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ppt" ContentType="application/vnd.ms-powerpoint"/>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4762A" w:rsidRPr="00802DCC" w:rsidRDefault="002B188F" w:rsidP="00136AC1">
      <w:pPr>
        <w:spacing w:after="0" w:line="240" w:lineRule="auto"/>
        <w:jc w:val="center"/>
        <w:rPr>
          <w:rFonts w:ascii="Times New Roman" w:hAnsi="Times New Roman"/>
          <w:noProof/>
          <w:lang w:bidi="ar-SA"/>
        </w:rPr>
      </w:pPr>
      <w:r w:rsidRPr="00802DCC">
        <w:rPr>
          <w:rFonts w:ascii="Times New Roman" w:hAnsi="Times New Roman"/>
          <w:noProof/>
          <w:lang w:bidi="ar-SA"/>
        </w:rPr>
        <w:pict>
          <v:rect id="_x0000_s1026" style="position:absolute;left:0;text-align:left;margin-left:0;margin-top:-1.4pt;width:468pt;height:38.7pt;z-index:-251659776" fillcolor="#17365d" strokeweight="1.5pt"/>
        </w:pict>
      </w:r>
      <w:r w:rsidR="0020038C">
        <w:rPr>
          <w:rFonts w:ascii="Times New Roman" w:hAnsi="Times New Roman"/>
          <w:noProof/>
          <w:lang w:bidi="ar-SA"/>
        </w:rPr>
        <w:drawing>
          <wp:inline distT="0" distB="0" distL="0" distR="0">
            <wp:extent cx="1457325" cy="485775"/>
            <wp:effectExtent l="19050" t="0" r="9525" b="0"/>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8" cstate="print"/>
                    <a:srcRect/>
                    <a:stretch>
                      <a:fillRect/>
                    </a:stretch>
                  </pic:blipFill>
                  <pic:spPr bwMode="auto">
                    <a:xfrm>
                      <a:off x="0" y="0"/>
                      <a:ext cx="1457325" cy="485775"/>
                    </a:xfrm>
                    <a:prstGeom prst="rect">
                      <a:avLst/>
                    </a:prstGeom>
                    <a:noFill/>
                    <a:ln w="9525">
                      <a:noFill/>
                      <a:miter lim="800000"/>
                      <a:headEnd/>
                      <a:tailEnd/>
                    </a:ln>
                  </pic:spPr>
                </pic:pic>
              </a:graphicData>
            </a:graphic>
          </wp:inline>
        </w:drawing>
      </w:r>
    </w:p>
    <w:p w:rsidR="00136AC1" w:rsidRPr="00136AC1" w:rsidRDefault="00136AC1" w:rsidP="00136AC1">
      <w:pPr>
        <w:spacing w:after="0" w:line="240" w:lineRule="auto"/>
        <w:jc w:val="center"/>
        <w:rPr>
          <w:rFonts w:ascii="Times New Roman" w:hAnsi="Times New Roman"/>
          <w:noProof/>
          <w:sz w:val="20"/>
          <w:szCs w:val="20"/>
          <w:lang w:bidi="ar-SA"/>
        </w:rPr>
      </w:pPr>
    </w:p>
    <w:p w:rsidR="00B51BCE" w:rsidRPr="00B51BCE" w:rsidRDefault="00B51BCE" w:rsidP="00B51BCE">
      <w:pPr>
        <w:pStyle w:val="Header"/>
        <w:jc w:val="center"/>
        <w:rPr>
          <w:rFonts w:ascii="Times New Roman" w:hAnsi="Times New Roman"/>
          <w:sz w:val="28"/>
          <w:szCs w:val="28"/>
        </w:rPr>
      </w:pPr>
      <w:r w:rsidRPr="00B51BCE">
        <w:rPr>
          <w:rFonts w:ascii="Times New Roman" w:hAnsi="Times New Roman"/>
          <w:sz w:val="28"/>
          <w:szCs w:val="28"/>
        </w:rPr>
        <w:t>PEPTIDE SEPARATION BY CAPILLARY ELECTROPHORESIS WITH ULTRAVIOLET DETECTION: SOME SIMPLE APPROACHES TO ENHANCE DETECTION SENSITIVITY AND RESOLUTION</w:t>
      </w:r>
    </w:p>
    <w:p w:rsidR="006768E9" w:rsidRPr="00802DCC" w:rsidRDefault="006768E9" w:rsidP="00136AC1">
      <w:pPr>
        <w:spacing w:after="0" w:line="240" w:lineRule="auto"/>
        <w:jc w:val="center"/>
        <w:rPr>
          <w:rFonts w:ascii="Times New Roman" w:hAnsi="Times New Roman"/>
          <w:noProof/>
          <w:sz w:val="24"/>
          <w:szCs w:val="24"/>
          <w:lang w:bidi="ar-SA"/>
        </w:rPr>
      </w:pPr>
    </w:p>
    <w:p w:rsidR="006768E9" w:rsidRDefault="006768E9" w:rsidP="00B51BCE">
      <w:pPr>
        <w:spacing w:after="0" w:line="240" w:lineRule="auto"/>
        <w:jc w:val="center"/>
        <w:rPr>
          <w:rFonts w:ascii="Times New Roman" w:hAnsi="Times New Roman"/>
          <w:noProof/>
          <w:sz w:val="24"/>
          <w:szCs w:val="24"/>
          <w:lang w:bidi="ar-SA"/>
        </w:rPr>
      </w:pPr>
      <w:r w:rsidRPr="00802DCC">
        <w:rPr>
          <w:rFonts w:ascii="Times New Roman" w:hAnsi="Times New Roman"/>
          <w:noProof/>
          <w:sz w:val="24"/>
          <w:szCs w:val="24"/>
          <w:lang w:bidi="ar-SA"/>
        </w:rPr>
        <w:t>(</w:t>
      </w:r>
      <w:r w:rsidR="00B51BCE" w:rsidRPr="00B51BCE">
        <w:rPr>
          <w:rFonts w:ascii="Times New Roman" w:hAnsi="Times New Roman"/>
          <w:bCs/>
          <w:sz w:val="20"/>
          <w:szCs w:val="20"/>
        </w:rPr>
        <w:t>Pemisahan Peptida Oleh Elektroforesis Rerambut Dengan Pengesan Ultra-Lembayung: Pendekatan Mudah Untuk Meningkatkan Isyarat Pengesanan Dan Resolusi</w:t>
      </w:r>
      <w:r w:rsidRPr="00802DCC">
        <w:rPr>
          <w:rFonts w:ascii="Times New Roman" w:hAnsi="Times New Roman"/>
          <w:noProof/>
          <w:sz w:val="24"/>
          <w:szCs w:val="24"/>
          <w:lang w:bidi="ar-SA"/>
        </w:rPr>
        <w:t>)</w:t>
      </w:r>
    </w:p>
    <w:p w:rsidR="00F7725D" w:rsidRPr="00F7725D" w:rsidRDefault="00F7725D" w:rsidP="00B51BCE">
      <w:pPr>
        <w:spacing w:after="0" w:line="240" w:lineRule="auto"/>
        <w:jc w:val="center"/>
        <w:rPr>
          <w:rFonts w:ascii="Times New Roman" w:hAnsi="Times New Roman"/>
          <w:noProof/>
          <w:sz w:val="20"/>
          <w:szCs w:val="20"/>
          <w:lang w:bidi="ar-SA"/>
        </w:rPr>
      </w:pPr>
    </w:p>
    <w:p w:rsidR="006768E9" w:rsidRDefault="00B51BCE" w:rsidP="00F7725D">
      <w:pPr>
        <w:spacing w:after="0" w:line="240" w:lineRule="auto"/>
        <w:ind w:right="-29"/>
        <w:jc w:val="center"/>
        <w:rPr>
          <w:rFonts w:ascii="Times New Roman" w:hAnsi="Times New Roman"/>
          <w:sz w:val="20"/>
          <w:szCs w:val="20"/>
        </w:rPr>
      </w:pPr>
      <w:r w:rsidRPr="00B51BCE">
        <w:rPr>
          <w:rFonts w:ascii="Times New Roman" w:hAnsi="Times New Roman"/>
          <w:sz w:val="20"/>
          <w:szCs w:val="20"/>
        </w:rPr>
        <w:t>L. Noumie Surugau</w:t>
      </w:r>
    </w:p>
    <w:p w:rsidR="00B51BCE" w:rsidRPr="00F7725D" w:rsidRDefault="00B51BCE" w:rsidP="00F7725D">
      <w:pPr>
        <w:spacing w:after="0" w:line="240" w:lineRule="auto"/>
        <w:ind w:right="-29"/>
        <w:jc w:val="center"/>
        <w:rPr>
          <w:rFonts w:ascii="Times New Roman" w:hAnsi="Times New Roman"/>
          <w:sz w:val="18"/>
          <w:szCs w:val="18"/>
        </w:rPr>
      </w:pPr>
    </w:p>
    <w:p w:rsidR="00F7725D" w:rsidRDefault="00F7725D" w:rsidP="00F7725D">
      <w:pPr>
        <w:spacing w:after="0" w:line="240" w:lineRule="auto"/>
        <w:jc w:val="center"/>
        <w:rPr>
          <w:rFonts w:ascii="Times New Roman" w:hAnsi="Times New Roman"/>
          <w:i/>
          <w:sz w:val="18"/>
          <w:szCs w:val="18"/>
        </w:rPr>
      </w:pPr>
      <w:r w:rsidRPr="00F7725D">
        <w:rPr>
          <w:rFonts w:ascii="Times New Roman" w:hAnsi="Times New Roman"/>
          <w:i/>
          <w:sz w:val="18"/>
          <w:szCs w:val="18"/>
        </w:rPr>
        <w:t xml:space="preserve">Industrial Chemistry Program, </w:t>
      </w:r>
    </w:p>
    <w:p w:rsidR="00F7725D" w:rsidRDefault="00F7725D" w:rsidP="00F7725D">
      <w:pPr>
        <w:spacing w:after="0" w:line="240" w:lineRule="auto"/>
        <w:jc w:val="center"/>
        <w:rPr>
          <w:rFonts w:ascii="Times New Roman" w:hAnsi="Times New Roman"/>
          <w:i/>
          <w:sz w:val="18"/>
          <w:szCs w:val="18"/>
        </w:rPr>
      </w:pPr>
      <w:r w:rsidRPr="00F7725D">
        <w:rPr>
          <w:rFonts w:ascii="Times New Roman" w:hAnsi="Times New Roman"/>
          <w:i/>
          <w:sz w:val="18"/>
          <w:szCs w:val="18"/>
        </w:rPr>
        <w:t xml:space="preserve">School of Science and Technology, </w:t>
      </w:r>
    </w:p>
    <w:p w:rsidR="00F7725D" w:rsidRPr="00F7725D" w:rsidRDefault="00F7725D" w:rsidP="00F7725D">
      <w:pPr>
        <w:spacing w:after="0" w:line="240" w:lineRule="auto"/>
        <w:jc w:val="center"/>
        <w:rPr>
          <w:rFonts w:ascii="Times New Roman" w:hAnsi="Times New Roman"/>
          <w:i/>
          <w:sz w:val="18"/>
          <w:szCs w:val="18"/>
        </w:rPr>
      </w:pPr>
      <w:r w:rsidRPr="00F7725D">
        <w:rPr>
          <w:rFonts w:ascii="Times New Roman" w:hAnsi="Times New Roman"/>
          <w:i/>
          <w:sz w:val="18"/>
          <w:szCs w:val="18"/>
        </w:rPr>
        <w:t xml:space="preserve">Universiti Malaysia Sabah, </w:t>
      </w:r>
    </w:p>
    <w:p w:rsidR="006768E9" w:rsidRDefault="00F7725D" w:rsidP="00F7725D">
      <w:pPr>
        <w:spacing w:after="0" w:line="240" w:lineRule="auto"/>
        <w:jc w:val="center"/>
        <w:rPr>
          <w:rFonts w:ascii="Times New Roman" w:hAnsi="Times New Roman"/>
          <w:i/>
          <w:sz w:val="18"/>
          <w:szCs w:val="18"/>
        </w:rPr>
      </w:pPr>
      <w:r w:rsidRPr="00F7725D">
        <w:rPr>
          <w:rFonts w:ascii="Times New Roman" w:hAnsi="Times New Roman"/>
          <w:i/>
          <w:sz w:val="18"/>
          <w:szCs w:val="18"/>
        </w:rPr>
        <w:t>Locked Bag 2073, 88999 Kota Kinabalu, Sabah, Malaysia.</w:t>
      </w:r>
    </w:p>
    <w:p w:rsidR="00F7725D" w:rsidRPr="00F7725D" w:rsidRDefault="00F7725D" w:rsidP="00F7725D">
      <w:pPr>
        <w:spacing w:after="0" w:line="240" w:lineRule="auto"/>
        <w:jc w:val="center"/>
        <w:rPr>
          <w:rFonts w:ascii="Times New Roman" w:hAnsi="Times New Roman"/>
          <w:noProof/>
          <w:sz w:val="18"/>
          <w:szCs w:val="18"/>
          <w:lang w:bidi="ar-SA"/>
        </w:rPr>
      </w:pPr>
    </w:p>
    <w:p w:rsidR="006768E9" w:rsidRPr="00F7725D" w:rsidRDefault="006768E9" w:rsidP="00136AC1">
      <w:pPr>
        <w:spacing w:after="0" w:line="240" w:lineRule="auto"/>
        <w:jc w:val="center"/>
        <w:rPr>
          <w:rFonts w:ascii="Times New Roman" w:hAnsi="Times New Roman"/>
          <w:i/>
          <w:noProof/>
          <w:sz w:val="18"/>
          <w:szCs w:val="18"/>
          <w:lang w:bidi="ar-SA"/>
        </w:rPr>
      </w:pPr>
      <w:r w:rsidRPr="00802DCC">
        <w:rPr>
          <w:rFonts w:ascii="Times New Roman" w:hAnsi="Times New Roman"/>
          <w:i/>
          <w:noProof/>
          <w:sz w:val="18"/>
          <w:szCs w:val="18"/>
          <w:lang w:bidi="ar-SA"/>
        </w:rPr>
        <w:t>*Corresponding author</w:t>
      </w:r>
      <w:r w:rsidRPr="00F7725D">
        <w:rPr>
          <w:rFonts w:ascii="Times New Roman" w:hAnsi="Times New Roman"/>
          <w:i/>
          <w:noProof/>
          <w:sz w:val="18"/>
          <w:szCs w:val="18"/>
          <w:lang w:bidi="ar-SA"/>
        </w:rPr>
        <w:t>:</w:t>
      </w:r>
      <w:r w:rsidR="00136AC1" w:rsidRPr="00F7725D">
        <w:rPr>
          <w:rFonts w:ascii="Times New Roman" w:hAnsi="Times New Roman"/>
          <w:i/>
          <w:noProof/>
          <w:sz w:val="18"/>
          <w:szCs w:val="18"/>
          <w:lang w:bidi="ar-SA"/>
        </w:rPr>
        <w:t xml:space="preserve"> </w:t>
      </w:r>
      <w:r w:rsidR="00F7725D" w:rsidRPr="00F7725D">
        <w:rPr>
          <w:rFonts w:ascii="Times New Roman" w:hAnsi="Times New Roman"/>
          <w:i/>
          <w:sz w:val="18"/>
          <w:szCs w:val="18"/>
        </w:rPr>
        <w:t>lnoumie@ums.edu.my</w:t>
      </w:r>
    </w:p>
    <w:p w:rsidR="006768E9" w:rsidRPr="00802DCC" w:rsidRDefault="006768E9" w:rsidP="00136AC1">
      <w:pPr>
        <w:spacing w:after="0" w:line="240" w:lineRule="auto"/>
        <w:jc w:val="center"/>
        <w:rPr>
          <w:rFonts w:ascii="Times New Roman" w:hAnsi="Times New Roman"/>
          <w:noProof/>
          <w:sz w:val="18"/>
          <w:szCs w:val="18"/>
          <w:lang w:bidi="ar-SA"/>
        </w:rPr>
      </w:pPr>
    </w:p>
    <w:p w:rsidR="006768E9" w:rsidRPr="00802DCC" w:rsidRDefault="006768E9" w:rsidP="00136AC1">
      <w:pPr>
        <w:spacing w:after="0" w:line="240" w:lineRule="auto"/>
        <w:jc w:val="center"/>
        <w:rPr>
          <w:rFonts w:ascii="Times New Roman" w:hAnsi="Times New Roman"/>
          <w:noProof/>
          <w:sz w:val="18"/>
          <w:szCs w:val="18"/>
          <w:lang w:bidi="ar-SA"/>
        </w:rPr>
      </w:pPr>
    </w:p>
    <w:p w:rsidR="006768E9" w:rsidRPr="00802DCC" w:rsidRDefault="006768E9" w:rsidP="00136AC1">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ct</w:t>
      </w:r>
    </w:p>
    <w:p w:rsidR="00F7725D" w:rsidRDefault="00F7725D" w:rsidP="00F7725D">
      <w:pPr>
        <w:pStyle w:val="BodyText"/>
        <w:spacing w:after="0" w:line="240" w:lineRule="auto"/>
        <w:rPr>
          <w:sz w:val="18"/>
          <w:szCs w:val="18"/>
        </w:rPr>
      </w:pPr>
      <w:r w:rsidRPr="00C24F36">
        <w:rPr>
          <w:sz w:val="18"/>
          <w:szCs w:val="18"/>
        </w:rPr>
        <w:t xml:space="preserve">Capillary electrophoresis (CE) is one of the leading separation technologies for analysis of water-soluble analytes. CE has many advantages over the more established methods such as </w:t>
      </w:r>
      <w:r>
        <w:rPr>
          <w:sz w:val="18"/>
          <w:szCs w:val="18"/>
        </w:rPr>
        <w:t>liquid chromatography</w:t>
      </w:r>
      <w:r w:rsidRPr="00C24F36">
        <w:rPr>
          <w:sz w:val="18"/>
          <w:szCs w:val="18"/>
        </w:rPr>
        <w:t xml:space="preserve"> and gel electrophoresis particularly in rapid analysis, require very little sample, use less or no toxic organic solvent, high peak efficiency and ease of automation. Despite the many attractive advantages of CE, CE users continue to seek improvements particularly on detection sensitivity, resolution and selectivity.  This paper presented </w:t>
      </w:r>
      <w:r>
        <w:rPr>
          <w:sz w:val="18"/>
          <w:szCs w:val="18"/>
        </w:rPr>
        <w:t xml:space="preserve">several </w:t>
      </w:r>
      <w:r w:rsidRPr="00C24F36">
        <w:rPr>
          <w:sz w:val="18"/>
          <w:szCs w:val="18"/>
        </w:rPr>
        <w:t>simple approaches to improve detection sensitivity using simple sample pre-concentration called field-enhanced sample injection (FESI) and chromatographic-based ZipTip C</w:t>
      </w:r>
      <w:r w:rsidRPr="00C24F36">
        <w:rPr>
          <w:sz w:val="18"/>
          <w:szCs w:val="18"/>
          <w:vertAlign w:val="subscript"/>
        </w:rPr>
        <w:t xml:space="preserve">18 </w:t>
      </w:r>
      <w:r w:rsidRPr="00C24F36">
        <w:rPr>
          <w:sz w:val="18"/>
          <w:szCs w:val="18"/>
        </w:rPr>
        <w:t xml:space="preserve">pre-concentrator.  Also, some improvements in </w:t>
      </w:r>
      <w:r>
        <w:rPr>
          <w:sz w:val="18"/>
          <w:szCs w:val="18"/>
        </w:rPr>
        <w:t xml:space="preserve">the </w:t>
      </w:r>
      <w:r w:rsidRPr="00C24F36">
        <w:rPr>
          <w:sz w:val="18"/>
          <w:szCs w:val="18"/>
        </w:rPr>
        <w:t xml:space="preserve">resolution of complex peptides mixture </w:t>
      </w:r>
      <w:r>
        <w:rPr>
          <w:sz w:val="18"/>
          <w:szCs w:val="18"/>
        </w:rPr>
        <w:t xml:space="preserve">when </w:t>
      </w:r>
      <w:r w:rsidRPr="00C24F36">
        <w:rPr>
          <w:sz w:val="18"/>
          <w:szCs w:val="18"/>
        </w:rPr>
        <w:t xml:space="preserve">using two strategies namely, capillary coating and manipulation of the hydrophobicity of peptides using </w:t>
      </w:r>
      <w:r w:rsidRPr="00C24F36">
        <w:rPr>
          <w:sz w:val="18"/>
          <w:szCs w:val="18"/>
          <w:lang w:eastAsia="zh-CN"/>
        </w:rPr>
        <w:t xml:space="preserve">perfluorinated acids </w:t>
      </w:r>
      <w:r>
        <w:rPr>
          <w:sz w:val="18"/>
          <w:szCs w:val="18"/>
          <w:lang w:eastAsia="zh-CN"/>
        </w:rPr>
        <w:t xml:space="preserve">as background electrolyte (BGE), </w:t>
      </w:r>
      <w:r w:rsidRPr="00C24F36">
        <w:rPr>
          <w:sz w:val="18"/>
          <w:szCs w:val="18"/>
          <w:lang w:eastAsia="zh-CN"/>
        </w:rPr>
        <w:t xml:space="preserve">which have anionic conjugate base forms </w:t>
      </w:r>
      <w:r>
        <w:rPr>
          <w:sz w:val="18"/>
          <w:szCs w:val="18"/>
          <w:lang w:eastAsia="zh-CN"/>
        </w:rPr>
        <w:t xml:space="preserve">with hydrophobic character. </w:t>
      </w:r>
      <w:r w:rsidRPr="00C24F36">
        <w:rPr>
          <w:sz w:val="18"/>
          <w:szCs w:val="18"/>
        </w:rPr>
        <w:t xml:space="preserve">As test compounds, </w:t>
      </w:r>
      <w:r>
        <w:rPr>
          <w:sz w:val="18"/>
          <w:szCs w:val="18"/>
        </w:rPr>
        <w:t>standard</w:t>
      </w:r>
      <w:r w:rsidRPr="00C24F36">
        <w:rPr>
          <w:sz w:val="18"/>
          <w:szCs w:val="18"/>
        </w:rPr>
        <w:t xml:space="preserve"> peptide </w:t>
      </w:r>
      <w:r>
        <w:rPr>
          <w:sz w:val="18"/>
          <w:szCs w:val="18"/>
        </w:rPr>
        <w:t xml:space="preserve">mixture </w:t>
      </w:r>
      <w:r w:rsidRPr="00C24F36">
        <w:rPr>
          <w:sz w:val="18"/>
          <w:szCs w:val="18"/>
        </w:rPr>
        <w:t xml:space="preserve">and proteins digests were used for these studies. The results showed that FESI has significantly enhanced the detection signal of peptide standards and </w:t>
      </w:r>
      <w:r>
        <w:rPr>
          <w:sz w:val="18"/>
          <w:szCs w:val="18"/>
        </w:rPr>
        <w:t>bovine serum albumin (</w:t>
      </w:r>
      <w:r w:rsidRPr="00C24F36">
        <w:rPr>
          <w:sz w:val="18"/>
          <w:szCs w:val="18"/>
        </w:rPr>
        <w:t>BSA</w:t>
      </w:r>
      <w:r>
        <w:rPr>
          <w:sz w:val="18"/>
          <w:szCs w:val="18"/>
        </w:rPr>
        <w:t>)</w:t>
      </w:r>
      <w:r w:rsidRPr="00C24F36">
        <w:rPr>
          <w:sz w:val="18"/>
          <w:szCs w:val="18"/>
        </w:rPr>
        <w:t xml:space="preserve"> tryptic digests. </w:t>
      </w:r>
      <w:r>
        <w:rPr>
          <w:sz w:val="18"/>
          <w:szCs w:val="18"/>
        </w:rPr>
        <w:t xml:space="preserve">As for the use of </w:t>
      </w:r>
      <w:r w:rsidRPr="00C24F36">
        <w:rPr>
          <w:sz w:val="18"/>
          <w:szCs w:val="18"/>
        </w:rPr>
        <w:t>ZipTip C</w:t>
      </w:r>
      <w:r w:rsidRPr="00C24F36">
        <w:rPr>
          <w:sz w:val="18"/>
          <w:szCs w:val="18"/>
          <w:vertAlign w:val="subscript"/>
        </w:rPr>
        <w:t xml:space="preserve">18 </w:t>
      </w:r>
      <w:r w:rsidRPr="00C24F36">
        <w:rPr>
          <w:sz w:val="18"/>
          <w:szCs w:val="18"/>
        </w:rPr>
        <w:t>pre-concentrator</w:t>
      </w:r>
      <w:r>
        <w:rPr>
          <w:sz w:val="18"/>
          <w:szCs w:val="18"/>
        </w:rPr>
        <w:t>,</w:t>
      </w:r>
      <w:r w:rsidRPr="00C24F36">
        <w:rPr>
          <w:sz w:val="18"/>
          <w:szCs w:val="18"/>
        </w:rPr>
        <w:t xml:space="preserve"> </w:t>
      </w:r>
      <w:r>
        <w:rPr>
          <w:sz w:val="18"/>
          <w:szCs w:val="18"/>
        </w:rPr>
        <w:t xml:space="preserve">selective enhancement in </w:t>
      </w:r>
      <w:r w:rsidRPr="00C24F36">
        <w:rPr>
          <w:sz w:val="18"/>
          <w:szCs w:val="18"/>
        </w:rPr>
        <w:t>detection signal</w:t>
      </w:r>
      <w:r>
        <w:rPr>
          <w:sz w:val="18"/>
          <w:szCs w:val="18"/>
        </w:rPr>
        <w:t xml:space="preserve"> was particularly notable on </w:t>
      </w:r>
      <w:r w:rsidRPr="00C24F36">
        <w:rPr>
          <w:sz w:val="18"/>
          <w:szCs w:val="18"/>
        </w:rPr>
        <w:t xml:space="preserve">the late migrating peptides. Coating the capillary proved to have little changes on the CE of peptides </w:t>
      </w:r>
      <w:r>
        <w:rPr>
          <w:sz w:val="18"/>
          <w:szCs w:val="18"/>
        </w:rPr>
        <w:t>when used in conjunction with acidic BGE</w:t>
      </w:r>
      <w:r w:rsidRPr="00C24F36">
        <w:rPr>
          <w:sz w:val="18"/>
          <w:szCs w:val="18"/>
        </w:rPr>
        <w:t xml:space="preserve">. </w:t>
      </w:r>
      <w:r>
        <w:rPr>
          <w:sz w:val="18"/>
          <w:szCs w:val="18"/>
        </w:rPr>
        <w:t>E</w:t>
      </w:r>
      <w:r w:rsidRPr="00C24F36">
        <w:rPr>
          <w:sz w:val="18"/>
          <w:szCs w:val="18"/>
        </w:rPr>
        <w:t>lectr</w:t>
      </w:r>
      <w:r>
        <w:rPr>
          <w:sz w:val="18"/>
          <w:szCs w:val="18"/>
        </w:rPr>
        <w:t>o</w:t>
      </w:r>
      <w:r w:rsidRPr="00C24F36">
        <w:rPr>
          <w:sz w:val="18"/>
          <w:szCs w:val="18"/>
        </w:rPr>
        <w:t xml:space="preserve">pherograms of BSA tryptic peptides in pentafluoropropionic acid (PFPA) and heptafluorobutyric acid (HFBA) showed interesting </w:t>
      </w:r>
      <w:r>
        <w:rPr>
          <w:sz w:val="18"/>
          <w:szCs w:val="18"/>
        </w:rPr>
        <w:t xml:space="preserve">profile, with notable </w:t>
      </w:r>
      <w:r w:rsidRPr="00C24F36">
        <w:rPr>
          <w:sz w:val="18"/>
          <w:szCs w:val="18"/>
        </w:rPr>
        <w:t>resolution</w:t>
      </w:r>
      <w:r>
        <w:rPr>
          <w:sz w:val="18"/>
          <w:szCs w:val="18"/>
        </w:rPr>
        <w:t xml:space="preserve"> improvement</w:t>
      </w:r>
      <w:r w:rsidRPr="00C24F36">
        <w:rPr>
          <w:sz w:val="18"/>
          <w:szCs w:val="18"/>
        </w:rPr>
        <w:t xml:space="preserve"> </w:t>
      </w:r>
      <w:r>
        <w:rPr>
          <w:sz w:val="18"/>
          <w:szCs w:val="18"/>
        </w:rPr>
        <w:t>for</w:t>
      </w:r>
      <w:r w:rsidRPr="00C24F36">
        <w:rPr>
          <w:sz w:val="18"/>
          <w:szCs w:val="18"/>
        </w:rPr>
        <w:t xml:space="preserve"> peptides </w:t>
      </w:r>
      <w:r>
        <w:rPr>
          <w:sz w:val="18"/>
          <w:szCs w:val="18"/>
        </w:rPr>
        <w:t>with close similarity in</w:t>
      </w:r>
      <w:r w:rsidRPr="00C24F36">
        <w:rPr>
          <w:sz w:val="18"/>
          <w:szCs w:val="18"/>
        </w:rPr>
        <w:t xml:space="preserve"> </w:t>
      </w:r>
      <w:r>
        <w:rPr>
          <w:sz w:val="18"/>
          <w:szCs w:val="18"/>
        </w:rPr>
        <w:t xml:space="preserve">electrophoretic </w:t>
      </w:r>
      <w:r w:rsidRPr="00C24F36">
        <w:rPr>
          <w:sz w:val="18"/>
          <w:szCs w:val="18"/>
        </w:rPr>
        <w:t>mobilities</w:t>
      </w:r>
      <w:r>
        <w:rPr>
          <w:sz w:val="18"/>
          <w:szCs w:val="18"/>
        </w:rPr>
        <w:t xml:space="preserve">. </w:t>
      </w:r>
    </w:p>
    <w:p w:rsidR="006768E9" w:rsidRPr="00802DCC" w:rsidRDefault="006768E9" w:rsidP="00136AC1">
      <w:pPr>
        <w:spacing w:after="0" w:line="240" w:lineRule="auto"/>
        <w:jc w:val="center"/>
        <w:rPr>
          <w:rFonts w:ascii="Times New Roman" w:hAnsi="Times New Roman"/>
          <w:noProof/>
          <w:sz w:val="18"/>
          <w:szCs w:val="18"/>
          <w:lang w:bidi="ar-SA"/>
        </w:rPr>
      </w:pPr>
    </w:p>
    <w:p w:rsidR="006768E9" w:rsidRPr="00F7725D" w:rsidRDefault="006768E9" w:rsidP="00F7725D">
      <w:pPr>
        <w:pStyle w:val="BodyText"/>
        <w:spacing w:after="0" w:line="240" w:lineRule="auto"/>
        <w:ind w:right="-720"/>
        <w:jc w:val="left"/>
        <w:rPr>
          <w:bCs/>
          <w:sz w:val="18"/>
          <w:szCs w:val="18"/>
        </w:rPr>
      </w:pPr>
      <w:r w:rsidRPr="00802DCC">
        <w:rPr>
          <w:b/>
          <w:noProof/>
          <w:sz w:val="18"/>
          <w:szCs w:val="18"/>
        </w:rPr>
        <w:t>Keywords</w:t>
      </w:r>
      <w:r w:rsidRPr="00802DCC">
        <w:rPr>
          <w:noProof/>
          <w:sz w:val="18"/>
          <w:szCs w:val="18"/>
        </w:rPr>
        <w:t>:</w:t>
      </w:r>
      <w:r w:rsidR="00136AC1">
        <w:rPr>
          <w:noProof/>
          <w:sz w:val="18"/>
          <w:szCs w:val="18"/>
        </w:rPr>
        <w:t xml:space="preserve"> </w:t>
      </w:r>
      <w:r w:rsidR="00F7725D" w:rsidRPr="00B01981">
        <w:rPr>
          <w:bCs/>
          <w:sz w:val="18"/>
          <w:szCs w:val="18"/>
        </w:rPr>
        <w:t xml:space="preserve">Capillary electrophoresis, peptide, </w:t>
      </w:r>
      <w:r w:rsidR="00F7725D">
        <w:rPr>
          <w:bCs/>
          <w:sz w:val="18"/>
          <w:szCs w:val="18"/>
        </w:rPr>
        <w:t>protein digests, pre-concentration, detection sensitivity, resolution.</w:t>
      </w:r>
    </w:p>
    <w:p w:rsidR="006768E9" w:rsidRPr="00802DCC" w:rsidRDefault="006768E9" w:rsidP="00136AC1">
      <w:pPr>
        <w:spacing w:after="0" w:line="240" w:lineRule="auto"/>
        <w:jc w:val="center"/>
        <w:rPr>
          <w:rFonts w:ascii="Times New Roman" w:hAnsi="Times New Roman"/>
          <w:noProof/>
          <w:sz w:val="18"/>
          <w:szCs w:val="18"/>
          <w:lang w:bidi="ar-SA"/>
        </w:rPr>
      </w:pPr>
    </w:p>
    <w:p w:rsidR="006768E9" w:rsidRPr="00802DCC" w:rsidRDefault="006768E9" w:rsidP="00136AC1">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k</w:t>
      </w:r>
    </w:p>
    <w:p w:rsidR="00F7725D" w:rsidRDefault="00F7725D" w:rsidP="00F7725D">
      <w:pPr>
        <w:pStyle w:val="BodyText"/>
        <w:spacing w:after="0" w:line="240" w:lineRule="auto"/>
        <w:rPr>
          <w:sz w:val="18"/>
          <w:szCs w:val="18"/>
        </w:rPr>
      </w:pPr>
      <w:r>
        <w:rPr>
          <w:bCs/>
          <w:sz w:val="18"/>
          <w:szCs w:val="18"/>
        </w:rPr>
        <w:t>Elektroforesis</w:t>
      </w:r>
      <w:r w:rsidRPr="00C24F36">
        <w:rPr>
          <w:bCs/>
          <w:sz w:val="18"/>
          <w:szCs w:val="18"/>
        </w:rPr>
        <w:t xml:space="preserve"> </w:t>
      </w:r>
      <w:r>
        <w:rPr>
          <w:bCs/>
          <w:sz w:val="18"/>
          <w:szCs w:val="18"/>
        </w:rPr>
        <w:t>r</w:t>
      </w:r>
      <w:r w:rsidRPr="00C24F36">
        <w:rPr>
          <w:bCs/>
          <w:sz w:val="18"/>
          <w:szCs w:val="18"/>
        </w:rPr>
        <w:t>erambut</w:t>
      </w:r>
      <w:r>
        <w:rPr>
          <w:bCs/>
          <w:sz w:val="18"/>
          <w:szCs w:val="18"/>
        </w:rPr>
        <w:t xml:space="preserve"> (CE) merupakan salah satu teknologi pemisahan terkini untuk analisis analit boleh-larut air. CE mempunyai banyak kelebihan berbanding dengan kaedah-kaedah yang lebih terkenal seperti kromatografi cecair dan elektroforesis jel, antaranya ialah analisis yang pantas, memerlukan sampel yang amat sedikit, menggunakan amat kurang atau tiada langsung pelarut organik toksik, keberkesanan puncak yang tinggi dan automasi yang mudah. Walaupun mempunyai banyak kelebihan-kelebihan yang menarik, namun pengguna-pengguna CE masih berusaha untuk menambahbaik kaedah ini terutamanya dari segi kepekaan pengesanan, resolusi dan selektiviti. Kertaskerja ini melaporkan beberapa pendekatan-pendekatan mudah untuk meningkatkan kepekaan pengesanan dengan menggunakan kaedah pra-pemekatan mudah yang dipanggil suntikan sampel medan-diperkuat (FESI) dan pra-pemekat berasaskan kromatografi </w:t>
      </w:r>
      <w:r w:rsidRPr="00C24F36">
        <w:rPr>
          <w:sz w:val="18"/>
          <w:szCs w:val="18"/>
        </w:rPr>
        <w:t>ZipTip C</w:t>
      </w:r>
      <w:r w:rsidRPr="00C24F36">
        <w:rPr>
          <w:sz w:val="18"/>
          <w:szCs w:val="18"/>
          <w:vertAlign w:val="subscript"/>
        </w:rPr>
        <w:t>18</w:t>
      </w:r>
      <w:r>
        <w:rPr>
          <w:sz w:val="18"/>
          <w:szCs w:val="18"/>
        </w:rPr>
        <w:t>. Juga, beberapa kaedah penambahbaikan resolusi campuran peptida yang kompleks dengan menggunakan dua strategi yang dipanggil penyalutan rerambut dan manipulasi ciri hidropobisiti peptida dengan mengunakan asid-asid perfluorin sebagai elektrolit latarbelakang (BGE). Asid-asid perfluorin membentuk bes konjugat anionik yang memberikan ciri hidropobik kepada BGE. Sebatian peptida piawai dan hasil hadaman beberapa protein telah digunakan sebagai sebatian ujian dalam kajian ini. Hasil kajian menunjukkan bahawa kaedah FESI dapat meningkatkan isyarat pengesanan sebatian sebatian peptida piawai dan hasil hadaman BSA dengan berkesan. Bagi penggunaan pra</w:t>
      </w:r>
      <w:r w:rsidRPr="00C24F36">
        <w:rPr>
          <w:sz w:val="18"/>
          <w:szCs w:val="18"/>
        </w:rPr>
        <w:t>-</w:t>
      </w:r>
      <w:r>
        <w:rPr>
          <w:sz w:val="18"/>
          <w:szCs w:val="18"/>
        </w:rPr>
        <w:t>pemekat</w:t>
      </w:r>
      <w:r w:rsidRPr="00C24F36">
        <w:rPr>
          <w:sz w:val="18"/>
          <w:szCs w:val="18"/>
        </w:rPr>
        <w:t xml:space="preserve"> ZipTip C</w:t>
      </w:r>
      <w:r w:rsidRPr="00C24F36">
        <w:rPr>
          <w:sz w:val="18"/>
          <w:szCs w:val="18"/>
          <w:vertAlign w:val="subscript"/>
        </w:rPr>
        <w:t xml:space="preserve">18 </w:t>
      </w:r>
      <w:r w:rsidRPr="00C64231">
        <w:rPr>
          <w:sz w:val="18"/>
          <w:szCs w:val="18"/>
        </w:rPr>
        <w:t>pula,</w:t>
      </w:r>
      <w:r>
        <w:rPr>
          <w:sz w:val="18"/>
          <w:szCs w:val="18"/>
          <w:vertAlign w:val="subscript"/>
        </w:rPr>
        <w:t xml:space="preserve"> </w:t>
      </w:r>
      <w:r>
        <w:rPr>
          <w:sz w:val="18"/>
          <w:szCs w:val="18"/>
        </w:rPr>
        <w:t xml:space="preserve">peningkatan secara selektif ke atas isyarat pengesanan dapat </w:t>
      </w:r>
      <w:r>
        <w:rPr>
          <w:sz w:val="18"/>
          <w:szCs w:val="18"/>
        </w:rPr>
        <w:lastRenderedPageBreak/>
        <w:t xml:space="preserve">diperhatikan terutamanya pada peptida yang termigrasi lewat.  Menyalut rerambut menunjukkan perubahan yang sedikit ke atas CE peptida apabila digunakan bersama dengan BGE  berasid. Elektroferogram-elektroferogram peptida triptik BSA dalam </w:t>
      </w:r>
      <w:r w:rsidRPr="00C24F36">
        <w:rPr>
          <w:sz w:val="18"/>
          <w:szCs w:val="18"/>
        </w:rPr>
        <w:t>a</w:t>
      </w:r>
      <w:r>
        <w:rPr>
          <w:sz w:val="18"/>
          <w:szCs w:val="18"/>
        </w:rPr>
        <w:t>s</w:t>
      </w:r>
      <w:r w:rsidRPr="00C24F36">
        <w:rPr>
          <w:sz w:val="18"/>
          <w:szCs w:val="18"/>
        </w:rPr>
        <w:t xml:space="preserve">id </w:t>
      </w:r>
      <w:r>
        <w:rPr>
          <w:sz w:val="18"/>
          <w:szCs w:val="18"/>
        </w:rPr>
        <w:t>pentafluoropropionik</w:t>
      </w:r>
      <w:r w:rsidRPr="00C24F36">
        <w:rPr>
          <w:sz w:val="18"/>
          <w:szCs w:val="18"/>
        </w:rPr>
        <w:t xml:space="preserve"> </w:t>
      </w:r>
      <w:r>
        <w:rPr>
          <w:sz w:val="18"/>
          <w:szCs w:val="18"/>
        </w:rPr>
        <w:t>dan</w:t>
      </w:r>
      <w:r w:rsidRPr="00C24F36">
        <w:rPr>
          <w:sz w:val="18"/>
          <w:szCs w:val="18"/>
        </w:rPr>
        <w:t xml:space="preserve"> a</w:t>
      </w:r>
      <w:r>
        <w:rPr>
          <w:sz w:val="18"/>
          <w:szCs w:val="18"/>
        </w:rPr>
        <w:t>sid heptafluorobutirik</w:t>
      </w:r>
      <w:r w:rsidRPr="00C24F36">
        <w:rPr>
          <w:sz w:val="18"/>
          <w:szCs w:val="18"/>
        </w:rPr>
        <w:t xml:space="preserve"> </w:t>
      </w:r>
      <w:r>
        <w:rPr>
          <w:sz w:val="18"/>
          <w:szCs w:val="18"/>
        </w:rPr>
        <w:t>sebagai BGE menunjukkan corak yang menarik, di mana peningkatan resolusi peptida yang mempunyai mobiliti elektroforetik yang hampir sama adalah jelas kelihatan.</w:t>
      </w:r>
    </w:p>
    <w:p w:rsidR="006768E9" w:rsidRPr="00802DCC" w:rsidRDefault="006768E9" w:rsidP="00136AC1">
      <w:pPr>
        <w:spacing w:after="0" w:line="240" w:lineRule="auto"/>
        <w:jc w:val="center"/>
        <w:rPr>
          <w:rFonts w:ascii="Times New Roman" w:hAnsi="Times New Roman"/>
          <w:noProof/>
          <w:sz w:val="18"/>
          <w:szCs w:val="18"/>
          <w:lang w:bidi="ar-SA"/>
        </w:rPr>
      </w:pPr>
    </w:p>
    <w:p w:rsidR="006768E9" w:rsidRPr="00F7725D" w:rsidRDefault="006768E9" w:rsidP="00136AC1">
      <w:pPr>
        <w:spacing w:after="0" w:line="240" w:lineRule="auto"/>
        <w:rPr>
          <w:rFonts w:ascii="Times New Roman" w:hAnsi="Times New Roman"/>
          <w:noProof/>
          <w:sz w:val="18"/>
          <w:szCs w:val="18"/>
          <w:lang w:bidi="ar-SA"/>
        </w:rPr>
      </w:pPr>
      <w:r w:rsidRPr="00802DCC">
        <w:rPr>
          <w:rFonts w:ascii="Times New Roman" w:hAnsi="Times New Roman"/>
          <w:b/>
          <w:noProof/>
          <w:sz w:val="18"/>
          <w:szCs w:val="18"/>
          <w:lang w:bidi="ar-SA"/>
        </w:rPr>
        <w:t>Kata kunci</w:t>
      </w:r>
      <w:r w:rsidRPr="00802DCC">
        <w:rPr>
          <w:rFonts w:ascii="Times New Roman" w:hAnsi="Times New Roman"/>
          <w:noProof/>
          <w:sz w:val="18"/>
          <w:szCs w:val="18"/>
          <w:lang w:bidi="ar-SA"/>
        </w:rPr>
        <w:t>:</w:t>
      </w:r>
      <w:r w:rsidR="00F7725D">
        <w:rPr>
          <w:rFonts w:ascii="Times New Roman" w:hAnsi="Times New Roman"/>
          <w:noProof/>
          <w:sz w:val="18"/>
          <w:szCs w:val="18"/>
          <w:lang w:bidi="ar-SA"/>
        </w:rPr>
        <w:t xml:space="preserve">  </w:t>
      </w:r>
      <w:r w:rsidR="00F7725D" w:rsidRPr="00F7725D">
        <w:rPr>
          <w:rFonts w:ascii="Times New Roman" w:hAnsi="Times New Roman"/>
          <w:bCs/>
          <w:sz w:val="18"/>
          <w:szCs w:val="18"/>
        </w:rPr>
        <w:t>Elektroforesis rerambut, peptida, hasil penghadaman protein, pra-pemekatan, kepekaan pengesanan, resolusi.</w:t>
      </w:r>
    </w:p>
    <w:p w:rsidR="006768E9" w:rsidRPr="00802DCC" w:rsidRDefault="006768E9" w:rsidP="00136AC1">
      <w:pPr>
        <w:spacing w:after="0" w:line="240" w:lineRule="auto"/>
        <w:jc w:val="center"/>
        <w:rPr>
          <w:rFonts w:ascii="Times New Roman" w:hAnsi="Times New Roman"/>
          <w:noProof/>
          <w:sz w:val="18"/>
          <w:szCs w:val="18"/>
          <w:lang w:bidi="ar-SA"/>
        </w:rPr>
      </w:pPr>
    </w:p>
    <w:p w:rsidR="006768E9" w:rsidRPr="00802DCC" w:rsidRDefault="006768E9" w:rsidP="00136AC1">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Introduction</w:t>
      </w:r>
    </w:p>
    <w:p w:rsidR="00F7725D" w:rsidRDefault="00F7725D" w:rsidP="00F7725D">
      <w:pPr>
        <w:pStyle w:val="BodyText"/>
        <w:spacing w:after="0" w:line="240" w:lineRule="auto"/>
        <w:rPr>
          <w:sz w:val="20"/>
          <w:szCs w:val="20"/>
        </w:rPr>
      </w:pPr>
      <w:r w:rsidRPr="002620D3">
        <w:rPr>
          <w:sz w:val="20"/>
          <w:szCs w:val="20"/>
        </w:rPr>
        <w:t>Peptides represent a large and complex group of biomolecules playing variable and vitally important roles in a living organism. Peptides act, among others, as hormones, neutrotransmitters, immunomodulators, coenzymes or enzyme inhibitors, drugs, toxins and antibiotics.  Peptide and protein assays in biological samples are increasingly important in the diagnosis and treatment of a number of diseases. The importance of peptides in proteomics is ever increasing, since both the structure and function of many proteins are identifi</w:t>
      </w:r>
      <w:r>
        <w:rPr>
          <w:sz w:val="20"/>
          <w:szCs w:val="20"/>
        </w:rPr>
        <w:t>ed via their peptide fragments [1,2].</w:t>
      </w:r>
    </w:p>
    <w:p w:rsidR="00F7725D" w:rsidRDefault="00F7725D" w:rsidP="00F7725D">
      <w:pPr>
        <w:pStyle w:val="BodyText"/>
        <w:spacing w:after="0" w:line="240" w:lineRule="auto"/>
        <w:rPr>
          <w:sz w:val="20"/>
          <w:szCs w:val="20"/>
        </w:rPr>
      </w:pPr>
    </w:p>
    <w:p w:rsidR="00F7725D" w:rsidRPr="002620D3" w:rsidRDefault="00F7725D" w:rsidP="00F7725D">
      <w:pPr>
        <w:pStyle w:val="BodyText"/>
        <w:spacing w:after="0" w:line="240" w:lineRule="auto"/>
        <w:rPr>
          <w:sz w:val="20"/>
          <w:szCs w:val="20"/>
        </w:rPr>
      </w:pPr>
      <w:r w:rsidRPr="002620D3">
        <w:rPr>
          <w:sz w:val="20"/>
          <w:szCs w:val="20"/>
        </w:rPr>
        <w:t xml:space="preserve">Traditionally, peptides have been analyzed by high-performance liquid chromatography (HPLC); CE is becoming rapidly accepted as complementary to this method. CE has several advantages over HPLC, including rapid analysis time, high separation efficiency, requires very little sample amount and eliminates the use of toxic solvents and handling </w:t>
      </w:r>
      <w:r>
        <w:rPr>
          <w:sz w:val="20"/>
          <w:szCs w:val="20"/>
        </w:rPr>
        <w:t>their waste.  CE, both CE-ultra</w:t>
      </w:r>
      <w:r w:rsidRPr="002620D3">
        <w:rPr>
          <w:sz w:val="20"/>
          <w:szCs w:val="20"/>
        </w:rPr>
        <w:t>violet (CE-UV) and CE-mass spectrometry (CE-MS) has been utilized for the separation and characterization of peptides. This is reflected in the large number of publications on CE of peptides in various samples. For ins</w:t>
      </w:r>
      <w:r>
        <w:rPr>
          <w:sz w:val="20"/>
          <w:szCs w:val="20"/>
        </w:rPr>
        <w:t>tance, peptides in human serum [3]</w:t>
      </w:r>
      <w:r w:rsidRPr="002620D3">
        <w:rPr>
          <w:sz w:val="20"/>
          <w:szCs w:val="20"/>
        </w:rPr>
        <w:t xml:space="preserve">, polypeptides in urine and cerebrospinal fluid </w:t>
      </w:r>
      <w:r>
        <w:rPr>
          <w:sz w:val="20"/>
          <w:szCs w:val="20"/>
        </w:rPr>
        <w:t xml:space="preserve">[4] </w:t>
      </w:r>
      <w:r w:rsidRPr="002620D3">
        <w:rPr>
          <w:sz w:val="20"/>
          <w:szCs w:val="20"/>
        </w:rPr>
        <w:t xml:space="preserve">and body fluid </w:t>
      </w:r>
      <w:r>
        <w:rPr>
          <w:sz w:val="20"/>
          <w:szCs w:val="20"/>
        </w:rPr>
        <w:t xml:space="preserve">[5], </w:t>
      </w:r>
      <w:r w:rsidRPr="002620D3">
        <w:rPr>
          <w:sz w:val="20"/>
          <w:szCs w:val="20"/>
        </w:rPr>
        <w:t xml:space="preserve"> Amadori compounds </w:t>
      </w:r>
      <w:r>
        <w:rPr>
          <w:sz w:val="20"/>
          <w:szCs w:val="20"/>
        </w:rPr>
        <w:t>[6]</w:t>
      </w:r>
      <w:r w:rsidRPr="002620D3">
        <w:rPr>
          <w:sz w:val="20"/>
          <w:szCs w:val="20"/>
        </w:rPr>
        <w:t xml:space="preserve">, plasma </w:t>
      </w:r>
      <w:r>
        <w:rPr>
          <w:sz w:val="20"/>
          <w:szCs w:val="20"/>
        </w:rPr>
        <w:t>[7]</w:t>
      </w:r>
      <w:r w:rsidRPr="002620D3">
        <w:rPr>
          <w:sz w:val="20"/>
          <w:szCs w:val="20"/>
        </w:rPr>
        <w:t xml:space="preserve">, to name a few of the recent publications. </w:t>
      </w:r>
    </w:p>
    <w:p w:rsidR="00F7725D" w:rsidRDefault="00F7725D" w:rsidP="00F7725D">
      <w:pPr>
        <w:pStyle w:val="BodyText"/>
        <w:spacing w:after="0" w:line="240" w:lineRule="auto"/>
        <w:rPr>
          <w:sz w:val="20"/>
          <w:szCs w:val="20"/>
        </w:rPr>
      </w:pPr>
    </w:p>
    <w:p w:rsidR="00F7725D" w:rsidRDefault="00F7725D" w:rsidP="00F7725D">
      <w:pPr>
        <w:pStyle w:val="BodyText"/>
        <w:spacing w:after="0" w:line="240" w:lineRule="auto"/>
        <w:rPr>
          <w:sz w:val="20"/>
          <w:szCs w:val="20"/>
        </w:rPr>
      </w:pPr>
      <w:r w:rsidRPr="002620D3">
        <w:rPr>
          <w:sz w:val="20"/>
          <w:szCs w:val="20"/>
        </w:rPr>
        <w:t xml:space="preserve">In CE, the narrow bore capillary allows injection of 2 - 10 nL normally, which is very convenient for analysis of biological sample. Paradoxically, this advantage leads to major drawbacks </w:t>
      </w:r>
      <w:r>
        <w:rPr>
          <w:sz w:val="20"/>
          <w:szCs w:val="20"/>
        </w:rPr>
        <w:t>[8]</w:t>
      </w:r>
      <w:r w:rsidRPr="002620D3">
        <w:rPr>
          <w:sz w:val="20"/>
          <w:szCs w:val="20"/>
        </w:rPr>
        <w:t xml:space="preserve">. Most commercial CE detectors rely on on-column UV absorption, therefore, the optical pathlength (Equation 1) is essentially equal to the internal diameter (i.d.) of the capillary; which is normally 50 – 100 </w:t>
      </w:r>
      <w:r w:rsidRPr="002620D3">
        <w:rPr>
          <w:sz w:val="20"/>
          <w:szCs w:val="20"/>
        </w:rPr>
        <w:sym w:font="Symbol" w:char="F06D"/>
      </w:r>
      <w:r w:rsidRPr="002620D3">
        <w:rPr>
          <w:sz w:val="20"/>
          <w:szCs w:val="20"/>
        </w:rPr>
        <w:t xml:space="preserve">m. </w:t>
      </w:r>
    </w:p>
    <w:p w:rsidR="00F7725D" w:rsidRPr="002620D3" w:rsidRDefault="00F7725D" w:rsidP="00F7725D">
      <w:pPr>
        <w:pStyle w:val="BodyText"/>
        <w:spacing w:after="0" w:line="240" w:lineRule="auto"/>
        <w:rPr>
          <w:sz w:val="20"/>
          <w:szCs w:val="20"/>
        </w:rPr>
      </w:pPr>
    </w:p>
    <w:p w:rsidR="00F7725D" w:rsidRDefault="00F7725D" w:rsidP="00F7725D">
      <w:pPr>
        <w:pStyle w:val="Equation"/>
        <w:spacing w:after="0" w:line="240" w:lineRule="auto"/>
        <w:rPr>
          <w:sz w:val="20"/>
        </w:rPr>
      </w:pPr>
      <w:r w:rsidRPr="002620D3">
        <w:rPr>
          <w:position w:val="-14"/>
          <w:sz w:val="20"/>
        </w:rPr>
        <w:object w:dxaOrig="9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75pt;height:18.75pt" o:ole="">
            <v:imagedata r:id="rId9" o:title=""/>
          </v:shape>
          <o:OLEObject Type="Embed" ProgID="Equation.DSMT4" ShapeID="_x0000_i1026" DrawAspect="Content" ObjectID="_1381652067" r:id="rId10"/>
        </w:object>
      </w:r>
      <w:r w:rsidRPr="002620D3">
        <w:rPr>
          <w:sz w:val="20"/>
        </w:rPr>
        <w:tab/>
        <w:t>(1)</w:t>
      </w:r>
    </w:p>
    <w:p w:rsidR="00F7725D" w:rsidRDefault="00F7725D" w:rsidP="00F7725D">
      <w:pPr>
        <w:pStyle w:val="BodyText"/>
        <w:spacing w:after="0" w:line="240" w:lineRule="auto"/>
        <w:rPr>
          <w:sz w:val="20"/>
          <w:szCs w:val="20"/>
        </w:rPr>
      </w:pPr>
    </w:p>
    <w:p w:rsidR="00F7725D" w:rsidRDefault="00F7725D" w:rsidP="00F7725D">
      <w:pPr>
        <w:pStyle w:val="BodyText"/>
        <w:spacing w:after="0" w:line="240" w:lineRule="auto"/>
        <w:rPr>
          <w:sz w:val="20"/>
          <w:szCs w:val="20"/>
        </w:rPr>
      </w:pPr>
      <w:r>
        <w:rPr>
          <w:sz w:val="20"/>
          <w:szCs w:val="20"/>
        </w:rPr>
        <w:t>w</w:t>
      </w:r>
      <w:r w:rsidRPr="002620D3">
        <w:rPr>
          <w:sz w:val="20"/>
          <w:szCs w:val="20"/>
        </w:rPr>
        <w:t xml:space="preserve">here </w:t>
      </w:r>
      <w:r w:rsidRPr="002620D3">
        <w:rPr>
          <w:i/>
          <w:sz w:val="20"/>
          <w:szCs w:val="20"/>
        </w:rPr>
        <w:t>A</w:t>
      </w:r>
      <w:r w:rsidRPr="002620D3">
        <w:rPr>
          <w:sz w:val="20"/>
          <w:szCs w:val="20"/>
        </w:rPr>
        <w:t xml:space="preserve"> is absorbance, </w:t>
      </w:r>
      <w:r w:rsidRPr="002620D3">
        <w:rPr>
          <w:i/>
          <w:iCs/>
          <w:sz w:val="20"/>
          <w:szCs w:val="20"/>
        </w:rPr>
        <w:sym w:font="Symbol" w:char="F065"/>
      </w:r>
      <w:r w:rsidRPr="002620D3">
        <w:rPr>
          <w:sz w:val="20"/>
          <w:szCs w:val="20"/>
        </w:rPr>
        <w:t xml:space="preserve"> is the molar absorption coefficient, </w:t>
      </w:r>
      <w:r w:rsidRPr="002620D3">
        <w:rPr>
          <w:i/>
          <w:iCs/>
          <w:sz w:val="20"/>
          <w:szCs w:val="20"/>
        </w:rPr>
        <w:t>C</w:t>
      </w:r>
      <w:r w:rsidRPr="002620D3">
        <w:rPr>
          <w:sz w:val="20"/>
          <w:szCs w:val="20"/>
        </w:rPr>
        <w:t xml:space="preserve">  the sample concentration, and </w:t>
      </w:r>
      <w:r w:rsidRPr="002620D3">
        <w:rPr>
          <w:i/>
          <w:iCs/>
          <w:sz w:val="20"/>
          <w:szCs w:val="20"/>
        </w:rPr>
        <w:t>l</w:t>
      </w:r>
      <w:r w:rsidRPr="002620D3">
        <w:rPr>
          <w:sz w:val="20"/>
          <w:szCs w:val="20"/>
          <w:vertAlign w:val="subscript"/>
        </w:rPr>
        <w:t>p</w:t>
      </w:r>
      <w:r w:rsidRPr="002620D3">
        <w:rPr>
          <w:sz w:val="20"/>
          <w:szCs w:val="20"/>
        </w:rPr>
        <w:t xml:space="preserve"> the optical pathlength. </w:t>
      </w:r>
    </w:p>
    <w:p w:rsidR="00F7725D" w:rsidRDefault="00F7725D" w:rsidP="00F7725D">
      <w:pPr>
        <w:pStyle w:val="BodyText"/>
        <w:spacing w:after="0" w:line="240" w:lineRule="auto"/>
        <w:rPr>
          <w:sz w:val="20"/>
          <w:szCs w:val="20"/>
        </w:rPr>
      </w:pPr>
    </w:p>
    <w:p w:rsidR="00F7725D" w:rsidRPr="002620D3" w:rsidRDefault="00F7725D" w:rsidP="00F7725D">
      <w:pPr>
        <w:pStyle w:val="BodyText"/>
        <w:spacing w:after="0" w:line="240" w:lineRule="auto"/>
        <w:rPr>
          <w:sz w:val="20"/>
          <w:szCs w:val="20"/>
        </w:rPr>
      </w:pPr>
      <w:r w:rsidRPr="002620D3">
        <w:rPr>
          <w:sz w:val="20"/>
          <w:szCs w:val="20"/>
        </w:rPr>
        <w:t>This poses a severe limitation on account of the Beer-Lambert Law. The concentration limit of detection (CLOD) in CE, which typically ranges from 10</w:t>
      </w:r>
      <w:r w:rsidRPr="002620D3">
        <w:rPr>
          <w:sz w:val="20"/>
          <w:szCs w:val="20"/>
          <w:vertAlign w:val="superscript"/>
        </w:rPr>
        <w:t>-5</w:t>
      </w:r>
      <w:r w:rsidRPr="002620D3">
        <w:rPr>
          <w:sz w:val="20"/>
          <w:szCs w:val="20"/>
        </w:rPr>
        <w:t xml:space="preserve"> to 10</w:t>
      </w:r>
      <w:r w:rsidRPr="002620D3">
        <w:rPr>
          <w:sz w:val="20"/>
          <w:szCs w:val="20"/>
          <w:vertAlign w:val="superscript"/>
        </w:rPr>
        <w:t>-6</w:t>
      </w:r>
      <w:r w:rsidRPr="002620D3">
        <w:rPr>
          <w:sz w:val="20"/>
          <w:szCs w:val="20"/>
        </w:rPr>
        <w:t xml:space="preserve"> M, is thus poorer than HPLC. Unfortunately, protein concentrations in biological samples (e.g. blood, plasma, cells) can be in the sub-micromolar range. At these concentrations, tryptic fragments represented in the peptide map are undetectable by the conventional CE with UV absorbance detection. Over the years, several techniques have been developed for improving detection sensitivity in CE.  These improvement efforts can be grouped into two areas: CE detection technology and sample pre-concentration. On detection sensitivity, attempts were aimed at lengthening the detection pathlength </w:t>
      </w:r>
      <w:r w:rsidRPr="002620D3">
        <w:rPr>
          <w:i/>
          <w:iCs/>
          <w:sz w:val="20"/>
          <w:szCs w:val="20"/>
        </w:rPr>
        <w:t>l</w:t>
      </w:r>
      <w:r w:rsidRPr="002620D3">
        <w:rPr>
          <w:sz w:val="20"/>
          <w:szCs w:val="20"/>
          <w:vertAlign w:val="subscript"/>
        </w:rPr>
        <w:t>p</w:t>
      </w:r>
      <w:r w:rsidRPr="002620D3">
        <w:rPr>
          <w:sz w:val="20"/>
          <w:szCs w:val="20"/>
        </w:rPr>
        <w:t xml:space="preserve"> such as Z-shaped cells </w:t>
      </w:r>
      <w:r>
        <w:rPr>
          <w:sz w:val="20"/>
          <w:szCs w:val="20"/>
        </w:rPr>
        <w:t xml:space="preserve">[8,9], </w:t>
      </w:r>
      <w:r w:rsidRPr="002620D3">
        <w:rPr>
          <w:sz w:val="20"/>
          <w:szCs w:val="20"/>
        </w:rPr>
        <w:t xml:space="preserve"> bubble-shaped cells </w:t>
      </w:r>
      <w:r>
        <w:rPr>
          <w:sz w:val="20"/>
          <w:szCs w:val="20"/>
        </w:rPr>
        <w:t>[10]</w:t>
      </w:r>
      <w:r w:rsidRPr="002620D3">
        <w:rPr>
          <w:sz w:val="20"/>
          <w:szCs w:val="20"/>
        </w:rPr>
        <w:t xml:space="preserve"> or multi-reflection detection cells </w:t>
      </w:r>
      <w:r>
        <w:rPr>
          <w:sz w:val="20"/>
          <w:szCs w:val="20"/>
        </w:rPr>
        <w:t xml:space="preserve">[11] </w:t>
      </w:r>
      <w:r w:rsidRPr="002620D3">
        <w:rPr>
          <w:sz w:val="20"/>
          <w:szCs w:val="20"/>
        </w:rPr>
        <w:t xml:space="preserve">and rectangular CE </w:t>
      </w:r>
      <w:r>
        <w:rPr>
          <w:sz w:val="20"/>
          <w:szCs w:val="20"/>
        </w:rPr>
        <w:t xml:space="preserve">[12]. </w:t>
      </w:r>
      <w:r w:rsidRPr="002620D3">
        <w:rPr>
          <w:sz w:val="20"/>
          <w:szCs w:val="20"/>
        </w:rPr>
        <w:t xml:space="preserve">This technology produces the best sensitivity enhancement (by one order of magnitude), but decreases resolution and remains expensive. Other attempts have aimed to improve the performance of other detection schemes such as MS </w:t>
      </w:r>
      <w:r>
        <w:rPr>
          <w:sz w:val="20"/>
          <w:szCs w:val="20"/>
        </w:rPr>
        <w:t>[13,14]</w:t>
      </w:r>
      <w:r w:rsidRPr="002620D3">
        <w:rPr>
          <w:sz w:val="20"/>
          <w:szCs w:val="20"/>
        </w:rPr>
        <w:t xml:space="preserve">, laser-induced fluorescence (LIF) with derivatization </w:t>
      </w:r>
      <w:r>
        <w:rPr>
          <w:sz w:val="20"/>
          <w:szCs w:val="20"/>
        </w:rPr>
        <w:t xml:space="preserve">[15] </w:t>
      </w:r>
      <w:r w:rsidRPr="002620D3">
        <w:rPr>
          <w:sz w:val="20"/>
          <w:szCs w:val="20"/>
        </w:rPr>
        <w:t xml:space="preserve">and without derivatization </w:t>
      </w:r>
      <w:r>
        <w:rPr>
          <w:sz w:val="20"/>
          <w:szCs w:val="20"/>
        </w:rPr>
        <w:t>[16]</w:t>
      </w:r>
      <w:r w:rsidRPr="002620D3">
        <w:rPr>
          <w:sz w:val="20"/>
          <w:szCs w:val="20"/>
        </w:rPr>
        <w:t xml:space="preserve">, electrochemical </w:t>
      </w:r>
      <w:r>
        <w:rPr>
          <w:sz w:val="20"/>
          <w:szCs w:val="20"/>
        </w:rPr>
        <w:t>[17] and</w:t>
      </w:r>
      <w:r w:rsidRPr="002620D3">
        <w:rPr>
          <w:sz w:val="20"/>
          <w:szCs w:val="20"/>
        </w:rPr>
        <w:t xml:space="preserve"> chemiluminescene </w:t>
      </w:r>
      <w:r>
        <w:rPr>
          <w:sz w:val="20"/>
          <w:szCs w:val="20"/>
        </w:rPr>
        <w:t>[18]</w:t>
      </w:r>
      <w:r w:rsidRPr="002620D3">
        <w:rPr>
          <w:sz w:val="20"/>
          <w:szCs w:val="20"/>
        </w:rPr>
        <w:t xml:space="preserve">.  MS is universal with very high detection sensitivity for peptides but is expensive and requires complex instrumentation. LIF detectors are more sensitive than UV but not as flexible as UV detectors, e.g. they require specific derivatization reagents among other limitations. As for electrochemical and chemiluminescene detection schemes, their applications are still limited </w:t>
      </w:r>
      <w:r>
        <w:rPr>
          <w:sz w:val="20"/>
          <w:szCs w:val="20"/>
        </w:rPr>
        <w:t>in</w:t>
      </w:r>
      <w:r w:rsidRPr="002620D3">
        <w:rPr>
          <w:sz w:val="20"/>
          <w:szCs w:val="20"/>
        </w:rPr>
        <w:t xml:space="preserve"> peptides and proteins. </w:t>
      </w:r>
    </w:p>
    <w:p w:rsidR="00F7725D" w:rsidRDefault="00F7725D" w:rsidP="00F7725D">
      <w:pPr>
        <w:pStyle w:val="BodyText"/>
        <w:spacing w:after="0" w:line="240" w:lineRule="auto"/>
        <w:rPr>
          <w:sz w:val="20"/>
          <w:szCs w:val="20"/>
        </w:rPr>
      </w:pPr>
    </w:p>
    <w:p w:rsidR="00F7725D" w:rsidRPr="002620D3" w:rsidRDefault="00F7725D" w:rsidP="00F7725D">
      <w:pPr>
        <w:pStyle w:val="BodyText"/>
        <w:spacing w:after="0" w:line="240" w:lineRule="auto"/>
        <w:rPr>
          <w:sz w:val="20"/>
          <w:szCs w:val="20"/>
        </w:rPr>
      </w:pPr>
      <w:r w:rsidRPr="002620D3">
        <w:rPr>
          <w:sz w:val="20"/>
          <w:szCs w:val="20"/>
        </w:rPr>
        <w:t>A simpler and more straightforward technique of improving the detection sensitivity in CE-UV is sample pre-concentration.  There are two mechanisms of sample pre-concentration: electrophoretic-based and chromatographic-based. In this report, sample pre-concentration using field-enhanced sample injection (FESI) and chromatographic-based using commercial ZipTip C</w:t>
      </w:r>
      <w:r w:rsidRPr="002620D3">
        <w:rPr>
          <w:sz w:val="20"/>
          <w:szCs w:val="20"/>
          <w:vertAlign w:val="subscript"/>
        </w:rPr>
        <w:t xml:space="preserve">18 </w:t>
      </w:r>
      <w:r w:rsidRPr="002620D3">
        <w:rPr>
          <w:sz w:val="20"/>
          <w:szCs w:val="20"/>
        </w:rPr>
        <w:t xml:space="preserve">pre-concentrator are described. FESI pre-concentration is based on the </w:t>
      </w:r>
      <w:r w:rsidRPr="002620D3">
        <w:rPr>
          <w:sz w:val="20"/>
          <w:szCs w:val="20"/>
        </w:rPr>
        <w:lastRenderedPageBreak/>
        <w:t xml:space="preserve">difference between the velocity of the analyte in the sample plug and the velocity in the running buffer. The stacking process occurs when the injection part of the capillary is still in the sample vial, which is during the injection using voltage. Then, the focusing process occurs after replacing the sample vial with the buffer vial and during the start of the CE run. This is very simple to perform in any CE analysis: a small plug of water (or any solution with lower conductivity than the </w:t>
      </w:r>
      <w:r>
        <w:rPr>
          <w:sz w:val="20"/>
          <w:szCs w:val="20"/>
        </w:rPr>
        <w:t>BGE</w:t>
      </w:r>
      <w:r w:rsidRPr="002620D3">
        <w:rPr>
          <w:sz w:val="20"/>
          <w:szCs w:val="20"/>
        </w:rPr>
        <w:t xml:space="preserve"> is injected into the capillary after filling it with BGE, then sample injection is performed using electrokinetic injection. The chromatographic-based pre-concentrator ZipTip C</w:t>
      </w:r>
      <w:r w:rsidRPr="002620D3">
        <w:rPr>
          <w:sz w:val="20"/>
          <w:szCs w:val="20"/>
          <w:vertAlign w:val="subscript"/>
        </w:rPr>
        <w:t>18</w:t>
      </w:r>
      <w:r w:rsidRPr="002620D3">
        <w:rPr>
          <w:sz w:val="20"/>
          <w:szCs w:val="20"/>
        </w:rPr>
        <w:t xml:space="preserve"> tips are commonly used for sample clean-up. At the same time, it also pre-concentrates the analyte into a small sample volume. Details of the extraction and pre-concentration procedure</w:t>
      </w:r>
      <w:r>
        <w:rPr>
          <w:sz w:val="20"/>
          <w:szCs w:val="20"/>
        </w:rPr>
        <w:t>s</w:t>
      </w:r>
      <w:r w:rsidRPr="002620D3">
        <w:rPr>
          <w:sz w:val="20"/>
          <w:szCs w:val="20"/>
        </w:rPr>
        <w:t xml:space="preserve"> are given in the methodology section.</w:t>
      </w:r>
    </w:p>
    <w:p w:rsidR="00F7725D" w:rsidRDefault="00F7725D" w:rsidP="00F7725D">
      <w:pPr>
        <w:pStyle w:val="BodyText"/>
        <w:spacing w:after="0" w:line="240" w:lineRule="auto"/>
        <w:rPr>
          <w:sz w:val="20"/>
          <w:szCs w:val="20"/>
        </w:rPr>
      </w:pPr>
    </w:p>
    <w:p w:rsidR="00F7725D" w:rsidRPr="002620D3" w:rsidRDefault="00F7725D" w:rsidP="00F7725D">
      <w:pPr>
        <w:pStyle w:val="BodyText"/>
        <w:spacing w:after="0" w:line="240" w:lineRule="auto"/>
        <w:rPr>
          <w:sz w:val="20"/>
          <w:szCs w:val="20"/>
        </w:rPr>
      </w:pPr>
      <w:r w:rsidRPr="002620D3">
        <w:rPr>
          <w:sz w:val="20"/>
          <w:szCs w:val="20"/>
        </w:rPr>
        <w:t>Interaction between analyte and inner capillary wall is detrimental to CE.  The small diffusion coefficients of proteins, of the order of 10</w:t>
      </w:r>
      <w:r w:rsidRPr="002620D3">
        <w:rPr>
          <w:sz w:val="20"/>
          <w:szCs w:val="20"/>
          <w:vertAlign w:val="superscript"/>
        </w:rPr>
        <w:t xml:space="preserve">-10 </w:t>
      </w:r>
      <w:r w:rsidRPr="002620D3">
        <w:rPr>
          <w:sz w:val="20"/>
          <w:szCs w:val="20"/>
        </w:rPr>
        <w:t>m</w:t>
      </w:r>
      <w:r w:rsidRPr="002620D3">
        <w:rPr>
          <w:sz w:val="20"/>
          <w:szCs w:val="20"/>
          <w:vertAlign w:val="superscript"/>
        </w:rPr>
        <w:t>2</w:t>
      </w:r>
      <w:r w:rsidRPr="002620D3">
        <w:rPr>
          <w:sz w:val="20"/>
          <w:szCs w:val="20"/>
        </w:rPr>
        <w:t xml:space="preserve"> s</w:t>
      </w:r>
      <w:r w:rsidRPr="002620D3">
        <w:rPr>
          <w:sz w:val="20"/>
          <w:szCs w:val="20"/>
          <w:vertAlign w:val="superscript"/>
        </w:rPr>
        <w:t>-1</w:t>
      </w:r>
      <w:r w:rsidRPr="002620D3">
        <w:rPr>
          <w:sz w:val="20"/>
          <w:szCs w:val="20"/>
        </w:rPr>
        <w:t xml:space="preserve"> compared to 10</w:t>
      </w:r>
      <w:r w:rsidRPr="002620D3">
        <w:rPr>
          <w:sz w:val="20"/>
          <w:szCs w:val="20"/>
          <w:vertAlign w:val="superscript"/>
        </w:rPr>
        <w:t>-8</w:t>
      </w:r>
      <w:r w:rsidRPr="002620D3">
        <w:rPr>
          <w:sz w:val="20"/>
          <w:szCs w:val="20"/>
        </w:rPr>
        <w:t xml:space="preserve"> m</w:t>
      </w:r>
      <w:r w:rsidRPr="002620D3">
        <w:rPr>
          <w:sz w:val="20"/>
          <w:szCs w:val="20"/>
          <w:vertAlign w:val="superscript"/>
        </w:rPr>
        <w:t>2</w:t>
      </w:r>
      <w:r w:rsidRPr="002620D3">
        <w:rPr>
          <w:sz w:val="20"/>
          <w:szCs w:val="20"/>
        </w:rPr>
        <w:t xml:space="preserve"> s</w:t>
      </w:r>
      <w:r w:rsidRPr="002620D3">
        <w:rPr>
          <w:sz w:val="20"/>
          <w:szCs w:val="20"/>
          <w:vertAlign w:val="superscript"/>
        </w:rPr>
        <w:t>-1</w:t>
      </w:r>
      <w:r w:rsidRPr="002620D3">
        <w:rPr>
          <w:sz w:val="20"/>
          <w:szCs w:val="20"/>
        </w:rPr>
        <w:t xml:space="preserve"> for small molecules such as peptides, should in theory give peak efficiencies of the order of 10</w:t>
      </w:r>
      <w:r w:rsidRPr="002620D3">
        <w:rPr>
          <w:sz w:val="20"/>
          <w:szCs w:val="20"/>
          <w:vertAlign w:val="superscript"/>
        </w:rPr>
        <w:t>6</w:t>
      </w:r>
      <w:r w:rsidRPr="002620D3">
        <w:rPr>
          <w:sz w:val="20"/>
          <w:szCs w:val="20"/>
        </w:rPr>
        <w:t xml:space="preserve"> theoretical plates. However, these values are not achieved experimentally, and in many cases peak tailing is seen to occur. This is a result of strong electrostatic interactions between regions of net positive charge density on the protein or peptide surface with negatively charged capillary inner wall. In the current study, therefore, the inner wall of the </w:t>
      </w:r>
      <w:r>
        <w:rPr>
          <w:sz w:val="20"/>
          <w:szCs w:val="20"/>
        </w:rPr>
        <w:t xml:space="preserve">bare fused silica </w:t>
      </w:r>
      <w:r w:rsidRPr="002620D3">
        <w:rPr>
          <w:sz w:val="20"/>
          <w:szCs w:val="20"/>
        </w:rPr>
        <w:t>capillary was coated with a coating solution commercially available from Target Discovery (Palo Alto, CA, USA) called UltraTrol</w:t>
      </w:r>
      <w:r w:rsidRPr="002620D3">
        <w:rPr>
          <w:sz w:val="20"/>
          <w:szCs w:val="20"/>
        </w:rPr>
        <w:sym w:font="Symbol" w:char="F0D4"/>
      </w:r>
      <w:r w:rsidRPr="002620D3">
        <w:rPr>
          <w:sz w:val="20"/>
          <w:szCs w:val="20"/>
        </w:rPr>
        <w:t xml:space="preserve">. The exact properties of the coating solution are not available due to intellectual property factors, but according to the manufacturer it is a class of linear polyacrylamide, N-substituted acrylamide co-polymers for the control of electroomostic force and electroosmotic flow (EOF). The solution is used to pre-coat the bare fused silica capillary and not added into the BGE, therefore no alteration occurs to the viscosity or ionic strength of the BGE. Because it alters the EOF, it is expected to affect the electrophoretic mobilities of the analyte. Manipulation of the intrinsic electrophoretic mobilities of analytes would offer an opportunity to enhance their selectivity and thus improve resolution. </w:t>
      </w:r>
    </w:p>
    <w:p w:rsidR="00F7725D" w:rsidRDefault="00F7725D" w:rsidP="00F7725D">
      <w:pPr>
        <w:pStyle w:val="BodyText"/>
        <w:spacing w:after="0" w:line="240" w:lineRule="auto"/>
        <w:rPr>
          <w:sz w:val="20"/>
          <w:szCs w:val="20"/>
        </w:rPr>
      </w:pPr>
    </w:p>
    <w:p w:rsidR="00F7725D" w:rsidRPr="002620D3" w:rsidRDefault="00F7725D" w:rsidP="00F7725D">
      <w:pPr>
        <w:pStyle w:val="BodyText"/>
        <w:spacing w:after="0" w:line="240" w:lineRule="auto"/>
        <w:rPr>
          <w:sz w:val="20"/>
          <w:szCs w:val="20"/>
        </w:rPr>
      </w:pPr>
      <w:r w:rsidRPr="002620D3">
        <w:rPr>
          <w:sz w:val="20"/>
          <w:szCs w:val="20"/>
        </w:rPr>
        <w:t xml:space="preserve">Another effort carried out to improve the peptide resolution in this study is </w:t>
      </w:r>
      <w:r>
        <w:rPr>
          <w:sz w:val="20"/>
          <w:szCs w:val="20"/>
        </w:rPr>
        <w:t>ion interaction</w:t>
      </w:r>
      <w:r w:rsidRPr="002620D3">
        <w:rPr>
          <w:sz w:val="20"/>
          <w:szCs w:val="20"/>
        </w:rPr>
        <w:t xml:space="preserve"> </w:t>
      </w:r>
      <w:r>
        <w:rPr>
          <w:sz w:val="20"/>
          <w:szCs w:val="20"/>
        </w:rPr>
        <w:t>s</w:t>
      </w:r>
      <w:r w:rsidRPr="002620D3">
        <w:rPr>
          <w:sz w:val="20"/>
          <w:szCs w:val="20"/>
        </w:rPr>
        <w:t xml:space="preserve">trategy. CE separations are based on differences in analyte charge-to-size ratios. In theory, therefore, positively charged peptides of the same molecular size and charge, differing only in hydrophobicity, would not be separated by CE. </w:t>
      </w:r>
      <w:r>
        <w:rPr>
          <w:sz w:val="20"/>
          <w:szCs w:val="20"/>
        </w:rPr>
        <w:t>Thus, s</w:t>
      </w:r>
      <w:r w:rsidRPr="002620D3">
        <w:rPr>
          <w:sz w:val="20"/>
          <w:szCs w:val="20"/>
        </w:rPr>
        <w:t xml:space="preserve">electivity of CE separations can </w:t>
      </w:r>
      <w:r>
        <w:rPr>
          <w:sz w:val="20"/>
          <w:szCs w:val="20"/>
        </w:rPr>
        <w:t xml:space="preserve">only </w:t>
      </w:r>
      <w:r w:rsidRPr="002620D3">
        <w:rPr>
          <w:sz w:val="20"/>
          <w:szCs w:val="20"/>
        </w:rPr>
        <w:t>be optimized based on other characteristics, such as their hydrophobicity</w:t>
      </w:r>
      <w:r>
        <w:rPr>
          <w:sz w:val="20"/>
          <w:szCs w:val="20"/>
        </w:rPr>
        <w:t xml:space="preserve"> [19]</w:t>
      </w:r>
      <w:r w:rsidRPr="002620D3">
        <w:rPr>
          <w:sz w:val="20"/>
          <w:szCs w:val="20"/>
        </w:rPr>
        <w:t xml:space="preserve">. In cases where resolution of peptides is poor due to close similarity in electrophoretic mobility arising from there being little difference in charge and/or size, manipulating their hydrophobicity could be an alternative to optimize their separation. In reversed-phase-liquid chromatography (RP-LC) the process of ion-pairing has been widely utilized to enhance selectivity for the separation of analytes with similar hydrophobicity. The most widely used anionic ion-pairing reagents for RP-LC of peptides were perfluorinated carboxylic acids, such as trifluoroacetic acid (TFA) and its higher homologues such as pentafluoropropionic acid (PFPA) and heptafluorobutyric acid (HFBA) </w:t>
      </w:r>
      <w:r>
        <w:rPr>
          <w:sz w:val="20"/>
          <w:szCs w:val="20"/>
        </w:rPr>
        <w:t xml:space="preserve">[20, 21]. </w:t>
      </w:r>
      <w:r w:rsidRPr="002620D3">
        <w:rPr>
          <w:sz w:val="20"/>
          <w:szCs w:val="20"/>
        </w:rPr>
        <w:t xml:space="preserve">Thus, </w:t>
      </w:r>
      <w:r>
        <w:rPr>
          <w:sz w:val="20"/>
          <w:szCs w:val="20"/>
        </w:rPr>
        <w:t xml:space="preserve">in the current study, </w:t>
      </w:r>
      <w:r w:rsidRPr="002620D3">
        <w:rPr>
          <w:sz w:val="20"/>
          <w:szCs w:val="20"/>
        </w:rPr>
        <w:t xml:space="preserve">PFBA and HFBA were employed as separation buffers (to replace phosphate buffer) to investigate if they would affect the resolution of peaks in the complex peptide mixture of a BSA digest. </w:t>
      </w:r>
    </w:p>
    <w:p w:rsidR="006768E9" w:rsidRPr="00802DCC" w:rsidRDefault="006768E9" w:rsidP="00F7725D">
      <w:pPr>
        <w:spacing w:after="0" w:line="240" w:lineRule="auto"/>
        <w:jc w:val="center"/>
        <w:rPr>
          <w:rFonts w:ascii="Times New Roman" w:hAnsi="Times New Roman"/>
          <w:noProof/>
          <w:sz w:val="20"/>
          <w:szCs w:val="20"/>
          <w:lang w:bidi="ar-SA"/>
        </w:rPr>
      </w:pPr>
    </w:p>
    <w:p w:rsidR="00F7725D" w:rsidRPr="001E14BB" w:rsidRDefault="00F7725D" w:rsidP="00F7725D">
      <w:pPr>
        <w:pStyle w:val="BodyText"/>
        <w:spacing w:after="0" w:line="240" w:lineRule="auto"/>
        <w:jc w:val="center"/>
        <w:rPr>
          <w:b/>
          <w:sz w:val="20"/>
          <w:szCs w:val="20"/>
        </w:rPr>
      </w:pPr>
      <w:r w:rsidRPr="001E14BB">
        <w:rPr>
          <w:b/>
          <w:sz w:val="20"/>
          <w:szCs w:val="20"/>
        </w:rPr>
        <w:t>Experimental</w:t>
      </w:r>
    </w:p>
    <w:p w:rsidR="00D4331F" w:rsidRPr="00D4331F" w:rsidRDefault="00D4331F" w:rsidP="00D4331F">
      <w:pPr>
        <w:pStyle w:val="BodyText"/>
        <w:spacing w:after="0" w:line="240" w:lineRule="auto"/>
        <w:rPr>
          <w:b/>
          <w:sz w:val="20"/>
          <w:szCs w:val="20"/>
        </w:rPr>
      </w:pPr>
      <w:r w:rsidRPr="00D4331F">
        <w:rPr>
          <w:b/>
          <w:sz w:val="20"/>
          <w:szCs w:val="20"/>
        </w:rPr>
        <w:t>Chemicals and materials</w:t>
      </w:r>
    </w:p>
    <w:p w:rsidR="00D4331F" w:rsidRPr="002620D3" w:rsidRDefault="00D4331F" w:rsidP="00D4331F">
      <w:pPr>
        <w:pStyle w:val="BodyText"/>
        <w:spacing w:after="0" w:line="240" w:lineRule="auto"/>
        <w:rPr>
          <w:sz w:val="20"/>
          <w:szCs w:val="20"/>
        </w:rPr>
      </w:pPr>
      <w:r w:rsidRPr="002620D3">
        <w:rPr>
          <w:sz w:val="20"/>
          <w:szCs w:val="20"/>
        </w:rPr>
        <w:t xml:space="preserve">Acetonitrile (ACN), </w:t>
      </w:r>
      <w:r>
        <w:rPr>
          <w:sz w:val="20"/>
          <w:szCs w:val="20"/>
        </w:rPr>
        <w:t>trifluoroacetic acid (</w:t>
      </w:r>
      <w:r w:rsidRPr="002620D3">
        <w:rPr>
          <w:sz w:val="20"/>
          <w:szCs w:val="20"/>
        </w:rPr>
        <w:t>TFA</w:t>
      </w:r>
      <w:r>
        <w:rPr>
          <w:sz w:val="20"/>
          <w:szCs w:val="20"/>
        </w:rPr>
        <w:t>)</w:t>
      </w:r>
      <w:r w:rsidRPr="002620D3">
        <w:rPr>
          <w:sz w:val="20"/>
          <w:szCs w:val="20"/>
        </w:rPr>
        <w:t>, phosphoric acid, 85 % (w/v), HPLC-grade wate</w:t>
      </w:r>
      <w:r>
        <w:rPr>
          <w:sz w:val="20"/>
          <w:szCs w:val="20"/>
        </w:rPr>
        <w:t>r, peptide standards mixture (P</w:t>
      </w:r>
      <w:r w:rsidRPr="002620D3">
        <w:rPr>
          <w:sz w:val="20"/>
          <w:szCs w:val="20"/>
        </w:rPr>
        <w:t>2693), bovine serum albumin (BSA), TPCK-treated trypsin [EC 3.4.21.4], 4-dimethylaminopyridine (DMAP), HFBA, PFPA and lithium hydroxide were purchased from Sigma-Aldrich (Poole, UK).  The six-protein mixture digest (P/N 161088) was obtained from LC Packings, Dionex Co. (Amsterdam, The Netherlands); ammonium bicarbonate was bought from BDH Laboratory Supplies (Poole, UK); ZipTip C</w:t>
      </w:r>
      <w:r w:rsidRPr="002620D3">
        <w:rPr>
          <w:sz w:val="20"/>
          <w:szCs w:val="20"/>
          <w:vertAlign w:val="subscript"/>
        </w:rPr>
        <w:t>18</w:t>
      </w:r>
      <w:r w:rsidRPr="002620D3">
        <w:rPr>
          <w:sz w:val="20"/>
          <w:szCs w:val="20"/>
        </w:rPr>
        <w:t xml:space="preserve"> pipette tips w</w:t>
      </w:r>
      <w:r>
        <w:rPr>
          <w:sz w:val="20"/>
          <w:szCs w:val="20"/>
        </w:rPr>
        <w:t>ere obtained from Millipore</w:t>
      </w:r>
      <w:r w:rsidRPr="002620D3">
        <w:rPr>
          <w:sz w:val="20"/>
          <w:szCs w:val="20"/>
        </w:rPr>
        <w:t xml:space="preserve"> Ltd. (Watford, UK); and UltraTrol</w:t>
      </w:r>
      <w:r w:rsidRPr="002620D3">
        <w:rPr>
          <w:sz w:val="20"/>
          <w:szCs w:val="20"/>
        </w:rPr>
        <w:sym w:font="Symbol" w:char="F0E4"/>
      </w:r>
      <w:r w:rsidRPr="002620D3">
        <w:rPr>
          <w:sz w:val="20"/>
          <w:szCs w:val="20"/>
        </w:rPr>
        <w:t xml:space="preserve"> dynamic pre-coating (ULHN-02841-6905-SM0010) was bought from Target Discovery Inc. (Palo Alto, CA, USA).  Fused-silica capillaries were obtained from Composite Metal Services Ltd.  (Ilkely, UK).  All reagents were of analytical grade; BSA, protein digest</w:t>
      </w:r>
      <w:r>
        <w:rPr>
          <w:sz w:val="20"/>
          <w:szCs w:val="20"/>
        </w:rPr>
        <w:t>s</w:t>
      </w:r>
      <w:r w:rsidRPr="002620D3">
        <w:rPr>
          <w:sz w:val="20"/>
          <w:szCs w:val="20"/>
        </w:rPr>
        <w:t xml:space="preserve"> and peptide standards were used without any further purification.</w:t>
      </w:r>
    </w:p>
    <w:p w:rsidR="00D4331F" w:rsidRDefault="00D4331F" w:rsidP="00D4331F">
      <w:pPr>
        <w:pStyle w:val="BodyText"/>
        <w:spacing w:after="0" w:line="240" w:lineRule="auto"/>
        <w:rPr>
          <w:i/>
          <w:sz w:val="20"/>
          <w:szCs w:val="20"/>
        </w:rPr>
      </w:pPr>
    </w:p>
    <w:p w:rsidR="00D4331F" w:rsidRPr="00D4331F" w:rsidRDefault="00D4331F" w:rsidP="00D4331F">
      <w:pPr>
        <w:pStyle w:val="BodyText"/>
        <w:spacing w:after="0" w:line="240" w:lineRule="auto"/>
        <w:rPr>
          <w:b/>
          <w:sz w:val="20"/>
          <w:szCs w:val="20"/>
        </w:rPr>
      </w:pPr>
      <w:r w:rsidRPr="00D4331F">
        <w:rPr>
          <w:b/>
          <w:sz w:val="20"/>
          <w:szCs w:val="20"/>
        </w:rPr>
        <w:t>Apparatus and procedures</w:t>
      </w:r>
    </w:p>
    <w:p w:rsidR="00D4331F" w:rsidRPr="002620D3" w:rsidRDefault="00D4331F" w:rsidP="00D4331F">
      <w:pPr>
        <w:pStyle w:val="BodyText"/>
        <w:spacing w:after="0" w:line="240" w:lineRule="auto"/>
        <w:rPr>
          <w:sz w:val="20"/>
          <w:szCs w:val="20"/>
        </w:rPr>
      </w:pPr>
      <w:r w:rsidRPr="002620D3">
        <w:rPr>
          <w:sz w:val="20"/>
          <w:szCs w:val="20"/>
        </w:rPr>
        <w:t xml:space="preserve">CE-UV analyses were performed in 50 cm, 50 </w:t>
      </w:r>
      <w:r w:rsidRPr="002620D3">
        <w:rPr>
          <w:sz w:val="20"/>
          <w:szCs w:val="20"/>
        </w:rPr>
        <w:sym w:font="Symbol" w:char="F06D"/>
      </w:r>
      <w:r w:rsidRPr="002620D3">
        <w:rPr>
          <w:sz w:val="20"/>
          <w:szCs w:val="20"/>
        </w:rPr>
        <w:t xml:space="preserve">m i.d. and 365 </w:t>
      </w:r>
      <w:r w:rsidRPr="002620D3">
        <w:rPr>
          <w:sz w:val="20"/>
          <w:szCs w:val="20"/>
        </w:rPr>
        <w:sym w:font="Symbol" w:char="F06D"/>
      </w:r>
      <w:r w:rsidRPr="002620D3">
        <w:rPr>
          <w:sz w:val="20"/>
          <w:szCs w:val="20"/>
        </w:rPr>
        <w:t xml:space="preserve">m o.d. uncoated fused-silica capillary on a Beckman P/ACE MDQ system (Beckman-Coulter, High Wycombe, UK) equipped with a UV diode array detector. The UV absorbance scan range from 190 to 300 nm took place at 10 cm from outlet end through a window created by removal of 1 cm of polyimide coating. The polyimide coating was also removed 2-3 mm from both ends to </w:t>
      </w:r>
      <w:r w:rsidRPr="002620D3">
        <w:rPr>
          <w:sz w:val="20"/>
          <w:szCs w:val="20"/>
        </w:rPr>
        <w:lastRenderedPageBreak/>
        <w:t xml:space="preserve">minimize adsorption of the positively charge peptides on the coating </w:t>
      </w:r>
      <w:r>
        <w:rPr>
          <w:sz w:val="20"/>
          <w:szCs w:val="20"/>
        </w:rPr>
        <w:t>[22]</w:t>
      </w:r>
      <w:r w:rsidRPr="002620D3">
        <w:rPr>
          <w:sz w:val="20"/>
          <w:szCs w:val="20"/>
        </w:rPr>
        <w:t xml:space="preserve">. For a new capillary, it was conditioned by rinsing with solutions in the following order: (i) MeOH (5 min), (ii) HPLC water (30 min) (iii) 1 M HCl (30 min), (iv) HPLC water (30 min), (v) 1 M NaOH (30 min), (vi) HPLC water (30 min) and (vii) BGE (30 - 60 min).  For used but </w:t>
      </w:r>
      <w:r>
        <w:rPr>
          <w:sz w:val="20"/>
          <w:szCs w:val="20"/>
        </w:rPr>
        <w:t>still good</w:t>
      </w:r>
      <w:r w:rsidRPr="002620D3">
        <w:rPr>
          <w:sz w:val="20"/>
          <w:szCs w:val="20"/>
        </w:rPr>
        <w:t xml:space="preserve"> capillary, it was conditioned with 0.1 M NaOH (15 – 30 min), HPLC</w:t>
      </w:r>
      <w:r>
        <w:rPr>
          <w:sz w:val="20"/>
          <w:szCs w:val="20"/>
        </w:rPr>
        <w:t>-grade</w:t>
      </w:r>
      <w:r w:rsidRPr="002620D3">
        <w:rPr>
          <w:sz w:val="20"/>
          <w:szCs w:val="20"/>
        </w:rPr>
        <w:t xml:space="preserve"> water (30 min) and then BGE (30 - 40 min) prior to analysis.  In between runs, capillary was rinsed with running buffer for 2 – 5 min. Re-conditioning of the capillary was performed again if the reproducibility of migration time and peak area was poor. Separation was carried out using applied voltage of +15 – 30 kV. Temperatures of samples compartment and capillary during analysis were set constant at 25</w:t>
      </w:r>
      <w:r w:rsidRPr="002620D3">
        <w:rPr>
          <w:sz w:val="20"/>
          <w:szCs w:val="20"/>
          <w:vertAlign w:val="superscript"/>
        </w:rPr>
        <w:t>o</w:t>
      </w:r>
      <w:r w:rsidRPr="002620D3">
        <w:rPr>
          <w:sz w:val="20"/>
          <w:szCs w:val="20"/>
        </w:rPr>
        <w:t xml:space="preserve">C.  All analyses were carried out in triplicate or more. Other experimental details are described in Results and Discussion.  </w:t>
      </w:r>
    </w:p>
    <w:p w:rsidR="00D4331F" w:rsidRDefault="00D4331F" w:rsidP="00D4331F">
      <w:pPr>
        <w:pStyle w:val="BodyText"/>
        <w:spacing w:after="0" w:line="240" w:lineRule="auto"/>
        <w:rPr>
          <w:i/>
          <w:sz w:val="20"/>
          <w:szCs w:val="20"/>
        </w:rPr>
      </w:pPr>
    </w:p>
    <w:p w:rsidR="00D4331F" w:rsidRPr="00D4331F" w:rsidRDefault="00D4331F" w:rsidP="00D4331F">
      <w:pPr>
        <w:pStyle w:val="BodyText"/>
        <w:spacing w:after="0" w:line="240" w:lineRule="auto"/>
        <w:rPr>
          <w:b/>
          <w:sz w:val="20"/>
          <w:szCs w:val="20"/>
        </w:rPr>
      </w:pPr>
      <w:r w:rsidRPr="00D4331F">
        <w:rPr>
          <w:b/>
          <w:sz w:val="20"/>
          <w:szCs w:val="20"/>
        </w:rPr>
        <w:t>Preparation of buffer, standard and sample solutions</w:t>
      </w:r>
    </w:p>
    <w:p w:rsidR="00D4331F" w:rsidRPr="002620D3" w:rsidRDefault="00D4331F" w:rsidP="00D4331F">
      <w:pPr>
        <w:pStyle w:val="BodyText"/>
        <w:spacing w:after="0" w:line="240" w:lineRule="auto"/>
        <w:rPr>
          <w:sz w:val="20"/>
          <w:szCs w:val="20"/>
        </w:rPr>
      </w:pPr>
      <w:r w:rsidRPr="002620D3">
        <w:rPr>
          <w:sz w:val="20"/>
          <w:szCs w:val="20"/>
          <w:lang w:val="en-US"/>
        </w:rPr>
        <w:t xml:space="preserve">Except for the II-CE experiments, the BGE was 80 mM phosphate buffer which was prepared from a concentrated phosphoric acid 85 % (w/v). Similarly, the 80 mM PFBA and 80 mM HFPA buffers were prepared from concentrated PFBA and HFPA, respectively. In all cases the pH of the BGEs were adjusted to 2.3 with 1.0 M LiOH. Meanwhile, the digestion buffer was 50 mM ammonium bicarbonate, pH 7.8, prepared from ammonium bicarbonate salt. </w:t>
      </w:r>
      <w:r w:rsidRPr="002620D3">
        <w:rPr>
          <w:sz w:val="20"/>
          <w:szCs w:val="20"/>
        </w:rPr>
        <w:t xml:space="preserve">The final pH of each buffer was measured using a Corning ion analyzer 150 (Halstead, UK). All buffers were sonicated for 20 min or more, filtered through a 0.2 </w:t>
      </w:r>
      <w:r w:rsidRPr="002620D3">
        <w:rPr>
          <w:sz w:val="20"/>
          <w:szCs w:val="20"/>
        </w:rPr>
        <w:sym w:font="Symbol" w:char="F06D"/>
      </w:r>
      <w:r w:rsidRPr="002620D3">
        <w:rPr>
          <w:sz w:val="20"/>
          <w:szCs w:val="20"/>
        </w:rPr>
        <w:t xml:space="preserve">m microfilter (Sartorius, </w:t>
      </w:r>
      <w:r w:rsidRPr="002620D3">
        <w:rPr>
          <w:color w:val="000000"/>
          <w:sz w:val="20"/>
          <w:szCs w:val="20"/>
        </w:rPr>
        <w:t xml:space="preserve">Göttingen, </w:t>
      </w:r>
      <w:r w:rsidRPr="002620D3">
        <w:rPr>
          <w:sz w:val="20"/>
          <w:szCs w:val="20"/>
        </w:rPr>
        <w:t xml:space="preserve">Germany) </w:t>
      </w:r>
      <w:r>
        <w:rPr>
          <w:sz w:val="20"/>
          <w:szCs w:val="20"/>
        </w:rPr>
        <w:t xml:space="preserve">prior to use. </w:t>
      </w:r>
      <w:r w:rsidRPr="002620D3">
        <w:rPr>
          <w:sz w:val="20"/>
          <w:szCs w:val="20"/>
        </w:rPr>
        <w:t>A stock solut</w:t>
      </w:r>
      <w:r>
        <w:rPr>
          <w:sz w:val="20"/>
          <w:szCs w:val="20"/>
        </w:rPr>
        <w:t>ion of nine peptide standards (P</w:t>
      </w:r>
      <w:r w:rsidRPr="002620D3">
        <w:rPr>
          <w:sz w:val="20"/>
          <w:szCs w:val="20"/>
        </w:rPr>
        <w:t xml:space="preserve">2693) (containing 25 µg of each peptide) was prepared by adding 450 µL HPLC-grade water and 50 </w:t>
      </w:r>
      <w:r w:rsidRPr="002620D3">
        <w:rPr>
          <w:sz w:val="20"/>
          <w:szCs w:val="20"/>
        </w:rPr>
        <w:sym w:font="Symbol" w:char="F06D"/>
      </w:r>
      <w:r w:rsidRPr="002620D3">
        <w:rPr>
          <w:sz w:val="20"/>
          <w:szCs w:val="20"/>
        </w:rPr>
        <w:t xml:space="preserve">L of 0.1 % TFA into the mixture vial to give 50 </w:t>
      </w:r>
      <w:r w:rsidRPr="002620D3">
        <w:rPr>
          <w:sz w:val="20"/>
          <w:szCs w:val="20"/>
        </w:rPr>
        <w:sym w:font="Symbol" w:char="F06D"/>
      </w:r>
      <w:r w:rsidRPr="002620D3">
        <w:rPr>
          <w:sz w:val="20"/>
          <w:szCs w:val="20"/>
        </w:rPr>
        <w:t>g mL</w:t>
      </w:r>
      <w:r w:rsidRPr="002620D3">
        <w:rPr>
          <w:sz w:val="20"/>
          <w:szCs w:val="20"/>
          <w:vertAlign w:val="superscript"/>
        </w:rPr>
        <w:t xml:space="preserve">-1 </w:t>
      </w:r>
      <w:r w:rsidRPr="002620D3">
        <w:rPr>
          <w:sz w:val="20"/>
          <w:szCs w:val="20"/>
        </w:rPr>
        <w:t>each peptide. Further dilution into 10% BGE was</w:t>
      </w:r>
      <w:r>
        <w:rPr>
          <w:sz w:val="20"/>
          <w:szCs w:val="20"/>
        </w:rPr>
        <w:t xml:space="preserve"> carried out to obtain solution</w:t>
      </w:r>
      <w:r w:rsidRPr="002620D3">
        <w:rPr>
          <w:sz w:val="20"/>
          <w:szCs w:val="20"/>
        </w:rPr>
        <w:t xml:space="preserve"> with </w:t>
      </w:r>
      <w:r>
        <w:rPr>
          <w:sz w:val="20"/>
          <w:szCs w:val="20"/>
        </w:rPr>
        <w:t xml:space="preserve">the </w:t>
      </w:r>
      <w:r w:rsidRPr="002620D3">
        <w:rPr>
          <w:sz w:val="20"/>
          <w:szCs w:val="20"/>
        </w:rPr>
        <w:t>concentration</w:t>
      </w:r>
      <w:r>
        <w:rPr>
          <w:sz w:val="20"/>
          <w:szCs w:val="20"/>
        </w:rPr>
        <w:t xml:space="preserve"> of </w:t>
      </w:r>
      <w:r w:rsidRPr="002620D3">
        <w:rPr>
          <w:sz w:val="20"/>
          <w:szCs w:val="20"/>
        </w:rPr>
        <w:t xml:space="preserve">5.0 </w:t>
      </w:r>
      <w:r w:rsidRPr="002620D3">
        <w:rPr>
          <w:sz w:val="20"/>
          <w:szCs w:val="20"/>
        </w:rPr>
        <w:sym w:font="Symbol" w:char="F06D"/>
      </w:r>
      <w:r w:rsidRPr="002620D3">
        <w:rPr>
          <w:sz w:val="20"/>
          <w:szCs w:val="20"/>
        </w:rPr>
        <w:t>g mL</w:t>
      </w:r>
      <w:r w:rsidRPr="002620D3">
        <w:rPr>
          <w:sz w:val="20"/>
          <w:szCs w:val="20"/>
          <w:vertAlign w:val="superscript"/>
        </w:rPr>
        <w:t xml:space="preserve">-1 </w:t>
      </w:r>
      <w:r w:rsidRPr="002620D3">
        <w:rPr>
          <w:sz w:val="20"/>
          <w:szCs w:val="20"/>
        </w:rPr>
        <w:t xml:space="preserve">each peptide. </w:t>
      </w:r>
      <w:r w:rsidRPr="002620D3">
        <w:rPr>
          <w:sz w:val="20"/>
          <w:szCs w:val="20"/>
          <w:lang w:val="en-US"/>
        </w:rPr>
        <w:t xml:space="preserve">The six-protein mixture digest </w:t>
      </w:r>
      <w:r>
        <w:rPr>
          <w:sz w:val="20"/>
          <w:szCs w:val="20"/>
          <w:lang w:val="en-US"/>
        </w:rPr>
        <w:t xml:space="preserve">working </w:t>
      </w:r>
      <w:r w:rsidRPr="002620D3">
        <w:rPr>
          <w:sz w:val="20"/>
          <w:szCs w:val="20"/>
          <w:lang w:val="en-US"/>
        </w:rPr>
        <w:t xml:space="preserve">solution of 1.0 pmol </w:t>
      </w:r>
      <w:r w:rsidRPr="002620D3">
        <w:rPr>
          <w:sz w:val="20"/>
          <w:szCs w:val="20"/>
          <w:lang w:val="en-US"/>
        </w:rPr>
        <w:sym w:font="Symbol" w:char="F06D"/>
      </w:r>
      <w:r w:rsidRPr="002620D3">
        <w:rPr>
          <w:sz w:val="20"/>
          <w:szCs w:val="20"/>
          <w:lang w:val="en-US"/>
        </w:rPr>
        <w:t>L</w:t>
      </w:r>
      <w:r w:rsidRPr="002620D3">
        <w:rPr>
          <w:sz w:val="20"/>
          <w:szCs w:val="20"/>
          <w:vertAlign w:val="superscript"/>
          <w:lang w:val="en-US"/>
        </w:rPr>
        <w:t>-1</w:t>
      </w:r>
      <w:r w:rsidRPr="002620D3">
        <w:rPr>
          <w:sz w:val="20"/>
          <w:szCs w:val="20"/>
          <w:lang w:val="en-US"/>
        </w:rPr>
        <w:t xml:space="preserve"> was prepared by adding 100 </w:t>
      </w:r>
      <w:r w:rsidRPr="002620D3">
        <w:rPr>
          <w:sz w:val="20"/>
          <w:szCs w:val="20"/>
          <w:lang w:val="en-US"/>
        </w:rPr>
        <w:sym w:font="Symbol" w:char="F06D"/>
      </w:r>
      <w:r w:rsidRPr="002620D3">
        <w:rPr>
          <w:sz w:val="20"/>
          <w:szCs w:val="20"/>
          <w:lang w:val="en-US"/>
        </w:rPr>
        <w:t>L 0.05 % TFA in HPLC-grade water into the vial containing 10</w:t>
      </w:r>
      <w:r>
        <w:rPr>
          <w:sz w:val="20"/>
          <w:szCs w:val="20"/>
          <w:lang w:val="en-US"/>
        </w:rPr>
        <w:t xml:space="preserve">0 pmol </w:t>
      </w:r>
      <w:r w:rsidRPr="002620D3">
        <w:rPr>
          <w:sz w:val="20"/>
          <w:szCs w:val="20"/>
          <w:lang w:val="en-US"/>
        </w:rPr>
        <w:t xml:space="preserve">each protein. </w:t>
      </w:r>
      <w:r w:rsidRPr="002620D3">
        <w:rPr>
          <w:sz w:val="20"/>
          <w:szCs w:val="20"/>
        </w:rPr>
        <w:t xml:space="preserve">All solutions were prepared in HPLC-grade water. </w:t>
      </w:r>
    </w:p>
    <w:p w:rsidR="00D4331F" w:rsidRDefault="00D4331F" w:rsidP="00D4331F">
      <w:pPr>
        <w:pStyle w:val="BodyText"/>
        <w:spacing w:after="0" w:line="240" w:lineRule="auto"/>
        <w:rPr>
          <w:i/>
          <w:sz w:val="20"/>
          <w:szCs w:val="20"/>
          <w:lang w:val="en-US"/>
        </w:rPr>
      </w:pPr>
    </w:p>
    <w:p w:rsidR="00D4331F" w:rsidRPr="00D4331F" w:rsidRDefault="00D4331F" w:rsidP="00D4331F">
      <w:pPr>
        <w:pStyle w:val="BodyText"/>
        <w:spacing w:after="0" w:line="240" w:lineRule="auto"/>
        <w:rPr>
          <w:b/>
          <w:sz w:val="20"/>
          <w:szCs w:val="20"/>
          <w:lang w:val="en-US"/>
        </w:rPr>
      </w:pPr>
      <w:r w:rsidRPr="00D4331F">
        <w:rPr>
          <w:b/>
          <w:sz w:val="20"/>
          <w:szCs w:val="20"/>
          <w:lang w:val="en-US"/>
        </w:rPr>
        <w:t>Protein digestion procedures</w:t>
      </w:r>
    </w:p>
    <w:p w:rsidR="00D4331F" w:rsidRPr="002620D3" w:rsidRDefault="00D4331F" w:rsidP="00D4331F">
      <w:pPr>
        <w:pStyle w:val="BodyText"/>
        <w:spacing w:after="0" w:line="240" w:lineRule="auto"/>
        <w:rPr>
          <w:sz w:val="20"/>
          <w:szCs w:val="20"/>
        </w:rPr>
      </w:pPr>
      <w:r w:rsidRPr="002620D3">
        <w:rPr>
          <w:sz w:val="20"/>
          <w:szCs w:val="20"/>
        </w:rPr>
        <w:t>About 0.5 mg of BSA or six-protein mixture was dissolved in 0.5 mL digestion buffer. TPCK-treated trypsin was added to the BSA digestion solution at a substrate-to-enzyme ratio of 1:20 to 1:50. The digestion vial was then incubated in a water bath at 37</w:t>
      </w:r>
      <w:r w:rsidRPr="002620D3">
        <w:rPr>
          <w:sz w:val="20"/>
          <w:szCs w:val="20"/>
          <w:vertAlign w:val="superscript"/>
        </w:rPr>
        <w:t>o</w:t>
      </w:r>
      <w:r w:rsidRPr="002620D3">
        <w:rPr>
          <w:sz w:val="20"/>
          <w:szCs w:val="20"/>
        </w:rPr>
        <w:t xml:space="preserve">C for 18 h.  Phosphoric acid (0.5 mL, 1.0 M) was added into the digest to terminate the proteolysis and acidify the digest solution. The mixture was then centrifuged at 5,500 g for 10 - 15 min to obtain a clear solution. 100 </w:t>
      </w:r>
      <w:r w:rsidRPr="002620D3">
        <w:rPr>
          <w:sz w:val="20"/>
          <w:szCs w:val="20"/>
        </w:rPr>
        <w:sym w:font="Symbol" w:char="F06D"/>
      </w:r>
      <w:r w:rsidRPr="002620D3">
        <w:rPr>
          <w:sz w:val="20"/>
          <w:szCs w:val="20"/>
        </w:rPr>
        <w:t xml:space="preserve">L of the clear solution were diluted with 20 </w:t>
      </w:r>
      <w:r w:rsidRPr="002620D3">
        <w:rPr>
          <w:sz w:val="20"/>
          <w:szCs w:val="20"/>
        </w:rPr>
        <w:sym w:font="Symbol" w:char="F06D"/>
      </w:r>
      <w:r w:rsidRPr="002620D3">
        <w:rPr>
          <w:sz w:val="20"/>
          <w:szCs w:val="20"/>
        </w:rPr>
        <w:t xml:space="preserve">L phosphate BGE and made up to 200 </w:t>
      </w:r>
      <w:r w:rsidRPr="002620D3">
        <w:rPr>
          <w:sz w:val="20"/>
          <w:szCs w:val="20"/>
        </w:rPr>
        <w:sym w:font="Symbol" w:char="F06D"/>
      </w:r>
      <w:r w:rsidRPr="002620D3">
        <w:rPr>
          <w:sz w:val="20"/>
          <w:szCs w:val="20"/>
        </w:rPr>
        <w:t xml:space="preserve">L with HPLC-grade water to give a final concentration of 250 </w:t>
      </w:r>
      <w:r w:rsidRPr="002620D3">
        <w:rPr>
          <w:sz w:val="20"/>
          <w:szCs w:val="20"/>
        </w:rPr>
        <w:sym w:font="Symbol" w:char="F06D"/>
      </w:r>
      <w:r w:rsidRPr="002620D3">
        <w:rPr>
          <w:sz w:val="20"/>
          <w:szCs w:val="20"/>
        </w:rPr>
        <w:t>g mL</w:t>
      </w:r>
      <w:r w:rsidRPr="002620D3">
        <w:rPr>
          <w:sz w:val="20"/>
          <w:szCs w:val="20"/>
          <w:vertAlign w:val="superscript"/>
        </w:rPr>
        <w:t xml:space="preserve">-1 </w:t>
      </w:r>
      <w:r w:rsidRPr="002620D3">
        <w:rPr>
          <w:sz w:val="20"/>
          <w:szCs w:val="20"/>
        </w:rPr>
        <w:t xml:space="preserve">total peptides. </w:t>
      </w:r>
      <w:r>
        <w:rPr>
          <w:sz w:val="20"/>
          <w:szCs w:val="20"/>
        </w:rPr>
        <w:t>If necessary, f</w:t>
      </w:r>
      <w:r w:rsidRPr="002620D3">
        <w:rPr>
          <w:sz w:val="20"/>
          <w:szCs w:val="20"/>
        </w:rPr>
        <w:t>urther dilution was carried out to obtain more diluted digest samples. The sample</w:t>
      </w:r>
      <w:r>
        <w:rPr>
          <w:sz w:val="20"/>
          <w:szCs w:val="20"/>
        </w:rPr>
        <w:t>s</w:t>
      </w:r>
      <w:r w:rsidRPr="002620D3">
        <w:rPr>
          <w:sz w:val="20"/>
          <w:szCs w:val="20"/>
        </w:rPr>
        <w:t xml:space="preserve"> w</w:t>
      </w:r>
      <w:r>
        <w:rPr>
          <w:sz w:val="20"/>
          <w:szCs w:val="20"/>
        </w:rPr>
        <w:t>ere</w:t>
      </w:r>
      <w:r w:rsidRPr="002620D3">
        <w:rPr>
          <w:sz w:val="20"/>
          <w:szCs w:val="20"/>
        </w:rPr>
        <w:t xml:space="preserve"> analyzed immediately.</w:t>
      </w:r>
    </w:p>
    <w:p w:rsidR="00D4331F" w:rsidRDefault="00D4331F" w:rsidP="00D4331F">
      <w:pPr>
        <w:pStyle w:val="BodyText"/>
        <w:spacing w:after="0" w:line="240" w:lineRule="auto"/>
        <w:rPr>
          <w:i/>
          <w:sz w:val="20"/>
          <w:szCs w:val="20"/>
        </w:rPr>
      </w:pPr>
    </w:p>
    <w:p w:rsidR="00D4331F" w:rsidRPr="00D4331F" w:rsidRDefault="00D4331F" w:rsidP="00D4331F">
      <w:pPr>
        <w:pStyle w:val="BodyText"/>
        <w:spacing w:after="0" w:line="240" w:lineRule="auto"/>
        <w:rPr>
          <w:b/>
          <w:sz w:val="20"/>
          <w:szCs w:val="20"/>
        </w:rPr>
      </w:pPr>
      <w:r w:rsidRPr="00D4331F">
        <w:rPr>
          <w:b/>
          <w:sz w:val="20"/>
          <w:szCs w:val="20"/>
        </w:rPr>
        <w:t>Sample pre-concentration procedures</w:t>
      </w:r>
    </w:p>
    <w:p w:rsidR="00D4331F" w:rsidRPr="00D4331F" w:rsidRDefault="00D4331F" w:rsidP="00D4331F">
      <w:pPr>
        <w:pStyle w:val="BodyText"/>
        <w:spacing w:after="0" w:line="240" w:lineRule="auto"/>
        <w:rPr>
          <w:b/>
          <w:i/>
          <w:sz w:val="20"/>
          <w:szCs w:val="20"/>
        </w:rPr>
      </w:pPr>
      <w:r w:rsidRPr="00D4331F">
        <w:rPr>
          <w:b/>
          <w:i/>
          <w:sz w:val="20"/>
          <w:szCs w:val="20"/>
        </w:rPr>
        <w:t xml:space="preserve">FESI </w:t>
      </w:r>
    </w:p>
    <w:p w:rsidR="00D4331F" w:rsidRPr="002620D3" w:rsidRDefault="00D4331F" w:rsidP="00D4331F">
      <w:pPr>
        <w:pStyle w:val="BodyText"/>
        <w:spacing w:after="0" w:line="240" w:lineRule="auto"/>
        <w:rPr>
          <w:sz w:val="20"/>
          <w:szCs w:val="20"/>
        </w:rPr>
      </w:pPr>
      <w:r w:rsidRPr="002620D3">
        <w:rPr>
          <w:sz w:val="20"/>
          <w:szCs w:val="20"/>
        </w:rPr>
        <w:t xml:space="preserve">Procedures for the FESI stacking experiments were as previously reported by </w:t>
      </w:r>
      <w:r>
        <w:rPr>
          <w:sz w:val="20"/>
          <w:szCs w:val="20"/>
        </w:rPr>
        <w:t xml:space="preserve">Monton and Terabe [27]. </w:t>
      </w:r>
      <w:r w:rsidRPr="002620D3">
        <w:rPr>
          <w:sz w:val="20"/>
          <w:szCs w:val="20"/>
        </w:rPr>
        <w:t xml:space="preserve">The </w:t>
      </w:r>
      <w:r>
        <w:rPr>
          <w:sz w:val="20"/>
          <w:szCs w:val="20"/>
        </w:rPr>
        <w:t>procedures were</w:t>
      </w:r>
      <w:r w:rsidRPr="002620D3">
        <w:rPr>
          <w:sz w:val="20"/>
          <w:szCs w:val="20"/>
        </w:rPr>
        <w:t xml:space="preserve"> </w:t>
      </w:r>
      <w:r>
        <w:rPr>
          <w:sz w:val="20"/>
          <w:szCs w:val="20"/>
        </w:rPr>
        <w:t>as follows</w:t>
      </w:r>
      <w:r w:rsidRPr="002620D3">
        <w:rPr>
          <w:sz w:val="20"/>
          <w:szCs w:val="20"/>
        </w:rPr>
        <w:t xml:space="preserve">: (i) </w:t>
      </w:r>
      <w:r>
        <w:rPr>
          <w:sz w:val="20"/>
          <w:szCs w:val="20"/>
        </w:rPr>
        <w:t>capillary was filled</w:t>
      </w:r>
      <w:r w:rsidRPr="002620D3">
        <w:rPr>
          <w:sz w:val="20"/>
          <w:szCs w:val="20"/>
        </w:rPr>
        <w:t xml:space="preserve"> with BGE (20 psi, 2 min), (ii) </w:t>
      </w:r>
      <w:r>
        <w:rPr>
          <w:sz w:val="20"/>
          <w:szCs w:val="20"/>
        </w:rPr>
        <w:t xml:space="preserve">injection of water plug </w:t>
      </w:r>
      <w:r w:rsidRPr="002620D3">
        <w:rPr>
          <w:sz w:val="20"/>
          <w:szCs w:val="20"/>
        </w:rPr>
        <w:t xml:space="preserve">(0.5 psi, 5 – 7 s), (iii) </w:t>
      </w:r>
      <w:r>
        <w:rPr>
          <w:sz w:val="20"/>
          <w:szCs w:val="20"/>
        </w:rPr>
        <w:t>sample injection using voltage (electrokinetic injection)</w:t>
      </w:r>
      <w:r w:rsidRPr="002620D3">
        <w:rPr>
          <w:sz w:val="20"/>
          <w:szCs w:val="20"/>
        </w:rPr>
        <w:t xml:space="preserve"> (+5 – </w:t>
      </w:r>
      <w:r>
        <w:rPr>
          <w:sz w:val="20"/>
          <w:szCs w:val="20"/>
        </w:rPr>
        <w:t>+</w:t>
      </w:r>
      <w:r w:rsidRPr="002620D3">
        <w:rPr>
          <w:sz w:val="20"/>
          <w:szCs w:val="20"/>
        </w:rPr>
        <w:t xml:space="preserve">7 kV, 5 – 10 s), (iv) </w:t>
      </w:r>
      <w:r>
        <w:rPr>
          <w:sz w:val="20"/>
          <w:szCs w:val="20"/>
        </w:rPr>
        <w:t xml:space="preserve">injection of </w:t>
      </w:r>
      <w:r w:rsidRPr="002620D3">
        <w:rPr>
          <w:sz w:val="20"/>
          <w:szCs w:val="20"/>
        </w:rPr>
        <w:t>BGE</w:t>
      </w:r>
      <w:r>
        <w:rPr>
          <w:sz w:val="20"/>
          <w:szCs w:val="20"/>
        </w:rPr>
        <w:t xml:space="preserve"> </w:t>
      </w:r>
      <w:r w:rsidRPr="002620D3">
        <w:rPr>
          <w:sz w:val="20"/>
          <w:szCs w:val="20"/>
        </w:rPr>
        <w:t xml:space="preserve">(0.5 psi, 5 s), (v) separation (+25 – </w:t>
      </w:r>
      <w:r>
        <w:rPr>
          <w:sz w:val="20"/>
          <w:szCs w:val="20"/>
        </w:rPr>
        <w:t>+</w:t>
      </w:r>
      <w:r w:rsidRPr="002620D3">
        <w:rPr>
          <w:sz w:val="20"/>
          <w:szCs w:val="20"/>
        </w:rPr>
        <w:t>30 kV, until analysis completed).</w:t>
      </w:r>
    </w:p>
    <w:p w:rsidR="00D4331F" w:rsidRDefault="00D4331F" w:rsidP="00D4331F">
      <w:pPr>
        <w:pStyle w:val="BodyText"/>
        <w:spacing w:after="0" w:line="240" w:lineRule="auto"/>
        <w:rPr>
          <w:i/>
          <w:sz w:val="20"/>
          <w:szCs w:val="20"/>
        </w:rPr>
      </w:pPr>
    </w:p>
    <w:p w:rsidR="00D4331F" w:rsidRPr="00D4331F" w:rsidRDefault="00D4331F" w:rsidP="00D4331F">
      <w:pPr>
        <w:pStyle w:val="BodyText"/>
        <w:spacing w:after="0" w:line="240" w:lineRule="auto"/>
        <w:rPr>
          <w:b/>
          <w:i/>
          <w:sz w:val="20"/>
          <w:szCs w:val="20"/>
        </w:rPr>
      </w:pPr>
      <w:r w:rsidRPr="00D4331F">
        <w:rPr>
          <w:b/>
          <w:i/>
          <w:sz w:val="20"/>
          <w:szCs w:val="20"/>
        </w:rPr>
        <w:t>ZipTip C</w:t>
      </w:r>
      <w:r w:rsidRPr="00D4331F">
        <w:rPr>
          <w:b/>
          <w:i/>
          <w:sz w:val="20"/>
          <w:szCs w:val="20"/>
          <w:vertAlign w:val="subscript"/>
        </w:rPr>
        <w:t xml:space="preserve">18 </w:t>
      </w:r>
    </w:p>
    <w:p w:rsidR="00D4331F" w:rsidRPr="002620D3" w:rsidRDefault="00D4331F" w:rsidP="00D4331F">
      <w:pPr>
        <w:pStyle w:val="BodyText"/>
        <w:spacing w:after="0" w:line="240" w:lineRule="auto"/>
        <w:rPr>
          <w:sz w:val="20"/>
          <w:szCs w:val="20"/>
        </w:rPr>
      </w:pPr>
      <w:r w:rsidRPr="002620D3">
        <w:rPr>
          <w:sz w:val="20"/>
          <w:szCs w:val="20"/>
        </w:rPr>
        <w:t>Procedures for ZipTip C</w:t>
      </w:r>
      <w:r w:rsidRPr="002620D3">
        <w:rPr>
          <w:sz w:val="20"/>
          <w:szCs w:val="20"/>
          <w:vertAlign w:val="subscript"/>
        </w:rPr>
        <w:t>18</w:t>
      </w:r>
      <w:r w:rsidRPr="002620D3">
        <w:rPr>
          <w:sz w:val="20"/>
          <w:szCs w:val="20"/>
        </w:rPr>
        <w:t xml:space="preserve"> pre-concentration were as recommended by Millipore Corp</w:t>
      </w:r>
      <w:r>
        <w:rPr>
          <w:sz w:val="20"/>
          <w:szCs w:val="20"/>
        </w:rPr>
        <w:t>.</w:t>
      </w:r>
      <w:r w:rsidRPr="002620D3">
        <w:rPr>
          <w:sz w:val="20"/>
          <w:szCs w:val="20"/>
        </w:rPr>
        <w:t xml:space="preserve"> (UK).  For this experiment, a 10 µL pipett</w:t>
      </w:r>
      <w:r>
        <w:rPr>
          <w:sz w:val="20"/>
          <w:szCs w:val="20"/>
        </w:rPr>
        <w:t>e</w:t>
      </w:r>
      <w:r w:rsidRPr="002620D3">
        <w:rPr>
          <w:sz w:val="20"/>
          <w:szCs w:val="20"/>
        </w:rPr>
        <w:t xml:space="preserve"> (Eppendorf </w:t>
      </w:r>
      <w:r>
        <w:rPr>
          <w:sz w:val="20"/>
          <w:szCs w:val="20"/>
        </w:rPr>
        <w:t xml:space="preserve"> </w:t>
      </w:r>
      <w:r w:rsidRPr="002620D3">
        <w:rPr>
          <w:sz w:val="20"/>
          <w:szCs w:val="20"/>
        </w:rPr>
        <w:t>UK, Cambridge, UK) was used</w:t>
      </w:r>
      <w:r>
        <w:rPr>
          <w:sz w:val="20"/>
          <w:szCs w:val="20"/>
        </w:rPr>
        <w:t xml:space="preserve">, where the </w:t>
      </w:r>
      <w:r w:rsidRPr="002620D3">
        <w:rPr>
          <w:sz w:val="20"/>
          <w:szCs w:val="20"/>
        </w:rPr>
        <w:t>ZipTip C</w:t>
      </w:r>
      <w:r w:rsidRPr="002620D3">
        <w:rPr>
          <w:sz w:val="20"/>
          <w:szCs w:val="20"/>
          <w:vertAlign w:val="subscript"/>
        </w:rPr>
        <w:t>18</w:t>
      </w:r>
      <w:r>
        <w:rPr>
          <w:sz w:val="20"/>
          <w:szCs w:val="20"/>
          <w:vertAlign w:val="subscript"/>
        </w:rPr>
        <w:t xml:space="preserve"> </w:t>
      </w:r>
      <w:r>
        <w:rPr>
          <w:sz w:val="20"/>
          <w:szCs w:val="20"/>
        </w:rPr>
        <w:t>pre-concentrator was assembled on the pipette as a tip</w:t>
      </w:r>
      <w:r w:rsidRPr="002620D3">
        <w:rPr>
          <w:sz w:val="20"/>
          <w:szCs w:val="20"/>
        </w:rPr>
        <w:t>. The solutions used were: (i) wetting solution (A): 100 % ACN; (ii) equilibration (B) and washing (C) solutions: 0.1 % TFA; (iii) elution solution (D): 0.1 % TFA in 50:50 (v/v) ACN:H</w:t>
      </w:r>
      <w:r w:rsidRPr="002620D3">
        <w:rPr>
          <w:sz w:val="20"/>
          <w:szCs w:val="20"/>
          <w:vertAlign w:val="subscript"/>
        </w:rPr>
        <w:t>2</w:t>
      </w:r>
      <w:r w:rsidRPr="002620D3">
        <w:rPr>
          <w:sz w:val="20"/>
          <w:szCs w:val="20"/>
        </w:rPr>
        <w:t>O. Three processes were involved namely, (i) equilibrium, (ii) binding and washing, and (iii) elution.  Prior to use, the ZipTip tip was conditioned by rinsing with solution A twice, then rins</w:t>
      </w:r>
      <w:r>
        <w:rPr>
          <w:sz w:val="20"/>
          <w:szCs w:val="20"/>
        </w:rPr>
        <w:t>ed</w:t>
      </w:r>
      <w:r w:rsidRPr="002620D3">
        <w:rPr>
          <w:sz w:val="20"/>
          <w:szCs w:val="20"/>
        </w:rPr>
        <w:t xml:space="preserve"> </w:t>
      </w:r>
      <w:r>
        <w:rPr>
          <w:sz w:val="20"/>
          <w:szCs w:val="20"/>
        </w:rPr>
        <w:t>three</w:t>
      </w:r>
      <w:r w:rsidRPr="002620D3">
        <w:rPr>
          <w:sz w:val="20"/>
          <w:szCs w:val="20"/>
        </w:rPr>
        <w:t xml:space="preserve"> times with solution B. For binding, the sample solution was aspirated from and dispensed into its original tube 15 times</w:t>
      </w:r>
      <w:r>
        <w:rPr>
          <w:sz w:val="20"/>
          <w:szCs w:val="20"/>
        </w:rPr>
        <w:t>.</w:t>
      </w:r>
      <w:r w:rsidRPr="002620D3">
        <w:rPr>
          <w:sz w:val="20"/>
          <w:szCs w:val="20"/>
        </w:rPr>
        <w:t xml:space="preserve"> </w:t>
      </w:r>
      <w:r>
        <w:rPr>
          <w:sz w:val="20"/>
          <w:szCs w:val="20"/>
        </w:rPr>
        <w:t xml:space="preserve">Then, </w:t>
      </w:r>
      <w:r w:rsidRPr="002620D3">
        <w:rPr>
          <w:sz w:val="20"/>
          <w:szCs w:val="20"/>
        </w:rPr>
        <w:t xml:space="preserve">the ZipTip </w:t>
      </w:r>
      <w:r>
        <w:rPr>
          <w:sz w:val="20"/>
          <w:szCs w:val="20"/>
        </w:rPr>
        <w:t>tip</w:t>
      </w:r>
      <w:r w:rsidRPr="002620D3">
        <w:rPr>
          <w:sz w:val="20"/>
          <w:szCs w:val="20"/>
        </w:rPr>
        <w:t xml:space="preserve"> </w:t>
      </w:r>
      <w:r>
        <w:rPr>
          <w:sz w:val="20"/>
          <w:szCs w:val="20"/>
        </w:rPr>
        <w:t>was rinsed</w:t>
      </w:r>
      <w:r w:rsidRPr="002620D3">
        <w:rPr>
          <w:sz w:val="20"/>
          <w:szCs w:val="20"/>
        </w:rPr>
        <w:t xml:space="preserve"> with solution C, also 15 times.  To elute the bound analyte</w:t>
      </w:r>
      <w:r>
        <w:rPr>
          <w:sz w:val="20"/>
          <w:szCs w:val="20"/>
        </w:rPr>
        <w:t>s</w:t>
      </w:r>
      <w:r w:rsidRPr="002620D3">
        <w:rPr>
          <w:sz w:val="20"/>
          <w:szCs w:val="20"/>
        </w:rPr>
        <w:t xml:space="preserve">, the ZipTip tip was rinsed by aspirating and dispensing 4 </w:t>
      </w:r>
      <w:r w:rsidRPr="002620D3">
        <w:rPr>
          <w:sz w:val="20"/>
          <w:szCs w:val="20"/>
        </w:rPr>
        <w:sym w:font="Symbol" w:char="F06D"/>
      </w:r>
      <w:r w:rsidRPr="002620D3">
        <w:rPr>
          <w:sz w:val="20"/>
          <w:szCs w:val="20"/>
        </w:rPr>
        <w:t>L solution D into a sample tube 15 times. The pre-concentrated sample was then analysed with CE.</w:t>
      </w:r>
    </w:p>
    <w:p w:rsidR="00D4331F" w:rsidRDefault="00D4331F" w:rsidP="00D4331F">
      <w:pPr>
        <w:pStyle w:val="BodyText"/>
        <w:spacing w:after="0" w:line="240" w:lineRule="auto"/>
        <w:rPr>
          <w:sz w:val="20"/>
          <w:szCs w:val="20"/>
        </w:rPr>
      </w:pPr>
    </w:p>
    <w:p w:rsidR="009B5643" w:rsidRDefault="009B5643" w:rsidP="00D4331F">
      <w:pPr>
        <w:pStyle w:val="BodyText"/>
        <w:spacing w:after="0" w:line="240" w:lineRule="auto"/>
        <w:rPr>
          <w:sz w:val="20"/>
          <w:szCs w:val="20"/>
        </w:rPr>
      </w:pPr>
    </w:p>
    <w:p w:rsidR="009B5643" w:rsidRPr="009B5643" w:rsidRDefault="009B5643" w:rsidP="00D4331F">
      <w:pPr>
        <w:pStyle w:val="BodyText"/>
        <w:spacing w:after="0" w:line="240" w:lineRule="auto"/>
        <w:rPr>
          <w:sz w:val="20"/>
          <w:szCs w:val="20"/>
        </w:rPr>
      </w:pPr>
    </w:p>
    <w:p w:rsidR="00D4331F" w:rsidRPr="00D4331F" w:rsidRDefault="00D4331F" w:rsidP="00D4331F">
      <w:pPr>
        <w:pStyle w:val="BodyText"/>
        <w:spacing w:after="0" w:line="240" w:lineRule="auto"/>
        <w:rPr>
          <w:b/>
          <w:sz w:val="20"/>
          <w:szCs w:val="20"/>
        </w:rPr>
      </w:pPr>
      <w:r w:rsidRPr="00D4331F">
        <w:rPr>
          <w:b/>
          <w:sz w:val="20"/>
          <w:szCs w:val="20"/>
        </w:rPr>
        <w:lastRenderedPageBreak/>
        <w:t>Dynamic coating procedures</w:t>
      </w:r>
    </w:p>
    <w:p w:rsidR="00D4331F" w:rsidRPr="002620D3" w:rsidRDefault="00D4331F" w:rsidP="00D4331F">
      <w:pPr>
        <w:pStyle w:val="BodyText"/>
        <w:spacing w:after="0" w:line="240" w:lineRule="auto"/>
        <w:rPr>
          <w:sz w:val="20"/>
          <w:szCs w:val="20"/>
          <w:lang w:val="en-US"/>
        </w:rPr>
      </w:pPr>
      <w:r w:rsidRPr="002620D3">
        <w:rPr>
          <w:sz w:val="20"/>
          <w:szCs w:val="20"/>
          <w:lang w:val="en-US"/>
        </w:rPr>
        <w:t xml:space="preserve">Procedures for application of the UltraTrol dynamic pre-coating were as recommended by the manufacturer (Target Discovery Inc., USA). </w:t>
      </w:r>
    </w:p>
    <w:p w:rsidR="00D4331F" w:rsidRDefault="00D4331F" w:rsidP="00D4331F">
      <w:pPr>
        <w:pStyle w:val="Heading4"/>
        <w:ind w:left="864" w:hanging="864"/>
        <w:rPr>
          <w:sz w:val="20"/>
          <w:lang w:val="fr-FR"/>
        </w:rPr>
      </w:pPr>
    </w:p>
    <w:p w:rsidR="00D4331F" w:rsidRPr="001E14BB" w:rsidRDefault="00D4331F" w:rsidP="00D4331F">
      <w:pPr>
        <w:pStyle w:val="Heading4"/>
        <w:ind w:left="864" w:hanging="864"/>
        <w:rPr>
          <w:sz w:val="20"/>
          <w:lang w:val="fr-FR"/>
        </w:rPr>
      </w:pPr>
      <w:r w:rsidRPr="001E14BB">
        <w:rPr>
          <w:sz w:val="20"/>
          <w:lang w:val="fr-FR"/>
        </w:rPr>
        <w:t>Ion interaction CE (II-CE)</w:t>
      </w:r>
    </w:p>
    <w:p w:rsidR="00D4331F" w:rsidRPr="002620D3" w:rsidRDefault="00D4331F" w:rsidP="00D4331F">
      <w:pPr>
        <w:pStyle w:val="BodyText"/>
        <w:spacing w:after="0" w:line="240" w:lineRule="auto"/>
        <w:rPr>
          <w:sz w:val="20"/>
          <w:szCs w:val="20"/>
          <w:lang w:val="en-US"/>
        </w:rPr>
      </w:pPr>
      <w:r w:rsidRPr="002620D3">
        <w:rPr>
          <w:sz w:val="20"/>
          <w:szCs w:val="20"/>
          <w:lang w:val="en-US"/>
        </w:rPr>
        <w:t xml:space="preserve">The procedures were similar to those in other CE </w:t>
      </w:r>
      <w:r>
        <w:rPr>
          <w:sz w:val="20"/>
          <w:szCs w:val="20"/>
          <w:lang w:val="en-US"/>
        </w:rPr>
        <w:t>analyses</w:t>
      </w:r>
      <w:r w:rsidRPr="002620D3">
        <w:rPr>
          <w:sz w:val="20"/>
          <w:szCs w:val="20"/>
          <w:lang w:val="en-US"/>
        </w:rPr>
        <w:t xml:space="preserve">, but 80 mM phosphate (pH 2.3) buffer was replaced by PFBA or HFPA at similar concentration and pH. </w:t>
      </w:r>
    </w:p>
    <w:p w:rsidR="006768E9" w:rsidRPr="00802DCC" w:rsidRDefault="006768E9" w:rsidP="00D4331F">
      <w:pPr>
        <w:spacing w:after="0" w:line="240" w:lineRule="auto"/>
        <w:jc w:val="center"/>
        <w:rPr>
          <w:rFonts w:ascii="Times New Roman" w:hAnsi="Times New Roman"/>
          <w:noProof/>
          <w:sz w:val="20"/>
          <w:szCs w:val="20"/>
          <w:lang w:bidi="ar-SA"/>
        </w:rPr>
      </w:pPr>
    </w:p>
    <w:p w:rsidR="006768E9" w:rsidRPr="00802DCC" w:rsidRDefault="006768E9" w:rsidP="00136AC1">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sults and Discussion</w:t>
      </w:r>
    </w:p>
    <w:p w:rsidR="00D4331F" w:rsidRPr="00D4331F" w:rsidRDefault="00D4331F" w:rsidP="00D4331F">
      <w:pPr>
        <w:pStyle w:val="BodyText"/>
        <w:spacing w:after="0" w:line="240" w:lineRule="auto"/>
        <w:rPr>
          <w:b/>
          <w:sz w:val="20"/>
          <w:szCs w:val="20"/>
        </w:rPr>
      </w:pPr>
      <w:r w:rsidRPr="00D4331F">
        <w:rPr>
          <w:b/>
          <w:sz w:val="20"/>
          <w:szCs w:val="20"/>
        </w:rPr>
        <w:t>FESI pre-concentration</w:t>
      </w:r>
    </w:p>
    <w:p w:rsidR="00D4331F" w:rsidRDefault="00D4331F" w:rsidP="00D4331F">
      <w:pPr>
        <w:pStyle w:val="BodyText"/>
        <w:spacing w:after="0" w:line="240" w:lineRule="auto"/>
        <w:rPr>
          <w:sz w:val="20"/>
          <w:szCs w:val="20"/>
          <w:lang w:val="en-US"/>
        </w:rPr>
      </w:pPr>
      <w:r w:rsidRPr="002620D3">
        <w:rPr>
          <w:sz w:val="20"/>
          <w:szCs w:val="20"/>
          <w:lang w:val="en-US"/>
        </w:rPr>
        <w:t xml:space="preserve">Initially the capillary is filled with BGE, followed by a hydrodynamic injection of a short plug of water, which guarantees the presence of a sufficiently long zone of low conductivity </w:t>
      </w:r>
      <w:r>
        <w:rPr>
          <w:sz w:val="20"/>
          <w:szCs w:val="20"/>
          <w:lang w:val="en-US"/>
        </w:rPr>
        <w:t>[23]</w:t>
      </w:r>
      <w:r w:rsidRPr="002620D3">
        <w:rPr>
          <w:sz w:val="20"/>
          <w:szCs w:val="20"/>
          <w:lang w:val="en-US"/>
        </w:rPr>
        <w:t>. At low pH, the electroosmosis is limited, which means that the plug of water stays at the injection end.  Injection of a BGE plug after the sample injection aids this process and prevents expulsion of any of the water plug due to Joule heating and expansion of the capillary contents.  Being positively charged, the peptides that enter the capillary rapidly move to the front of the water plug. At th</w:t>
      </w:r>
      <w:r>
        <w:rPr>
          <w:sz w:val="20"/>
          <w:szCs w:val="20"/>
          <w:lang w:val="en-US"/>
        </w:rPr>
        <w:t>is</w:t>
      </w:r>
      <w:r w:rsidRPr="002620D3">
        <w:rPr>
          <w:sz w:val="20"/>
          <w:szCs w:val="20"/>
          <w:lang w:val="en-US"/>
        </w:rPr>
        <w:t xml:space="preserve"> point they encounter a lower electric field and slowed down immediately, a process that literally stacks the peptides at the front of the water plug/BGE interface. After substituting the sample vial with a BGE vial at the inlet, the CE voltage is turned on, and the focused analytes separate according to their electrophoretic mobility. The electropherograms of FESI stacking and </w:t>
      </w:r>
      <w:r>
        <w:rPr>
          <w:sz w:val="20"/>
          <w:szCs w:val="20"/>
          <w:lang w:val="en-US"/>
        </w:rPr>
        <w:t xml:space="preserve">non-FESI (i.e. using normal </w:t>
      </w:r>
      <w:r w:rsidRPr="002620D3">
        <w:rPr>
          <w:sz w:val="20"/>
          <w:szCs w:val="20"/>
          <w:lang w:val="en-US"/>
        </w:rPr>
        <w:t>pressure injection</w:t>
      </w:r>
      <w:r>
        <w:rPr>
          <w:sz w:val="20"/>
          <w:szCs w:val="20"/>
          <w:lang w:val="en-US"/>
        </w:rPr>
        <w:t>)</w:t>
      </w:r>
      <w:r w:rsidRPr="002620D3">
        <w:rPr>
          <w:sz w:val="20"/>
          <w:szCs w:val="20"/>
          <w:lang w:val="en-US"/>
        </w:rPr>
        <w:t xml:space="preserve"> of peptide standard mixture and BSA tryptic digest are shown in Figure</w:t>
      </w:r>
      <w:r>
        <w:rPr>
          <w:sz w:val="20"/>
          <w:szCs w:val="20"/>
          <w:lang w:val="en-US"/>
        </w:rPr>
        <w:t>s</w:t>
      </w:r>
      <w:r w:rsidRPr="002620D3">
        <w:rPr>
          <w:sz w:val="20"/>
          <w:szCs w:val="20"/>
          <w:lang w:val="en-US"/>
        </w:rPr>
        <w:t xml:space="preserve"> 1</w:t>
      </w:r>
      <w:r>
        <w:rPr>
          <w:sz w:val="20"/>
          <w:szCs w:val="20"/>
          <w:lang w:val="en-US"/>
        </w:rPr>
        <w:t>A and 1B, respectively</w:t>
      </w:r>
      <w:r w:rsidRPr="002620D3">
        <w:rPr>
          <w:sz w:val="20"/>
          <w:szCs w:val="20"/>
          <w:lang w:val="en-US"/>
        </w:rPr>
        <w:t>.</w:t>
      </w:r>
    </w:p>
    <w:p w:rsidR="00D4331F" w:rsidRDefault="00D4331F" w:rsidP="00D4331F">
      <w:pPr>
        <w:pStyle w:val="BodyText"/>
        <w:spacing w:after="0" w:line="240" w:lineRule="auto"/>
        <w:rPr>
          <w:sz w:val="20"/>
          <w:szCs w:val="20"/>
          <w:lang w:val="en-US"/>
        </w:rPr>
      </w:pPr>
    </w:p>
    <w:p w:rsidR="00D4331F" w:rsidRDefault="00D4331F" w:rsidP="006F67A6">
      <w:pPr>
        <w:pStyle w:val="BodyText"/>
        <w:spacing w:after="0" w:line="240" w:lineRule="auto"/>
        <w:rPr>
          <w:sz w:val="20"/>
          <w:szCs w:val="20"/>
        </w:rPr>
      </w:pPr>
      <w:r>
        <w:rPr>
          <w:sz w:val="20"/>
          <w:szCs w:val="20"/>
        </w:rPr>
        <w:t xml:space="preserve">Figure 1A showed significant increased in the detection signal (i.e. UV absorbance) of the peptides. </w:t>
      </w:r>
      <w:r w:rsidRPr="002620D3">
        <w:rPr>
          <w:sz w:val="20"/>
          <w:szCs w:val="20"/>
        </w:rPr>
        <w:t>The</w:t>
      </w:r>
      <w:r>
        <w:rPr>
          <w:sz w:val="20"/>
          <w:szCs w:val="20"/>
        </w:rPr>
        <w:t xml:space="preserve"> injected sample volume in the non-FESI was approximately 6.0 nL, which </w:t>
      </w:r>
      <w:r w:rsidRPr="002620D3">
        <w:rPr>
          <w:sz w:val="20"/>
          <w:szCs w:val="20"/>
        </w:rPr>
        <w:t xml:space="preserve">corresponds to 29 pg each peptide.  In the FESI method, the electric field across the capillary under applied voltage would not be uniform due to the water plug at the injection end, and calculation of the injected amount using the formula for electrokinetic injection (Equation 2) would not be accurate. </w:t>
      </w:r>
    </w:p>
    <w:p w:rsidR="006F67A6" w:rsidRPr="006F67A6" w:rsidRDefault="006F67A6" w:rsidP="006F67A6">
      <w:pPr>
        <w:pStyle w:val="BodyText"/>
        <w:spacing w:after="0" w:line="240" w:lineRule="auto"/>
        <w:rPr>
          <w:sz w:val="20"/>
          <w:szCs w:val="20"/>
        </w:rPr>
      </w:pPr>
    </w:p>
    <w:p w:rsidR="00D4331F" w:rsidRPr="002620D3" w:rsidRDefault="00D4331F" w:rsidP="00D4331F">
      <w:pPr>
        <w:pStyle w:val="Equation"/>
        <w:rPr>
          <w:sz w:val="20"/>
        </w:rPr>
      </w:pPr>
      <w:r w:rsidRPr="00E4153B">
        <w:rPr>
          <w:position w:val="-14"/>
          <w:sz w:val="18"/>
          <w:szCs w:val="18"/>
        </w:rPr>
        <w:object w:dxaOrig="2720" w:dyaOrig="400">
          <v:shape id="_x0000_i1027" type="#_x0000_t75" style="width:135.75pt;height:20.25pt" o:ole="">
            <v:imagedata r:id="rId11" o:title=""/>
          </v:shape>
          <o:OLEObject Type="Embed" ProgID="Equation.DSMT4" ShapeID="_x0000_i1027" DrawAspect="Content" ObjectID="_1381652068" r:id="rId12"/>
        </w:object>
      </w:r>
      <w:r w:rsidRPr="002620D3">
        <w:rPr>
          <w:sz w:val="20"/>
        </w:rPr>
        <w:tab/>
      </w:r>
      <w:r w:rsidRPr="00E4153B">
        <w:rPr>
          <w:sz w:val="18"/>
          <w:szCs w:val="18"/>
        </w:rPr>
        <w:t>(2)</w:t>
      </w:r>
    </w:p>
    <w:p w:rsidR="00E86E60" w:rsidRDefault="006F67A6" w:rsidP="006F67A6">
      <w:pPr>
        <w:pStyle w:val="BodyText"/>
        <w:spacing w:after="0" w:line="240" w:lineRule="auto"/>
        <w:rPr>
          <w:sz w:val="20"/>
          <w:szCs w:val="20"/>
        </w:rPr>
      </w:pPr>
      <w:r>
        <w:rPr>
          <w:sz w:val="20"/>
          <w:szCs w:val="20"/>
        </w:rPr>
        <w:t>w</w:t>
      </w:r>
      <w:r w:rsidR="00D4331F" w:rsidRPr="002620D3">
        <w:rPr>
          <w:sz w:val="20"/>
          <w:szCs w:val="20"/>
        </w:rPr>
        <w:t xml:space="preserve">here, </w:t>
      </w:r>
      <w:r w:rsidR="00D4331F" w:rsidRPr="002620D3">
        <w:rPr>
          <w:i/>
          <w:sz w:val="20"/>
          <w:szCs w:val="20"/>
        </w:rPr>
        <w:t>Q</w:t>
      </w:r>
      <w:r w:rsidR="00D4331F" w:rsidRPr="002620D3">
        <w:rPr>
          <w:sz w:val="20"/>
          <w:szCs w:val="20"/>
        </w:rPr>
        <w:t xml:space="preserve"> is the amount injected, </w:t>
      </w:r>
      <w:r w:rsidR="00D4331F" w:rsidRPr="002620D3">
        <w:rPr>
          <w:i/>
          <w:sz w:val="20"/>
          <w:szCs w:val="20"/>
        </w:rPr>
        <w:t>µ</w:t>
      </w:r>
      <w:r w:rsidR="00D4331F" w:rsidRPr="002620D3">
        <w:rPr>
          <w:sz w:val="20"/>
          <w:szCs w:val="20"/>
          <w:vertAlign w:val="subscript"/>
        </w:rPr>
        <w:t>ep</w:t>
      </w:r>
      <w:r w:rsidR="00D4331F" w:rsidRPr="002620D3">
        <w:rPr>
          <w:sz w:val="20"/>
          <w:szCs w:val="20"/>
        </w:rPr>
        <w:t xml:space="preserve"> and </w:t>
      </w:r>
      <w:r w:rsidR="00D4331F" w:rsidRPr="002620D3">
        <w:rPr>
          <w:i/>
          <w:sz w:val="20"/>
          <w:szCs w:val="20"/>
        </w:rPr>
        <w:t>µ</w:t>
      </w:r>
      <w:r w:rsidR="00D4331F" w:rsidRPr="002620D3">
        <w:rPr>
          <w:sz w:val="20"/>
          <w:szCs w:val="20"/>
          <w:vertAlign w:val="subscript"/>
        </w:rPr>
        <w:t xml:space="preserve">eo </w:t>
      </w:r>
      <w:r w:rsidR="00D4331F" w:rsidRPr="002620D3">
        <w:rPr>
          <w:sz w:val="20"/>
          <w:szCs w:val="20"/>
        </w:rPr>
        <w:t xml:space="preserve">are electrophoretic and electroosmotic mobilities, respectively, </w:t>
      </w:r>
      <w:r w:rsidR="00D4331F" w:rsidRPr="002620D3">
        <w:rPr>
          <w:i/>
          <w:iCs/>
          <w:sz w:val="20"/>
          <w:szCs w:val="20"/>
        </w:rPr>
        <w:t>E</w:t>
      </w:r>
      <w:r w:rsidR="00D4331F" w:rsidRPr="002620D3">
        <w:rPr>
          <w:sz w:val="20"/>
          <w:szCs w:val="20"/>
          <w:vertAlign w:val="subscript"/>
        </w:rPr>
        <w:t>inj</w:t>
      </w:r>
      <w:r w:rsidR="00D4331F" w:rsidRPr="002620D3">
        <w:rPr>
          <w:sz w:val="20"/>
          <w:szCs w:val="20"/>
        </w:rPr>
        <w:t xml:space="preserve"> is the field strength across the injection zone, </w:t>
      </w:r>
      <w:r w:rsidR="00D4331F" w:rsidRPr="002620D3">
        <w:rPr>
          <w:i/>
          <w:iCs/>
          <w:sz w:val="20"/>
          <w:szCs w:val="20"/>
        </w:rPr>
        <w:t>D</w:t>
      </w:r>
      <w:r w:rsidR="00D4331F" w:rsidRPr="002620D3">
        <w:rPr>
          <w:sz w:val="20"/>
          <w:szCs w:val="20"/>
        </w:rPr>
        <w:t xml:space="preserve"> is the capillary internal diameter, </w:t>
      </w:r>
      <w:r w:rsidR="00D4331F" w:rsidRPr="002620D3">
        <w:rPr>
          <w:i/>
          <w:iCs/>
          <w:sz w:val="20"/>
          <w:szCs w:val="20"/>
        </w:rPr>
        <w:t>C</w:t>
      </w:r>
      <w:r w:rsidR="00D4331F" w:rsidRPr="002620D3">
        <w:rPr>
          <w:sz w:val="20"/>
          <w:szCs w:val="20"/>
        </w:rPr>
        <w:t xml:space="preserve"> is the solute concentration</w:t>
      </w:r>
      <w:r w:rsidR="00D4331F">
        <w:rPr>
          <w:sz w:val="20"/>
          <w:szCs w:val="20"/>
        </w:rPr>
        <w:t xml:space="preserve"> and t</w:t>
      </w:r>
      <w:r w:rsidR="00D4331F" w:rsidRPr="004167B8">
        <w:rPr>
          <w:sz w:val="20"/>
          <w:szCs w:val="20"/>
          <w:vertAlign w:val="subscript"/>
        </w:rPr>
        <w:t>inj</w:t>
      </w:r>
      <w:r w:rsidR="00D4331F">
        <w:rPr>
          <w:sz w:val="20"/>
          <w:szCs w:val="20"/>
        </w:rPr>
        <w:t xml:space="preserve"> is the injection duration</w:t>
      </w:r>
      <w:r w:rsidR="00D4331F" w:rsidRPr="002620D3">
        <w:rPr>
          <w:sz w:val="20"/>
          <w:szCs w:val="20"/>
        </w:rPr>
        <w:t xml:space="preserve">. </w:t>
      </w:r>
    </w:p>
    <w:p w:rsidR="00E86E60" w:rsidRDefault="00E86E60" w:rsidP="006F67A6">
      <w:pPr>
        <w:pStyle w:val="BodyText"/>
        <w:spacing w:after="0" w:line="240" w:lineRule="auto"/>
        <w:rPr>
          <w:sz w:val="20"/>
          <w:szCs w:val="20"/>
        </w:rPr>
      </w:pPr>
    </w:p>
    <w:p w:rsidR="00E86E60" w:rsidRDefault="00E86E60" w:rsidP="00E86E60">
      <w:pPr>
        <w:pStyle w:val="BodyText"/>
        <w:spacing w:after="0" w:line="240" w:lineRule="auto"/>
        <w:rPr>
          <w:sz w:val="20"/>
          <w:szCs w:val="20"/>
        </w:rPr>
      </w:pPr>
      <w:r w:rsidRPr="002620D3">
        <w:rPr>
          <w:sz w:val="20"/>
          <w:szCs w:val="20"/>
        </w:rPr>
        <w:t xml:space="preserve">The amount of sample loaded by electrokinetic injection was, therefore, </w:t>
      </w:r>
      <w:r>
        <w:rPr>
          <w:sz w:val="20"/>
          <w:szCs w:val="20"/>
        </w:rPr>
        <w:t xml:space="preserve">using </w:t>
      </w:r>
      <w:r w:rsidRPr="002620D3">
        <w:rPr>
          <w:sz w:val="20"/>
          <w:szCs w:val="20"/>
        </w:rPr>
        <w:t xml:space="preserve">approximated by peak area comparison </w:t>
      </w:r>
      <w:r>
        <w:rPr>
          <w:sz w:val="20"/>
          <w:szCs w:val="20"/>
        </w:rPr>
        <w:t>[24]</w:t>
      </w:r>
      <w:r w:rsidRPr="002620D3">
        <w:rPr>
          <w:sz w:val="20"/>
          <w:szCs w:val="20"/>
        </w:rPr>
        <w:t xml:space="preserve">. Using bradykinin (peak 1) as a basis, the peak area </w:t>
      </w:r>
      <w:r>
        <w:rPr>
          <w:sz w:val="20"/>
          <w:szCs w:val="20"/>
        </w:rPr>
        <w:t>when using</w:t>
      </w:r>
      <w:r w:rsidRPr="002620D3">
        <w:rPr>
          <w:sz w:val="20"/>
          <w:szCs w:val="20"/>
        </w:rPr>
        <w:t xml:space="preserve"> FESI was 35.5 times bigger relative to that obtaine</w:t>
      </w:r>
      <w:r>
        <w:rPr>
          <w:sz w:val="20"/>
          <w:szCs w:val="20"/>
        </w:rPr>
        <w:t xml:space="preserve">d by typical pressure injection, which is </w:t>
      </w:r>
      <w:r w:rsidRPr="002620D3">
        <w:rPr>
          <w:sz w:val="20"/>
          <w:szCs w:val="20"/>
        </w:rPr>
        <w:t xml:space="preserve">equivalent to 210 nl </w:t>
      </w:r>
      <w:r>
        <w:rPr>
          <w:sz w:val="20"/>
          <w:szCs w:val="20"/>
        </w:rPr>
        <w:t xml:space="preserve">of injected sample solution. As described in Introduction, </w:t>
      </w:r>
      <w:r w:rsidRPr="002620D3">
        <w:rPr>
          <w:sz w:val="20"/>
          <w:szCs w:val="20"/>
        </w:rPr>
        <w:t>narrow bore capillary allows injection of 2 - 10 nL normally</w:t>
      </w:r>
      <w:r>
        <w:rPr>
          <w:sz w:val="20"/>
          <w:szCs w:val="20"/>
        </w:rPr>
        <w:t xml:space="preserve"> using pressure injection. It is shown here that FESI method allows much larger injection of sample which ultimately produce enhanced detection signal. The effect of FESI was evaluated by direct comparison of peak height in FESI and non-FESI electropherograms of the test peptides. Table 1 shows the reproducibility (expressed as % relative standard deviation, % RSD) of migration time and, peak height, corrected peak area (PA) and sensitivity </w:t>
      </w:r>
      <w:r w:rsidRPr="002620D3">
        <w:rPr>
          <w:sz w:val="20"/>
          <w:szCs w:val="20"/>
        </w:rPr>
        <w:t>enhancement factor (SEF)</w:t>
      </w:r>
      <w:r>
        <w:rPr>
          <w:sz w:val="20"/>
          <w:szCs w:val="20"/>
        </w:rPr>
        <w:t xml:space="preserve"> of the peptide mixture for the FESI studies.</w:t>
      </w:r>
    </w:p>
    <w:p w:rsidR="00E86E60" w:rsidRDefault="00E86E60" w:rsidP="00E86E60">
      <w:pPr>
        <w:pStyle w:val="BodyText"/>
        <w:spacing w:after="0" w:line="240" w:lineRule="auto"/>
        <w:rPr>
          <w:sz w:val="20"/>
          <w:szCs w:val="20"/>
        </w:rPr>
      </w:pPr>
    </w:p>
    <w:p w:rsidR="00E86E60" w:rsidRDefault="00E86E60" w:rsidP="00E86E60">
      <w:pPr>
        <w:pStyle w:val="BodyText"/>
        <w:spacing w:after="0" w:line="240" w:lineRule="auto"/>
        <w:rPr>
          <w:sz w:val="20"/>
          <w:szCs w:val="20"/>
        </w:rPr>
      </w:pPr>
      <w:r w:rsidRPr="002620D3">
        <w:rPr>
          <w:sz w:val="20"/>
          <w:szCs w:val="20"/>
        </w:rPr>
        <w:t xml:space="preserve">As seen in Table 1, % RSD of migration time increases on descending the column which most probably due to the decrease of electrophoretic mobility, and therefore greater susceptibility to EOF variations from run to run. Previous researchers also noted high variations in FESI which caused difficulty in quantification </w:t>
      </w:r>
      <w:r>
        <w:rPr>
          <w:sz w:val="20"/>
          <w:szCs w:val="20"/>
        </w:rPr>
        <w:t>[25]</w:t>
      </w:r>
      <w:r w:rsidRPr="002620D3">
        <w:rPr>
          <w:sz w:val="20"/>
          <w:szCs w:val="20"/>
        </w:rPr>
        <w:t xml:space="preserve">. On the basis of the present data, peak height has better reproducibility than peak area. According to Ledger </w:t>
      </w:r>
      <w:r w:rsidRPr="002620D3">
        <w:rPr>
          <w:i/>
          <w:iCs/>
          <w:sz w:val="20"/>
          <w:szCs w:val="20"/>
        </w:rPr>
        <w:t>et al</w:t>
      </w:r>
      <w:r w:rsidRPr="002620D3">
        <w:rPr>
          <w:sz w:val="20"/>
          <w:szCs w:val="20"/>
        </w:rPr>
        <w:t xml:space="preserve">. </w:t>
      </w:r>
      <w:r>
        <w:rPr>
          <w:sz w:val="20"/>
          <w:szCs w:val="20"/>
        </w:rPr>
        <w:t>[25]</w:t>
      </w:r>
      <w:r w:rsidRPr="002620D3">
        <w:rPr>
          <w:sz w:val="20"/>
          <w:szCs w:val="20"/>
        </w:rPr>
        <w:t>, this is because peak height is less influenced by migration time and integration errors. Thus</w:t>
      </w:r>
      <w:r>
        <w:rPr>
          <w:sz w:val="20"/>
          <w:szCs w:val="20"/>
        </w:rPr>
        <w:t xml:space="preserve">, the SEF </w:t>
      </w:r>
      <w:r w:rsidRPr="002620D3">
        <w:rPr>
          <w:sz w:val="20"/>
          <w:szCs w:val="20"/>
        </w:rPr>
        <w:t xml:space="preserve">was expressed in term of peak height. </w:t>
      </w:r>
    </w:p>
    <w:p w:rsidR="006F67A6" w:rsidRDefault="00E86E60" w:rsidP="006F67A6">
      <w:pPr>
        <w:pStyle w:val="BodyText"/>
        <w:spacing w:after="0" w:line="240" w:lineRule="auto"/>
        <w:rPr>
          <w:sz w:val="20"/>
          <w:szCs w:val="20"/>
        </w:rPr>
      </w:pPr>
      <w:r>
        <w:rPr>
          <w:sz w:val="20"/>
          <w:szCs w:val="20"/>
        </w:rPr>
        <w:t xml:space="preserve">                           </w:t>
      </w:r>
      <w:r w:rsidR="006F67A6">
        <w:rPr>
          <w:sz w:val="20"/>
          <w:szCs w:val="20"/>
        </w:rPr>
        <w:t xml:space="preserve">                                  </w:t>
      </w:r>
    </w:p>
    <w:p w:rsidR="00E86E60" w:rsidRDefault="00E86E60" w:rsidP="00B00240">
      <w:pPr>
        <w:pStyle w:val="BodyText"/>
        <w:spacing w:after="0" w:line="240" w:lineRule="auto"/>
        <w:ind w:firstLine="4320"/>
        <w:rPr>
          <w:sz w:val="20"/>
          <w:szCs w:val="20"/>
        </w:rPr>
      </w:pPr>
    </w:p>
    <w:p w:rsidR="00E86E60" w:rsidRDefault="00E86E60" w:rsidP="00B00240">
      <w:pPr>
        <w:pStyle w:val="BodyText"/>
        <w:spacing w:after="0" w:line="240" w:lineRule="auto"/>
        <w:ind w:firstLine="4320"/>
        <w:rPr>
          <w:sz w:val="20"/>
          <w:szCs w:val="20"/>
        </w:rPr>
      </w:pPr>
    </w:p>
    <w:p w:rsidR="006F67A6" w:rsidRDefault="00D4331F" w:rsidP="00B00240">
      <w:pPr>
        <w:pStyle w:val="BodyText"/>
        <w:spacing w:after="0" w:line="240" w:lineRule="auto"/>
        <w:ind w:firstLine="4320"/>
        <w:rPr>
          <w:sz w:val="20"/>
          <w:szCs w:val="20"/>
        </w:rPr>
      </w:pPr>
      <w:r>
        <w:rPr>
          <w:sz w:val="20"/>
          <w:szCs w:val="20"/>
        </w:rPr>
        <w:lastRenderedPageBreak/>
        <w:t>A</w:t>
      </w:r>
    </w:p>
    <w:p w:rsidR="00D4331F" w:rsidRDefault="00D4331F" w:rsidP="00D4331F">
      <w:pPr>
        <w:pStyle w:val="BodyText"/>
        <w:spacing w:after="0" w:line="240" w:lineRule="auto"/>
        <w:ind w:firstLine="720"/>
        <w:rPr>
          <w:sz w:val="20"/>
          <w:szCs w:val="20"/>
        </w:rPr>
      </w:pPr>
      <w:r w:rsidRPr="002620D3">
        <w:rPr>
          <w:sz w:val="20"/>
          <w:szCs w:val="20"/>
        </w:rPr>
        <w:object w:dxaOrig="7200" w:dyaOrig="5400">
          <v:shape id="_x0000_i1028" type="#_x0000_t75" style="width:339.75pt;height:218.25pt" o:ole="">
            <v:imagedata r:id="rId13" o:title=""/>
          </v:shape>
          <o:OLEObject Type="Embed" ProgID="PowerPoint.Show.8" ShapeID="_x0000_i1028" DrawAspect="Content" ObjectID="_1381652069" r:id="rId14"/>
        </w:object>
      </w:r>
    </w:p>
    <w:p w:rsidR="00B00240" w:rsidRDefault="00B00240" w:rsidP="006F67A6">
      <w:pPr>
        <w:pStyle w:val="BodyText"/>
        <w:spacing w:after="0" w:line="240" w:lineRule="auto"/>
        <w:ind w:firstLine="4320"/>
        <w:rPr>
          <w:sz w:val="20"/>
          <w:szCs w:val="20"/>
        </w:rPr>
      </w:pPr>
    </w:p>
    <w:p w:rsidR="00B00240" w:rsidRDefault="00B00240" w:rsidP="006F67A6">
      <w:pPr>
        <w:pStyle w:val="BodyText"/>
        <w:spacing w:after="0" w:line="240" w:lineRule="auto"/>
        <w:ind w:firstLine="4320"/>
        <w:rPr>
          <w:sz w:val="20"/>
          <w:szCs w:val="20"/>
        </w:rPr>
      </w:pPr>
    </w:p>
    <w:p w:rsidR="00D4331F" w:rsidRDefault="00D4331F" w:rsidP="006F67A6">
      <w:pPr>
        <w:pStyle w:val="BodyText"/>
        <w:spacing w:after="0" w:line="240" w:lineRule="auto"/>
        <w:ind w:firstLine="4320"/>
        <w:rPr>
          <w:sz w:val="20"/>
          <w:szCs w:val="20"/>
        </w:rPr>
      </w:pPr>
      <w:r>
        <w:rPr>
          <w:sz w:val="20"/>
          <w:szCs w:val="20"/>
        </w:rPr>
        <w:t>B</w:t>
      </w:r>
    </w:p>
    <w:p w:rsidR="00D4331F" w:rsidRDefault="00D4331F" w:rsidP="00D4331F">
      <w:pPr>
        <w:pStyle w:val="BodyText"/>
        <w:spacing w:after="0" w:line="240" w:lineRule="auto"/>
        <w:ind w:firstLine="720"/>
        <w:rPr>
          <w:sz w:val="20"/>
          <w:szCs w:val="20"/>
          <w:lang w:val="en-US"/>
        </w:rPr>
      </w:pPr>
      <w:r w:rsidRPr="002620D3">
        <w:rPr>
          <w:sz w:val="20"/>
          <w:szCs w:val="20"/>
        </w:rPr>
        <w:object w:dxaOrig="7200" w:dyaOrig="5400">
          <v:shape id="_x0000_i1029" type="#_x0000_t75" style="width:363.75pt;height:219.75pt" o:ole="">
            <v:imagedata r:id="rId15" o:title=""/>
          </v:shape>
          <o:OLEObject Type="Embed" ProgID="PowerPoint.Show.8" ShapeID="_x0000_i1029" DrawAspect="Content" ObjectID="_1381652070" r:id="rId16"/>
        </w:object>
      </w:r>
    </w:p>
    <w:p w:rsidR="00B00240" w:rsidRDefault="00B00240" w:rsidP="00D4331F">
      <w:pPr>
        <w:pStyle w:val="Figure"/>
        <w:spacing w:before="0" w:after="0"/>
        <w:ind w:left="810" w:hanging="810"/>
        <w:rPr>
          <w:sz w:val="20"/>
        </w:rPr>
      </w:pPr>
    </w:p>
    <w:p w:rsidR="00D4331F" w:rsidRPr="00D4331F" w:rsidRDefault="00D4331F" w:rsidP="00D4331F">
      <w:pPr>
        <w:pStyle w:val="Figure"/>
        <w:spacing w:before="0" w:after="0"/>
        <w:ind w:left="810" w:hanging="810"/>
        <w:rPr>
          <w:sz w:val="20"/>
        </w:rPr>
      </w:pPr>
      <w:r w:rsidRPr="00D4331F">
        <w:rPr>
          <w:sz w:val="20"/>
        </w:rPr>
        <w:t xml:space="preserve">Figure 1: CE electropherograms of FESI vs. non-FESI of peptide standards (A) and BSA tryptic digest (B) in 80 mM phosphate buffer adjusted to pH 2.3 with 1.0 M LiOH. A: Inj.: +5 kV, 60 s (FESI); 0.5 psi, 5 s (non-FESI); voltage / current: +25 kV / 58.6 </w:t>
      </w:r>
      <w:r w:rsidRPr="00D4331F">
        <w:rPr>
          <w:sz w:val="20"/>
        </w:rPr>
        <w:sym w:font="Symbol" w:char="F06D"/>
      </w:r>
      <w:r w:rsidRPr="00D4331F">
        <w:rPr>
          <w:sz w:val="20"/>
        </w:rPr>
        <w:t xml:space="preserve">A.; sample conc.: 5.0 </w:t>
      </w:r>
      <w:r w:rsidRPr="00D4331F">
        <w:rPr>
          <w:sz w:val="20"/>
        </w:rPr>
        <w:sym w:font="Symbol" w:char="F06D"/>
      </w:r>
      <w:r w:rsidRPr="00D4331F">
        <w:rPr>
          <w:sz w:val="20"/>
        </w:rPr>
        <w:t>g mL</w:t>
      </w:r>
      <w:r w:rsidRPr="00D4331F">
        <w:rPr>
          <w:sz w:val="20"/>
          <w:vertAlign w:val="superscript"/>
        </w:rPr>
        <w:t>-1</w:t>
      </w:r>
      <w:r w:rsidRPr="00D4331F">
        <w:rPr>
          <w:sz w:val="20"/>
        </w:rPr>
        <w:t xml:space="preserve"> each peptide with 10 mM DMAP in 10 % phosphate buffer. Peak identifications: 1, bradykinin; 2, substance P; 3, bradykinin F1-5; 4, arg</w:t>
      </w:r>
      <w:r w:rsidRPr="00D4331F">
        <w:rPr>
          <w:sz w:val="20"/>
          <w:vertAlign w:val="superscript"/>
        </w:rPr>
        <w:t>8</w:t>
      </w:r>
      <w:r w:rsidRPr="00D4331F">
        <w:rPr>
          <w:sz w:val="20"/>
        </w:rPr>
        <w:t xml:space="preserve">-vasopressin; 5, </w:t>
      </w:r>
      <w:r w:rsidRPr="00D4331F">
        <w:rPr>
          <w:rStyle w:val="Emphasis"/>
          <w:b w:val="0"/>
          <w:sz w:val="20"/>
        </w:rPr>
        <w:t>Luteinizing-hormone-releasing hormone</w:t>
      </w:r>
      <w:r w:rsidRPr="00D4331F">
        <w:rPr>
          <w:sz w:val="20"/>
        </w:rPr>
        <w:t xml:space="preserve"> (LHRH); 6, bombesin; 7, leu-enkephalin; 8, met-enkephalin; 9, oxytocin. B: Inj.: +5 kV, 5 s (FESI); 0.5 psi, 5s (non-FESI); voltage / current: +30 kV / 56.0 </w:t>
      </w:r>
      <w:r w:rsidRPr="00D4331F">
        <w:rPr>
          <w:sz w:val="20"/>
        </w:rPr>
        <w:sym w:font="Symbol" w:char="F06D"/>
      </w:r>
      <w:r w:rsidRPr="00D4331F">
        <w:rPr>
          <w:sz w:val="20"/>
        </w:rPr>
        <w:t xml:space="preserve">A; sample conc.: 250 </w:t>
      </w:r>
      <w:r w:rsidRPr="00D4331F">
        <w:rPr>
          <w:sz w:val="20"/>
        </w:rPr>
        <w:sym w:font="Symbol" w:char="F06D"/>
      </w:r>
      <w:r w:rsidRPr="00D4331F">
        <w:rPr>
          <w:sz w:val="20"/>
        </w:rPr>
        <w:t>g mL</w:t>
      </w:r>
      <w:r w:rsidRPr="00D4331F">
        <w:rPr>
          <w:sz w:val="20"/>
          <w:vertAlign w:val="superscript"/>
        </w:rPr>
        <w:t xml:space="preserve">-1 </w:t>
      </w:r>
      <w:r w:rsidRPr="00D4331F">
        <w:rPr>
          <w:sz w:val="20"/>
        </w:rPr>
        <w:t xml:space="preserve">BSA digest; Capillary: 40 </w:t>
      </w:r>
      <w:r w:rsidRPr="00D4331F">
        <w:rPr>
          <w:sz w:val="20"/>
        </w:rPr>
        <w:sym w:font="Symbol" w:char="F0B4"/>
      </w:r>
      <w:r w:rsidRPr="00D4331F">
        <w:rPr>
          <w:sz w:val="20"/>
        </w:rPr>
        <w:t xml:space="preserve"> 50 cm, 50 </w:t>
      </w:r>
      <w:r w:rsidRPr="00D4331F">
        <w:rPr>
          <w:sz w:val="20"/>
        </w:rPr>
        <w:sym w:font="Symbol" w:char="F06D"/>
      </w:r>
      <w:r w:rsidRPr="00D4331F">
        <w:rPr>
          <w:sz w:val="20"/>
        </w:rPr>
        <w:t>m i.d. UV detection at 190 nm; data rate: 16 Hz.</w:t>
      </w:r>
    </w:p>
    <w:p w:rsidR="006F67A6" w:rsidRDefault="006F67A6" w:rsidP="00D4331F">
      <w:pPr>
        <w:pStyle w:val="BodyText"/>
        <w:spacing w:after="0" w:line="240" w:lineRule="auto"/>
        <w:rPr>
          <w:sz w:val="20"/>
          <w:szCs w:val="20"/>
        </w:rPr>
      </w:pPr>
    </w:p>
    <w:p w:rsidR="006F67A6" w:rsidRPr="002620D3" w:rsidRDefault="006F67A6" w:rsidP="006F67A6">
      <w:pPr>
        <w:pStyle w:val="BodyText"/>
        <w:spacing w:after="0" w:line="240" w:lineRule="auto"/>
        <w:rPr>
          <w:sz w:val="20"/>
          <w:szCs w:val="20"/>
        </w:rPr>
      </w:pPr>
      <w:r>
        <w:rPr>
          <w:sz w:val="20"/>
          <w:szCs w:val="20"/>
        </w:rPr>
        <w:lastRenderedPageBreak/>
        <w:t>E</w:t>
      </w:r>
      <w:r w:rsidRPr="002620D3">
        <w:rPr>
          <w:sz w:val="20"/>
          <w:szCs w:val="20"/>
        </w:rPr>
        <w:t xml:space="preserve">xcept the enkephalins (peaks 7 and 8), the peak heights </w:t>
      </w:r>
      <w:r>
        <w:rPr>
          <w:sz w:val="20"/>
          <w:szCs w:val="20"/>
        </w:rPr>
        <w:t xml:space="preserve">of </w:t>
      </w:r>
      <w:r w:rsidRPr="002620D3">
        <w:rPr>
          <w:sz w:val="20"/>
          <w:szCs w:val="20"/>
        </w:rPr>
        <w:t xml:space="preserve">all </w:t>
      </w:r>
      <w:r>
        <w:rPr>
          <w:sz w:val="20"/>
          <w:szCs w:val="20"/>
        </w:rPr>
        <w:t xml:space="preserve">the </w:t>
      </w:r>
      <w:r w:rsidRPr="002620D3">
        <w:rPr>
          <w:sz w:val="20"/>
          <w:szCs w:val="20"/>
        </w:rPr>
        <w:t xml:space="preserve">peptides were increased </w:t>
      </w:r>
      <w:r>
        <w:rPr>
          <w:sz w:val="20"/>
          <w:szCs w:val="20"/>
        </w:rPr>
        <w:t xml:space="preserve">significantly </w:t>
      </w:r>
      <w:r w:rsidRPr="002620D3">
        <w:rPr>
          <w:sz w:val="20"/>
          <w:szCs w:val="20"/>
        </w:rPr>
        <w:t>with SEF</w:t>
      </w:r>
      <w:r w:rsidRPr="00F6737D">
        <w:rPr>
          <w:sz w:val="20"/>
          <w:szCs w:val="20"/>
          <w:vertAlign w:val="subscript"/>
        </w:rPr>
        <w:t>height</w:t>
      </w:r>
      <w:r w:rsidRPr="002620D3">
        <w:rPr>
          <w:sz w:val="20"/>
          <w:szCs w:val="20"/>
        </w:rPr>
        <w:t xml:space="preserve"> values </w:t>
      </w:r>
      <w:r>
        <w:rPr>
          <w:sz w:val="20"/>
          <w:szCs w:val="20"/>
        </w:rPr>
        <w:t>up</w:t>
      </w:r>
      <w:r w:rsidRPr="002620D3">
        <w:rPr>
          <w:sz w:val="20"/>
          <w:szCs w:val="20"/>
        </w:rPr>
        <w:t xml:space="preserve"> to 19.  Apart from the marker, DMAP, bradykinin (peak 1) was the most enhanced, followed by LHRH (peak 5), substance P (peak 2) and arg</w:t>
      </w:r>
      <w:r w:rsidRPr="002620D3">
        <w:rPr>
          <w:sz w:val="20"/>
          <w:szCs w:val="20"/>
          <w:vertAlign w:val="superscript"/>
        </w:rPr>
        <w:t>8</w:t>
      </w:r>
      <w:r w:rsidRPr="002620D3">
        <w:rPr>
          <w:sz w:val="20"/>
          <w:szCs w:val="20"/>
        </w:rPr>
        <w:t xml:space="preserve">-vasopressin (peak 4). The amount of sample loaded into the capillary using electrokinetic injection is theoretically determined by the electrophoretic mobility, </w:t>
      </w:r>
      <w:r w:rsidRPr="002620D3">
        <w:rPr>
          <w:i/>
          <w:iCs/>
          <w:sz w:val="20"/>
          <w:szCs w:val="20"/>
        </w:rPr>
        <w:t>µ</w:t>
      </w:r>
      <w:r w:rsidRPr="002620D3">
        <w:rPr>
          <w:sz w:val="20"/>
          <w:szCs w:val="20"/>
          <w:vertAlign w:val="subscript"/>
        </w:rPr>
        <w:t>ep</w:t>
      </w:r>
      <w:r w:rsidRPr="002620D3">
        <w:rPr>
          <w:sz w:val="20"/>
          <w:szCs w:val="20"/>
        </w:rPr>
        <w:t xml:space="preserve">, of the peptides. The higher the value of </w:t>
      </w:r>
      <w:r w:rsidRPr="002620D3">
        <w:rPr>
          <w:i/>
          <w:iCs/>
          <w:sz w:val="20"/>
          <w:szCs w:val="20"/>
        </w:rPr>
        <w:t>µ</w:t>
      </w:r>
      <w:r w:rsidRPr="002620D3">
        <w:rPr>
          <w:sz w:val="20"/>
          <w:szCs w:val="20"/>
          <w:vertAlign w:val="subscript"/>
        </w:rPr>
        <w:t>ep</w:t>
      </w:r>
      <w:r w:rsidRPr="002620D3">
        <w:rPr>
          <w:sz w:val="20"/>
          <w:szCs w:val="20"/>
        </w:rPr>
        <w:t>, the greater is the loading. This explains the highest SEF for DMAP: although it has a single charge of +1 (protonated amino group), it has the highest mobility because it has the smallest mass and size. Peptides with high charge-to-size ratios have high vel</w:t>
      </w:r>
      <w:r>
        <w:rPr>
          <w:sz w:val="20"/>
          <w:szCs w:val="20"/>
        </w:rPr>
        <w:t xml:space="preserve">ocity under the applied voltage and </w:t>
      </w:r>
      <w:r w:rsidRPr="002620D3">
        <w:rPr>
          <w:sz w:val="20"/>
          <w:szCs w:val="20"/>
        </w:rPr>
        <w:t>th</w:t>
      </w:r>
      <w:r>
        <w:rPr>
          <w:sz w:val="20"/>
          <w:szCs w:val="20"/>
        </w:rPr>
        <w:t>erefore</w:t>
      </w:r>
      <w:r w:rsidRPr="002620D3">
        <w:rPr>
          <w:sz w:val="20"/>
          <w:szCs w:val="20"/>
        </w:rPr>
        <w:t xml:space="preserve"> high amounts are transported into the water plug. </w:t>
      </w:r>
    </w:p>
    <w:p w:rsidR="006F67A6" w:rsidRDefault="006F67A6" w:rsidP="00D4331F">
      <w:pPr>
        <w:pStyle w:val="BodyText"/>
        <w:spacing w:after="0" w:line="240" w:lineRule="auto"/>
        <w:rPr>
          <w:sz w:val="20"/>
          <w:szCs w:val="20"/>
        </w:rPr>
      </w:pPr>
    </w:p>
    <w:p w:rsidR="00D4331F" w:rsidRPr="002620D3" w:rsidRDefault="00D4331F" w:rsidP="00D4331F">
      <w:pPr>
        <w:pStyle w:val="BodyText"/>
        <w:spacing w:after="0" w:line="240" w:lineRule="auto"/>
        <w:rPr>
          <w:sz w:val="20"/>
          <w:szCs w:val="20"/>
        </w:rPr>
      </w:pPr>
    </w:p>
    <w:p w:rsidR="006F67A6" w:rsidRDefault="00D4331F" w:rsidP="006F67A6">
      <w:pPr>
        <w:pStyle w:val="Table"/>
        <w:spacing w:before="0" w:after="0"/>
        <w:ind w:left="1138" w:hanging="1138"/>
        <w:jc w:val="center"/>
        <w:rPr>
          <w:sz w:val="20"/>
        </w:rPr>
      </w:pPr>
      <w:r w:rsidRPr="006F67A6">
        <w:rPr>
          <w:bCs/>
          <w:sz w:val="20"/>
        </w:rPr>
        <w:t>Table 1:</w:t>
      </w:r>
      <w:r w:rsidRPr="006F67A6">
        <w:rPr>
          <w:b/>
          <w:bCs/>
          <w:sz w:val="20"/>
        </w:rPr>
        <w:t xml:space="preserve"> </w:t>
      </w:r>
      <w:r w:rsidRPr="006F67A6">
        <w:rPr>
          <w:sz w:val="20"/>
        </w:rPr>
        <w:t xml:space="preserve">% RSDs of migration time, </w:t>
      </w:r>
      <w:r w:rsidRPr="006F67A6">
        <w:rPr>
          <w:i/>
          <w:iCs/>
          <w:sz w:val="20"/>
        </w:rPr>
        <w:t>t</w:t>
      </w:r>
      <w:r w:rsidRPr="006F67A6">
        <w:rPr>
          <w:sz w:val="20"/>
          <w:vertAlign w:val="subscript"/>
        </w:rPr>
        <w:t>m</w:t>
      </w:r>
      <w:r w:rsidRPr="006F67A6">
        <w:rPr>
          <w:sz w:val="20"/>
        </w:rPr>
        <w:t>, peak height, corrected peak area, PA and SEF</w:t>
      </w:r>
      <w:r w:rsidRPr="006F67A6">
        <w:rPr>
          <w:sz w:val="20"/>
          <w:vertAlign w:val="subscript"/>
        </w:rPr>
        <w:t>height</w:t>
      </w:r>
      <w:r w:rsidRPr="006F67A6">
        <w:rPr>
          <w:sz w:val="20"/>
        </w:rPr>
        <w:t xml:space="preserve"> of the test peptides </w:t>
      </w:r>
    </w:p>
    <w:p w:rsidR="00D4331F" w:rsidRPr="006F67A6" w:rsidRDefault="00D4331F" w:rsidP="006F67A6">
      <w:pPr>
        <w:pStyle w:val="Table"/>
        <w:spacing w:before="0" w:after="120"/>
        <w:ind w:left="1138" w:hanging="1138"/>
        <w:jc w:val="center"/>
        <w:rPr>
          <w:sz w:val="20"/>
        </w:rPr>
      </w:pPr>
      <w:r w:rsidRPr="006F67A6">
        <w:rPr>
          <w:sz w:val="20"/>
        </w:rPr>
        <w:t>and DMAP.</w:t>
      </w:r>
      <w:r w:rsidR="006F67A6">
        <w:rPr>
          <w:sz w:val="20"/>
        </w:rPr>
        <w:t xml:space="preserve">  </w:t>
      </w:r>
      <w:r w:rsidRPr="006F67A6">
        <w:rPr>
          <w:sz w:val="20"/>
        </w:rPr>
        <w:t>For peak identification, refer to Figure 1.</w:t>
      </w:r>
    </w:p>
    <w:tbl>
      <w:tblPr>
        <w:tblW w:w="0" w:type="auto"/>
        <w:tblInd w:w="468" w:type="dxa"/>
        <w:tblBorders>
          <w:top w:val="single" w:sz="4" w:space="0" w:color="auto"/>
          <w:bottom w:val="single" w:sz="4" w:space="0" w:color="auto"/>
        </w:tblBorders>
        <w:tblLook w:val="0000"/>
      </w:tblPr>
      <w:tblGrid>
        <w:gridCol w:w="1620"/>
        <w:gridCol w:w="1620"/>
        <w:gridCol w:w="8"/>
        <w:gridCol w:w="1612"/>
        <w:gridCol w:w="1800"/>
        <w:gridCol w:w="1440"/>
      </w:tblGrid>
      <w:tr w:rsidR="00D4331F" w:rsidRPr="006F67A6" w:rsidTr="005014DF">
        <w:tblPrEx>
          <w:tblCellMar>
            <w:top w:w="0" w:type="dxa"/>
            <w:bottom w:w="0" w:type="dxa"/>
          </w:tblCellMar>
        </w:tblPrEx>
        <w:trPr>
          <w:cantSplit/>
          <w:trHeight w:hRule="exact" w:val="510"/>
        </w:trPr>
        <w:tc>
          <w:tcPr>
            <w:tcW w:w="1620" w:type="dxa"/>
            <w:vMerge w:val="restart"/>
            <w:tcBorders>
              <w:top w:val="single" w:sz="4" w:space="0" w:color="auto"/>
              <w:bottom w:val="nil"/>
            </w:tcBorders>
          </w:tcPr>
          <w:p w:rsidR="00D4331F" w:rsidRPr="006F67A6" w:rsidRDefault="00D4331F" w:rsidP="006F67A6">
            <w:pPr>
              <w:pStyle w:val="Table"/>
              <w:tabs>
                <w:tab w:val="clear" w:pos="1134"/>
              </w:tabs>
              <w:spacing w:before="120" w:after="120"/>
              <w:ind w:left="0" w:firstLine="0"/>
              <w:jc w:val="center"/>
              <w:rPr>
                <w:sz w:val="20"/>
              </w:rPr>
            </w:pPr>
            <w:r w:rsidRPr="006F67A6">
              <w:rPr>
                <w:sz w:val="20"/>
              </w:rPr>
              <w:t>Analyte</w:t>
            </w:r>
          </w:p>
        </w:tc>
        <w:tc>
          <w:tcPr>
            <w:tcW w:w="3240" w:type="dxa"/>
            <w:gridSpan w:val="3"/>
            <w:tcBorders>
              <w:top w:val="single" w:sz="4" w:space="0" w:color="auto"/>
              <w:bottom w:val="single" w:sz="4" w:space="0" w:color="auto"/>
            </w:tcBorders>
          </w:tcPr>
          <w:p w:rsidR="00D4331F" w:rsidRPr="006F67A6" w:rsidRDefault="00D4331F" w:rsidP="006F67A6">
            <w:pPr>
              <w:pStyle w:val="Table"/>
              <w:tabs>
                <w:tab w:val="clear" w:pos="1134"/>
              </w:tabs>
              <w:spacing w:before="120" w:after="120"/>
              <w:ind w:left="0" w:firstLine="0"/>
              <w:jc w:val="center"/>
              <w:rPr>
                <w:sz w:val="20"/>
              </w:rPr>
            </w:pPr>
            <w:r w:rsidRPr="006F67A6">
              <w:rPr>
                <w:sz w:val="20"/>
              </w:rPr>
              <w:t xml:space="preserve">                   RSD (%, </w:t>
            </w:r>
            <w:r w:rsidRPr="006F67A6">
              <w:rPr>
                <w:i/>
                <w:iCs/>
                <w:sz w:val="20"/>
              </w:rPr>
              <w:t>n</w:t>
            </w:r>
            <w:r w:rsidRPr="006F67A6">
              <w:rPr>
                <w:sz w:val="20"/>
              </w:rPr>
              <w:t xml:space="preserve"> = 3)</w:t>
            </w:r>
          </w:p>
        </w:tc>
        <w:tc>
          <w:tcPr>
            <w:tcW w:w="1800" w:type="dxa"/>
            <w:tcBorders>
              <w:top w:val="single" w:sz="4" w:space="0" w:color="auto"/>
              <w:bottom w:val="single" w:sz="4" w:space="0" w:color="auto"/>
            </w:tcBorders>
          </w:tcPr>
          <w:p w:rsidR="00D4331F" w:rsidRPr="006F67A6" w:rsidRDefault="00D4331F" w:rsidP="006F67A6">
            <w:pPr>
              <w:pStyle w:val="Table"/>
              <w:tabs>
                <w:tab w:val="clear" w:pos="1134"/>
              </w:tabs>
              <w:spacing w:before="120" w:after="120"/>
              <w:ind w:left="0" w:firstLine="0"/>
              <w:jc w:val="center"/>
              <w:rPr>
                <w:sz w:val="20"/>
              </w:rPr>
            </w:pPr>
          </w:p>
        </w:tc>
        <w:tc>
          <w:tcPr>
            <w:tcW w:w="1440" w:type="dxa"/>
            <w:tcBorders>
              <w:top w:val="single" w:sz="4" w:space="0" w:color="auto"/>
              <w:bottom w:val="single" w:sz="4" w:space="0" w:color="auto"/>
            </w:tcBorders>
          </w:tcPr>
          <w:p w:rsidR="00D4331F" w:rsidRPr="006F67A6" w:rsidRDefault="00D4331F" w:rsidP="006F67A6">
            <w:pPr>
              <w:pStyle w:val="Table"/>
              <w:tabs>
                <w:tab w:val="clear" w:pos="1134"/>
              </w:tabs>
              <w:spacing w:before="120" w:after="120"/>
              <w:ind w:left="0" w:firstLine="0"/>
              <w:jc w:val="center"/>
              <w:rPr>
                <w:sz w:val="20"/>
                <w:vertAlign w:val="superscript"/>
              </w:rPr>
            </w:pPr>
            <w:r w:rsidRPr="006F67A6">
              <w:rPr>
                <w:sz w:val="20"/>
              </w:rPr>
              <w:t>SEF</w:t>
            </w:r>
            <w:r w:rsidRPr="006F67A6">
              <w:rPr>
                <w:sz w:val="20"/>
                <w:vertAlign w:val="subscript"/>
              </w:rPr>
              <w:t>height</w:t>
            </w:r>
            <w:r w:rsidRPr="006F67A6">
              <w:rPr>
                <w:sz w:val="20"/>
                <w:vertAlign w:val="superscript"/>
              </w:rPr>
              <w:t>1</w:t>
            </w:r>
          </w:p>
        </w:tc>
      </w:tr>
      <w:tr w:rsidR="00D4331F" w:rsidRPr="006F67A6" w:rsidTr="005014DF">
        <w:tblPrEx>
          <w:tblCellMar>
            <w:top w:w="0" w:type="dxa"/>
            <w:bottom w:w="0" w:type="dxa"/>
          </w:tblCellMar>
        </w:tblPrEx>
        <w:trPr>
          <w:cantSplit/>
          <w:trHeight w:hRule="exact" w:val="510"/>
        </w:trPr>
        <w:tc>
          <w:tcPr>
            <w:tcW w:w="1620" w:type="dxa"/>
            <w:vMerge/>
            <w:tcBorders>
              <w:top w:val="nil"/>
              <w:bottom w:val="single" w:sz="4" w:space="0" w:color="auto"/>
            </w:tcBorders>
          </w:tcPr>
          <w:p w:rsidR="00D4331F" w:rsidRPr="006F67A6" w:rsidRDefault="00D4331F" w:rsidP="006F67A6">
            <w:pPr>
              <w:pStyle w:val="Table"/>
              <w:tabs>
                <w:tab w:val="clear" w:pos="1134"/>
              </w:tabs>
              <w:spacing w:before="0" w:after="120"/>
              <w:ind w:left="0" w:firstLine="0"/>
              <w:jc w:val="center"/>
              <w:rPr>
                <w:sz w:val="20"/>
              </w:rPr>
            </w:pPr>
          </w:p>
        </w:tc>
        <w:tc>
          <w:tcPr>
            <w:tcW w:w="1628" w:type="dxa"/>
            <w:gridSpan w:val="2"/>
            <w:tcBorders>
              <w:top w:val="single" w:sz="4" w:space="0" w:color="auto"/>
              <w:bottom w:val="single" w:sz="4" w:space="0" w:color="auto"/>
            </w:tcBorders>
          </w:tcPr>
          <w:p w:rsidR="00D4331F" w:rsidRPr="006F67A6" w:rsidRDefault="00D4331F" w:rsidP="006F67A6">
            <w:pPr>
              <w:pStyle w:val="Table"/>
              <w:tabs>
                <w:tab w:val="clear" w:pos="1134"/>
              </w:tabs>
              <w:spacing w:before="120" w:after="120"/>
              <w:ind w:left="0" w:firstLine="0"/>
              <w:jc w:val="center"/>
              <w:rPr>
                <w:sz w:val="20"/>
              </w:rPr>
            </w:pPr>
            <w:r w:rsidRPr="006F67A6">
              <w:rPr>
                <w:i/>
                <w:iCs/>
                <w:sz w:val="20"/>
              </w:rPr>
              <w:t>t</w:t>
            </w:r>
            <w:r w:rsidRPr="006F67A6">
              <w:rPr>
                <w:sz w:val="20"/>
                <w:vertAlign w:val="subscript"/>
              </w:rPr>
              <w:t>m</w:t>
            </w:r>
          </w:p>
        </w:tc>
        <w:tc>
          <w:tcPr>
            <w:tcW w:w="1612" w:type="dxa"/>
            <w:tcBorders>
              <w:top w:val="single" w:sz="4" w:space="0" w:color="auto"/>
              <w:bottom w:val="single" w:sz="4" w:space="0" w:color="auto"/>
            </w:tcBorders>
          </w:tcPr>
          <w:p w:rsidR="00D4331F" w:rsidRPr="006F67A6" w:rsidRDefault="00D4331F" w:rsidP="006F67A6">
            <w:pPr>
              <w:pStyle w:val="Table"/>
              <w:tabs>
                <w:tab w:val="clear" w:pos="1134"/>
              </w:tabs>
              <w:spacing w:before="120" w:after="120"/>
              <w:ind w:left="0" w:firstLine="0"/>
              <w:jc w:val="center"/>
              <w:rPr>
                <w:sz w:val="20"/>
              </w:rPr>
            </w:pPr>
            <w:r w:rsidRPr="006F67A6">
              <w:rPr>
                <w:sz w:val="20"/>
              </w:rPr>
              <w:t>peak height</w:t>
            </w:r>
          </w:p>
        </w:tc>
        <w:tc>
          <w:tcPr>
            <w:tcW w:w="1800" w:type="dxa"/>
            <w:tcBorders>
              <w:top w:val="single" w:sz="4" w:space="0" w:color="auto"/>
              <w:bottom w:val="single" w:sz="4" w:space="0" w:color="auto"/>
            </w:tcBorders>
          </w:tcPr>
          <w:p w:rsidR="00D4331F" w:rsidRPr="006F67A6" w:rsidRDefault="00D4331F" w:rsidP="006F67A6">
            <w:pPr>
              <w:pStyle w:val="Table"/>
              <w:tabs>
                <w:tab w:val="clear" w:pos="1134"/>
              </w:tabs>
              <w:spacing w:before="120" w:after="120"/>
              <w:ind w:left="0" w:firstLine="0"/>
              <w:jc w:val="center"/>
              <w:rPr>
                <w:sz w:val="20"/>
              </w:rPr>
            </w:pPr>
            <w:r w:rsidRPr="006F67A6">
              <w:rPr>
                <w:sz w:val="20"/>
              </w:rPr>
              <w:t>corr. PA</w:t>
            </w:r>
          </w:p>
        </w:tc>
        <w:tc>
          <w:tcPr>
            <w:tcW w:w="1440" w:type="dxa"/>
            <w:tcBorders>
              <w:top w:val="single" w:sz="4" w:space="0" w:color="auto"/>
              <w:bottom w:val="single" w:sz="4" w:space="0" w:color="auto"/>
            </w:tcBorders>
          </w:tcPr>
          <w:p w:rsidR="00D4331F" w:rsidRPr="006F67A6" w:rsidRDefault="00D4331F" w:rsidP="006F67A6">
            <w:pPr>
              <w:pStyle w:val="Table"/>
              <w:tabs>
                <w:tab w:val="clear" w:pos="1134"/>
              </w:tabs>
              <w:spacing w:before="0" w:after="120"/>
              <w:ind w:left="0" w:firstLine="0"/>
              <w:jc w:val="center"/>
              <w:rPr>
                <w:sz w:val="20"/>
              </w:rPr>
            </w:pPr>
          </w:p>
        </w:tc>
      </w:tr>
      <w:tr w:rsidR="00D4331F" w:rsidRPr="006F67A6" w:rsidTr="005014DF">
        <w:tblPrEx>
          <w:tblCellMar>
            <w:top w:w="0" w:type="dxa"/>
            <w:bottom w:w="0" w:type="dxa"/>
          </w:tblCellMar>
        </w:tblPrEx>
        <w:trPr>
          <w:cantSplit/>
          <w:trHeight w:hRule="exact" w:val="510"/>
        </w:trPr>
        <w:tc>
          <w:tcPr>
            <w:tcW w:w="1620" w:type="dxa"/>
            <w:tcBorders>
              <w:top w:val="single" w:sz="4" w:space="0" w:color="auto"/>
            </w:tcBorders>
          </w:tcPr>
          <w:p w:rsidR="00D4331F" w:rsidRPr="006F67A6" w:rsidRDefault="00D4331F" w:rsidP="00CA6DF6">
            <w:pPr>
              <w:pStyle w:val="Table"/>
              <w:tabs>
                <w:tab w:val="clear" w:pos="1134"/>
              </w:tabs>
              <w:spacing w:before="120" w:after="120"/>
              <w:ind w:left="0" w:firstLine="0"/>
              <w:contextualSpacing/>
              <w:jc w:val="center"/>
              <w:rPr>
                <w:sz w:val="20"/>
              </w:rPr>
            </w:pPr>
            <w:r w:rsidRPr="006F67A6">
              <w:rPr>
                <w:sz w:val="20"/>
              </w:rPr>
              <w:t>DMAP</w:t>
            </w:r>
          </w:p>
        </w:tc>
        <w:tc>
          <w:tcPr>
            <w:tcW w:w="1620" w:type="dxa"/>
            <w:tcBorders>
              <w:top w:val="single" w:sz="4" w:space="0" w:color="auto"/>
            </w:tcBorders>
          </w:tcPr>
          <w:p w:rsidR="00D4331F" w:rsidRPr="006F67A6" w:rsidRDefault="00D4331F" w:rsidP="00CA6DF6">
            <w:pPr>
              <w:pStyle w:val="Table"/>
              <w:tabs>
                <w:tab w:val="clear" w:pos="1134"/>
              </w:tabs>
              <w:spacing w:before="120" w:after="120"/>
              <w:ind w:left="0" w:firstLine="0"/>
              <w:contextualSpacing/>
              <w:jc w:val="center"/>
              <w:rPr>
                <w:sz w:val="20"/>
              </w:rPr>
            </w:pPr>
            <w:r w:rsidRPr="006F67A6">
              <w:rPr>
                <w:sz w:val="20"/>
              </w:rPr>
              <w:t>0.37</w:t>
            </w:r>
          </w:p>
        </w:tc>
        <w:tc>
          <w:tcPr>
            <w:tcW w:w="1620" w:type="dxa"/>
            <w:gridSpan w:val="2"/>
            <w:tcBorders>
              <w:top w:val="single" w:sz="4" w:space="0" w:color="auto"/>
            </w:tcBorders>
          </w:tcPr>
          <w:p w:rsidR="00D4331F" w:rsidRDefault="00D4331F" w:rsidP="00CA6DF6">
            <w:pPr>
              <w:pStyle w:val="Table"/>
              <w:tabs>
                <w:tab w:val="clear" w:pos="1134"/>
              </w:tabs>
              <w:spacing w:before="120" w:after="120"/>
              <w:ind w:left="0" w:firstLine="0"/>
              <w:contextualSpacing/>
              <w:jc w:val="center"/>
              <w:rPr>
                <w:sz w:val="20"/>
              </w:rPr>
            </w:pPr>
            <w:r w:rsidRPr="006F67A6">
              <w:rPr>
                <w:sz w:val="20"/>
              </w:rPr>
              <w:t>0.86</w:t>
            </w:r>
          </w:p>
          <w:p w:rsidR="00CA6DF6" w:rsidRPr="006F67A6" w:rsidRDefault="00CA6DF6" w:rsidP="00CA6DF6">
            <w:pPr>
              <w:pStyle w:val="Table"/>
              <w:tabs>
                <w:tab w:val="clear" w:pos="1134"/>
              </w:tabs>
              <w:spacing w:before="120" w:after="120"/>
              <w:ind w:left="0" w:firstLine="0"/>
              <w:contextualSpacing/>
              <w:jc w:val="center"/>
              <w:rPr>
                <w:sz w:val="20"/>
              </w:rPr>
            </w:pPr>
          </w:p>
        </w:tc>
        <w:tc>
          <w:tcPr>
            <w:tcW w:w="1800" w:type="dxa"/>
            <w:tcBorders>
              <w:top w:val="single" w:sz="4" w:space="0" w:color="auto"/>
            </w:tcBorders>
          </w:tcPr>
          <w:p w:rsidR="00D4331F" w:rsidRPr="006F67A6" w:rsidRDefault="00D4331F" w:rsidP="00CA6DF6">
            <w:pPr>
              <w:pStyle w:val="Table"/>
              <w:tabs>
                <w:tab w:val="clear" w:pos="1134"/>
              </w:tabs>
              <w:spacing w:before="120" w:after="120"/>
              <w:ind w:left="0" w:firstLine="0"/>
              <w:contextualSpacing/>
              <w:jc w:val="center"/>
              <w:rPr>
                <w:sz w:val="20"/>
              </w:rPr>
            </w:pPr>
            <w:r w:rsidRPr="006F67A6">
              <w:rPr>
                <w:sz w:val="20"/>
              </w:rPr>
              <w:t>6.5</w:t>
            </w:r>
          </w:p>
        </w:tc>
        <w:tc>
          <w:tcPr>
            <w:tcW w:w="1440" w:type="dxa"/>
            <w:tcBorders>
              <w:top w:val="single" w:sz="4" w:space="0" w:color="auto"/>
            </w:tcBorders>
          </w:tcPr>
          <w:p w:rsidR="00D4331F" w:rsidRDefault="00D4331F" w:rsidP="00CA6DF6">
            <w:pPr>
              <w:pStyle w:val="Table"/>
              <w:tabs>
                <w:tab w:val="clear" w:pos="1134"/>
              </w:tabs>
              <w:spacing w:before="120" w:after="120"/>
              <w:ind w:left="0" w:firstLine="0"/>
              <w:contextualSpacing/>
              <w:jc w:val="center"/>
              <w:rPr>
                <w:sz w:val="20"/>
              </w:rPr>
            </w:pPr>
            <w:r w:rsidRPr="006F67A6">
              <w:rPr>
                <w:sz w:val="20"/>
              </w:rPr>
              <w:t>22</w:t>
            </w:r>
          </w:p>
          <w:p w:rsidR="00CA6DF6" w:rsidRPr="006F67A6" w:rsidRDefault="00CA6DF6" w:rsidP="00CA6DF6">
            <w:pPr>
              <w:pStyle w:val="Table"/>
              <w:tabs>
                <w:tab w:val="clear" w:pos="1134"/>
              </w:tabs>
              <w:spacing w:before="120" w:after="120"/>
              <w:ind w:left="0" w:firstLine="0"/>
              <w:contextualSpacing/>
              <w:jc w:val="center"/>
              <w:rPr>
                <w:sz w:val="20"/>
              </w:rPr>
            </w:pPr>
          </w:p>
        </w:tc>
      </w:tr>
      <w:tr w:rsidR="00D4331F" w:rsidRPr="006F67A6" w:rsidTr="005014DF">
        <w:tblPrEx>
          <w:tblCellMar>
            <w:top w:w="0" w:type="dxa"/>
            <w:bottom w:w="0" w:type="dxa"/>
          </w:tblCellMar>
        </w:tblPrEx>
        <w:trPr>
          <w:cantSplit/>
          <w:trHeight w:hRule="exact" w:val="510"/>
        </w:trPr>
        <w:tc>
          <w:tcPr>
            <w:tcW w:w="1620" w:type="dxa"/>
          </w:tcPr>
          <w:p w:rsidR="00D4331F" w:rsidRPr="006F67A6" w:rsidRDefault="00D4331F" w:rsidP="00CA6DF6">
            <w:pPr>
              <w:pStyle w:val="Table"/>
              <w:tabs>
                <w:tab w:val="clear" w:pos="1134"/>
              </w:tabs>
              <w:spacing w:before="120" w:after="0"/>
              <w:ind w:left="0" w:firstLine="0"/>
              <w:jc w:val="center"/>
              <w:rPr>
                <w:sz w:val="20"/>
              </w:rPr>
            </w:pPr>
            <w:r w:rsidRPr="006F67A6">
              <w:rPr>
                <w:sz w:val="20"/>
              </w:rPr>
              <w:t>1</w:t>
            </w:r>
          </w:p>
        </w:tc>
        <w:tc>
          <w:tcPr>
            <w:tcW w:w="1620" w:type="dxa"/>
          </w:tcPr>
          <w:p w:rsidR="00D4331F" w:rsidRPr="006F67A6" w:rsidRDefault="00D4331F" w:rsidP="00CA6DF6">
            <w:pPr>
              <w:pStyle w:val="Table"/>
              <w:tabs>
                <w:tab w:val="clear" w:pos="1134"/>
              </w:tabs>
              <w:spacing w:before="120" w:after="0"/>
              <w:ind w:left="0" w:firstLine="0"/>
              <w:jc w:val="center"/>
              <w:rPr>
                <w:sz w:val="20"/>
              </w:rPr>
            </w:pPr>
            <w:r w:rsidRPr="006F67A6">
              <w:rPr>
                <w:sz w:val="20"/>
              </w:rPr>
              <w:t>0.46</w:t>
            </w:r>
          </w:p>
        </w:tc>
        <w:tc>
          <w:tcPr>
            <w:tcW w:w="1620" w:type="dxa"/>
            <w:gridSpan w:val="2"/>
          </w:tcPr>
          <w:p w:rsidR="00D4331F" w:rsidRPr="006F67A6" w:rsidRDefault="00D4331F" w:rsidP="00CA6DF6">
            <w:pPr>
              <w:pStyle w:val="Table"/>
              <w:tabs>
                <w:tab w:val="clear" w:pos="1134"/>
              </w:tabs>
              <w:spacing w:before="120" w:after="0"/>
              <w:ind w:left="0" w:firstLine="0"/>
              <w:jc w:val="center"/>
              <w:rPr>
                <w:sz w:val="20"/>
              </w:rPr>
            </w:pPr>
            <w:r w:rsidRPr="006F67A6">
              <w:rPr>
                <w:sz w:val="20"/>
              </w:rPr>
              <w:t>7.0</w:t>
            </w:r>
          </w:p>
        </w:tc>
        <w:tc>
          <w:tcPr>
            <w:tcW w:w="1800" w:type="dxa"/>
          </w:tcPr>
          <w:p w:rsidR="00D4331F" w:rsidRPr="006F67A6" w:rsidRDefault="00D4331F" w:rsidP="00CA6DF6">
            <w:pPr>
              <w:pStyle w:val="Table"/>
              <w:tabs>
                <w:tab w:val="clear" w:pos="1134"/>
              </w:tabs>
              <w:spacing w:before="120" w:after="0"/>
              <w:ind w:left="0" w:firstLine="0"/>
              <w:jc w:val="center"/>
              <w:rPr>
                <w:sz w:val="20"/>
              </w:rPr>
            </w:pPr>
            <w:r w:rsidRPr="006F67A6">
              <w:rPr>
                <w:sz w:val="20"/>
              </w:rPr>
              <w:t>15.7</w:t>
            </w:r>
          </w:p>
        </w:tc>
        <w:tc>
          <w:tcPr>
            <w:tcW w:w="1440" w:type="dxa"/>
          </w:tcPr>
          <w:p w:rsidR="00D4331F" w:rsidRPr="006F67A6" w:rsidRDefault="00D4331F" w:rsidP="00CA6DF6">
            <w:pPr>
              <w:pStyle w:val="Table"/>
              <w:tabs>
                <w:tab w:val="clear" w:pos="1134"/>
              </w:tabs>
              <w:spacing w:before="120" w:after="0"/>
              <w:ind w:left="0" w:firstLine="0"/>
              <w:jc w:val="center"/>
              <w:rPr>
                <w:sz w:val="20"/>
              </w:rPr>
            </w:pPr>
            <w:r w:rsidRPr="006F67A6">
              <w:rPr>
                <w:sz w:val="20"/>
              </w:rPr>
              <w:t>19</w:t>
            </w:r>
          </w:p>
        </w:tc>
      </w:tr>
      <w:tr w:rsidR="00D4331F" w:rsidRPr="006F67A6" w:rsidTr="005014DF">
        <w:tblPrEx>
          <w:tblCellMar>
            <w:top w:w="0" w:type="dxa"/>
            <w:bottom w:w="0" w:type="dxa"/>
          </w:tblCellMar>
        </w:tblPrEx>
        <w:trPr>
          <w:cantSplit/>
          <w:trHeight w:hRule="exact" w:val="510"/>
        </w:trPr>
        <w:tc>
          <w:tcPr>
            <w:tcW w:w="162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2</w:t>
            </w:r>
          </w:p>
        </w:tc>
        <w:tc>
          <w:tcPr>
            <w:tcW w:w="162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0.53</w:t>
            </w:r>
          </w:p>
        </w:tc>
        <w:tc>
          <w:tcPr>
            <w:tcW w:w="1620" w:type="dxa"/>
            <w:gridSpan w:val="2"/>
          </w:tcPr>
          <w:p w:rsidR="00D4331F" w:rsidRPr="006F67A6" w:rsidRDefault="00D4331F" w:rsidP="00CA6DF6">
            <w:pPr>
              <w:pStyle w:val="Table"/>
              <w:tabs>
                <w:tab w:val="clear" w:pos="1134"/>
              </w:tabs>
              <w:spacing w:before="0" w:after="0"/>
              <w:ind w:left="0" w:firstLine="0"/>
              <w:jc w:val="center"/>
              <w:rPr>
                <w:sz w:val="20"/>
              </w:rPr>
            </w:pPr>
            <w:r w:rsidRPr="006F67A6">
              <w:rPr>
                <w:sz w:val="20"/>
              </w:rPr>
              <w:t>1.8</w:t>
            </w:r>
          </w:p>
        </w:tc>
        <w:tc>
          <w:tcPr>
            <w:tcW w:w="180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16.6</w:t>
            </w:r>
          </w:p>
        </w:tc>
        <w:tc>
          <w:tcPr>
            <w:tcW w:w="144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8</w:t>
            </w:r>
          </w:p>
        </w:tc>
      </w:tr>
      <w:tr w:rsidR="00D4331F" w:rsidRPr="006F67A6" w:rsidTr="005014DF">
        <w:tblPrEx>
          <w:tblCellMar>
            <w:top w:w="0" w:type="dxa"/>
            <w:bottom w:w="0" w:type="dxa"/>
          </w:tblCellMar>
        </w:tblPrEx>
        <w:trPr>
          <w:cantSplit/>
          <w:trHeight w:hRule="exact" w:val="510"/>
        </w:trPr>
        <w:tc>
          <w:tcPr>
            <w:tcW w:w="162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3</w:t>
            </w:r>
          </w:p>
        </w:tc>
        <w:tc>
          <w:tcPr>
            <w:tcW w:w="162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0.48</w:t>
            </w:r>
          </w:p>
        </w:tc>
        <w:tc>
          <w:tcPr>
            <w:tcW w:w="1620" w:type="dxa"/>
            <w:gridSpan w:val="2"/>
          </w:tcPr>
          <w:p w:rsidR="00D4331F" w:rsidRPr="006F67A6" w:rsidRDefault="00D4331F" w:rsidP="00CA6DF6">
            <w:pPr>
              <w:pStyle w:val="Table"/>
              <w:tabs>
                <w:tab w:val="clear" w:pos="1134"/>
              </w:tabs>
              <w:spacing w:before="0" w:after="0"/>
              <w:ind w:left="0" w:firstLine="0"/>
              <w:jc w:val="center"/>
              <w:rPr>
                <w:sz w:val="20"/>
              </w:rPr>
            </w:pPr>
            <w:r w:rsidRPr="006F67A6">
              <w:rPr>
                <w:sz w:val="20"/>
              </w:rPr>
              <w:t>22</w:t>
            </w:r>
          </w:p>
        </w:tc>
        <w:tc>
          <w:tcPr>
            <w:tcW w:w="180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17.8</w:t>
            </w:r>
          </w:p>
        </w:tc>
        <w:tc>
          <w:tcPr>
            <w:tcW w:w="144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13</w:t>
            </w:r>
          </w:p>
        </w:tc>
      </w:tr>
      <w:tr w:rsidR="00D4331F" w:rsidRPr="006F67A6" w:rsidTr="005014DF">
        <w:tblPrEx>
          <w:tblCellMar>
            <w:top w:w="0" w:type="dxa"/>
            <w:bottom w:w="0" w:type="dxa"/>
          </w:tblCellMar>
        </w:tblPrEx>
        <w:trPr>
          <w:cantSplit/>
          <w:trHeight w:hRule="exact" w:val="510"/>
        </w:trPr>
        <w:tc>
          <w:tcPr>
            <w:tcW w:w="162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4</w:t>
            </w:r>
          </w:p>
        </w:tc>
        <w:tc>
          <w:tcPr>
            <w:tcW w:w="162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0.83</w:t>
            </w:r>
          </w:p>
        </w:tc>
        <w:tc>
          <w:tcPr>
            <w:tcW w:w="1620" w:type="dxa"/>
            <w:gridSpan w:val="2"/>
          </w:tcPr>
          <w:p w:rsidR="00D4331F" w:rsidRPr="006F67A6" w:rsidRDefault="00D4331F" w:rsidP="00CA6DF6">
            <w:pPr>
              <w:pStyle w:val="Table"/>
              <w:tabs>
                <w:tab w:val="clear" w:pos="1134"/>
              </w:tabs>
              <w:spacing w:before="0" w:after="0"/>
              <w:ind w:left="0" w:firstLine="0"/>
              <w:jc w:val="center"/>
              <w:rPr>
                <w:sz w:val="20"/>
              </w:rPr>
            </w:pPr>
            <w:r w:rsidRPr="006F67A6">
              <w:rPr>
                <w:sz w:val="20"/>
              </w:rPr>
              <w:t>4.3</w:t>
            </w:r>
          </w:p>
        </w:tc>
        <w:tc>
          <w:tcPr>
            <w:tcW w:w="180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17.1</w:t>
            </w:r>
          </w:p>
        </w:tc>
        <w:tc>
          <w:tcPr>
            <w:tcW w:w="144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13</w:t>
            </w:r>
          </w:p>
        </w:tc>
      </w:tr>
      <w:tr w:rsidR="00D4331F" w:rsidRPr="006F67A6" w:rsidTr="005014DF">
        <w:tblPrEx>
          <w:tblCellMar>
            <w:top w:w="0" w:type="dxa"/>
            <w:bottom w:w="0" w:type="dxa"/>
          </w:tblCellMar>
        </w:tblPrEx>
        <w:trPr>
          <w:cantSplit/>
          <w:trHeight w:hRule="exact" w:val="510"/>
        </w:trPr>
        <w:tc>
          <w:tcPr>
            <w:tcW w:w="162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5</w:t>
            </w:r>
          </w:p>
        </w:tc>
        <w:tc>
          <w:tcPr>
            <w:tcW w:w="162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0.90</w:t>
            </w:r>
          </w:p>
        </w:tc>
        <w:tc>
          <w:tcPr>
            <w:tcW w:w="1620" w:type="dxa"/>
            <w:gridSpan w:val="2"/>
          </w:tcPr>
          <w:p w:rsidR="00D4331F" w:rsidRPr="006F67A6" w:rsidRDefault="00D4331F" w:rsidP="00CA6DF6">
            <w:pPr>
              <w:pStyle w:val="Table"/>
              <w:tabs>
                <w:tab w:val="clear" w:pos="1134"/>
              </w:tabs>
              <w:spacing w:before="0" w:after="0"/>
              <w:ind w:left="0" w:firstLine="0"/>
              <w:jc w:val="center"/>
              <w:rPr>
                <w:sz w:val="20"/>
              </w:rPr>
            </w:pPr>
            <w:r w:rsidRPr="006F67A6">
              <w:rPr>
                <w:sz w:val="20"/>
              </w:rPr>
              <w:t>2.2</w:t>
            </w:r>
          </w:p>
        </w:tc>
        <w:tc>
          <w:tcPr>
            <w:tcW w:w="180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16.7</w:t>
            </w:r>
          </w:p>
        </w:tc>
        <w:tc>
          <w:tcPr>
            <w:tcW w:w="144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15</w:t>
            </w:r>
          </w:p>
        </w:tc>
      </w:tr>
      <w:tr w:rsidR="00D4331F" w:rsidRPr="006F67A6" w:rsidTr="005014DF">
        <w:tblPrEx>
          <w:tblCellMar>
            <w:top w:w="0" w:type="dxa"/>
            <w:bottom w:w="0" w:type="dxa"/>
          </w:tblCellMar>
        </w:tblPrEx>
        <w:trPr>
          <w:cantSplit/>
          <w:trHeight w:hRule="exact" w:val="510"/>
        </w:trPr>
        <w:tc>
          <w:tcPr>
            <w:tcW w:w="162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6</w:t>
            </w:r>
          </w:p>
        </w:tc>
        <w:tc>
          <w:tcPr>
            <w:tcW w:w="162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1.0</w:t>
            </w:r>
          </w:p>
        </w:tc>
        <w:tc>
          <w:tcPr>
            <w:tcW w:w="1620" w:type="dxa"/>
            <w:gridSpan w:val="2"/>
          </w:tcPr>
          <w:p w:rsidR="00D4331F" w:rsidRPr="006F67A6" w:rsidRDefault="00D4331F" w:rsidP="00CA6DF6">
            <w:pPr>
              <w:pStyle w:val="Table"/>
              <w:tabs>
                <w:tab w:val="clear" w:pos="1134"/>
              </w:tabs>
              <w:spacing w:before="0" w:after="0"/>
              <w:ind w:left="0" w:firstLine="0"/>
              <w:jc w:val="center"/>
              <w:rPr>
                <w:sz w:val="20"/>
              </w:rPr>
            </w:pPr>
            <w:r w:rsidRPr="006F67A6">
              <w:rPr>
                <w:sz w:val="20"/>
              </w:rPr>
              <w:t>3.5</w:t>
            </w:r>
          </w:p>
        </w:tc>
        <w:tc>
          <w:tcPr>
            <w:tcW w:w="180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14.2</w:t>
            </w:r>
          </w:p>
        </w:tc>
        <w:tc>
          <w:tcPr>
            <w:tcW w:w="144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11</w:t>
            </w:r>
          </w:p>
        </w:tc>
      </w:tr>
      <w:tr w:rsidR="00D4331F" w:rsidRPr="006F67A6" w:rsidTr="005014DF">
        <w:tblPrEx>
          <w:tblCellMar>
            <w:top w:w="0" w:type="dxa"/>
            <w:bottom w:w="0" w:type="dxa"/>
          </w:tblCellMar>
        </w:tblPrEx>
        <w:trPr>
          <w:cantSplit/>
          <w:trHeight w:hRule="exact" w:val="510"/>
        </w:trPr>
        <w:tc>
          <w:tcPr>
            <w:tcW w:w="162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7</w:t>
            </w:r>
          </w:p>
        </w:tc>
        <w:tc>
          <w:tcPr>
            <w:tcW w:w="162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1.1</w:t>
            </w:r>
          </w:p>
        </w:tc>
        <w:tc>
          <w:tcPr>
            <w:tcW w:w="1620" w:type="dxa"/>
            <w:gridSpan w:val="2"/>
          </w:tcPr>
          <w:p w:rsidR="00D4331F" w:rsidRPr="006F67A6" w:rsidRDefault="00D4331F" w:rsidP="00CA6DF6">
            <w:pPr>
              <w:pStyle w:val="Table"/>
              <w:tabs>
                <w:tab w:val="clear" w:pos="1134"/>
              </w:tabs>
              <w:spacing w:before="0" w:after="0"/>
              <w:ind w:left="0" w:firstLine="0"/>
              <w:jc w:val="center"/>
              <w:rPr>
                <w:sz w:val="20"/>
              </w:rPr>
            </w:pPr>
            <w:r w:rsidRPr="006F67A6">
              <w:rPr>
                <w:sz w:val="20"/>
              </w:rPr>
              <w:t>9.9</w:t>
            </w:r>
          </w:p>
        </w:tc>
        <w:tc>
          <w:tcPr>
            <w:tcW w:w="180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22.2</w:t>
            </w:r>
          </w:p>
        </w:tc>
        <w:tc>
          <w:tcPr>
            <w:tcW w:w="144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0.3</w:t>
            </w:r>
          </w:p>
        </w:tc>
      </w:tr>
      <w:tr w:rsidR="00D4331F" w:rsidRPr="006F67A6" w:rsidTr="005014DF">
        <w:tblPrEx>
          <w:tblCellMar>
            <w:top w:w="0" w:type="dxa"/>
            <w:bottom w:w="0" w:type="dxa"/>
          </w:tblCellMar>
        </w:tblPrEx>
        <w:trPr>
          <w:cantSplit/>
          <w:trHeight w:hRule="exact" w:val="510"/>
        </w:trPr>
        <w:tc>
          <w:tcPr>
            <w:tcW w:w="162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8</w:t>
            </w:r>
          </w:p>
        </w:tc>
        <w:tc>
          <w:tcPr>
            <w:tcW w:w="162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1.1</w:t>
            </w:r>
          </w:p>
        </w:tc>
        <w:tc>
          <w:tcPr>
            <w:tcW w:w="1620" w:type="dxa"/>
            <w:gridSpan w:val="2"/>
          </w:tcPr>
          <w:p w:rsidR="00D4331F" w:rsidRPr="006F67A6" w:rsidRDefault="00D4331F" w:rsidP="00CA6DF6">
            <w:pPr>
              <w:pStyle w:val="Table"/>
              <w:tabs>
                <w:tab w:val="clear" w:pos="1134"/>
              </w:tabs>
              <w:spacing w:before="0" w:after="0"/>
              <w:ind w:left="0" w:firstLine="0"/>
              <w:jc w:val="center"/>
              <w:rPr>
                <w:sz w:val="20"/>
              </w:rPr>
            </w:pPr>
            <w:r w:rsidRPr="006F67A6">
              <w:rPr>
                <w:sz w:val="20"/>
              </w:rPr>
              <w:t>12.8</w:t>
            </w:r>
          </w:p>
        </w:tc>
        <w:tc>
          <w:tcPr>
            <w:tcW w:w="180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29.6</w:t>
            </w:r>
          </w:p>
        </w:tc>
        <w:tc>
          <w:tcPr>
            <w:tcW w:w="144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0.3</w:t>
            </w:r>
          </w:p>
        </w:tc>
      </w:tr>
      <w:tr w:rsidR="00D4331F" w:rsidRPr="006F67A6" w:rsidTr="005014DF">
        <w:tblPrEx>
          <w:tblCellMar>
            <w:top w:w="0" w:type="dxa"/>
            <w:bottom w:w="0" w:type="dxa"/>
          </w:tblCellMar>
        </w:tblPrEx>
        <w:trPr>
          <w:cantSplit/>
          <w:trHeight w:hRule="exact" w:val="510"/>
        </w:trPr>
        <w:tc>
          <w:tcPr>
            <w:tcW w:w="162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9</w:t>
            </w:r>
          </w:p>
        </w:tc>
        <w:tc>
          <w:tcPr>
            <w:tcW w:w="162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1.5</w:t>
            </w:r>
          </w:p>
        </w:tc>
        <w:tc>
          <w:tcPr>
            <w:tcW w:w="1620" w:type="dxa"/>
            <w:gridSpan w:val="2"/>
          </w:tcPr>
          <w:p w:rsidR="00D4331F" w:rsidRPr="006F67A6" w:rsidRDefault="00D4331F" w:rsidP="00CA6DF6">
            <w:pPr>
              <w:pStyle w:val="Table"/>
              <w:tabs>
                <w:tab w:val="clear" w:pos="1134"/>
              </w:tabs>
              <w:spacing w:before="0" w:after="0"/>
              <w:ind w:left="0" w:firstLine="0"/>
              <w:jc w:val="center"/>
              <w:rPr>
                <w:sz w:val="20"/>
              </w:rPr>
            </w:pPr>
            <w:r w:rsidRPr="006F67A6">
              <w:rPr>
                <w:sz w:val="20"/>
              </w:rPr>
              <w:t>5.0</w:t>
            </w:r>
          </w:p>
        </w:tc>
        <w:tc>
          <w:tcPr>
            <w:tcW w:w="180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12.4</w:t>
            </w:r>
          </w:p>
        </w:tc>
        <w:tc>
          <w:tcPr>
            <w:tcW w:w="1440" w:type="dxa"/>
          </w:tcPr>
          <w:p w:rsidR="00D4331F" w:rsidRPr="006F67A6" w:rsidRDefault="00D4331F" w:rsidP="00CA6DF6">
            <w:pPr>
              <w:pStyle w:val="Table"/>
              <w:tabs>
                <w:tab w:val="clear" w:pos="1134"/>
              </w:tabs>
              <w:spacing w:before="0" w:after="0"/>
              <w:ind w:left="0" w:firstLine="0"/>
              <w:jc w:val="center"/>
              <w:rPr>
                <w:sz w:val="20"/>
              </w:rPr>
            </w:pPr>
            <w:r w:rsidRPr="006F67A6">
              <w:rPr>
                <w:sz w:val="20"/>
              </w:rPr>
              <w:t>5</w:t>
            </w:r>
          </w:p>
        </w:tc>
      </w:tr>
    </w:tbl>
    <w:p w:rsidR="00D4331F" w:rsidRPr="00CA6DF6" w:rsidRDefault="00D4331F" w:rsidP="00CA6DF6">
      <w:pPr>
        <w:pStyle w:val="BodyText"/>
        <w:spacing w:after="0" w:line="240" w:lineRule="auto"/>
        <w:ind w:firstLine="360"/>
        <w:rPr>
          <w:sz w:val="18"/>
          <w:szCs w:val="18"/>
        </w:rPr>
      </w:pPr>
      <w:r w:rsidRPr="00CA6DF6">
        <w:rPr>
          <w:sz w:val="18"/>
          <w:szCs w:val="18"/>
          <w:vertAlign w:val="superscript"/>
        </w:rPr>
        <w:t>1</w:t>
      </w:r>
      <w:r w:rsidRPr="00CA6DF6">
        <w:rPr>
          <w:position w:val="-16"/>
          <w:sz w:val="18"/>
          <w:szCs w:val="18"/>
        </w:rPr>
        <w:object w:dxaOrig="2799" w:dyaOrig="440">
          <v:shape id="_x0000_i1030" type="#_x0000_t75" style="width:140.25pt;height:21.75pt" o:ole="">
            <v:imagedata r:id="rId17" o:title=""/>
          </v:shape>
          <o:OLEObject Type="Embed" ProgID="Equation.DSMT4" ShapeID="_x0000_i1030" DrawAspect="Content" ObjectID="_1381652071" r:id="rId18"/>
        </w:object>
      </w:r>
    </w:p>
    <w:p w:rsidR="00D4331F" w:rsidRDefault="00D4331F" w:rsidP="00D4331F">
      <w:pPr>
        <w:pStyle w:val="BodyText"/>
        <w:spacing w:after="0" w:line="240" w:lineRule="auto"/>
        <w:rPr>
          <w:sz w:val="20"/>
          <w:szCs w:val="20"/>
        </w:rPr>
      </w:pPr>
    </w:p>
    <w:p w:rsidR="00CA6DF6" w:rsidRPr="002620D3" w:rsidRDefault="00CA6DF6" w:rsidP="00D4331F">
      <w:pPr>
        <w:pStyle w:val="BodyText"/>
        <w:spacing w:after="0" w:line="240" w:lineRule="auto"/>
        <w:rPr>
          <w:sz w:val="20"/>
          <w:szCs w:val="20"/>
        </w:rPr>
      </w:pPr>
    </w:p>
    <w:p w:rsidR="00D4331F" w:rsidRDefault="00D4331F" w:rsidP="00D4331F">
      <w:pPr>
        <w:pStyle w:val="BodyText"/>
        <w:spacing w:after="0" w:line="240" w:lineRule="auto"/>
        <w:rPr>
          <w:sz w:val="20"/>
          <w:szCs w:val="20"/>
          <w:lang w:val="en-US" w:eastAsia="zh-CN"/>
        </w:rPr>
      </w:pPr>
    </w:p>
    <w:p w:rsidR="00D4331F" w:rsidRPr="002620D3" w:rsidRDefault="00D4331F" w:rsidP="00D4331F">
      <w:pPr>
        <w:pStyle w:val="BodyText"/>
        <w:spacing w:after="0" w:line="240" w:lineRule="auto"/>
        <w:rPr>
          <w:sz w:val="20"/>
          <w:szCs w:val="20"/>
        </w:rPr>
      </w:pPr>
      <w:r w:rsidRPr="002620D3">
        <w:rPr>
          <w:sz w:val="20"/>
          <w:szCs w:val="20"/>
          <w:lang w:val="en-US" w:eastAsia="zh-CN"/>
        </w:rPr>
        <w:t xml:space="preserve">To test the viability of this method </w:t>
      </w:r>
      <w:r>
        <w:rPr>
          <w:sz w:val="20"/>
          <w:szCs w:val="20"/>
          <w:lang w:val="en-US" w:eastAsia="zh-CN"/>
        </w:rPr>
        <w:t xml:space="preserve">on more complex peptide mixtures, </w:t>
      </w:r>
      <w:r w:rsidRPr="002620D3">
        <w:rPr>
          <w:sz w:val="20"/>
          <w:szCs w:val="20"/>
          <w:lang w:val="en-US" w:eastAsia="zh-CN"/>
        </w:rPr>
        <w:t>BSA and six-protein mixture tryptic digests were used</w:t>
      </w:r>
      <w:r>
        <w:rPr>
          <w:sz w:val="20"/>
          <w:szCs w:val="20"/>
          <w:lang w:val="en-US" w:eastAsia="zh-CN"/>
        </w:rPr>
        <w:t xml:space="preserve"> as samples</w:t>
      </w:r>
      <w:r w:rsidRPr="002620D3">
        <w:rPr>
          <w:sz w:val="20"/>
          <w:szCs w:val="20"/>
          <w:lang w:val="en-US" w:eastAsia="zh-CN"/>
        </w:rPr>
        <w:t>.</w:t>
      </w:r>
      <w:r w:rsidRPr="002620D3">
        <w:rPr>
          <w:sz w:val="20"/>
          <w:szCs w:val="20"/>
        </w:rPr>
        <w:t xml:space="preserve"> </w:t>
      </w:r>
      <w:r w:rsidRPr="002620D3">
        <w:rPr>
          <w:sz w:val="20"/>
          <w:szCs w:val="20"/>
          <w:lang w:val="en-US" w:eastAsia="zh-CN"/>
        </w:rPr>
        <w:t>BSA is a large protein with 607 amino acid units and a molecular mass of 66.2 kDa</w:t>
      </w:r>
      <w:r>
        <w:rPr>
          <w:sz w:val="20"/>
          <w:szCs w:val="20"/>
          <w:lang w:val="en-US" w:eastAsia="zh-CN"/>
        </w:rPr>
        <w:t>.</w:t>
      </w:r>
      <w:r w:rsidRPr="002620D3">
        <w:rPr>
          <w:sz w:val="20"/>
          <w:szCs w:val="20"/>
          <w:lang w:val="en-US" w:eastAsia="zh-CN"/>
        </w:rPr>
        <w:t xml:space="preserve"> Based on the ExPASy </w:t>
      </w:r>
      <w:r>
        <w:rPr>
          <w:sz w:val="20"/>
          <w:szCs w:val="20"/>
          <w:lang w:val="en-US" w:eastAsia="zh-CN"/>
        </w:rPr>
        <w:t xml:space="preserve">Proteomics Tools [26], </w:t>
      </w:r>
      <w:r w:rsidRPr="002620D3">
        <w:rPr>
          <w:sz w:val="20"/>
          <w:szCs w:val="20"/>
          <w:lang w:val="en-US" w:eastAsia="zh-CN"/>
        </w:rPr>
        <w:t>digestion with trypsin would be expected to produce 75 peptide fragments</w:t>
      </w:r>
      <w:r>
        <w:rPr>
          <w:sz w:val="20"/>
          <w:szCs w:val="20"/>
          <w:lang w:val="en-US" w:eastAsia="zh-CN"/>
        </w:rPr>
        <w:t xml:space="preserve">. </w:t>
      </w:r>
      <w:r w:rsidRPr="002620D3">
        <w:rPr>
          <w:sz w:val="20"/>
          <w:szCs w:val="20"/>
        </w:rPr>
        <w:t xml:space="preserve">The </w:t>
      </w:r>
      <w:r>
        <w:rPr>
          <w:sz w:val="20"/>
          <w:szCs w:val="20"/>
        </w:rPr>
        <w:t xml:space="preserve">non-FESI </w:t>
      </w:r>
      <w:r w:rsidRPr="002620D3">
        <w:rPr>
          <w:sz w:val="20"/>
          <w:szCs w:val="20"/>
        </w:rPr>
        <w:t xml:space="preserve">electropherogram </w:t>
      </w:r>
      <w:r>
        <w:rPr>
          <w:sz w:val="20"/>
          <w:szCs w:val="20"/>
        </w:rPr>
        <w:t xml:space="preserve">in </w:t>
      </w:r>
      <w:r w:rsidRPr="002620D3">
        <w:rPr>
          <w:sz w:val="20"/>
          <w:szCs w:val="20"/>
        </w:rPr>
        <w:t>Figure 1(B)</w:t>
      </w:r>
      <w:r>
        <w:rPr>
          <w:sz w:val="20"/>
          <w:szCs w:val="20"/>
        </w:rPr>
        <w:t xml:space="preserve"> </w:t>
      </w:r>
      <w:r w:rsidRPr="002620D3">
        <w:rPr>
          <w:sz w:val="20"/>
          <w:szCs w:val="20"/>
        </w:rPr>
        <w:t xml:space="preserve">was </w:t>
      </w:r>
      <w:r>
        <w:rPr>
          <w:sz w:val="20"/>
          <w:szCs w:val="20"/>
        </w:rPr>
        <w:t xml:space="preserve">obtained </w:t>
      </w:r>
      <w:r w:rsidRPr="002620D3">
        <w:rPr>
          <w:sz w:val="20"/>
          <w:szCs w:val="20"/>
        </w:rPr>
        <w:t xml:space="preserve">from </w:t>
      </w:r>
      <w:r>
        <w:rPr>
          <w:sz w:val="20"/>
          <w:szCs w:val="20"/>
        </w:rPr>
        <w:t xml:space="preserve">~ 6.0 </w:t>
      </w:r>
      <w:r w:rsidRPr="002620D3">
        <w:rPr>
          <w:sz w:val="20"/>
          <w:szCs w:val="20"/>
        </w:rPr>
        <w:t xml:space="preserve">nl </w:t>
      </w:r>
      <w:r>
        <w:rPr>
          <w:sz w:val="20"/>
          <w:szCs w:val="20"/>
        </w:rPr>
        <w:t xml:space="preserve">of </w:t>
      </w:r>
      <w:r w:rsidRPr="002620D3">
        <w:rPr>
          <w:sz w:val="20"/>
          <w:szCs w:val="20"/>
        </w:rPr>
        <w:t xml:space="preserve">50 </w:t>
      </w:r>
      <w:r w:rsidRPr="002620D3">
        <w:rPr>
          <w:sz w:val="20"/>
          <w:szCs w:val="20"/>
        </w:rPr>
        <w:sym w:font="Symbol" w:char="F06D"/>
      </w:r>
      <w:r w:rsidRPr="002620D3">
        <w:rPr>
          <w:sz w:val="20"/>
          <w:szCs w:val="20"/>
        </w:rPr>
        <w:t>g mL</w:t>
      </w:r>
      <w:r w:rsidRPr="002620D3">
        <w:rPr>
          <w:sz w:val="20"/>
          <w:szCs w:val="20"/>
          <w:vertAlign w:val="superscript"/>
        </w:rPr>
        <w:t xml:space="preserve">-1 </w:t>
      </w:r>
      <w:r w:rsidRPr="002620D3">
        <w:rPr>
          <w:sz w:val="20"/>
          <w:szCs w:val="20"/>
        </w:rPr>
        <w:t>digest solution</w:t>
      </w:r>
      <w:r>
        <w:rPr>
          <w:sz w:val="20"/>
          <w:szCs w:val="20"/>
        </w:rPr>
        <w:t>, which</w:t>
      </w:r>
      <w:r w:rsidRPr="002620D3">
        <w:rPr>
          <w:sz w:val="20"/>
          <w:szCs w:val="20"/>
        </w:rPr>
        <w:t xml:space="preserve"> equivalent</w:t>
      </w:r>
      <w:r>
        <w:rPr>
          <w:sz w:val="20"/>
          <w:szCs w:val="20"/>
        </w:rPr>
        <w:t>s</w:t>
      </w:r>
      <w:r w:rsidRPr="002620D3">
        <w:rPr>
          <w:sz w:val="20"/>
          <w:szCs w:val="20"/>
        </w:rPr>
        <w:t xml:space="preserve"> to 3.8 µM BSA. The concentration of the resultant BSA tryptic fragments should be to a first approximation 3.8 µM. As with </w:t>
      </w:r>
      <w:r>
        <w:rPr>
          <w:sz w:val="20"/>
          <w:szCs w:val="20"/>
        </w:rPr>
        <w:t xml:space="preserve">the </w:t>
      </w:r>
      <w:r w:rsidRPr="002620D3">
        <w:rPr>
          <w:sz w:val="20"/>
          <w:szCs w:val="20"/>
        </w:rPr>
        <w:t>peptide standards, it was suspected that a normal stacking also occurred during the hydrodynamic injection due to the difference in conductivity of the sample plug and BGE inside the CE column. The electropherogram obtained using the FESI method was based on</w:t>
      </w:r>
      <w:r>
        <w:rPr>
          <w:sz w:val="20"/>
          <w:szCs w:val="20"/>
        </w:rPr>
        <w:t xml:space="preserve"> electrokinetic injection of +5</w:t>
      </w:r>
      <w:r w:rsidRPr="002620D3">
        <w:rPr>
          <w:sz w:val="20"/>
          <w:szCs w:val="20"/>
        </w:rPr>
        <w:t xml:space="preserve"> kV for 60 s, from a sample volume of 200 </w:t>
      </w:r>
      <w:r w:rsidRPr="002620D3">
        <w:rPr>
          <w:sz w:val="20"/>
          <w:szCs w:val="20"/>
        </w:rPr>
        <w:sym w:font="Symbol" w:char="F06D"/>
      </w:r>
      <w:r w:rsidRPr="002620D3">
        <w:rPr>
          <w:sz w:val="20"/>
          <w:szCs w:val="20"/>
        </w:rPr>
        <w:t xml:space="preserve">l. To ensure high loading, the injection time was considerably longer than in the previous </w:t>
      </w:r>
      <w:r w:rsidRPr="002620D3">
        <w:rPr>
          <w:sz w:val="20"/>
          <w:szCs w:val="20"/>
        </w:rPr>
        <w:lastRenderedPageBreak/>
        <w:t xml:space="preserve">study with the peptide standards. The results showed that detection signals for most of the tryptic peptides in BSA were improved significantly. For closer inspection, the electropherograms have been expanded and displayed in two parts </w:t>
      </w:r>
      <w:r>
        <w:rPr>
          <w:sz w:val="20"/>
          <w:szCs w:val="20"/>
        </w:rPr>
        <w:t xml:space="preserve">as shown in </w:t>
      </w:r>
      <w:r w:rsidRPr="002620D3">
        <w:rPr>
          <w:sz w:val="20"/>
          <w:szCs w:val="20"/>
        </w:rPr>
        <w:t xml:space="preserve">Figure 2.  </w:t>
      </w:r>
    </w:p>
    <w:p w:rsidR="00D4331F" w:rsidRDefault="00D4331F" w:rsidP="00D4331F">
      <w:pPr>
        <w:pStyle w:val="BodyText"/>
        <w:spacing w:after="0" w:line="240" w:lineRule="auto"/>
        <w:ind w:right="-720"/>
        <w:jc w:val="left"/>
        <w:rPr>
          <w:bCs/>
          <w:sz w:val="20"/>
          <w:szCs w:val="20"/>
        </w:rPr>
      </w:pPr>
    </w:p>
    <w:p w:rsidR="00D4331F" w:rsidRPr="002620D3" w:rsidRDefault="00D4331F" w:rsidP="00D4331F">
      <w:pPr>
        <w:pStyle w:val="BodyText"/>
        <w:spacing w:after="0" w:line="240" w:lineRule="auto"/>
        <w:ind w:right="-720"/>
        <w:jc w:val="left"/>
        <w:rPr>
          <w:bCs/>
          <w:sz w:val="20"/>
          <w:szCs w:val="20"/>
        </w:rPr>
      </w:pPr>
    </w:p>
    <w:p w:rsidR="00D4331F" w:rsidRPr="002620D3" w:rsidRDefault="00D4331F" w:rsidP="00D4331F">
      <w:pPr>
        <w:pStyle w:val="BodyText"/>
        <w:spacing w:after="0" w:line="240" w:lineRule="auto"/>
        <w:ind w:right="-720"/>
        <w:jc w:val="left"/>
        <w:rPr>
          <w:b/>
          <w:bCs/>
          <w:sz w:val="20"/>
          <w:szCs w:val="20"/>
          <w:lang w:val="en-US" w:eastAsia="zh-CN"/>
        </w:rPr>
      </w:pPr>
      <w:r w:rsidRPr="002620D3">
        <w:rPr>
          <w:b/>
          <w:bCs/>
          <w:sz w:val="20"/>
          <w:szCs w:val="20"/>
          <w:lang w:val="en-US" w:eastAsia="zh-CN"/>
        </w:rPr>
        <w:object w:dxaOrig="7200" w:dyaOrig="5400">
          <v:shape id="_x0000_i1031" type="#_x0000_t75" style="width:231.75pt;height:177.75pt" o:ole="">
            <v:imagedata r:id="rId19" o:title=""/>
          </v:shape>
          <o:OLEObject Type="Embed" ProgID="PowerPoint.Show.8" ShapeID="_x0000_i1031" DrawAspect="Content" ObjectID="_1381652072" r:id="rId20"/>
        </w:object>
      </w:r>
      <w:r w:rsidRPr="002620D3">
        <w:rPr>
          <w:b/>
          <w:bCs/>
          <w:sz w:val="20"/>
          <w:szCs w:val="20"/>
          <w:lang w:val="en-US" w:eastAsia="zh-CN"/>
        </w:rPr>
        <w:object w:dxaOrig="7200" w:dyaOrig="5400">
          <v:shape id="_x0000_i1032" type="#_x0000_t75" style="width:240pt;height:184.5pt" o:ole="">
            <v:imagedata r:id="rId21" o:title=""/>
          </v:shape>
          <o:OLEObject Type="Embed" ProgID="PowerPoint.Show.8" ShapeID="_x0000_i1032" DrawAspect="Content" ObjectID="_1381652073" r:id="rId22"/>
        </w:object>
      </w:r>
    </w:p>
    <w:p w:rsidR="00D4331F" w:rsidRPr="002620D3" w:rsidRDefault="00D4331F" w:rsidP="00D4331F">
      <w:pPr>
        <w:pStyle w:val="BodyText"/>
        <w:spacing w:after="0" w:line="240" w:lineRule="auto"/>
        <w:ind w:right="-720"/>
        <w:jc w:val="left"/>
        <w:rPr>
          <w:b/>
          <w:bCs/>
          <w:sz w:val="20"/>
          <w:szCs w:val="20"/>
          <w:lang w:val="en-US" w:eastAsia="zh-CN"/>
        </w:rPr>
      </w:pPr>
    </w:p>
    <w:p w:rsidR="00D4331F" w:rsidRPr="008A2B26" w:rsidRDefault="00D4331F" w:rsidP="008A2B26">
      <w:pPr>
        <w:pStyle w:val="Figure"/>
        <w:spacing w:before="0" w:after="0"/>
        <w:ind w:left="900" w:hanging="900"/>
        <w:rPr>
          <w:sz w:val="20"/>
        </w:rPr>
      </w:pPr>
      <w:r w:rsidRPr="008A2B26">
        <w:rPr>
          <w:sz w:val="20"/>
        </w:rPr>
        <w:t xml:space="preserve">Figure 2: </w:t>
      </w:r>
      <w:r w:rsidR="008A2B26">
        <w:rPr>
          <w:sz w:val="20"/>
        </w:rPr>
        <w:t xml:space="preserve"> </w:t>
      </w:r>
      <w:r w:rsidRPr="008A2B26">
        <w:rPr>
          <w:sz w:val="20"/>
        </w:rPr>
        <w:t>Expanded electropherograms of Figure 1(B). Enhanced (*) and not enhanced signal (#).</w:t>
      </w:r>
      <w:r w:rsidR="008A2B26">
        <w:rPr>
          <w:sz w:val="20"/>
        </w:rPr>
        <w:t xml:space="preserve"> Experimental conditions</w:t>
      </w:r>
      <w:r w:rsidRPr="008A2B26">
        <w:rPr>
          <w:sz w:val="20"/>
        </w:rPr>
        <w:t>are as described in Figure 1.</w:t>
      </w:r>
    </w:p>
    <w:p w:rsidR="00D4331F" w:rsidRDefault="00D4331F" w:rsidP="00D4331F">
      <w:pPr>
        <w:pStyle w:val="BodyText"/>
        <w:spacing w:after="0" w:line="240" w:lineRule="auto"/>
        <w:rPr>
          <w:sz w:val="20"/>
          <w:szCs w:val="20"/>
        </w:rPr>
      </w:pPr>
    </w:p>
    <w:p w:rsidR="00D4331F" w:rsidRDefault="00D4331F" w:rsidP="00D4331F">
      <w:pPr>
        <w:pStyle w:val="BodyText"/>
        <w:spacing w:after="0" w:line="240" w:lineRule="auto"/>
        <w:rPr>
          <w:sz w:val="20"/>
          <w:szCs w:val="20"/>
        </w:rPr>
      </w:pPr>
    </w:p>
    <w:p w:rsidR="00D4331F" w:rsidRPr="002620D3" w:rsidRDefault="00D4331F" w:rsidP="008A2B26">
      <w:pPr>
        <w:pStyle w:val="BodyText"/>
        <w:spacing w:after="0" w:line="240" w:lineRule="auto"/>
        <w:rPr>
          <w:sz w:val="20"/>
          <w:szCs w:val="20"/>
        </w:rPr>
      </w:pPr>
      <w:r w:rsidRPr="002620D3">
        <w:rPr>
          <w:sz w:val="20"/>
          <w:szCs w:val="20"/>
        </w:rPr>
        <w:t xml:space="preserve">Examining the pattern of </w:t>
      </w:r>
      <w:r>
        <w:rPr>
          <w:sz w:val="20"/>
          <w:szCs w:val="20"/>
        </w:rPr>
        <w:t xml:space="preserve">the </w:t>
      </w:r>
      <w:r w:rsidRPr="002620D3">
        <w:rPr>
          <w:sz w:val="20"/>
          <w:szCs w:val="20"/>
        </w:rPr>
        <w:t xml:space="preserve">peaks in Figure 2, some interesting observations are revealed concerning signal enhancement. The peaks marked with (*) were enhanced exceptionally strongly in FESI, whilst peaks marked with (#) were not enhanced at all in FESI. Whilst there is partial correlation with mobility, insofar as peaks in the first set of the electropherogram and those in the latter set, more subtle effects are required to explain the details. It may be in part due to the way mobilities of differently charged species vary with ionic strength, since ionic strength is low in the water plug. Other possible factors are the pH values in the sample solution and in the water plug; the latter will change rapidly during the electrokinetic injection process, but initially will be neutral and thus quite different from that in the BGE. </w:t>
      </w:r>
    </w:p>
    <w:p w:rsidR="00D4331F" w:rsidRDefault="00D4331F" w:rsidP="008A2B26">
      <w:pPr>
        <w:spacing w:after="0" w:line="240" w:lineRule="auto"/>
        <w:jc w:val="both"/>
        <w:rPr>
          <w:sz w:val="20"/>
          <w:szCs w:val="20"/>
        </w:rPr>
      </w:pPr>
    </w:p>
    <w:p w:rsidR="008A2B26" w:rsidRDefault="00D4331F" w:rsidP="008A2B26">
      <w:pPr>
        <w:spacing w:after="0" w:line="240" w:lineRule="auto"/>
        <w:jc w:val="both"/>
        <w:rPr>
          <w:rFonts w:ascii="Times New Roman" w:hAnsi="Times New Roman"/>
          <w:sz w:val="20"/>
          <w:szCs w:val="20"/>
        </w:rPr>
      </w:pPr>
      <w:r w:rsidRPr="008A2B26">
        <w:rPr>
          <w:rFonts w:ascii="Times New Roman" w:hAnsi="Times New Roman"/>
          <w:sz w:val="20"/>
          <w:szCs w:val="20"/>
        </w:rPr>
        <w:t xml:space="preserve">Similar investigations were carried out using a more complex sample i.e. a mixture of peptides resulted from the tryptic digestion of a solution containing six different protein standards. The solution consisted of 1.0 pmol each cytochrome </w:t>
      </w:r>
      <w:r w:rsidRPr="008A2B26">
        <w:rPr>
          <w:rFonts w:ascii="Times New Roman" w:hAnsi="Times New Roman"/>
          <w:i/>
          <w:iCs/>
          <w:sz w:val="20"/>
          <w:szCs w:val="20"/>
        </w:rPr>
        <w:t>c</w:t>
      </w:r>
      <w:r w:rsidRPr="008A2B26">
        <w:rPr>
          <w:rFonts w:ascii="Times New Roman" w:hAnsi="Times New Roman"/>
          <w:sz w:val="20"/>
          <w:szCs w:val="20"/>
        </w:rPr>
        <w:t xml:space="preserve"> (11 kDa), lysozyme (14 kDa), alcohol dehydrogenase (37 kDa), bovine serum albumin (69 kDa), apo-transferrin (78 kDa) and beta-galactosidase (135 kDa). The number of the resultant tryptic peptide fragments are not exactly known but they are estimated to be hundreds. Their electropherograms obtained using FESI and pressure injection are shown in Figure 3</w:t>
      </w:r>
      <w:r w:rsidR="008A2B26">
        <w:rPr>
          <w:rFonts w:ascii="Times New Roman" w:hAnsi="Times New Roman"/>
          <w:sz w:val="20"/>
          <w:szCs w:val="20"/>
        </w:rPr>
        <w:t>.</w:t>
      </w:r>
    </w:p>
    <w:p w:rsidR="008A2B26" w:rsidRDefault="008A2B26" w:rsidP="008A2B26">
      <w:pPr>
        <w:spacing w:after="0" w:line="240" w:lineRule="auto"/>
        <w:jc w:val="both"/>
        <w:rPr>
          <w:sz w:val="20"/>
          <w:szCs w:val="20"/>
        </w:rPr>
      </w:pPr>
    </w:p>
    <w:p w:rsidR="00E86E60" w:rsidRDefault="00E86E60" w:rsidP="00E86E60">
      <w:pPr>
        <w:pStyle w:val="BodyText"/>
        <w:spacing w:after="0" w:line="240" w:lineRule="auto"/>
        <w:rPr>
          <w:sz w:val="20"/>
          <w:szCs w:val="20"/>
        </w:rPr>
      </w:pPr>
      <w:r w:rsidRPr="002620D3">
        <w:rPr>
          <w:sz w:val="20"/>
          <w:szCs w:val="20"/>
        </w:rPr>
        <w:t xml:space="preserve">The huge early migrating peaks seen here are likely to arise from salts in the sample solution because no sample pre-treatment was performed.  The peaks shown in the figure correspond to ~ 0.5 µM peptides in the injection solution. Since there was very little signal for the sample using pressure injection, consistent with the extremely low peptide concentrations, huge enhancements in detection sensitivity were achieved using the FESI method. Comparing electropherograms where the electrokinetic injection time was increased from 60 s to 90 s at the same applied voltage, the pattern remains almost identical and there is additional enhancement of peak heights and areas. However, the widths of some of the peaks are increased and resolution decreased. </w:t>
      </w:r>
    </w:p>
    <w:p w:rsidR="00D4331F" w:rsidRPr="008A2B26" w:rsidRDefault="00D4331F" w:rsidP="00B00240">
      <w:pPr>
        <w:spacing w:after="0" w:line="240" w:lineRule="auto"/>
        <w:rPr>
          <w:rFonts w:ascii="Times New Roman" w:hAnsi="Times New Roman"/>
          <w:sz w:val="20"/>
          <w:szCs w:val="20"/>
        </w:rPr>
      </w:pPr>
    </w:p>
    <w:p w:rsidR="008A2B26" w:rsidRDefault="008A2B26" w:rsidP="008A2B26">
      <w:pPr>
        <w:jc w:val="center"/>
        <w:rPr>
          <w:sz w:val="20"/>
          <w:szCs w:val="20"/>
        </w:rPr>
      </w:pPr>
      <w:r>
        <w:rPr>
          <w:noProof/>
          <w:sz w:val="20"/>
          <w:szCs w:val="20"/>
          <w:lang w:bidi="ar-SA"/>
        </w:rPr>
        <w:lastRenderedPageBreak/>
        <w:pict>
          <v:shapetype id="_x0000_t202" coordsize="21600,21600" o:spt="202" path="m,l,21600r21600,l21600,xe">
            <v:stroke joinstyle="miter"/>
            <v:path gradientshapeok="t" o:connecttype="rect"/>
          </v:shapetype>
          <v:shape id="_x0000_s1027" type="#_x0000_t202" style="position:absolute;left:0;text-align:left;margin-left:223.5pt;margin-top:2.45pt;width:28.8pt;height:24.45pt;z-index:251657728" stroked="f">
            <v:textbox>
              <w:txbxContent>
                <w:p w:rsidR="008A2B26" w:rsidRPr="008A2B26" w:rsidRDefault="008A2B26">
                  <w:pPr>
                    <w:rPr>
                      <w:rFonts w:ascii="Times New Roman" w:hAnsi="Times New Roman"/>
                      <w:sz w:val="20"/>
                      <w:szCs w:val="20"/>
                    </w:rPr>
                  </w:pPr>
                  <w:r w:rsidRPr="008A2B26">
                    <w:rPr>
                      <w:rFonts w:ascii="Times New Roman" w:hAnsi="Times New Roman"/>
                      <w:sz w:val="20"/>
                      <w:szCs w:val="20"/>
                    </w:rPr>
                    <w:t>A</w:t>
                  </w:r>
                </w:p>
              </w:txbxContent>
            </v:textbox>
          </v:shape>
        </w:pict>
      </w:r>
      <w:r w:rsidR="00D4331F" w:rsidRPr="002620D3">
        <w:rPr>
          <w:sz w:val="20"/>
          <w:szCs w:val="20"/>
        </w:rPr>
        <w:object w:dxaOrig="7200" w:dyaOrig="5400">
          <v:shape id="_x0000_i1033" type="#_x0000_t75" style="width:411.75pt;height:162.75pt" o:ole="">
            <v:imagedata r:id="rId23" o:title=""/>
          </v:shape>
          <o:OLEObject Type="Embed" ProgID="PowerPoint.Show.8" ShapeID="_x0000_i1033" DrawAspect="Content" ObjectID="_1381652074" r:id="rId24"/>
        </w:object>
      </w:r>
    </w:p>
    <w:p w:rsidR="00B00240" w:rsidRDefault="008A2B26" w:rsidP="00B00240">
      <w:pPr>
        <w:spacing w:after="0" w:line="240" w:lineRule="auto"/>
        <w:rPr>
          <w:sz w:val="20"/>
          <w:szCs w:val="20"/>
        </w:rPr>
      </w:pPr>
      <w:r>
        <w:rPr>
          <w:noProof/>
          <w:sz w:val="20"/>
          <w:szCs w:val="20"/>
          <w:lang w:bidi="ar-SA"/>
        </w:rPr>
        <w:pict>
          <v:shape id="_x0000_s1028" type="#_x0000_t202" style="position:absolute;margin-left:210.35pt;margin-top:2.05pt;width:23.2pt;height:25pt;z-index:251658752" stroked="f">
            <v:textbox>
              <w:txbxContent>
                <w:p w:rsidR="008A2B26" w:rsidRPr="00B00240" w:rsidRDefault="008A2B26">
                  <w:pPr>
                    <w:rPr>
                      <w:rFonts w:ascii="Times New Roman" w:hAnsi="Times New Roman"/>
                      <w:sz w:val="20"/>
                      <w:szCs w:val="20"/>
                    </w:rPr>
                  </w:pPr>
                  <w:r w:rsidRPr="00B00240">
                    <w:rPr>
                      <w:rFonts w:ascii="Times New Roman" w:hAnsi="Times New Roman"/>
                      <w:sz w:val="20"/>
                      <w:szCs w:val="20"/>
                    </w:rPr>
                    <w:t>B</w:t>
                  </w:r>
                </w:p>
              </w:txbxContent>
            </v:textbox>
          </v:shape>
        </w:pict>
      </w:r>
      <w:r w:rsidR="00D4331F" w:rsidRPr="002620D3">
        <w:rPr>
          <w:sz w:val="20"/>
          <w:szCs w:val="20"/>
        </w:rPr>
        <w:object w:dxaOrig="7200" w:dyaOrig="5400">
          <v:shape id="_x0000_i1034" type="#_x0000_t75" style="width:453.75pt;height:183pt" o:ole="">
            <v:imagedata r:id="rId25" o:title=""/>
          </v:shape>
          <o:OLEObject Type="Embed" ProgID="PowerPoint.Show.8" ShapeID="_x0000_i1034" DrawAspect="Content" ObjectID="_1381652075" r:id="rId26"/>
        </w:object>
      </w:r>
    </w:p>
    <w:p w:rsidR="00D4331F" w:rsidRPr="00B00240" w:rsidRDefault="00D4331F" w:rsidP="00B00240">
      <w:pPr>
        <w:spacing w:after="0" w:line="240" w:lineRule="auto"/>
        <w:ind w:left="810" w:hanging="810"/>
        <w:rPr>
          <w:rFonts w:ascii="Times New Roman" w:hAnsi="Times New Roman"/>
          <w:sz w:val="20"/>
          <w:szCs w:val="20"/>
        </w:rPr>
      </w:pPr>
      <w:r w:rsidRPr="00B00240">
        <w:rPr>
          <w:rFonts w:ascii="Times New Roman" w:hAnsi="Times New Roman"/>
          <w:sz w:val="20"/>
          <w:szCs w:val="20"/>
        </w:rPr>
        <w:t xml:space="preserve">Figure 3: </w:t>
      </w:r>
      <w:r w:rsidR="00B00240">
        <w:rPr>
          <w:rFonts w:ascii="Times New Roman" w:hAnsi="Times New Roman"/>
          <w:sz w:val="20"/>
          <w:szCs w:val="20"/>
        </w:rPr>
        <w:t xml:space="preserve"> </w:t>
      </w:r>
      <w:r w:rsidRPr="00B00240">
        <w:rPr>
          <w:rFonts w:ascii="Times New Roman" w:hAnsi="Times New Roman"/>
          <w:sz w:val="20"/>
          <w:szCs w:val="20"/>
        </w:rPr>
        <w:t xml:space="preserve">CE electropherograms of FESI (A) vs. non-FESI (B) of six-protein mixture tryptic digest. Sample conc.: peptides from 0.5 µM each protein; inj.: 5.0 kV, 90 s and 60 s (FESI); 0.5 psi, 5 s (pressure); voltage / current: 25 kV / 58.6 </w:t>
      </w:r>
      <w:r w:rsidRPr="00B00240">
        <w:rPr>
          <w:rFonts w:ascii="Times New Roman" w:hAnsi="Times New Roman"/>
          <w:sz w:val="20"/>
          <w:szCs w:val="20"/>
        </w:rPr>
        <w:sym w:font="Symbol" w:char="F06D"/>
      </w:r>
      <w:r w:rsidRPr="00B00240">
        <w:rPr>
          <w:rFonts w:ascii="Times New Roman" w:hAnsi="Times New Roman"/>
          <w:sz w:val="20"/>
          <w:szCs w:val="20"/>
        </w:rPr>
        <w:t>A. Other experimental conditions details are as described in Figure 1.</w:t>
      </w:r>
    </w:p>
    <w:p w:rsidR="00D4331F" w:rsidRDefault="00D4331F" w:rsidP="00D4331F">
      <w:pPr>
        <w:spacing w:after="0" w:line="240" w:lineRule="auto"/>
        <w:jc w:val="both"/>
        <w:rPr>
          <w:sz w:val="20"/>
          <w:szCs w:val="20"/>
        </w:rPr>
      </w:pPr>
    </w:p>
    <w:p w:rsidR="00E86E60" w:rsidRDefault="00E86E60" w:rsidP="00D4331F">
      <w:pPr>
        <w:spacing w:after="0" w:line="240" w:lineRule="auto"/>
        <w:jc w:val="both"/>
        <w:rPr>
          <w:sz w:val="20"/>
          <w:szCs w:val="20"/>
        </w:rPr>
      </w:pPr>
    </w:p>
    <w:p w:rsidR="00E86E60" w:rsidRDefault="00E86E60" w:rsidP="00D4331F">
      <w:pPr>
        <w:spacing w:after="0" w:line="240" w:lineRule="auto"/>
        <w:jc w:val="both"/>
        <w:rPr>
          <w:sz w:val="20"/>
          <w:szCs w:val="20"/>
        </w:rPr>
      </w:pPr>
    </w:p>
    <w:p w:rsidR="00E86E60" w:rsidRPr="00B00240" w:rsidRDefault="00E86E60" w:rsidP="00E86E60">
      <w:pPr>
        <w:pStyle w:val="BodyText"/>
        <w:spacing w:after="0" w:line="240" w:lineRule="auto"/>
        <w:rPr>
          <w:b/>
          <w:sz w:val="20"/>
          <w:szCs w:val="20"/>
        </w:rPr>
      </w:pPr>
      <w:r w:rsidRPr="00B00240">
        <w:rPr>
          <w:b/>
          <w:sz w:val="20"/>
          <w:szCs w:val="20"/>
        </w:rPr>
        <w:t>ZipTip C</w:t>
      </w:r>
      <w:r w:rsidRPr="00B00240">
        <w:rPr>
          <w:b/>
          <w:sz w:val="20"/>
          <w:szCs w:val="20"/>
          <w:vertAlign w:val="subscript"/>
        </w:rPr>
        <w:t xml:space="preserve">18 </w:t>
      </w:r>
      <w:r w:rsidRPr="00B00240">
        <w:rPr>
          <w:b/>
          <w:sz w:val="20"/>
          <w:szCs w:val="20"/>
        </w:rPr>
        <w:t>pre-concentrator</w:t>
      </w:r>
    </w:p>
    <w:p w:rsidR="00E86E60" w:rsidRPr="00D4331F" w:rsidRDefault="00E86E60" w:rsidP="00E86E60">
      <w:pPr>
        <w:spacing w:after="0" w:line="240" w:lineRule="auto"/>
        <w:jc w:val="both"/>
        <w:rPr>
          <w:rFonts w:ascii="Times New Roman" w:hAnsi="Times New Roman"/>
          <w:sz w:val="20"/>
          <w:szCs w:val="20"/>
        </w:rPr>
      </w:pPr>
      <w:r w:rsidRPr="00D4331F">
        <w:rPr>
          <w:rFonts w:ascii="Times New Roman" w:hAnsi="Times New Roman"/>
          <w:sz w:val="20"/>
          <w:szCs w:val="20"/>
        </w:rPr>
        <w:t>ZipTip C</w:t>
      </w:r>
      <w:r w:rsidRPr="00D4331F">
        <w:rPr>
          <w:rFonts w:ascii="Times New Roman" w:hAnsi="Times New Roman"/>
          <w:sz w:val="20"/>
          <w:szCs w:val="20"/>
          <w:vertAlign w:val="subscript"/>
        </w:rPr>
        <w:t>18</w:t>
      </w:r>
      <w:r w:rsidRPr="00D4331F">
        <w:rPr>
          <w:rFonts w:ascii="Times New Roman" w:hAnsi="Times New Roman"/>
          <w:sz w:val="20"/>
          <w:szCs w:val="20"/>
        </w:rPr>
        <w:t xml:space="preserve"> tips are commonly used for sample clean-up. At the same time, it also pre-concentrates the analyte into a small sample volume. An electropherogram of a BSA tryptic digest after pre-concentration with ZipTip C</w:t>
      </w:r>
      <w:r w:rsidRPr="00D4331F">
        <w:rPr>
          <w:rFonts w:ascii="Times New Roman" w:hAnsi="Times New Roman"/>
          <w:sz w:val="20"/>
          <w:szCs w:val="20"/>
          <w:vertAlign w:val="subscript"/>
        </w:rPr>
        <w:t>18</w:t>
      </w:r>
      <w:r w:rsidRPr="00D4331F">
        <w:rPr>
          <w:rFonts w:ascii="Times New Roman" w:hAnsi="Times New Roman"/>
          <w:sz w:val="20"/>
          <w:szCs w:val="20"/>
        </w:rPr>
        <w:t xml:space="preserve"> is presented in Figure 4.</w:t>
      </w:r>
    </w:p>
    <w:p w:rsidR="00E86E60" w:rsidRDefault="00E86E60" w:rsidP="00E86E60">
      <w:pPr>
        <w:pStyle w:val="BodyText"/>
        <w:spacing w:after="0" w:line="240" w:lineRule="auto"/>
        <w:rPr>
          <w:sz w:val="20"/>
          <w:szCs w:val="20"/>
          <w:lang w:val="en-US" w:eastAsia="zh-CN"/>
        </w:rPr>
      </w:pPr>
    </w:p>
    <w:p w:rsidR="00E86E60" w:rsidRDefault="00E86E60" w:rsidP="00E86E60">
      <w:pPr>
        <w:pStyle w:val="BodyText"/>
        <w:spacing w:after="0" w:line="240" w:lineRule="auto"/>
        <w:rPr>
          <w:sz w:val="20"/>
          <w:szCs w:val="20"/>
          <w:lang w:val="en-US" w:eastAsia="zh-CN"/>
        </w:rPr>
      </w:pPr>
      <w:r w:rsidRPr="00D4331F">
        <w:rPr>
          <w:sz w:val="20"/>
          <w:szCs w:val="20"/>
          <w:lang w:val="en-US" w:eastAsia="zh-CN"/>
        </w:rPr>
        <w:t>The sample was injected using pressure. The electropherogram here corresponds to 5.9 nl of the pre-concentrated sample. Comparing this figure and Figure 1(B), the enhancement in detection signal was not as great as in the FESI method, particularly for the small peaks at the front. However, detection enhancement in the later migrating peaks was significantly higher. In Figure 1(B), the later migrating peaks were generally low and very broad. In Figure 4, most of them are sharper peaks. The explanation for this observation is almost certainly due to positive discrimination by the ZipTip C</w:t>
      </w:r>
      <w:r w:rsidRPr="00D4331F">
        <w:rPr>
          <w:sz w:val="20"/>
          <w:szCs w:val="20"/>
          <w:vertAlign w:val="subscript"/>
          <w:lang w:val="en-US" w:eastAsia="zh-CN"/>
        </w:rPr>
        <w:t xml:space="preserve">18 </w:t>
      </w:r>
      <w:r w:rsidRPr="00D4331F">
        <w:rPr>
          <w:sz w:val="20"/>
          <w:szCs w:val="20"/>
          <w:lang w:val="en-US" w:eastAsia="zh-CN"/>
        </w:rPr>
        <w:t>material for the</w:t>
      </w:r>
      <w:r>
        <w:rPr>
          <w:sz w:val="20"/>
          <w:szCs w:val="20"/>
          <w:lang w:val="en-US" w:eastAsia="zh-CN"/>
        </w:rPr>
        <w:t xml:space="preserve"> more hydrophobic peptides.  </w:t>
      </w:r>
    </w:p>
    <w:p w:rsidR="00E86E60" w:rsidRPr="00D4331F" w:rsidRDefault="00E86E60" w:rsidP="00D4331F">
      <w:pPr>
        <w:spacing w:after="0" w:line="240" w:lineRule="auto"/>
        <w:jc w:val="both"/>
        <w:rPr>
          <w:rFonts w:ascii="Times New Roman" w:hAnsi="Times New Roman"/>
          <w:sz w:val="20"/>
          <w:szCs w:val="20"/>
        </w:rPr>
      </w:pPr>
    </w:p>
    <w:p w:rsidR="00B70354" w:rsidRDefault="00B70354" w:rsidP="00B00240">
      <w:pPr>
        <w:spacing w:after="0" w:line="240" w:lineRule="auto"/>
        <w:jc w:val="center"/>
        <w:rPr>
          <w:rFonts w:ascii="Times New Roman" w:hAnsi="Times New Roman"/>
          <w:sz w:val="20"/>
          <w:szCs w:val="20"/>
        </w:rPr>
      </w:pPr>
    </w:p>
    <w:p w:rsidR="00B70354" w:rsidRDefault="00B70354" w:rsidP="00B00240">
      <w:pPr>
        <w:spacing w:after="0" w:line="240" w:lineRule="auto"/>
        <w:jc w:val="center"/>
        <w:rPr>
          <w:rFonts w:ascii="Times New Roman" w:hAnsi="Times New Roman"/>
          <w:sz w:val="20"/>
          <w:szCs w:val="20"/>
        </w:rPr>
      </w:pPr>
    </w:p>
    <w:p w:rsidR="00B70354" w:rsidRDefault="00B70354" w:rsidP="00B00240">
      <w:pPr>
        <w:spacing w:after="0" w:line="240" w:lineRule="auto"/>
        <w:jc w:val="center"/>
        <w:rPr>
          <w:rFonts w:ascii="Times New Roman" w:hAnsi="Times New Roman"/>
          <w:sz w:val="20"/>
          <w:szCs w:val="20"/>
        </w:rPr>
      </w:pPr>
    </w:p>
    <w:p w:rsidR="00B70354" w:rsidRDefault="00B70354" w:rsidP="00B00240">
      <w:pPr>
        <w:spacing w:after="0" w:line="240" w:lineRule="auto"/>
        <w:jc w:val="center"/>
        <w:rPr>
          <w:rFonts w:ascii="Times New Roman" w:hAnsi="Times New Roman"/>
          <w:sz w:val="20"/>
          <w:szCs w:val="20"/>
        </w:rPr>
      </w:pPr>
    </w:p>
    <w:p w:rsidR="00B70354" w:rsidRDefault="00B70354" w:rsidP="00B00240">
      <w:pPr>
        <w:spacing w:after="0" w:line="240" w:lineRule="auto"/>
        <w:jc w:val="center"/>
        <w:rPr>
          <w:rFonts w:ascii="Times New Roman" w:hAnsi="Times New Roman"/>
          <w:sz w:val="20"/>
          <w:szCs w:val="20"/>
        </w:rPr>
      </w:pPr>
    </w:p>
    <w:p w:rsidR="00B70354" w:rsidRDefault="00B70354" w:rsidP="00B00240">
      <w:pPr>
        <w:spacing w:after="0" w:line="240" w:lineRule="auto"/>
        <w:jc w:val="center"/>
        <w:rPr>
          <w:rFonts w:ascii="Times New Roman" w:hAnsi="Times New Roman"/>
          <w:sz w:val="20"/>
          <w:szCs w:val="20"/>
        </w:rPr>
      </w:pPr>
    </w:p>
    <w:p w:rsidR="00D4331F" w:rsidRPr="00D4331F" w:rsidRDefault="0020038C" w:rsidP="00B70354">
      <w:pPr>
        <w:spacing w:after="0" w:line="240" w:lineRule="auto"/>
        <w:jc w:val="center"/>
        <w:rPr>
          <w:rFonts w:ascii="Times New Roman" w:hAnsi="Times New Roman"/>
          <w:sz w:val="20"/>
          <w:szCs w:val="20"/>
        </w:rPr>
      </w:pPr>
      <w:r>
        <w:rPr>
          <w:rFonts w:ascii="Times New Roman" w:hAnsi="Times New Roman"/>
          <w:noProof/>
          <w:sz w:val="20"/>
          <w:szCs w:val="20"/>
          <w:lang w:bidi="ar-SA"/>
        </w:rPr>
        <w:drawing>
          <wp:inline distT="0" distB="0" distL="0" distR="0">
            <wp:extent cx="5553075" cy="2114550"/>
            <wp:effectExtent l="0" t="0" r="0" b="0"/>
            <wp:docPr id="41" name="Object 4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6108EF" w:rsidRDefault="006108EF" w:rsidP="00B00240">
      <w:pPr>
        <w:spacing w:after="0" w:line="240" w:lineRule="auto"/>
        <w:ind w:left="1080" w:hanging="810"/>
        <w:rPr>
          <w:rFonts w:ascii="Times New Roman" w:hAnsi="Times New Roman"/>
          <w:sz w:val="20"/>
          <w:szCs w:val="20"/>
        </w:rPr>
      </w:pPr>
    </w:p>
    <w:p w:rsidR="00B70354" w:rsidRDefault="00B70354" w:rsidP="00B00240">
      <w:pPr>
        <w:spacing w:after="0" w:line="240" w:lineRule="auto"/>
        <w:ind w:left="1080" w:hanging="810"/>
        <w:rPr>
          <w:rFonts w:ascii="Times New Roman" w:hAnsi="Times New Roman"/>
          <w:sz w:val="20"/>
          <w:szCs w:val="20"/>
        </w:rPr>
      </w:pPr>
    </w:p>
    <w:p w:rsidR="00D4331F" w:rsidRPr="00D4331F" w:rsidRDefault="00D4331F" w:rsidP="00B00240">
      <w:pPr>
        <w:spacing w:after="0" w:line="240" w:lineRule="auto"/>
        <w:ind w:left="1080" w:hanging="810"/>
        <w:rPr>
          <w:rFonts w:ascii="Times New Roman" w:hAnsi="Times New Roman"/>
          <w:sz w:val="20"/>
          <w:szCs w:val="20"/>
        </w:rPr>
      </w:pPr>
      <w:r w:rsidRPr="00D4331F">
        <w:rPr>
          <w:rFonts w:ascii="Times New Roman" w:hAnsi="Times New Roman"/>
          <w:sz w:val="20"/>
          <w:szCs w:val="20"/>
        </w:rPr>
        <w:t xml:space="preserve">Figure 4: </w:t>
      </w:r>
      <w:r w:rsidR="00B00240">
        <w:rPr>
          <w:rFonts w:ascii="Times New Roman" w:hAnsi="Times New Roman"/>
          <w:sz w:val="20"/>
          <w:szCs w:val="20"/>
        </w:rPr>
        <w:t xml:space="preserve"> </w:t>
      </w:r>
      <w:r w:rsidRPr="00D4331F">
        <w:rPr>
          <w:rFonts w:ascii="Times New Roman" w:hAnsi="Times New Roman"/>
          <w:sz w:val="20"/>
          <w:szCs w:val="20"/>
        </w:rPr>
        <w:t>Electropherogram of BSA tryptic digest after pre-concentration using ZipTip C</w:t>
      </w:r>
      <w:r w:rsidRPr="00D4331F">
        <w:rPr>
          <w:rFonts w:ascii="Times New Roman" w:hAnsi="Times New Roman"/>
          <w:sz w:val="20"/>
          <w:szCs w:val="20"/>
          <w:vertAlign w:val="subscript"/>
        </w:rPr>
        <w:t>18</w:t>
      </w:r>
      <w:r w:rsidRPr="00D4331F">
        <w:rPr>
          <w:rFonts w:ascii="Times New Roman" w:hAnsi="Times New Roman"/>
          <w:sz w:val="20"/>
          <w:szCs w:val="20"/>
        </w:rPr>
        <w:t>.  Experimental conditions are</w:t>
      </w:r>
      <w:r w:rsidR="00B00240">
        <w:rPr>
          <w:rFonts w:ascii="Times New Roman" w:hAnsi="Times New Roman"/>
          <w:sz w:val="20"/>
          <w:szCs w:val="20"/>
        </w:rPr>
        <w:t xml:space="preserve"> </w:t>
      </w:r>
      <w:r w:rsidRPr="00D4331F">
        <w:rPr>
          <w:rFonts w:ascii="Times New Roman" w:hAnsi="Times New Roman"/>
          <w:sz w:val="20"/>
          <w:szCs w:val="20"/>
        </w:rPr>
        <w:t>similar as in Figure 1.</w:t>
      </w:r>
    </w:p>
    <w:p w:rsidR="00D4331F" w:rsidRPr="00D4331F" w:rsidRDefault="00D4331F" w:rsidP="00D4331F">
      <w:pPr>
        <w:pStyle w:val="BodyText"/>
        <w:spacing w:after="0" w:line="240" w:lineRule="auto"/>
        <w:rPr>
          <w:sz w:val="20"/>
          <w:szCs w:val="20"/>
          <w:lang w:val="en-US" w:eastAsia="zh-CN"/>
        </w:rPr>
      </w:pPr>
    </w:p>
    <w:p w:rsidR="00645856" w:rsidRDefault="00645856" w:rsidP="00B00240">
      <w:pPr>
        <w:pStyle w:val="BodyText"/>
        <w:spacing w:after="0" w:line="240" w:lineRule="auto"/>
        <w:rPr>
          <w:sz w:val="20"/>
          <w:szCs w:val="20"/>
          <w:lang w:val="en-US" w:eastAsia="zh-CN"/>
        </w:rPr>
      </w:pPr>
    </w:p>
    <w:p w:rsidR="00645856" w:rsidRPr="00645856" w:rsidRDefault="00645856" w:rsidP="00645856">
      <w:pPr>
        <w:pStyle w:val="BodyText"/>
        <w:spacing w:after="0" w:line="240" w:lineRule="auto"/>
        <w:rPr>
          <w:sz w:val="20"/>
          <w:szCs w:val="20"/>
          <w:lang w:val="en-US" w:eastAsia="zh-CN"/>
        </w:rPr>
      </w:pPr>
    </w:p>
    <w:p w:rsidR="00D4331F" w:rsidRPr="00B00240" w:rsidRDefault="00D4331F" w:rsidP="00B00240">
      <w:pPr>
        <w:pStyle w:val="Heading3"/>
        <w:spacing w:before="0" w:line="240" w:lineRule="auto"/>
        <w:ind w:left="677" w:hanging="677"/>
        <w:rPr>
          <w:rFonts w:ascii="Times New Roman" w:hAnsi="Times New Roman"/>
          <w:b/>
          <w:i w:val="0"/>
          <w:smallCaps w:val="0"/>
          <w:sz w:val="20"/>
          <w:szCs w:val="20"/>
        </w:rPr>
      </w:pPr>
      <w:r w:rsidRPr="00B00240">
        <w:rPr>
          <w:rFonts w:ascii="Times New Roman" w:hAnsi="Times New Roman"/>
          <w:b/>
          <w:i w:val="0"/>
          <w:smallCaps w:val="0"/>
          <w:sz w:val="20"/>
          <w:szCs w:val="20"/>
        </w:rPr>
        <w:t xml:space="preserve">Coated capillary </w:t>
      </w:r>
    </w:p>
    <w:p w:rsidR="00D4331F" w:rsidRPr="00D4331F" w:rsidRDefault="00D4331F" w:rsidP="00D4331F">
      <w:pPr>
        <w:pStyle w:val="BodyText"/>
        <w:spacing w:after="0" w:line="240" w:lineRule="auto"/>
        <w:rPr>
          <w:sz w:val="20"/>
          <w:szCs w:val="20"/>
          <w:lang w:eastAsia="zh-CN"/>
        </w:rPr>
      </w:pPr>
      <w:r w:rsidRPr="00D4331F">
        <w:rPr>
          <w:sz w:val="20"/>
          <w:szCs w:val="20"/>
        </w:rPr>
        <w:t>In this study, the capillary was coated with commercial polyacrylamide polymer to control the EOF. Having the inner wall of the capillary coated, peak efficiency should be better due to elimination of wall-peptide interactions, and improvement in resolution is possible.  It was investigated in this study if this is the case by comparing CE separations of the BSA tryptic digest in uncoated and coated capillaries, using the same phosphate BGE (pH 2.3). The electropherogram, along with an expanded electropherogram for better inspection, are shown in Figure 5.  This f</w:t>
      </w:r>
      <w:r w:rsidRPr="00D4331F">
        <w:rPr>
          <w:sz w:val="20"/>
          <w:szCs w:val="20"/>
          <w:lang w:eastAsia="zh-CN"/>
        </w:rPr>
        <w:t>igure shows that peak efficiencies of some of the peaks in the coated capillary were slightly better than in the uncoated one. Also, some improvement in the resolution was observed, particularly in the early peaks (Figure 5B), which suggests may be due to complete suppression of wall interaction with the highly cationic peptides. In general, however, there is relatively very little difference in the performance of the coated and uncoated capillaries. The fact that the BGE is acidic (pH 2.3), wall-peptide interaction is less pronounced due to insignificant ionization of the silanol inner wall in the uncoated fused silica capillary. Thus, the little difference between the electropherograms in Figure 5A. It would be interesting to try out this coating material in used conjunction with BGE at high pH. Another observation worth reporting here is that peptides in the uncoated capillary migrate slightly faster than in the coated one, consistent with the small amount of EOF in the former case.</w:t>
      </w:r>
    </w:p>
    <w:p w:rsidR="00D4331F" w:rsidRPr="00D4331F" w:rsidRDefault="00D4331F" w:rsidP="00D4331F">
      <w:pPr>
        <w:pStyle w:val="BodyText"/>
        <w:spacing w:after="0" w:line="240" w:lineRule="auto"/>
        <w:rPr>
          <w:sz w:val="20"/>
          <w:szCs w:val="20"/>
        </w:rPr>
      </w:pPr>
    </w:p>
    <w:p w:rsidR="00E86E60" w:rsidRPr="00645856" w:rsidRDefault="00E86E60" w:rsidP="00E86E60">
      <w:pPr>
        <w:pStyle w:val="Heading3"/>
        <w:spacing w:before="0" w:line="240" w:lineRule="auto"/>
        <w:ind w:left="677" w:hanging="677"/>
        <w:rPr>
          <w:rFonts w:ascii="Times New Roman" w:hAnsi="Times New Roman"/>
          <w:b/>
          <w:i w:val="0"/>
          <w:smallCaps w:val="0"/>
          <w:sz w:val="20"/>
          <w:szCs w:val="20"/>
          <w:lang w:val="fr-FR" w:eastAsia="zh-CN"/>
        </w:rPr>
      </w:pPr>
      <w:r w:rsidRPr="00645856">
        <w:rPr>
          <w:rFonts w:ascii="Times New Roman" w:hAnsi="Times New Roman"/>
          <w:b/>
          <w:i w:val="0"/>
          <w:smallCaps w:val="0"/>
          <w:sz w:val="20"/>
          <w:szCs w:val="20"/>
          <w:lang w:val="fr-FR" w:eastAsia="zh-CN"/>
        </w:rPr>
        <w:t xml:space="preserve">Ion interaction-CE </w:t>
      </w:r>
    </w:p>
    <w:p w:rsidR="00E86E60" w:rsidRDefault="00E86E60" w:rsidP="00E86E60">
      <w:pPr>
        <w:pStyle w:val="BodyText"/>
        <w:spacing w:after="0" w:line="240" w:lineRule="auto"/>
        <w:rPr>
          <w:sz w:val="20"/>
          <w:szCs w:val="20"/>
          <w:lang w:eastAsia="zh-CN"/>
        </w:rPr>
      </w:pPr>
      <w:r w:rsidRPr="00D4331F">
        <w:rPr>
          <w:sz w:val="20"/>
          <w:szCs w:val="20"/>
          <w:lang w:eastAsia="zh-CN"/>
        </w:rPr>
        <w:t>In the previous electropherograms of the BSA tryptic digest (Fig. 1A), the peaks in the middle (10-16 min) were mostly not fully resolved. This may implies that there are a large number of peptides with almost similar mobilities. In this experiment, phosphate buffer was replaced with PFPA or HFBA, perfluorinated acids which have low p</w:t>
      </w:r>
      <w:r w:rsidRPr="00D4331F">
        <w:rPr>
          <w:i/>
          <w:iCs/>
          <w:sz w:val="20"/>
          <w:szCs w:val="20"/>
          <w:lang w:eastAsia="zh-CN"/>
        </w:rPr>
        <w:t>K</w:t>
      </w:r>
      <w:r w:rsidRPr="00D4331F">
        <w:rPr>
          <w:sz w:val="20"/>
          <w:szCs w:val="20"/>
          <w:vertAlign w:val="subscript"/>
          <w:lang w:eastAsia="zh-CN"/>
        </w:rPr>
        <w:t>a</w:t>
      </w:r>
      <w:r w:rsidRPr="00D4331F">
        <w:rPr>
          <w:sz w:val="20"/>
          <w:szCs w:val="20"/>
          <w:lang w:eastAsia="zh-CN"/>
        </w:rPr>
        <w:t xml:space="preserve"> values and anionic conjugate base forms having some hydrophobic character. These more hydrophobic anions were expected to show ion-pair interactions with the cationic peptides [27], modifying their migration times and changing the profile of the electropherogram. It was hoped that this would also improve the resolution. The concentrations of the perfluorinated acids were kept the same as phosphoric acid (80 mM), as were the pH values (2.3). The same basic solution, 1 M LiOH, was used to adjust the pH. The electropherogram obtained with PFPA and HFBA is shown in Figure 6A and B, respectively</w:t>
      </w:r>
      <w:r>
        <w:rPr>
          <w:sz w:val="20"/>
          <w:szCs w:val="20"/>
          <w:lang w:eastAsia="zh-CN"/>
        </w:rPr>
        <w:t>.</w:t>
      </w:r>
    </w:p>
    <w:p w:rsidR="00E86E60" w:rsidRDefault="00E86E60" w:rsidP="00D4331F">
      <w:pPr>
        <w:pStyle w:val="BodyText"/>
        <w:spacing w:after="0" w:line="240" w:lineRule="auto"/>
        <w:rPr>
          <w:sz w:val="20"/>
          <w:szCs w:val="20"/>
        </w:rPr>
      </w:pPr>
    </w:p>
    <w:p w:rsidR="00E86E60" w:rsidRDefault="00E86E60" w:rsidP="00D4331F">
      <w:pPr>
        <w:pStyle w:val="BodyText"/>
        <w:spacing w:after="0" w:line="240" w:lineRule="auto"/>
        <w:rPr>
          <w:sz w:val="20"/>
          <w:szCs w:val="20"/>
        </w:rPr>
      </w:pPr>
    </w:p>
    <w:p w:rsidR="0020038C" w:rsidRPr="00D4331F" w:rsidRDefault="0020038C" w:rsidP="00D4331F">
      <w:pPr>
        <w:pStyle w:val="BodyText"/>
        <w:spacing w:after="0" w:line="240" w:lineRule="auto"/>
        <w:rPr>
          <w:sz w:val="20"/>
          <w:szCs w:val="20"/>
        </w:rPr>
      </w:pPr>
    </w:p>
    <w:p w:rsidR="00D4331F" w:rsidRPr="00D4331F" w:rsidRDefault="00645856" w:rsidP="00645856">
      <w:pPr>
        <w:pStyle w:val="BodyText"/>
        <w:spacing w:after="0" w:line="240" w:lineRule="auto"/>
        <w:jc w:val="center"/>
        <w:rPr>
          <w:sz w:val="20"/>
          <w:szCs w:val="20"/>
        </w:rPr>
      </w:pPr>
      <w:r>
        <w:rPr>
          <w:sz w:val="20"/>
          <w:szCs w:val="20"/>
        </w:rPr>
        <w:lastRenderedPageBreak/>
        <w:t>A</w:t>
      </w:r>
    </w:p>
    <w:p w:rsidR="00D4331F" w:rsidRPr="00D4331F" w:rsidRDefault="00D4331F" w:rsidP="00645856">
      <w:pPr>
        <w:pStyle w:val="Figure"/>
        <w:spacing w:after="0"/>
        <w:jc w:val="center"/>
        <w:rPr>
          <w:sz w:val="20"/>
        </w:rPr>
      </w:pPr>
      <w:r w:rsidRPr="00D4331F">
        <w:rPr>
          <w:sz w:val="20"/>
        </w:rPr>
        <w:object w:dxaOrig="7200" w:dyaOrig="5400">
          <v:shape id="_x0000_i1036" type="#_x0000_t75" style="width:321pt;height:232.5pt" o:ole="">
            <v:imagedata r:id="rId28" o:title=""/>
          </v:shape>
          <o:OLEObject Type="Embed" ProgID="PowerPoint.Show.8" ShapeID="_x0000_i1036" DrawAspect="Content" ObjectID="_1381652076" r:id="rId29"/>
        </w:object>
      </w:r>
    </w:p>
    <w:p w:rsidR="00645856" w:rsidRDefault="00D4331F" w:rsidP="00645856">
      <w:pPr>
        <w:pStyle w:val="Figure"/>
        <w:spacing w:after="0"/>
        <w:rPr>
          <w:sz w:val="20"/>
        </w:rPr>
      </w:pPr>
      <w:r w:rsidRPr="00D4331F">
        <w:rPr>
          <w:sz w:val="20"/>
        </w:rPr>
        <w:tab/>
      </w:r>
      <w:r w:rsidRPr="00D4331F">
        <w:rPr>
          <w:sz w:val="20"/>
        </w:rPr>
        <w:tab/>
      </w:r>
      <w:r w:rsidRPr="00D4331F">
        <w:rPr>
          <w:sz w:val="20"/>
        </w:rPr>
        <w:tab/>
      </w:r>
    </w:p>
    <w:p w:rsidR="00645856" w:rsidRDefault="00645856" w:rsidP="00645856">
      <w:pPr>
        <w:pStyle w:val="Figure"/>
        <w:spacing w:after="0"/>
        <w:jc w:val="center"/>
        <w:rPr>
          <w:sz w:val="20"/>
        </w:rPr>
      </w:pPr>
    </w:p>
    <w:p w:rsidR="00645856" w:rsidRDefault="00645856" w:rsidP="00645856">
      <w:pPr>
        <w:pStyle w:val="Figure"/>
        <w:spacing w:after="0"/>
        <w:jc w:val="center"/>
        <w:rPr>
          <w:sz w:val="20"/>
        </w:rPr>
      </w:pPr>
    </w:p>
    <w:p w:rsidR="00D4331F" w:rsidRPr="00D4331F" w:rsidRDefault="00D4331F" w:rsidP="00645856">
      <w:pPr>
        <w:pStyle w:val="Figure"/>
        <w:spacing w:after="0"/>
        <w:jc w:val="center"/>
        <w:rPr>
          <w:sz w:val="20"/>
        </w:rPr>
      </w:pPr>
      <w:r w:rsidRPr="00D4331F">
        <w:rPr>
          <w:sz w:val="20"/>
        </w:rPr>
        <w:t>B</w:t>
      </w:r>
    </w:p>
    <w:p w:rsidR="00D4331F" w:rsidRPr="00D4331F" w:rsidRDefault="00D4331F" w:rsidP="00645856">
      <w:pPr>
        <w:pStyle w:val="Figure"/>
        <w:spacing w:after="0"/>
        <w:jc w:val="center"/>
        <w:rPr>
          <w:sz w:val="20"/>
        </w:rPr>
      </w:pPr>
      <w:r w:rsidRPr="00D4331F">
        <w:rPr>
          <w:sz w:val="20"/>
        </w:rPr>
        <w:object w:dxaOrig="7200" w:dyaOrig="5400">
          <v:shape id="_x0000_i1037" type="#_x0000_t75" style="width:4in;height:192.75pt" o:ole="">
            <v:imagedata r:id="rId30" o:title=""/>
          </v:shape>
          <o:OLEObject Type="Embed" ProgID="PowerPoint.Show.8" ShapeID="_x0000_i1037" DrawAspect="Content" ObjectID="_1381652077" r:id="rId31"/>
        </w:object>
      </w:r>
    </w:p>
    <w:p w:rsidR="00D4331F" w:rsidRPr="00D4331F" w:rsidRDefault="00D4331F" w:rsidP="00D4331F">
      <w:pPr>
        <w:pStyle w:val="Figure"/>
        <w:spacing w:after="0"/>
        <w:jc w:val="center"/>
        <w:rPr>
          <w:sz w:val="20"/>
        </w:rPr>
      </w:pPr>
      <w:r w:rsidRPr="00D4331F">
        <w:rPr>
          <w:sz w:val="20"/>
        </w:rPr>
        <w:t xml:space="preserve">   </w:t>
      </w:r>
    </w:p>
    <w:p w:rsidR="00D4331F" w:rsidRPr="00D4331F" w:rsidRDefault="00D4331F" w:rsidP="00645856">
      <w:pPr>
        <w:pStyle w:val="Figure"/>
        <w:spacing w:before="0" w:after="0"/>
        <w:ind w:left="810" w:hanging="810"/>
        <w:rPr>
          <w:sz w:val="20"/>
        </w:rPr>
      </w:pPr>
      <w:r w:rsidRPr="00D4331F">
        <w:rPr>
          <w:sz w:val="20"/>
        </w:rPr>
        <w:t xml:space="preserve">Figure 5: </w:t>
      </w:r>
      <w:r w:rsidR="00645856">
        <w:rPr>
          <w:sz w:val="20"/>
        </w:rPr>
        <w:t xml:space="preserve"> </w:t>
      </w:r>
      <w:r w:rsidRPr="00D4331F">
        <w:rPr>
          <w:sz w:val="20"/>
        </w:rPr>
        <w:t>Normal (A) and expanded electropherograms (B) of BSA tryptic digest in uncoated and coated capillary. Sample</w:t>
      </w:r>
      <w:r w:rsidR="00645856">
        <w:rPr>
          <w:sz w:val="20"/>
        </w:rPr>
        <w:t xml:space="preserve"> </w:t>
      </w:r>
      <w:r w:rsidRPr="00D4331F">
        <w:rPr>
          <w:sz w:val="20"/>
        </w:rPr>
        <w:t xml:space="preserve">conc.: 50.0 </w:t>
      </w:r>
      <w:r w:rsidRPr="00D4331F">
        <w:rPr>
          <w:sz w:val="20"/>
        </w:rPr>
        <w:sym w:font="Symbol" w:char="F06D"/>
      </w:r>
      <w:r w:rsidRPr="00D4331F">
        <w:rPr>
          <w:sz w:val="20"/>
        </w:rPr>
        <w:t>g mL</w:t>
      </w:r>
      <w:r w:rsidRPr="00D4331F">
        <w:rPr>
          <w:sz w:val="20"/>
          <w:vertAlign w:val="superscript"/>
        </w:rPr>
        <w:t>-1</w:t>
      </w:r>
      <w:r w:rsidRPr="00D4331F">
        <w:rPr>
          <w:sz w:val="20"/>
        </w:rPr>
        <w:t xml:space="preserve">; inj.: 0.5 psi, 5 s. Voltage / current: 20 kV / 45.2 </w:t>
      </w:r>
      <w:r w:rsidRPr="00D4331F">
        <w:rPr>
          <w:sz w:val="20"/>
        </w:rPr>
        <w:sym w:font="Symbol" w:char="F06D"/>
      </w:r>
      <w:r w:rsidRPr="00D4331F">
        <w:rPr>
          <w:sz w:val="20"/>
        </w:rPr>
        <w:t xml:space="preserve">A (uncoated), 20 kV / 39.3 </w:t>
      </w:r>
      <w:r w:rsidRPr="00D4331F">
        <w:rPr>
          <w:sz w:val="20"/>
        </w:rPr>
        <w:sym w:font="Symbol" w:char="F06D"/>
      </w:r>
      <w:r w:rsidRPr="00D4331F">
        <w:rPr>
          <w:sz w:val="20"/>
        </w:rPr>
        <w:t>A (coated). Other experimental conditions are as described in Figure 1.</w:t>
      </w:r>
    </w:p>
    <w:p w:rsidR="00D4331F" w:rsidRPr="00D4331F" w:rsidRDefault="00D4331F" w:rsidP="00D4331F">
      <w:pPr>
        <w:pStyle w:val="Heading3"/>
        <w:spacing w:line="240" w:lineRule="auto"/>
        <w:ind w:left="677" w:hanging="677"/>
        <w:rPr>
          <w:rFonts w:ascii="Times New Roman" w:hAnsi="Times New Roman"/>
          <w:b/>
          <w:i w:val="0"/>
          <w:sz w:val="20"/>
          <w:szCs w:val="20"/>
          <w:lang w:val="fr-FR" w:eastAsia="zh-CN"/>
        </w:rPr>
      </w:pPr>
    </w:p>
    <w:p w:rsidR="00D4331F" w:rsidRPr="00D4331F" w:rsidRDefault="00D4331F" w:rsidP="00D4331F">
      <w:pPr>
        <w:spacing w:after="0" w:line="240" w:lineRule="auto"/>
        <w:rPr>
          <w:rFonts w:ascii="Times New Roman" w:hAnsi="Times New Roman"/>
          <w:sz w:val="20"/>
          <w:szCs w:val="20"/>
          <w:lang w:val="fr-FR" w:eastAsia="zh-CN"/>
        </w:rPr>
      </w:pPr>
    </w:p>
    <w:p w:rsidR="00645856" w:rsidRDefault="00645856" w:rsidP="00D4331F">
      <w:pPr>
        <w:pStyle w:val="BodyText"/>
        <w:spacing w:after="0" w:line="240" w:lineRule="auto"/>
        <w:rPr>
          <w:sz w:val="20"/>
          <w:szCs w:val="20"/>
          <w:lang w:eastAsia="zh-CN"/>
        </w:rPr>
      </w:pPr>
    </w:p>
    <w:p w:rsidR="00645856" w:rsidRPr="00D4331F" w:rsidRDefault="00645856" w:rsidP="00D4331F">
      <w:pPr>
        <w:pStyle w:val="BodyText"/>
        <w:spacing w:after="0" w:line="240" w:lineRule="auto"/>
        <w:rPr>
          <w:sz w:val="20"/>
          <w:szCs w:val="20"/>
          <w:lang w:eastAsia="zh-CN"/>
        </w:rPr>
      </w:pPr>
    </w:p>
    <w:p w:rsidR="00D4331F" w:rsidRPr="00D4331F" w:rsidRDefault="00D4331F" w:rsidP="00645856">
      <w:pPr>
        <w:pStyle w:val="BodyText"/>
        <w:spacing w:after="0" w:line="240" w:lineRule="auto"/>
        <w:jc w:val="center"/>
        <w:rPr>
          <w:sz w:val="20"/>
          <w:szCs w:val="20"/>
          <w:lang w:eastAsia="zh-CN"/>
        </w:rPr>
      </w:pPr>
      <w:r w:rsidRPr="00D4331F">
        <w:rPr>
          <w:sz w:val="20"/>
          <w:szCs w:val="20"/>
          <w:lang w:eastAsia="zh-CN"/>
        </w:rPr>
        <w:t>A</w:t>
      </w:r>
    </w:p>
    <w:p w:rsidR="00D4331F" w:rsidRPr="00D4331F" w:rsidRDefault="0020038C" w:rsidP="00645856">
      <w:pPr>
        <w:pStyle w:val="BodyText"/>
        <w:spacing w:after="0" w:line="240" w:lineRule="auto"/>
        <w:jc w:val="center"/>
        <w:rPr>
          <w:sz w:val="20"/>
          <w:szCs w:val="20"/>
        </w:rPr>
      </w:pPr>
      <w:r>
        <w:rPr>
          <w:noProof/>
          <w:sz w:val="20"/>
          <w:szCs w:val="20"/>
          <w:lang w:val="en-US" w:eastAsia="en-US"/>
        </w:rPr>
        <w:drawing>
          <wp:inline distT="0" distB="0" distL="0" distR="0">
            <wp:extent cx="5410200" cy="2200275"/>
            <wp:effectExtent l="0" t="0" r="0" b="0"/>
            <wp:docPr id="14" name="Object 1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645856" w:rsidRDefault="00D4331F" w:rsidP="00D4331F">
      <w:pPr>
        <w:pStyle w:val="BodyText"/>
        <w:spacing w:after="0" w:line="240" w:lineRule="auto"/>
        <w:rPr>
          <w:sz w:val="20"/>
          <w:szCs w:val="20"/>
        </w:rPr>
      </w:pPr>
      <w:r w:rsidRPr="00D4331F">
        <w:rPr>
          <w:sz w:val="20"/>
          <w:szCs w:val="20"/>
        </w:rPr>
        <w:tab/>
      </w:r>
      <w:r w:rsidRPr="00D4331F">
        <w:rPr>
          <w:sz w:val="20"/>
          <w:szCs w:val="20"/>
        </w:rPr>
        <w:tab/>
      </w:r>
    </w:p>
    <w:p w:rsidR="00645856" w:rsidRDefault="00645856" w:rsidP="00D4331F">
      <w:pPr>
        <w:pStyle w:val="BodyText"/>
        <w:spacing w:after="0" w:line="240" w:lineRule="auto"/>
        <w:rPr>
          <w:sz w:val="20"/>
          <w:szCs w:val="20"/>
        </w:rPr>
      </w:pPr>
    </w:p>
    <w:p w:rsidR="00D4331F" w:rsidRPr="00D4331F" w:rsidRDefault="00D4331F" w:rsidP="00645856">
      <w:pPr>
        <w:pStyle w:val="BodyText"/>
        <w:spacing w:after="0" w:line="240" w:lineRule="auto"/>
        <w:jc w:val="center"/>
        <w:rPr>
          <w:sz w:val="20"/>
          <w:szCs w:val="20"/>
        </w:rPr>
      </w:pPr>
      <w:r w:rsidRPr="00D4331F">
        <w:rPr>
          <w:sz w:val="20"/>
          <w:szCs w:val="20"/>
        </w:rPr>
        <w:t>B</w:t>
      </w:r>
    </w:p>
    <w:p w:rsidR="00103A9E" w:rsidRDefault="0020038C" w:rsidP="00645856">
      <w:pPr>
        <w:pStyle w:val="BodyText"/>
        <w:spacing w:after="0" w:line="240" w:lineRule="auto"/>
        <w:jc w:val="center"/>
        <w:rPr>
          <w:sz w:val="20"/>
          <w:szCs w:val="20"/>
        </w:rPr>
      </w:pPr>
      <w:r>
        <w:rPr>
          <w:noProof/>
          <w:sz w:val="20"/>
          <w:szCs w:val="20"/>
          <w:lang w:val="en-US" w:eastAsia="en-US"/>
        </w:rPr>
        <w:drawing>
          <wp:inline distT="0" distB="0" distL="0" distR="0">
            <wp:extent cx="5534025" cy="2152650"/>
            <wp:effectExtent l="0" t="0" r="0" b="0"/>
            <wp:docPr id="29" name="Object 2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103A9E" w:rsidRDefault="00103A9E" w:rsidP="00645856">
      <w:pPr>
        <w:pStyle w:val="BodyText"/>
        <w:spacing w:after="0" w:line="240" w:lineRule="auto"/>
        <w:jc w:val="center"/>
        <w:rPr>
          <w:sz w:val="20"/>
          <w:szCs w:val="20"/>
        </w:rPr>
      </w:pPr>
    </w:p>
    <w:p w:rsidR="008E5348" w:rsidRDefault="00D4331F" w:rsidP="00103A9E">
      <w:pPr>
        <w:pStyle w:val="Figure"/>
        <w:spacing w:before="0" w:after="0"/>
        <w:ind w:left="810" w:hanging="810"/>
        <w:jc w:val="left"/>
        <w:rPr>
          <w:sz w:val="20"/>
        </w:rPr>
      </w:pPr>
      <w:r w:rsidRPr="00D4331F">
        <w:rPr>
          <w:sz w:val="20"/>
        </w:rPr>
        <w:t xml:space="preserve">Figure 6: </w:t>
      </w:r>
      <w:r w:rsidR="00645856">
        <w:rPr>
          <w:sz w:val="20"/>
        </w:rPr>
        <w:t xml:space="preserve"> </w:t>
      </w:r>
      <w:r w:rsidRPr="00D4331F">
        <w:rPr>
          <w:sz w:val="20"/>
        </w:rPr>
        <w:t xml:space="preserve">Electropherograms of BSA tryptic digest in 80 mM PFPA BGE (A) and 80 mM HFPA (B). BGE: 80 mM PFPA and HFPA adjusted to pH 2.3 with 1 M LiOH. Sample conc.: 50.0 </w:t>
      </w:r>
      <w:r w:rsidRPr="00D4331F">
        <w:rPr>
          <w:sz w:val="20"/>
        </w:rPr>
        <w:sym w:font="Symbol" w:char="F06D"/>
      </w:r>
      <w:r w:rsidRPr="00D4331F">
        <w:rPr>
          <w:sz w:val="20"/>
        </w:rPr>
        <w:t>g mL</w:t>
      </w:r>
      <w:r w:rsidRPr="00D4331F">
        <w:rPr>
          <w:sz w:val="20"/>
          <w:vertAlign w:val="superscript"/>
        </w:rPr>
        <w:t>-1</w:t>
      </w:r>
      <w:r w:rsidRPr="00D4331F">
        <w:rPr>
          <w:sz w:val="20"/>
        </w:rPr>
        <w:t xml:space="preserve">; inj.: 0.5 psi, 5 s. Voltage / current, +25 kV / 56.5 </w:t>
      </w:r>
      <w:r w:rsidRPr="00D4331F">
        <w:rPr>
          <w:sz w:val="20"/>
        </w:rPr>
        <w:sym w:font="Symbol" w:char="F06D"/>
      </w:r>
      <w:r w:rsidRPr="00D4331F">
        <w:rPr>
          <w:sz w:val="20"/>
        </w:rPr>
        <w:t>A. Other experimental details are similar to Figure 1.</w:t>
      </w:r>
    </w:p>
    <w:p w:rsidR="00B70354" w:rsidRDefault="00B70354" w:rsidP="008E5348">
      <w:pPr>
        <w:pStyle w:val="Figure"/>
        <w:spacing w:before="0" w:after="0"/>
        <w:rPr>
          <w:sz w:val="20"/>
        </w:rPr>
      </w:pPr>
    </w:p>
    <w:p w:rsidR="00B70354" w:rsidRDefault="00B70354" w:rsidP="008E5348">
      <w:pPr>
        <w:pStyle w:val="Figure"/>
        <w:spacing w:before="0" w:after="0"/>
        <w:rPr>
          <w:sz w:val="20"/>
        </w:rPr>
      </w:pPr>
    </w:p>
    <w:p w:rsidR="00B70354" w:rsidRDefault="00B70354" w:rsidP="008E5348">
      <w:pPr>
        <w:pStyle w:val="Figure"/>
        <w:spacing w:before="0" w:after="0"/>
        <w:rPr>
          <w:sz w:val="20"/>
        </w:rPr>
      </w:pPr>
    </w:p>
    <w:p w:rsidR="00B70354" w:rsidRPr="00B70354" w:rsidRDefault="00B70354" w:rsidP="00B70354">
      <w:pPr>
        <w:pStyle w:val="BodyText"/>
        <w:spacing w:after="0" w:line="240" w:lineRule="auto"/>
        <w:rPr>
          <w:sz w:val="20"/>
          <w:szCs w:val="20"/>
        </w:rPr>
      </w:pPr>
      <w:r w:rsidRPr="00D4331F">
        <w:rPr>
          <w:sz w:val="20"/>
          <w:szCs w:val="20"/>
          <w:lang w:eastAsia="zh-CN"/>
        </w:rPr>
        <w:t xml:space="preserve">It should be noted that the current is almost the same as that obtained in the phosphate BGE, i.e. 56.5 </w:t>
      </w:r>
      <w:r w:rsidRPr="00D4331F">
        <w:rPr>
          <w:sz w:val="20"/>
          <w:szCs w:val="20"/>
        </w:rPr>
        <w:sym w:font="Symbol" w:char="F06D"/>
      </w:r>
      <w:r w:rsidRPr="00D4331F">
        <w:rPr>
          <w:sz w:val="20"/>
          <w:szCs w:val="20"/>
        </w:rPr>
        <w:t>A</w:t>
      </w:r>
      <w:r w:rsidRPr="00D4331F">
        <w:rPr>
          <w:sz w:val="20"/>
          <w:szCs w:val="20"/>
          <w:lang w:eastAsia="zh-CN"/>
        </w:rPr>
        <w:t xml:space="preserve"> as compared to 58.6 µA for the same applied voltage of 25 kV. This implies that ionic concentrations are similar in the two BGEs. </w:t>
      </w:r>
      <w:r w:rsidRPr="00D4331F">
        <w:rPr>
          <w:sz w:val="20"/>
          <w:szCs w:val="20"/>
        </w:rPr>
        <w:t xml:space="preserve">Comparing Figures 1(B) and 6(A), differences between these two electropherograms can be easily seen. Some of the unresolved peaks in the middle are now further resolved with better peak shape. Similarly, in HFPA (Figure 6(B), significant improvements in the resolution and peak efficiencies were observed here. The explanation for this may be hydrophobic interaction between the hydrophobic amino acids in the peptides and the perfluorinated anions. Manipulation in the degree of ion-ion/hydrophobic interactions of these peptides appears to have resulted in improved efficiency in the CE, and thus the observed improvement in the peak resolution. Because anions of HFBA are more hydrophobic than in PFPA, the effects would be expected to be greater with HFBA.  Similar observations were reported by Popa </w:t>
      </w:r>
      <w:r w:rsidRPr="00D4331F">
        <w:rPr>
          <w:i/>
          <w:iCs/>
          <w:sz w:val="20"/>
          <w:szCs w:val="20"/>
        </w:rPr>
        <w:t>et al</w:t>
      </w:r>
      <w:r w:rsidRPr="00D4331F">
        <w:rPr>
          <w:sz w:val="20"/>
          <w:szCs w:val="20"/>
        </w:rPr>
        <w:t xml:space="preserve">. [27] in CE resolution of synthetic peptides when phosphoric acid in the buffer was </w:t>
      </w:r>
      <w:r w:rsidRPr="00D4331F">
        <w:rPr>
          <w:sz w:val="20"/>
          <w:szCs w:val="20"/>
        </w:rPr>
        <w:lastRenderedPageBreak/>
        <w:t>replaced by perfluorinated acids. They also observed further improvements in resoluti</w:t>
      </w:r>
      <w:r>
        <w:rPr>
          <w:sz w:val="20"/>
          <w:szCs w:val="20"/>
        </w:rPr>
        <w:t>on in HFBA compared to in PFBA.</w:t>
      </w:r>
    </w:p>
    <w:p w:rsidR="00B70354" w:rsidRPr="008E5348" w:rsidRDefault="00B70354" w:rsidP="00B70354">
      <w:pPr>
        <w:pStyle w:val="Figure"/>
        <w:spacing w:before="0" w:after="0"/>
        <w:jc w:val="center"/>
        <w:rPr>
          <w:sz w:val="20"/>
        </w:rPr>
      </w:pPr>
    </w:p>
    <w:p w:rsidR="006768E9" w:rsidRPr="00802DCC" w:rsidRDefault="006768E9" w:rsidP="00136AC1">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Conclusion</w:t>
      </w:r>
      <w:r w:rsidR="00645856">
        <w:rPr>
          <w:rFonts w:ascii="Times New Roman" w:hAnsi="Times New Roman"/>
          <w:b/>
          <w:noProof/>
          <w:sz w:val="20"/>
          <w:szCs w:val="20"/>
          <w:lang w:bidi="ar-SA"/>
        </w:rPr>
        <w:t>s</w:t>
      </w:r>
    </w:p>
    <w:p w:rsidR="006768E9" w:rsidRDefault="00645856" w:rsidP="00645856">
      <w:pPr>
        <w:pStyle w:val="BodyText"/>
        <w:spacing w:after="0" w:line="240" w:lineRule="auto"/>
        <w:rPr>
          <w:sz w:val="20"/>
          <w:szCs w:val="20"/>
          <w:lang w:eastAsia="zh-CN"/>
        </w:rPr>
      </w:pPr>
      <w:r w:rsidRPr="002620D3">
        <w:rPr>
          <w:sz w:val="20"/>
          <w:szCs w:val="20"/>
          <w:lang w:eastAsia="zh-CN"/>
        </w:rPr>
        <w:t xml:space="preserve">Detection sensitivity, resolution and peak effeciency have all been improved by one or other of the different strategies explored in this study. FESI offers the benefits of simplicity, and can be done on-line with minimal adaptation of the CE conditions: it is simple to inject a water plug prior to the sample, and to use electrokinetic rather than pressure injection. The detection sensitivity for species which are charged at the sample pH was shown to be substantially enhanced using this approach, while uncharged species are not injected and not amplified. Use of the </w:t>
      </w:r>
      <w:r>
        <w:rPr>
          <w:sz w:val="20"/>
          <w:szCs w:val="20"/>
          <w:lang w:eastAsia="zh-CN"/>
        </w:rPr>
        <w:t xml:space="preserve">commercial </w:t>
      </w:r>
      <w:r w:rsidRPr="002620D3">
        <w:rPr>
          <w:sz w:val="20"/>
          <w:szCs w:val="20"/>
          <w:lang w:eastAsia="zh-CN"/>
        </w:rPr>
        <w:t>ZipTip C</w:t>
      </w:r>
      <w:r w:rsidRPr="002620D3">
        <w:rPr>
          <w:sz w:val="20"/>
          <w:szCs w:val="20"/>
          <w:vertAlign w:val="subscript"/>
          <w:lang w:eastAsia="zh-CN"/>
        </w:rPr>
        <w:t xml:space="preserve">18 </w:t>
      </w:r>
      <w:r w:rsidRPr="002620D3">
        <w:rPr>
          <w:sz w:val="20"/>
          <w:szCs w:val="20"/>
          <w:lang w:eastAsia="zh-CN"/>
        </w:rPr>
        <w:t>tips</w:t>
      </w:r>
      <w:r w:rsidRPr="002620D3">
        <w:rPr>
          <w:sz w:val="20"/>
          <w:szCs w:val="20"/>
          <w:vertAlign w:val="subscript"/>
          <w:lang w:eastAsia="zh-CN"/>
        </w:rPr>
        <w:t xml:space="preserve"> </w:t>
      </w:r>
      <w:r w:rsidRPr="002620D3">
        <w:rPr>
          <w:sz w:val="20"/>
          <w:szCs w:val="20"/>
          <w:lang w:eastAsia="zh-CN"/>
        </w:rPr>
        <w:t xml:space="preserve">gave very good results for the late-migrating peptides, and generally provided benefits for improving the quality of the </w:t>
      </w:r>
      <w:r>
        <w:rPr>
          <w:sz w:val="20"/>
          <w:szCs w:val="20"/>
          <w:lang w:eastAsia="zh-CN"/>
        </w:rPr>
        <w:t>CE separation of peptides</w:t>
      </w:r>
      <w:r w:rsidRPr="002620D3">
        <w:rPr>
          <w:sz w:val="20"/>
          <w:szCs w:val="20"/>
          <w:lang w:eastAsia="zh-CN"/>
        </w:rPr>
        <w:t>. This is due to a combination of desalting and selective retention of hydrophobic species on the C</w:t>
      </w:r>
      <w:r w:rsidRPr="002620D3">
        <w:rPr>
          <w:sz w:val="20"/>
          <w:szCs w:val="20"/>
          <w:vertAlign w:val="subscript"/>
          <w:lang w:eastAsia="zh-CN"/>
        </w:rPr>
        <w:t>18</w:t>
      </w:r>
      <w:r w:rsidRPr="002620D3">
        <w:rPr>
          <w:sz w:val="20"/>
          <w:szCs w:val="20"/>
          <w:lang w:eastAsia="zh-CN"/>
        </w:rPr>
        <w:t xml:space="preserve"> stationary phase in the ZipTip. Coating the capillary made little change</w:t>
      </w:r>
      <w:r>
        <w:rPr>
          <w:sz w:val="20"/>
          <w:szCs w:val="20"/>
          <w:lang w:eastAsia="zh-CN"/>
        </w:rPr>
        <w:t>s</w:t>
      </w:r>
      <w:r w:rsidRPr="002620D3">
        <w:rPr>
          <w:sz w:val="20"/>
          <w:szCs w:val="20"/>
          <w:lang w:eastAsia="zh-CN"/>
        </w:rPr>
        <w:t xml:space="preserve"> in the electrop</w:t>
      </w:r>
      <w:r>
        <w:rPr>
          <w:sz w:val="20"/>
          <w:szCs w:val="20"/>
          <w:lang w:eastAsia="zh-CN"/>
        </w:rPr>
        <w:t>herograms, thus offers no benefit</w:t>
      </w:r>
      <w:r w:rsidRPr="002620D3">
        <w:rPr>
          <w:sz w:val="20"/>
          <w:szCs w:val="20"/>
          <w:lang w:eastAsia="zh-CN"/>
        </w:rPr>
        <w:t xml:space="preserve"> to CE of peptides at low pH. Ionic interaction CE was found to cause interesting changes in the peptide </w:t>
      </w:r>
      <w:r>
        <w:rPr>
          <w:sz w:val="20"/>
          <w:szCs w:val="20"/>
          <w:lang w:eastAsia="zh-CN"/>
        </w:rPr>
        <w:t>separation</w:t>
      </w:r>
      <w:r w:rsidRPr="002620D3">
        <w:rPr>
          <w:sz w:val="20"/>
          <w:szCs w:val="20"/>
          <w:lang w:eastAsia="zh-CN"/>
        </w:rPr>
        <w:t xml:space="preserve">. This is the first time such experiments have been carried out on a protein digest. The use of </w:t>
      </w:r>
      <w:r>
        <w:rPr>
          <w:sz w:val="20"/>
          <w:szCs w:val="20"/>
          <w:lang w:eastAsia="zh-CN"/>
        </w:rPr>
        <w:t>HFBA</w:t>
      </w:r>
      <w:r w:rsidRPr="002620D3">
        <w:rPr>
          <w:sz w:val="20"/>
          <w:szCs w:val="20"/>
          <w:lang w:eastAsia="zh-CN"/>
        </w:rPr>
        <w:t xml:space="preserve"> was found to offer most promise in sharpening the peaks. </w:t>
      </w:r>
    </w:p>
    <w:p w:rsidR="00E86E60" w:rsidRPr="00802DCC" w:rsidRDefault="00E86E60" w:rsidP="00645856">
      <w:pPr>
        <w:pStyle w:val="BodyText"/>
        <w:spacing w:after="0" w:line="240" w:lineRule="auto"/>
        <w:rPr>
          <w:sz w:val="20"/>
          <w:szCs w:val="20"/>
        </w:rPr>
      </w:pPr>
    </w:p>
    <w:p w:rsidR="006768E9" w:rsidRPr="00802DCC" w:rsidRDefault="008C77F2" w:rsidP="00136AC1">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Acknowledgement</w:t>
      </w:r>
    </w:p>
    <w:p w:rsidR="006768E9" w:rsidRDefault="00645856" w:rsidP="00645856">
      <w:pPr>
        <w:spacing w:after="0" w:line="240" w:lineRule="auto"/>
        <w:jc w:val="both"/>
        <w:rPr>
          <w:rFonts w:ascii="Times New Roman" w:hAnsi="Times New Roman"/>
          <w:sz w:val="20"/>
          <w:szCs w:val="20"/>
        </w:rPr>
      </w:pPr>
      <w:r w:rsidRPr="00645856">
        <w:rPr>
          <w:rFonts w:ascii="Times New Roman" w:hAnsi="Times New Roman"/>
          <w:sz w:val="20"/>
          <w:szCs w:val="20"/>
        </w:rPr>
        <w:t>The author is grateful to Universiti Malaysia Sabah for the financial support.</w:t>
      </w:r>
    </w:p>
    <w:p w:rsidR="00645856" w:rsidRPr="00645856" w:rsidRDefault="00645856" w:rsidP="00E86E60">
      <w:pPr>
        <w:spacing w:after="0" w:line="240" w:lineRule="auto"/>
        <w:jc w:val="center"/>
        <w:rPr>
          <w:rFonts w:ascii="Times New Roman" w:hAnsi="Times New Roman"/>
          <w:sz w:val="20"/>
          <w:szCs w:val="20"/>
        </w:rPr>
      </w:pPr>
    </w:p>
    <w:p w:rsidR="006768E9" w:rsidRPr="00802DCC" w:rsidRDefault="006768E9" w:rsidP="00136AC1">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ferences</w:t>
      </w:r>
    </w:p>
    <w:p w:rsidR="00395E8E" w:rsidRPr="00395E8E" w:rsidRDefault="00395E8E" w:rsidP="00395E8E">
      <w:pPr>
        <w:numPr>
          <w:ilvl w:val="0"/>
          <w:numId w:val="2"/>
        </w:numPr>
        <w:autoSpaceDE w:val="0"/>
        <w:autoSpaceDN w:val="0"/>
        <w:adjustRightInd w:val="0"/>
        <w:spacing w:after="0" w:line="240" w:lineRule="auto"/>
        <w:ind w:left="360"/>
        <w:jc w:val="both"/>
        <w:rPr>
          <w:rFonts w:ascii="Times New Roman" w:eastAsia="Calibri" w:hAnsi="Times New Roman"/>
          <w:sz w:val="20"/>
          <w:szCs w:val="20"/>
        </w:rPr>
      </w:pPr>
      <w:r w:rsidRPr="00395E8E">
        <w:rPr>
          <w:rFonts w:ascii="Times New Roman" w:hAnsi="Times New Roman"/>
          <w:sz w:val="20"/>
          <w:szCs w:val="20"/>
        </w:rPr>
        <w:t xml:space="preserve">Washburn, M.P., Wolters, D., Yates III, J.R. 2001. </w:t>
      </w:r>
      <w:r w:rsidRPr="00395E8E">
        <w:rPr>
          <w:rFonts w:ascii="Times New Roman" w:eastAsia="Calibri" w:hAnsi="Times New Roman"/>
          <w:sz w:val="20"/>
          <w:szCs w:val="20"/>
        </w:rPr>
        <w:t>Large-scale analysis of the yeast proteome by multidimensional protein identification technology.</w:t>
      </w:r>
      <w:r w:rsidRPr="00395E8E">
        <w:rPr>
          <w:rFonts w:ascii="Times New Roman" w:hAnsi="Times New Roman"/>
          <w:sz w:val="20"/>
          <w:szCs w:val="20"/>
        </w:rPr>
        <w:t xml:space="preserve"> </w:t>
      </w:r>
      <w:r w:rsidRPr="00395E8E">
        <w:rPr>
          <w:rFonts w:ascii="Times New Roman" w:hAnsi="Times New Roman"/>
          <w:i/>
          <w:iCs/>
          <w:sz w:val="20"/>
          <w:szCs w:val="20"/>
        </w:rPr>
        <w:t>Nat. Biotechnol</w:t>
      </w:r>
      <w:r w:rsidRPr="00395E8E">
        <w:rPr>
          <w:rFonts w:ascii="Times New Roman" w:hAnsi="Times New Roman"/>
          <w:sz w:val="20"/>
          <w:szCs w:val="20"/>
        </w:rPr>
        <w:t>.</w:t>
      </w:r>
      <w:r w:rsidRPr="00395E8E">
        <w:rPr>
          <w:rFonts w:ascii="Times New Roman" w:hAnsi="Times New Roman"/>
          <w:b/>
          <w:bCs/>
          <w:sz w:val="20"/>
          <w:szCs w:val="20"/>
        </w:rPr>
        <w:t xml:space="preserve"> 19</w:t>
      </w:r>
      <w:r w:rsidRPr="00395E8E">
        <w:rPr>
          <w:rFonts w:ascii="Times New Roman" w:hAnsi="Times New Roman"/>
          <w:bCs/>
          <w:sz w:val="20"/>
          <w:szCs w:val="20"/>
        </w:rPr>
        <w:t>:</w:t>
      </w:r>
      <w:r w:rsidRPr="00395E8E">
        <w:rPr>
          <w:rFonts w:ascii="Times New Roman" w:hAnsi="Times New Roman"/>
          <w:sz w:val="20"/>
          <w:szCs w:val="20"/>
        </w:rPr>
        <w:t xml:space="preserve"> 242-248.</w:t>
      </w:r>
    </w:p>
    <w:p w:rsidR="00395E8E" w:rsidRPr="00395E8E" w:rsidRDefault="00395E8E" w:rsidP="00395E8E">
      <w:pPr>
        <w:pStyle w:val="BodyText"/>
        <w:numPr>
          <w:ilvl w:val="0"/>
          <w:numId w:val="2"/>
        </w:numPr>
        <w:spacing w:after="0" w:line="240" w:lineRule="auto"/>
        <w:ind w:left="360"/>
        <w:rPr>
          <w:sz w:val="20"/>
          <w:szCs w:val="20"/>
        </w:rPr>
      </w:pPr>
      <w:r w:rsidRPr="00395E8E">
        <w:rPr>
          <w:sz w:val="20"/>
          <w:szCs w:val="20"/>
        </w:rPr>
        <w:t xml:space="preserve">Wittke, S., Fliser, D., Haubitz, M., Bartel, S., Krebs, R., Hausadel, F., Hillmann, M., Golovko, I., Koester, P., Haller, H., Kaiser, T., Mischak, H.,Weissinger, E.M. 2003. </w:t>
      </w:r>
      <w:r w:rsidRPr="00395E8E">
        <w:rPr>
          <w:bCs/>
          <w:sz w:val="20"/>
          <w:szCs w:val="20"/>
        </w:rPr>
        <w:t>Determination of peptides and proteins in human urine with capillary electrophoresis–mass spectrometry, a suitable tool for the establishment of new diagnostic markers</w:t>
      </w:r>
      <w:r w:rsidRPr="00395E8E">
        <w:rPr>
          <w:sz w:val="20"/>
          <w:szCs w:val="20"/>
        </w:rPr>
        <w:t xml:space="preserve">. </w:t>
      </w:r>
      <w:r w:rsidRPr="00395E8E">
        <w:rPr>
          <w:i/>
          <w:iCs/>
          <w:sz w:val="20"/>
          <w:szCs w:val="20"/>
        </w:rPr>
        <w:t>J. Chromatogr. A</w:t>
      </w:r>
      <w:r w:rsidRPr="00395E8E">
        <w:rPr>
          <w:sz w:val="20"/>
          <w:szCs w:val="20"/>
        </w:rPr>
        <w:t xml:space="preserve"> </w:t>
      </w:r>
      <w:r w:rsidRPr="00395E8E">
        <w:rPr>
          <w:b/>
          <w:bCs/>
          <w:sz w:val="20"/>
          <w:szCs w:val="20"/>
        </w:rPr>
        <w:t>1013</w:t>
      </w:r>
      <w:r w:rsidRPr="00395E8E">
        <w:rPr>
          <w:bCs/>
          <w:sz w:val="20"/>
          <w:szCs w:val="20"/>
        </w:rPr>
        <w:t>(1-2):</w:t>
      </w:r>
      <w:r w:rsidRPr="00395E8E">
        <w:rPr>
          <w:sz w:val="20"/>
          <w:szCs w:val="20"/>
        </w:rPr>
        <w:t xml:space="preserve"> 173-181.</w:t>
      </w:r>
    </w:p>
    <w:p w:rsidR="00395E8E" w:rsidRPr="00395E8E" w:rsidRDefault="00395E8E" w:rsidP="00395E8E">
      <w:pPr>
        <w:pStyle w:val="BodyText"/>
        <w:numPr>
          <w:ilvl w:val="0"/>
          <w:numId w:val="2"/>
        </w:numPr>
        <w:spacing w:after="0" w:line="240" w:lineRule="auto"/>
        <w:ind w:left="360"/>
        <w:rPr>
          <w:sz w:val="20"/>
          <w:szCs w:val="20"/>
        </w:rPr>
      </w:pPr>
      <w:r w:rsidRPr="00395E8E">
        <w:rPr>
          <w:sz w:val="20"/>
          <w:szCs w:val="20"/>
        </w:rPr>
        <w:t xml:space="preserve">Sassi, A.P., Andell III, F., Bitter, H.-M., Brown, M.P.S., Chapman, R.G., Espiritu, J. Greenquist, A.C., Guyon, I., Horchi-Alegre, M., Stults, K.L., Wainright, A., Heller, J.C., Stults, J.T. 2005. </w:t>
      </w:r>
      <w:r w:rsidRPr="00395E8E">
        <w:rPr>
          <w:rStyle w:val="txtboldonly1"/>
          <w:b w:val="0"/>
          <w:sz w:val="20"/>
          <w:szCs w:val="20"/>
        </w:rPr>
        <w:t xml:space="preserve">An automated, sheathless capillary electrophoresis-mass spectrometry platform for discovery of biomarkers in human serum. </w:t>
      </w:r>
      <w:r w:rsidRPr="00395E8E">
        <w:rPr>
          <w:i/>
          <w:iCs/>
          <w:sz w:val="20"/>
          <w:szCs w:val="20"/>
        </w:rPr>
        <w:t>Electrophoresis</w:t>
      </w:r>
      <w:r w:rsidRPr="00395E8E">
        <w:rPr>
          <w:sz w:val="20"/>
          <w:szCs w:val="20"/>
        </w:rPr>
        <w:t xml:space="preserve"> </w:t>
      </w:r>
      <w:r w:rsidRPr="00395E8E">
        <w:rPr>
          <w:b/>
          <w:bCs/>
          <w:sz w:val="20"/>
          <w:szCs w:val="20"/>
        </w:rPr>
        <w:t>26</w:t>
      </w:r>
      <w:r w:rsidRPr="00395E8E">
        <w:rPr>
          <w:bCs/>
          <w:sz w:val="20"/>
          <w:szCs w:val="20"/>
        </w:rPr>
        <w:t>(7-8):</w:t>
      </w:r>
      <w:r w:rsidRPr="00395E8E">
        <w:rPr>
          <w:sz w:val="20"/>
          <w:szCs w:val="20"/>
        </w:rPr>
        <w:t xml:space="preserve"> 1500-1512.</w:t>
      </w:r>
    </w:p>
    <w:p w:rsidR="00395E8E" w:rsidRPr="00395E8E" w:rsidRDefault="00395E8E" w:rsidP="00395E8E">
      <w:pPr>
        <w:pStyle w:val="BodyText"/>
        <w:numPr>
          <w:ilvl w:val="0"/>
          <w:numId w:val="2"/>
        </w:numPr>
        <w:spacing w:after="0" w:line="240" w:lineRule="auto"/>
        <w:ind w:left="360"/>
        <w:rPr>
          <w:sz w:val="20"/>
          <w:szCs w:val="20"/>
        </w:rPr>
      </w:pPr>
      <w:r w:rsidRPr="00395E8E">
        <w:rPr>
          <w:sz w:val="20"/>
          <w:szCs w:val="20"/>
        </w:rPr>
        <w:t xml:space="preserve">Wittke, S., Mischak, H., Walden, M., Kolch, W., Rädler, T., Wiedemann, K. 2005. </w:t>
      </w:r>
      <w:r w:rsidRPr="00395E8E">
        <w:rPr>
          <w:rStyle w:val="txtboldonly1"/>
          <w:b w:val="0"/>
          <w:sz w:val="20"/>
          <w:szCs w:val="20"/>
        </w:rPr>
        <w:t>Discovery of biomarkers in human urine and cerebrospinal fluid by capillary electrophoresis coupled to mass spectrometry: Towards new diagnostic and therapeutic approaches.</w:t>
      </w:r>
      <w:r w:rsidRPr="00395E8E">
        <w:rPr>
          <w:rStyle w:val="txtboldonly1"/>
          <w:sz w:val="20"/>
          <w:szCs w:val="20"/>
        </w:rPr>
        <w:t xml:space="preserve"> </w:t>
      </w:r>
      <w:r w:rsidRPr="00395E8E">
        <w:rPr>
          <w:i/>
          <w:iCs/>
          <w:sz w:val="20"/>
          <w:szCs w:val="20"/>
        </w:rPr>
        <w:t>Electrophoresis</w:t>
      </w:r>
      <w:r w:rsidRPr="00395E8E">
        <w:rPr>
          <w:sz w:val="20"/>
          <w:szCs w:val="20"/>
        </w:rPr>
        <w:t xml:space="preserve"> </w:t>
      </w:r>
      <w:r w:rsidRPr="00395E8E">
        <w:rPr>
          <w:b/>
          <w:bCs/>
          <w:sz w:val="20"/>
          <w:szCs w:val="20"/>
        </w:rPr>
        <w:t>26</w:t>
      </w:r>
      <w:r w:rsidRPr="00395E8E">
        <w:rPr>
          <w:bCs/>
          <w:sz w:val="20"/>
          <w:szCs w:val="20"/>
        </w:rPr>
        <w:t>(7-8):</w:t>
      </w:r>
      <w:r w:rsidRPr="00395E8E">
        <w:rPr>
          <w:sz w:val="20"/>
          <w:szCs w:val="20"/>
        </w:rPr>
        <w:t xml:space="preserve"> 1476-1487.</w:t>
      </w:r>
    </w:p>
    <w:p w:rsidR="00395E8E" w:rsidRPr="00395E8E" w:rsidRDefault="00395E8E" w:rsidP="00395E8E">
      <w:pPr>
        <w:pStyle w:val="BodyText"/>
        <w:numPr>
          <w:ilvl w:val="0"/>
          <w:numId w:val="2"/>
        </w:numPr>
        <w:spacing w:after="0" w:line="240" w:lineRule="auto"/>
        <w:ind w:left="360"/>
        <w:rPr>
          <w:sz w:val="20"/>
          <w:szCs w:val="20"/>
          <w:lang w:val="en-US"/>
        </w:rPr>
      </w:pPr>
      <w:r w:rsidRPr="00395E8E">
        <w:rPr>
          <w:sz w:val="20"/>
          <w:szCs w:val="20"/>
        </w:rPr>
        <w:t>Kaiser, T., Wittke, S., Just, I., Krebs, R., Bartel, S., Fliser, D., Mischak, H., Weissinger, E.M. 2004.</w:t>
      </w:r>
      <w:r w:rsidRPr="00395E8E">
        <w:rPr>
          <w:rStyle w:val="BodyText"/>
          <w:sz w:val="20"/>
          <w:szCs w:val="20"/>
        </w:rPr>
        <w:t xml:space="preserve"> </w:t>
      </w:r>
      <w:r w:rsidRPr="00395E8E">
        <w:rPr>
          <w:rStyle w:val="txtboldonly1"/>
          <w:b w:val="0"/>
          <w:sz w:val="20"/>
          <w:szCs w:val="20"/>
        </w:rPr>
        <w:t>Capillary electrophoresis coupled to mass spectrometer for automated and robust polypeptide determination in body fluids for clinical use.</w:t>
      </w:r>
      <w:r w:rsidRPr="00395E8E">
        <w:rPr>
          <w:sz w:val="20"/>
          <w:szCs w:val="20"/>
        </w:rPr>
        <w:t xml:space="preserve"> </w:t>
      </w:r>
      <w:r w:rsidRPr="00395E8E">
        <w:rPr>
          <w:i/>
          <w:iCs/>
          <w:sz w:val="20"/>
          <w:szCs w:val="20"/>
        </w:rPr>
        <w:t>Electrophoresis</w:t>
      </w:r>
      <w:r w:rsidRPr="00395E8E">
        <w:rPr>
          <w:sz w:val="20"/>
          <w:szCs w:val="20"/>
        </w:rPr>
        <w:t xml:space="preserve"> </w:t>
      </w:r>
      <w:r w:rsidRPr="00395E8E">
        <w:rPr>
          <w:b/>
          <w:bCs/>
          <w:sz w:val="20"/>
          <w:szCs w:val="20"/>
        </w:rPr>
        <w:t>25</w:t>
      </w:r>
      <w:r w:rsidRPr="00395E8E">
        <w:rPr>
          <w:bCs/>
          <w:sz w:val="20"/>
          <w:szCs w:val="20"/>
        </w:rPr>
        <w:t>(13):</w:t>
      </w:r>
      <w:r w:rsidRPr="00395E8E">
        <w:rPr>
          <w:sz w:val="20"/>
          <w:szCs w:val="20"/>
        </w:rPr>
        <w:t xml:space="preserve"> 2044-2055.</w:t>
      </w:r>
    </w:p>
    <w:p w:rsidR="00395E8E" w:rsidRPr="00395E8E" w:rsidRDefault="00395E8E" w:rsidP="00395E8E">
      <w:pPr>
        <w:pStyle w:val="BodyText"/>
        <w:numPr>
          <w:ilvl w:val="0"/>
          <w:numId w:val="2"/>
        </w:numPr>
        <w:spacing w:after="0" w:line="240" w:lineRule="auto"/>
        <w:ind w:left="360"/>
        <w:rPr>
          <w:sz w:val="20"/>
          <w:szCs w:val="20"/>
        </w:rPr>
      </w:pPr>
      <w:r w:rsidRPr="00395E8E">
        <w:rPr>
          <w:sz w:val="20"/>
          <w:szCs w:val="20"/>
        </w:rPr>
        <w:t xml:space="preserve">Hau, J., Devaud, S., Blank, I. 2005. </w:t>
      </w:r>
      <w:r w:rsidRPr="00395E8E">
        <w:rPr>
          <w:rStyle w:val="txtboldonly1"/>
          <w:b w:val="0"/>
          <w:sz w:val="20"/>
          <w:szCs w:val="20"/>
        </w:rPr>
        <w:t>Detection of Amadori compounds by capillary electrophoresis coupled to tandem mass spectrometry.</w:t>
      </w:r>
      <w:r w:rsidRPr="00395E8E">
        <w:rPr>
          <w:rStyle w:val="txtboldonly1"/>
          <w:sz w:val="20"/>
          <w:szCs w:val="20"/>
        </w:rPr>
        <w:t xml:space="preserve"> </w:t>
      </w:r>
      <w:r w:rsidRPr="00395E8E">
        <w:rPr>
          <w:i/>
          <w:iCs/>
          <w:sz w:val="20"/>
          <w:szCs w:val="20"/>
        </w:rPr>
        <w:t>Electrophoresis</w:t>
      </w:r>
      <w:r w:rsidRPr="00395E8E">
        <w:rPr>
          <w:sz w:val="20"/>
          <w:szCs w:val="20"/>
        </w:rPr>
        <w:t xml:space="preserve"> </w:t>
      </w:r>
      <w:r w:rsidRPr="00395E8E">
        <w:rPr>
          <w:b/>
          <w:bCs/>
          <w:sz w:val="20"/>
          <w:szCs w:val="20"/>
        </w:rPr>
        <w:t>26</w:t>
      </w:r>
      <w:r w:rsidRPr="00395E8E">
        <w:rPr>
          <w:bCs/>
          <w:sz w:val="20"/>
          <w:szCs w:val="20"/>
        </w:rPr>
        <w:t>(13):</w:t>
      </w:r>
      <w:r w:rsidRPr="00395E8E">
        <w:rPr>
          <w:sz w:val="20"/>
          <w:szCs w:val="20"/>
        </w:rPr>
        <w:t xml:space="preserve"> 2077-2083.</w:t>
      </w:r>
    </w:p>
    <w:p w:rsidR="00395E8E" w:rsidRPr="00395E8E" w:rsidRDefault="00395E8E" w:rsidP="00395E8E">
      <w:pPr>
        <w:pStyle w:val="BodyText"/>
        <w:numPr>
          <w:ilvl w:val="0"/>
          <w:numId w:val="2"/>
        </w:numPr>
        <w:spacing w:after="0" w:line="240" w:lineRule="auto"/>
        <w:ind w:left="360"/>
        <w:rPr>
          <w:sz w:val="20"/>
          <w:szCs w:val="20"/>
        </w:rPr>
      </w:pPr>
      <w:r w:rsidRPr="00395E8E">
        <w:rPr>
          <w:sz w:val="20"/>
          <w:szCs w:val="20"/>
        </w:rPr>
        <w:t xml:space="preserve">Ullsten, S., Zuberovic, A., Wetterhall, M., Hardenborg, E., Markides, K.E., Berquist, J. 2004. </w:t>
      </w:r>
      <w:r w:rsidRPr="00395E8E">
        <w:rPr>
          <w:rStyle w:val="txtboldonly1"/>
          <w:b w:val="0"/>
          <w:sz w:val="20"/>
          <w:szCs w:val="20"/>
        </w:rPr>
        <w:t xml:space="preserve">A polyamine coating for enhanced capillary electrophoresis-electrospray ionization-mass spectrometry of proteins and peptides. </w:t>
      </w:r>
      <w:r w:rsidRPr="00395E8E">
        <w:rPr>
          <w:sz w:val="20"/>
          <w:szCs w:val="20"/>
        </w:rPr>
        <w:t xml:space="preserve"> </w:t>
      </w:r>
      <w:r w:rsidRPr="00395E8E">
        <w:rPr>
          <w:i/>
          <w:iCs/>
          <w:sz w:val="20"/>
          <w:szCs w:val="20"/>
        </w:rPr>
        <w:t>Electrophoresis</w:t>
      </w:r>
      <w:r w:rsidRPr="00395E8E">
        <w:rPr>
          <w:sz w:val="20"/>
          <w:szCs w:val="20"/>
        </w:rPr>
        <w:t xml:space="preserve"> </w:t>
      </w:r>
      <w:r w:rsidRPr="00395E8E">
        <w:rPr>
          <w:b/>
          <w:bCs/>
          <w:sz w:val="20"/>
          <w:szCs w:val="20"/>
        </w:rPr>
        <w:t>25</w:t>
      </w:r>
      <w:r w:rsidRPr="00395E8E">
        <w:rPr>
          <w:bCs/>
          <w:sz w:val="20"/>
          <w:szCs w:val="20"/>
        </w:rPr>
        <w:t>(13):</w:t>
      </w:r>
      <w:r w:rsidRPr="00395E8E">
        <w:rPr>
          <w:sz w:val="20"/>
          <w:szCs w:val="20"/>
        </w:rPr>
        <w:t xml:space="preserve"> 2090-2099.</w:t>
      </w:r>
    </w:p>
    <w:p w:rsidR="00395E8E" w:rsidRPr="00395E8E" w:rsidRDefault="00395E8E" w:rsidP="00395E8E">
      <w:pPr>
        <w:pStyle w:val="BodyText"/>
        <w:numPr>
          <w:ilvl w:val="0"/>
          <w:numId w:val="2"/>
        </w:numPr>
        <w:spacing w:after="0" w:line="240" w:lineRule="auto"/>
        <w:ind w:left="360"/>
        <w:rPr>
          <w:sz w:val="20"/>
          <w:szCs w:val="20"/>
        </w:rPr>
      </w:pPr>
      <w:r w:rsidRPr="00395E8E">
        <w:rPr>
          <w:sz w:val="20"/>
          <w:szCs w:val="20"/>
        </w:rPr>
        <w:t xml:space="preserve">Moring, S.E., Reel, R.T., van Soest, R.E.J., Lauer, H.H. 1993. </w:t>
      </w:r>
      <w:r w:rsidRPr="00395E8E">
        <w:rPr>
          <w:rStyle w:val="txtboldonly1"/>
          <w:b w:val="0"/>
          <w:sz w:val="20"/>
          <w:szCs w:val="20"/>
        </w:rPr>
        <w:t>Optical improvements of a Z-shaped cell for high-sensitivity UV absorbance detection in capillary electrophoresis.</w:t>
      </w:r>
      <w:r w:rsidRPr="00395E8E">
        <w:rPr>
          <w:rStyle w:val="txtboldonly1"/>
          <w:sz w:val="20"/>
          <w:szCs w:val="20"/>
        </w:rPr>
        <w:t xml:space="preserve"> </w:t>
      </w:r>
      <w:r w:rsidRPr="00395E8E">
        <w:rPr>
          <w:i/>
          <w:iCs/>
          <w:sz w:val="20"/>
          <w:szCs w:val="20"/>
        </w:rPr>
        <w:t xml:space="preserve">Anal. Chem. </w:t>
      </w:r>
      <w:r w:rsidRPr="00395E8E">
        <w:rPr>
          <w:sz w:val="20"/>
          <w:szCs w:val="20"/>
        </w:rPr>
        <w:t xml:space="preserve"> </w:t>
      </w:r>
      <w:r w:rsidRPr="00395E8E">
        <w:rPr>
          <w:b/>
          <w:bCs/>
          <w:sz w:val="20"/>
          <w:szCs w:val="20"/>
        </w:rPr>
        <w:t>65</w:t>
      </w:r>
      <w:r w:rsidRPr="00395E8E">
        <w:rPr>
          <w:bCs/>
          <w:sz w:val="20"/>
          <w:szCs w:val="20"/>
        </w:rPr>
        <w:t>(23):</w:t>
      </w:r>
      <w:r w:rsidRPr="00395E8E">
        <w:rPr>
          <w:sz w:val="20"/>
          <w:szCs w:val="20"/>
        </w:rPr>
        <w:t xml:space="preserve"> 3454-3459.</w:t>
      </w:r>
    </w:p>
    <w:p w:rsidR="00395E8E" w:rsidRPr="00395E8E" w:rsidRDefault="00395E8E" w:rsidP="00395E8E">
      <w:pPr>
        <w:pStyle w:val="BodyText"/>
        <w:numPr>
          <w:ilvl w:val="0"/>
          <w:numId w:val="2"/>
        </w:numPr>
        <w:spacing w:after="0" w:line="240" w:lineRule="auto"/>
        <w:ind w:left="360"/>
        <w:rPr>
          <w:sz w:val="20"/>
          <w:szCs w:val="20"/>
          <w:lang w:val="en-US"/>
        </w:rPr>
      </w:pPr>
      <w:r w:rsidRPr="00395E8E">
        <w:rPr>
          <w:sz w:val="20"/>
          <w:szCs w:val="20"/>
          <w:lang w:val="en-US"/>
        </w:rPr>
        <w:t xml:space="preserve">Chervet, J.P., Van Soest, R.E.J., Ursem, M. 1991. </w:t>
      </w:r>
      <w:r w:rsidRPr="00395E8E">
        <w:rPr>
          <w:bCs/>
          <w:sz w:val="20"/>
          <w:szCs w:val="20"/>
        </w:rPr>
        <w:t>Z-shaped flow cell for UV detection in capillary electrophoresis</w:t>
      </w:r>
      <w:r w:rsidRPr="00395E8E">
        <w:rPr>
          <w:sz w:val="20"/>
          <w:szCs w:val="20"/>
        </w:rPr>
        <w:t xml:space="preserve">. </w:t>
      </w:r>
      <w:r w:rsidRPr="00395E8E">
        <w:rPr>
          <w:i/>
          <w:iCs/>
          <w:sz w:val="20"/>
          <w:szCs w:val="20"/>
          <w:lang w:val="en-US"/>
        </w:rPr>
        <w:t>J. Chromatogr. A</w:t>
      </w:r>
      <w:r w:rsidRPr="00395E8E">
        <w:rPr>
          <w:sz w:val="20"/>
          <w:szCs w:val="20"/>
          <w:lang w:val="en-US"/>
        </w:rPr>
        <w:t xml:space="preserve"> </w:t>
      </w:r>
      <w:r w:rsidRPr="00395E8E">
        <w:rPr>
          <w:b/>
          <w:bCs/>
          <w:sz w:val="20"/>
          <w:szCs w:val="20"/>
          <w:lang w:val="en-US"/>
        </w:rPr>
        <w:t>543</w:t>
      </w:r>
      <w:r w:rsidRPr="00395E8E">
        <w:rPr>
          <w:bCs/>
          <w:sz w:val="20"/>
          <w:szCs w:val="20"/>
          <w:lang w:val="en-US"/>
        </w:rPr>
        <w:t>:</w:t>
      </w:r>
      <w:r w:rsidRPr="00395E8E">
        <w:rPr>
          <w:sz w:val="20"/>
          <w:szCs w:val="20"/>
          <w:lang w:val="en-US"/>
        </w:rPr>
        <w:t xml:space="preserve"> 439-449.</w:t>
      </w:r>
    </w:p>
    <w:p w:rsidR="00395E8E" w:rsidRPr="00395E8E" w:rsidRDefault="00395E8E" w:rsidP="00395E8E">
      <w:pPr>
        <w:pStyle w:val="BodyText"/>
        <w:numPr>
          <w:ilvl w:val="0"/>
          <w:numId w:val="2"/>
        </w:numPr>
        <w:spacing w:after="0" w:line="240" w:lineRule="auto"/>
        <w:ind w:left="360"/>
        <w:rPr>
          <w:sz w:val="20"/>
          <w:szCs w:val="20"/>
          <w:lang w:val="en-US"/>
        </w:rPr>
      </w:pPr>
      <w:r w:rsidRPr="00395E8E">
        <w:rPr>
          <w:sz w:val="20"/>
          <w:szCs w:val="20"/>
          <w:lang w:val="en-US"/>
        </w:rPr>
        <w:t xml:space="preserve">Heiger, D. N. 1992. </w:t>
      </w:r>
      <w:r w:rsidRPr="00395E8E">
        <w:rPr>
          <w:i/>
          <w:sz w:val="20"/>
          <w:szCs w:val="20"/>
          <w:lang w:val="en-US"/>
        </w:rPr>
        <w:t>High Performance Capillary Electrophoresis</w:t>
      </w:r>
      <w:r w:rsidRPr="00395E8E">
        <w:rPr>
          <w:sz w:val="20"/>
          <w:szCs w:val="20"/>
          <w:lang w:val="en-US"/>
        </w:rPr>
        <w:t>. Hewlett-Packard, USA. pp. 100–101.</w:t>
      </w:r>
    </w:p>
    <w:p w:rsidR="00395E8E" w:rsidRPr="00395E8E" w:rsidRDefault="00395E8E" w:rsidP="00395E8E">
      <w:pPr>
        <w:pStyle w:val="BodyText"/>
        <w:numPr>
          <w:ilvl w:val="0"/>
          <w:numId w:val="2"/>
        </w:numPr>
        <w:spacing w:after="0" w:line="240" w:lineRule="auto"/>
        <w:ind w:left="360"/>
        <w:rPr>
          <w:sz w:val="20"/>
          <w:szCs w:val="20"/>
        </w:rPr>
      </w:pPr>
      <w:r w:rsidRPr="00395E8E">
        <w:rPr>
          <w:sz w:val="20"/>
          <w:szCs w:val="20"/>
        </w:rPr>
        <w:t xml:space="preserve">Wang, T., Aiken, J.H., Huie, C.W., Hartwick, R.A. 1991. </w:t>
      </w:r>
      <w:r w:rsidRPr="00395E8E">
        <w:rPr>
          <w:bCs/>
          <w:sz w:val="20"/>
          <w:szCs w:val="20"/>
        </w:rPr>
        <w:t>Nanoliter-scale multireflection cell for absorption detection in capillary electrophoresis</w:t>
      </w:r>
      <w:r w:rsidRPr="00395E8E">
        <w:rPr>
          <w:sz w:val="20"/>
          <w:szCs w:val="20"/>
        </w:rPr>
        <w:t xml:space="preserve">.  </w:t>
      </w:r>
      <w:r w:rsidRPr="00395E8E">
        <w:rPr>
          <w:i/>
          <w:iCs/>
          <w:sz w:val="20"/>
          <w:szCs w:val="20"/>
        </w:rPr>
        <w:t>Anal. Chem.</w:t>
      </w:r>
      <w:r w:rsidRPr="00395E8E">
        <w:rPr>
          <w:sz w:val="20"/>
          <w:szCs w:val="20"/>
        </w:rPr>
        <w:t xml:space="preserve"> </w:t>
      </w:r>
      <w:r w:rsidRPr="00395E8E">
        <w:rPr>
          <w:b/>
          <w:bCs/>
          <w:sz w:val="20"/>
          <w:szCs w:val="20"/>
        </w:rPr>
        <w:t>63</w:t>
      </w:r>
      <w:r w:rsidRPr="00395E8E">
        <w:rPr>
          <w:bCs/>
          <w:sz w:val="20"/>
          <w:szCs w:val="20"/>
        </w:rPr>
        <w:t>(14):</w:t>
      </w:r>
      <w:r w:rsidRPr="00395E8E">
        <w:rPr>
          <w:sz w:val="20"/>
          <w:szCs w:val="20"/>
        </w:rPr>
        <w:t xml:space="preserve"> 1372-1376.</w:t>
      </w:r>
    </w:p>
    <w:p w:rsidR="00395E8E" w:rsidRPr="00395E8E" w:rsidRDefault="00395E8E" w:rsidP="00395E8E">
      <w:pPr>
        <w:pStyle w:val="BodyText"/>
        <w:numPr>
          <w:ilvl w:val="0"/>
          <w:numId w:val="2"/>
        </w:numPr>
        <w:spacing w:after="0" w:line="240" w:lineRule="auto"/>
        <w:ind w:left="360"/>
        <w:rPr>
          <w:sz w:val="20"/>
          <w:szCs w:val="20"/>
          <w:lang w:val="en-US"/>
        </w:rPr>
      </w:pPr>
      <w:r w:rsidRPr="00395E8E">
        <w:rPr>
          <w:sz w:val="20"/>
          <w:szCs w:val="20"/>
          <w:lang w:val="en-US"/>
        </w:rPr>
        <w:t xml:space="preserve">Cifuentes, A., Rodriguez, M.A., Garcia-Montelongo, J. F. 1996. </w:t>
      </w:r>
      <w:r w:rsidRPr="00395E8E">
        <w:rPr>
          <w:bCs/>
          <w:sz w:val="20"/>
          <w:szCs w:val="20"/>
        </w:rPr>
        <w:t>Rectangular capillary electrophoresis: study of some dispersive effects</w:t>
      </w:r>
      <w:r w:rsidRPr="00395E8E">
        <w:rPr>
          <w:sz w:val="20"/>
          <w:szCs w:val="20"/>
        </w:rPr>
        <w:t xml:space="preserve">. </w:t>
      </w:r>
      <w:r w:rsidRPr="00395E8E">
        <w:rPr>
          <w:i/>
          <w:iCs/>
          <w:sz w:val="20"/>
          <w:szCs w:val="20"/>
          <w:lang w:val="en-US"/>
        </w:rPr>
        <w:t>J. Chromatogr. A</w:t>
      </w:r>
      <w:r w:rsidRPr="00395E8E">
        <w:rPr>
          <w:sz w:val="20"/>
          <w:szCs w:val="20"/>
          <w:lang w:val="en-US"/>
        </w:rPr>
        <w:t xml:space="preserve"> </w:t>
      </w:r>
      <w:r w:rsidRPr="00395E8E">
        <w:rPr>
          <w:b/>
          <w:bCs/>
          <w:sz w:val="20"/>
          <w:szCs w:val="20"/>
          <w:lang w:val="en-US"/>
        </w:rPr>
        <w:t>737</w:t>
      </w:r>
      <w:r w:rsidRPr="00395E8E">
        <w:rPr>
          <w:bCs/>
          <w:sz w:val="20"/>
          <w:szCs w:val="20"/>
          <w:lang w:val="en-US"/>
        </w:rPr>
        <w:t>(2):</w:t>
      </w:r>
      <w:r w:rsidRPr="00395E8E">
        <w:rPr>
          <w:sz w:val="20"/>
          <w:szCs w:val="20"/>
          <w:lang w:val="en-US"/>
        </w:rPr>
        <w:t xml:space="preserve"> 243-253.</w:t>
      </w:r>
    </w:p>
    <w:p w:rsidR="00395E8E" w:rsidRPr="00395E8E" w:rsidRDefault="00395E8E" w:rsidP="00395E8E">
      <w:pPr>
        <w:pStyle w:val="BodyText"/>
        <w:numPr>
          <w:ilvl w:val="0"/>
          <w:numId w:val="2"/>
        </w:numPr>
        <w:spacing w:after="0" w:line="240" w:lineRule="auto"/>
        <w:ind w:left="360"/>
        <w:rPr>
          <w:sz w:val="20"/>
          <w:szCs w:val="20"/>
        </w:rPr>
      </w:pPr>
      <w:r w:rsidRPr="00395E8E">
        <w:rPr>
          <w:sz w:val="20"/>
          <w:szCs w:val="20"/>
        </w:rPr>
        <w:t xml:space="preserve">Stutz, H. 2005. </w:t>
      </w:r>
      <w:r w:rsidRPr="00395E8E">
        <w:rPr>
          <w:rStyle w:val="txtboldonly1"/>
          <w:b w:val="0"/>
          <w:sz w:val="20"/>
          <w:szCs w:val="20"/>
        </w:rPr>
        <w:t>Advances in the analysis of proteins and peptides by capillary electrophoresis with matrix-assisted laser desorption/ionization and electrospray-mass spectrometry detection.</w:t>
      </w:r>
      <w:r w:rsidRPr="00395E8E">
        <w:rPr>
          <w:rStyle w:val="txtboldonly1"/>
          <w:sz w:val="20"/>
          <w:szCs w:val="20"/>
        </w:rPr>
        <w:t xml:space="preserve"> </w:t>
      </w:r>
      <w:r w:rsidRPr="00395E8E">
        <w:rPr>
          <w:i/>
          <w:iCs/>
          <w:sz w:val="20"/>
          <w:szCs w:val="20"/>
        </w:rPr>
        <w:t>Electrophoresis</w:t>
      </w:r>
      <w:r w:rsidRPr="00395E8E">
        <w:rPr>
          <w:sz w:val="20"/>
          <w:szCs w:val="20"/>
        </w:rPr>
        <w:t xml:space="preserve"> </w:t>
      </w:r>
      <w:r w:rsidRPr="00395E8E">
        <w:rPr>
          <w:b/>
          <w:bCs/>
          <w:sz w:val="20"/>
          <w:szCs w:val="20"/>
        </w:rPr>
        <w:t>26</w:t>
      </w:r>
      <w:r w:rsidRPr="00395E8E">
        <w:rPr>
          <w:bCs/>
          <w:sz w:val="20"/>
          <w:szCs w:val="20"/>
        </w:rPr>
        <w:t>(7-8):</w:t>
      </w:r>
      <w:r w:rsidRPr="00395E8E">
        <w:rPr>
          <w:sz w:val="20"/>
          <w:szCs w:val="20"/>
        </w:rPr>
        <w:t xml:space="preserve"> 1254-1290.</w:t>
      </w:r>
    </w:p>
    <w:p w:rsidR="00395E8E" w:rsidRPr="00395E8E" w:rsidRDefault="00395E8E" w:rsidP="00395E8E">
      <w:pPr>
        <w:pStyle w:val="BodyText"/>
        <w:numPr>
          <w:ilvl w:val="0"/>
          <w:numId w:val="2"/>
        </w:numPr>
        <w:spacing w:after="0" w:line="240" w:lineRule="auto"/>
        <w:ind w:left="360"/>
        <w:rPr>
          <w:rFonts w:eastAsia="Times New Roman"/>
          <w:sz w:val="20"/>
          <w:szCs w:val="20"/>
          <w:lang w:val="en-US"/>
        </w:rPr>
      </w:pPr>
      <w:r w:rsidRPr="00395E8E">
        <w:rPr>
          <w:rFonts w:eastAsia="Times New Roman"/>
          <w:sz w:val="20"/>
          <w:szCs w:val="20"/>
          <w:lang w:val="en-US"/>
        </w:rPr>
        <w:lastRenderedPageBreak/>
        <w:t xml:space="preserve">Simpson, D. C., Smith, R.D. 2005. </w:t>
      </w:r>
      <w:r w:rsidRPr="00395E8E">
        <w:rPr>
          <w:rStyle w:val="txtboldonly1"/>
          <w:b w:val="0"/>
          <w:sz w:val="20"/>
          <w:szCs w:val="20"/>
        </w:rPr>
        <w:t>Combining capillary electrophoresis with mass spectrometry for applications in proteomics.</w:t>
      </w:r>
      <w:r w:rsidRPr="00395E8E">
        <w:rPr>
          <w:rStyle w:val="txtboldonly1"/>
          <w:sz w:val="20"/>
          <w:szCs w:val="20"/>
        </w:rPr>
        <w:t xml:space="preserve"> </w:t>
      </w:r>
      <w:r w:rsidRPr="00395E8E">
        <w:rPr>
          <w:rFonts w:eastAsia="Times New Roman"/>
          <w:i/>
          <w:iCs/>
          <w:sz w:val="20"/>
          <w:szCs w:val="20"/>
          <w:lang w:val="en-US"/>
        </w:rPr>
        <w:t>Electrophoresis</w:t>
      </w:r>
      <w:r w:rsidRPr="00395E8E">
        <w:rPr>
          <w:rFonts w:eastAsia="Times New Roman"/>
          <w:sz w:val="20"/>
          <w:szCs w:val="20"/>
          <w:lang w:val="en-US"/>
        </w:rPr>
        <w:t xml:space="preserve"> </w:t>
      </w:r>
      <w:r w:rsidRPr="00395E8E">
        <w:rPr>
          <w:rFonts w:eastAsia="Times New Roman"/>
          <w:b/>
          <w:bCs/>
          <w:sz w:val="20"/>
          <w:szCs w:val="20"/>
          <w:lang w:val="en-US"/>
        </w:rPr>
        <w:t>26</w:t>
      </w:r>
      <w:r w:rsidRPr="00395E8E">
        <w:rPr>
          <w:rFonts w:eastAsia="Times New Roman"/>
          <w:bCs/>
          <w:sz w:val="20"/>
          <w:szCs w:val="20"/>
          <w:lang w:val="en-US"/>
        </w:rPr>
        <w:t>(7-8):</w:t>
      </w:r>
      <w:r w:rsidRPr="00395E8E">
        <w:rPr>
          <w:rFonts w:eastAsia="Times New Roman"/>
          <w:sz w:val="20"/>
          <w:szCs w:val="20"/>
          <w:lang w:val="en-US"/>
        </w:rPr>
        <w:t xml:space="preserve"> 1291-1305.</w:t>
      </w:r>
    </w:p>
    <w:p w:rsidR="00395E8E" w:rsidRPr="00395E8E" w:rsidRDefault="00395E8E" w:rsidP="00395E8E">
      <w:pPr>
        <w:pStyle w:val="BodyText"/>
        <w:numPr>
          <w:ilvl w:val="0"/>
          <w:numId w:val="2"/>
        </w:numPr>
        <w:spacing w:after="0" w:line="240" w:lineRule="auto"/>
        <w:ind w:left="360"/>
        <w:rPr>
          <w:rFonts w:eastAsia="Times New Roman"/>
          <w:sz w:val="20"/>
          <w:szCs w:val="20"/>
          <w:lang w:val="en-US"/>
        </w:rPr>
      </w:pPr>
      <w:r w:rsidRPr="00395E8E">
        <w:rPr>
          <w:rFonts w:eastAsia="Times New Roman"/>
          <w:sz w:val="20"/>
          <w:szCs w:val="20"/>
          <w:lang w:val="en-US"/>
        </w:rPr>
        <w:t xml:space="preserve">Timperman, A.T., Oldenburg, K.E., Sweedler, J.V. 1995. </w:t>
      </w:r>
      <w:r w:rsidRPr="00395E8E">
        <w:rPr>
          <w:bCs/>
          <w:sz w:val="20"/>
          <w:szCs w:val="20"/>
        </w:rPr>
        <w:t>Native fluorescence detection and spectral differentiation of peptides containing tryptophan and tyrosine in capillary electrophoresis</w:t>
      </w:r>
      <w:r w:rsidRPr="00395E8E">
        <w:rPr>
          <w:sz w:val="20"/>
          <w:szCs w:val="20"/>
        </w:rPr>
        <w:t>.</w:t>
      </w:r>
      <w:r w:rsidRPr="00395E8E">
        <w:rPr>
          <w:rFonts w:eastAsia="Times New Roman"/>
          <w:sz w:val="20"/>
          <w:szCs w:val="20"/>
          <w:lang w:val="en-US"/>
        </w:rPr>
        <w:t xml:space="preserve"> </w:t>
      </w:r>
      <w:r w:rsidRPr="00395E8E">
        <w:rPr>
          <w:rFonts w:eastAsia="Times New Roman"/>
          <w:i/>
          <w:iCs/>
          <w:sz w:val="20"/>
          <w:szCs w:val="20"/>
          <w:lang w:val="en-US"/>
        </w:rPr>
        <w:t>Anal. Chem</w:t>
      </w:r>
      <w:r w:rsidRPr="00395E8E">
        <w:rPr>
          <w:rFonts w:eastAsia="Times New Roman"/>
          <w:sz w:val="20"/>
          <w:szCs w:val="20"/>
          <w:lang w:val="en-US"/>
        </w:rPr>
        <w:t xml:space="preserve">. </w:t>
      </w:r>
      <w:r w:rsidRPr="00395E8E">
        <w:rPr>
          <w:rFonts w:eastAsia="Times New Roman"/>
          <w:b/>
          <w:bCs/>
          <w:sz w:val="20"/>
          <w:szCs w:val="20"/>
          <w:lang w:val="en-US"/>
        </w:rPr>
        <w:t>67</w:t>
      </w:r>
      <w:r w:rsidRPr="00395E8E">
        <w:rPr>
          <w:rFonts w:eastAsia="Times New Roman"/>
          <w:bCs/>
          <w:sz w:val="20"/>
          <w:szCs w:val="20"/>
          <w:lang w:val="en-US"/>
        </w:rPr>
        <w:t>(19):</w:t>
      </w:r>
      <w:r w:rsidRPr="00395E8E">
        <w:rPr>
          <w:rFonts w:eastAsia="Times New Roman"/>
          <w:sz w:val="20"/>
          <w:szCs w:val="20"/>
          <w:lang w:val="en-US"/>
        </w:rPr>
        <w:t xml:space="preserve"> 3421-3426.</w:t>
      </w:r>
    </w:p>
    <w:p w:rsidR="00395E8E" w:rsidRPr="00395E8E" w:rsidRDefault="00395E8E" w:rsidP="00395E8E">
      <w:pPr>
        <w:pStyle w:val="BodyText"/>
        <w:numPr>
          <w:ilvl w:val="0"/>
          <w:numId w:val="2"/>
        </w:numPr>
        <w:spacing w:after="0" w:line="240" w:lineRule="auto"/>
        <w:ind w:left="360"/>
        <w:rPr>
          <w:sz w:val="20"/>
          <w:szCs w:val="20"/>
        </w:rPr>
      </w:pPr>
      <w:r w:rsidRPr="00395E8E">
        <w:rPr>
          <w:sz w:val="20"/>
          <w:szCs w:val="20"/>
        </w:rPr>
        <w:t xml:space="preserve">Tong, W., Yeung, E.S. 1996. </w:t>
      </w:r>
      <w:r w:rsidRPr="00395E8E">
        <w:rPr>
          <w:bCs/>
          <w:sz w:val="20"/>
          <w:szCs w:val="20"/>
        </w:rPr>
        <w:t>Determination of insulin in single pancreatic cells by capillary electrophoresis and laser-induced native fluorescence</w:t>
      </w:r>
      <w:r w:rsidRPr="00395E8E">
        <w:rPr>
          <w:sz w:val="20"/>
          <w:szCs w:val="20"/>
        </w:rPr>
        <w:t xml:space="preserve">. </w:t>
      </w:r>
      <w:r w:rsidRPr="00395E8E">
        <w:rPr>
          <w:i/>
          <w:iCs/>
          <w:sz w:val="20"/>
          <w:szCs w:val="20"/>
        </w:rPr>
        <w:t xml:space="preserve">J. Chromatogr. B: Biomed. Sci. Appl. </w:t>
      </w:r>
      <w:r w:rsidRPr="00395E8E">
        <w:rPr>
          <w:b/>
          <w:sz w:val="20"/>
          <w:szCs w:val="20"/>
        </w:rPr>
        <w:t>685</w:t>
      </w:r>
      <w:r w:rsidRPr="00395E8E">
        <w:rPr>
          <w:sz w:val="20"/>
          <w:szCs w:val="20"/>
        </w:rPr>
        <w:t>(1): 35-40.</w:t>
      </w:r>
    </w:p>
    <w:p w:rsidR="00395E8E" w:rsidRPr="00395E8E" w:rsidRDefault="00395E8E" w:rsidP="00395E8E">
      <w:pPr>
        <w:pStyle w:val="BodyText"/>
        <w:numPr>
          <w:ilvl w:val="0"/>
          <w:numId w:val="2"/>
        </w:numPr>
        <w:spacing w:after="0" w:line="240" w:lineRule="auto"/>
        <w:ind w:left="360"/>
        <w:rPr>
          <w:sz w:val="20"/>
          <w:szCs w:val="20"/>
        </w:rPr>
      </w:pPr>
      <w:r w:rsidRPr="00395E8E">
        <w:rPr>
          <w:sz w:val="20"/>
          <w:szCs w:val="20"/>
        </w:rPr>
        <w:t xml:space="preserve">Voegel, P.D., Baldwin, R.P. 1997. </w:t>
      </w:r>
      <w:r w:rsidRPr="00395E8E">
        <w:rPr>
          <w:rStyle w:val="Strong"/>
          <w:b w:val="0"/>
          <w:sz w:val="20"/>
          <w:szCs w:val="20"/>
        </w:rPr>
        <w:t>Electrochemical detection in capillary electrophoresis</w:t>
      </w:r>
      <w:r w:rsidRPr="00395E8E">
        <w:rPr>
          <w:rStyle w:val="Strong"/>
          <w:b w:val="0"/>
          <w:color w:val="333333"/>
          <w:sz w:val="20"/>
          <w:szCs w:val="20"/>
        </w:rPr>
        <w:t>.</w:t>
      </w:r>
      <w:r w:rsidRPr="00395E8E">
        <w:rPr>
          <w:sz w:val="20"/>
          <w:szCs w:val="20"/>
        </w:rPr>
        <w:t xml:space="preserve"> </w:t>
      </w:r>
      <w:r w:rsidRPr="00395E8E">
        <w:rPr>
          <w:i/>
          <w:iCs/>
          <w:sz w:val="20"/>
          <w:szCs w:val="20"/>
        </w:rPr>
        <w:t>Electrophoresis</w:t>
      </w:r>
      <w:r w:rsidRPr="00395E8E">
        <w:rPr>
          <w:sz w:val="20"/>
          <w:szCs w:val="20"/>
        </w:rPr>
        <w:t xml:space="preserve"> </w:t>
      </w:r>
      <w:r w:rsidRPr="00395E8E">
        <w:rPr>
          <w:b/>
          <w:bCs/>
          <w:sz w:val="20"/>
          <w:szCs w:val="20"/>
        </w:rPr>
        <w:t>18</w:t>
      </w:r>
      <w:r w:rsidRPr="00395E8E">
        <w:rPr>
          <w:bCs/>
          <w:sz w:val="20"/>
          <w:szCs w:val="20"/>
        </w:rPr>
        <w:t>(12):</w:t>
      </w:r>
      <w:r w:rsidRPr="00395E8E">
        <w:rPr>
          <w:sz w:val="20"/>
          <w:szCs w:val="20"/>
        </w:rPr>
        <w:t xml:space="preserve"> 2267-2278.</w:t>
      </w:r>
    </w:p>
    <w:p w:rsidR="00395E8E" w:rsidRPr="00395E8E" w:rsidRDefault="00395E8E" w:rsidP="00395E8E">
      <w:pPr>
        <w:pStyle w:val="BodyText"/>
        <w:numPr>
          <w:ilvl w:val="0"/>
          <w:numId w:val="2"/>
        </w:numPr>
        <w:spacing w:after="0" w:line="240" w:lineRule="auto"/>
        <w:ind w:left="360"/>
        <w:rPr>
          <w:rStyle w:val="textsmall1"/>
          <w:rFonts w:ascii="Times New Roman" w:hAnsi="Times New Roman"/>
          <w:sz w:val="20"/>
          <w:szCs w:val="20"/>
        </w:rPr>
      </w:pPr>
      <w:r w:rsidRPr="00395E8E">
        <w:rPr>
          <w:rStyle w:val="textsmall1"/>
          <w:rFonts w:ascii="Times New Roman" w:hAnsi="Times New Roman"/>
          <w:sz w:val="20"/>
          <w:szCs w:val="20"/>
        </w:rPr>
        <w:t xml:space="preserve">Staller, T.D., Sepaniak, M.J. 1997. </w:t>
      </w:r>
      <w:r w:rsidRPr="00395E8E">
        <w:rPr>
          <w:rStyle w:val="Strong"/>
          <w:b w:val="0"/>
          <w:sz w:val="20"/>
          <w:szCs w:val="20"/>
        </w:rPr>
        <w:t>Chemiluminescence detection in capillary electrophoresis.</w:t>
      </w:r>
      <w:r w:rsidRPr="00395E8E">
        <w:rPr>
          <w:rStyle w:val="Strong"/>
          <w:sz w:val="20"/>
          <w:szCs w:val="20"/>
        </w:rPr>
        <w:t xml:space="preserve"> </w:t>
      </w:r>
      <w:r w:rsidRPr="00395E8E">
        <w:rPr>
          <w:rStyle w:val="textsmall1"/>
          <w:rFonts w:ascii="Times New Roman" w:hAnsi="Times New Roman"/>
          <w:i/>
          <w:iCs/>
          <w:sz w:val="20"/>
          <w:szCs w:val="20"/>
        </w:rPr>
        <w:t>Electrophoresis</w:t>
      </w:r>
      <w:r w:rsidRPr="00395E8E">
        <w:rPr>
          <w:rStyle w:val="textsmall1"/>
          <w:rFonts w:ascii="Times New Roman" w:hAnsi="Times New Roman"/>
          <w:sz w:val="20"/>
          <w:szCs w:val="20"/>
        </w:rPr>
        <w:t xml:space="preserve"> </w:t>
      </w:r>
      <w:r w:rsidRPr="00395E8E">
        <w:rPr>
          <w:rStyle w:val="textsmall1"/>
          <w:rFonts w:ascii="Times New Roman" w:hAnsi="Times New Roman"/>
          <w:b/>
          <w:bCs/>
          <w:sz w:val="20"/>
          <w:szCs w:val="20"/>
        </w:rPr>
        <w:t>189</w:t>
      </w:r>
      <w:r w:rsidRPr="00395E8E">
        <w:rPr>
          <w:rStyle w:val="textsmall1"/>
          <w:rFonts w:ascii="Times New Roman" w:hAnsi="Times New Roman"/>
          <w:bCs/>
          <w:sz w:val="20"/>
          <w:szCs w:val="20"/>
        </w:rPr>
        <w:t>(12-13):</w:t>
      </w:r>
      <w:r w:rsidRPr="00395E8E">
        <w:rPr>
          <w:rStyle w:val="textsmall1"/>
          <w:rFonts w:ascii="Times New Roman" w:hAnsi="Times New Roman"/>
          <w:sz w:val="20"/>
          <w:szCs w:val="20"/>
        </w:rPr>
        <w:t xml:space="preserve"> 2291-2296.</w:t>
      </w:r>
    </w:p>
    <w:p w:rsidR="00395E8E" w:rsidRPr="00395E8E" w:rsidRDefault="00395E8E" w:rsidP="00395E8E">
      <w:pPr>
        <w:pStyle w:val="BodyText"/>
        <w:numPr>
          <w:ilvl w:val="0"/>
          <w:numId w:val="2"/>
        </w:numPr>
        <w:spacing w:after="0" w:line="240" w:lineRule="auto"/>
        <w:ind w:left="360"/>
        <w:rPr>
          <w:sz w:val="20"/>
          <w:szCs w:val="20"/>
          <w:lang w:val="en-US"/>
        </w:rPr>
      </w:pPr>
      <w:r w:rsidRPr="00395E8E">
        <w:rPr>
          <w:sz w:val="20"/>
          <w:szCs w:val="20"/>
          <w:lang w:val="en-US"/>
        </w:rPr>
        <w:t xml:space="preserve">Grossman, P.D., Wilson, K.J., Petrie, G., Lauer, H.J. 1988. </w:t>
      </w:r>
      <w:r w:rsidRPr="00395E8E">
        <w:rPr>
          <w:bCs/>
          <w:sz w:val="20"/>
          <w:szCs w:val="20"/>
        </w:rPr>
        <w:t>Effect of buffer pH and peptide composition on the selectivity of peptide separations by capillary zone electrophoresis</w:t>
      </w:r>
      <w:r w:rsidRPr="00395E8E">
        <w:rPr>
          <w:sz w:val="20"/>
          <w:szCs w:val="20"/>
        </w:rPr>
        <w:t>.</w:t>
      </w:r>
      <w:r w:rsidRPr="00395E8E">
        <w:rPr>
          <w:sz w:val="20"/>
          <w:szCs w:val="20"/>
          <w:lang w:val="en-US"/>
        </w:rPr>
        <w:t xml:space="preserve"> </w:t>
      </w:r>
      <w:r w:rsidRPr="00395E8E">
        <w:rPr>
          <w:i/>
          <w:iCs/>
          <w:sz w:val="20"/>
          <w:szCs w:val="20"/>
          <w:lang w:val="en-US"/>
        </w:rPr>
        <w:t>Anal. Biochem</w:t>
      </w:r>
      <w:r w:rsidRPr="00395E8E">
        <w:rPr>
          <w:sz w:val="20"/>
          <w:szCs w:val="20"/>
          <w:lang w:val="en-US"/>
        </w:rPr>
        <w:t xml:space="preserve">. </w:t>
      </w:r>
      <w:r w:rsidRPr="00395E8E">
        <w:rPr>
          <w:b/>
          <w:bCs/>
          <w:sz w:val="20"/>
          <w:szCs w:val="20"/>
          <w:lang w:val="en-US"/>
        </w:rPr>
        <w:t>173</w:t>
      </w:r>
      <w:r w:rsidRPr="00395E8E">
        <w:rPr>
          <w:bCs/>
          <w:sz w:val="20"/>
          <w:szCs w:val="20"/>
          <w:lang w:val="en-US"/>
        </w:rPr>
        <w:t>(2):</w:t>
      </w:r>
      <w:r w:rsidRPr="00395E8E">
        <w:rPr>
          <w:sz w:val="20"/>
          <w:szCs w:val="20"/>
          <w:lang w:val="en-US"/>
        </w:rPr>
        <w:t xml:space="preserve"> 265-270.</w:t>
      </w:r>
    </w:p>
    <w:p w:rsidR="00395E8E" w:rsidRPr="00395E8E" w:rsidRDefault="00395E8E" w:rsidP="00395E8E">
      <w:pPr>
        <w:pStyle w:val="BodyText"/>
        <w:numPr>
          <w:ilvl w:val="0"/>
          <w:numId w:val="2"/>
        </w:numPr>
        <w:spacing w:after="0" w:line="240" w:lineRule="auto"/>
        <w:ind w:left="360"/>
        <w:rPr>
          <w:sz w:val="20"/>
          <w:szCs w:val="20"/>
        </w:rPr>
      </w:pPr>
      <w:r w:rsidRPr="00395E8E">
        <w:rPr>
          <w:sz w:val="20"/>
          <w:szCs w:val="20"/>
        </w:rPr>
        <w:t xml:space="preserve">Popa, T.V., Mant, C.T., Hodges, R.S. 2004. </w:t>
      </w:r>
      <w:r w:rsidRPr="00395E8E">
        <w:rPr>
          <w:rStyle w:val="txtboldonly1"/>
          <w:b w:val="0"/>
          <w:sz w:val="20"/>
          <w:szCs w:val="20"/>
        </w:rPr>
        <w:t>Capillary electrophoresis of cationic random coil peptide standards: Effect of anionic ion-pairing reagents and comparison with reversed-phase chromatography.</w:t>
      </w:r>
      <w:r w:rsidRPr="00395E8E">
        <w:rPr>
          <w:rStyle w:val="txtboldonly1"/>
          <w:sz w:val="20"/>
          <w:szCs w:val="20"/>
        </w:rPr>
        <w:t xml:space="preserve"> </w:t>
      </w:r>
      <w:r w:rsidRPr="00395E8E">
        <w:rPr>
          <w:i/>
          <w:iCs/>
          <w:sz w:val="20"/>
          <w:szCs w:val="20"/>
        </w:rPr>
        <w:t>Electrophoresis</w:t>
      </w:r>
      <w:r w:rsidRPr="00395E8E">
        <w:rPr>
          <w:sz w:val="20"/>
          <w:szCs w:val="20"/>
        </w:rPr>
        <w:t xml:space="preserve"> </w:t>
      </w:r>
      <w:r w:rsidRPr="00395E8E">
        <w:rPr>
          <w:b/>
          <w:bCs/>
          <w:sz w:val="20"/>
          <w:szCs w:val="20"/>
        </w:rPr>
        <w:t>25</w:t>
      </w:r>
      <w:r w:rsidRPr="00395E8E">
        <w:rPr>
          <w:bCs/>
          <w:sz w:val="20"/>
          <w:szCs w:val="20"/>
        </w:rPr>
        <w:t>(9):</w:t>
      </w:r>
      <w:r w:rsidRPr="00395E8E">
        <w:rPr>
          <w:sz w:val="20"/>
          <w:szCs w:val="20"/>
        </w:rPr>
        <w:t xml:space="preserve"> 1219-1229.</w:t>
      </w:r>
    </w:p>
    <w:p w:rsidR="00395E8E" w:rsidRPr="00395E8E" w:rsidRDefault="00395E8E" w:rsidP="00395E8E">
      <w:pPr>
        <w:pStyle w:val="BodyText"/>
        <w:numPr>
          <w:ilvl w:val="0"/>
          <w:numId w:val="2"/>
        </w:numPr>
        <w:spacing w:after="0" w:line="240" w:lineRule="auto"/>
        <w:ind w:left="360"/>
        <w:rPr>
          <w:sz w:val="20"/>
          <w:szCs w:val="20"/>
        </w:rPr>
      </w:pPr>
      <w:r w:rsidRPr="00395E8E">
        <w:rPr>
          <w:sz w:val="20"/>
          <w:szCs w:val="20"/>
        </w:rPr>
        <w:t xml:space="preserve">Mant, C.T., Hodges, R.S. 1991. </w:t>
      </w:r>
      <w:r w:rsidRPr="00395E8E">
        <w:rPr>
          <w:i/>
          <w:iCs/>
          <w:sz w:val="20"/>
          <w:szCs w:val="20"/>
        </w:rPr>
        <w:t>High-Performance Liquid Chromatography of Peptides and Proteins: Separation, Analysis and Conformation</w:t>
      </w:r>
      <w:r w:rsidRPr="00395E8E">
        <w:rPr>
          <w:sz w:val="20"/>
          <w:szCs w:val="20"/>
        </w:rPr>
        <w:t>, CRC Press, Boca Raton, FL.</w:t>
      </w:r>
    </w:p>
    <w:p w:rsidR="00395E8E" w:rsidRPr="00395E8E" w:rsidRDefault="00395E8E" w:rsidP="00395E8E">
      <w:pPr>
        <w:pStyle w:val="BodyText"/>
        <w:numPr>
          <w:ilvl w:val="0"/>
          <w:numId w:val="2"/>
        </w:numPr>
        <w:spacing w:after="0" w:line="240" w:lineRule="auto"/>
        <w:ind w:left="360"/>
        <w:rPr>
          <w:sz w:val="20"/>
          <w:szCs w:val="20"/>
        </w:rPr>
      </w:pPr>
      <w:r w:rsidRPr="00395E8E">
        <w:rPr>
          <w:sz w:val="20"/>
          <w:szCs w:val="20"/>
        </w:rPr>
        <w:t xml:space="preserve"> Ensing, K., de Boer, T., Schreuder, N., de Zeeuw, R. 1999. </w:t>
      </w:r>
      <w:r w:rsidRPr="00395E8E">
        <w:rPr>
          <w:bCs/>
          <w:sz w:val="20"/>
          <w:szCs w:val="20"/>
        </w:rPr>
        <w:t>Separation and identification of neuropeptide Y, two of its fragments and their degradation products using capillary electrophoresis–mass spectrometry</w:t>
      </w:r>
      <w:r w:rsidRPr="00395E8E">
        <w:rPr>
          <w:sz w:val="20"/>
          <w:szCs w:val="20"/>
        </w:rPr>
        <w:t xml:space="preserve">. </w:t>
      </w:r>
      <w:r w:rsidRPr="00395E8E">
        <w:rPr>
          <w:i/>
          <w:iCs/>
          <w:sz w:val="20"/>
          <w:szCs w:val="20"/>
        </w:rPr>
        <w:t>J. Chromatogr. B: Biomed. Sci. Appl.</w:t>
      </w:r>
      <w:r w:rsidRPr="00395E8E">
        <w:rPr>
          <w:sz w:val="20"/>
          <w:szCs w:val="20"/>
        </w:rPr>
        <w:t xml:space="preserve"> </w:t>
      </w:r>
      <w:r w:rsidRPr="00395E8E">
        <w:rPr>
          <w:b/>
          <w:sz w:val="20"/>
          <w:szCs w:val="20"/>
        </w:rPr>
        <w:t>727</w:t>
      </w:r>
      <w:r w:rsidRPr="00395E8E">
        <w:rPr>
          <w:sz w:val="20"/>
          <w:szCs w:val="20"/>
        </w:rPr>
        <w:t>(1-2): 53-61.</w:t>
      </w:r>
    </w:p>
    <w:p w:rsidR="00395E8E" w:rsidRPr="00395E8E" w:rsidRDefault="00395E8E" w:rsidP="00395E8E">
      <w:pPr>
        <w:pStyle w:val="BodyText"/>
        <w:numPr>
          <w:ilvl w:val="0"/>
          <w:numId w:val="2"/>
        </w:numPr>
        <w:spacing w:after="0" w:line="240" w:lineRule="auto"/>
        <w:ind w:left="360"/>
        <w:rPr>
          <w:sz w:val="20"/>
          <w:szCs w:val="20"/>
        </w:rPr>
      </w:pPr>
      <w:r w:rsidRPr="00395E8E">
        <w:rPr>
          <w:bCs/>
          <w:sz w:val="20"/>
          <w:szCs w:val="20"/>
        </w:rPr>
        <w:t xml:space="preserve">Zhang, C.-X., Thormann, W. 1996. Head-Column Field-Amplified Sample Stacking in Binary System Capillary Electrophoresis: A Robust Approach Providing over 1000-Fold Sensitivity Enhancement. </w:t>
      </w:r>
      <w:r w:rsidRPr="00395E8E">
        <w:rPr>
          <w:i/>
          <w:sz w:val="20"/>
          <w:szCs w:val="20"/>
        </w:rPr>
        <w:t>Anal. Chem.</w:t>
      </w:r>
      <w:r w:rsidRPr="00395E8E">
        <w:rPr>
          <w:sz w:val="20"/>
          <w:szCs w:val="20"/>
        </w:rPr>
        <w:t xml:space="preserve"> </w:t>
      </w:r>
      <w:r w:rsidRPr="00395E8E">
        <w:rPr>
          <w:b/>
          <w:sz w:val="20"/>
          <w:szCs w:val="20"/>
        </w:rPr>
        <w:t>68(</w:t>
      </w:r>
      <w:r w:rsidRPr="00395E8E">
        <w:rPr>
          <w:sz w:val="20"/>
          <w:szCs w:val="20"/>
        </w:rPr>
        <w:t>15): 2523-2532.</w:t>
      </w:r>
    </w:p>
    <w:p w:rsidR="00395E8E" w:rsidRPr="00395E8E" w:rsidRDefault="00395E8E" w:rsidP="00395E8E">
      <w:pPr>
        <w:pStyle w:val="BodyText"/>
        <w:numPr>
          <w:ilvl w:val="0"/>
          <w:numId w:val="2"/>
        </w:numPr>
        <w:spacing w:after="0" w:line="240" w:lineRule="auto"/>
        <w:ind w:left="360"/>
        <w:rPr>
          <w:sz w:val="20"/>
          <w:szCs w:val="20"/>
        </w:rPr>
      </w:pPr>
      <w:r w:rsidRPr="00395E8E">
        <w:rPr>
          <w:sz w:val="20"/>
          <w:szCs w:val="20"/>
        </w:rPr>
        <w:t xml:space="preserve">Monton, M. R. N., Terabe, S. 2004. </w:t>
      </w:r>
      <w:r w:rsidRPr="00395E8E">
        <w:rPr>
          <w:bCs/>
          <w:sz w:val="20"/>
          <w:szCs w:val="20"/>
        </w:rPr>
        <w:t>Field-enhanced sample injection for high-sensitivity analysis of peptides and proteins in capillary electrophoresis–mass spectrometry</w:t>
      </w:r>
      <w:r w:rsidRPr="00395E8E">
        <w:rPr>
          <w:sz w:val="20"/>
          <w:szCs w:val="20"/>
        </w:rPr>
        <w:t xml:space="preserve">. </w:t>
      </w:r>
      <w:r w:rsidRPr="00395E8E">
        <w:rPr>
          <w:i/>
          <w:iCs/>
          <w:sz w:val="20"/>
          <w:szCs w:val="20"/>
        </w:rPr>
        <w:t xml:space="preserve">J. Chromatogr. </w:t>
      </w:r>
      <w:r w:rsidRPr="00395E8E">
        <w:rPr>
          <w:b/>
          <w:bCs/>
          <w:sz w:val="20"/>
          <w:szCs w:val="20"/>
        </w:rPr>
        <w:t>1032</w:t>
      </w:r>
      <w:r w:rsidRPr="00395E8E">
        <w:rPr>
          <w:bCs/>
          <w:sz w:val="20"/>
          <w:szCs w:val="20"/>
        </w:rPr>
        <w:t>(1-2):</w:t>
      </w:r>
      <w:r w:rsidRPr="00395E8E">
        <w:rPr>
          <w:sz w:val="20"/>
          <w:szCs w:val="20"/>
        </w:rPr>
        <w:t xml:space="preserve"> 203-211.</w:t>
      </w:r>
    </w:p>
    <w:p w:rsidR="00395E8E" w:rsidRPr="00395E8E" w:rsidRDefault="00395E8E" w:rsidP="00395E8E">
      <w:pPr>
        <w:pStyle w:val="BodyText"/>
        <w:numPr>
          <w:ilvl w:val="0"/>
          <w:numId w:val="2"/>
        </w:numPr>
        <w:spacing w:after="0" w:line="240" w:lineRule="auto"/>
        <w:ind w:left="360"/>
        <w:rPr>
          <w:sz w:val="20"/>
          <w:szCs w:val="20"/>
          <w:lang w:val="en-US"/>
        </w:rPr>
      </w:pPr>
      <w:r w:rsidRPr="00395E8E">
        <w:rPr>
          <w:sz w:val="20"/>
          <w:szCs w:val="20"/>
          <w:lang w:val="en-US"/>
        </w:rPr>
        <w:t xml:space="preserve">Ledger, R., Tucker, I.G., Walker, G.F. 2002. </w:t>
      </w:r>
      <w:r w:rsidRPr="00395E8E">
        <w:rPr>
          <w:bCs/>
          <w:sz w:val="20"/>
          <w:szCs w:val="20"/>
        </w:rPr>
        <w:t>Quantitative capillary electrophoresis assay for the proteolytic stability of luteinizing hormone-releasing hormones</w:t>
      </w:r>
      <w:r w:rsidRPr="00395E8E">
        <w:rPr>
          <w:sz w:val="20"/>
          <w:szCs w:val="20"/>
        </w:rPr>
        <w:t xml:space="preserve">. </w:t>
      </w:r>
      <w:r w:rsidRPr="00395E8E">
        <w:rPr>
          <w:i/>
          <w:iCs/>
          <w:sz w:val="20"/>
          <w:szCs w:val="20"/>
          <w:lang w:val="en-US"/>
        </w:rPr>
        <w:t>J. Chromatogr. B</w:t>
      </w:r>
      <w:r w:rsidRPr="00395E8E">
        <w:rPr>
          <w:sz w:val="20"/>
          <w:szCs w:val="20"/>
          <w:lang w:val="en-US"/>
        </w:rPr>
        <w:t xml:space="preserve"> </w:t>
      </w:r>
      <w:r w:rsidRPr="00395E8E">
        <w:rPr>
          <w:b/>
          <w:bCs/>
          <w:sz w:val="20"/>
          <w:szCs w:val="20"/>
          <w:lang w:val="en-US"/>
        </w:rPr>
        <w:t>769</w:t>
      </w:r>
      <w:r w:rsidRPr="00395E8E">
        <w:rPr>
          <w:bCs/>
          <w:sz w:val="20"/>
          <w:szCs w:val="20"/>
          <w:lang w:val="en-US"/>
        </w:rPr>
        <w:t>(2):</w:t>
      </w:r>
      <w:r w:rsidRPr="00395E8E">
        <w:rPr>
          <w:sz w:val="20"/>
          <w:szCs w:val="20"/>
          <w:lang w:val="en-US"/>
        </w:rPr>
        <w:t xml:space="preserve"> 235-242.</w:t>
      </w:r>
    </w:p>
    <w:p w:rsidR="00395E8E" w:rsidRPr="00395E8E" w:rsidRDefault="00395E8E" w:rsidP="00395E8E">
      <w:pPr>
        <w:pStyle w:val="BodyText"/>
        <w:numPr>
          <w:ilvl w:val="0"/>
          <w:numId w:val="2"/>
        </w:numPr>
        <w:spacing w:after="0" w:line="240" w:lineRule="auto"/>
        <w:ind w:left="360"/>
        <w:rPr>
          <w:sz w:val="20"/>
          <w:szCs w:val="20"/>
        </w:rPr>
      </w:pPr>
      <w:r w:rsidRPr="00395E8E">
        <w:rPr>
          <w:sz w:val="20"/>
          <w:szCs w:val="20"/>
        </w:rPr>
        <w:t>http://www.expasy.org/tools/peptidecutter/.</w:t>
      </w:r>
    </w:p>
    <w:p w:rsidR="00395E8E" w:rsidRPr="00395E8E" w:rsidRDefault="00395E8E" w:rsidP="00395E8E">
      <w:pPr>
        <w:pStyle w:val="BodyText"/>
        <w:numPr>
          <w:ilvl w:val="0"/>
          <w:numId w:val="2"/>
        </w:numPr>
        <w:spacing w:after="0" w:line="240" w:lineRule="auto"/>
        <w:ind w:left="360"/>
        <w:rPr>
          <w:sz w:val="20"/>
          <w:szCs w:val="20"/>
        </w:rPr>
      </w:pPr>
      <w:r w:rsidRPr="00395E8E">
        <w:rPr>
          <w:sz w:val="20"/>
          <w:szCs w:val="20"/>
        </w:rPr>
        <w:t xml:space="preserve">Popa, T.V., Mant, C.T., Hodges, R.S. 2006. </w:t>
      </w:r>
      <w:r w:rsidRPr="00395E8E">
        <w:rPr>
          <w:bCs/>
          <w:sz w:val="20"/>
          <w:szCs w:val="20"/>
        </w:rPr>
        <w:t>Ion-interaction–capillary zone electrophoresis of cationic proteomic peptide standards</w:t>
      </w:r>
      <w:r w:rsidRPr="00395E8E">
        <w:rPr>
          <w:sz w:val="20"/>
          <w:szCs w:val="20"/>
        </w:rPr>
        <w:t xml:space="preserve">. </w:t>
      </w:r>
      <w:r w:rsidRPr="00395E8E">
        <w:rPr>
          <w:i/>
          <w:iCs/>
          <w:sz w:val="20"/>
          <w:szCs w:val="20"/>
        </w:rPr>
        <w:t>J. Chromatogr. A</w:t>
      </w:r>
      <w:r w:rsidRPr="00395E8E">
        <w:rPr>
          <w:sz w:val="20"/>
          <w:szCs w:val="20"/>
        </w:rPr>
        <w:t xml:space="preserve"> </w:t>
      </w:r>
      <w:r w:rsidRPr="00395E8E">
        <w:rPr>
          <w:b/>
          <w:bCs/>
          <w:sz w:val="20"/>
          <w:szCs w:val="20"/>
        </w:rPr>
        <w:t>1111</w:t>
      </w:r>
      <w:r w:rsidRPr="00395E8E">
        <w:rPr>
          <w:bCs/>
          <w:sz w:val="20"/>
          <w:szCs w:val="20"/>
        </w:rPr>
        <w:t>(2):</w:t>
      </w:r>
      <w:r w:rsidRPr="00395E8E">
        <w:rPr>
          <w:sz w:val="20"/>
          <w:szCs w:val="20"/>
        </w:rPr>
        <w:t xml:space="preserve"> 192-199.</w:t>
      </w:r>
    </w:p>
    <w:p w:rsidR="00F31093" w:rsidRPr="00802DCC" w:rsidRDefault="00E66197" w:rsidP="00136AC1">
      <w:pPr>
        <w:spacing w:after="0" w:line="240" w:lineRule="auto"/>
        <w:rPr>
          <w:rFonts w:ascii="Times New Roman" w:hAnsi="Times New Roman"/>
          <w:noProof/>
          <w:lang w:bidi="ar-SA"/>
        </w:rPr>
      </w:pPr>
      <w:r w:rsidRPr="00802DCC">
        <w:rPr>
          <w:rFonts w:ascii="Times New Roman" w:hAnsi="Times New Roman"/>
          <w:noProof/>
          <w:lang w:bidi="ar-SA"/>
        </w:rPr>
        <w:t xml:space="preserve">                                                          </w:t>
      </w:r>
      <w:r w:rsidR="0082181A" w:rsidRPr="00802DCC">
        <w:rPr>
          <w:rFonts w:ascii="Times New Roman" w:hAnsi="Times New Roman"/>
          <w:noProof/>
          <w:lang w:bidi="ar-SA"/>
        </w:rPr>
        <w:t xml:space="preserve">                       </w:t>
      </w:r>
    </w:p>
    <w:p w:rsidR="00E66197" w:rsidRPr="00136AC1" w:rsidRDefault="00E66197" w:rsidP="00136AC1">
      <w:pPr>
        <w:spacing w:after="0" w:line="240" w:lineRule="auto"/>
        <w:rPr>
          <w:rFonts w:ascii="Times New Roman" w:hAnsi="Times New Roman"/>
          <w:noProof/>
          <w:lang w:bidi="ar-SA"/>
        </w:rPr>
      </w:pPr>
    </w:p>
    <w:sectPr w:rsidR="00E66197" w:rsidRPr="00136AC1" w:rsidSect="00B51BCE">
      <w:headerReference w:type="even" r:id="rId34"/>
      <w:headerReference w:type="default" r:id="rId35"/>
      <w:footerReference w:type="even" r:id="rId36"/>
      <w:footerReference w:type="default" r:id="rId37"/>
      <w:pgSz w:w="12240" w:h="15840" w:code="1"/>
      <w:pgMar w:top="1699" w:right="1469" w:bottom="1800" w:left="1440" w:header="706" w:footer="706" w:gutter="0"/>
      <w:pgNumType w:start="27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76C00" w:rsidRDefault="00A76C00" w:rsidP="00FB4C59">
      <w:pPr>
        <w:spacing w:after="0" w:line="240" w:lineRule="auto"/>
      </w:pPr>
      <w:r>
        <w:separator/>
      </w:r>
    </w:p>
  </w:endnote>
  <w:endnote w:type="continuationSeparator" w:id="0">
    <w:p w:rsidR="00A76C00" w:rsidRDefault="00A76C00" w:rsidP="00FB4C5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SimSun">
    <w:altName w:val="宋体"/>
    <w:panose1 w:val="02010600030101010101"/>
    <w:charset w:val="86"/>
    <w:family w:val="auto"/>
    <w:pitch w:val="variable"/>
    <w:sig w:usb0="00000003" w:usb1="080E0000" w:usb2="00000010" w:usb3="00000000" w:csb0="00040001" w:csb1="00000000"/>
  </w:font>
  <w:font w:name="Verdana">
    <w:panose1 w:val="020B0604030504040204"/>
    <w:charset w:val="00"/>
    <w:family w:val="swiss"/>
    <w:pitch w:val="variable"/>
    <w:sig w:usb0="20000287" w:usb1="00000000"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7F2" w:rsidRPr="00136AC1" w:rsidRDefault="00A14DB9" w:rsidP="008C77F2">
    <w:pPr>
      <w:pStyle w:val="Footer"/>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20038C">
      <w:rPr>
        <w:rFonts w:ascii="Times New Roman" w:hAnsi="Times New Roman"/>
        <w:noProof/>
      </w:rPr>
      <w:t>284</w:t>
    </w:r>
    <w:r w:rsidRPr="00A14DB9">
      <w:rPr>
        <w:rFonts w:ascii="Times New Roman" w:hAnsi="Times New Roman"/>
      </w:rPr>
      <w:fldChar w:fldCharType="end"/>
    </w:r>
  </w:p>
  <w:p w:rsidR="008C77F2" w:rsidRPr="008C77F2" w:rsidRDefault="008C77F2">
    <w:pPr>
      <w:pStyle w:val="Footer"/>
      <w:rPr>
        <w:rFonts w:ascii="Times New Roman" w:hAnsi="Times New Roman"/>
        <w:lang w:val="en-US"/>
      </w:rPr>
    </w:pPr>
  </w:p>
  <w:p w:rsidR="00A14DB9" w:rsidRDefault="00A14DB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7F2" w:rsidRPr="00B75BF6" w:rsidRDefault="00A14DB9" w:rsidP="008C77F2">
    <w:pPr>
      <w:pStyle w:val="Footer"/>
      <w:jc w:val="right"/>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20038C">
      <w:rPr>
        <w:rFonts w:ascii="Times New Roman" w:hAnsi="Times New Roman"/>
        <w:noProof/>
      </w:rPr>
      <w:t>283</w:t>
    </w:r>
    <w:r w:rsidRPr="00A14DB9">
      <w:rPr>
        <w:rFonts w:ascii="Times New Roman" w:hAnsi="Times New Roman"/>
      </w:rPr>
      <w:fldChar w:fldCharType="end"/>
    </w:r>
  </w:p>
  <w:p w:rsidR="008C77F2" w:rsidRPr="008C77F2" w:rsidRDefault="008C77F2">
    <w:pPr>
      <w:pStyle w:val="Footer"/>
      <w:jc w:val="right"/>
      <w:rPr>
        <w:rFonts w:ascii="Times New Roman" w:hAnsi="Times New Roman"/>
        <w:lang w:val="en-US"/>
      </w:rPr>
    </w:pPr>
  </w:p>
  <w:p w:rsidR="00D75B35" w:rsidRDefault="00D75B3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76C00" w:rsidRDefault="00A76C00" w:rsidP="00FB4C59">
      <w:pPr>
        <w:spacing w:after="0" w:line="240" w:lineRule="auto"/>
      </w:pPr>
      <w:r>
        <w:separator/>
      </w:r>
    </w:p>
  </w:footnote>
  <w:footnote w:type="continuationSeparator" w:id="0">
    <w:p w:rsidR="00A76C00" w:rsidRDefault="00A76C00" w:rsidP="00FB4C5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5643" w:rsidRPr="009B5643" w:rsidRDefault="009B5643" w:rsidP="009B5643">
    <w:pPr>
      <w:pStyle w:val="Header"/>
      <w:ind w:left="1710" w:hanging="1710"/>
      <w:rPr>
        <w:rFonts w:ascii="Times New Roman" w:hAnsi="Times New Roman"/>
      </w:rPr>
    </w:pPr>
    <w:r w:rsidRPr="009B5643">
      <w:rPr>
        <w:rFonts w:ascii="Times New Roman" w:hAnsi="Times New Roman"/>
      </w:rPr>
      <w:t>L. Noumie Surugau</w:t>
    </w:r>
    <w:r w:rsidR="00A14DB9" w:rsidRPr="009B5643">
      <w:rPr>
        <w:rFonts w:ascii="Times New Roman" w:hAnsi="Times New Roman"/>
      </w:rPr>
      <w:t xml:space="preserve">:  </w:t>
    </w:r>
    <w:r w:rsidRPr="009B5643">
      <w:rPr>
        <w:rFonts w:ascii="Times New Roman" w:hAnsi="Times New Roman"/>
      </w:rPr>
      <w:t>PEPTIDE SEPARATION BY CAPILLARY ELECTROPHORESIS WITH ULTRAVIOLET DETECTION: SOME SIMPLE APPROACHES TO ENHANCE DETECTION SENSITIVITY AND RESOLUTION</w:t>
    </w:r>
  </w:p>
  <w:p w:rsidR="00A14DB9" w:rsidRPr="009B5643" w:rsidRDefault="00A14DB9" w:rsidP="009B5643">
    <w:pPr>
      <w:spacing w:after="0" w:line="240" w:lineRule="auto"/>
      <w:ind w:right="-29"/>
      <w:rPr>
        <w:rFonts w:ascii="Times New Roman" w:hAnsi="Times New Roman"/>
        <w:sz w:val="20"/>
        <w:szCs w:val="20"/>
      </w:rPr>
    </w:pPr>
  </w:p>
  <w:p w:rsidR="00A14DB9" w:rsidRDefault="00A14DB9">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7F2" w:rsidRPr="009B5643" w:rsidRDefault="00D75B35" w:rsidP="008C77F2">
    <w:pPr>
      <w:pStyle w:val="Header"/>
      <w:jc w:val="right"/>
      <w:rPr>
        <w:rFonts w:ascii="Times New Roman" w:hAnsi="Times New Roman"/>
        <w:i/>
        <w:lang w:val="en-US"/>
      </w:rPr>
    </w:pPr>
    <w:r w:rsidRPr="00D75B35">
      <w:rPr>
        <w:rFonts w:ascii="Times New Roman" w:hAnsi="Times New Roman"/>
        <w:i/>
      </w:rPr>
      <w:t xml:space="preserve">The Malaysian Journal of </w:t>
    </w:r>
    <w:r w:rsidR="00BC3ED2">
      <w:rPr>
        <w:rFonts w:ascii="Times New Roman" w:hAnsi="Times New Roman"/>
        <w:i/>
      </w:rPr>
      <w:t xml:space="preserve">Analytical Sciences, Vol 15 No </w:t>
    </w:r>
    <w:r w:rsidR="00BC3ED2">
      <w:rPr>
        <w:rFonts w:ascii="Times New Roman" w:hAnsi="Times New Roman"/>
        <w:i/>
        <w:lang w:val="en-US"/>
      </w:rPr>
      <w:t>2</w:t>
    </w:r>
    <w:r w:rsidRPr="00D75B35">
      <w:rPr>
        <w:rFonts w:ascii="Times New Roman" w:hAnsi="Times New Roman"/>
        <w:i/>
      </w:rPr>
      <w:t xml:space="preserve"> (2011): </w:t>
    </w:r>
    <w:r w:rsidR="009B5643">
      <w:rPr>
        <w:rFonts w:ascii="Times New Roman" w:hAnsi="Times New Roman"/>
        <w:i/>
        <w:lang w:val="en-US"/>
      </w:rPr>
      <w:t>273 - 286</w:t>
    </w:r>
  </w:p>
  <w:p w:rsidR="008C77F2" w:rsidRPr="008C77F2" w:rsidRDefault="008C77F2" w:rsidP="00D75B35">
    <w:pPr>
      <w:pStyle w:val="Header"/>
      <w:jc w:val="right"/>
      <w:rPr>
        <w:rFonts w:ascii="Times New Roman" w:hAnsi="Times New Roman"/>
        <w:i/>
        <w:lang w:val="en-US"/>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6F2F4F"/>
    <w:multiLevelType w:val="hybridMultilevel"/>
    <w:tmpl w:val="46C0AF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evenAndOddHeaders/>
  <w:drawingGridHorizontalSpacing w:val="110"/>
  <w:displayHorizontalDrawingGridEvery w:val="2"/>
  <w:characterSpacingControl w:val="doNotCompress"/>
  <w:hdrShapeDefaults>
    <o:shapedefaults v:ext="edit" spidmax="3074"/>
  </w:hdrShapeDefaults>
  <w:footnotePr>
    <w:footnote w:id="-1"/>
    <w:footnote w:id="0"/>
  </w:footnotePr>
  <w:endnotePr>
    <w:endnote w:id="-1"/>
    <w:endnote w:id="0"/>
  </w:endnotePr>
  <w:compat/>
  <w:rsids>
    <w:rsidRoot w:val="008B470E"/>
    <w:rsid w:val="000307A3"/>
    <w:rsid w:val="00103A9E"/>
    <w:rsid w:val="00117BCD"/>
    <w:rsid w:val="00136AC1"/>
    <w:rsid w:val="001D035A"/>
    <w:rsid w:val="0020038C"/>
    <w:rsid w:val="002B188F"/>
    <w:rsid w:val="00361BAF"/>
    <w:rsid w:val="00395E8E"/>
    <w:rsid w:val="003D585B"/>
    <w:rsid w:val="003E7DA6"/>
    <w:rsid w:val="005014DF"/>
    <w:rsid w:val="00544B69"/>
    <w:rsid w:val="005D4411"/>
    <w:rsid w:val="005D7B36"/>
    <w:rsid w:val="006108EF"/>
    <w:rsid w:val="00645856"/>
    <w:rsid w:val="006768E9"/>
    <w:rsid w:val="006C64F5"/>
    <w:rsid w:val="006D695E"/>
    <w:rsid w:val="006F67A6"/>
    <w:rsid w:val="00725A6A"/>
    <w:rsid w:val="00802DCC"/>
    <w:rsid w:val="0082181A"/>
    <w:rsid w:val="00822688"/>
    <w:rsid w:val="008A2B26"/>
    <w:rsid w:val="008B470E"/>
    <w:rsid w:val="008C77F2"/>
    <w:rsid w:val="008E5348"/>
    <w:rsid w:val="008E5BBF"/>
    <w:rsid w:val="009B5643"/>
    <w:rsid w:val="00A14DB9"/>
    <w:rsid w:val="00A42874"/>
    <w:rsid w:val="00A4762A"/>
    <w:rsid w:val="00A76C00"/>
    <w:rsid w:val="00AF5B79"/>
    <w:rsid w:val="00B00240"/>
    <w:rsid w:val="00B1121C"/>
    <w:rsid w:val="00B2770A"/>
    <w:rsid w:val="00B314AD"/>
    <w:rsid w:val="00B51BCE"/>
    <w:rsid w:val="00B70354"/>
    <w:rsid w:val="00BB58AF"/>
    <w:rsid w:val="00BC3ED2"/>
    <w:rsid w:val="00CA513F"/>
    <w:rsid w:val="00CA6DF6"/>
    <w:rsid w:val="00D4023F"/>
    <w:rsid w:val="00D4331F"/>
    <w:rsid w:val="00D75B35"/>
    <w:rsid w:val="00D878E4"/>
    <w:rsid w:val="00D9792A"/>
    <w:rsid w:val="00E66197"/>
    <w:rsid w:val="00E86E60"/>
    <w:rsid w:val="00F31093"/>
    <w:rsid w:val="00F7725D"/>
    <w:rsid w:val="00FB4C5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nhideWhenUsed/>
    <w:rsid w:val="00117BCD"/>
    <w:pPr>
      <w:tabs>
        <w:tab w:val="center" w:pos="4680"/>
        <w:tab w:val="right" w:pos="9360"/>
      </w:tabs>
      <w:spacing w:after="0" w:line="240" w:lineRule="auto"/>
    </w:pPr>
    <w:rPr>
      <w:sz w:val="20"/>
      <w:szCs w:val="20"/>
      <w:lang/>
    </w:rPr>
  </w:style>
  <w:style w:type="character" w:customStyle="1" w:styleId="HeaderChar">
    <w:name w:val="Header Char"/>
    <w:link w:val="Header"/>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styleId="BodyText">
    <w:name w:val="Body Text"/>
    <w:basedOn w:val="Normal"/>
    <w:link w:val="BodyTextChar"/>
    <w:rsid w:val="00F7725D"/>
    <w:pPr>
      <w:spacing w:after="120" w:line="360" w:lineRule="auto"/>
      <w:jc w:val="both"/>
    </w:pPr>
    <w:rPr>
      <w:rFonts w:ascii="Times New Roman" w:eastAsia="SimSun" w:hAnsi="Times New Roman"/>
      <w:sz w:val="24"/>
      <w:szCs w:val="24"/>
      <w:lang w:val="en-GB" w:bidi="ar-SA"/>
    </w:rPr>
  </w:style>
  <w:style w:type="character" w:customStyle="1" w:styleId="BodyTextChar">
    <w:name w:val="Body Text Char"/>
    <w:link w:val="BodyText"/>
    <w:rsid w:val="00F7725D"/>
    <w:rPr>
      <w:rFonts w:ascii="Times New Roman" w:eastAsia="SimSun" w:hAnsi="Times New Roman"/>
      <w:sz w:val="24"/>
      <w:szCs w:val="24"/>
      <w:lang w:val="en-GB"/>
    </w:rPr>
  </w:style>
  <w:style w:type="paragraph" w:customStyle="1" w:styleId="Equation">
    <w:name w:val="Equation"/>
    <w:basedOn w:val="BodyText"/>
    <w:rsid w:val="00F7725D"/>
    <w:pPr>
      <w:tabs>
        <w:tab w:val="left" w:pos="7655"/>
      </w:tabs>
      <w:suppressAutoHyphens/>
      <w:overflowPunct w:val="0"/>
      <w:autoSpaceDE w:val="0"/>
      <w:autoSpaceDN w:val="0"/>
      <w:adjustRightInd w:val="0"/>
      <w:ind w:left="851"/>
      <w:jc w:val="center"/>
      <w:textAlignment w:val="baseline"/>
    </w:pPr>
    <w:rPr>
      <w:szCs w:val="20"/>
    </w:rPr>
  </w:style>
  <w:style w:type="paragraph" w:customStyle="1" w:styleId="Figure">
    <w:name w:val="Figure"/>
    <w:basedOn w:val="List"/>
    <w:rsid w:val="00D4331F"/>
    <w:pPr>
      <w:overflowPunct w:val="0"/>
      <w:autoSpaceDE w:val="0"/>
      <w:autoSpaceDN w:val="0"/>
      <w:adjustRightInd w:val="0"/>
      <w:spacing w:before="120" w:after="240" w:line="240" w:lineRule="auto"/>
      <w:ind w:left="0" w:firstLine="0"/>
      <w:contextualSpacing w:val="0"/>
      <w:jc w:val="both"/>
      <w:textAlignment w:val="baseline"/>
    </w:pPr>
    <w:rPr>
      <w:rFonts w:ascii="Times New Roman" w:eastAsia="SimSun" w:hAnsi="Times New Roman"/>
      <w:sz w:val="24"/>
      <w:szCs w:val="20"/>
      <w:lang w:val="en-GB" w:eastAsia="zh-CN" w:bidi="ar-SA"/>
    </w:rPr>
  </w:style>
  <w:style w:type="paragraph" w:customStyle="1" w:styleId="Table">
    <w:name w:val="Table"/>
    <w:basedOn w:val="Figure"/>
    <w:rsid w:val="00D4331F"/>
    <w:pPr>
      <w:tabs>
        <w:tab w:val="num" w:pos="1134"/>
      </w:tabs>
      <w:spacing w:before="240"/>
      <w:ind w:left="1134" w:hanging="1134"/>
    </w:pPr>
  </w:style>
  <w:style w:type="paragraph" w:styleId="List">
    <w:name w:val="List"/>
    <w:basedOn w:val="Normal"/>
    <w:uiPriority w:val="99"/>
    <w:semiHidden/>
    <w:unhideWhenUsed/>
    <w:rsid w:val="00D4331F"/>
    <w:pPr>
      <w:ind w:left="360" w:hanging="360"/>
      <w:contextualSpacing/>
    </w:pPr>
  </w:style>
  <w:style w:type="character" w:customStyle="1" w:styleId="textsmall1">
    <w:name w:val="textsmall1"/>
    <w:rsid w:val="00395E8E"/>
    <w:rPr>
      <w:rFonts w:ascii="Verdana" w:hAnsi="Verdana" w:hint="default"/>
      <w:sz w:val="15"/>
      <w:szCs w:val="15"/>
    </w:rPr>
  </w:style>
  <w:style w:type="character" w:styleId="Hyperlink">
    <w:name w:val="Hyperlink"/>
    <w:uiPriority w:val="99"/>
    <w:unhideWhenUsed/>
    <w:rsid w:val="00395E8E"/>
    <w:rPr>
      <w:color w:val="0000FF"/>
      <w:u w:val="single"/>
    </w:rPr>
  </w:style>
  <w:style w:type="character" w:customStyle="1" w:styleId="txtboldonly1">
    <w:name w:val="txtboldonly1"/>
    <w:rsid w:val="00395E8E"/>
    <w:rPr>
      <w:b/>
      <w:bCs/>
    </w:rPr>
  </w:style>
</w:styles>
</file>

<file path=word/webSettings.xml><?xml version="1.0" encoding="utf-8"?>
<w:webSettings xmlns:r="http://schemas.openxmlformats.org/officeDocument/2006/relationships" xmlns:w="http://schemas.openxmlformats.org/wordprocessingml/2006/main">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Microsoft_Office_PowerPoint_97-2003_Presentation6.ppt"/><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chart" Target="charts/chart3.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Microsoft_Office_PowerPoint_97-2003_Presentation2.ppt"/><Relationship Id="rId20" Type="http://schemas.openxmlformats.org/officeDocument/2006/relationships/oleObject" Target="embeddings/Microsoft_Office_PowerPoint_97-2003_Presentation3.ppt"/><Relationship Id="rId29" Type="http://schemas.openxmlformats.org/officeDocument/2006/relationships/oleObject" Target="embeddings/Microsoft_Office_PowerPoint_97-2003_Presentation7.ppt"/><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Microsoft_Office_PowerPoint_97-2003_Presentation5.ppt"/><Relationship Id="rId32" Type="http://schemas.openxmlformats.org/officeDocument/2006/relationships/chart" Target="charts/chart2.xml"/><Relationship Id="rId37"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Microsoft_Office_PowerPoint_97-2003_Presentation8.ppt"/><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Microsoft_Office_PowerPoint_97-2003_Presentation1.ppt"/><Relationship Id="rId22" Type="http://schemas.openxmlformats.org/officeDocument/2006/relationships/oleObject" Target="embeddings/Microsoft_Office_PowerPoint_97-2003_Presentation4.ppt"/><Relationship Id="rId27" Type="http://schemas.openxmlformats.org/officeDocument/2006/relationships/chart" Target="charts/chart1.xml"/><Relationship Id="rId30" Type="http://schemas.openxmlformats.org/officeDocument/2006/relationships/image" Target="media/image12.wmf"/><Relationship Id="rId35" Type="http://schemas.openxmlformats.org/officeDocument/2006/relationships/header" Target="header2.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word/charts/chart1.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3807531380753141"/>
          <c:y val="5.3984575835475578E-2"/>
          <c:w val="0.82426778242677823"/>
          <c:h val="0.77892030848329075"/>
        </c:manualLayout>
      </c:layout>
      <c:scatterChart>
        <c:scatterStyle val="lineMarker"/>
        <c:ser>
          <c:idx val="0"/>
          <c:order val="0"/>
          <c:spPr>
            <a:ln w="3175">
              <a:solidFill>
                <a:srgbClr val="000000"/>
              </a:solidFill>
              <a:prstDash val="solid"/>
            </a:ln>
          </c:spPr>
          <c:marker>
            <c:symbol val="none"/>
          </c:marker>
          <c:xVal>
            <c:numRef>
              <c:f>'BSAdigest0.5p10s-ziptip Fitted'!$A$3:$A$1002</c:f>
              <c:numCache>
                <c:formatCode>General</c:formatCode>
                <c:ptCount val="1000"/>
                <c:pt idx="0">
                  <c:v>1.0416666666666701E-3</c:v>
                </c:pt>
                <c:pt idx="1">
                  <c:v>5.3012387387387408E-2</c:v>
                </c:pt>
                <c:pt idx="2">
                  <c:v>0.104983108108108</c:v>
                </c:pt>
                <c:pt idx="3">
                  <c:v>0.15695382882882902</c:v>
                </c:pt>
                <c:pt idx="4">
                  <c:v>0.20892454954955</c:v>
                </c:pt>
                <c:pt idx="5">
                  <c:v>0.26089527027027004</c:v>
                </c:pt>
                <c:pt idx="6">
                  <c:v>0.31286599099099111</c:v>
                </c:pt>
                <c:pt idx="7">
                  <c:v>0.36483671171171206</c:v>
                </c:pt>
                <c:pt idx="8">
                  <c:v>0.41680743243243201</c:v>
                </c:pt>
                <c:pt idx="9">
                  <c:v>0.46877815315315302</c:v>
                </c:pt>
                <c:pt idx="10">
                  <c:v>0.52074887387387425</c:v>
                </c:pt>
                <c:pt idx="11">
                  <c:v>0.5727195945945952</c:v>
                </c:pt>
                <c:pt idx="12">
                  <c:v>0.62469031531531516</c:v>
                </c:pt>
                <c:pt idx="13">
                  <c:v>0.67666103603603622</c:v>
                </c:pt>
                <c:pt idx="14">
                  <c:v>0.72863175675675695</c:v>
                </c:pt>
                <c:pt idx="15">
                  <c:v>0.78060247747747813</c:v>
                </c:pt>
                <c:pt idx="16">
                  <c:v>0.83257319819819808</c:v>
                </c:pt>
                <c:pt idx="17">
                  <c:v>0.88454391891891893</c:v>
                </c:pt>
                <c:pt idx="18">
                  <c:v>0.93651463963963999</c:v>
                </c:pt>
                <c:pt idx="19">
                  <c:v>0.98848536036035983</c:v>
                </c:pt>
                <c:pt idx="20">
                  <c:v>1.0404560810810801</c:v>
                </c:pt>
                <c:pt idx="21">
                  <c:v>1.0924268018018002</c:v>
                </c:pt>
                <c:pt idx="22">
                  <c:v>1.1443975225225202</c:v>
                </c:pt>
                <c:pt idx="23">
                  <c:v>1.1963682432432401</c:v>
                </c:pt>
                <c:pt idx="24">
                  <c:v>1.2483389639639602</c:v>
                </c:pt>
                <c:pt idx="25">
                  <c:v>1.3003096846846798</c:v>
                </c:pt>
                <c:pt idx="26">
                  <c:v>1.3522804054054101</c:v>
                </c:pt>
                <c:pt idx="27">
                  <c:v>1.4042511261261301</c:v>
                </c:pt>
                <c:pt idx="28">
                  <c:v>1.45622184684685</c:v>
                </c:pt>
                <c:pt idx="29">
                  <c:v>1.50819256756757</c:v>
                </c:pt>
                <c:pt idx="30">
                  <c:v>1.5601632882882899</c:v>
                </c:pt>
                <c:pt idx="31">
                  <c:v>1.6121340090090099</c:v>
                </c:pt>
                <c:pt idx="32">
                  <c:v>1.6641047297297302</c:v>
                </c:pt>
                <c:pt idx="33">
                  <c:v>1.7160754504504498</c:v>
                </c:pt>
                <c:pt idx="34">
                  <c:v>1.7680461711711701</c:v>
                </c:pt>
                <c:pt idx="35">
                  <c:v>1.8200168918918902</c:v>
                </c:pt>
                <c:pt idx="36">
                  <c:v>1.8719876126126098</c:v>
                </c:pt>
                <c:pt idx="37">
                  <c:v>1.9239583333333301</c:v>
                </c:pt>
                <c:pt idx="38">
                  <c:v>1.9759290540540497</c:v>
                </c:pt>
                <c:pt idx="39">
                  <c:v>2.02789977477478</c:v>
                </c:pt>
                <c:pt idx="40">
                  <c:v>2.0798704954954994</c:v>
                </c:pt>
                <c:pt idx="41">
                  <c:v>2.1318412162162197</c:v>
                </c:pt>
                <c:pt idx="42">
                  <c:v>2.1838119369369404</c:v>
                </c:pt>
                <c:pt idx="43">
                  <c:v>2.2357826576576603</c:v>
                </c:pt>
                <c:pt idx="44">
                  <c:v>2.2877533783783806</c:v>
                </c:pt>
                <c:pt idx="45">
                  <c:v>2.3397240990990995</c:v>
                </c:pt>
                <c:pt idx="46">
                  <c:v>2.3916948198198194</c:v>
                </c:pt>
                <c:pt idx="47">
                  <c:v>2.4436655405405401</c:v>
                </c:pt>
                <c:pt idx="48">
                  <c:v>2.4956362612612599</c:v>
                </c:pt>
                <c:pt idx="49">
                  <c:v>2.5476069819819802</c:v>
                </c:pt>
                <c:pt idx="50">
                  <c:v>2.5995777027027005</c:v>
                </c:pt>
                <c:pt idx="51">
                  <c:v>2.651548423423419</c:v>
                </c:pt>
                <c:pt idx="52">
                  <c:v>2.7035191441441402</c:v>
                </c:pt>
                <c:pt idx="53">
                  <c:v>2.7554898648648596</c:v>
                </c:pt>
                <c:pt idx="54">
                  <c:v>2.8074605855855901</c:v>
                </c:pt>
                <c:pt idx="55">
                  <c:v>2.8594313063063099</c:v>
                </c:pt>
                <c:pt idx="56">
                  <c:v>2.9114020270270298</c:v>
                </c:pt>
                <c:pt idx="57">
                  <c:v>2.9633727477477509</c:v>
                </c:pt>
                <c:pt idx="58">
                  <c:v>3.0153434684684695</c:v>
                </c:pt>
                <c:pt idx="59">
                  <c:v>3.0673141891891902</c:v>
                </c:pt>
                <c:pt idx="60">
                  <c:v>3.11928490990991</c:v>
                </c:pt>
                <c:pt idx="61">
                  <c:v>3.171255630630629</c:v>
                </c:pt>
                <c:pt idx="62">
                  <c:v>3.223226351351351</c:v>
                </c:pt>
                <c:pt idx="63">
                  <c:v>3.2751970720720709</c:v>
                </c:pt>
                <c:pt idx="64">
                  <c:v>3.3271677927927903</c:v>
                </c:pt>
                <c:pt idx="65">
                  <c:v>3.3791385135135097</c:v>
                </c:pt>
                <c:pt idx="66">
                  <c:v>3.4311092342342295</c:v>
                </c:pt>
                <c:pt idx="67">
                  <c:v>3.48307995495496</c:v>
                </c:pt>
                <c:pt idx="68">
                  <c:v>3.5350506756756794</c:v>
                </c:pt>
                <c:pt idx="69">
                  <c:v>3.5870213963964006</c:v>
                </c:pt>
                <c:pt idx="70">
                  <c:v>3.63899211711712</c:v>
                </c:pt>
                <c:pt idx="71">
                  <c:v>3.6909628378378398</c:v>
                </c:pt>
                <c:pt idx="72">
                  <c:v>3.7429335585585606</c:v>
                </c:pt>
                <c:pt idx="73">
                  <c:v>3.79490427927928</c:v>
                </c:pt>
                <c:pt idx="74">
                  <c:v>3.8468749999999994</c:v>
                </c:pt>
                <c:pt idx="75">
                  <c:v>3.8988457207207192</c:v>
                </c:pt>
                <c:pt idx="76">
                  <c:v>3.95081644144144</c:v>
                </c:pt>
                <c:pt idx="77">
                  <c:v>4.0027871621621598</c:v>
                </c:pt>
                <c:pt idx="78">
                  <c:v>4.0547578828828801</c:v>
                </c:pt>
                <c:pt idx="79">
                  <c:v>4.1067286036036013</c:v>
                </c:pt>
                <c:pt idx="80">
                  <c:v>4.1586993243243207</c:v>
                </c:pt>
                <c:pt idx="81">
                  <c:v>4.2106700450450498</c:v>
                </c:pt>
                <c:pt idx="82">
                  <c:v>4.2626407657657701</c:v>
                </c:pt>
                <c:pt idx="83">
                  <c:v>4.3146114864864886</c:v>
                </c:pt>
                <c:pt idx="84">
                  <c:v>4.366582207207208</c:v>
                </c:pt>
                <c:pt idx="85">
                  <c:v>4.4185529279279292</c:v>
                </c:pt>
                <c:pt idx="86">
                  <c:v>4.4705236486486504</c:v>
                </c:pt>
                <c:pt idx="87">
                  <c:v>4.5224943693693689</c:v>
                </c:pt>
                <c:pt idx="88">
                  <c:v>4.5744650900900901</c:v>
                </c:pt>
                <c:pt idx="89">
                  <c:v>4.6264358108108086</c:v>
                </c:pt>
                <c:pt idx="90">
                  <c:v>4.6784065315315297</c:v>
                </c:pt>
                <c:pt idx="91">
                  <c:v>4.73037725225225</c:v>
                </c:pt>
                <c:pt idx="92">
                  <c:v>4.7823479729729703</c:v>
                </c:pt>
                <c:pt idx="93">
                  <c:v>4.8343186936936906</c:v>
                </c:pt>
                <c:pt idx="94">
                  <c:v>4.8862894144144109</c:v>
                </c:pt>
                <c:pt idx="95">
                  <c:v>4.9382601351351418</c:v>
                </c:pt>
                <c:pt idx="96">
                  <c:v>4.9902308558558603</c:v>
                </c:pt>
                <c:pt idx="97">
                  <c:v>5.0422015765765789</c:v>
                </c:pt>
                <c:pt idx="98">
                  <c:v>5.0941722972972991</c:v>
                </c:pt>
                <c:pt idx="99">
                  <c:v>5.1461430180180203</c:v>
                </c:pt>
                <c:pt idx="100">
                  <c:v>5.1981137387387388</c:v>
                </c:pt>
                <c:pt idx="101">
                  <c:v>5.2500844594594591</c:v>
                </c:pt>
                <c:pt idx="102">
                  <c:v>5.3020551801801803</c:v>
                </c:pt>
                <c:pt idx="103">
                  <c:v>5.3540259009008988</c:v>
                </c:pt>
                <c:pt idx="104">
                  <c:v>5.4059966216216209</c:v>
                </c:pt>
                <c:pt idx="105">
                  <c:v>5.4579673423423403</c:v>
                </c:pt>
                <c:pt idx="106">
                  <c:v>5.5099380630630597</c:v>
                </c:pt>
                <c:pt idx="107">
                  <c:v>5.5619087837837808</c:v>
                </c:pt>
                <c:pt idx="108">
                  <c:v>5.6138795045045002</c:v>
                </c:pt>
                <c:pt idx="109">
                  <c:v>5.6658502252252285</c:v>
                </c:pt>
                <c:pt idx="110">
                  <c:v>5.7178209459459488</c:v>
                </c:pt>
                <c:pt idx="111">
                  <c:v>5.76979166666667</c:v>
                </c:pt>
                <c:pt idx="112">
                  <c:v>5.8217623873873903</c:v>
                </c:pt>
                <c:pt idx="113">
                  <c:v>5.8737331081081106</c:v>
                </c:pt>
                <c:pt idx="114">
                  <c:v>5.92570382882883</c:v>
                </c:pt>
                <c:pt idx="115">
                  <c:v>5.9776745495495494</c:v>
                </c:pt>
                <c:pt idx="116">
                  <c:v>6.0296452702702696</c:v>
                </c:pt>
                <c:pt idx="117">
                  <c:v>6.0816159909909899</c:v>
                </c:pt>
                <c:pt idx="118">
                  <c:v>6.1335867117117093</c:v>
                </c:pt>
                <c:pt idx="119">
                  <c:v>6.1855574324324296</c:v>
                </c:pt>
                <c:pt idx="120">
                  <c:v>6.2375281531531508</c:v>
                </c:pt>
                <c:pt idx="121">
                  <c:v>6.2894988738738711</c:v>
                </c:pt>
                <c:pt idx="122">
                  <c:v>6.3414695945945914</c:v>
                </c:pt>
                <c:pt idx="123">
                  <c:v>6.3934403153153196</c:v>
                </c:pt>
                <c:pt idx="124">
                  <c:v>6.445411036036039</c:v>
                </c:pt>
                <c:pt idx="125">
                  <c:v>6.4973817567567593</c:v>
                </c:pt>
                <c:pt idx="126">
                  <c:v>6.5493524774774796</c:v>
                </c:pt>
                <c:pt idx="127">
                  <c:v>6.6013231981982008</c:v>
                </c:pt>
                <c:pt idx="128">
                  <c:v>6.6532939189189202</c:v>
                </c:pt>
                <c:pt idx="129">
                  <c:v>6.7052646396396405</c:v>
                </c:pt>
                <c:pt idx="130">
                  <c:v>6.757235360360359</c:v>
                </c:pt>
                <c:pt idx="131">
                  <c:v>6.8092060810810811</c:v>
                </c:pt>
                <c:pt idx="132">
                  <c:v>6.8611768018017987</c:v>
                </c:pt>
                <c:pt idx="133">
                  <c:v>6.9131475225225198</c:v>
                </c:pt>
                <c:pt idx="134">
                  <c:v>6.9651182432432392</c:v>
                </c:pt>
                <c:pt idx="135">
                  <c:v>7.0170889639639595</c:v>
                </c:pt>
                <c:pt idx="136">
                  <c:v>7.0690596846846914</c:v>
                </c:pt>
                <c:pt idx="137">
                  <c:v>7.121030405405409</c:v>
                </c:pt>
                <c:pt idx="138">
                  <c:v>7.1730011261261302</c:v>
                </c:pt>
                <c:pt idx="139">
                  <c:v>7.2249718468468478</c:v>
                </c:pt>
                <c:pt idx="140">
                  <c:v>7.2769425675675699</c:v>
                </c:pt>
                <c:pt idx="141">
                  <c:v>7.3289132882882884</c:v>
                </c:pt>
                <c:pt idx="142">
                  <c:v>7.3808840090090087</c:v>
                </c:pt>
                <c:pt idx="143">
                  <c:v>7.4328547297297298</c:v>
                </c:pt>
                <c:pt idx="144">
                  <c:v>7.4848254504504492</c:v>
                </c:pt>
                <c:pt idx="145">
                  <c:v>7.5367961711711713</c:v>
                </c:pt>
                <c:pt idx="146">
                  <c:v>7.5887668918918907</c:v>
                </c:pt>
                <c:pt idx="147">
                  <c:v>7.6407376126126101</c:v>
                </c:pt>
                <c:pt idx="148">
                  <c:v>7.6927083333333304</c:v>
                </c:pt>
                <c:pt idx="149">
                  <c:v>7.7446790540540507</c:v>
                </c:pt>
                <c:pt idx="150">
                  <c:v>7.7966497747747816</c:v>
                </c:pt>
                <c:pt idx="151">
                  <c:v>7.848620495495501</c:v>
                </c:pt>
                <c:pt idx="152">
                  <c:v>7.9005912162162195</c:v>
                </c:pt>
                <c:pt idx="153">
                  <c:v>7.9525619369369389</c:v>
                </c:pt>
                <c:pt idx="154">
                  <c:v>8.004532657657661</c:v>
                </c:pt>
                <c:pt idx="155">
                  <c:v>8.0565033783783822</c:v>
                </c:pt>
                <c:pt idx="156">
                  <c:v>8.1084740990990998</c:v>
                </c:pt>
                <c:pt idx="157">
                  <c:v>8.1604448198198227</c:v>
                </c:pt>
                <c:pt idx="158">
                  <c:v>8.2124155405405403</c:v>
                </c:pt>
                <c:pt idx="159">
                  <c:v>8.2643862612612597</c:v>
                </c:pt>
                <c:pt idx="160">
                  <c:v>8.3163569819819791</c:v>
                </c:pt>
                <c:pt idx="161">
                  <c:v>8.3683277027026985</c:v>
                </c:pt>
                <c:pt idx="162">
                  <c:v>8.4202984234234179</c:v>
                </c:pt>
                <c:pt idx="163">
                  <c:v>8.4722691441441391</c:v>
                </c:pt>
                <c:pt idx="164">
                  <c:v>8.5242398648648692</c:v>
                </c:pt>
                <c:pt idx="165">
                  <c:v>8.5762105855855904</c:v>
                </c:pt>
                <c:pt idx="166">
                  <c:v>8.628181306306308</c:v>
                </c:pt>
                <c:pt idx="167">
                  <c:v>8.6801520270270291</c:v>
                </c:pt>
                <c:pt idx="168">
                  <c:v>8.7321227477477485</c:v>
                </c:pt>
                <c:pt idx="169">
                  <c:v>8.7840934684684679</c:v>
                </c:pt>
                <c:pt idx="170">
                  <c:v>8.8360641891891891</c:v>
                </c:pt>
                <c:pt idx="171">
                  <c:v>8.8880349099099138</c:v>
                </c:pt>
                <c:pt idx="172">
                  <c:v>8.9400056306306279</c:v>
                </c:pt>
                <c:pt idx="173">
                  <c:v>8.9919763513513509</c:v>
                </c:pt>
                <c:pt idx="174">
                  <c:v>9.0439470720720685</c:v>
                </c:pt>
                <c:pt idx="175">
                  <c:v>9.0959177927927879</c:v>
                </c:pt>
                <c:pt idx="176">
                  <c:v>9.1478885135135091</c:v>
                </c:pt>
                <c:pt idx="177">
                  <c:v>9.1998592342342409</c:v>
                </c:pt>
                <c:pt idx="178">
                  <c:v>9.2518299549549496</c:v>
                </c:pt>
                <c:pt idx="179">
                  <c:v>9.3038006756756797</c:v>
                </c:pt>
                <c:pt idx="180">
                  <c:v>9.3557713963964027</c:v>
                </c:pt>
                <c:pt idx="181">
                  <c:v>9.4077421171171203</c:v>
                </c:pt>
                <c:pt idx="182">
                  <c:v>9.4597128378378414</c:v>
                </c:pt>
                <c:pt idx="183">
                  <c:v>9.5116835585585608</c:v>
                </c:pt>
                <c:pt idx="184">
                  <c:v>9.5636542792792838</c:v>
                </c:pt>
                <c:pt idx="185">
                  <c:v>9.6156250000000014</c:v>
                </c:pt>
                <c:pt idx="186">
                  <c:v>9.667595720720719</c:v>
                </c:pt>
                <c:pt idx="187">
                  <c:v>9.7195664414414402</c:v>
                </c:pt>
                <c:pt idx="188">
                  <c:v>9.7715371621621578</c:v>
                </c:pt>
                <c:pt idx="189">
                  <c:v>9.8235078828828808</c:v>
                </c:pt>
                <c:pt idx="190">
                  <c:v>9.875478603603602</c:v>
                </c:pt>
                <c:pt idx="191">
                  <c:v>9.9274493243243214</c:v>
                </c:pt>
                <c:pt idx="192">
                  <c:v>9.9794200450450514</c:v>
                </c:pt>
                <c:pt idx="193">
                  <c:v>10.031390765765797</c:v>
                </c:pt>
                <c:pt idx="194">
                  <c:v>10.083361486486499</c:v>
                </c:pt>
                <c:pt idx="195">
                  <c:v>10.135332207207204</c:v>
                </c:pt>
                <c:pt idx="196">
                  <c:v>10.187302927927902</c:v>
                </c:pt>
                <c:pt idx="197">
                  <c:v>10.239273648648698</c:v>
                </c:pt>
                <c:pt idx="198">
                  <c:v>10.2912443693694</c:v>
                </c:pt>
                <c:pt idx="199">
                  <c:v>10.343215090090098</c:v>
                </c:pt>
                <c:pt idx="200">
                  <c:v>10.395185810810801</c:v>
                </c:pt>
                <c:pt idx="201">
                  <c:v>10.447156531531499</c:v>
                </c:pt>
                <c:pt idx="202">
                  <c:v>10.4991272522523</c:v>
                </c:pt>
                <c:pt idx="203">
                  <c:v>10.551097972973</c:v>
                </c:pt>
                <c:pt idx="204">
                  <c:v>10.603068693693698</c:v>
                </c:pt>
                <c:pt idx="205">
                  <c:v>10.655039414414402</c:v>
                </c:pt>
                <c:pt idx="206">
                  <c:v>10.707010135135098</c:v>
                </c:pt>
                <c:pt idx="207">
                  <c:v>10.758980855855899</c:v>
                </c:pt>
                <c:pt idx="208">
                  <c:v>10.810951576576603</c:v>
                </c:pt>
                <c:pt idx="209">
                  <c:v>10.862922297297304</c:v>
                </c:pt>
                <c:pt idx="210">
                  <c:v>10.914893018018002</c:v>
                </c:pt>
                <c:pt idx="211">
                  <c:v>10.9668637387387</c:v>
                </c:pt>
                <c:pt idx="212">
                  <c:v>11.0188344594595</c:v>
                </c:pt>
                <c:pt idx="213">
                  <c:v>11.0708051801802</c:v>
                </c:pt>
                <c:pt idx="214">
                  <c:v>11.1227759009009</c:v>
                </c:pt>
                <c:pt idx="215">
                  <c:v>11.174746621621599</c:v>
                </c:pt>
                <c:pt idx="216">
                  <c:v>11.226717342342299</c:v>
                </c:pt>
                <c:pt idx="217">
                  <c:v>11.278688063063099</c:v>
                </c:pt>
                <c:pt idx="218">
                  <c:v>11.330658783783798</c:v>
                </c:pt>
                <c:pt idx="219">
                  <c:v>11.382629504504502</c:v>
                </c:pt>
                <c:pt idx="220">
                  <c:v>11.434600225225202</c:v>
                </c:pt>
                <c:pt idx="221">
                  <c:v>11.486570945945902</c:v>
                </c:pt>
                <c:pt idx="222">
                  <c:v>11.538541666666699</c:v>
                </c:pt>
                <c:pt idx="223">
                  <c:v>11.590512387387403</c:v>
                </c:pt>
                <c:pt idx="224">
                  <c:v>11.642483108108102</c:v>
                </c:pt>
                <c:pt idx="225">
                  <c:v>11.6944538288288</c:v>
                </c:pt>
                <c:pt idx="226">
                  <c:v>11.746424549549602</c:v>
                </c:pt>
                <c:pt idx="227">
                  <c:v>11.798395270270298</c:v>
                </c:pt>
                <c:pt idx="228">
                  <c:v>11.850365990991</c:v>
                </c:pt>
                <c:pt idx="229">
                  <c:v>11.902336711711701</c:v>
                </c:pt>
                <c:pt idx="230">
                  <c:v>11.954307432432399</c:v>
                </c:pt>
                <c:pt idx="231">
                  <c:v>12.006278153153199</c:v>
                </c:pt>
                <c:pt idx="232">
                  <c:v>12.0582488738739</c:v>
                </c:pt>
                <c:pt idx="233">
                  <c:v>12.1102195945946</c:v>
                </c:pt>
                <c:pt idx="234">
                  <c:v>12.162190315315302</c:v>
                </c:pt>
                <c:pt idx="235">
                  <c:v>12.214161036035998</c:v>
                </c:pt>
                <c:pt idx="236">
                  <c:v>12.266131756756799</c:v>
                </c:pt>
                <c:pt idx="237">
                  <c:v>12.318102477477501</c:v>
                </c:pt>
                <c:pt idx="238">
                  <c:v>12.370073198198202</c:v>
                </c:pt>
                <c:pt idx="239">
                  <c:v>12.422043918918902</c:v>
                </c:pt>
                <c:pt idx="240">
                  <c:v>12.474014639639602</c:v>
                </c:pt>
                <c:pt idx="241">
                  <c:v>12.5259853603604</c:v>
                </c:pt>
                <c:pt idx="242">
                  <c:v>12.5779560810811</c:v>
                </c:pt>
                <c:pt idx="243">
                  <c:v>12.629926801801799</c:v>
                </c:pt>
                <c:pt idx="244">
                  <c:v>12.681897522522499</c:v>
                </c:pt>
                <c:pt idx="245">
                  <c:v>12.733868243243201</c:v>
                </c:pt>
                <c:pt idx="246">
                  <c:v>12.785838963964</c:v>
                </c:pt>
                <c:pt idx="247">
                  <c:v>12.8378096846847</c:v>
                </c:pt>
                <c:pt idx="248">
                  <c:v>12.889780405405402</c:v>
                </c:pt>
                <c:pt idx="249">
                  <c:v>12.941751126126098</c:v>
                </c:pt>
                <c:pt idx="250">
                  <c:v>12.9937218468468</c:v>
                </c:pt>
                <c:pt idx="251">
                  <c:v>13.045692567567604</c:v>
                </c:pt>
                <c:pt idx="252">
                  <c:v>13.097663288288302</c:v>
                </c:pt>
                <c:pt idx="253">
                  <c:v>13.149634009009002</c:v>
                </c:pt>
                <c:pt idx="254">
                  <c:v>13.2016047297297</c:v>
                </c:pt>
                <c:pt idx="255">
                  <c:v>13.253575450450498</c:v>
                </c:pt>
                <c:pt idx="256">
                  <c:v>13.305546171171203</c:v>
                </c:pt>
                <c:pt idx="257">
                  <c:v>13.357516891891901</c:v>
                </c:pt>
                <c:pt idx="258">
                  <c:v>13.409487612612601</c:v>
                </c:pt>
                <c:pt idx="259">
                  <c:v>13.461458333333303</c:v>
                </c:pt>
                <c:pt idx="260">
                  <c:v>13.5134290540541</c:v>
                </c:pt>
                <c:pt idx="261">
                  <c:v>13.5653997747748</c:v>
                </c:pt>
                <c:pt idx="262">
                  <c:v>13.617370495495496</c:v>
                </c:pt>
                <c:pt idx="263">
                  <c:v>13.669341216216202</c:v>
                </c:pt>
                <c:pt idx="264">
                  <c:v>13.721311936936898</c:v>
                </c:pt>
                <c:pt idx="265">
                  <c:v>13.773282657657703</c:v>
                </c:pt>
                <c:pt idx="266">
                  <c:v>13.825253378378402</c:v>
                </c:pt>
                <c:pt idx="267">
                  <c:v>13.8772240990991</c:v>
                </c:pt>
                <c:pt idx="268">
                  <c:v>13.929194819819802</c:v>
                </c:pt>
                <c:pt idx="269">
                  <c:v>13.981165540540498</c:v>
                </c:pt>
                <c:pt idx="270">
                  <c:v>14.033136261261301</c:v>
                </c:pt>
                <c:pt idx="271">
                  <c:v>14.085106981982001</c:v>
                </c:pt>
                <c:pt idx="272">
                  <c:v>14.137077702702697</c:v>
                </c:pt>
                <c:pt idx="273">
                  <c:v>14.189048423423399</c:v>
                </c:pt>
                <c:pt idx="274">
                  <c:v>14.241019144144099</c:v>
                </c:pt>
                <c:pt idx="275">
                  <c:v>14.292989864864902</c:v>
                </c:pt>
                <c:pt idx="276">
                  <c:v>14.3449605855856</c:v>
                </c:pt>
                <c:pt idx="277">
                  <c:v>14.396931306306302</c:v>
                </c:pt>
                <c:pt idx="278">
                  <c:v>14.448902027027</c:v>
                </c:pt>
                <c:pt idx="279">
                  <c:v>14.5008727477477</c:v>
                </c:pt>
                <c:pt idx="280">
                  <c:v>14.552843468468502</c:v>
                </c:pt>
                <c:pt idx="281">
                  <c:v>14.6048141891892</c:v>
                </c:pt>
                <c:pt idx="282">
                  <c:v>14.656784909909904</c:v>
                </c:pt>
                <c:pt idx="283">
                  <c:v>14.708755630630598</c:v>
                </c:pt>
                <c:pt idx="284">
                  <c:v>14.7607263513514</c:v>
                </c:pt>
                <c:pt idx="285">
                  <c:v>14.812697072072101</c:v>
                </c:pt>
                <c:pt idx="286">
                  <c:v>14.864667792792799</c:v>
                </c:pt>
                <c:pt idx="287">
                  <c:v>14.916638513513501</c:v>
                </c:pt>
                <c:pt idx="288">
                  <c:v>14.968609234234204</c:v>
                </c:pt>
                <c:pt idx="289">
                  <c:v>15.020579954955</c:v>
                </c:pt>
                <c:pt idx="290">
                  <c:v>15.072550675675702</c:v>
                </c:pt>
                <c:pt idx="291">
                  <c:v>15.124521396396398</c:v>
                </c:pt>
                <c:pt idx="292">
                  <c:v>15.176492117117101</c:v>
                </c:pt>
                <c:pt idx="293">
                  <c:v>15.2284628378378</c:v>
                </c:pt>
                <c:pt idx="294">
                  <c:v>15.280433558558604</c:v>
                </c:pt>
                <c:pt idx="295">
                  <c:v>15.332404279279304</c:v>
                </c:pt>
                <c:pt idx="296">
                  <c:v>15.384374999999999</c:v>
                </c:pt>
                <c:pt idx="297">
                  <c:v>15.436345720720698</c:v>
                </c:pt>
                <c:pt idx="298">
                  <c:v>15.488316441441398</c:v>
                </c:pt>
                <c:pt idx="299">
                  <c:v>15.540287162162198</c:v>
                </c:pt>
                <c:pt idx="300">
                  <c:v>15.592257882882899</c:v>
                </c:pt>
                <c:pt idx="301">
                  <c:v>15.644228603603596</c:v>
                </c:pt>
                <c:pt idx="302">
                  <c:v>15.696199324324303</c:v>
                </c:pt>
                <c:pt idx="303">
                  <c:v>15.748170045044999</c:v>
                </c:pt>
                <c:pt idx="304">
                  <c:v>15.8001407657658</c:v>
                </c:pt>
                <c:pt idx="305">
                  <c:v>15.8521114864865</c:v>
                </c:pt>
                <c:pt idx="306">
                  <c:v>15.904082207207203</c:v>
                </c:pt>
                <c:pt idx="307">
                  <c:v>15.956052927927903</c:v>
                </c:pt>
                <c:pt idx="308">
                  <c:v>16.008023648648599</c:v>
                </c:pt>
                <c:pt idx="309">
                  <c:v>16.059994369369399</c:v>
                </c:pt>
                <c:pt idx="310">
                  <c:v>16.111965090090109</c:v>
                </c:pt>
                <c:pt idx="311">
                  <c:v>16.163935810810798</c:v>
                </c:pt>
                <c:pt idx="312">
                  <c:v>16.215906531531491</c:v>
                </c:pt>
                <c:pt idx="313">
                  <c:v>16.267877252252301</c:v>
                </c:pt>
                <c:pt idx="314">
                  <c:v>16.319847972972997</c:v>
                </c:pt>
                <c:pt idx="315">
                  <c:v>16.371818693693704</c:v>
                </c:pt>
                <c:pt idx="316">
                  <c:v>16.423789414414401</c:v>
                </c:pt>
                <c:pt idx="317">
                  <c:v>16.475760135135094</c:v>
                </c:pt>
                <c:pt idx="318">
                  <c:v>16.527730855855896</c:v>
                </c:pt>
                <c:pt idx="319">
                  <c:v>16.579701576576596</c:v>
                </c:pt>
                <c:pt idx="320">
                  <c:v>16.6316722972973</c:v>
                </c:pt>
                <c:pt idx="321">
                  <c:v>16.683643018018</c:v>
                </c:pt>
                <c:pt idx="322">
                  <c:v>16.735613738738696</c:v>
                </c:pt>
                <c:pt idx="323">
                  <c:v>16.787584459459502</c:v>
                </c:pt>
                <c:pt idx="324">
                  <c:v>16.839555180180202</c:v>
                </c:pt>
                <c:pt idx="325">
                  <c:v>16.891525900900895</c:v>
                </c:pt>
                <c:pt idx="326">
                  <c:v>16.943496621621591</c:v>
                </c:pt>
                <c:pt idx="327">
                  <c:v>16.995467342342298</c:v>
                </c:pt>
                <c:pt idx="328">
                  <c:v>17.047438063063098</c:v>
                </c:pt>
                <c:pt idx="329">
                  <c:v>17.099408783783797</c:v>
                </c:pt>
                <c:pt idx="330">
                  <c:v>17.151379504504501</c:v>
                </c:pt>
                <c:pt idx="331">
                  <c:v>17.203350225225197</c:v>
                </c:pt>
                <c:pt idx="332">
                  <c:v>17.255320945945893</c:v>
                </c:pt>
                <c:pt idx="333">
                  <c:v>17.307291666666703</c:v>
                </c:pt>
                <c:pt idx="334">
                  <c:v>17.3592623873874</c:v>
                </c:pt>
                <c:pt idx="335">
                  <c:v>17.4112331081081</c:v>
                </c:pt>
                <c:pt idx="336">
                  <c:v>17.463203828828796</c:v>
                </c:pt>
                <c:pt idx="337">
                  <c:v>17.515174549549499</c:v>
                </c:pt>
                <c:pt idx="338">
                  <c:v>17.567145270270295</c:v>
                </c:pt>
                <c:pt idx="339">
                  <c:v>17.619115990990998</c:v>
                </c:pt>
                <c:pt idx="340">
                  <c:v>17.671086711711698</c:v>
                </c:pt>
                <c:pt idx="341">
                  <c:v>17.723057432432405</c:v>
                </c:pt>
                <c:pt idx="342">
                  <c:v>17.775028153153198</c:v>
                </c:pt>
                <c:pt idx="343">
                  <c:v>17.826998873873897</c:v>
                </c:pt>
                <c:pt idx="344">
                  <c:v>17.878969594594601</c:v>
                </c:pt>
                <c:pt idx="345">
                  <c:v>17.930940315315297</c:v>
                </c:pt>
                <c:pt idx="346">
                  <c:v>17.982911036035997</c:v>
                </c:pt>
                <c:pt idx="347">
                  <c:v>18.034881756756807</c:v>
                </c:pt>
                <c:pt idx="348">
                  <c:v>18.0868524774775</c:v>
                </c:pt>
                <c:pt idx="349">
                  <c:v>18.138823198198203</c:v>
                </c:pt>
                <c:pt idx="350">
                  <c:v>18.190793918918899</c:v>
                </c:pt>
                <c:pt idx="351">
                  <c:v>18.242764639639596</c:v>
                </c:pt>
                <c:pt idx="352">
                  <c:v>18.294735360360395</c:v>
                </c:pt>
                <c:pt idx="353">
                  <c:v>18.346706081081091</c:v>
                </c:pt>
                <c:pt idx="354">
                  <c:v>18.398676801801791</c:v>
                </c:pt>
                <c:pt idx="355">
                  <c:v>18.450647522522498</c:v>
                </c:pt>
                <c:pt idx="356">
                  <c:v>18.502618243243198</c:v>
                </c:pt>
                <c:pt idx="357">
                  <c:v>18.554588963964001</c:v>
                </c:pt>
                <c:pt idx="358">
                  <c:v>18.606559684684701</c:v>
                </c:pt>
                <c:pt idx="359">
                  <c:v>18.658530405405401</c:v>
                </c:pt>
                <c:pt idx="360">
                  <c:v>18.710501126126101</c:v>
                </c:pt>
                <c:pt idx="361">
                  <c:v>18.762471846846797</c:v>
                </c:pt>
                <c:pt idx="362">
                  <c:v>18.814442567567596</c:v>
                </c:pt>
                <c:pt idx="363">
                  <c:v>18.866413288288296</c:v>
                </c:pt>
                <c:pt idx="364">
                  <c:v>18.918384009008999</c:v>
                </c:pt>
                <c:pt idx="365">
                  <c:v>18.970354729729699</c:v>
                </c:pt>
                <c:pt idx="366">
                  <c:v>19.022325450450502</c:v>
                </c:pt>
                <c:pt idx="367">
                  <c:v>19.074296171171191</c:v>
                </c:pt>
                <c:pt idx="368">
                  <c:v>19.126266891891895</c:v>
                </c:pt>
                <c:pt idx="369">
                  <c:v>19.178237612612605</c:v>
                </c:pt>
                <c:pt idx="370">
                  <c:v>19.230208333333298</c:v>
                </c:pt>
                <c:pt idx="371">
                  <c:v>19.282179054054097</c:v>
                </c:pt>
                <c:pt idx="372">
                  <c:v>19.334149774774797</c:v>
                </c:pt>
                <c:pt idx="373">
                  <c:v>19.386120495495501</c:v>
                </c:pt>
                <c:pt idx="374">
                  <c:v>19.438091216216201</c:v>
                </c:pt>
                <c:pt idx="375">
                  <c:v>19.490061936936897</c:v>
                </c:pt>
                <c:pt idx="376">
                  <c:v>19.542032657657696</c:v>
                </c:pt>
                <c:pt idx="377">
                  <c:v>19.5940033783784</c:v>
                </c:pt>
                <c:pt idx="378">
                  <c:v>19.645974099099103</c:v>
                </c:pt>
                <c:pt idx="379">
                  <c:v>19.697944819819803</c:v>
                </c:pt>
                <c:pt idx="380">
                  <c:v>19.749915540540499</c:v>
                </c:pt>
                <c:pt idx="381">
                  <c:v>19.801886261261295</c:v>
                </c:pt>
                <c:pt idx="382">
                  <c:v>19.853856981981995</c:v>
                </c:pt>
                <c:pt idx="383">
                  <c:v>19.905827702702702</c:v>
                </c:pt>
                <c:pt idx="384">
                  <c:v>19.957798423423405</c:v>
                </c:pt>
                <c:pt idx="385">
                  <c:v>20.009769144144098</c:v>
                </c:pt>
                <c:pt idx="386">
                  <c:v>20.061739864864894</c:v>
                </c:pt>
                <c:pt idx="387">
                  <c:v>20.113710585585597</c:v>
                </c:pt>
                <c:pt idx="388">
                  <c:v>20.165681306306297</c:v>
                </c:pt>
                <c:pt idx="389">
                  <c:v>20.217652027027</c:v>
                </c:pt>
                <c:pt idx="390">
                  <c:v>20.269622747747693</c:v>
                </c:pt>
                <c:pt idx="391">
                  <c:v>20.321593468468503</c:v>
                </c:pt>
                <c:pt idx="392">
                  <c:v>20.373564189189199</c:v>
                </c:pt>
                <c:pt idx="393">
                  <c:v>20.425534909909892</c:v>
                </c:pt>
                <c:pt idx="394">
                  <c:v>20.477505630630599</c:v>
                </c:pt>
                <c:pt idx="395">
                  <c:v>20.529476351351391</c:v>
                </c:pt>
                <c:pt idx="396">
                  <c:v>20.581447072072091</c:v>
                </c:pt>
                <c:pt idx="397">
                  <c:v>20.633417792792805</c:v>
                </c:pt>
                <c:pt idx="398">
                  <c:v>20.685388513513502</c:v>
                </c:pt>
                <c:pt idx="399">
                  <c:v>20.737359234234198</c:v>
                </c:pt>
                <c:pt idx="400">
                  <c:v>20.789329954954994</c:v>
                </c:pt>
                <c:pt idx="401">
                  <c:v>20.841300675675697</c:v>
                </c:pt>
                <c:pt idx="402">
                  <c:v>20.893271396396404</c:v>
                </c:pt>
                <c:pt idx="403">
                  <c:v>20.945242117117093</c:v>
                </c:pt>
                <c:pt idx="404">
                  <c:v>20.997212837837793</c:v>
                </c:pt>
                <c:pt idx="405">
                  <c:v>21.0491835585586</c:v>
                </c:pt>
                <c:pt idx="406">
                  <c:v>21.101154279279299</c:v>
                </c:pt>
                <c:pt idx="407">
                  <c:v>21.153124999999999</c:v>
                </c:pt>
                <c:pt idx="408">
                  <c:v>21.205095720720699</c:v>
                </c:pt>
                <c:pt idx="409">
                  <c:v>21.257066441441399</c:v>
                </c:pt>
                <c:pt idx="410">
                  <c:v>21.309037162162195</c:v>
                </c:pt>
                <c:pt idx="411">
                  <c:v>21.361007882882902</c:v>
                </c:pt>
                <c:pt idx="412">
                  <c:v>21.412978603603605</c:v>
                </c:pt>
                <c:pt idx="413">
                  <c:v>21.464949324324294</c:v>
                </c:pt>
                <c:pt idx="414">
                  <c:v>21.516920045045001</c:v>
                </c:pt>
                <c:pt idx="415">
                  <c:v>21.568890765765797</c:v>
                </c:pt>
                <c:pt idx="416">
                  <c:v>21.620861486486508</c:v>
                </c:pt>
                <c:pt idx="417">
                  <c:v>21.672832207207197</c:v>
                </c:pt>
                <c:pt idx="418">
                  <c:v>21.724802927927897</c:v>
                </c:pt>
                <c:pt idx="419">
                  <c:v>21.7767736486486</c:v>
                </c:pt>
                <c:pt idx="420">
                  <c:v>21.828744369369392</c:v>
                </c:pt>
                <c:pt idx="421">
                  <c:v>21.880715090090099</c:v>
                </c:pt>
                <c:pt idx="422">
                  <c:v>21.932685810810799</c:v>
                </c:pt>
                <c:pt idx="423">
                  <c:v>21.984656531531492</c:v>
                </c:pt>
                <c:pt idx="424">
                  <c:v>22.036627252252295</c:v>
                </c:pt>
                <c:pt idx="425">
                  <c:v>22.088597972972995</c:v>
                </c:pt>
                <c:pt idx="426">
                  <c:v>22.140568693693705</c:v>
                </c:pt>
                <c:pt idx="427">
                  <c:v>22.192539414414401</c:v>
                </c:pt>
                <c:pt idx="428">
                  <c:v>22.244510135135094</c:v>
                </c:pt>
                <c:pt idx="429">
                  <c:v>22.296480855855897</c:v>
                </c:pt>
                <c:pt idx="430">
                  <c:v>22.348451576576597</c:v>
                </c:pt>
                <c:pt idx="431">
                  <c:v>22.400422297297293</c:v>
                </c:pt>
                <c:pt idx="432">
                  <c:v>22.452393018018</c:v>
                </c:pt>
                <c:pt idx="433">
                  <c:v>22.5043637387387</c:v>
                </c:pt>
                <c:pt idx="434">
                  <c:v>22.556334459459503</c:v>
                </c:pt>
                <c:pt idx="435">
                  <c:v>22.608305180180199</c:v>
                </c:pt>
                <c:pt idx="436">
                  <c:v>22.660275900900899</c:v>
                </c:pt>
                <c:pt idx="437">
                  <c:v>22.712246621621595</c:v>
                </c:pt>
                <c:pt idx="438">
                  <c:v>22.764217342342295</c:v>
                </c:pt>
                <c:pt idx="439">
                  <c:v>22.816188063063105</c:v>
                </c:pt>
                <c:pt idx="440">
                  <c:v>22.868158783783802</c:v>
                </c:pt>
                <c:pt idx="441">
                  <c:v>22.920129504504494</c:v>
                </c:pt>
                <c:pt idx="442">
                  <c:v>22.972100225225194</c:v>
                </c:pt>
                <c:pt idx="443">
                  <c:v>23.024070945945898</c:v>
                </c:pt>
                <c:pt idx="444">
                  <c:v>23.076041666666701</c:v>
                </c:pt>
                <c:pt idx="445">
                  <c:v>23.128012387387397</c:v>
                </c:pt>
                <c:pt idx="446">
                  <c:v>23.179983108108104</c:v>
                </c:pt>
                <c:pt idx="447">
                  <c:v>23.231953828828804</c:v>
                </c:pt>
                <c:pt idx="448">
                  <c:v>23.283924549549496</c:v>
                </c:pt>
                <c:pt idx="449">
                  <c:v>23.335895270270299</c:v>
                </c:pt>
                <c:pt idx="450">
                  <c:v>23.387865990991003</c:v>
                </c:pt>
                <c:pt idx="451">
                  <c:v>23.439836711711699</c:v>
                </c:pt>
                <c:pt idx="452">
                  <c:v>23.491807432432399</c:v>
                </c:pt>
                <c:pt idx="453">
                  <c:v>23.543778153153202</c:v>
                </c:pt>
                <c:pt idx="454">
                  <c:v>23.595748873873895</c:v>
                </c:pt>
                <c:pt idx="455">
                  <c:v>23.647719594594598</c:v>
                </c:pt>
                <c:pt idx="456">
                  <c:v>23.699690315315298</c:v>
                </c:pt>
                <c:pt idx="457">
                  <c:v>23.751661036036001</c:v>
                </c:pt>
                <c:pt idx="458">
                  <c:v>23.803631756756801</c:v>
                </c:pt>
                <c:pt idx="459">
                  <c:v>23.855602477477497</c:v>
                </c:pt>
                <c:pt idx="460">
                  <c:v>23.9075731981982</c:v>
                </c:pt>
                <c:pt idx="461">
                  <c:v>23.959543918918897</c:v>
                </c:pt>
                <c:pt idx="462">
                  <c:v>24.0115146396396</c:v>
                </c:pt>
                <c:pt idx="463">
                  <c:v>24.063485360360396</c:v>
                </c:pt>
                <c:pt idx="464">
                  <c:v>24.115456081081099</c:v>
                </c:pt>
                <c:pt idx="465">
                  <c:v>24.167426801801795</c:v>
                </c:pt>
                <c:pt idx="466">
                  <c:v>24.219397522522499</c:v>
                </c:pt>
                <c:pt idx="467">
                  <c:v>24.271368243243199</c:v>
                </c:pt>
                <c:pt idx="468">
                  <c:v>24.323338963964002</c:v>
                </c:pt>
                <c:pt idx="469">
                  <c:v>24.375309684684698</c:v>
                </c:pt>
                <c:pt idx="470">
                  <c:v>24.427280405405401</c:v>
                </c:pt>
                <c:pt idx="471">
                  <c:v>24.479251126126101</c:v>
                </c:pt>
                <c:pt idx="472">
                  <c:v>24.531221846846801</c:v>
                </c:pt>
                <c:pt idx="473">
                  <c:v>24.583192567567593</c:v>
                </c:pt>
                <c:pt idx="474">
                  <c:v>24.6351632882883</c:v>
                </c:pt>
                <c:pt idx="475">
                  <c:v>24.687134009009</c:v>
                </c:pt>
                <c:pt idx="476">
                  <c:v>24.7391047297297</c:v>
                </c:pt>
                <c:pt idx="477">
                  <c:v>24.791075450450506</c:v>
                </c:pt>
                <c:pt idx="478">
                  <c:v>24.843046171171192</c:v>
                </c:pt>
                <c:pt idx="479">
                  <c:v>24.895016891891895</c:v>
                </c:pt>
                <c:pt idx="480">
                  <c:v>24.946987612612602</c:v>
                </c:pt>
                <c:pt idx="481">
                  <c:v>24.998958333333295</c:v>
                </c:pt>
                <c:pt idx="482">
                  <c:v>25.050929054054105</c:v>
                </c:pt>
                <c:pt idx="483">
                  <c:v>25.102899774774802</c:v>
                </c:pt>
                <c:pt idx="484">
                  <c:v>25.154870495495508</c:v>
                </c:pt>
                <c:pt idx="485">
                  <c:v>25.206841216216201</c:v>
                </c:pt>
                <c:pt idx="486">
                  <c:v>25.258811936936898</c:v>
                </c:pt>
                <c:pt idx="487">
                  <c:v>25.3107826576577</c:v>
                </c:pt>
                <c:pt idx="488">
                  <c:v>25.362753378378397</c:v>
                </c:pt>
                <c:pt idx="489">
                  <c:v>25.4147240990991</c:v>
                </c:pt>
                <c:pt idx="490">
                  <c:v>25.466694819819796</c:v>
                </c:pt>
                <c:pt idx="491">
                  <c:v>25.5186655405405</c:v>
                </c:pt>
                <c:pt idx="492">
                  <c:v>25.570636261261292</c:v>
                </c:pt>
                <c:pt idx="493">
                  <c:v>25.622606981981992</c:v>
                </c:pt>
                <c:pt idx="494">
                  <c:v>25.674577702702702</c:v>
                </c:pt>
                <c:pt idx="495">
                  <c:v>25.726548423423395</c:v>
                </c:pt>
                <c:pt idx="496">
                  <c:v>25.778519144144095</c:v>
                </c:pt>
                <c:pt idx="497">
                  <c:v>25.830489864864902</c:v>
                </c:pt>
                <c:pt idx="498">
                  <c:v>25.882460585585594</c:v>
                </c:pt>
                <c:pt idx="499">
                  <c:v>25.934431306306298</c:v>
                </c:pt>
                <c:pt idx="500">
                  <c:v>25.986402027026994</c:v>
                </c:pt>
                <c:pt idx="501">
                  <c:v>26.038372747747797</c:v>
                </c:pt>
                <c:pt idx="502">
                  <c:v>26.0903434684685</c:v>
                </c:pt>
                <c:pt idx="503">
                  <c:v>26.142314189189197</c:v>
                </c:pt>
                <c:pt idx="504">
                  <c:v>26.1942849099099</c:v>
                </c:pt>
                <c:pt idx="505">
                  <c:v>26.2462556306306</c:v>
                </c:pt>
                <c:pt idx="506">
                  <c:v>26.298226351351392</c:v>
                </c:pt>
                <c:pt idx="507">
                  <c:v>26.350197072072099</c:v>
                </c:pt>
                <c:pt idx="508">
                  <c:v>26.402167792792799</c:v>
                </c:pt>
                <c:pt idx="509">
                  <c:v>26.454138513513499</c:v>
                </c:pt>
                <c:pt idx="510">
                  <c:v>26.506109234234195</c:v>
                </c:pt>
                <c:pt idx="511">
                  <c:v>26.558079954955002</c:v>
                </c:pt>
                <c:pt idx="512">
                  <c:v>26.610050675675701</c:v>
                </c:pt>
                <c:pt idx="513">
                  <c:v>26.662021396396401</c:v>
                </c:pt>
                <c:pt idx="514">
                  <c:v>26.713992117117101</c:v>
                </c:pt>
                <c:pt idx="515">
                  <c:v>26.765962837837794</c:v>
                </c:pt>
                <c:pt idx="516">
                  <c:v>26.817933558558604</c:v>
                </c:pt>
                <c:pt idx="517">
                  <c:v>26.869904279279297</c:v>
                </c:pt>
                <c:pt idx="518">
                  <c:v>26.921875000000004</c:v>
                </c:pt>
                <c:pt idx="519">
                  <c:v>26.9738457207207</c:v>
                </c:pt>
                <c:pt idx="520">
                  <c:v>27.0258164414414</c:v>
                </c:pt>
                <c:pt idx="521">
                  <c:v>27.077787162162199</c:v>
                </c:pt>
                <c:pt idx="522">
                  <c:v>27.129757882882899</c:v>
                </c:pt>
                <c:pt idx="523">
                  <c:v>27.181728603603599</c:v>
                </c:pt>
                <c:pt idx="524">
                  <c:v>27.233699324324295</c:v>
                </c:pt>
                <c:pt idx="525">
                  <c:v>27.285670045044991</c:v>
                </c:pt>
                <c:pt idx="526">
                  <c:v>27.337640765765798</c:v>
                </c:pt>
                <c:pt idx="527">
                  <c:v>27.389611486486501</c:v>
                </c:pt>
                <c:pt idx="528">
                  <c:v>27.441582207207194</c:v>
                </c:pt>
                <c:pt idx="529">
                  <c:v>27.493552927927894</c:v>
                </c:pt>
                <c:pt idx="530">
                  <c:v>27.545523648648697</c:v>
                </c:pt>
                <c:pt idx="531">
                  <c:v>27.5974943693694</c:v>
                </c:pt>
                <c:pt idx="532">
                  <c:v>27.649465090090104</c:v>
                </c:pt>
                <c:pt idx="533">
                  <c:v>27.7014358108108</c:v>
                </c:pt>
                <c:pt idx="534">
                  <c:v>27.753406531531493</c:v>
                </c:pt>
                <c:pt idx="535">
                  <c:v>27.805377252252299</c:v>
                </c:pt>
                <c:pt idx="536">
                  <c:v>27.857347972972995</c:v>
                </c:pt>
                <c:pt idx="537">
                  <c:v>27.909318693693699</c:v>
                </c:pt>
                <c:pt idx="538">
                  <c:v>27.961289414414399</c:v>
                </c:pt>
                <c:pt idx="539">
                  <c:v>28.013260135135095</c:v>
                </c:pt>
                <c:pt idx="540">
                  <c:v>28.065230855855894</c:v>
                </c:pt>
                <c:pt idx="541">
                  <c:v>28.117201576576601</c:v>
                </c:pt>
                <c:pt idx="542">
                  <c:v>28.169172297297298</c:v>
                </c:pt>
                <c:pt idx="543">
                  <c:v>28.221143018018001</c:v>
                </c:pt>
                <c:pt idx="544">
                  <c:v>28.273113738738697</c:v>
                </c:pt>
                <c:pt idx="545">
                  <c:v>28.325084459459504</c:v>
                </c:pt>
                <c:pt idx="546">
                  <c:v>28.377055180180204</c:v>
                </c:pt>
                <c:pt idx="547">
                  <c:v>28.429025900900896</c:v>
                </c:pt>
                <c:pt idx="548">
                  <c:v>28.480996621621596</c:v>
                </c:pt>
                <c:pt idx="549">
                  <c:v>28.5329673423423</c:v>
                </c:pt>
                <c:pt idx="550">
                  <c:v>28.584938063063099</c:v>
                </c:pt>
                <c:pt idx="551">
                  <c:v>28.636908783783802</c:v>
                </c:pt>
                <c:pt idx="552">
                  <c:v>28.688879504504499</c:v>
                </c:pt>
                <c:pt idx="553">
                  <c:v>28.740850225225195</c:v>
                </c:pt>
                <c:pt idx="554">
                  <c:v>28.792820945945891</c:v>
                </c:pt>
                <c:pt idx="555">
                  <c:v>28.844791666666701</c:v>
                </c:pt>
                <c:pt idx="556">
                  <c:v>28.896762387387398</c:v>
                </c:pt>
                <c:pt idx="557">
                  <c:v>28.948733108108094</c:v>
                </c:pt>
                <c:pt idx="558">
                  <c:v>29.000703828828797</c:v>
                </c:pt>
                <c:pt idx="559">
                  <c:v>29.052674549549597</c:v>
                </c:pt>
                <c:pt idx="560">
                  <c:v>29.104645270270296</c:v>
                </c:pt>
                <c:pt idx="561">
                  <c:v>29.156615990991</c:v>
                </c:pt>
                <c:pt idx="562">
                  <c:v>29.208586711711696</c:v>
                </c:pt>
                <c:pt idx="563">
                  <c:v>29.2605574324324</c:v>
                </c:pt>
                <c:pt idx="564">
                  <c:v>29.312528153153199</c:v>
                </c:pt>
                <c:pt idx="565">
                  <c:v>29.364498873873895</c:v>
                </c:pt>
                <c:pt idx="566">
                  <c:v>29.416469594594599</c:v>
                </c:pt>
                <c:pt idx="567">
                  <c:v>29.468440315315291</c:v>
                </c:pt>
                <c:pt idx="568">
                  <c:v>29.520411036035991</c:v>
                </c:pt>
                <c:pt idx="569">
                  <c:v>29.572381756756801</c:v>
                </c:pt>
                <c:pt idx="570">
                  <c:v>29.624352477477501</c:v>
                </c:pt>
                <c:pt idx="571">
                  <c:v>29.676323198198201</c:v>
                </c:pt>
                <c:pt idx="572">
                  <c:v>29.728293918918897</c:v>
                </c:pt>
                <c:pt idx="573">
                  <c:v>29.780264639639597</c:v>
                </c:pt>
                <c:pt idx="574">
                  <c:v>29.8322353603604</c:v>
                </c:pt>
                <c:pt idx="575">
                  <c:v>29.884206081081096</c:v>
                </c:pt>
                <c:pt idx="576">
                  <c:v>29.936176801801796</c:v>
                </c:pt>
                <c:pt idx="577">
                  <c:v>29.988147522522492</c:v>
                </c:pt>
                <c:pt idx="578">
                  <c:v>30.040118243243196</c:v>
                </c:pt>
                <c:pt idx="579">
                  <c:v>30.092088963963995</c:v>
                </c:pt>
                <c:pt idx="580">
                  <c:v>30.144059684684702</c:v>
                </c:pt>
                <c:pt idx="581">
                  <c:v>30.196030405405399</c:v>
                </c:pt>
                <c:pt idx="582">
                  <c:v>30.248001126126095</c:v>
                </c:pt>
                <c:pt idx="583">
                  <c:v>30.299971846846798</c:v>
                </c:pt>
                <c:pt idx="584">
                  <c:v>30.351942567567598</c:v>
                </c:pt>
                <c:pt idx="585">
                  <c:v>30.403913288288297</c:v>
                </c:pt>
                <c:pt idx="586">
                  <c:v>30.455884009009001</c:v>
                </c:pt>
                <c:pt idx="587">
                  <c:v>30.507854729729704</c:v>
                </c:pt>
                <c:pt idx="588">
                  <c:v>30.559825450450507</c:v>
                </c:pt>
                <c:pt idx="589">
                  <c:v>30.611796171171196</c:v>
                </c:pt>
                <c:pt idx="590">
                  <c:v>30.663766891891896</c:v>
                </c:pt>
                <c:pt idx="591">
                  <c:v>30.7157376126126</c:v>
                </c:pt>
                <c:pt idx="592">
                  <c:v>30.767708333333292</c:v>
                </c:pt>
                <c:pt idx="593">
                  <c:v>30.819679054054102</c:v>
                </c:pt>
                <c:pt idx="594">
                  <c:v>30.871649774774795</c:v>
                </c:pt>
                <c:pt idx="595">
                  <c:v>30.923620495495499</c:v>
                </c:pt>
                <c:pt idx="596">
                  <c:v>30.975591216216195</c:v>
                </c:pt>
                <c:pt idx="597">
                  <c:v>31.027561936936895</c:v>
                </c:pt>
                <c:pt idx="598">
                  <c:v>31.079532657657698</c:v>
                </c:pt>
                <c:pt idx="599">
                  <c:v>31.131503378378401</c:v>
                </c:pt>
                <c:pt idx="600">
                  <c:v>31.183474099099101</c:v>
                </c:pt>
                <c:pt idx="601">
                  <c:v>31.235444819819797</c:v>
                </c:pt>
                <c:pt idx="602">
                  <c:v>31.287415540540497</c:v>
                </c:pt>
                <c:pt idx="603">
                  <c:v>31.339386261261296</c:v>
                </c:pt>
                <c:pt idx="604">
                  <c:v>31.391356981982</c:v>
                </c:pt>
                <c:pt idx="605">
                  <c:v>31.443327702702696</c:v>
                </c:pt>
                <c:pt idx="606">
                  <c:v>31.495298423423396</c:v>
                </c:pt>
                <c:pt idx="607">
                  <c:v>31.547269144144099</c:v>
                </c:pt>
                <c:pt idx="608">
                  <c:v>31.599239864864895</c:v>
                </c:pt>
                <c:pt idx="609">
                  <c:v>31.651210585585599</c:v>
                </c:pt>
                <c:pt idx="610">
                  <c:v>31.703181306306295</c:v>
                </c:pt>
                <c:pt idx="611">
                  <c:v>31.755152027026995</c:v>
                </c:pt>
                <c:pt idx="612">
                  <c:v>31.807122747747798</c:v>
                </c:pt>
                <c:pt idx="613">
                  <c:v>31.859093468468505</c:v>
                </c:pt>
                <c:pt idx="614">
                  <c:v>31.911064189189201</c:v>
                </c:pt>
                <c:pt idx="615">
                  <c:v>31.963034909909894</c:v>
                </c:pt>
                <c:pt idx="616">
                  <c:v>32.015005630630597</c:v>
                </c:pt>
                <c:pt idx="617">
                  <c:v>32.0669763513514</c:v>
                </c:pt>
                <c:pt idx="618">
                  <c:v>32.118947072072096</c:v>
                </c:pt>
                <c:pt idx="619">
                  <c:v>32.1709177927928</c:v>
                </c:pt>
                <c:pt idx="620">
                  <c:v>32.222888513513496</c:v>
                </c:pt>
                <c:pt idx="621">
                  <c:v>32.274859234234199</c:v>
                </c:pt>
                <c:pt idx="622">
                  <c:v>32.326829954955002</c:v>
                </c:pt>
                <c:pt idx="623">
                  <c:v>32.378800675675691</c:v>
                </c:pt>
                <c:pt idx="624">
                  <c:v>32.430771396396395</c:v>
                </c:pt>
                <c:pt idx="625">
                  <c:v>32.482742117117098</c:v>
                </c:pt>
                <c:pt idx="626">
                  <c:v>32.534712837837809</c:v>
                </c:pt>
                <c:pt idx="627">
                  <c:v>32.58668355855859</c:v>
                </c:pt>
                <c:pt idx="628">
                  <c:v>32.638654279279301</c:v>
                </c:pt>
                <c:pt idx="629">
                  <c:v>32.690625000000004</c:v>
                </c:pt>
                <c:pt idx="630">
                  <c:v>32.742595720720715</c:v>
                </c:pt>
                <c:pt idx="631">
                  <c:v>32.794566441441397</c:v>
                </c:pt>
                <c:pt idx="632">
                  <c:v>32.846537162162193</c:v>
                </c:pt>
                <c:pt idx="633">
                  <c:v>32.898507882882903</c:v>
                </c:pt>
                <c:pt idx="634">
                  <c:v>32.950478603603585</c:v>
                </c:pt>
                <c:pt idx="635">
                  <c:v>33.002449324324303</c:v>
                </c:pt>
                <c:pt idx="636">
                  <c:v>33.054420045044992</c:v>
                </c:pt>
                <c:pt idx="637">
                  <c:v>33.106390765765802</c:v>
                </c:pt>
                <c:pt idx="638">
                  <c:v>33.158361486486491</c:v>
                </c:pt>
                <c:pt idx="639">
                  <c:v>33.210332207207202</c:v>
                </c:pt>
                <c:pt idx="640">
                  <c:v>33.262302927927919</c:v>
                </c:pt>
                <c:pt idx="641">
                  <c:v>33.314273648648694</c:v>
                </c:pt>
                <c:pt idx="642">
                  <c:v>33.36624436936939</c:v>
                </c:pt>
                <c:pt idx="643">
                  <c:v>33.418215090090101</c:v>
                </c:pt>
                <c:pt idx="644">
                  <c:v>33.470185810810804</c:v>
                </c:pt>
                <c:pt idx="645">
                  <c:v>33.522156531531508</c:v>
                </c:pt>
                <c:pt idx="646">
                  <c:v>33.574127252252289</c:v>
                </c:pt>
                <c:pt idx="647">
                  <c:v>33.626097972973007</c:v>
                </c:pt>
                <c:pt idx="648">
                  <c:v>33.678068693693696</c:v>
                </c:pt>
                <c:pt idx="649">
                  <c:v>33.730039414414399</c:v>
                </c:pt>
                <c:pt idx="650">
                  <c:v>33.78201013513511</c:v>
                </c:pt>
                <c:pt idx="651">
                  <c:v>33.833980855855899</c:v>
                </c:pt>
                <c:pt idx="652">
                  <c:v>33.885951576576595</c:v>
                </c:pt>
                <c:pt idx="653">
                  <c:v>33.937922297297291</c:v>
                </c:pt>
                <c:pt idx="654">
                  <c:v>33.989893018017995</c:v>
                </c:pt>
                <c:pt idx="655">
                  <c:v>34.041863738738691</c:v>
                </c:pt>
                <c:pt idx="656">
                  <c:v>34.093834459459494</c:v>
                </c:pt>
                <c:pt idx="657">
                  <c:v>34.145805180180204</c:v>
                </c:pt>
                <c:pt idx="658">
                  <c:v>34.197775900900915</c:v>
                </c:pt>
                <c:pt idx="659">
                  <c:v>34.249746621621597</c:v>
                </c:pt>
                <c:pt idx="660">
                  <c:v>34.301717342342293</c:v>
                </c:pt>
                <c:pt idx="661">
                  <c:v>34.353688063063082</c:v>
                </c:pt>
                <c:pt idx="662">
                  <c:v>34.405658783783799</c:v>
                </c:pt>
                <c:pt idx="663">
                  <c:v>34.457629504504489</c:v>
                </c:pt>
                <c:pt idx="664">
                  <c:v>34.509600225225199</c:v>
                </c:pt>
                <c:pt idx="665">
                  <c:v>34.56157094594591</c:v>
                </c:pt>
                <c:pt idx="666">
                  <c:v>34.613541666666684</c:v>
                </c:pt>
                <c:pt idx="667">
                  <c:v>34.665512387387409</c:v>
                </c:pt>
                <c:pt idx="668">
                  <c:v>34.717483108108098</c:v>
                </c:pt>
                <c:pt idx="669">
                  <c:v>34.769453828828816</c:v>
                </c:pt>
                <c:pt idx="670">
                  <c:v>34.82142454954959</c:v>
                </c:pt>
                <c:pt idx="671">
                  <c:v>34.873395270270301</c:v>
                </c:pt>
                <c:pt idx="672">
                  <c:v>34.925365990991011</c:v>
                </c:pt>
                <c:pt idx="673">
                  <c:v>34.9773367117117</c:v>
                </c:pt>
                <c:pt idx="674">
                  <c:v>35.029307432432397</c:v>
                </c:pt>
                <c:pt idx="675">
                  <c:v>35.081278153153193</c:v>
                </c:pt>
                <c:pt idx="676">
                  <c:v>35.133248873873903</c:v>
                </c:pt>
                <c:pt idx="677">
                  <c:v>35.185219594594599</c:v>
                </c:pt>
                <c:pt idx="678">
                  <c:v>35.237190315315303</c:v>
                </c:pt>
                <c:pt idx="679">
                  <c:v>35.289161036036006</c:v>
                </c:pt>
                <c:pt idx="680">
                  <c:v>35.341131756756795</c:v>
                </c:pt>
                <c:pt idx="681">
                  <c:v>35.393102477477498</c:v>
                </c:pt>
                <c:pt idx="682">
                  <c:v>35.445073198198202</c:v>
                </c:pt>
                <c:pt idx="683">
                  <c:v>35.497043918918905</c:v>
                </c:pt>
                <c:pt idx="684">
                  <c:v>35.549014639639594</c:v>
                </c:pt>
                <c:pt idx="685">
                  <c:v>35.600985360360397</c:v>
                </c:pt>
                <c:pt idx="686">
                  <c:v>35.652956081081101</c:v>
                </c:pt>
                <c:pt idx="687">
                  <c:v>35.704926801801804</c:v>
                </c:pt>
                <c:pt idx="688">
                  <c:v>35.756897522522493</c:v>
                </c:pt>
                <c:pt idx="689">
                  <c:v>35.80886824324319</c:v>
                </c:pt>
                <c:pt idx="690">
                  <c:v>35.860838963964</c:v>
                </c:pt>
                <c:pt idx="691">
                  <c:v>35.912809684684696</c:v>
                </c:pt>
                <c:pt idx="692">
                  <c:v>35.964780405405392</c:v>
                </c:pt>
                <c:pt idx="693">
                  <c:v>36.016751126126103</c:v>
                </c:pt>
                <c:pt idx="694">
                  <c:v>36.068721846846806</c:v>
                </c:pt>
                <c:pt idx="695">
                  <c:v>36.120692567567595</c:v>
                </c:pt>
                <c:pt idx="696">
                  <c:v>36.172663288288298</c:v>
                </c:pt>
                <c:pt idx="697">
                  <c:v>36.224634009009002</c:v>
                </c:pt>
                <c:pt idx="698">
                  <c:v>36.276604729729698</c:v>
                </c:pt>
                <c:pt idx="699">
                  <c:v>36.328575450450501</c:v>
                </c:pt>
                <c:pt idx="700">
                  <c:v>36.380546171171197</c:v>
                </c:pt>
                <c:pt idx="701">
                  <c:v>36.432516891891908</c:v>
                </c:pt>
                <c:pt idx="702">
                  <c:v>36.484487612612575</c:v>
                </c:pt>
                <c:pt idx="703">
                  <c:v>36.5364583333333</c:v>
                </c:pt>
                <c:pt idx="704">
                  <c:v>36.588429054054096</c:v>
                </c:pt>
                <c:pt idx="705">
                  <c:v>36.640399774774806</c:v>
                </c:pt>
                <c:pt idx="706">
                  <c:v>36.692370495495503</c:v>
                </c:pt>
                <c:pt idx="707">
                  <c:v>36.744341216216192</c:v>
                </c:pt>
                <c:pt idx="708">
                  <c:v>36.796311936936917</c:v>
                </c:pt>
                <c:pt idx="709">
                  <c:v>36.848282657657684</c:v>
                </c:pt>
                <c:pt idx="710">
                  <c:v>36.900253378378402</c:v>
                </c:pt>
                <c:pt idx="711">
                  <c:v>36.952224099099091</c:v>
                </c:pt>
                <c:pt idx="712">
                  <c:v>37.004194819819801</c:v>
                </c:pt>
                <c:pt idx="713">
                  <c:v>37.056165540540498</c:v>
                </c:pt>
                <c:pt idx="714">
                  <c:v>37.108136261261301</c:v>
                </c:pt>
                <c:pt idx="715">
                  <c:v>37.160106981982011</c:v>
                </c:pt>
                <c:pt idx="716">
                  <c:v>37.2120777027027</c:v>
                </c:pt>
                <c:pt idx="717">
                  <c:v>37.264048423423397</c:v>
                </c:pt>
                <c:pt idx="718">
                  <c:v>37.3160191441441</c:v>
                </c:pt>
                <c:pt idx="719">
                  <c:v>37.367989864864896</c:v>
                </c:pt>
                <c:pt idx="720">
                  <c:v>37.419960585585592</c:v>
                </c:pt>
                <c:pt idx="721">
                  <c:v>37.471931306306296</c:v>
                </c:pt>
                <c:pt idx="722">
                  <c:v>37.523902027027006</c:v>
                </c:pt>
                <c:pt idx="723">
                  <c:v>37.575872747747802</c:v>
                </c:pt>
                <c:pt idx="724">
                  <c:v>37.627843468468491</c:v>
                </c:pt>
                <c:pt idx="725">
                  <c:v>37.679814189189202</c:v>
                </c:pt>
                <c:pt idx="726">
                  <c:v>37.731784909909905</c:v>
                </c:pt>
                <c:pt idx="727">
                  <c:v>37.783755630630601</c:v>
                </c:pt>
                <c:pt idx="728">
                  <c:v>37.835726351351397</c:v>
                </c:pt>
                <c:pt idx="729">
                  <c:v>37.887697072072086</c:v>
                </c:pt>
                <c:pt idx="730">
                  <c:v>37.93966779279279</c:v>
                </c:pt>
                <c:pt idx="731">
                  <c:v>37.991638513513493</c:v>
                </c:pt>
                <c:pt idx="732">
                  <c:v>38.043609234234196</c:v>
                </c:pt>
                <c:pt idx="733">
                  <c:v>38.095579954955014</c:v>
                </c:pt>
                <c:pt idx="734">
                  <c:v>38.147550675675703</c:v>
                </c:pt>
                <c:pt idx="735">
                  <c:v>38.199521396396399</c:v>
                </c:pt>
                <c:pt idx="736">
                  <c:v>38.251492117117095</c:v>
                </c:pt>
                <c:pt idx="737">
                  <c:v>38.303462837837799</c:v>
                </c:pt>
                <c:pt idx="738">
                  <c:v>38.355433558558595</c:v>
                </c:pt>
                <c:pt idx="739">
                  <c:v>38.407404279279291</c:v>
                </c:pt>
                <c:pt idx="740">
                  <c:v>38.459375000000001</c:v>
                </c:pt>
                <c:pt idx="741">
                  <c:v>38.511345720720698</c:v>
                </c:pt>
                <c:pt idx="742">
                  <c:v>38.563316441441401</c:v>
                </c:pt>
                <c:pt idx="743">
                  <c:v>38.61528716216219</c:v>
                </c:pt>
                <c:pt idx="744">
                  <c:v>38.6672578828829</c:v>
                </c:pt>
                <c:pt idx="745">
                  <c:v>38.71922860360359</c:v>
                </c:pt>
                <c:pt idx="746">
                  <c:v>38.771199324324307</c:v>
                </c:pt>
                <c:pt idx="747">
                  <c:v>38.823170045045003</c:v>
                </c:pt>
                <c:pt idx="748">
                  <c:v>38.875140765765799</c:v>
                </c:pt>
                <c:pt idx="749">
                  <c:v>38.927111486486496</c:v>
                </c:pt>
                <c:pt idx="750">
                  <c:v>38.979082207207192</c:v>
                </c:pt>
                <c:pt idx="751">
                  <c:v>39.031052927927909</c:v>
                </c:pt>
                <c:pt idx="752">
                  <c:v>39.083023648648592</c:v>
                </c:pt>
                <c:pt idx="753">
                  <c:v>39.134994369369394</c:v>
                </c:pt>
                <c:pt idx="754">
                  <c:v>39.186965090090098</c:v>
                </c:pt>
                <c:pt idx="755">
                  <c:v>39.238935810810815</c:v>
                </c:pt>
                <c:pt idx="756">
                  <c:v>39.290906531531505</c:v>
                </c:pt>
                <c:pt idx="757">
                  <c:v>39.342877252252286</c:v>
                </c:pt>
                <c:pt idx="758">
                  <c:v>39.394847972972997</c:v>
                </c:pt>
                <c:pt idx="759">
                  <c:v>39.446818693693693</c:v>
                </c:pt>
                <c:pt idx="760">
                  <c:v>39.498789414414397</c:v>
                </c:pt>
                <c:pt idx="761">
                  <c:v>39.5507601351351</c:v>
                </c:pt>
                <c:pt idx="762">
                  <c:v>39.60273085585591</c:v>
                </c:pt>
                <c:pt idx="763">
                  <c:v>39.654701576576592</c:v>
                </c:pt>
                <c:pt idx="764">
                  <c:v>39.706672297297295</c:v>
                </c:pt>
                <c:pt idx="765">
                  <c:v>39.758643018017999</c:v>
                </c:pt>
                <c:pt idx="766">
                  <c:v>39.810613738738702</c:v>
                </c:pt>
                <c:pt idx="767">
                  <c:v>39.862584459459491</c:v>
                </c:pt>
                <c:pt idx="768">
                  <c:v>39.914555180180201</c:v>
                </c:pt>
                <c:pt idx="769">
                  <c:v>39.966525900900912</c:v>
                </c:pt>
                <c:pt idx="770">
                  <c:v>40.018496621621594</c:v>
                </c:pt>
                <c:pt idx="771">
                  <c:v>40.07046734234229</c:v>
                </c:pt>
                <c:pt idx="772">
                  <c:v>40.1224380630631</c:v>
                </c:pt>
                <c:pt idx="773">
                  <c:v>40.174408783783797</c:v>
                </c:pt>
                <c:pt idx="774">
                  <c:v>40.226379504504507</c:v>
                </c:pt>
                <c:pt idx="775">
                  <c:v>40.278350225225211</c:v>
                </c:pt>
                <c:pt idx="776">
                  <c:v>40.330320945945907</c:v>
                </c:pt>
                <c:pt idx="777">
                  <c:v>40.382291666666688</c:v>
                </c:pt>
                <c:pt idx="778">
                  <c:v>40.434262387387392</c:v>
                </c:pt>
                <c:pt idx="779">
                  <c:v>40.486233108108102</c:v>
                </c:pt>
                <c:pt idx="780">
                  <c:v>40.538203828828813</c:v>
                </c:pt>
                <c:pt idx="781">
                  <c:v>40.590174549549602</c:v>
                </c:pt>
                <c:pt idx="782">
                  <c:v>40.642145270270305</c:v>
                </c:pt>
                <c:pt idx="783">
                  <c:v>40.694115990991016</c:v>
                </c:pt>
                <c:pt idx="784">
                  <c:v>40.74608671171169</c:v>
                </c:pt>
                <c:pt idx="785">
                  <c:v>40.798057432432401</c:v>
                </c:pt>
                <c:pt idx="786">
                  <c:v>40.85002815315319</c:v>
                </c:pt>
                <c:pt idx="787">
                  <c:v>40.9019988738739</c:v>
                </c:pt>
                <c:pt idx="788">
                  <c:v>40.953969594594589</c:v>
                </c:pt>
                <c:pt idx="789">
                  <c:v>41.0059403153153</c:v>
                </c:pt>
                <c:pt idx="790">
                  <c:v>41.057911036035996</c:v>
                </c:pt>
                <c:pt idx="791">
                  <c:v>41.109881756756792</c:v>
                </c:pt>
                <c:pt idx="792">
                  <c:v>41.161852477477495</c:v>
                </c:pt>
                <c:pt idx="793">
                  <c:v>41.213823198198199</c:v>
                </c:pt>
                <c:pt idx="794">
                  <c:v>41.265793918918916</c:v>
                </c:pt>
                <c:pt idx="795">
                  <c:v>41.317764639639584</c:v>
                </c:pt>
                <c:pt idx="796">
                  <c:v>41.369735360360401</c:v>
                </c:pt>
                <c:pt idx="797">
                  <c:v>41.421706081081098</c:v>
                </c:pt>
                <c:pt idx="798">
                  <c:v>41.473676801801801</c:v>
                </c:pt>
                <c:pt idx="799">
                  <c:v>41.525647522522497</c:v>
                </c:pt>
                <c:pt idx="800">
                  <c:v>41.577618243243194</c:v>
                </c:pt>
                <c:pt idx="801">
                  <c:v>41.629588963964004</c:v>
                </c:pt>
                <c:pt idx="802">
                  <c:v>41.6815596846847</c:v>
                </c:pt>
                <c:pt idx="803">
                  <c:v>41.733530405405403</c:v>
                </c:pt>
                <c:pt idx="804">
                  <c:v>41.785501126126107</c:v>
                </c:pt>
                <c:pt idx="805">
                  <c:v>41.837471846846896</c:v>
                </c:pt>
                <c:pt idx="806">
                  <c:v>41.889442567567585</c:v>
                </c:pt>
                <c:pt idx="807">
                  <c:v>41.941413288288295</c:v>
                </c:pt>
                <c:pt idx="808">
                  <c:v>41.993384009008999</c:v>
                </c:pt>
                <c:pt idx="809">
                  <c:v>42.045354729729709</c:v>
                </c:pt>
                <c:pt idx="810">
                  <c:v>42.097325450450498</c:v>
                </c:pt>
                <c:pt idx="811">
                  <c:v>42.149296171171201</c:v>
                </c:pt>
                <c:pt idx="812">
                  <c:v>42.201266891891898</c:v>
                </c:pt>
                <c:pt idx="813">
                  <c:v>42.253237612612587</c:v>
                </c:pt>
                <c:pt idx="814">
                  <c:v>42.305208333333297</c:v>
                </c:pt>
                <c:pt idx="815">
                  <c:v>42.357179054054093</c:v>
                </c:pt>
                <c:pt idx="816">
                  <c:v>42.409149774774804</c:v>
                </c:pt>
                <c:pt idx="817">
                  <c:v>42.461120495495493</c:v>
                </c:pt>
                <c:pt idx="818">
                  <c:v>42.513091216216189</c:v>
                </c:pt>
                <c:pt idx="819">
                  <c:v>42.565061936936907</c:v>
                </c:pt>
                <c:pt idx="820">
                  <c:v>42.617032657657695</c:v>
                </c:pt>
                <c:pt idx="821">
                  <c:v>42.669003378378406</c:v>
                </c:pt>
                <c:pt idx="822">
                  <c:v>42.720974099099102</c:v>
                </c:pt>
                <c:pt idx="823">
                  <c:v>42.772944819819806</c:v>
                </c:pt>
                <c:pt idx="824">
                  <c:v>42.824915540540502</c:v>
                </c:pt>
                <c:pt idx="825">
                  <c:v>42.876886261261284</c:v>
                </c:pt>
                <c:pt idx="826">
                  <c:v>42.928856981982001</c:v>
                </c:pt>
                <c:pt idx="827">
                  <c:v>42.980827702702683</c:v>
                </c:pt>
                <c:pt idx="828">
                  <c:v>43.032798423423401</c:v>
                </c:pt>
                <c:pt idx="829">
                  <c:v>43.084769144144097</c:v>
                </c:pt>
                <c:pt idx="830">
                  <c:v>43.136739864864907</c:v>
                </c:pt>
                <c:pt idx="831">
                  <c:v>43.188710585585603</c:v>
                </c:pt>
                <c:pt idx="832">
                  <c:v>43.240681306306293</c:v>
                </c:pt>
                <c:pt idx="833">
                  <c:v>43.29265202702701</c:v>
                </c:pt>
                <c:pt idx="834">
                  <c:v>43.344622747747692</c:v>
                </c:pt>
                <c:pt idx="835">
                  <c:v>43.396593468468495</c:v>
                </c:pt>
                <c:pt idx="836">
                  <c:v>43.448564189189199</c:v>
                </c:pt>
                <c:pt idx="837">
                  <c:v>43.500534909909909</c:v>
                </c:pt>
                <c:pt idx="838">
                  <c:v>43.552505630630598</c:v>
                </c:pt>
                <c:pt idx="839">
                  <c:v>43.604476351351394</c:v>
                </c:pt>
                <c:pt idx="840">
                  <c:v>43.656447072072091</c:v>
                </c:pt>
                <c:pt idx="841">
                  <c:v>43.708417792792801</c:v>
                </c:pt>
                <c:pt idx="842">
                  <c:v>43.760388513513497</c:v>
                </c:pt>
                <c:pt idx="843">
                  <c:v>43.812359234234201</c:v>
                </c:pt>
                <c:pt idx="844">
                  <c:v>43.864329954955004</c:v>
                </c:pt>
                <c:pt idx="845">
                  <c:v>43.9163006756757</c:v>
                </c:pt>
                <c:pt idx="846">
                  <c:v>43.968271396396396</c:v>
                </c:pt>
                <c:pt idx="847">
                  <c:v>44.0202421171171</c:v>
                </c:pt>
                <c:pt idx="848">
                  <c:v>44.07221283783781</c:v>
                </c:pt>
                <c:pt idx="849">
                  <c:v>44.124183558558599</c:v>
                </c:pt>
                <c:pt idx="850">
                  <c:v>44.176154279279302</c:v>
                </c:pt>
                <c:pt idx="851">
                  <c:v>44.228125000000013</c:v>
                </c:pt>
                <c:pt idx="852">
                  <c:v>44.280095720720709</c:v>
                </c:pt>
                <c:pt idx="853">
                  <c:v>44.332066441441391</c:v>
                </c:pt>
                <c:pt idx="854">
                  <c:v>44.384037162162187</c:v>
                </c:pt>
                <c:pt idx="855">
                  <c:v>44.436007882882897</c:v>
                </c:pt>
                <c:pt idx="856">
                  <c:v>44.487978603603587</c:v>
                </c:pt>
                <c:pt idx="857">
                  <c:v>44.539949324324304</c:v>
                </c:pt>
                <c:pt idx="858">
                  <c:v>44.5919200450451</c:v>
                </c:pt>
                <c:pt idx="859">
                  <c:v>44.643890765765804</c:v>
                </c:pt>
                <c:pt idx="860">
                  <c:v>44.695861486486493</c:v>
                </c:pt>
                <c:pt idx="861">
                  <c:v>44.747832207207196</c:v>
                </c:pt>
                <c:pt idx="862">
                  <c:v>44.799802927927914</c:v>
                </c:pt>
                <c:pt idx="863">
                  <c:v>44.851773648648695</c:v>
                </c:pt>
                <c:pt idx="864">
                  <c:v>44.903744369369392</c:v>
                </c:pt>
                <c:pt idx="865">
                  <c:v>44.955715090090102</c:v>
                </c:pt>
                <c:pt idx="866">
                  <c:v>45.007685810810798</c:v>
                </c:pt>
                <c:pt idx="867">
                  <c:v>45.059656531531495</c:v>
                </c:pt>
                <c:pt idx="868">
                  <c:v>45.111627252252283</c:v>
                </c:pt>
                <c:pt idx="869">
                  <c:v>45.163597972973008</c:v>
                </c:pt>
                <c:pt idx="870">
                  <c:v>45.21556869369369</c:v>
                </c:pt>
                <c:pt idx="871">
                  <c:v>45.267539414414401</c:v>
                </c:pt>
                <c:pt idx="872">
                  <c:v>45.319510135135104</c:v>
                </c:pt>
                <c:pt idx="873">
                  <c:v>45.371480855855893</c:v>
                </c:pt>
                <c:pt idx="874">
                  <c:v>45.423451576576596</c:v>
                </c:pt>
                <c:pt idx="875">
                  <c:v>45.475422297297293</c:v>
                </c:pt>
                <c:pt idx="876">
                  <c:v>45.527393018018003</c:v>
                </c:pt>
                <c:pt idx="877">
                  <c:v>45.579363738738699</c:v>
                </c:pt>
                <c:pt idx="878">
                  <c:v>45.631334459459495</c:v>
                </c:pt>
                <c:pt idx="879">
                  <c:v>45.683305180180206</c:v>
                </c:pt>
                <c:pt idx="880">
                  <c:v>45.735275900900916</c:v>
                </c:pt>
                <c:pt idx="881">
                  <c:v>45.787246621621591</c:v>
                </c:pt>
                <c:pt idx="882">
                  <c:v>45.839217342342295</c:v>
                </c:pt>
                <c:pt idx="883">
                  <c:v>45.89118806306309</c:v>
                </c:pt>
                <c:pt idx="884">
                  <c:v>45.943158783783801</c:v>
                </c:pt>
                <c:pt idx="885">
                  <c:v>45.995129504504504</c:v>
                </c:pt>
                <c:pt idx="886">
                  <c:v>46.047100225225201</c:v>
                </c:pt>
                <c:pt idx="887">
                  <c:v>46.099070945945911</c:v>
                </c:pt>
                <c:pt idx="888">
                  <c:v>46.151041666666686</c:v>
                </c:pt>
                <c:pt idx="889">
                  <c:v>46.203012387387403</c:v>
                </c:pt>
                <c:pt idx="890">
                  <c:v>46.2549831081081</c:v>
                </c:pt>
                <c:pt idx="891">
                  <c:v>46.30695382882881</c:v>
                </c:pt>
                <c:pt idx="892">
                  <c:v>46.358924549549592</c:v>
                </c:pt>
                <c:pt idx="893">
                  <c:v>46.410895270270295</c:v>
                </c:pt>
                <c:pt idx="894">
                  <c:v>46.462865990991006</c:v>
                </c:pt>
                <c:pt idx="895">
                  <c:v>46.514836711711695</c:v>
                </c:pt>
                <c:pt idx="896">
                  <c:v>46.566807432432391</c:v>
                </c:pt>
                <c:pt idx="897">
                  <c:v>46.618778153153201</c:v>
                </c:pt>
                <c:pt idx="898">
                  <c:v>46.670748873873904</c:v>
                </c:pt>
                <c:pt idx="899">
                  <c:v>46.722719594594608</c:v>
                </c:pt>
                <c:pt idx="900">
                  <c:v>46.774690315315297</c:v>
                </c:pt>
                <c:pt idx="901">
                  <c:v>46.826661036035993</c:v>
                </c:pt>
                <c:pt idx="902">
                  <c:v>46.878631756756796</c:v>
                </c:pt>
                <c:pt idx="903">
                  <c:v>46.930602477477493</c:v>
                </c:pt>
                <c:pt idx="904">
                  <c:v>46.982573198198203</c:v>
                </c:pt>
                <c:pt idx="905">
                  <c:v>47.034543918918907</c:v>
                </c:pt>
                <c:pt idx="906">
                  <c:v>47.086514639639596</c:v>
                </c:pt>
                <c:pt idx="907">
                  <c:v>47.138485360360399</c:v>
                </c:pt>
                <c:pt idx="908">
                  <c:v>47.190456081081102</c:v>
                </c:pt>
                <c:pt idx="909">
                  <c:v>47.242426801801805</c:v>
                </c:pt>
                <c:pt idx="910">
                  <c:v>47.294397522522502</c:v>
                </c:pt>
                <c:pt idx="911">
                  <c:v>47.346368243243191</c:v>
                </c:pt>
                <c:pt idx="912">
                  <c:v>47.398338963964008</c:v>
                </c:pt>
                <c:pt idx="913">
                  <c:v>47.45030968468469</c:v>
                </c:pt>
                <c:pt idx="914">
                  <c:v>47.502280405405394</c:v>
                </c:pt>
                <c:pt idx="915">
                  <c:v>47.554251126126097</c:v>
                </c:pt>
                <c:pt idx="916">
                  <c:v>47.6062218468469</c:v>
                </c:pt>
                <c:pt idx="917">
                  <c:v>47.658192567567596</c:v>
                </c:pt>
                <c:pt idx="918">
                  <c:v>47.7101632882883</c:v>
                </c:pt>
                <c:pt idx="919">
                  <c:v>47.76213400900901</c:v>
                </c:pt>
                <c:pt idx="920">
                  <c:v>47.814104729729692</c:v>
                </c:pt>
                <c:pt idx="921">
                  <c:v>47.866075450450495</c:v>
                </c:pt>
                <c:pt idx="922">
                  <c:v>47.918046171171198</c:v>
                </c:pt>
                <c:pt idx="923">
                  <c:v>47.970016891891902</c:v>
                </c:pt>
                <c:pt idx="924">
                  <c:v>48.021987612612584</c:v>
                </c:pt>
                <c:pt idx="925">
                  <c:v>48.073958333333302</c:v>
                </c:pt>
                <c:pt idx="926">
                  <c:v>48.125929054054104</c:v>
                </c:pt>
                <c:pt idx="927">
                  <c:v>48.177899774774801</c:v>
                </c:pt>
                <c:pt idx="928">
                  <c:v>48.229870495495497</c:v>
                </c:pt>
                <c:pt idx="929">
                  <c:v>48.281841216216186</c:v>
                </c:pt>
                <c:pt idx="930">
                  <c:v>48.333811936936904</c:v>
                </c:pt>
                <c:pt idx="931">
                  <c:v>48.385782657657693</c:v>
                </c:pt>
                <c:pt idx="932">
                  <c:v>48.437753378378403</c:v>
                </c:pt>
                <c:pt idx="933">
                  <c:v>48.489724099099092</c:v>
                </c:pt>
                <c:pt idx="934">
                  <c:v>48.541694819819796</c:v>
                </c:pt>
                <c:pt idx="935">
                  <c:v>48.593665540540499</c:v>
                </c:pt>
                <c:pt idx="936">
                  <c:v>48.645636261261295</c:v>
                </c:pt>
                <c:pt idx="937">
                  <c:v>48.697606981982005</c:v>
                </c:pt>
                <c:pt idx="938">
                  <c:v>48.749577702702702</c:v>
                </c:pt>
                <c:pt idx="939">
                  <c:v>48.801548423423391</c:v>
                </c:pt>
                <c:pt idx="940">
                  <c:v>48.853519144144101</c:v>
                </c:pt>
                <c:pt idx="941">
                  <c:v>48.905489864864897</c:v>
                </c:pt>
                <c:pt idx="942">
                  <c:v>48.957460585585586</c:v>
                </c:pt>
                <c:pt idx="943">
                  <c:v>49.009431306306297</c:v>
                </c:pt>
                <c:pt idx="944">
                  <c:v>49.061402027027</c:v>
                </c:pt>
                <c:pt idx="945">
                  <c:v>49.113372747747803</c:v>
                </c:pt>
                <c:pt idx="946">
                  <c:v>49.1653434684685</c:v>
                </c:pt>
                <c:pt idx="947">
                  <c:v>49.217314189189203</c:v>
                </c:pt>
                <c:pt idx="948">
                  <c:v>49.269284909909906</c:v>
                </c:pt>
                <c:pt idx="949">
                  <c:v>49.321255630630596</c:v>
                </c:pt>
                <c:pt idx="950">
                  <c:v>49.373226351351391</c:v>
                </c:pt>
                <c:pt idx="951">
                  <c:v>49.425197072072102</c:v>
                </c:pt>
                <c:pt idx="952">
                  <c:v>49.477167792792791</c:v>
                </c:pt>
                <c:pt idx="953">
                  <c:v>49.529138513513502</c:v>
                </c:pt>
                <c:pt idx="954">
                  <c:v>49.581109234234198</c:v>
                </c:pt>
                <c:pt idx="955">
                  <c:v>49.633079954955008</c:v>
                </c:pt>
                <c:pt idx="956">
                  <c:v>49.685050675675697</c:v>
                </c:pt>
                <c:pt idx="957">
                  <c:v>49.737021396396393</c:v>
                </c:pt>
                <c:pt idx="958">
                  <c:v>49.788992117117104</c:v>
                </c:pt>
                <c:pt idx="959">
                  <c:v>49.8409628378378</c:v>
                </c:pt>
                <c:pt idx="960">
                  <c:v>49.892933558558603</c:v>
                </c:pt>
                <c:pt idx="961">
                  <c:v>49.944904279279292</c:v>
                </c:pt>
                <c:pt idx="962">
                  <c:v>49.996875000000003</c:v>
                </c:pt>
                <c:pt idx="963">
                  <c:v>50.048845720720699</c:v>
                </c:pt>
                <c:pt idx="964">
                  <c:v>50.100816441441395</c:v>
                </c:pt>
                <c:pt idx="965">
                  <c:v>50.152787162162191</c:v>
                </c:pt>
                <c:pt idx="966">
                  <c:v>50.204757882882902</c:v>
                </c:pt>
                <c:pt idx="967">
                  <c:v>50.256728603603591</c:v>
                </c:pt>
                <c:pt idx="968">
                  <c:v>50.308699324324301</c:v>
                </c:pt>
                <c:pt idx="969">
                  <c:v>50.360670045044998</c:v>
                </c:pt>
                <c:pt idx="970">
                  <c:v>50.412640765765794</c:v>
                </c:pt>
                <c:pt idx="971">
                  <c:v>50.46461148648649</c:v>
                </c:pt>
                <c:pt idx="972">
                  <c:v>50.516582207207193</c:v>
                </c:pt>
                <c:pt idx="973">
                  <c:v>50.568552927927918</c:v>
                </c:pt>
                <c:pt idx="974">
                  <c:v>50.6205236486486</c:v>
                </c:pt>
                <c:pt idx="975">
                  <c:v>50.672494369369396</c:v>
                </c:pt>
                <c:pt idx="976">
                  <c:v>50.724465090090099</c:v>
                </c:pt>
                <c:pt idx="977">
                  <c:v>50.77643581081081</c:v>
                </c:pt>
                <c:pt idx="978">
                  <c:v>50.828406531531499</c:v>
                </c:pt>
                <c:pt idx="979">
                  <c:v>50.880377252252288</c:v>
                </c:pt>
                <c:pt idx="980">
                  <c:v>50.932347972973005</c:v>
                </c:pt>
                <c:pt idx="981">
                  <c:v>50.984318693693695</c:v>
                </c:pt>
                <c:pt idx="982">
                  <c:v>51.036289414414391</c:v>
                </c:pt>
                <c:pt idx="983">
                  <c:v>51.088260135135101</c:v>
                </c:pt>
                <c:pt idx="984">
                  <c:v>51.140230855855904</c:v>
                </c:pt>
                <c:pt idx="985">
                  <c:v>51.192201576576601</c:v>
                </c:pt>
                <c:pt idx="986">
                  <c:v>51.244172297297297</c:v>
                </c:pt>
                <c:pt idx="987">
                  <c:v>51.296143018018007</c:v>
                </c:pt>
                <c:pt idx="988">
                  <c:v>51.348113738738704</c:v>
                </c:pt>
                <c:pt idx="989">
                  <c:v>51.400084459459485</c:v>
                </c:pt>
                <c:pt idx="990">
                  <c:v>51.452055180180203</c:v>
                </c:pt>
                <c:pt idx="991">
                  <c:v>51.504025900900906</c:v>
                </c:pt>
                <c:pt idx="992">
                  <c:v>51.555996621621595</c:v>
                </c:pt>
                <c:pt idx="993">
                  <c:v>51.607967342342292</c:v>
                </c:pt>
                <c:pt idx="994">
                  <c:v>51.659938063063095</c:v>
                </c:pt>
                <c:pt idx="995">
                  <c:v>51.711908783783798</c:v>
                </c:pt>
                <c:pt idx="996">
                  <c:v>51.763879504504501</c:v>
                </c:pt>
                <c:pt idx="997">
                  <c:v>51.815850225225198</c:v>
                </c:pt>
                <c:pt idx="998">
                  <c:v>51.867820945945994</c:v>
                </c:pt>
                <c:pt idx="999">
                  <c:v>51.919791666666683</c:v>
                </c:pt>
              </c:numCache>
            </c:numRef>
          </c:xVal>
          <c:yVal>
            <c:numRef>
              <c:f>'BSAdigest0.5p10s-ziptip Fitted'!$B$3:$B$1002</c:f>
              <c:numCache>
                <c:formatCode>General</c:formatCode>
                <c:ptCount val="1000"/>
                <c:pt idx="0">
                  <c:v>0</c:v>
                </c:pt>
                <c:pt idx="1">
                  <c:v>0.1041459494100351</c:v>
                </c:pt>
                <c:pt idx="2">
                  <c:v>0.26583814075181417</c:v>
                </c:pt>
                <c:pt idx="3">
                  <c:v>0.65864834828948671</c:v>
                </c:pt>
                <c:pt idx="4">
                  <c:v>-6.5162655825686134E-3</c:v>
                </c:pt>
                <c:pt idx="5">
                  <c:v>-0.13097883624101442</c:v>
                </c:pt>
                <c:pt idx="6">
                  <c:v>-3.8247029516038721E-2</c:v>
                </c:pt>
                <c:pt idx="7">
                  <c:v>5.4557274221023473E-2</c:v>
                </c:pt>
                <c:pt idx="8">
                  <c:v>2.9219980124945203E-2</c:v>
                </c:pt>
                <c:pt idx="9">
                  <c:v>-3.5749098583035002E-2</c:v>
                </c:pt>
                <c:pt idx="10">
                  <c:v>4.1287997390381762E-2</c:v>
                </c:pt>
                <c:pt idx="11">
                  <c:v>1.3625033907735217E-2</c:v>
                </c:pt>
                <c:pt idx="12">
                  <c:v>-1.8544660525008042E-2</c:v>
                </c:pt>
                <c:pt idx="13">
                  <c:v>-9.5025206945937614E-3</c:v>
                </c:pt>
                <c:pt idx="14">
                  <c:v>-1.801624799625659E-3</c:v>
                </c:pt>
                <c:pt idx="15">
                  <c:v>2.995910052244773E-2</c:v>
                </c:pt>
                <c:pt idx="16">
                  <c:v>3.7584064009822955E-2</c:v>
                </c:pt>
                <c:pt idx="17">
                  <c:v>0.13426534657903774</c:v>
                </c:pt>
                <c:pt idx="18">
                  <c:v>7.9850973905139899E-2</c:v>
                </c:pt>
                <c:pt idx="19">
                  <c:v>9.5934299026661757E-2</c:v>
                </c:pt>
                <c:pt idx="20">
                  <c:v>4.7445954219817642E-2</c:v>
                </c:pt>
                <c:pt idx="21">
                  <c:v>0.12944386885063161</c:v>
                </c:pt>
                <c:pt idx="22">
                  <c:v>0.10227577413867545</c:v>
                </c:pt>
                <c:pt idx="23">
                  <c:v>0.10674676780018114</c:v>
                </c:pt>
                <c:pt idx="24">
                  <c:v>0.1593235368279908</c:v>
                </c:pt>
                <c:pt idx="25">
                  <c:v>8.2409664147083256E-3</c:v>
                </c:pt>
                <c:pt idx="26">
                  <c:v>-2.38851363708548E-2</c:v>
                </c:pt>
                <c:pt idx="27">
                  <c:v>5.9621296026943237E-4</c:v>
                </c:pt>
                <c:pt idx="28">
                  <c:v>-3.9795709967669055E-2</c:v>
                </c:pt>
                <c:pt idx="29">
                  <c:v>-0.11503814393881334</c:v>
                </c:pt>
                <c:pt idx="30">
                  <c:v>-5.2037298195959161E-2</c:v>
                </c:pt>
                <c:pt idx="31">
                  <c:v>-8.062881818368918E-2</c:v>
                </c:pt>
                <c:pt idx="32">
                  <c:v>-1.8585554719499565E-2</c:v>
                </c:pt>
                <c:pt idx="33">
                  <c:v>4.4874521534900083E-2</c:v>
                </c:pt>
                <c:pt idx="34">
                  <c:v>4.2544306080868337E-2</c:v>
                </c:pt>
                <c:pt idx="35">
                  <c:v>-1.4828607294579604E-2</c:v>
                </c:pt>
                <c:pt idx="36">
                  <c:v>1.1273209941100594E-2</c:v>
                </c:pt>
                <c:pt idx="37">
                  <c:v>2.6983451845167761E-2</c:v>
                </c:pt>
                <c:pt idx="38">
                  <c:v>-8.4812318230800848E-2</c:v>
                </c:pt>
                <c:pt idx="39">
                  <c:v>6.0290139675934613E-2</c:v>
                </c:pt>
                <c:pt idx="40">
                  <c:v>-8.3684971232759364E-2</c:v>
                </c:pt>
                <c:pt idx="41">
                  <c:v>-2.6996034139277064E-2</c:v>
                </c:pt>
                <c:pt idx="42">
                  <c:v>-7.3645774284673088E-2</c:v>
                </c:pt>
                <c:pt idx="43">
                  <c:v>2.5886022337139047E-2</c:v>
                </c:pt>
                <c:pt idx="44">
                  <c:v>6.9027396016077061E-2</c:v>
                </c:pt>
                <c:pt idx="45">
                  <c:v>2.1516750619820949E-2</c:v>
                </c:pt>
                <c:pt idx="46">
                  <c:v>8.7667681352271945E-2</c:v>
                </c:pt>
                <c:pt idx="47">
                  <c:v>8.3335059249070836E-2</c:v>
                </c:pt>
                <c:pt idx="48">
                  <c:v>-0.16763614462124304</c:v>
                </c:pt>
                <c:pt idx="49">
                  <c:v>1.6406093625977617E-2</c:v>
                </c:pt>
                <c:pt idx="50">
                  <c:v>2.238402938267664E-2</c:v>
                </c:pt>
                <c:pt idx="51">
                  <c:v>-0.11030152021050896</c:v>
                </c:pt>
                <c:pt idx="52">
                  <c:v>8.7889287927986875E-3</c:v>
                </c:pt>
                <c:pt idx="53">
                  <c:v>0.12520134016769832</c:v>
                </c:pt>
                <c:pt idx="54">
                  <c:v>-2.1370968962292236E-2</c:v>
                </c:pt>
                <c:pt idx="55">
                  <c:v>7.6004619769188273E-3</c:v>
                </c:pt>
                <c:pt idx="56">
                  <c:v>0.124490372037901</c:v>
                </c:pt>
                <c:pt idx="57">
                  <c:v>5.9662270622199656E-2</c:v>
                </c:pt>
                <c:pt idx="58">
                  <c:v>-1.3661693457427794E-2</c:v>
                </c:pt>
                <c:pt idx="59">
                  <c:v>6.6893488389863379E-2</c:v>
                </c:pt>
                <c:pt idx="60">
                  <c:v>-1.7098726640601747E-2</c:v>
                </c:pt>
                <c:pt idx="61">
                  <c:v>-1.8403092296754856E-2</c:v>
                </c:pt>
                <c:pt idx="62">
                  <c:v>0.12083515875476092</c:v>
                </c:pt>
                <c:pt idx="63">
                  <c:v>4.4087474293366142E-3</c:v>
                </c:pt>
                <c:pt idx="64">
                  <c:v>7.3368266159199072E-2</c:v>
                </c:pt>
                <c:pt idx="65">
                  <c:v>-9.4523637030069954E-2</c:v>
                </c:pt>
                <c:pt idx="66">
                  <c:v>-0.15638604945765816</c:v>
                </c:pt>
                <c:pt idx="67">
                  <c:v>-6.1412495506095302E-2</c:v>
                </c:pt>
                <c:pt idx="68">
                  <c:v>-1.8416273894894533E-4</c:v>
                </c:pt>
                <c:pt idx="69">
                  <c:v>0.11720668168976646</c:v>
                </c:pt>
                <c:pt idx="70">
                  <c:v>-5.0674429779631665E-2</c:v>
                </c:pt>
                <c:pt idx="71">
                  <c:v>1.1460305511189043E-2</c:v>
                </c:pt>
                <c:pt idx="72">
                  <c:v>-8.9403653873979971E-2</c:v>
                </c:pt>
                <c:pt idx="73">
                  <c:v>-6.6351566755105007E-2</c:v>
                </c:pt>
                <c:pt idx="74">
                  <c:v>1.9249580325037489E-2</c:v>
                </c:pt>
                <c:pt idx="75">
                  <c:v>7.9591008831109034E-2</c:v>
                </c:pt>
                <c:pt idx="76">
                  <c:v>-4.1183824202668522E-2</c:v>
                </c:pt>
                <c:pt idx="77">
                  <c:v>-1.9001632377964042E-3</c:v>
                </c:pt>
                <c:pt idx="78">
                  <c:v>8.5440002411067435E-3</c:v>
                </c:pt>
                <c:pt idx="79">
                  <c:v>-5.1707548202404467E-2</c:v>
                </c:pt>
                <c:pt idx="80">
                  <c:v>0.10359879979893606</c:v>
                </c:pt>
                <c:pt idx="81">
                  <c:v>-6.968172245381872E-2</c:v>
                </c:pt>
                <c:pt idx="82">
                  <c:v>-3.3088657118132914E-2</c:v>
                </c:pt>
                <c:pt idx="83">
                  <c:v>0.1766911020579516</c:v>
                </c:pt>
                <c:pt idx="84">
                  <c:v>3.7037671491739158E-2</c:v>
                </c:pt>
                <c:pt idx="85">
                  <c:v>7.818274317842594E-2</c:v>
                </c:pt>
                <c:pt idx="86">
                  <c:v>-4.2816703445572597E-2</c:v>
                </c:pt>
                <c:pt idx="87">
                  <c:v>-4.6947193099937494E-2</c:v>
                </c:pt>
                <c:pt idx="88">
                  <c:v>-9.3016364195685874E-2</c:v>
                </c:pt>
                <c:pt idx="89">
                  <c:v>-3.4967191642411632E-2</c:v>
                </c:pt>
                <c:pt idx="90">
                  <c:v>-4.6735204472101999E-2</c:v>
                </c:pt>
                <c:pt idx="91">
                  <c:v>4.7565750752251106E-2</c:v>
                </c:pt>
                <c:pt idx="92">
                  <c:v>4.1508850230369534E-3</c:v>
                </c:pt>
                <c:pt idx="93">
                  <c:v>5.1729175722798552E-2</c:v>
                </c:pt>
                <c:pt idx="94">
                  <c:v>-2.0187631001871158E-3</c:v>
                </c:pt>
                <c:pt idx="95">
                  <c:v>0.13181211793229211</c:v>
                </c:pt>
                <c:pt idx="96">
                  <c:v>1.0129380780954487E-2</c:v>
                </c:pt>
                <c:pt idx="97">
                  <c:v>1.9418109235191553E-2</c:v>
                </c:pt>
                <c:pt idx="98">
                  <c:v>-3.6128397916022075E-3</c:v>
                </c:pt>
                <c:pt idx="99">
                  <c:v>0.35878803186532082</c:v>
                </c:pt>
                <c:pt idx="100">
                  <c:v>0.63463870571630421</c:v>
                </c:pt>
                <c:pt idx="101">
                  <c:v>7.8703052646638641E-2</c:v>
                </c:pt>
                <c:pt idx="102">
                  <c:v>0.19225582920135367</c:v>
                </c:pt>
                <c:pt idx="103">
                  <c:v>2.9626923650507397E-2</c:v>
                </c:pt>
                <c:pt idx="104">
                  <c:v>0.13378514691189788</c:v>
                </c:pt>
                <c:pt idx="105">
                  <c:v>-4.3436231714552478E-2</c:v>
                </c:pt>
                <c:pt idx="106">
                  <c:v>5.4258011168617504E-3</c:v>
                </c:pt>
                <c:pt idx="107">
                  <c:v>0.24007370777404302</c:v>
                </c:pt>
                <c:pt idx="108">
                  <c:v>0.45477797953250088</c:v>
                </c:pt>
                <c:pt idx="109">
                  <c:v>0.42709636936297946</c:v>
                </c:pt>
                <c:pt idx="110">
                  <c:v>0.59351006983977017</c:v>
                </c:pt>
                <c:pt idx="111">
                  <c:v>0.18648498748446452</c:v>
                </c:pt>
                <c:pt idx="112">
                  <c:v>1.7409122209682655</c:v>
                </c:pt>
                <c:pt idx="113">
                  <c:v>0.5754868369902375</c:v>
                </c:pt>
                <c:pt idx="114">
                  <c:v>0.30927088876788272</c:v>
                </c:pt>
                <c:pt idx="115">
                  <c:v>0.46437631541875674</c:v>
                </c:pt>
                <c:pt idx="116">
                  <c:v>0.74979316235680427</c:v>
                </c:pt>
                <c:pt idx="117">
                  <c:v>1.8119363287724384</c:v>
                </c:pt>
                <c:pt idx="118">
                  <c:v>1.141508272014492</c:v>
                </c:pt>
                <c:pt idx="119">
                  <c:v>1.4724720607433393</c:v>
                </c:pt>
                <c:pt idx="120">
                  <c:v>3.1136544277618063</c:v>
                </c:pt>
                <c:pt idx="121">
                  <c:v>1.9570557252151908</c:v>
                </c:pt>
                <c:pt idx="122">
                  <c:v>1.7741468809700307</c:v>
                </c:pt>
                <c:pt idx="123">
                  <c:v>2.1035149505685751</c:v>
                </c:pt>
                <c:pt idx="124">
                  <c:v>6.1254619265779473</c:v>
                </c:pt>
                <c:pt idx="125">
                  <c:v>2.9621045271412472</c:v>
                </c:pt>
                <c:pt idx="126">
                  <c:v>1.4735202308140907</c:v>
                </c:pt>
                <c:pt idx="127">
                  <c:v>2.3208815068029507</c:v>
                </c:pt>
                <c:pt idx="128">
                  <c:v>2.1061037466330688</c:v>
                </c:pt>
                <c:pt idx="129">
                  <c:v>2.8244954584663389</c:v>
                </c:pt>
                <c:pt idx="130">
                  <c:v>10.255712338612989</c:v>
                </c:pt>
                <c:pt idx="131">
                  <c:v>2.9907505256512765</c:v>
                </c:pt>
                <c:pt idx="132">
                  <c:v>6.6491213180270403</c:v>
                </c:pt>
                <c:pt idx="133">
                  <c:v>4.6720841404071649</c:v>
                </c:pt>
                <c:pt idx="134">
                  <c:v>3.5674790660660824</c:v>
                </c:pt>
                <c:pt idx="135">
                  <c:v>4.2374114290188274</c:v>
                </c:pt>
                <c:pt idx="136">
                  <c:v>3.7433501207491116</c:v>
                </c:pt>
                <c:pt idx="137">
                  <c:v>4.1328421677676284</c:v>
                </c:pt>
                <c:pt idx="138">
                  <c:v>4.4866769194477927</c:v>
                </c:pt>
                <c:pt idx="139">
                  <c:v>3.7117242652958229</c:v>
                </c:pt>
                <c:pt idx="140">
                  <c:v>2.9701419014173651</c:v>
                </c:pt>
                <c:pt idx="141">
                  <c:v>6.1357545341717605</c:v>
                </c:pt>
                <c:pt idx="142">
                  <c:v>3.0644205218480196</c:v>
                </c:pt>
                <c:pt idx="143">
                  <c:v>3.4335431172020652</c:v>
                </c:pt>
                <c:pt idx="144">
                  <c:v>4.6880775442195555</c:v>
                </c:pt>
                <c:pt idx="145">
                  <c:v>4.2209617416252225</c:v>
                </c:pt>
                <c:pt idx="146">
                  <c:v>3.8948124225570995</c:v>
                </c:pt>
                <c:pt idx="147">
                  <c:v>7.7579839340990295</c:v>
                </c:pt>
                <c:pt idx="148">
                  <c:v>3.374136382971141</c:v>
                </c:pt>
                <c:pt idx="149">
                  <c:v>4.8494646740630998</c:v>
                </c:pt>
                <c:pt idx="150">
                  <c:v>11.419869723975813</c:v>
                </c:pt>
                <c:pt idx="151">
                  <c:v>7.0546155808745361</c:v>
                </c:pt>
                <c:pt idx="152">
                  <c:v>12.613413536159227</c:v>
                </c:pt>
                <c:pt idx="153">
                  <c:v>6.340411269414866</c:v>
                </c:pt>
                <c:pt idx="154">
                  <c:v>4.4410072062564581</c:v>
                </c:pt>
                <c:pt idx="155">
                  <c:v>2.9294535676629043</c:v>
                </c:pt>
                <c:pt idx="156">
                  <c:v>2.9417064494156566</c:v>
                </c:pt>
                <c:pt idx="157">
                  <c:v>2.9386754030635496</c:v>
                </c:pt>
                <c:pt idx="158">
                  <c:v>9.663269485968371</c:v>
                </c:pt>
                <c:pt idx="159">
                  <c:v>7.026898034093719</c:v>
                </c:pt>
                <c:pt idx="160">
                  <c:v>11.07554597179417</c:v>
                </c:pt>
                <c:pt idx="161">
                  <c:v>6.5211610586723232</c:v>
                </c:pt>
                <c:pt idx="162">
                  <c:v>3.1562180234832122</c:v>
                </c:pt>
                <c:pt idx="163">
                  <c:v>2.962587966225283</c:v>
                </c:pt>
                <c:pt idx="164">
                  <c:v>2.0712392125703851</c:v>
                </c:pt>
                <c:pt idx="165">
                  <c:v>3.5508586724242712</c:v>
                </c:pt>
                <c:pt idx="166">
                  <c:v>4.940609346408082</c:v>
                </c:pt>
                <c:pt idx="167">
                  <c:v>2.6799920787657885</c:v>
                </c:pt>
                <c:pt idx="168">
                  <c:v>1.5649298363035107</c:v>
                </c:pt>
                <c:pt idx="169">
                  <c:v>1.5209242787253348</c:v>
                </c:pt>
                <c:pt idx="170">
                  <c:v>2.1058774624325838</c:v>
                </c:pt>
                <c:pt idx="171">
                  <c:v>2.2202780318481308</c:v>
                </c:pt>
                <c:pt idx="172">
                  <c:v>2.6769722717965094</c:v>
                </c:pt>
                <c:pt idx="173">
                  <c:v>1.890751759624578</c:v>
                </c:pt>
                <c:pt idx="174">
                  <c:v>2.7048684002260783</c:v>
                </c:pt>
                <c:pt idx="175">
                  <c:v>3.9206446265959087</c:v>
                </c:pt>
                <c:pt idx="176">
                  <c:v>1.7854637204061012</c:v>
                </c:pt>
                <c:pt idx="177">
                  <c:v>3.8245886997174798</c:v>
                </c:pt>
                <c:pt idx="178">
                  <c:v>3.8820103530949508</c:v>
                </c:pt>
                <c:pt idx="179">
                  <c:v>0.85424484653702448</c:v>
                </c:pt>
                <c:pt idx="180">
                  <c:v>0.85647844463957834</c:v>
                </c:pt>
                <c:pt idx="181">
                  <c:v>1.2390383751254097</c:v>
                </c:pt>
                <c:pt idx="182">
                  <c:v>1.7949364492021098</c:v>
                </c:pt>
                <c:pt idx="183">
                  <c:v>1.6729192050326278</c:v>
                </c:pt>
                <c:pt idx="184">
                  <c:v>1.1613774218984727</c:v>
                </c:pt>
                <c:pt idx="185">
                  <c:v>1.8268134464505441</c:v>
                </c:pt>
                <c:pt idx="186">
                  <c:v>8.9910111195289293</c:v>
                </c:pt>
                <c:pt idx="187">
                  <c:v>1.3334014832391263</c:v>
                </c:pt>
                <c:pt idx="188">
                  <c:v>0.67639439638629073</c:v>
                </c:pt>
                <c:pt idx="189">
                  <c:v>0.71073808227371482</c:v>
                </c:pt>
                <c:pt idx="190">
                  <c:v>1.4981645807240651</c:v>
                </c:pt>
                <c:pt idx="191">
                  <c:v>8.4104816916426959</c:v>
                </c:pt>
                <c:pt idx="192">
                  <c:v>5.3899352134238185</c:v>
                </c:pt>
                <c:pt idx="193">
                  <c:v>1.5239667796052425</c:v>
                </c:pt>
                <c:pt idx="194">
                  <c:v>1.0849608650590483</c:v>
                </c:pt>
                <c:pt idx="195">
                  <c:v>0.62496077870187705</c:v>
                </c:pt>
                <c:pt idx="196">
                  <c:v>1.1879935136602793</c:v>
                </c:pt>
                <c:pt idx="197">
                  <c:v>1.3389595066447451</c:v>
                </c:pt>
                <c:pt idx="198">
                  <c:v>2.0152047051742228</c:v>
                </c:pt>
                <c:pt idx="199">
                  <c:v>4.915581974401678</c:v>
                </c:pt>
                <c:pt idx="200">
                  <c:v>1.6003085402008572</c:v>
                </c:pt>
                <c:pt idx="201">
                  <c:v>2.7587197000238586</c:v>
                </c:pt>
                <c:pt idx="202">
                  <c:v>7.4881756474994789</c:v>
                </c:pt>
                <c:pt idx="203">
                  <c:v>2.5028797744932927</c:v>
                </c:pt>
                <c:pt idx="204">
                  <c:v>0.73840412633771413</c:v>
                </c:pt>
                <c:pt idx="205">
                  <c:v>0.39539423357349696</c:v>
                </c:pt>
                <c:pt idx="206">
                  <c:v>0.43046933972731782</c:v>
                </c:pt>
                <c:pt idx="207">
                  <c:v>0.72779624140850085</c:v>
                </c:pt>
                <c:pt idx="208">
                  <c:v>0.90145487875094321</c:v>
                </c:pt>
                <c:pt idx="209">
                  <c:v>0.59721976761554596</c:v>
                </c:pt>
                <c:pt idx="210">
                  <c:v>0.59913232697214747</c:v>
                </c:pt>
                <c:pt idx="211">
                  <c:v>2.4733401523678094</c:v>
                </c:pt>
                <c:pt idx="212">
                  <c:v>1.4777757009729855</c:v>
                </c:pt>
                <c:pt idx="213">
                  <c:v>11.225118022515788</c:v>
                </c:pt>
                <c:pt idx="214">
                  <c:v>7.7560122942684462</c:v>
                </c:pt>
                <c:pt idx="215">
                  <c:v>1.6642214116054912</c:v>
                </c:pt>
                <c:pt idx="216">
                  <c:v>0.5101639753913435</c:v>
                </c:pt>
                <c:pt idx="217">
                  <c:v>0.42833937249470561</c:v>
                </c:pt>
                <c:pt idx="218">
                  <c:v>0.5840934273785402</c:v>
                </c:pt>
                <c:pt idx="219">
                  <c:v>0.61939103646892413</c:v>
                </c:pt>
                <c:pt idx="220">
                  <c:v>1.150236409469624</c:v>
                </c:pt>
                <c:pt idx="221">
                  <c:v>1.6778601773457997</c:v>
                </c:pt>
                <c:pt idx="222">
                  <c:v>1.3490960555407274</c:v>
                </c:pt>
                <c:pt idx="223">
                  <c:v>0.49397586252114162</c:v>
                </c:pt>
                <c:pt idx="224">
                  <c:v>0.37553379317362762</c:v>
                </c:pt>
                <c:pt idx="225">
                  <c:v>0.39618609622887896</c:v>
                </c:pt>
                <c:pt idx="226">
                  <c:v>0.32381501776901678</c:v>
                </c:pt>
                <c:pt idx="227">
                  <c:v>0.37651586594757741</c:v>
                </c:pt>
                <c:pt idx="228">
                  <c:v>0.41237847520735232</c:v>
                </c:pt>
                <c:pt idx="229">
                  <c:v>0.36381520325151001</c:v>
                </c:pt>
                <c:pt idx="230">
                  <c:v>0.37065639050458826</c:v>
                </c:pt>
                <c:pt idx="231">
                  <c:v>0.94618569581394063</c:v>
                </c:pt>
                <c:pt idx="232">
                  <c:v>1.0436122987079564</c:v>
                </c:pt>
                <c:pt idx="233">
                  <c:v>0.36401741097629947</c:v>
                </c:pt>
                <c:pt idx="234">
                  <c:v>0.26692843635920771</c:v>
                </c:pt>
                <c:pt idx="235">
                  <c:v>0.35214421194295975</c:v>
                </c:pt>
                <c:pt idx="236">
                  <c:v>0.34418441007395456</c:v>
                </c:pt>
                <c:pt idx="237">
                  <c:v>0.47981291367217316</c:v>
                </c:pt>
                <c:pt idx="238">
                  <c:v>0.42259980751129467</c:v>
                </c:pt>
                <c:pt idx="239">
                  <c:v>0.19291471379397629</c:v>
                </c:pt>
                <c:pt idx="240">
                  <c:v>0.27165660977119899</c:v>
                </c:pt>
                <c:pt idx="241">
                  <c:v>0.3175371940174197</c:v>
                </c:pt>
                <c:pt idx="242">
                  <c:v>0.2683244858870289</c:v>
                </c:pt>
                <c:pt idx="243">
                  <c:v>0.31661699096296986</c:v>
                </c:pt>
                <c:pt idx="244">
                  <c:v>0.45173678560313951</c:v>
                </c:pt>
                <c:pt idx="245">
                  <c:v>0.58821622818455488</c:v>
                </c:pt>
                <c:pt idx="246">
                  <c:v>0.43880201822116482</c:v>
                </c:pt>
                <c:pt idx="247">
                  <c:v>0.89933584061801097</c:v>
                </c:pt>
                <c:pt idx="248">
                  <c:v>2.7965678771387581</c:v>
                </c:pt>
                <c:pt idx="249">
                  <c:v>2.6823642534936845</c:v>
                </c:pt>
                <c:pt idx="250">
                  <c:v>2.5877104040079844</c:v>
                </c:pt>
                <c:pt idx="251">
                  <c:v>2.5486350599529146</c:v>
                </c:pt>
                <c:pt idx="252">
                  <c:v>2.9848129409934119</c:v>
                </c:pt>
                <c:pt idx="253">
                  <c:v>5.9511247447997997</c:v>
                </c:pt>
                <c:pt idx="254">
                  <c:v>4.4187153084489541</c:v>
                </c:pt>
                <c:pt idx="255">
                  <c:v>1.2109981383727475</c:v>
                </c:pt>
                <c:pt idx="256">
                  <c:v>0.31579712778694402</c:v>
                </c:pt>
                <c:pt idx="257">
                  <c:v>0.25105638627498156</c:v>
                </c:pt>
                <c:pt idx="258">
                  <c:v>0.27687509527860987</c:v>
                </c:pt>
                <c:pt idx="259">
                  <c:v>0.76180107912626893</c:v>
                </c:pt>
                <c:pt idx="260">
                  <c:v>0.52857901693774667</c:v>
                </c:pt>
                <c:pt idx="261">
                  <c:v>0.31676952311028184</c:v>
                </c:pt>
                <c:pt idx="262">
                  <c:v>0.21080785195821591</c:v>
                </c:pt>
                <c:pt idx="263">
                  <c:v>0.24943494097493141</c:v>
                </c:pt>
                <c:pt idx="264">
                  <c:v>0.23841768626113963</c:v>
                </c:pt>
                <c:pt idx="265">
                  <c:v>0.22999666759953177</c:v>
                </c:pt>
                <c:pt idx="266">
                  <c:v>0.19034087945448397</c:v>
                </c:pt>
                <c:pt idx="267">
                  <c:v>0.16837601948276559</c:v>
                </c:pt>
                <c:pt idx="268">
                  <c:v>0.28615764746088429</c:v>
                </c:pt>
                <c:pt idx="269">
                  <c:v>0.26490972065877361</c:v>
                </c:pt>
                <c:pt idx="270">
                  <c:v>0.33771299692680196</c:v>
                </c:pt>
                <c:pt idx="271">
                  <c:v>0.94574958166150869</c:v>
                </c:pt>
                <c:pt idx="272">
                  <c:v>1.7609201742722387</c:v>
                </c:pt>
                <c:pt idx="273">
                  <c:v>2.4916362440464002</c:v>
                </c:pt>
                <c:pt idx="274">
                  <c:v>3.0662351670491628</c:v>
                </c:pt>
                <c:pt idx="275">
                  <c:v>3.7467956362828536</c:v>
                </c:pt>
                <c:pt idx="276">
                  <c:v>6.1968746008231577</c:v>
                </c:pt>
                <c:pt idx="277">
                  <c:v>10.819741768903329</c:v>
                </c:pt>
                <c:pt idx="278">
                  <c:v>6.9890099952779758</c:v>
                </c:pt>
                <c:pt idx="279">
                  <c:v>2.5317190155759168</c:v>
                </c:pt>
                <c:pt idx="280">
                  <c:v>0.59220527264452261</c:v>
                </c:pt>
                <c:pt idx="281">
                  <c:v>1.4781538595975725</c:v>
                </c:pt>
                <c:pt idx="282">
                  <c:v>3.2429211494851642</c:v>
                </c:pt>
                <c:pt idx="283">
                  <c:v>3.1743660345042479</c:v>
                </c:pt>
                <c:pt idx="284">
                  <c:v>1.2725277695156152</c:v>
                </c:pt>
                <c:pt idx="285">
                  <c:v>0.27712840254825272</c:v>
                </c:pt>
                <c:pt idx="286">
                  <c:v>0.25981763387149792</c:v>
                </c:pt>
                <c:pt idx="287">
                  <c:v>0.18034066358925926</c:v>
                </c:pt>
                <c:pt idx="288">
                  <c:v>9.7017720145233147E-2</c:v>
                </c:pt>
                <c:pt idx="289">
                  <c:v>5.5515037226917432E-2</c:v>
                </c:pt>
                <c:pt idx="290">
                  <c:v>8.8688524602778859E-2</c:v>
                </c:pt>
                <c:pt idx="291">
                  <c:v>0.14916725034436112</c:v>
                </c:pt>
                <c:pt idx="292">
                  <c:v>-6.7475904916602944E-3</c:v>
                </c:pt>
                <c:pt idx="293">
                  <c:v>5.2107880487949898E-2</c:v>
                </c:pt>
                <c:pt idx="294">
                  <c:v>4.5911357721705515E-2</c:v>
                </c:pt>
                <c:pt idx="295">
                  <c:v>5.3049729114162163E-2</c:v>
                </c:pt>
                <c:pt idx="296">
                  <c:v>-1.4263419855786941E-2</c:v>
                </c:pt>
                <c:pt idx="297">
                  <c:v>7.4786070515463945E-2</c:v>
                </c:pt>
                <c:pt idx="298">
                  <c:v>-3.2775967413825727E-2</c:v>
                </c:pt>
                <c:pt idx="299">
                  <c:v>-5.5184863738531494E-2</c:v>
                </c:pt>
                <c:pt idx="300">
                  <c:v>-5.4509343777687777E-2</c:v>
                </c:pt>
                <c:pt idx="301">
                  <c:v>9.8807251209502844E-2</c:v>
                </c:pt>
                <c:pt idx="302">
                  <c:v>0.40389495649087781</c:v>
                </c:pt>
                <c:pt idx="303">
                  <c:v>0.67293079953390311</c:v>
                </c:pt>
                <c:pt idx="304">
                  <c:v>0.44445852691846283</c:v>
                </c:pt>
                <c:pt idx="305">
                  <c:v>0.35138106038379574</c:v>
                </c:pt>
                <c:pt idx="306">
                  <c:v>0.28361907307454104</c:v>
                </c:pt>
                <c:pt idx="307">
                  <c:v>0.15306956701049981</c:v>
                </c:pt>
                <c:pt idx="308">
                  <c:v>1.2226193501336802E-3</c:v>
                </c:pt>
                <c:pt idx="309">
                  <c:v>-0.1173314086022913</c:v>
                </c:pt>
                <c:pt idx="310">
                  <c:v>6.1155125396196934E-2</c:v>
                </c:pt>
                <c:pt idx="311">
                  <c:v>2.3049332450082675E-2</c:v>
                </c:pt>
                <c:pt idx="312">
                  <c:v>3.5594870665976337E-2</c:v>
                </c:pt>
                <c:pt idx="313">
                  <c:v>-2.463725797973804E-2</c:v>
                </c:pt>
                <c:pt idx="314">
                  <c:v>1.7369832026168377E-3</c:v>
                </c:pt>
                <c:pt idx="315">
                  <c:v>7.8050325576009549E-2</c:v>
                </c:pt>
                <c:pt idx="316">
                  <c:v>8.992463176309598E-2</c:v>
                </c:pt>
                <c:pt idx="317">
                  <c:v>0.11112134499444082</c:v>
                </c:pt>
                <c:pt idx="318">
                  <c:v>7.1418585900376872E-3</c:v>
                </c:pt>
                <c:pt idx="319">
                  <c:v>-1.5666133283243514E-2</c:v>
                </c:pt>
                <c:pt idx="320">
                  <c:v>-4.5627631476618767E-2</c:v>
                </c:pt>
                <c:pt idx="321">
                  <c:v>-4.9663067441578796E-3</c:v>
                </c:pt>
                <c:pt idx="322">
                  <c:v>-5.5045950254216443E-2</c:v>
                </c:pt>
                <c:pt idx="323">
                  <c:v>0.10257744917074341</c:v>
                </c:pt>
                <c:pt idx="324">
                  <c:v>4.39152570662995E-2</c:v>
                </c:pt>
                <c:pt idx="325">
                  <c:v>0.14737492004656183</c:v>
                </c:pt>
                <c:pt idx="326">
                  <c:v>-7.7974863786962603E-3</c:v>
                </c:pt>
                <c:pt idx="327">
                  <c:v>-5.8567250638789314E-2</c:v>
                </c:pt>
                <c:pt idx="328">
                  <c:v>0.10384617956185185</c:v>
                </c:pt>
                <c:pt idx="329">
                  <c:v>8.0409980340735099E-2</c:v>
                </c:pt>
                <c:pt idx="330">
                  <c:v>4.6568309989977623E-2</c:v>
                </c:pt>
                <c:pt idx="331">
                  <c:v>2.077557349656068E-2</c:v>
                </c:pt>
                <c:pt idx="332">
                  <c:v>-1.8426329786704779E-2</c:v>
                </c:pt>
                <c:pt idx="333">
                  <c:v>-5.076719719059309E-2</c:v>
                </c:pt>
                <c:pt idx="334">
                  <c:v>-0.12258732792578976</c:v>
                </c:pt>
                <c:pt idx="335">
                  <c:v>-0.15873751643151254</c:v>
                </c:pt>
                <c:pt idx="336">
                  <c:v>-0.14007504787597216</c:v>
                </c:pt>
                <c:pt idx="337">
                  <c:v>-4.9075985208743365E-2</c:v>
                </c:pt>
                <c:pt idx="338">
                  <c:v>0.15859361085407134</c:v>
                </c:pt>
                <c:pt idx="339">
                  <c:v>0.27884700010833363</c:v>
                </c:pt>
                <c:pt idx="340">
                  <c:v>0.40869069206678399</c:v>
                </c:pt>
                <c:pt idx="341">
                  <c:v>0.25331932424466985</c:v>
                </c:pt>
                <c:pt idx="342">
                  <c:v>3.0886227678005321E-2</c:v>
                </c:pt>
                <c:pt idx="343">
                  <c:v>-1.2319139072977769E-2</c:v>
                </c:pt>
                <c:pt idx="344">
                  <c:v>7.2185630548503035E-2</c:v>
                </c:pt>
                <c:pt idx="345">
                  <c:v>0.12911432588841776</c:v>
                </c:pt>
                <c:pt idx="346">
                  <c:v>1.7683471395102627E-2</c:v>
                </c:pt>
                <c:pt idx="347">
                  <c:v>6.3863164955124696E-4</c:v>
                </c:pt>
                <c:pt idx="348">
                  <c:v>3.6263734824947491E-2</c:v>
                </c:pt>
                <c:pt idx="349">
                  <c:v>-0.10811524136312925</c:v>
                </c:pt>
                <c:pt idx="350">
                  <c:v>-0.15433104208547638</c:v>
                </c:pt>
                <c:pt idx="351">
                  <c:v>-0.14689235826785821</c:v>
                </c:pt>
                <c:pt idx="352">
                  <c:v>-9.7519059389295504E-2</c:v>
                </c:pt>
                <c:pt idx="353">
                  <c:v>3.0548313239762374E-2</c:v>
                </c:pt>
                <c:pt idx="354">
                  <c:v>9.8248848676717029E-2</c:v>
                </c:pt>
                <c:pt idx="355">
                  <c:v>6.6348302389984445E-2</c:v>
                </c:pt>
                <c:pt idx="356">
                  <c:v>-1.3021659938073029E-2</c:v>
                </c:pt>
                <c:pt idx="357">
                  <c:v>0.11105180178633235</c:v>
                </c:pt>
                <c:pt idx="358">
                  <c:v>0.58838372970416919</c:v>
                </c:pt>
                <c:pt idx="359">
                  <c:v>1.2266232422424654</c:v>
                </c:pt>
                <c:pt idx="360">
                  <c:v>1.4418295309910485</c:v>
                </c:pt>
                <c:pt idx="361">
                  <c:v>2.1997105744290035</c:v>
                </c:pt>
                <c:pt idx="362">
                  <c:v>2.5949450722855669</c:v>
                </c:pt>
                <c:pt idx="363">
                  <c:v>2.2721885277521179</c:v>
                </c:pt>
                <c:pt idx="364">
                  <c:v>1.4872569179202209</c:v>
                </c:pt>
                <c:pt idx="365">
                  <c:v>0.49488246721618301</c:v>
                </c:pt>
                <c:pt idx="366">
                  <c:v>0.21158630368568535</c:v>
                </c:pt>
                <c:pt idx="367">
                  <c:v>0.32504764902533284</c:v>
                </c:pt>
                <c:pt idx="368">
                  <c:v>0.89891000941126542</c:v>
                </c:pt>
                <c:pt idx="369">
                  <c:v>1.6117999049118275</c:v>
                </c:pt>
                <c:pt idx="370">
                  <c:v>2.4375251035845671</c:v>
                </c:pt>
                <c:pt idx="371">
                  <c:v>2.6930610628834715</c:v>
                </c:pt>
                <c:pt idx="372">
                  <c:v>2.7371779986097784</c:v>
                </c:pt>
                <c:pt idx="373">
                  <c:v>2.5098980744119572</c:v>
                </c:pt>
                <c:pt idx="374">
                  <c:v>1.46068636812723</c:v>
                </c:pt>
                <c:pt idx="375">
                  <c:v>0.41661303065241778</c:v>
                </c:pt>
                <c:pt idx="376">
                  <c:v>0.14017691427295417</c:v>
                </c:pt>
                <c:pt idx="377">
                  <c:v>7.9418723817331754E-2</c:v>
                </c:pt>
                <c:pt idx="378">
                  <c:v>9.0674185050647407E-2</c:v>
                </c:pt>
                <c:pt idx="379">
                  <c:v>0.14334744100655064</c:v>
                </c:pt>
                <c:pt idx="380">
                  <c:v>-2.2573941089454107E-2</c:v>
                </c:pt>
                <c:pt idx="381">
                  <c:v>-0.1864831980277912</c:v>
                </c:pt>
                <c:pt idx="382">
                  <c:v>-8.1770212731641423E-2</c:v>
                </c:pt>
                <c:pt idx="383">
                  <c:v>-4.7805042816688507E-2</c:v>
                </c:pt>
                <c:pt idx="384">
                  <c:v>-0.12733927050264326</c:v>
                </c:pt>
                <c:pt idx="385">
                  <c:v>-0.11558235943705175</c:v>
                </c:pt>
                <c:pt idx="386">
                  <c:v>-4.0487477921442049E-2</c:v>
                </c:pt>
                <c:pt idx="387">
                  <c:v>0.12668402190043823</c:v>
                </c:pt>
                <c:pt idx="388">
                  <c:v>0.40400719595287704</c:v>
                </c:pt>
                <c:pt idx="389">
                  <c:v>0.80567603565392987</c:v>
                </c:pt>
                <c:pt idx="390">
                  <c:v>0.47507075086752198</c:v>
                </c:pt>
                <c:pt idx="391">
                  <c:v>0.20922478716424112</c:v>
                </c:pt>
                <c:pt idx="392">
                  <c:v>3.5240436394429316E-2</c:v>
                </c:pt>
                <c:pt idx="393">
                  <c:v>-2.2956241102505489E-2</c:v>
                </c:pt>
                <c:pt idx="394">
                  <c:v>-0.12327766112368246</c:v>
                </c:pt>
                <c:pt idx="395">
                  <c:v>-3.6911062033946347E-2</c:v>
                </c:pt>
                <c:pt idx="396">
                  <c:v>-4.2242388679775471E-2</c:v>
                </c:pt>
                <c:pt idx="397">
                  <c:v>-3.5642116969145106E-2</c:v>
                </c:pt>
                <c:pt idx="398">
                  <c:v>-8.0195659924585661E-2</c:v>
                </c:pt>
                <c:pt idx="399">
                  <c:v>-7.2704444312576841E-3</c:v>
                </c:pt>
                <c:pt idx="400">
                  <c:v>-0.11827161049187508</c:v>
                </c:pt>
                <c:pt idx="401">
                  <c:v>-0.19733171394065149</c:v>
                </c:pt>
                <c:pt idx="402">
                  <c:v>-5.5462449226064914E-2</c:v>
                </c:pt>
                <c:pt idx="403">
                  <c:v>-0.13171125613108794</c:v>
                </c:pt>
                <c:pt idx="404">
                  <c:v>-0.12794722742681633</c:v>
                </c:pt>
                <c:pt idx="405">
                  <c:v>-0.11038624298399814</c:v>
                </c:pt>
                <c:pt idx="406">
                  <c:v>-4.134377615740726E-2</c:v>
                </c:pt>
                <c:pt idx="407">
                  <c:v>-3.1265374445997092E-2</c:v>
                </c:pt>
                <c:pt idx="408">
                  <c:v>4.8194454854892724E-2</c:v>
                </c:pt>
                <c:pt idx="409">
                  <c:v>6.5202755490918807E-2</c:v>
                </c:pt>
                <c:pt idx="410">
                  <c:v>-6.6584641411450929E-2</c:v>
                </c:pt>
                <c:pt idx="411">
                  <c:v>-0.10460050766350194</c:v>
                </c:pt>
                <c:pt idx="412">
                  <c:v>-8.1181649257360697E-2</c:v>
                </c:pt>
                <c:pt idx="413">
                  <c:v>-8.4408452515394986E-2</c:v>
                </c:pt>
                <c:pt idx="414">
                  <c:v>-4.8027656448683793E-2</c:v>
                </c:pt>
                <c:pt idx="415">
                  <c:v>4.8120484421489092E-2</c:v>
                </c:pt>
                <c:pt idx="416">
                  <c:v>-0.11158647081584228</c:v>
                </c:pt>
                <c:pt idx="417">
                  <c:v>-0.12222506022232817</c:v>
                </c:pt>
                <c:pt idx="418">
                  <c:v>-0.17338951787392143</c:v>
                </c:pt>
                <c:pt idx="419">
                  <c:v>-0.17679308051205284</c:v>
                </c:pt>
                <c:pt idx="420">
                  <c:v>-0.11722989548268493</c:v>
                </c:pt>
                <c:pt idx="421">
                  <c:v>-0.17469428991245853</c:v>
                </c:pt>
                <c:pt idx="422">
                  <c:v>-7.1370720915940794E-2</c:v>
                </c:pt>
                <c:pt idx="423">
                  <c:v>-9.0543273321973997E-2</c:v>
                </c:pt>
                <c:pt idx="424">
                  <c:v>-0.18216287245405346</c:v>
                </c:pt>
                <c:pt idx="425">
                  <c:v>-3.7456282327746122E-2</c:v>
                </c:pt>
                <c:pt idx="426">
                  <c:v>7.7303340903241785E-2</c:v>
                </c:pt>
                <c:pt idx="427">
                  <c:v>0.29608627365668694</c:v>
                </c:pt>
                <c:pt idx="428">
                  <c:v>0.85900527329324838</c:v>
                </c:pt>
                <c:pt idx="429">
                  <c:v>0.83716158823957942</c:v>
                </c:pt>
                <c:pt idx="430">
                  <c:v>0.27256208858535036</c:v>
                </c:pt>
                <c:pt idx="431">
                  <c:v>0.13158526657866043</c:v>
                </c:pt>
                <c:pt idx="432">
                  <c:v>6.0620388401289124E-2</c:v>
                </c:pt>
                <c:pt idx="433">
                  <c:v>-3.3299375317007445E-3</c:v>
                </c:pt>
                <c:pt idx="434">
                  <c:v>0.15686388812491228</c:v>
                </c:pt>
                <c:pt idx="435">
                  <c:v>0.64427542654522774</c:v>
                </c:pt>
                <c:pt idx="436">
                  <c:v>1.5063315743078833</c:v>
                </c:pt>
                <c:pt idx="437">
                  <c:v>1.9637262805107318</c:v>
                </c:pt>
                <c:pt idx="438">
                  <c:v>1.6628170969239289</c:v>
                </c:pt>
                <c:pt idx="439">
                  <c:v>1.1490707152867012</c:v>
                </c:pt>
                <c:pt idx="440">
                  <c:v>0.71891618517978362</c:v>
                </c:pt>
                <c:pt idx="441">
                  <c:v>0.2604168873647123</c:v>
                </c:pt>
                <c:pt idx="442">
                  <c:v>0.11031202640370585</c:v>
                </c:pt>
                <c:pt idx="443">
                  <c:v>-3.4338249501213454E-2</c:v>
                </c:pt>
                <c:pt idx="444">
                  <c:v>-0.11291257904189389</c:v>
                </c:pt>
                <c:pt idx="445">
                  <c:v>-0.13130792001010239</c:v>
                </c:pt>
                <c:pt idx="446">
                  <c:v>-0.12203399350457865</c:v>
                </c:pt>
                <c:pt idx="447">
                  <c:v>3.3461438260443573E-2</c:v>
                </c:pt>
                <c:pt idx="448">
                  <c:v>0.51470038317339872</c:v>
                </c:pt>
                <c:pt idx="449">
                  <c:v>2.3574014103193797</c:v>
                </c:pt>
                <c:pt idx="450">
                  <c:v>3.9023315833695196</c:v>
                </c:pt>
                <c:pt idx="451">
                  <c:v>4.6520126564934676</c:v>
                </c:pt>
                <c:pt idx="452">
                  <c:v>6.1336297913035907</c:v>
                </c:pt>
                <c:pt idx="453">
                  <c:v>7.7467692298783888</c:v>
                </c:pt>
                <c:pt idx="454">
                  <c:v>7.3703194663883567</c:v>
                </c:pt>
                <c:pt idx="455">
                  <c:v>5.2854503021424319</c:v>
                </c:pt>
                <c:pt idx="456">
                  <c:v>3.4554835309877365</c:v>
                </c:pt>
                <c:pt idx="457">
                  <c:v>2.0644217217091474</c:v>
                </c:pt>
                <c:pt idx="458">
                  <c:v>0.67980632492132098</c:v>
                </c:pt>
                <c:pt idx="459">
                  <c:v>0.19511769291090397</c:v>
                </c:pt>
                <c:pt idx="460">
                  <c:v>9.6767551381682276E-2</c:v>
                </c:pt>
                <c:pt idx="461">
                  <c:v>6.135840261013914E-2</c:v>
                </c:pt>
                <c:pt idx="462">
                  <c:v>-2.6172532547843914E-2</c:v>
                </c:pt>
                <c:pt idx="463">
                  <c:v>2.0982117089825458E-2</c:v>
                </c:pt>
                <c:pt idx="464">
                  <c:v>1.5346105248739479E-2</c:v>
                </c:pt>
                <c:pt idx="465">
                  <c:v>8.5900909160447361E-2</c:v>
                </c:pt>
                <c:pt idx="466">
                  <c:v>0.16294426154386271</c:v>
                </c:pt>
                <c:pt idx="467">
                  <c:v>0.14235181350407056</c:v>
                </c:pt>
                <c:pt idx="468">
                  <c:v>0.17855612798883014</c:v>
                </c:pt>
                <c:pt idx="469">
                  <c:v>9.1700044180482096E-2</c:v>
                </c:pt>
                <c:pt idx="470">
                  <c:v>7.2317442553366279E-2</c:v>
                </c:pt>
                <c:pt idx="471">
                  <c:v>0.1017203296185193</c:v>
                </c:pt>
                <c:pt idx="472">
                  <c:v>0.19060146175741399</c:v>
                </c:pt>
                <c:pt idx="473">
                  <c:v>0.56552460373841007</c:v>
                </c:pt>
                <c:pt idx="474">
                  <c:v>0.99238954213043806</c:v>
                </c:pt>
                <c:pt idx="475">
                  <c:v>1.2766502149965275</c:v>
                </c:pt>
                <c:pt idx="476">
                  <c:v>1.2749276712421136</c:v>
                </c:pt>
                <c:pt idx="477">
                  <c:v>1.4228799020090874</c:v>
                </c:pt>
                <c:pt idx="478">
                  <c:v>1.3510364172450668</c:v>
                </c:pt>
                <c:pt idx="479">
                  <c:v>1.2162159633128362</c:v>
                </c:pt>
                <c:pt idx="480">
                  <c:v>0.48367032202125154</c:v>
                </c:pt>
                <c:pt idx="481">
                  <c:v>0.11232354235235875</c:v>
                </c:pt>
                <c:pt idx="482">
                  <c:v>6.3293666973404675E-2</c:v>
                </c:pt>
                <c:pt idx="483">
                  <c:v>4.0672378235190092E-2</c:v>
                </c:pt>
                <c:pt idx="484">
                  <c:v>-1.6566732670317278E-2</c:v>
                </c:pt>
                <c:pt idx="485">
                  <c:v>7.4585497761568323E-2</c:v>
                </c:pt>
                <c:pt idx="486">
                  <c:v>0.1720578992157682</c:v>
                </c:pt>
                <c:pt idx="487">
                  <c:v>0.27811317737456076</c:v>
                </c:pt>
                <c:pt idx="488">
                  <c:v>0.32802389184428049</c:v>
                </c:pt>
                <c:pt idx="489">
                  <c:v>0.18923223340168244</c:v>
                </c:pt>
                <c:pt idx="490">
                  <c:v>0.11326805394155361</c:v>
                </c:pt>
                <c:pt idx="491">
                  <c:v>5.4309998601775544E-2</c:v>
                </c:pt>
                <c:pt idx="492">
                  <c:v>-1.9049352286570013E-2</c:v>
                </c:pt>
                <c:pt idx="493">
                  <c:v>-3.7869956889705188E-2</c:v>
                </c:pt>
                <c:pt idx="494">
                  <c:v>3.5668258816571323E-3</c:v>
                </c:pt>
                <c:pt idx="495">
                  <c:v>9.9986449939054624E-3</c:v>
                </c:pt>
                <c:pt idx="496">
                  <c:v>1.417661151475047E-2</c:v>
                </c:pt>
                <c:pt idx="497">
                  <c:v>0.10341285353791563</c:v>
                </c:pt>
                <c:pt idx="498">
                  <c:v>0.2763242005979899</c:v>
                </c:pt>
                <c:pt idx="499">
                  <c:v>1.9029330632407673</c:v>
                </c:pt>
                <c:pt idx="500">
                  <c:v>4.1506929811272597</c:v>
                </c:pt>
                <c:pt idx="501">
                  <c:v>6.5658439608775385</c:v>
                </c:pt>
                <c:pt idx="502">
                  <c:v>7.7218832642909945</c:v>
                </c:pt>
                <c:pt idx="503">
                  <c:v>6.7069309819442164</c:v>
                </c:pt>
                <c:pt idx="504">
                  <c:v>4.7377349511946782</c:v>
                </c:pt>
                <c:pt idx="505">
                  <c:v>2.9769898470883951</c:v>
                </c:pt>
                <c:pt idx="506">
                  <c:v>1.785294974480085</c:v>
                </c:pt>
                <c:pt idx="507">
                  <c:v>0.8536017619232219</c:v>
                </c:pt>
                <c:pt idx="508">
                  <c:v>0.28597712819282811</c:v>
                </c:pt>
                <c:pt idx="509">
                  <c:v>0.11790161612417538</c:v>
                </c:pt>
                <c:pt idx="510">
                  <c:v>6.7056922880667572E-2</c:v>
                </c:pt>
                <c:pt idx="511">
                  <c:v>2.8551015309871811E-2</c:v>
                </c:pt>
                <c:pt idx="512">
                  <c:v>3.9678461629005131E-2</c:v>
                </c:pt>
                <c:pt idx="513">
                  <c:v>3.3682264662603387E-3</c:v>
                </c:pt>
                <c:pt idx="514">
                  <c:v>6.3385978770255202E-2</c:v>
                </c:pt>
                <c:pt idx="515">
                  <c:v>-1.6471883511085532E-3</c:v>
                </c:pt>
                <c:pt idx="516">
                  <c:v>8.933853012142114E-3</c:v>
                </c:pt>
                <c:pt idx="517">
                  <c:v>4.1223078984273569E-2</c:v>
                </c:pt>
                <c:pt idx="518">
                  <c:v>8.6128562433341899E-3</c:v>
                </c:pt>
                <c:pt idx="519">
                  <c:v>2.1138678015448779E-2</c:v>
                </c:pt>
                <c:pt idx="520">
                  <c:v>-1.4724595754541325E-2</c:v>
                </c:pt>
                <c:pt idx="521">
                  <c:v>3.5227894737429939E-2</c:v>
                </c:pt>
                <c:pt idx="522">
                  <c:v>2.5684683096390271E-2</c:v>
                </c:pt>
                <c:pt idx="523">
                  <c:v>2.8008064050718089E-2</c:v>
                </c:pt>
                <c:pt idx="524">
                  <c:v>4.5340980767194616E-2</c:v>
                </c:pt>
                <c:pt idx="525">
                  <c:v>0.10022462831682635</c:v>
                </c:pt>
                <c:pt idx="526">
                  <c:v>-3.5843242123531197E-2</c:v>
                </c:pt>
                <c:pt idx="527">
                  <c:v>2.3630142928282034E-2</c:v>
                </c:pt>
                <c:pt idx="528">
                  <c:v>-6.9572620209367622E-2</c:v>
                </c:pt>
                <c:pt idx="529">
                  <c:v>1.4379600239152969E-2</c:v>
                </c:pt>
                <c:pt idx="530">
                  <c:v>9.5390832529903546E-3</c:v>
                </c:pt>
                <c:pt idx="531">
                  <c:v>-2.3812891000959398E-2</c:v>
                </c:pt>
                <c:pt idx="532">
                  <c:v>-5.534341314694104E-3</c:v>
                </c:pt>
                <c:pt idx="533">
                  <c:v>-9.5476418829889571E-3</c:v>
                </c:pt>
                <c:pt idx="534">
                  <c:v>-1.213262328364495E-4</c:v>
                </c:pt>
                <c:pt idx="535">
                  <c:v>2.3252885524654102E-2</c:v>
                </c:pt>
                <c:pt idx="536">
                  <c:v>3.3521587354848441E-2</c:v>
                </c:pt>
                <c:pt idx="537">
                  <c:v>9.7735562323607618E-3</c:v>
                </c:pt>
                <c:pt idx="538">
                  <c:v>-1.7127942213973846E-2</c:v>
                </c:pt>
                <c:pt idx="539">
                  <c:v>-1.0006853860045186E-2</c:v>
                </c:pt>
                <c:pt idx="540">
                  <c:v>2.4748307265391012E-2</c:v>
                </c:pt>
                <c:pt idx="541">
                  <c:v>5.4802245658165938E-2</c:v>
                </c:pt>
                <c:pt idx="542">
                  <c:v>2.0461880884102838E-2</c:v>
                </c:pt>
                <c:pt idx="543">
                  <c:v>6.0055332649925908E-2</c:v>
                </c:pt>
                <c:pt idx="544">
                  <c:v>0.10083599062276424</c:v>
                </c:pt>
                <c:pt idx="545">
                  <c:v>0.61174677003942068</c:v>
                </c:pt>
                <c:pt idx="546">
                  <c:v>1.6466183802439056</c:v>
                </c:pt>
                <c:pt idx="547">
                  <c:v>2.5435710005762506</c:v>
                </c:pt>
                <c:pt idx="548">
                  <c:v>3.4232373740084379</c:v>
                </c:pt>
                <c:pt idx="549">
                  <c:v>3.6111741525279086</c:v>
                </c:pt>
                <c:pt idx="550">
                  <c:v>2.8344474409700497</c:v>
                </c:pt>
                <c:pt idx="551">
                  <c:v>2.2620517446258579</c:v>
                </c:pt>
                <c:pt idx="552">
                  <c:v>1.2915202860102042</c:v>
                </c:pt>
                <c:pt idx="553">
                  <c:v>0.51817924287334483</c:v>
                </c:pt>
                <c:pt idx="554">
                  <c:v>0.12812318690718361</c:v>
                </c:pt>
                <c:pt idx="555">
                  <c:v>7.7785013167204542E-2</c:v>
                </c:pt>
                <c:pt idx="556">
                  <c:v>3.0093426359347412E-2</c:v>
                </c:pt>
                <c:pt idx="557">
                  <c:v>-8.945511144454521E-3</c:v>
                </c:pt>
                <c:pt idx="558">
                  <c:v>1.7303478166456059E-3</c:v>
                </c:pt>
                <c:pt idx="559">
                  <c:v>-3.6602964929444157E-3</c:v>
                </c:pt>
                <c:pt idx="560">
                  <c:v>3.5725579046592452E-2</c:v>
                </c:pt>
                <c:pt idx="561">
                  <c:v>3.7331126529577943E-2</c:v>
                </c:pt>
                <c:pt idx="562">
                  <c:v>8.0412978230460896E-2</c:v>
                </c:pt>
                <c:pt idx="563">
                  <c:v>2.3418053691485193E-2</c:v>
                </c:pt>
                <c:pt idx="564">
                  <c:v>5.2255181453001016E-2</c:v>
                </c:pt>
                <c:pt idx="565">
                  <c:v>-8.1773107747284968E-3</c:v>
                </c:pt>
                <c:pt idx="566">
                  <c:v>4.9075028129360598E-2</c:v>
                </c:pt>
                <c:pt idx="567">
                  <c:v>-2.2348986304463474E-3</c:v>
                </c:pt>
                <c:pt idx="568">
                  <c:v>-2.6714283972474665E-2</c:v>
                </c:pt>
                <c:pt idx="569">
                  <c:v>-3.7769692382586544E-3</c:v>
                </c:pt>
                <c:pt idx="570">
                  <c:v>4.2999928265824439E-3</c:v>
                </c:pt>
                <c:pt idx="571">
                  <c:v>1.9346080078794794E-3</c:v>
                </c:pt>
                <c:pt idx="572">
                  <c:v>7.0811148076203909E-2</c:v>
                </c:pt>
                <c:pt idx="573">
                  <c:v>6.7417026327897936E-2</c:v>
                </c:pt>
                <c:pt idx="574">
                  <c:v>0.13407507941506747</c:v>
                </c:pt>
                <c:pt idx="575">
                  <c:v>0.20091498451444376</c:v>
                </c:pt>
                <c:pt idx="576">
                  <c:v>0.10490208109278808</c:v>
                </c:pt>
                <c:pt idx="577">
                  <c:v>0.10624020724130857</c:v>
                </c:pt>
                <c:pt idx="578">
                  <c:v>8.435636107433811E-2</c:v>
                </c:pt>
                <c:pt idx="579">
                  <c:v>6.1338520779354082E-2</c:v>
                </c:pt>
                <c:pt idx="580">
                  <c:v>5.6423651479853953E-2</c:v>
                </c:pt>
                <c:pt idx="581">
                  <c:v>5.6590689054958246E-2</c:v>
                </c:pt>
                <c:pt idx="582">
                  <c:v>6.2007763314219422E-2</c:v>
                </c:pt>
                <c:pt idx="583">
                  <c:v>1.8936309149997447E-2</c:v>
                </c:pt>
                <c:pt idx="584">
                  <c:v>1.4976592928381272E-2</c:v>
                </c:pt>
                <c:pt idx="585">
                  <c:v>3.9311394221671965E-2</c:v>
                </c:pt>
                <c:pt idx="586">
                  <c:v>9.597123843926636E-3</c:v>
                </c:pt>
                <c:pt idx="587">
                  <c:v>1.6761870708088773E-2</c:v>
                </c:pt>
                <c:pt idx="588">
                  <c:v>-2.805921622742736E-2</c:v>
                </c:pt>
                <c:pt idx="589">
                  <c:v>-5.9765726258742579E-4</c:v>
                </c:pt>
                <c:pt idx="590">
                  <c:v>3.7797732887413074E-2</c:v>
                </c:pt>
                <c:pt idx="591">
                  <c:v>3.1027469269982677E-2</c:v>
                </c:pt>
                <c:pt idx="592">
                  <c:v>4.8048059790648627E-2</c:v>
                </c:pt>
                <c:pt idx="593">
                  <c:v>3.8535976578958366E-3</c:v>
                </c:pt>
                <c:pt idx="594">
                  <c:v>-9.8718416298395634E-3</c:v>
                </c:pt>
                <c:pt idx="595">
                  <c:v>-3.1341880631427961E-2</c:v>
                </c:pt>
                <c:pt idx="596">
                  <c:v>2.9628218701984736E-2</c:v>
                </c:pt>
                <c:pt idx="597">
                  <c:v>7.2160962975424967E-3</c:v>
                </c:pt>
                <c:pt idx="598">
                  <c:v>-9.5752386884211411E-3</c:v>
                </c:pt>
                <c:pt idx="599">
                  <c:v>-4.0193147914579626E-2</c:v>
                </c:pt>
                <c:pt idx="600">
                  <c:v>2.8560075441164904E-2</c:v>
                </c:pt>
                <c:pt idx="601">
                  <c:v>-2.9712177162453675E-2</c:v>
                </c:pt>
                <c:pt idx="602">
                  <c:v>6.8515576092188502E-3</c:v>
                </c:pt>
                <c:pt idx="603">
                  <c:v>1.1202324449329341E-2</c:v>
                </c:pt>
                <c:pt idx="604">
                  <c:v>-3.9816610352317768E-2</c:v>
                </c:pt>
                <c:pt idx="605">
                  <c:v>9.5317739372147176E-3</c:v>
                </c:pt>
                <c:pt idx="606">
                  <c:v>2.1270954923689248E-2</c:v>
                </c:pt>
                <c:pt idx="607">
                  <c:v>5.7123176799763753E-3</c:v>
                </c:pt>
                <c:pt idx="608">
                  <c:v>4.3025473527299463E-3</c:v>
                </c:pt>
                <c:pt idx="609">
                  <c:v>3.9877408505701435E-2</c:v>
                </c:pt>
                <c:pt idx="610">
                  <c:v>6.8047976100016349E-4</c:v>
                </c:pt>
                <c:pt idx="611">
                  <c:v>2.2850647235089009E-2</c:v>
                </c:pt>
                <c:pt idx="612">
                  <c:v>1.7067320571769073E-2</c:v>
                </c:pt>
                <c:pt idx="613">
                  <c:v>-1.3822262015967372E-2</c:v>
                </c:pt>
                <c:pt idx="614">
                  <c:v>1.6313945916338501E-2</c:v>
                </c:pt>
                <c:pt idx="615">
                  <c:v>2.1069979161527089E-2</c:v>
                </c:pt>
                <c:pt idx="616">
                  <c:v>2.3206241217881392E-2</c:v>
                </c:pt>
                <c:pt idx="617">
                  <c:v>1.3071498233959259E-2</c:v>
                </c:pt>
                <c:pt idx="618">
                  <c:v>-4.0310373702294733E-3</c:v>
                </c:pt>
                <c:pt idx="619">
                  <c:v>1.6210360698078911E-2</c:v>
                </c:pt>
                <c:pt idx="620">
                  <c:v>3.8034635462148585E-3</c:v>
                </c:pt>
                <c:pt idx="621">
                  <c:v>-2.0042922327821015E-2</c:v>
                </c:pt>
                <c:pt idx="622">
                  <c:v>2.0433643551515453E-2</c:v>
                </c:pt>
                <c:pt idx="623">
                  <c:v>2.6577269808566124E-2</c:v>
                </c:pt>
                <c:pt idx="624">
                  <c:v>2.676283435393656E-2</c:v>
                </c:pt>
                <c:pt idx="625">
                  <c:v>3.8748977659770381E-2</c:v>
                </c:pt>
                <c:pt idx="626">
                  <c:v>2.9579145724779946E-2</c:v>
                </c:pt>
                <c:pt idx="627">
                  <c:v>2.0810182990419483E-3</c:v>
                </c:pt>
                <c:pt idx="628">
                  <c:v>1.0090824335837304E-2</c:v>
                </c:pt>
                <c:pt idx="629">
                  <c:v>2.7037542782074726E-2</c:v>
                </c:pt>
                <c:pt idx="630">
                  <c:v>8.119348285712924E-3</c:v>
                </c:pt>
                <c:pt idx="631">
                  <c:v>-2.5519728091025876E-2</c:v>
                </c:pt>
                <c:pt idx="632">
                  <c:v>4.6317610055325219E-2</c:v>
                </c:pt>
                <c:pt idx="633">
                  <c:v>2.8821053854751755E-3</c:v>
                </c:pt>
                <c:pt idx="634">
                  <c:v>-7.3661364451302891E-3</c:v>
                </c:pt>
                <c:pt idx="635">
                  <c:v>3.9465189699827718E-4</c:v>
                </c:pt>
                <c:pt idx="636">
                  <c:v>1.284509953580615E-2</c:v>
                </c:pt>
                <c:pt idx="637">
                  <c:v>-2.601907004242344E-3</c:v>
                </c:pt>
                <c:pt idx="638">
                  <c:v>1.4667584614350918E-2</c:v>
                </c:pt>
                <c:pt idx="639">
                  <c:v>2.3133186494807337E-2</c:v>
                </c:pt>
                <c:pt idx="640">
                  <c:v>-1.4995422118067482E-2</c:v>
                </c:pt>
                <c:pt idx="641">
                  <c:v>-2.370847728015946E-2</c:v>
                </c:pt>
                <c:pt idx="642">
                  <c:v>1.3518877180535795E-2</c:v>
                </c:pt>
                <c:pt idx="643">
                  <c:v>-2.5843010918931937E-2</c:v>
                </c:pt>
                <c:pt idx="644">
                  <c:v>-2.1752445508216316E-3</c:v>
                </c:pt>
                <c:pt idx="645">
                  <c:v>1.6395147033390733E-2</c:v>
                </c:pt>
                <c:pt idx="646">
                  <c:v>-1.688119538709432E-2</c:v>
                </c:pt>
                <c:pt idx="647">
                  <c:v>-9.2412151131706626E-3</c:v>
                </c:pt>
                <c:pt idx="648">
                  <c:v>-6.6953357870036534E-3</c:v>
                </c:pt>
                <c:pt idx="649">
                  <c:v>-2.5096710280354435E-2</c:v>
                </c:pt>
                <c:pt idx="650">
                  <c:v>-1.3384493411170541E-2</c:v>
                </c:pt>
                <c:pt idx="651">
                  <c:v>1.9597338235812892E-2</c:v>
                </c:pt>
                <c:pt idx="652">
                  <c:v>1.6454908219149415E-2</c:v>
                </c:pt>
                <c:pt idx="653">
                  <c:v>1.5943708507252245E-2</c:v>
                </c:pt>
                <c:pt idx="654">
                  <c:v>-2.249900859808552E-2</c:v>
                </c:pt>
                <c:pt idx="655">
                  <c:v>-3.3657630063521522E-2</c:v>
                </c:pt>
                <c:pt idx="656">
                  <c:v>2.8412712251610465E-2</c:v>
                </c:pt>
                <c:pt idx="657">
                  <c:v>-1.4360016917469465E-2</c:v>
                </c:pt>
                <c:pt idx="658">
                  <c:v>-4.6238610893398775E-3</c:v>
                </c:pt>
                <c:pt idx="659">
                  <c:v>-2.1385748866883388E-2</c:v>
                </c:pt>
                <c:pt idx="660">
                  <c:v>4.687022321636402E-2</c:v>
                </c:pt>
                <c:pt idx="661">
                  <c:v>4.7985897285416371E-2</c:v>
                </c:pt>
                <c:pt idx="662">
                  <c:v>9.9846946418036861E-2</c:v>
                </c:pt>
                <c:pt idx="663">
                  <c:v>-6.5084811834812423E-3</c:v>
                </c:pt>
                <c:pt idx="664">
                  <c:v>-2.0832072296069211E-2</c:v>
                </c:pt>
                <c:pt idx="665">
                  <c:v>5.2866417993456842E-3</c:v>
                </c:pt>
                <c:pt idx="666">
                  <c:v>-9.4333553917516078E-3</c:v>
                </c:pt>
                <c:pt idx="667">
                  <c:v>-1.9668053289545025E-2</c:v>
                </c:pt>
                <c:pt idx="668">
                  <c:v>2.7789152011569187E-3</c:v>
                </c:pt>
                <c:pt idx="669">
                  <c:v>-4.844691533499923E-2</c:v>
                </c:pt>
                <c:pt idx="670">
                  <c:v>2.2464410204110944E-2</c:v>
                </c:pt>
                <c:pt idx="671">
                  <c:v>-3.9432792963856056E-4</c:v>
                </c:pt>
                <c:pt idx="672">
                  <c:v>3.150386348843149E-2</c:v>
                </c:pt>
                <c:pt idx="673">
                  <c:v>-6.362969433123756E-3</c:v>
                </c:pt>
                <c:pt idx="674">
                  <c:v>2.4863863374155807E-2</c:v>
                </c:pt>
                <c:pt idx="675">
                  <c:v>0.23571494137261123</c:v>
                </c:pt>
                <c:pt idx="676">
                  <c:v>0.97227287980666388</c:v>
                </c:pt>
                <c:pt idx="677">
                  <c:v>1.5648426441178922</c:v>
                </c:pt>
                <c:pt idx="678">
                  <c:v>2.3424207902989336</c:v>
                </c:pt>
                <c:pt idx="679">
                  <c:v>3.3184499591755401</c:v>
                </c:pt>
                <c:pt idx="680">
                  <c:v>4.1219788620139957</c:v>
                </c:pt>
                <c:pt idx="681">
                  <c:v>4.5281061256128554</c:v>
                </c:pt>
                <c:pt idx="682">
                  <c:v>4.3832467460279165</c:v>
                </c:pt>
                <c:pt idx="683">
                  <c:v>3.9469951633834413</c:v>
                </c:pt>
                <c:pt idx="684">
                  <c:v>3.4648092269063842</c:v>
                </c:pt>
                <c:pt idx="685">
                  <c:v>2.4613073471072653</c:v>
                </c:pt>
                <c:pt idx="686">
                  <c:v>2.0602335509919127</c:v>
                </c:pt>
                <c:pt idx="687">
                  <c:v>1.331265106509236</c:v>
                </c:pt>
                <c:pt idx="688">
                  <c:v>0.88823303650945484</c:v>
                </c:pt>
                <c:pt idx="689">
                  <c:v>0.50301840189155744</c:v>
                </c:pt>
                <c:pt idx="690">
                  <c:v>0.24214894121063171</c:v>
                </c:pt>
                <c:pt idx="691">
                  <c:v>0.18070331696614142</c:v>
                </c:pt>
                <c:pt idx="692">
                  <c:v>4.7016927173241484E-2</c:v>
                </c:pt>
                <c:pt idx="693">
                  <c:v>-2.3832173899946522E-2</c:v>
                </c:pt>
                <c:pt idx="694">
                  <c:v>4.1777945146100455E-2</c:v>
                </c:pt>
                <c:pt idx="695">
                  <c:v>-7.722194585897002E-2</c:v>
                </c:pt>
                <c:pt idx="696">
                  <c:v>-4.5428160309810554E-2</c:v>
                </c:pt>
                <c:pt idx="697">
                  <c:v>-2.1612566198749631E-2</c:v>
                </c:pt>
                <c:pt idx="698">
                  <c:v>-5.3422417373365514E-3</c:v>
                </c:pt>
                <c:pt idx="699">
                  <c:v>6.4460191776537959E-2</c:v>
                </c:pt>
                <c:pt idx="700">
                  <c:v>-3.4147358377442767E-2</c:v>
                </c:pt>
                <c:pt idx="701">
                  <c:v>1.2653379050832083E-2</c:v>
                </c:pt>
                <c:pt idx="702">
                  <c:v>0.12049785401591073</c:v>
                </c:pt>
                <c:pt idx="703">
                  <c:v>0.17076786421350196</c:v>
                </c:pt>
                <c:pt idx="704">
                  <c:v>0.24997899296256115</c:v>
                </c:pt>
                <c:pt idx="705">
                  <c:v>0.41143341461254629</c:v>
                </c:pt>
                <c:pt idx="706">
                  <c:v>0.55108368871804547</c:v>
                </c:pt>
                <c:pt idx="707">
                  <c:v>0.74000461121942718</c:v>
                </c:pt>
                <c:pt idx="708">
                  <c:v>0.79346539716373754</c:v>
                </c:pt>
                <c:pt idx="709">
                  <c:v>0.81234755415775572</c:v>
                </c:pt>
                <c:pt idx="710">
                  <c:v>0.88654753641469897</c:v>
                </c:pt>
                <c:pt idx="711">
                  <c:v>0.94601931716624987</c:v>
                </c:pt>
                <c:pt idx="712">
                  <c:v>0.89299408203184727</c:v>
                </c:pt>
                <c:pt idx="713">
                  <c:v>0.8586397743979457</c:v>
                </c:pt>
                <c:pt idx="714">
                  <c:v>0.79042129033770669</c:v>
                </c:pt>
                <c:pt idx="715">
                  <c:v>0.69466445911117858</c:v>
                </c:pt>
                <c:pt idx="716">
                  <c:v>0.6494745506590599</c:v>
                </c:pt>
                <c:pt idx="717">
                  <c:v>0.55302563424747986</c:v>
                </c:pt>
                <c:pt idx="718">
                  <c:v>0.49013514728860641</c:v>
                </c:pt>
                <c:pt idx="719">
                  <c:v>0.31989295318520738</c:v>
                </c:pt>
                <c:pt idx="720">
                  <c:v>0.24364079036149794</c:v>
                </c:pt>
                <c:pt idx="721">
                  <c:v>0.13802689992503447</c:v>
                </c:pt>
                <c:pt idx="722">
                  <c:v>0.12198571020611307</c:v>
                </c:pt>
                <c:pt idx="723">
                  <c:v>0.10230704839082481</c:v>
                </c:pt>
                <c:pt idx="724">
                  <c:v>5.7894190409468319E-2</c:v>
                </c:pt>
                <c:pt idx="725">
                  <c:v>7.0007036358876742E-2</c:v>
                </c:pt>
                <c:pt idx="726">
                  <c:v>-1.2854884390423044E-4</c:v>
                </c:pt>
                <c:pt idx="727">
                  <c:v>-4.3228079576898219E-2</c:v>
                </c:pt>
                <c:pt idx="728">
                  <c:v>8.9438193500082121E-3</c:v>
                </c:pt>
                <c:pt idx="729">
                  <c:v>5.0445586511280727E-2</c:v>
                </c:pt>
                <c:pt idx="730">
                  <c:v>8.4228159347710566E-2</c:v>
                </c:pt>
                <c:pt idx="731">
                  <c:v>7.2376792777891122E-2</c:v>
                </c:pt>
                <c:pt idx="732">
                  <c:v>8.5752129015368661E-2</c:v>
                </c:pt>
                <c:pt idx="733">
                  <c:v>7.1322541028244549E-2</c:v>
                </c:pt>
                <c:pt idx="734">
                  <c:v>1.6889560851037325E-2</c:v>
                </c:pt>
                <c:pt idx="735">
                  <c:v>0.11799357299329773</c:v>
                </c:pt>
                <c:pt idx="736">
                  <c:v>5.3829246875581667E-2</c:v>
                </c:pt>
                <c:pt idx="737">
                  <c:v>3.8072159230653213E-3</c:v>
                </c:pt>
                <c:pt idx="738">
                  <c:v>-1.7531045740257992E-2</c:v>
                </c:pt>
                <c:pt idx="739">
                  <c:v>-3.4314476253553439E-2</c:v>
                </c:pt>
                <c:pt idx="740">
                  <c:v>4.0757484159515536E-2</c:v>
                </c:pt>
                <c:pt idx="741">
                  <c:v>-4.7615445645909464E-2</c:v>
                </c:pt>
                <c:pt idx="742">
                  <c:v>2.8737474216589126E-4</c:v>
                </c:pt>
                <c:pt idx="743">
                  <c:v>8.6347099734265242E-3</c:v>
                </c:pt>
                <c:pt idx="744">
                  <c:v>-2.1848772271566792E-2</c:v>
                </c:pt>
                <c:pt idx="745">
                  <c:v>-1.0701083315955987E-2</c:v>
                </c:pt>
                <c:pt idx="746">
                  <c:v>-9.979363177731182E-3</c:v>
                </c:pt>
                <c:pt idx="747">
                  <c:v>-4.8940888692793547E-2</c:v>
                </c:pt>
                <c:pt idx="748">
                  <c:v>3.8392618033621151E-2</c:v>
                </c:pt>
                <c:pt idx="749">
                  <c:v>6.7404723158517327E-3</c:v>
                </c:pt>
                <c:pt idx="750">
                  <c:v>-5.248928590393899E-2</c:v>
                </c:pt>
                <c:pt idx="751">
                  <c:v>2.0577487162359857E-2</c:v>
                </c:pt>
                <c:pt idx="752">
                  <c:v>-1.758488041108586E-2</c:v>
                </c:pt>
                <c:pt idx="753">
                  <c:v>-7.5106826375650027E-2</c:v>
                </c:pt>
                <c:pt idx="754">
                  <c:v>4.0621416754156307E-2</c:v>
                </c:pt>
                <c:pt idx="755">
                  <c:v>3.8455557996577294E-3</c:v>
                </c:pt>
                <c:pt idx="756">
                  <c:v>7.6632371300331417E-2</c:v>
                </c:pt>
                <c:pt idx="757">
                  <c:v>6.8449214346490775E-2</c:v>
                </c:pt>
                <c:pt idx="758">
                  <c:v>-3.3525164693138702E-2</c:v>
                </c:pt>
                <c:pt idx="759">
                  <c:v>3.7151410874619158E-2</c:v>
                </c:pt>
                <c:pt idx="760">
                  <c:v>-4.2043475339121686E-2</c:v>
                </c:pt>
                <c:pt idx="761">
                  <c:v>-2.958735744550612E-2</c:v>
                </c:pt>
                <c:pt idx="762">
                  <c:v>-1.9227450911468495E-2</c:v>
                </c:pt>
                <c:pt idx="763">
                  <c:v>-1.0795123519228735E-2</c:v>
                </c:pt>
                <c:pt idx="764">
                  <c:v>4.3677152906866903E-3</c:v>
                </c:pt>
                <c:pt idx="765">
                  <c:v>6.2512176415135304E-2</c:v>
                </c:pt>
                <c:pt idx="766">
                  <c:v>6.5917961472050882E-2</c:v>
                </c:pt>
                <c:pt idx="767">
                  <c:v>1.6209798241804134E-3</c:v>
                </c:pt>
                <c:pt idx="768">
                  <c:v>1.419563139594282E-2</c:v>
                </c:pt>
                <c:pt idx="769">
                  <c:v>0.1098907172016899</c:v>
                </c:pt>
                <c:pt idx="770">
                  <c:v>1.4968150177847583E-3</c:v>
                </c:pt>
                <c:pt idx="771">
                  <c:v>2.2447756350076235E-2</c:v>
                </c:pt>
                <c:pt idx="772">
                  <c:v>-1.5070355955468131E-2</c:v>
                </c:pt>
                <c:pt idx="773">
                  <c:v>0.12464854342759479</c:v>
                </c:pt>
                <c:pt idx="774">
                  <c:v>8.2941041467039525E-2</c:v>
                </c:pt>
                <c:pt idx="775">
                  <c:v>-3.2297374115385143E-2</c:v>
                </c:pt>
                <c:pt idx="776">
                  <c:v>6.4490119208542321E-2</c:v>
                </c:pt>
                <c:pt idx="777">
                  <c:v>0.13409231213338701</c:v>
                </c:pt>
                <c:pt idx="778">
                  <c:v>9.0580320440827346E-3</c:v>
                </c:pt>
                <c:pt idx="779">
                  <c:v>4.7184110371240477E-2</c:v>
                </c:pt>
                <c:pt idx="780">
                  <c:v>-2.9279340736336761E-3</c:v>
                </c:pt>
                <c:pt idx="781">
                  <c:v>6.4538382756726973E-3</c:v>
                </c:pt>
                <c:pt idx="782">
                  <c:v>1.3117928478802112E-2</c:v>
                </c:pt>
                <c:pt idx="783">
                  <c:v>4.9000010239237408E-3</c:v>
                </c:pt>
                <c:pt idx="784">
                  <c:v>5.5321073710309372E-2</c:v>
                </c:pt>
                <c:pt idx="785">
                  <c:v>1.2008624366961487E-3</c:v>
                </c:pt>
                <c:pt idx="786">
                  <c:v>4.4556100021072124E-2</c:v>
                </c:pt>
                <c:pt idx="787">
                  <c:v>-3.4231531333908771E-2</c:v>
                </c:pt>
                <c:pt idx="788">
                  <c:v>-2.5811393610653443E-2</c:v>
                </c:pt>
                <c:pt idx="789">
                  <c:v>5.7726942409816136E-2</c:v>
                </c:pt>
                <c:pt idx="790">
                  <c:v>-4.0426522360144101E-3</c:v>
                </c:pt>
                <c:pt idx="791">
                  <c:v>5.9057785610410425E-2</c:v>
                </c:pt>
                <c:pt idx="792">
                  <c:v>6.8806670361897707E-2</c:v>
                </c:pt>
                <c:pt idx="793">
                  <c:v>0.10275599209404017</c:v>
                </c:pt>
                <c:pt idx="794">
                  <c:v>0.14387204147739244</c:v>
                </c:pt>
                <c:pt idx="795">
                  <c:v>7.2788168726998684E-2</c:v>
                </c:pt>
                <c:pt idx="796">
                  <c:v>0.2672700485305825</c:v>
                </c:pt>
                <c:pt idx="797">
                  <c:v>0.28651634555311101</c:v>
                </c:pt>
                <c:pt idx="798">
                  <c:v>0.32460390043246884</c:v>
                </c:pt>
                <c:pt idx="799">
                  <c:v>0.48268319662288556</c:v>
                </c:pt>
                <c:pt idx="800">
                  <c:v>0.42098209771209494</c:v>
                </c:pt>
                <c:pt idx="801">
                  <c:v>0.49973622190360334</c:v>
                </c:pt>
                <c:pt idx="802">
                  <c:v>0.52445818343031114</c:v>
                </c:pt>
                <c:pt idx="803">
                  <c:v>0.54756969238648534</c:v>
                </c:pt>
                <c:pt idx="804">
                  <c:v>0.48281761195383932</c:v>
                </c:pt>
                <c:pt idx="805">
                  <c:v>0.45842277836984596</c:v>
                </c:pt>
                <c:pt idx="806">
                  <c:v>0.46698751599850385</c:v>
                </c:pt>
                <c:pt idx="807">
                  <c:v>0.33267897058338086</c:v>
                </c:pt>
                <c:pt idx="808">
                  <c:v>0.26437442874570133</c:v>
                </c:pt>
                <c:pt idx="809">
                  <c:v>0.28978491159012459</c:v>
                </c:pt>
                <c:pt idx="810">
                  <c:v>0.13232885339000533</c:v>
                </c:pt>
                <c:pt idx="811">
                  <c:v>0.14393807148100682</c:v>
                </c:pt>
                <c:pt idx="812">
                  <c:v>5.2494186168462693E-2</c:v>
                </c:pt>
                <c:pt idx="813">
                  <c:v>8.9732089143689936E-2</c:v>
                </c:pt>
                <c:pt idx="814">
                  <c:v>2.3479332388562264E-2</c:v>
                </c:pt>
                <c:pt idx="815">
                  <c:v>2.2454974381032725E-2</c:v>
                </c:pt>
                <c:pt idx="816">
                  <c:v>1.6253683815159903E-2</c:v>
                </c:pt>
                <c:pt idx="817">
                  <c:v>-3.6340856066651391E-2</c:v>
                </c:pt>
                <c:pt idx="818">
                  <c:v>3.8364385339284983E-2</c:v>
                </c:pt>
                <c:pt idx="819">
                  <c:v>-4.6756398783247104E-2</c:v>
                </c:pt>
                <c:pt idx="820">
                  <c:v>-3.5143770479852517E-2</c:v>
                </c:pt>
                <c:pt idx="821">
                  <c:v>-3.031666587105564E-2</c:v>
                </c:pt>
                <c:pt idx="822">
                  <c:v>-2.8696290089083702E-2</c:v>
                </c:pt>
                <c:pt idx="823">
                  <c:v>-6.0374424917168296E-2</c:v>
                </c:pt>
                <c:pt idx="824">
                  <c:v>-5.2928892959554392E-2</c:v>
                </c:pt>
                <c:pt idx="825">
                  <c:v>-1.549185472298409E-2</c:v>
                </c:pt>
                <c:pt idx="826">
                  <c:v>9.0627380908220118E-2</c:v>
                </c:pt>
                <c:pt idx="827">
                  <c:v>-1.8588174852270271E-2</c:v>
                </c:pt>
                <c:pt idx="828">
                  <c:v>-8.5220990726299559E-2</c:v>
                </c:pt>
                <c:pt idx="829">
                  <c:v>7.5443568409334638E-3</c:v>
                </c:pt>
                <c:pt idx="830">
                  <c:v>1.5896107028344764E-2</c:v>
                </c:pt>
                <c:pt idx="831">
                  <c:v>2.1720924370574272E-2</c:v>
                </c:pt>
                <c:pt idx="832">
                  <c:v>3.2048328280121392E-2</c:v>
                </c:pt>
                <c:pt idx="833">
                  <c:v>7.8618497195486206E-2</c:v>
                </c:pt>
                <c:pt idx="834">
                  <c:v>-3.7566147228496057E-2</c:v>
                </c:pt>
                <c:pt idx="835">
                  <c:v>-8.1053031344406907E-3</c:v>
                </c:pt>
                <c:pt idx="836">
                  <c:v>2.512273529812159E-2</c:v>
                </c:pt>
                <c:pt idx="837">
                  <c:v>4.4054608267418263E-2</c:v>
                </c:pt>
                <c:pt idx="838">
                  <c:v>3.6538534561640246E-2</c:v>
                </c:pt>
                <c:pt idx="839">
                  <c:v>-7.2006059305569367E-3</c:v>
                </c:pt>
                <c:pt idx="840">
                  <c:v>-6.8149874518717235E-2</c:v>
                </c:pt>
                <c:pt idx="841">
                  <c:v>5.9942296061967104E-2</c:v>
                </c:pt>
                <c:pt idx="842">
                  <c:v>3.1484060217453542E-2</c:v>
                </c:pt>
                <c:pt idx="843">
                  <c:v>5.2333195104052432E-2</c:v>
                </c:pt>
                <c:pt idx="844">
                  <c:v>3.3755829391946872E-2</c:v>
                </c:pt>
                <c:pt idx="845">
                  <c:v>-3.5833887701654639E-2</c:v>
                </c:pt>
                <c:pt idx="846">
                  <c:v>4.3832546138188329E-2</c:v>
                </c:pt>
                <c:pt idx="847">
                  <c:v>7.2123374455909342E-2</c:v>
                </c:pt>
                <c:pt idx="848">
                  <c:v>-8.8645859201137468E-3</c:v>
                </c:pt>
                <c:pt idx="849">
                  <c:v>-2.8411095237743437E-2</c:v>
                </c:pt>
                <c:pt idx="850">
                  <c:v>-3.7178554935880063E-2</c:v>
                </c:pt>
                <c:pt idx="851">
                  <c:v>2.9763524817390197E-2</c:v>
                </c:pt>
                <c:pt idx="852">
                  <c:v>-4.3845723184381173E-2</c:v>
                </c:pt>
                <c:pt idx="853">
                  <c:v>-4.858066303854703E-2</c:v>
                </c:pt>
                <c:pt idx="854">
                  <c:v>-3.8713508754335546E-2</c:v>
                </c:pt>
                <c:pt idx="855">
                  <c:v>3.3246255191984771E-2</c:v>
                </c:pt>
                <c:pt idx="856">
                  <c:v>-6.1194930254790961E-2</c:v>
                </c:pt>
                <c:pt idx="857">
                  <c:v>3.2359619625044198E-3</c:v>
                </c:pt>
                <c:pt idx="858">
                  <c:v>2.0803688629396751E-2</c:v>
                </c:pt>
                <c:pt idx="859">
                  <c:v>-2.2880102890280089E-2</c:v>
                </c:pt>
                <c:pt idx="860">
                  <c:v>4.5414952642535596E-2</c:v>
                </c:pt>
                <c:pt idx="861">
                  <c:v>-1.518590381906804E-2</c:v>
                </c:pt>
                <c:pt idx="862">
                  <c:v>3.5670840878436756E-2</c:v>
                </c:pt>
                <c:pt idx="863">
                  <c:v>2.5549344086272192E-2</c:v>
                </c:pt>
                <c:pt idx="864">
                  <c:v>7.6853448011859879E-2</c:v>
                </c:pt>
                <c:pt idx="865">
                  <c:v>2.9929621812671003E-2</c:v>
                </c:pt>
                <c:pt idx="866">
                  <c:v>-2.628227786880034E-2</c:v>
                </c:pt>
                <c:pt idx="867">
                  <c:v>-6.6257302394078676E-2</c:v>
                </c:pt>
                <c:pt idx="868">
                  <c:v>-7.6371941680997157E-4</c:v>
                </c:pt>
                <c:pt idx="869">
                  <c:v>-1.9951713785613116E-3</c:v>
                </c:pt>
                <c:pt idx="870">
                  <c:v>-3.2039824028942128E-2</c:v>
                </c:pt>
                <c:pt idx="871">
                  <c:v>-6.0306236550449893E-2</c:v>
                </c:pt>
                <c:pt idx="872">
                  <c:v>-3.6536320570514487E-2</c:v>
                </c:pt>
                <c:pt idx="873">
                  <c:v>-2.8784718778534838E-2</c:v>
                </c:pt>
                <c:pt idx="874">
                  <c:v>6.3930374661762546E-2</c:v>
                </c:pt>
                <c:pt idx="875">
                  <c:v>-8.6026159874641479E-3</c:v>
                </c:pt>
                <c:pt idx="876">
                  <c:v>-3.0619139684829218E-2</c:v>
                </c:pt>
                <c:pt idx="877">
                  <c:v>4.5528631934871347E-2</c:v>
                </c:pt>
                <c:pt idx="878">
                  <c:v>7.3593667768151919E-2</c:v>
                </c:pt>
                <c:pt idx="879">
                  <c:v>4.2823880369682772E-2</c:v>
                </c:pt>
                <c:pt idx="880">
                  <c:v>-5.0311099051539424E-2</c:v>
                </c:pt>
                <c:pt idx="881">
                  <c:v>-1.1196157821873108E-2</c:v>
                </c:pt>
                <c:pt idx="882">
                  <c:v>1.0467191141831037E-2</c:v>
                </c:pt>
                <c:pt idx="883">
                  <c:v>1.1475776111718797E-2</c:v>
                </c:pt>
                <c:pt idx="884">
                  <c:v>-2.8243028109185002E-3</c:v>
                </c:pt>
                <c:pt idx="885">
                  <c:v>2.2477505284388858E-2</c:v>
                </c:pt>
                <c:pt idx="886">
                  <c:v>4.0314776870682419E-2</c:v>
                </c:pt>
                <c:pt idx="887">
                  <c:v>6.088174325494889E-2</c:v>
                </c:pt>
                <c:pt idx="888">
                  <c:v>-1.3219363374970206E-2</c:v>
                </c:pt>
                <c:pt idx="889">
                  <c:v>-2.1318743529511245E-2</c:v>
                </c:pt>
                <c:pt idx="890">
                  <c:v>-2.0046373178075571E-2</c:v>
                </c:pt>
                <c:pt idx="891">
                  <c:v>-5.371763569433253E-3</c:v>
                </c:pt>
                <c:pt idx="892">
                  <c:v>-3.5686512628923431E-2</c:v>
                </c:pt>
                <c:pt idx="893">
                  <c:v>-2.5653993125576157E-2</c:v>
                </c:pt>
                <c:pt idx="894">
                  <c:v>1.1726801874724748E-2</c:v>
                </c:pt>
                <c:pt idx="895">
                  <c:v>-3.8563339430474304E-2</c:v>
                </c:pt>
                <c:pt idx="896">
                  <c:v>-2.7548956334828126E-2</c:v>
                </c:pt>
                <c:pt idx="897">
                  <c:v>2.4130078291824128E-3</c:v>
                </c:pt>
                <c:pt idx="898">
                  <c:v>-1.5985266376279395E-2</c:v>
                </c:pt>
                <c:pt idx="899">
                  <c:v>9.0327776933030214E-3</c:v>
                </c:pt>
                <c:pt idx="900">
                  <c:v>9.369210152803566E-3</c:v>
                </c:pt>
                <c:pt idx="901">
                  <c:v>5.3047035262872466E-2</c:v>
                </c:pt>
                <c:pt idx="902">
                  <c:v>3.436358893631386E-2</c:v>
                </c:pt>
                <c:pt idx="903">
                  <c:v>-1.797200274636657E-2</c:v>
                </c:pt>
                <c:pt idx="904">
                  <c:v>1.0120809834989865E-2</c:v>
                </c:pt>
                <c:pt idx="905">
                  <c:v>-1.6009773454253477E-2</c:v>
                </c:pt>
                <c:pt idx="906">
                  <c:v>-3.9901995365740912E-2</c:v>
                </c:pt>
                <c:pt idx="907">
                  <c:v>-2.450833134316133E-2</c:v>
                </c:pt>
                <c:pt idx="908">
                  <c:v>-1.1912648879711883E-2</c:v>
                </c:pt>
                <c:pt idx="909">
                  <c:v>2.7356314244829875E-2</c:v>
                </c:pt>
                <c:pt idx="910">
                  <c:v>2.7115795762496571E-2</c:v>
                </c:pt>
                <c:pt idx="911">
                  <c:v>1.2509271663475378E-2</c:v>
                </c:pt>
                <c:pt idx="912">
                  <c:v>2.1039521905214194E-2</c:v>
                </c:pt>
                <c:pt idx="913">
                  <c:v>1.8064268466678527E-2</c:v>
                </c:pt>
                <c:pt idx="914">
                  <c:v>4.4934678794905661E-2</c:v>
                </c:pt>
                <c:pt idx="915">
                  <c:v>-2.2591988312349546E-2</c:v>
                </c:pt>
                <c:pt idx="916">
                  <c:v>-7.4762432816370544E-2</c:v>
                </c:pt>
                <c:pt idx="917">
                  <c:v>5.4059342381969501E-2</c:v>
                </c:pt>
                <c:pt idx="918">
                  <c:v>-2.7155662263343767E-2</c:v>
                </c:pt>
                <c:pt idx="919">
                  <c:v>-9.1396150854037295E-3</c:v>
                </c:pt>
                <c:pt idx="920">
                  <c:v>-6.1913773640437604E-2</c:v>
                </c:pt>
                <c:pt idx="921">
                  <c:v>2.7442658572400365E-2</c:v>
                </c:pt>
                <c:pt idx="922">
                  <c:v>1.9813391673555895E-2</c:v>
                </c:pt>
                <c:pt idx="923">
                  <c:v>1.7679543083854998E-2</c:v>
                </c:pt>
                <c:pt idx="924">
                  <c:v>-3.4660064133953394E-2</c:v>
                </c:pt>
                <c:pt idx="925">
                  <c:v>-7.2990761589863959E-3</c:v>
                </c:pt>
                <c:pt idx="926">
                  <c:v>-1.8650234665770874E-2</c:v>
                </c:pt>
                <c:pt idx="927">
                  <c:v>-1.9319424847483283E-2</c:v>
                </c:pt>
                <c:pt idx="928">
                  <c:v>1.0873335884298284E-2</c:v>
                </c:pt>
                <c:pt idx="929">
                  <c:v>5.1818121651812108E-3</c:v>
                </c:pt>
                <c:pt idx="930">
                  <c:v>-1.5000980579725987E-2</c:v>
                </c:pt>
                <c:pt idx="931">
                  <c:v>1.6742239846645472E-2</c:v>
                </c:pt>
                <c:pt idx="932">
                  <c:v>4.100735897640416E-2</c:v>
                </c:pt>
                <c:pt idx="933">
                  <c:v>3.9094631649164054E-2</c:v>
                </c:pt>
                <c:pt idx="934">
                  <c:v>-2.0679820685916013E-2</c:v>
                </c:pt>
                <c:pt idx="935">
                  <c:v>3.3033166082017569E-2</c:v>
                </c:pt>
                <c:pt idx="936">
                  <c:v>-1.063435338064833E-2</c:v>
                </c:pt>
                <c:pt idx="937">
                  <c:v>-9.1448897714565529E-3</c:v>
                </c:pt>
                <c:pt idx="938">
                  <c:v>-2.068491671983131E-2</c:v>
                </c:pt>
                <c:pt idx="939">
                  <c:v>-3.3547787585978213E-2</c:v>
                </c:pt>
                <c:pt idx="940">
                  <c:v>1.8156062644037799E-2</c:v>
                </c:pt>
                <c:pt idx="941">
                  <c:v>-6.0399650013618383E-2</c:v>
                </c:pt>
                <c:pt idx="942">
                  <c:v>2.2915273346213468E-2</c:v>
                </c:pt>
                <c:pt idx="943">
                  <c:v>2.4540214071819395E-2</c:v>
                </c:pt>
                <c:pt idx="944">
                  <c:v>1.0939949819780194E-2</c:v>
                </c:pt>
                <c:pt idx="945">
                  <c:v>1.4575108984343998E-2</c:v>
                </c:pt>
                <c:pt idx="946">
                  <c:v>1.5772280284452215E-2</c:v>
                </c:pt>
                <c:pt idx="947">
                  <c:v>1.8291241655724818E-2</c:v>
                </c:pt>
                <c:pt idx="948">
                  <c:v>-1.221758763008607E-2</c:v>
                </c:pt>
                <c:pt idx="949">
                  <c:v>-1.9036777680149001E-2</c:v>
                </c:pt>
                <c:pt idx="950">
                  <c:v>4.0003851587124828E-3</c:v>
                </c:pt>
                <c:pt idx="951">
                  <c:v>-3.5864760422459349E-3</c:v>
                </c:pt>
                <c:pt idx="952">
                  <c:v>1.7129254629888461E-2</c:v>
                </c:pt>
                <c:pt idx="953">
                  <c:v>-1.1707793824828895E-2</c:v>
                </c:pt>
                <c:pt idx="954">
                  <c:v>8.2990861356035982E-4</c:v>
                </c:pt>
                <c:pt idx="955">
                  <c:v>-5.2058335182953552E-2</c:v>
                </c:pt>
                <c:pt idx="956">
                  <c:v>1.8748571791614939E-2</c:v>
                </c:pt>
                <c:pt idx="957">
                  <c:v>4.4705519349004699E-2</c:v>
                </c:pt>
                <c:pt idx="958">
                  <c:v>2.4574487557803344E-2</c:v>
                </c:pt>
                <c:pt idx="959">
                  <c:v>2.5717519788548415E-4</c:v>
                </c:pt>
                <c:pt idx="960">
                  <c:v>-6.7495183812282819E-3</c:v>
                </c:pt>
                <c:pt idx="961">
                  <c:v>8.2321122114641394E-3</c:v>
                </c:pt>
                <c:pt idx="962">
                  <c:v>-6.8115414535241409E-3</c:v>
                </c:pt>
                <c:pt idx="963">
                  <c:v>-3.9721586614197779E-2</c:v>
                </c:pt>
                <c:pt idx="964">
                  <c:v>-2.8200995940542484E-2</c:v>
                </c:pt>
                <c:pt idx="965">
                  <c:v>-1.9892314078696849E-2</c:v>
                </c:pt>
                <c:pt idx="966">
                  <c:v>3.3725235014422157E-2</c:v>
                </c:pt>
                <c:pt idx="967">
                  <c:v>3.7393470967860061E-2</c:v>
                </c:pt>
                <c:pt idx="968">
                  <c:v>-2.497943600120767E-2</c:v>
                </c:pt>
                <c:pt idx="969">
                  <c:v>1.3904916493235666E-2</c:v>
                </c:pt>
                <c:pt idx="970">
                  <c:v>2.6204964484382035E-2</c:v>
                </c:pt>
                <c:pt idx="971">
                  <c:v>-3.5497619838384516E-2</c:v>
                </c:pt>
                <c:pt idx="972">
                  <c:v>-7.7800661941165333E-2</c:v>
                </c:pt>
                <c:pt idx="973">
                  <c:v>5.7178034292327158E-2</c:v>
                </c:pt>
                <c:pt idx="974">
                  <c:v>-2.7540428934739403E-2</c:v>
                </c:pt>
                <c:pt idx="975">
                  <c:v>1.5513303152800972E-2</c:v>
                </c:pt>
                <c:pt idx="976">
                  <c:v>-4.2570450732847924E-2</c:v>
                </c:pt>
                <c:pt idx="977">
                  <c:v>7.9399327194701122E-2</c:v>
                </c:pt>
                <c:pt idx="978">
                  <c:v>3.2709374148254707E-2</c:v>
                </c:pt>
                <c:pt idx="979">
                  <c:v>4.5558139784847899E-2</c:v>
                </c:pt>
                <c:pt idx="980">
                  <c:v>-1.3127934539924002E-2</c:v>
                </c:pt>
                <c:pt idx="981">
                  <c:v>-8.2269974488222708E-3</c:v>
                </c:pt>
                <c:pt idx="982">
                  <c:v>-2.1986923358986218E-2</c:v>
                </c:pt>
                <c:pt idx="983">
                  <c:v>-7.8973516841740494E-3</c:v>
                </c:pt>
                <c:pt idx="984">
                  <c:v>-1.1083758680843662E-2</c:v>
                </c:pt>
                <c:pt idx="985">
                  <c:v>-5.5111487307169423E-2</c:v>
                </c:pt>
                <c:pt idx="986">
                  <c:v>-4.1775465883397971E-2</c:v>
                </c:pt>
                <c:pt idx="987">
                  <c:v>8.1936367812134332E-3</c:v>
                </c:pt>
                <c:pt idx="988">
                  <c:v>-2.2035677763186719E-2</c:v>
                </c:pt>
                <c:pt idx="989">
                  <c:v>-6.9740522027230707E-3</c:v>
                </c:pt>
                <c:pt idx="990">
                  <c:v>2.9870926674739454E-2</c:v>
                </c:pt>
                <c:pt idx="991">
                  <c:v>-3.6850860776063601E-2</c:v>
                </c:pt>
                <c:pt idx="992">
                  <c:v>1.1757468798552222E-3</c:v>
                </c:pt>
                <c:pt idx="993">
                  <c:v>-3.3162179620918497E-2</c:v>
                </c:pt>
                <c:pt idx="994">
                  <c:v>1.5664598316003534E-2</c:v>
                </c:pt>
                <c:pt idx="995">
                  <c:v>-4.4824309296067615E-2</c:v>
                </c:pt>
                <c:pt idx="996">
                  <c:v>0.14337798627585571</c:v>
                </c:pt>
                <c:pt idx="997">
                  <c:v>8.2677622604756546E-3</c:v>
                </c:pt>
                <c:pt idx="998">
                  <c:v>-5.304039249409831E-2</c:v>
                </c:pt>
                <c:pt idx="999">
                  <c:v>1.7269710305681585E-2</c:v>
                </c:pt>
              </c:numCache>
            </c:numRef>
          </c:yVal>
        </c:ser>
        <c:axId val="137923968"/>
        <c:axId val="178013696"/>
      </c:scatterChart>
      <c:valAx>
        <c:axId val="137923968"/>
        <c:scaling>
          <c:orientation val="minMax"/>
          <c:max val="50"/>
        </c:scaling>
        <c:axPos val="b"/>
        <c:title>
          <c:tx>
            <c:rich>
              <a:bodyPr/>
              <a:lstStyle/>
              <a:p>
                <a:pPr>
                  <a:defRPr sz="900" b="0" i="0" u="none" strike="noStrike" baseline="0">
                    <a:solidFill>
                      <a:srgbClr val="000000"/>
                    </a:solidFill>
                    <a:latin typeface="Times New Roman"/>
                    <a:ea typeface="Times New Roman"/>
                    <a:cs typeface="Times New Roman"/>
                  </a:defRPr>
                </a:pPr>
                <a:r>
                  <a:t>Time / min</a:t>
                </a:r>
              </a:p>
            </c:rich>
          </c:tx>
          <c:layout>
            <c:manualLayout>
              <c:xMode val="edge"/>
              <c:yMode val="edge"/>
              <c:x val="0.48953987311999092"/>
              <c:y val="0.91529198868842088"/>
            </c:manualLayout>
          </c:layout>
          <c:spPr>
            <a:noFill/>
            <a:ln w="25399">
              <a:noFill/>
            </a:ln>
          </c:spPr>
        </c:title>
        <c:numFmt formatCode="General" sourceLinked="1"/>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178013696"/>
        <c:crossesAt val="-0.5"/>
        <c:crossBetween val="midCat"/>
      </c:valAx>
      <c:valAx>
        <c:axId val="178013696"/>
        <c:scaling>
          <c:orientation val="minMax"/>
          <c:min val="-0.5"/>
        </c:scaling>
        <c:axPos val="l"/>
        <c:title>
          <c:tx>
            <c:rich>
              <a:bodyPr/>
              <a:lstStyle/>
              <a:p>
                <a:pPr>
                  <a:defRPr sz="900" b="0" i="0" u="none" strike="noStrike" baseline="0">
                    <a:solidFill>
                      <a:srgbClr val="000000"/>
                    </a:solidFill>
                    <a:latin typeface="Times New Roman"/>
                    <a:ea typeface="Times New Roman"/>
                    <a:cs typeface="Times New Roman"/>
                  </a:defRPr>
                </a:pPr>
                <a:r>
                  <a:t>Abs / mAU</a:t>
                </a:r>
              </a:p>
            </c:rich>
          </c:tx>
          <c:layout>
            <c:manualLayout>
              <c:xMode val="edge"/>
              <c:yMode val="edge"/>
              <c:x val="2.3012755412330724E-2"/>
              <c:y val="0.36503776555181117"/>
            </c:manualLayout>
          </c:layout>
          <c:spPr>
            <a:noFill/>
            <a:ln w="25399">
              <a:noFill/>
            </a:ln>
          </c:spPr>
        </c:title>
        <c:numFmt formatCode="General" sourceLinked="1"/>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137923968"/>
        <c:crosses val="autoZero"/>
        <c:crossBetween val="midCat"/>
      </c:valAx>
      <c:spPr>
        <a:solidFill>
          <a:srgbClr val="FFFFFF"/>
        </a:solidFill>
        <a:ln w="25399">
          <a:noFill/>
        </a:ln>
      </c:spPr>
    </c:plotArea>
    <c:plotVisOnly val="1"/>
    <c:dispBlanksAs val="gap"/>
  </c:chart>
  <c:spPr>
    <a:solidFill>
      <a:srgbClr val="FFFFFF"/>
    </a:solidFill>
    <a:ln>
      <a:noFill/>
    </a:ln>
  </c:spPr>
  <c:txPr>
    <a:bodyPr/>
    <a:lstStyle/>
    <a:p>
      <a:pPr>
        <a:defRPr sz="1000" b="0" i="0" u="none" strike="noStrike" baseline="0">
          <a:solidFill>
            <a:srgbClr val="000000"/>
          </a:solidFill>
          <a:latin typeface="Times New Roman"/>
          <a:ea typeface="Times New Roman"/>
          <a:cs typeface="Times New Roman"/>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1089494163424124"/>
          <c:y val="6.8181818181818177E-2"/>
          <c:w val="0.85408560311284054"/>
          <c:h val="0.72727272727272729"/>
        </c:manualLayout>
      </c:layout>
      <c:scatterChart>
        <c:scatterStyle val="lineMarker"/>
        <c:ser>
          <c:idx val="0"/>
          <c:order val="0"/>
          <c:spPr>
            <a:ln w="12700">
              <a:solidFill>
                <a:srgbClr val="000000"/>
              </a:solidFill>
              <a:prstDash val="solid"/>
            </a:ln>
          </c:spPr>
          <c:marker>
            <c:symbol val="none"/>
          </c:marker>
          <c:xVal>
            <c:numRef>
              <c:f>'80mMPFPA-BSA1'!$A$3:$A$16386</c:f>
              <c:numCache>
                <c:formatCode>General</c:formatCode>
                <c:ptCount val="16384"/>
                <c:pt idx="0">
                  <c:v>2.0833333333333342E-3</c:v>
                </c:pt>
                <c:pt idx="1">
                  <c:v>4.1666666666666675E-3</c:v>
                </c:pt>
                <c:pt idx="2">
                  <c:v>6.2500000000000012E-3</c:v>
                </c:pt>
                <c:pt idx="3">
                  <c:v>8.333333333333335E-3</c:v>
                </c:pt>
                <c:pt idx="4">
                  <c:v>1.0416666666666666E-2</c:v>
                </c:pt>
                <c:pt idx="5">
                  <c:v>1.2500000000000001E-2</c:v>
                </c:pt>
                <c:pt idx="6">
                  <c:v>1.4583333333333337E-2</c:v>
                </c:pt>
                <c:pt idx="7">
                  <c:v>1.666666666666667E-2</c:v>
                </c:pt>
                <c:pt idx="8">
                  <c:v>1.8749999999999999E-2</c:v>
                </c:pt>
                <c:pt idx="9">
                  <c:v>2.0833333333333336E-2</c:v>
                </c:pt>
                <c:pt idx="10">
                  <c:v>2.2916666666666669E-2</c:v>
                </c:pt>
                <c:pt idx="11">
                  <c:v>2.5000000000000001E-2</c:v>
                </c:pt>
                <c:pt idx="12">
                  <c:v>2.7083333333333341E-2</c:v>
                </c:pt>
                <c:pt idx="13">
                  <c:v>2.9166666666666667E-2</c:v>
                </c:pt>
                <c:pt idx="14">
                  <c:v>3.125E-2</c:v>
                </c:pt>
                <c:pt idx="15">
                  <c:v>3.333333333333334E-2</c:v>
                </c:pt>
                <c:pt idx="16">
                  <c:v>3.5416666666666666E-2</c:v>
                </c:pt>
                <c:pt idx="17">
                  <c:v>3.7500000000000006E-2</c:v>
                </c:pt>
                <c:pt idx="18">
                  <c:v>3.9583333333333331E-2</c:v>
                </c:pt>
                <c:pt idx="19">
                  <c:v>4.1666666666666664E-2</c:v>
                </c:pt>
                <c:pt idx="20">
                  <c:v>4.3749999999999997E-2</c:v>
                </c:pt>
                <c:pt idx="21">
                  <c:v>4.5833333333333344E-2</c:v>
                </c:pt>
                <c:pt idx="22">
                  <c:v>4.7916666666666684E-2</c:v>
                </c:pt>
                <c:pt idx="23">
                  <c:v>0.05</c:v>
                </c:pt>
                <c:pt idx="24">
                  <c:v>5.2083333333333356E-2</c:v>
                </c:pt>
                <c:pt idx="25">
                  <c:v>5.4166666666666682E-2</c:v>
                </c:pt>
                <c:pt idx="26">
                  <c:v>5.6249999999999994E-2</c:v>
                </c:pt>
                <c:pt idx="27">
                  <c:v>5.8333333333333348E-2</c:v>
                </c:pt>
                <c:pt idx="28">
                  <c:v>6.0416666666666688E-2</c:v>
                </c:pt>
                <c:pt idx="29">
                  <c:v>6.25E-2</c:v>
                </c:pt>
                <c:pt idx="30">
                  <c:v>6.4583333333333368E-2</c:v>
                </c:pt>
                <c:pt idx="31">
                  <c:v>6.666666666666668E-2</c:v>
                </c:pt>
                <c:pt idx="32">
                  <c:v>6.8750000000000019E-2</c:v>
                </c:pt>
                <c:pt idx="33">
                  <c:v>7.0833333333333345E-2</c:v>
                </c:pt>
                <c:pt idx="34">
                  <c:v>7.2916666666666685E-2</c:v>
                </c:pt>
                <c:pt idx="35">
                  <c:v>7.5000000000000011E-2</c:v>
                </c:pt>
                <c:pt idx="36">
                  <c:v>7.7083333333333351E-2</c:v>
                </c:pt>
                <c:pt idx="37">
                  <c:v>7.9166666666666677E-2</c:v>
                </c:pt>
                <c:pt idx="38">
                  <c:v>8.1250000000000003E-2</c:v>
                </c:pt>
                <c:pt idx="39">
                  <c:v>8.3333333333333343E-2</c:v>
                </c:pt>
                <c:pt idx="40">
                  <c:v>8.5416666666666682E-2</c:v>
                </c:pt>
                <c:pt idx="41">
                  <c:v>8.7500000000000008E-2</c:v>
                </c:pt>
                <c:pt idx="42">
                  <c:v>8.9583333333333348E-2</c:v>
                </c:pt>
                <c:pt idx="43">
                  <c:v>9.1666666666666688E-2</c:v>
                </c:pt>
                <c:pt idx="44">
                  <c:v>9.3750000000000028E-2</c:v>
                </c:pt>
                <c:pt idx="45">
                  <c:v>9.5833333333333354E-2</c:v>
                </c:pt>
                <c:pt idx="46">
                  <c:v>9.7916666666666666E-2</c:v>
                </c:pt>
                <c:pt idx="47">
                  <c:v>0.1</c:v>
                </c:pt>
                <c:pt idx="48">
                  <c:v>0.10208333333333333</c:v>
                </c:pt>
                <c:pt idx="49">
                  <c:v>0.10416666666666669</c:v>
                </c:pt>
                <c:pt idx="50">
                  <c:v>0.10625000000000001</c:v>
                </c:pt>
                <c:pt idx="51">
                  <c:v>0.10833333333333335</c:v>
                </c:pt>
                <c:pt idx="52">
                  <c:v>0.11041666666666665</c:v>
                </c:pt>
                <c:pt idx="53">
                  <c:v>0.1125</c:v>
                </c:pt>
                <c:pt idx="54">
                  <c:v>0.11458333333333333</c:v>
                </c:pt>
                <c:pt idx="55">
                  <c:v>0.11666666666666668</c:v>
                </c:pt>
                <c:pt idx="56">
                  <c:v>0.11874999999999998</c:v>
                </c:pt>
                <c:pt idx="57">
                  <c:v>0.12083333333333333</c:v>
                </c:pt>
                <c:pt idx="58">
                  <c:v>0.12291666666666666</c:v>
                </c:pt>
                <c:pt idx="59">
                  <c:v>0.125</c:v>
                </c:pt>
                <c:pt idx="60">
                  <c:v>0.12708333333333335</c:v>
                </c:pt>
                <c:pt idx="61">
                  <c:v>0.12916666666666668</c:v>
                </c:pt>
                <c:pt idx="62">
                  <c:v>0.13125000000000001</c:v>
                </c:pt>
                <c:pt idx="63">
                  <c:v>0.13333333333333336</c:v>
                </c:pt>
                <c:pt idx="64">
                  <c:v>0.13541666666666669</c:v>
                </c:pt>
                <c:pt idx="65">
                  <c:v>0.13750000000000001</c:v>
                </c:pt>
                <c:pt idx="66">
                  <c:v>0.13958333333333336</c:v>
                </c:pt>
                <c:pt idx="67">
                  <c:v>0.14166666666666666</c:v>
                </c:pt>
                <c:pt idx="68">
                  <c:v>0.14375000000000002</c:v>
                </c:pt>
                <c:pt idx="69">
                  <c:v>0.14583333333333337</c:v>
                </c:pt>
                <c:pt idx="70">
                  <c:v>0.14791666666666672</c:v>
                </c:pt>
                <c:pt idx="71">
                  <c:v>0.15000000000000002</c:v>
                </c:pt>
                <c:pt idx="72">
                  <c:v>0.15208333333333338</c:v>
                </c:pt>
                <c:pt idx="73">
                  <c:v>0.1541666666666667</c:v>
                </c:pt>
                <c:pt idx="74">
                  <c:v>0.15625000000000003</c:v>
                </c:pt>
                <c:pt idx="75">
                  <c:v>0.15833333333333338</c:v>
                </c:pt>
                <c:pt idx="76">
                  <c:v>0.16041666666666671</c:v>
                </c:pt>
                <c:pt idx="77">
                  <c:v>0.16250000000000001</c:v>
                </c:pt>
                <c:pt idx="78">
                  <c:v>0.16458333333333336</c:v>
                </c:pt>
                <c:pt idx="79">
                  <c:v>0.16666666666666666</c:v>
                </c:pt>
                <c:pt idx="80">
                  <c:v>0.16875000000000001</c:v>
                </c:pt>
                <c:pt idx="81">
                  <c:v>0.17083333333333336</c:v>
                </c:pt>
                <c:pt idx="82">
                  <c:v>0.17291666666666669</c:v>
                </c:pt>
                <c:pt idx="83">
                  <c:v>0.17500000000000002</c:v>
                </c:pt>
                <c:pt idx="84">
                  <c:v>0.17708333333333337</c:v>
                </c:pt>
                <c:pt idx="85">
                  <c:v>0.1791666666666667</c:v>
                </c:pt>
                <c:pt idx="86">
                  <c:v>0.18125000000000002</c:v>
                </c:pt>
                <c:pt idx="87">
                  <c:v>0.18333333333333338</c:v>
                </c:pt>
                <c:pt idx="88">
                  <c:v>0.18541666666666673</c:v>
                </c:pt>
                <c:pt idx="89">
                  <c:v>0.18750000000000003</c:v>
                </c:pt>
                <c:pt idx="90">
                  <c:v>0.18958333333333338</c:v>
                </c:pt>
                <c:pt idx="91">
                  <c:v>0.19166666666666668</c:v>
                </c:pt>
                <c:pt idx="92">
                  <c:v>0.19375000000000001</c:v>
                </c:pt>
                <c:pt idx="93">
                  <c:v>0.19583333333333336</c:v>
                </c:pt>
                <c:pt idx="94">
                  <c:v>0.19791666666666669</c:v>
                </c:pt>
                <c:pt idx="95">
                  <c:v>0.2</c:v>
                </c:pt>
                <c:pt idx="96">
                  <c:v>0.20208333333333336</c:v>
                </c:pt>
                <c:pt idx="97">
                  <c:v>0.20416666666666666</c:v>
                </c:pt>
                <c:pt idx="98">
                  <c:v>0.20625000000000002</c:v>
                </c:pt>
                <c:pt idx="99">
                  <c:v>0.20833333333333337</c:v>
                </c:pt>
                <c:pt idx="100">
                  <c:v>0.21041666666666672</c:v>
                </c:pt>
                <c:pt idx="101">
                  <c:v>0.21250000000000002</c:v>
                </c:pt>
                <c:pt idx="102">
                  <c:v>0.21458333333333338</c:v>
                </c:pt>
                <c:pt idx="103">
                  <c:v>0.2166666666666667</c:v>
                </c:pt>
                <c:pt idx="104">
                  <c:v>0.21875000000000003</c:v>
                </c:pt>
                <c:pt idx="105">
                  <c:v>0.22083333333333335</c:v>
                </c:pt>
                <c:pt idx="106">
                  <c:v>0.22291666666666671</c:v>
                </c:pt>
                <c:pt idx="107">
                  <c:v>0.22500000000000001</c:v>
                </c:pt>
                <c:pt idx="108">
                  <c:v>0.22708333333333336</c:v>
                </c:pt>
                <c:pt idx="109">
                  <c:v>0.22916666666666666</c:v>
                </c:pt>
                <c:pt idx="110">
                  <c:v>0.23125000000000001</c:v>
                </c:pt>
                <c:pt idx="111">
                  <c:v>0.23333333333333336</c:v>
                </c:pt>
                <c:pt idx="112">
                  <c:v>0.23541666666666669</c:v>
                </c:pt>
                <c:pt idx="113">
                  <c:v>0.23750000000000002</c:v>
                </c:pt>
                <c:pt idx="114">
                  <c:v>0.23958333333333337</c:v>
                </c:pt>
                <c:pt idx="115">
                  <c:v>0.2416666666666667</c:v>
                </c:pt>
                <c:pt idx="116">
                  <c:v>0.24375000000000002</c:v>
                </c:pt>
                <c:pt idx="117">
                  <c:v>0.24583333333333338</c:v>
                </c:pt>
                <c:pt idx="118">
                  <c:v>0.24791666666666673</c:v>
                </c:pt>
                <c:pt idx="119">
                  <c:v>0.25</c:v>
                </c:pt>
                <c:pt idx="120">
                  <c:v>0.25208333333333333</c:v>
                </c:pt>
                <c:pt idx="121">
                  <c:v>0.25416666666666671</c:v>
                </c:pt>
                <c:pt idx="122">
                  <c:v>0.25624999999999998</c:v>
                </c:pt>
                <c:pt idx="123">
                  <c:v>0.2583333333333333</c:v>
                </c:pt>
                <c:pt idx="124">
                  <c:v>0.2604166666666668</c:v>
                </c:pt>
                <c:pt idx="125">
                  <c:v>0.26250000000000001</c:v>
                </c:pt>
                <c:pt idx="126">
                  <c:v>0.26458333333333334</c:v>
                </c:pt>
                <c:pt idx="127">
                  <c:v>0.26666666666666672</c:v>
                </c:pt>
                <c:pt idx="128">
                  <c:v>0.26875000000000004</c:v>
                </c:pt>
                <c:pt idx="129">
                  <c:v>0.27083333333333326</c:v>
                </c:pt>
                <c:pt idx="130">
                  <c:v>0.27291666666666675</c:v>
                </c:pt>
                <c:pt idx="131">
                  <c:v>0.27500000000000002</c:v>
                </c:pt>
                <c:pt idx="132">
                  <c:v>0.27708333333333335</c:v>
                </c:pt>
                <c:pt idx="133">
                  <c:v>0.27916666666666673</c:v>
                </c:pt>
                <c:pt idx="134">
                  <c:v>0.28125</c:v>
                </c:pt>
                <c:pt idx="135">
                  <c:v>0.28333333333333333</c:v>
                </c:pt>
                <c:pt idx="136">
                  <c:v>0.28541666666666676</c:v>
                </c:pt>
                <c:pt idx="137">
                  <c:v>0.28750000000000003</c:v>
                </c:pt>
                <c:pt idx="138">
                  <c:v>0.28958333333333336</c:v>
                </c:pt>
                <c:pt idx="139">
                  <c:v>0.2916666666666668</c:v>
                </c:pt>
                <c:pt idx="140">
                  <c:v>0.29375000000000001</c:v>
                </c:pt>
                <c:pt idx="141">
                  <c:v>0.29583333333333334</c:v>
                </c:pt>
                <c:pt idx="142">
                  <c:v>0.29791666666666677</c:v>
                </c:pt>
                <c:pt idx="143">
                  <c:v>0.30000000000000004</c:v>
                </c:pt>
                <c:pt idx="144">
                  <c:v>0.30208333333333331</c:v>
                </c:pt>
                <c:pt idx="145">
                  <c:v>0.30416666666666675</c:v>
                </c:pt>
                <c:pt idx="146">
                  <c:v>0.30625000000000002</c:v>
                </c:pt>
                <c:pt idx="147">
                  <c:v>0.30833333333333335</c:v>
                </c:pt>
                <c:pt idx="148">
                  <c:v>0.31041666666666679</c:v>
                </c:pt>
                <c:pt idx="149">
                  <c:v>0.31250000000000006</c:v>
                </c:pt>
                <c:pt idx="150">
                  <c:v>0.31458333333333338</c:v>
                </c:pt>
                <c:pt idx="151">
                  <c:v>0.31666666666666676</c:v>
                </c:pt>
                <c:pt idx="152">
                  <c:v>0.31875000000000003</c:v>
                </c:pt>
                <c:pt idx="153">
                  <c:v>0.32083333333333336</c:v>
                </c:pt>
                <c:pt idx="154">
                  <c:v>0.32291666666666685</c:v>
                </c:pt>
                <c:pt idx="155">
                  <c:v>0.32500000000000007</c:v>
                </c:pt>
                <c:pt idx="156">
                  <c:v>0.32708333333333339</c:v>
                </c:pt>
                <c:pt idx="157">
                  <c:v>0.32916666666666677</c:v>
                </c:pt>
                <c:pt idx="158">
                  <c:v>0.3312500000000001</c:v>
                </c:pt>
                <c:pt idx="159">
                  <c:v>0.33333333333333331</c:v>
                </c:pt>
                <c:pt idx="160">
                  <c:v>0.33541666666666681</c:v>
                </c:pt>
                <c:pt idx="161">
                  <c:v>0.33750000000000008</c:v>
                </c:pt>
                <c:pt idx="162">
                  <c:v>0.3395833333333334</c:v>
                </c:pt>
                <c:pt idx="163">
                  <c:v>0.34166666666666673</c:v>
                </c:pt>
                <c:pt idx="164">
                  <c:v>0.34375</c:v>
                </c:pt>
                <c:pt idx="165">
                  <c:v>0.34583333333333333</c:v>
                </c:pt>
                <c:pt idx="166">
                  <c:v>0.34791666666666676</c:v>
                </c:pt>
                <c:pt idx="167">
                  <c:v>0.35000000000000003</c:v>
                </c:pt>
                <c:pt idx="168">
                  <c:v>0.35208333333333336</c:v>
                </c:pt>
                <c:pt idx="169">
                  <c:v>0.3541666666666668</c:v>
                </c:pt>
                <c:pt idx="170">
                  <c:v>0.35625000000000001</c:v>
                </c:pt>
                <c:pt idx="171">
                  <c:v>0.35833333333333334</c:v>
                </c:pt>
                <c:pt idx="172">
                  <c:v>0.36041666666666677</c:v>
                </c:pt>
                <c:pt idx="173">
                  <c:v>0.3625000000000001</c:v>
                </c:pt>
                <c:pt idx="174">
                  <c:v>0.36458333333333331</c:v>
                </c:pt>
                <c:pt idx="175">
                  <c:v>0.36666666666666675</c:v>
                </c:pt>
                <c:pt idx="176">
                  <c:v>0.36875000000000002</c:v>
                </c:pt>
                <c:pt idx="177">
                  <c:v>0.37083333333333335</c:v>
                </c:pt>
                <c:pt idx="178">
                  <c:v>0.37291666666666679</c:v>
                </c:pt>
                <c:pt idx="179">
                  <c:v>0.37500000000000006</c:v>
                </c:pt>
                <c:pt idx="180">
                  <c:v>0.37708333333333338</c:v>
                </c:pt>
                <c:pt idx="181">
                  <c:v>0.37916666666666676</c:v>
                </c:pt>
                <c:pt idx="182">
                  <c:v>0.38125000000000003</c:v>
                </c:pt>
                <c:pt idx="183">
                  <c:v>0.38333333333333336</c:v>
                </c:pt>
                <c:pt idx="184">
                  <c:v>0.38541666666666685</c:v>
                </c:pt>
                <c:pt idx="185">
                  <c:v>0.38750000000000007</c:v>
                </c:pt>
                <c:pt idx="186">
                  <c:v>0.38958333333333339</c:v>
                </c:pt>
                <c:pt idx="187">
                  <c:v>0.39166666666666677</c:v>
                </c:pt>
                <c:pt idx="188">
                  <c:v>0.3937500000000001</c:v>
                </c:pt>
                <c:pt idx="189">
                  <c:v>0.39583333333333331</c:v>
                </c:pt>
                <c:pt idx="190">
                  <c:v>0.39791666666666681</c:v>
                </c:pt>
                <c:pt idx="191">
                  <c:v>0.4</c:v>
                </c:pt>
                <c:pt idx="192">
                  <c:v>0.40208333333333335</c:v>
                </c:pt>
                <c:pt idx="193">
                  <c:v>0.40416666666666673</c:v>
                </c:pt>
                <c:pt idx="194">
                  <c:v>0.40625</c:v>
                </c:pt>
                <c:pt idx="195">
                  <c:v>0.40833333333333333</c:v>
                </c:pt>
                <c:pt idx="196">
                  <c:v>0.41041666666666676</c:v>
                </c:pt>
                <c:pt idx="197">
                  <c:v>0.41250000000000003</c:v>
                </c:pt>
                <c:pt idx="198">
                  <c:v>0.41458333333333336</c:v>
                </c:pt>
                <c:pt idx="199">
                  <c:v>0.4166666666666668</c:v>
                </c:pt>
                <c:pt idx="200">
                  <c:v>0.41875000000000001</c:v>
                </c:pt>
                <c:pt idx="201">
                  <c:v>0.42083333333333334</c:v>
                </c:pt>
                <c:pt idx="202">
                  <c:v>0.42291666666666677</c:v>
                </c:pt>
                <c:pt idx="203">
                  <c:v>0.4250000000000001</c:v>
                </c:pt>
                <c:pt idx="204">
                  <c:v>0.42708333333333331</c:v>
                </c:pt>
                <c:pt idx="205">
                  <c:v>0.42916666666666675</c:v>
                </c:pt>
                <c:pt idx="206">
                  <c:v>0.43125000000000002</c:v>
                </c:pt>
                <c:pt idx="207">
                  <c:v>0.43333333333333335</c:v>
                </c:pt>
                <c:pt idx="208">
                  <c:v>0.43541666666666679</c:v>
                </c:pt>
                <c:pt idx="209">
                  <c:v>0.43750000000000006</c:v>
                </c:pt>
                <c:pt idx="210">
                  <c:v>0.43958333333333338</c:v>
                </c:pt>
                <c:pt idx="211">
                  <c:v>0.44166666666666671</c:v>
                </c:pt>
                <c:pt idx="212">
                  <c:v>0.44374999999999998</c:v>
                </c:pt>
                <c:pt idx="213">
                  <c:v>0.4458333333333333</c:v>
                </c:pt>
                <c:pt idx="214">
                  <c:v>0.4479166666666668</c:v>
                </c:pt>
                <c:pt idx="215">
                  <c:v>0.45</c:v>
                </c:pt>
                <c:pt idx="216">
                  <c:v>0.45208333333333334</c:v>
                </c:pt>
                <c:pt idx="217">
                  <c:v>0.45416666666666672</c:v>
                </c:pt>
                <c:pt idx="218">
                  <c:v>0.45625000000000004</c:v>
                </c:pt>
                <c:pt idx="219">
                  <c:v>0.45833333333333326</c:v>
                </c:pt>
                <c:pt idx="220">
                  <c:v>0.46041666666666675</c:v>
                </c:pt>
                <c:pt idx="221">
                  <c:v>0.46250000000000002</c:v>
                </c:pt>
                <c:pt idx="222">
                  <c:v>0.46458333333333335</c:v>
                </c:pt>
                <c:pt idx="223">
                  <c:v>0.46666666666666673</c:v>
                </c:pt>
                <c:pt idx="224">
                  <c:v>0.46875</c:v>
                </c:pt>
                <c:pt idx="225">
                  <c:v>0.47083333333333333</c:v>
                </c:pt>
                <c:pt idx="226">
                  <c:v>0.47291666666666676</c:v>
                </c:pt>
                <c:pt idx="227">
                  <c:v>0.47500000000000003</c:v>
                </c:pt>
                <c:pt idx="228">
                  <c:v>0.47708333333333336</c:v>
                </c:pt>
                <c:pt idx="229">
                  <c:v>0.4791666666666668</c:v>
                </c:pt>
                <c:pt idx="230">
                  <c:v>0.48125000000000001</c:v>
                </c:pt>
                <c:pt idx="231">
                  <c:v>0.48333333333333334</c:v>
                </c:pt>
                <c:pt idx="232">
                  <c:v>0.48541666666666677</c:v>
                </c:pt>
                <c:pt idx="233">
                  <c:v>0.4875000000000001</c:v>
                </c:pt>
                <c:pt idx="234">
                  <c:v>0.48958333333333331</c:v>
                </c:pt>
                <c:pt idx="235">
                  <c:v>0.49166666666666675</c:v>
                </c:pt>
                <c:pt idx="236">
                  <c:v>0.49375000000000002</c:v>
                </c:pt>
                <c:pt idx="237">
                  <c:v>0.49583333333333335</c:v>
                </c:pt>
                <c:pt idx="238">
                  <c:v>0.49791666666666679</c:v>
                </c:pt>
                <c:pt idx="239">
                  <c:v>0.5</c:v>
                </c:pt>
                <c:pt idx="240">
                  <c:v>0.50208333333333333</c:v>
                </c:pt>
                <c:pt idx="241">
                  <c:v>0.50416666666666643</c:v>
                </c:pt>
                <c:pt idx="242">
                  <c:v>0.50624999999999998</c:v>
                </c:pt>
                <c:pt idx="243">
                  <c:v>0.5083333333333333</c:v>
                </c:pt>
                <c:pt idx="244">
                  <c:v>0.51041666666666641</c:v>
                </c:pt>
                <c:pt idx="245">
                  <c:v>0.51249999999999996</c:v>
                </c:pt>
                <c:pt idx="246">
                  <c:v>0.51458333333333328</c:v>
                </c:pt>
                <c:pt idx="247">
                  <c:v>0.51666666666666661</c:v>
                </c:pt>
                <c:pt idx="248">
                  <c:v>0.51875000000000004</c:v>
                </c:pt>
                <c:pt idx="249">
                  <c:v>0.52083333333333348</c:v>
                </c:pt>
                <c:pt idx="250">
                  <c:v>0.52291666666666659</c:v>
                </c:pt>
                <c:pt idx="251">
                  <c:v>0.52500000000000002</c:v>
                </c:pt>
                <c:pt idx="252">
                  <c:v>0.52708333333333335</c:v>
                </c:pt>
                <c:pt idx="253">
                  <c:v>0.52916666666666656</c:v>
                </c:pt>
                <c:pt idx="254">
                  <c:v>0.53125</c:v>
                </c:pt>
                <c:pt idx="255">
                  <c:v>0.53333333333333333</c:v>
                </c:pt>
                <c:pt idx="256">
                  <c:v>0.53541666666666643</c:v>
                </c:pt>
                <c:pt idx="257">
                  <c:v>0.53749999999999998</c:v>
                </c:pt>
                <c:pt idx="258">
                  <c:v>0.5395833333333333</c:v>
                </c:pt>
                <c:pt idx="259">
                  <c:v>0.54166666666666652</c:v>
                </c:pt>
                <c:pt idx="260">
                  <c:v>0.54375000000000007</c:v>
                </c:pt>
                <c:pt idx="261">
                  <c:v>0.54583333333333339</c:v>
                </c:pt>
                <c:pt idx="262">
                  <c:v>0.54791666666666661</c:v>
                </c:pt>
                <c:pt idx="263">
                  <c:v>0.55000000000000004</c:v>
                </c:pt>
                <c:pt idx="264">
                  <c:v>0.55208333333333348</c:v>
                </c:pt>
                <c:pt idx="265">
                  <c:v>0.55416666666666659</c:v>
                </c:pt>
                <c:pt idx="266">
                  <c:v>0.55625000000000002</c:v>
                </c:pt>
                <c:pt idx="267">
                  <c:v>0.55833333333333335</c:v>
                </c:pt>
                <c:pt idx="268">
                  <c:v>0.56041666666666656</c:v>
                </c:pt>
                <c:pt idx="269">
                  <c:v>0.5625</c:v>
                </c:pt>
                <c:pt idx="270">
                  <c:v>0.56458333333333333</c:v>
                </c:pt>
                <c:pt idx="271">
                  <c:v>0.56666666666666654</c:v>
                </c:pt>
                <c:pt idx="272">
                  <c:v>0.56875000000000009</c:v>
                </c:pt>
                <c:pt idx="273">
                  <c:v>0.57083333333333341</c:v>
                </c:pt>
                <c:pt idx="274">
                  <c:v>0.57291666666666652</c:v>
                </c:pt>
                <c:pt idx="275">
                  <c:v>0.57500000000000007</c:v>
                </c:pt>
                <c:pt idx="276">
                  <c:v>0.57708333333333339</c:v>
                </c:pt>
                <c:pt idx="277">
                  <c:v>0.57916666666666661</c:v>
                </c:pt>
                <c:pt idx="278">
                  <c:v>0.58124999999999993</c:v>
                </c:pt>
                <c:pt idx="279">
                  <c:v>0.58333333333333337</c:v>
                </c:pt>
                <c:pt idx="280">
                  <c:v>0.58541666666666647</c:v>
                </c:pt>
                <c:pt idx="281">
                  <c:v>0.58749999999999991</c:v>
                </c:pt>
                <c:pt idx="282">
                  <c:v>0.58958333333333324</c:v>
                </c:pt>
                <c:pt idx="283">
                  <c:v>0.59166666666666656</c:v>
                </c:pt>
                <c:pt idx="284">
                  <c:v>0.59375</c:v>
                </c:pt>
                <c:pt idx="285">
                  <c:v>0.59583333333333333</c:v>
                </c:pt>
                <c:pt idx="286">
                  <c:v>0.59791666666666643</c:v>
                </c:pt>
                <c:pt idx="287">
                  <c:v>0.60000000000000009</c:v>
                </c:pt>
                <c:pt idx="288">
                  <c:v>0.60208333333333341</c:v>
                </c:pt>
                <c:pt idx="289">
                  <c:v>0.60416666666666652</c:v>
                </c:pt>
                <c:pt idx="290">
                  <c:v>0.60625000000000007</c:v>
                </c:pt>
                <c:pt idx="291">
                  <c:v>0.60833333333333339</c:v>
                </c:pt>
                <c:pt idx="292">
                  <c:v>0.61041666666666661</c:v>
                </c:pt>
                <c:pt idx="293">
                  <c:v>0.61250000000000004</c:v>
                </c:pt>
                <c:pt idx="294">
                  <c:v>0.61458333333333348</c:v>
                </c:pt>
                <c:pt idx="295">
                  <c:v>0.6166666666666667</c:v>
                </c:pt>
                <c:pt idx="296">
                  <c:v>0.61875000000000013</c:v>
                </c:pt>
                <c:pt idx="297">
                  <c:v>0.62083333333333346</c:v>
                </c:pt>
                <c:pt idx="298">
                  <c:v>0.62291666666666667</c:v>
                </c:pt>
                <c:pt idx="299">
                  <c:v>0.62500000000000011</c:v>
                </c:pt>
                <c:pt idx="300">
                  <c:v>0.62708333333333344</c:v>
                </c:pt>
                <c:pt idx="301">
                  <c:v>0.62916666666666654</c:v>
                </c:pt>
                <c:pt idx="302">
                  <c:v>0.63125000000000009</c:v>
                </c:pt>
                <c:pt idx="303">
                  <c:v>0.63333333333333341</c:v>
                </c:pt>
                <c:pt idx="304">
                  <c:v>0.63541666666666652</c:v>
                </c:pt>
                <c:pt idx="305">
                  <c:v>0.63750000000000007</c:v>
                </c:pt>
                <c:pt idx="306">
                  <c:v>0.63958333333333339</c:v>
                </c:pt>
                <c:pt idx="307">
                  <c:v>0.64166666666666672</c:v>
                </c:pt>
                <c:pt idx="308">
                  <c:v>0.64375000000000016</c:v>
                </c:pt>
                <c:pt idx="309">
                  <c:v>0.64583333333333359</c:v>
                </c:pt>
                <c:pt idx="310">
                  <c:v>0.6479166666666667</c:v>
                </c:pt>
                <c:pt idx="311">
                  <c:v>0.65000000000000013</c:v>
                </c:pt>
                <c:pt idx="312">
                  <c:v>0.65208333333333346</c:v>
                </c:pt>
                <c:pt idx="313">
                  <c:v>0.65416666666666667</c:v>
                </c:pt>
                <c:pt idx="314">
                  <c:v>0.65625000000000011</c:v>
                </c:pt>
                <c:pt idx="315">
                  <c:v>0.65833333333333344</c:v>
                </c:pt>
                <c:pt idx="316">
                  <c:v>0.66041666666666654</c:v>
                </c:pt>
                <c:pt idx="317">
                  <c:v>0.66250000000000009</c:v>
                </c:pt>
                <c:pt idx="318">
                  <c:v>0.66458333333333341</c:v>
                </c:pt>
                <c:pt idx="319">
                  <c:v>0.66666666666666663</c:v>
                </c:pt>
                <c:pt idx="320">
                  <c:v>0.66875000000000018</c:v>
                </c:pt>
                <c:pt idx="321">
                  <c:v>0.6708333333333335</c:v>
                </c:pt>
                <c:pt idx="322">
                  <c:v>0.67291666666666672</c:v>
                </c:pt>
                <c:pt idx="323">
                  <c:v>0.67500000000000016</c:v>
                </c:pt>
                <c:pt idx="324">
                  <c:v>0.67708333333333359</c:v>
                </c:pt>
                <c:pt idx="325">
                  <c:v>0.6791666666666667</c:v>
                </c:pt>
                <c:pt idx="326">
                  <c:v>0.68125000000000002</c:v>
                </c:pt>
                <c:pt idx="327">
                  <c:v>0.68333333333333335</c:v>
                </c:pt>
                <c:pt idx="328">
                  <c:v>0.68541666666666656</c:v>
                </c:pt>
                <c:pt idx="329">
                  <c:v>0.6875</c:v>
                </c:pt>
                <c:pt idx="330">
                  <c:v>0.68958333333333333</c:v>
                </c:pt>
                <c:pt idx="331">
                  <c:v>0.69166666666666654</c:v>
                </c:pt>
                <c:pt idx="332">
                  <c:v>0.69375000000000009</c:v>
                </c:pt>
                <c:pt idx="333">
                  <c:v>0.69583333333333341</c:v>
                </c:pt>
                <c:pt idx="334">
                  <c:v>0.69791666666666652</c:v>
                </c:pt>
                <c:pt idx="335">
                  <c:v>0.70000000000000007</c:v>
                </c:pt>
                <c:pt idx="336">
                  <c:v>0.70208333333333339</c:v>
                </c:pt>
                <c:pt idx="337">
                  <c:v>0.70416666666666661</c:v>
                </c:pt>
                <c:pt idx="338">
                  <c:v>0.70625000000000004</c:v>
                </c:pt>
                <c:pt idx="339">
                  <c:v>0.70833333333333348</c:v>
                </c:pt>
                <c:pt idx="340">
                  <c:v>0.71041666666666659</c:v>
                </c:pt>
                <c:pt idx="341">
                  <c:v>0.71250000000000002</c:v>
                </c:pt>
                <c:pt idx="342">
                  <c:v>0.71458333333333335</c:v>
                </c:pt>
                <c:pt idx="343">
                  <c:v>0.71666666666666667</c:v>
                </c:pt>
                <c:pt idx="344">
                  <c:v>0.71875000000000011</c:v>
                </c:pt>
                <c:pt idx="345">
                  <c:v>0.72083333333333344</c:v>
                </c:pt>
                <c:pt idx="346">
                  <c:v>0.72291666666666654</c:v>
                </c:pt>
                <c:pt idx="347">
                  <c:v>0.72500000000000009</c:v>
                </c:pt>
                <c:pt idx="348">
                  <c:v>0.72708333333333341</c:v>
                </c:pt>
                <c:pt idx="349">
                  <c:v>0.72916666666666652</c:v>
                </c:pt>
                <c:pt idx="350">
                  <c:v>0.73125000000000007</c:v>
                </c:pt>
                <c:pt idx="351">
                  <c:v>0.73333333333333339</c:v>
                </c:pt>
                <c:pt idx="352">
                  <c:v>0.73541666666666661</c:v>
                </c:pt>
                <c:pt idx="353">
                  <c:v>0.73750000000000004</c:v>
                </c:pt>
                <c:pt idx="354">
                  <c:v>0.73958333333333348</c:v>
                </c:pt>
                <c:pt idx="355">
                  <c:v>0.7416666666666667</c:v>
                </c:pt>
                <c:pt idx="356">
                  <c:v>0.74375000000000013</c:v>
                </c:pt>
                <c:pt idx="357">
                  <c:v>0.74583333333333346</c:v>
                </c:pt>
                <c:pt idx="358">
                  <c:v>0.74791666666666667</c:v>
                </c:pt>
                <c:pt idx="359">
                  <c:v>0.75000000000000011</c:v>
                </c:pt>
                <c:pt idx="360">
                  <c:v>0.75208333333333344</c:v>
                </c:pt>
                <c:pt idx="361">
                  <c:v>0.75416666666666654</c:v>
                </c:pt>
                <c:pt idx="362">
                  <c:v>0.75625000000000009</c:v>
                </c:pt>
                <c:pt idx="363">
                  <c:v>0.75833333333333341</c:v>
                </c:pt>
                <c:pt idx="364">
                  <c:v>0.76041666666666652</c:v>
                </c:pt>
                <c:pt idx="365">
                  <c:v>0.76250000000000007</c:v>
                </c:pt>
                <c:pt idx="366">
                  <c:v>0.76458333333333339</c:v>
                </c:pt>
                <c:pt idx="367">
                  <c:v>0.76666666666666672</c:v>
                </c:pt>
                <c:pt idx="368">
                  <c:v>0.76875000000000016</c:v>
                </c:pt>
                <c:pt idx="369">
                  <c:v>0.77083333333333359</c:v>
                </c:pt>
                <c:pt idx="370">
                  <c:v>0.7729166666666667</c:v>
                </c:pt>
                <c:pt idx="371">
                  <c:v>0.77500000000000013</c:v>
                </c:pt>
                <c:pt idx="372">
                  <c:v>0.77708333333333346</c:v>
                </c:pt>
                <c:pt idx="373">
                  <c:v>0.77916666666666667</c:v>
                </c:pt>
                <c:pt idx="374">
                  <c:v>0.78125</c:v>
                </c:pt>
                <c:pt idx="375">
                  <c:v>0.78333333333333333</c:v>
                </c:pt>
                <c:pt idx="376">
                  <c:v>0.78541666666666643</c:v>
                </c:pt>
                <c:pt idx="377">
                  <c:v>0.78749999999999998</c:v>
                </c:pt>
                <c:pt idx="378">
                  <c:v>0.7895833333333333</c:v>
                </c:pt>
                <c:pt idx="379">
                  <c:v>0.79166666666666652</c:v>
                </c:pt>
                <c:pt idx="380">
                  <c:v>0.79375000000000007</c:v>
                </c:pt>
                <c:pt idx="381">
                  <c:v>0.79583333333333339</c:v>
                </c:pt>
                <c:pt idx="382">
                  <c:v>0.79791666666666661</c:v>
                </c:pt>
                <c:pt idx="383">
                  <c:v>0.8</c:v>
                </c:pt>
                <c:pt idx="384">
                  <c:v>0.80208333333333348</c:v>
                </c:pt>
                <c:pt idx="385">
                  <c:v>0.80416666666666659</c:v>
                </c:pt>
                <c:pt idx="386">
                  <c:v>0.80625000000000002</c:v>
                </c:pt>
                <c:pt idx="387">
                  <c:v>0.80833333333333335</c:v>
                </c:pt>
                <c:pt idx="388">
                  <c:v>0.81041666666666656</c:v>
                </c:pt>
                <c:pt idx="389">
                  <c:v>0.8125</c:v>
                </c:pt>
                <c:pt idx="390">
                  <c:v>0.81458333333333333</c:v>
                </c:pt>
                <c:pt idx="391">
                  <c:v>0.81666666666666654</c:v>
                </c:pt>
                <c:pt idx="392">
                  <c:v>0.81875000000000009</c:v>
                </c:pt>
                <c:pt idx="393">
                  <c:v>0.82083333333333341</c:v>
                </c:pt>
                <c:pt idx="394">
                  <c:v>0.82291666666666652</c:v>
                </c:pt>
                <c:pt idx="395">
                  <c:v>0.82500000000000007</c:v>
                </c:pt>
                <c:pt idx="396">
                  <c:v>0.82708333333333339</c:v>
                </c:pt>
                <c:pt idx="397">
                  <c:v>0.82916666666666661</c:v>
                </c:pt>
                <c:pt idx="398">
                  <c:v>0.83125000000000004</c:v>
                </c:pt>
                <c:pt idx="399">
                  <c:v>0.83333333333333348</c:v>
                </c:pt>
                <c:pt idx="400">
                  <c:v>0.83541666666666659</c:v>
                </c:pt>
                <c:pt idx="401">
                  <c:v>0.83750000000000002</c:v>
                </c:pt>
                <c:pt idx="402">
                  <c:v>0.83958333333333335</c:v>
                </c:pt>
                <c:pt idx="403">
                  <c:v>0.84166666666666667</c:v>
                </c:pt>
                <c:pt idx="404">
                  <c:v>0.84375000000000011</c:v>
                </c:pt>
                <c:pt idx="405">
                  <c:v>0.84583333333333344</c:v>
                </c:pt>
                <c:pt idx="406">
                  <c:v>0.84791666666666654</c:v>
                </c:pt>
                <c:pt idx="407">
                  <c:v>0.85000000000000009</c:v>
                </c:pt>
                <c:pt idx="408">
                  <c:v>0.85208333333333341</c:v>
                </c:pt>
                <c:pt idx="409">
                  <c:v>0.85416666666666652</c:v>
                </c:pt>
                <c:pt idx="410">
                  <c:v>0.85625000000000007</c:v>
                </c:pt>
                <c:pt idx="411">
                  <c:v>0.85833333333333339</c:v>
                </c:pt>
                <c:pt idx="412">
                  <c:v>0.86041666666666661</c:v>
                </c:pt>
                <c:pt idx="413">
                  <c:v>0.86250000000000004</c:v>
                </c:pt>
                <c:pt idx="414">
                  <c:v>0.86458333333333348</c:v>
                </c:pt>
                <c:pt idx="415">
                  <c:v>0.8666666666666667</c:v>
                </c:pt>
                <c:pt idx="416">
                  <c:v>0.86875000000000013</c:v>
                </c:pt>
                <c:pt idx="417">
                  <c:v>0.87083333333333346</c:v>
                </c:pt>
                <c:pt idx="418">
                  <c:v>0.87291666666666667</c:v>
                </c:pt>
                <c:pt idx="419">
                  <c:v>0.87500000000000011</c:v>
                </c:pt>
                <c:pt idx="420">
                  <c:v>0.87708333333333344</c:v>
                </c:pt>
                <c:pt idx="421">
                  <c:v>0.87916666666666654</c:v>
                </c:pt>
                <c:pt idx="422">
                  <c:v>0.88124999999999998</c:v>
                </c:pt>
                <c:pt idx="423">
                  <c:v>0.8833333333333333</c:v>
                </c:pt>
                <c:pt idx="424">
                  <c:v>0.88541666666666641</c:v>
                </c:pt>
                <c:pt idx="425">
                  <c:v>0.88749999999999996</c:v>
                </c:pt>
                <c:pt idx="426">
                  <c:v>0.88958333333333328</c:v>
                </c:pt>
                <c:pt idx="427">
                  <c:v>0.89166666666666661</c:v>
                </c:pt>
                <c:pt idx="428">
                  <c:v>0.89375000000000004</c:v>
                </c:pt>
                <c:pt idx="429">
                  <c:v>0.89583333333333348</c:v>
                </c:pt>
                <c:pt idx="430">
                  <c:v>0.89791666666666659</c:v>
                </c:pt>
                <c:pt idx="431">
                  <c:v>0.9</c:v>
                </c:pt>
                <c:pt idx="432">
                  <c:v>0.90208333333333335</c:v>
                </c:pt>
                <c:pt idx="433">
                  <c:v>0.90416666666666656</c:v>
                </c:pt>
                <c:pt idx="434">
                  <c:v>0.90625</c:v>
                </c:pt>
                <c:pt idx="435">
                  <c:v>0.90833333333333333</c:v>
                </c:pt>
                <c:pt idx="436">
                  <c:v>0.91041666666666643</c:v>
                </c:pt>
                <c:pt idx="437">
                  <c:v>0.91249999999999998</c:v>
                </c:pt>
                <c:pt idx="438">
                  <c:v>0.9145833333333333</c:v>
                </c:pt>
                <c:pt idx="439">
                  <c:v>0.91666666666666652</c:v>
                </c:pt>
                <c:pt idx="440">
                  <c:v>0.91875000000000007</c:v>
                </c:pt>
                <c:pt idx="441">
                  <c:v>0.92083333333333339</c:v>
                </c:pt>
                <c:pt idx="442">
                  <c:v>0.92291666666666661</c:v>
                </c:pt>
                <c:pt idx="443">
                  <c:v>0.92500000000000004</c:v>
                </c:pt>
                <c:pt idx="444">
                  <c:v>0.92708333333333348</c:v>
                </c:pt>
                <c:pt idx="445">
                  <c:v>0.92916666666666659</c:v>
                </c:pt>
                <c:pt idx="446">
                  <c:v>0.93125000000000002</c:v>
                </c:pt>
                <c:pt idx="447">
                  <c:v>0.93333333333333335</c:v>
                </c:pt>
                <c:pt idx="448">
                  <c:v>0.93541666666666656</c:v>
                </c:pt>
                <c:pt idx="449">
                  <c:v>0.9375</c:v>
                </c:pt>
                <c:pt idx="450">
                  <c:v>0.93958333333333333</c:v>
                </c:pt>
                <c:pt idx="451">
                  <c:v>0.94166666666666654</c:v>
                </c:pt>
                <c:pt idx="452">
                  <c:v>0.94375000000000009</c:v>
                </c:pt>
                <c:pt idx="453">
                  <c:v>0.94583333333333341</c:v>
                </c:pt>
                <c:pt idx="454">
                  <c:v>0.94791666666666652</c:v>
                </c:pt>
                <c:pt idx="455">
                  <c:v>0.95000000000000007</c:v>
                </c:pt>
                <c:pt idx="456">
                  <c:v>0.95208333333333339</c:v>
                </c:pt>
                <c:pt idx="457">
                  <c:v>0.95416666666666661</c:v>
                </c:pt>
                <c:pt idx="458">
                  <c:v>0.95625000000000004</c:v>
                </c:pt>
                <c:pt idx="459">
                  <c:v>0.95833333333333348</c:v>
                </c:pt>
                <c:pt idx="460">
                  <c:v>0.96041666666666659</c:v>
                </c:pt>
                <c:pt idx="461">
                  <c:v>0.96250000000000002</c:v>
                </c:pt>
                <c:pt idx="462">
                  <c:v>0.96458333333333335</c:v>
                </c:pt>
                <c:pt idx="463">
                  <c:v>0.96666666666666667</c:v>
                </c:pt>
                <c:pt idx="464">
                  <c:v>0.96875000000000011</c:v>
                </c:pt>
                <c:pt idx="465">
                  <c:v>0.97083333333333344</c:v>
                </c:pt>
                <c:pt idx="466">
                  <c:v>0.97291666666666654</c:v>
                </c:pt>
                <c:pt idx="467">
                  <c:v>0.97500000000000009</c:v>
                </c:pt>
                <c:pt idx="468">
                  <c:v>0.97708333333333341</c:v>
                </c:pt>
                <c:pt idx="469">
                  <c:v>0.97916666666666652</c:v>
                </c:pt>
                <c:pt idx="470">
                  <c:v>0.98124999999999996</c:v>
                </c:pt>
                <c:pt idx="471">
                  <c:v>0.98333333333333328</c:v>
                </c:pt>
                <c:pt idx="472">
                  <c:v>0.9854166666666665</c:v>
                </c:pt>
                <c:pt idx="473">
                  <c:v>0.98749999999999993</c:v>
                </c:pt>
                <c:pt idx="474">
                  <c:v>0.98958333333333337</c:v>
                </c:pt>
                <c:pt idx="475">
                  <c:v>0.99166666666666659</c:v>
                </c:pt>
                <c:pt idx="476">
                  <c:v>0.99375000000000002</c:v>
                </c:pt>
                <c:pt idx="477">
                  <c:v>0.99583333333333335</c:v>
                </c:pt>
                <c:pt idx="478">
                  <c:v>0.99791666666666656</c:v>
                </c:pt>
                <c:pt idx="479">
                  <c:v>1</c:v>
                </c:pt>
                <c:pt idx="480">
                  <c:v>1.0020833333333337</c:v>
                </c:pt>
                <c:pt idx="481">
                  <c:v>1.0041666666666667</c:v>
                </c:pt>
                <c:pt idx="482">
                  <c:v>1.0062500000000001</c:v>
                </c:pt>
                <c:pt idx="483">
                  <c:v>1.0083333333333333</c:v>
                </c:pt>
                <c:pt idx="484">
                  <c:v>1.0104166666666667</c:v>
                </c:pt>
                <c:pt idx="485">
                  <c:v>1.0125</c:v>
                </c:pt>
                <c:pt idx="486">
                  <c:v>1.0145833333333336</c:v>
                </c:pt>
                <c:pt idx="487">
                  <c:v>1.0166666666666666</c:v>
                </c:pt>
                <c:pt idx="488">
                  <c:v>1.01875</c:v>
                </c:pt>
                <c:pt idx="489">
                  <c:v>1.0208333333333333</c:v>
                </c:pt>
                <c:pt idx="490">
                  <c:v>1.0229166666666667</c:v>
                </c:pt>
                <c:pt idx="491">
                  <c:v>1.0249999999999997</c:v>
                </c:pt>
                <c:pt idx="492">
                  <c:v>1.0270833333333333</c:v>
                </c:pt>
                <c:pt idx="493">
                  <c:v>1.0291666666666666</c:v>
                </c:pt>
                <c:pt idx="494">
                  <c:v>1.03125</c:v>
                </c:pt>
                <c:pt idx="495">
                  <c:v>1.0333333333333334</c:v>
                </c:pt>
                <c:pt idx="496">
                  <c:v>1.0354166666666667</c:v>
                </c:pt>
                <c:pt idx="497">
                  <c:v>1.0374999999999999</c:v>
                </c:pt>
                <c:pt idx="498">
                  <c:v>1.0395833333333333</c:v>
                </c:pt>
                <c:pt idx="499">
                  <c:v>1.0416666666666665</c:v>
                </c:pt>
                <c:pt idx="500">
                  <c:v>1.04375</c:v>
                </c:pt>
                <c:pt idx="501">
                  <c:v>1.0458333333333334</c:v>
                </c:pt>
                <c:pt idx="502">
                  <c:v>1.0479166666666666</c:v>
                </c:pt>
                <c:pt idx="503">
                  <c:v>1.05</c:v>
                </c:pt>
                <c:pt idx="504">
                  <c:v>1.0520833333333335</c:v>
                </c:pt>
                <c:pt idx="505">
                  <c:v>1.0541666666666667</c:v>
                </c:pt>
                <c:pt idx="506">
                  <c:v>1.0562499999999999</c:v>
                </c:pt>
                <c:pt idx="507">
                  <c:v>1.0583333333333333</c:v>
                </c:pt>
                <c:pt idx="508">
                  <c:v>1.0604166666666668</c:v>
                </c:pt>
                <c:pt idx="509">
                  <c:v>1.0625</c:v>
                </c:pt>
                <c:pt idx="510">
                  <c:v>1.0645833333333337</c:v>
                </c:pt>
                <c:pt idx="511">
                  <c:v>1.0666666666666667</c:v>
                </c:pt>
                <c:pt idx="512">
                  <c:v>1.0687500000000001</c:v>
                </c:pt>
                <c:pt idx="513">
                  <c:v>1.0708333333333333</c:v>
                </c:pt>
                <c:pt idx="514">
                  <c:v>1.0729166666666667</c:v>
                </c:pt>
                <c:pt idx="515">
                  <c:v>1.075</c:v>
                </c:pt>
                <c:pt idx="516">
                  <c:v>1.0770833333333336</c:v>
                </c:pt>
                <c:pt idx="517">
                  <c:v>1.0791666666666666</c:v>
                </c:pt>
                <c:pt idx="518">
                  <c:v>1.08125</c:v>
                </c:pt>
                <c:pt idx="519">
                  <c:v>1.0833333333333333</c:v>
                </c:pt>
                <c:pt idx="520">
                  <c:v>1.0854166666666667</c:v>
                </c:pt>
                <c:pt idx="521">
                  <c:v>1.0874999999999997</c:v>
                </c:pt>
                <c:pt idx="522">
                  <c:v>1.0895833333333333</c:v>
                </c:pt>
                <c:pt idx="523">
                  <c:v>1.0916666666666666</c:v>
                </c:pt>
                <c:pt idx="524">
                  <c:v>1.09375</c:v>
                </c:pt>
                <c:pt idx="525">
                  <c:v>1.0958333333333334</c:v>
                </c:pt>
                <c:pt idx="526">
                  <c:v>1.0979166666666667</c:v>
                </c:pt>
                <c:pt idx="527">
                  <c:v>1.1000000000000001</c:v>
                </c:pt>
                <c:pt idx="528">
                  <c:v>1.1020833333333335</c:v>
                </c:pt>
                <c:pt idx="529">
                  <c:v>1.1041666666666667</c:v>
                </c:pt>
                <c:pt idx="530">
                  <c:v>1.1062500000000002</c:v>
                </c:pt>
                <c:pt idx="531">
                  <c:v>1.1083333333333336</c:v>
                </c:pt>
                <c:pt idx="532">
                  <c:v>1.1104166666666668</c:v>
                </c:pt>
                <c:pt idx="533">
                  <c:v>1.1125</c:v>
                </c:pt>
                <c:pt idx="534">
                  <c:v>1.1145833333333335</c:v>
                </c:pt>
                <c:pt idx="535">
                  <c:v>1.1166666666666667</c:v>
                </c:pt>
                <c:pt idx="536">
                  <c:v>1.1187499999999999</c:v>
                </c:pt>
                <c:pt idx="537">
                  <c:v>1.1208333333333333</c:v>
                </c:pt>
                <c:pt idx="538">
                  <c:v>1.1229166666666668</c:v>
                </c:pt>
                <c:pt idx="539">
                  <c:v>1.125</c:v>
                </c:pt>
                <c:pt idx="540">
                  <c:v>1.1270833333333337</c:v>
                </c:pt>
                <c:pt idx="541">
                  <c:v>1.1291666666666667</c:v>
                </c:pt>
                <c:pt idx="542">
                  <c:v>1.1312500000000001</c:v>
                </c:pt>
                <c:pt idx="543">
                  <c:v>1.1333333333333333</c:v>
                </c:pt>
                <c:pt idx="544">
                  <c:v>1.1354166666666667</c:v>
                </c:pt>
                <c:pt idx="545">
                  <c:v>1.1375</c:v>
                </c:pt>
                <c:pt idx="546">
                  <c:v>1.1395833333333336</c:v>
                </c:pt>
                <c:pt idx="547">
                  <c:v>1.1416666666666666</c:v>
                </c:pt>
                <c:pt idx="548">
                  <c:v>1.14375</c:v>
                </c:pt>
                <c:pt idx="549">
                  <c:v>1.1458333333333333</c:v>
                </c:pt>
                <c:pt idx="550">
                  <c:v>1.1479166666666667</c:v>
                </c:pt>
                <c:pt idx="551">
                  <c:v>1.1499999999999997</c:v>
                </c:pt>
                <c:pt idx="552">
                  <c:v>1.1520833333333336</c:v>
                </c:pt>
                <c:pt idx="553">
                  <c:v>1.1541666666666668</c:v>
                </c:pt>
                <c:pt idx="554">
                  <c:v>1.1562500000000002</c:v>
                </c:pt>
                <c:pt idx="555">
                  <c:v>1.1583333333333337</c:v>
                </c:pt>
                <c:pt idx="556">
                  <c:v>1.1604166666666669</c:v>
                </c:pt>
                <c:pt idx="557">
                  <c:v>1.1625000000000001</c:v>
                </c:pt>
                <c:pt idx="558">
                  <c:v>1.1645833333333335</c:v>
                </c:pt>
                <c:pt idx="559">
                  <c:v>1.1666666666666667</c:v>
                </c:pt>
                <c:pt idx="560">
                  <c:v>1.1687500000000002</c:v>
                </c:pt>
                <c:pt idx="561">
                  <c:v>1.1708333333333336</c:v>
                </c:pt>
                <c:pt idx="562">
                  <c:v>1.1729166666666668</c:v>
                </c:pt>
                <c:pt idx="563">
                  <c:v>1.175</c:v>
                </c:pt>
                <c:pt idx="564">
                  <c:v>1.1770833333333335</c:v>
                </c:pt>
                <c:pt idx="565">
                  <c:v>1.1791666666666667</c:v>
                </c:pt>
                <c:pt idx="566">
                  <c:v>1.1812499999999999</c:v>
                </c:pt>
                <c:pt idx="567">
                  <c:v>1.1833333333333333</c:v>
                </c:pt>
                <c:pt idx="568">
                  <c:v>1.1854166666666668</c:v>
                </c:pt>
                <c:pt idx="569">
                  <c:v>1.1875</c:v>
                </c:pt>
                <c:pt idx="570">
                  <c:v>1.1895833333333337</c:v>
                </c:pt>
                <c:pt idx="571">
                  <c:v>1.1916666666666667</c:v>
                </c:pt>
                <c:pt idx="572">
                  <c:v>1.1937500000000001</c:v>
                </c:pt>
                <c:pt idx="573">
                  <c:v>1.1958333333333333</c:v>
                </c:pt>
                <c:pt idx="574">
                  <c:v>1.1979166666666667</c:v>
                </c:pt>
                <c:pt idx="575">
                  <c:v>1.2</c:v>
                </c:pt>
                <c:pt idx="576">
                  <c:v>1.2020833333333336</c:v>
                </c:pt>
                <c:pt idx="577">
                  <c:v>1.2041666666666666</c:v>
                </c:pt>
                <c:pt idx="578">
                  <c:v>1.20625</c:v>
                </c:pt>
                <c:pt idx="579">
                  <c:v>1.2083333333333333</c:v>
                </c:pt>
                <c:pt idx="580">
                  <c:v>1.2104166666666667</c:v>
                </c:pt>
                <c:pt idx="581">
                  <c:v>1.2124999999999997</c:v>
                </c:pt>
                <c:pt idx="582">
                  <c:v>1.2145833333333333</c:v>
                </c:pt>
                <c:pt idx="583">
                  <c:v>1.2166666666666666</c:v>
                </c:pt>
                <c:pt idx="584">
                  <c:v>1.21875</c:v>
                </c:pt>
                <c:pt idx="585">
                  <c:v>1.2208333333333334</c:v>
                </c:pt>
                <c:pt idx="586">
                  <c:v>1.2229166666666667</c:v>
                </c:pt>
                <c:pt idx="587">
                  <c:v>1.2249999999999999</c:v>
                </c:pt>
                <c:pt idx="588">
                  <c:v>1.2270833333333333</c:v>
                </c:pt>
                <c:pt idx="589">
                  <c:v>1.2291666666666665</c:v>
                </c:pt>
                <c:pt idx="590">
                  <c:v>1.23125</c:v>
                </c:pt>
                <c:pt idx="591">
                  <c:v>1.2333333333333334</c:v>
                </c:pt>
                <c:pt idx="592">
                  <c:v>1.2354166666666666</c:v>
                </c:pt>
                <c:pt idx="593">
                  <c:v>1.2374999999999998</c:v>
                </c:pt>
                <c:pt idx="594">
                  <c:v>1.2395833333333333</c:v>
                </c:pt>
                <c:pt idx="595">
                  <c:v>1.2416666666666665</c:v>
                </c:pt>
                <c:pt idx="596">
                  <c:v>1.2437499999999997</c:v>
                </c:pt>
                <c:pt idx="597">
                  <c:v>1.2458333333333331</c:v>
                </c:pt>
                <c:pt idx="598">
                  <c:v>1.2479166666666666</c:v>
                </c:pt>
                <c:pt idx="599">
                  <c:v>1.25</c:v>
                </c:pt>
                <c:pt idx="600">
                  <c:v>1.2520833333333337</c:v>
                </c:pt>
                <c:pt idx="601">
                  <c:v>1.2541666666666667</c:v>
                </c:pt>
                <c:pt idx="602">
                  <c:v>1.2562500000000001</c:v>
                </c:pt>
                <c:pt idx="603">
                  <c:v>1.2583333333333333</c:v>
                </c:pt>
                <c:pt idx="604">
                  <c:v>1.2604166666666667</c:v>
                </c:pt>
                <c:pt idx="605">
                  <c:v>1.2625</c:v>
                </c:pt>
                <c:pt idx="606">
                  <c:v>1.2645833333333336</c:v>
                </c:pt>
                <c:pt idx="607">
                  <c:v>1.2666666666666666</c:v>
                </c:pt>
                <c:pt idx="608">
                  <c:v>1.26875</c:v>
                </c:pt>
                <c:pt idx="609">
                  <c:v>1.2708333333333333</c:v>
                </c:pt>
                <c:pt idx="610">
                  <c:v>1.2729166666666667</c:v>
                </c:pt>
                <c:pt idx="611">
                  <c:v>1.2749999999999997</c:v>
                </c:pt>
                <c:pt idx="612">
                  <c:v>1.2770833333333333</c:v>
                </c:pt>
                <c:pt idx="613">
                  <c:v>1.2791666666666666</c:v>
                </c:pt>
                <c:pt idx="614">
                  <c:v>1.28125</c:v>
                </c:pt>
                <c:pt idx="615">
                  <c:v>1.2833333333333334</c:v>
                </c:pt>
                <c:pt idx="616">
                  <c:v>1.2854166666666667</c:v>
                </c:pt>
                <c:pt idx="617">
                  <c:v>1.2874999999999999</c:v>
                </c:pt>
                <c:pt idx="618">
                  <c:v>1.2895833333333333</c:v>
                </c:pt>
                <c:pt idx="619">
                  <c:v>1.2916666666666665</c:v>
                </c:pt>
                <c:pt idx="620">
                  <c:v>1.29375</c:v>
                </c:pt>
                <c:pt idx="621">
                  <c:v>1.2958333333333334</c:v>
                </c:pt>
                <c:pt idx="622">
                  <c:v>1.2979166666666666</c:v>
                </c:pt>
                <c:pt idx="623">
                  <c:v>1.3</c:v>
                </c:pt>
                <c:pt idx="624">
                  <c:v>1.3020833333333335</c:v>
                </c:pt>
                <c:pt idx="625">
                  <c:v>1.3041666666666667</c:v>
                </c:pt>
                <c:pt idx="626">
                  <c:v>1.3062499999999999</c:v>
                </c:pt>
                <c:pt idx="627">
                  <c:v>1.3083333333333333</c:v>
                </c:pt>
                <c:pt idx="628">
                  <c:v>1.3104166666666668</c:v>
                </c:pt>
                <c:pt idx="629">
                  <c:v>1.3125</c:v>
                </c:pt>
                <c:pt idx="630">
                  <c:v>1.3145833333333337</c:v>
                </c:pt>
                <c:pt idx="631">
                  <c:v>1.3166666666666667</c:v>
                </c:pt>
                <c:pt idx="632">
                  <c:v>1.3187500000000001</c:v>
                </c:pt>
                <c:pt idx="633">
                  <c:v>1.3208333333333333</c:v>
                </c:pt>
                <c:pt idx="634">
                  <c:v>1.3229166666666667</c:v>
                </c:pt>
                <c:pt idx="635">
                  <c:v>1.325</c:v>
                </c:pt>
                <c:pt idx="636">
                  <c:v>1.3270833333333336</c:v>
                </c:pt>
                <c:pt idx="637">
                  <c:v>1.3291666666666666</c:v>
                </c:pt>
                <c:pt idx="638">
                  <c:v>1.33125</c:v>
                </c:pt>
                <c:pt idx="639">
                  <c:v>1.3333333333333333</c:v>
                </c:pt>
                <c:pt idx="640">
                  <c:v>1.3354166666666667</c:v>
                </c:pt>
                <c:pt idx="641">
                  <c:v>1.3374999999999997</c:v>
                </c:pt>
                <c:pt idx="642">
                  <c:v>1.3395833333333333</c:v>
                </c:pt>
                <c:pt idx="643">
                  <c:v>1.3416666666666666</c:v>
                </c:pt>
                <c:pt idx="644">
                  <c:v>1.34375</c:v>
                </c:pt>
                <c:pt idx="645">
                  <c:v>1.3458333333333334</c:v>
                </c:pt>
                <c:pt idx="646">
                  <c:v>1.3479166666666667</c:v>
                </c:pt>
                <c:pt idx="647">
                  <c:v>1.35</c:v>
                </c:pt>
                <c:pt idx="648">
                  <c:v>1.3520833333333335</c:v>
                </c:pt>
                <c:pt idx="649">
                  <c:v>1.3541666666666667</c:v>
                </c:pt>
                <c:pt idx="650">
                  <c:v>1.3562500000000002</c:v>
                </c:pt>
                <c:pt idx="651">
                  <c:v>1.3583333333333336</c:v>
                </c:pt>
                <c:pt idx="652">
                  <c:v>1.3604166666666668</c:v>
                </c:pt>
                <c:pt idx="653">
                  <c:v>1.3625</c:v>
                </c:pt>
                <c:pt idx="654">
                  <c:v>1.3645833333333335</c:v>
                </c:pt>
                <c:pt idx="655">
                  <c:v>1.3666666666666667</c:v>
                </c:pt>
                <c:pt idx="656">
                  <c:v>1.3687499999999999</c:v>
                </c:pt>
                <c:pt idx="657">
                  <c:v>1.3708333333333333</c:v>
                </c:pt>
                <c:pt idx="658">
                  <c:v>1.3729166666666668</c:v>
                </c:pt>
                <c:pt idx="659">
                  <c:v>1.375</c:v>
                </c:pt>
                <c:pt idx="660">
                  <c:v>1.3770833333333337</c:v>
                </c:pt>
                <c:pt idx="661">
                  <c:v>1.3791666666666667</c:v>
                </c:pt>
                <c:pt idx="662">
                  <c:v>1.3812500000000001</c:v>
                </c:pt>
                <c:pt idx="663">
                  <c:v>1.3833333333333333</c:v>
                </c:pt>
                <c:pt idx="664">
                  <c:v>1.3854166666666667</c:v>
                </c:pt>
                <c:pt idx="665">
                  <c:v>1.3875</c:v>
                </c:pt>
                <c:pt idx="666">
                  <c:v>1.3895833333333336</c:v>
                </c:pt>
                <c:pt idx="667">
                  <c:v>1.3916666666666666</c:v>
                </c:pt>
                <c:pt idx="668">
                  <c:v>1.39375</c:v>
                </c:pt>
                <c:pt idx="669">
                  <c:v>1.3958333333333333</c:v>
                </c:pt>
                <c:pt idx="670">
                  <c:v>1.3979166666666667</c:v>
                </c:pt>
                <c:pt idx="671">
                  <c:v>1.4</c:v>
                </c:pt>
                <c:pt idx="672">
                  <c:v>1.4020833333333333</c:v>
                </c:pt>
                <c:pt idx="673">
                  <c:v>1.4041666666666666</c:v>
                </c:pt>
                <c:pt idx="674">
                  <c:v>1.40625</c:v>
                </c:pt>
                <c:pt idx="675">
                  <c:v>1.4083333333333334</c:v>
                </c:pt>
                <c:pt idx="676">
                  <c:v>1.4104166666666667</c:v>
                </c:pt>
                <c:pt idx="677">
                  <c:v>1.4124999999999999</c:v>
                </c:pt>
                <c:pt idx="678">
                  <c:v>1.4145833333333333</c:v>
                </c:pt>
                <c:pt idx="679">
                  <c:v>1.4166666666666665</c:v>
                </c:pt>
                <c:pt idx="680">
                  <c:v>1.41875</c:v>
                </c:pt>
                <c:pt idx="681">
                  <c:v>1.4208333333333334</c:v>
                </c:pt>
                <c:pt idx="682">
                  <c:v>1.4229166666666666</c:v>
                </c:pt>
                <c:pt idx="683">
                  <c:v>1.4249999999999998</c:v>
                </c:pt>
                <c:pt idx="684">
                  <c:v>1.4270833333333333</c:v>
                </c:pt>
                <c:pt idx="685">
                  <c:v>1.4291666666666665</c:v>
                </c:pt>
                <c:pt idx="686">
                  <c:v>1.4312499999999997</c:v>
                </c:pt>
                <c:pt idx="687">
                  <c:v>1.4333333333333331</c:v>
                </c:pt>
                <c:pt idx="688">
                  <c:v>1.4354166666666666</c:v>
                </c:pt>
                <c:pt idx="689">
                  <c:v>1.4374999999999998</c:v>
                </c:pt>
                <c:pt idx="690">
                  <c:v>1.4395833333333334</c:v>
                </c:pt>
                <c:pt idx="691">
                  <c:v>1.4416666666666664</c:v>
                </c:pt>
                <c:pt idx="692">
                  <c:v>1.4437499999999999</c:v>
                </c:pt>
                <c:pt idx="693">
                  <c:v>1.4458333333333331</c:v>
                </c:pt>
                <c:pt idx="694">
                  <c:v>1.4479166666666665</c:v>
                </c:pt>
                <c:pt idx="695">
                  <c:v>1.45</c:v>
                </c:pt>
                <c:pt idx="696">
                  <c:v>1.4520833333333336</c:v>
                </c:pt>
                <c:pt idx="697">
                  <c:v>1.4541666666666666</c:v>
                </c:pt>
                <c:pt idx="698">
                  <c:v>1.45625</c:v>
                </c:pt>
                <c:pt idx="699">
                  <c:v>1.4583333333333333</c:v>
                </c:pt>
                <c:pt idx="700">
                  <c:v>1.4604166666666667</c:v>
                </c:pt>
                <c:pt idx="701">
                  <c:v>1.4624999999999997</c:v>
                </c:pt>
                <c:pt idx="702">
                  <c:v>1.4645833333333333</c:v>
                </c:pt>
                <c:pt idx="703">
                  <c:v>1.4666666666666666</c:v>
                </c:pt>
                <c:pt idx="704">
                  <c:v>1.46875</c:v>
                </c:pt>
                <c:pt idx="705">
                  <c:v>1.4708333333333334</c:v>
                </c:pt>
                <c:pt idx="706">
                  <c:v>1.4729166666666667</c:v>
                </c:pt>
                <c:pt idx="707">
                  <c:v>1.4749999999999999</c:v>
                </c:pt>
                <c:pt idx="708">
                  <c:v>1.4770833333333333</c:v>
                </c:pt>
                <c:pt idx="709">
                  <c:v>1.4791666666666665</c:v>
                </c:pt>
                <c:pt idx="710">
                  <c:v>1.48125</c:v>
                </c:pt>
                <c:pt idx="711">
                  <c:v>1.4833333333333334</c:v>
                </c:pt>
                <c:pt idx="712">
                  <c:v>1.4854166666666666</c:v>
                </c:pt>
                <c:pt idx="713">
                  <c:v>1.4874999999999998</c:v>
                </c:pt>
                <c:pt idx="714">
                  <c:v>1.4895833333333333</c:v>
                </c:pt>
                <c:pt idx="715">
                  <c:v>1.4916666666666665</c:v>
                </c:pt>
                <c:pt idx="716">
                  <c:v>1.4937499999999997</c:v>
                </c:pt>
                <c:pt idx="717">
                  <c:v>1.4958333333333331</c:v>
                </c:pt>
                <c:pt idx="718">
                  <c:v>1.4979166666666666</c:v>
                </c:pt>
                <c:pt idx="719">
                  <c:v>1.5</c:v>
                </c:pt>
                <c:pt idx="720">
                  <c:v>1.5020833333333337</c:v>
                </c:pt>
                <c:pt idx="721">
                  <c:v>1.5041666666666667</c:v>
                </c:pt>
                <c:pt idx="722">
                  <c:v>1.5062500000000001</c:v>
                </c:pt>
                <c:pt idx="723">
                  <c:v>1.5083333333333333</c:v>
                </c:pt>
                <c:pt idx="724">
                  <c:v>1.5104166666666667</c:v>
                </c:pt>
                <c:pt idx="725">
                  <c:v>1.5125</c:v>
                </c:pt>
                <c:pt idx="726">
                  <c:v>1.5145833333333336</c:v>
                </c:pt>
                <c:pt idx="727">
                  <c:v>1.5166666666666666</c:v>
                </c:pt>
                <c:pt idx="728">
                  <c:v>1.51875</c:v>
                </c:pt>
                <c:pt idx="729">
                  <c:v>1.5208333333333333</c:v>
                </c:pt>
                <c:pt idx="730">
                  <c:v>1.5229166666666667</c:v>
                </c:pt>
                <c:pt idx="731">
                  <c:v>1.5249999999999997</c:v>
                </c:pt>
                <c:pt idx="732">
                  <c:v>1.5270833333333333</c:v>
                </c:pt>
                <c:pt idx="733">
                  <c:v>1.5291666666666666</c:v>
                </c:pt>
                <c:pt idx="734">
                  <c:v>1.53125</c:v>
                </c:pt>
                <c:pt idx="735">
                  <c:v>1.5333333333333334</c:v>
                </c:pt>
                <c:pt idx="736">
                  <c:v>1.5354166666666667</c:v>
                </c:pt>
                <c:pt idx="737">
                  <c:v>1.5374999999999999</c:v>
                </c:pt>
                <c:pt idx="738">
                  <c:v>1.5395833333333333</c:v>
                </c:pt>
                <c:pt idx="739">
                  <c:v>1.5416666666666665</c:v>
                </c:pt>
                <c:pt idx="740">
                  <c:v>1.54375</c:v>
                </c:pt>
                <c:pt idx="741">
                  <c:v>1.5458333333333334</c:v>
                </c:pt>
                <c:pt idx="742">
                  <c:v>1.5479166666666666</c:v>
                </c:pt>
                <c:pt idx="743">
                  <c:v>1.55</c:v>
                </c:pt>
                <c:pt idx="744">
                  <c:v>1.5520833333333335</c:v>
                </c:pt>
                <c:pt idx="745">
                  <c:v>1.5541666666666667</c:v>
                </c:pt>
                <c:pt idx="746">
                  <c:v>1.5562499999999999</c:v>
                </c:pt>
                <c:pt idx="747">
                  <c:v>1.5583333333333333</c:v>
                </c:pt>
                <c:pt idx="748">
                  <c:v>1.5604166666666668</c:v>
                </c:pt>
                <c:pt idx="749">
                  <c:v>1.5625</c:v>
                </c:pt>
                <c:pt idx="750">
                  <c:v>1.5645833333333337</c:v>
                </c:pt>
                <c:pt idx="751">
                  <c:v>1.5666666666666667</c:v>
                </c:pt>
                <c:pt idx="752">
                  <c:v>1.5687500000000001</c:v>
                </c:pt>
                <c:pt idx="753">
                  <c:v>1.5708333333333333</c:v>
                </c:pt>
                <c:pt idx="754">
                  <c:v>1.5729166666666667</c:v>
                </c:pt>
                <c:pt idx="755">
                  <c:v>1.575</c:v>
                </c:pt>
                <c:pt idx="756">
                  <c:v>1.5770833333333336</c:v>
                </c:pt>
                <c:pt idx="757">
                  <c:v>1.5791666666666666</c:v>
                </c:pt>
                <c:pt idx="758">
                  <c:v>1.58125</c:v>
                </c:pt>
                <c:pt idx="759">
                  <c:v>1.5833333333333333</c:v>
                </c:pt>
                <c:pt idx="760">
                  <c:v>1.5854166666666667</c:v>
                </c:pt>
                <c:pt idx="761">
                  <c:v>1.5874999999999997</c:v>
                </c:pt>
                <c:pt idx="762">
                  <c:v>1.5895833333333333</c:v>
                </c:pt>
                <c:pt idx="763">
                  <c:v>1.5916666666666666</c:v>
                </c:pt>
                <c:pt idx="764">
                  <c:v>1.59375</c:v>
                </c:pt>
                <c:pt idx="765">
                  <c:v>1.5958333333333334</c:v>
                </c:pt>
                <c:pt idx="766">
                  <c:v>1.5979166666666667</c:v>
                </c:pt>
                <c:pt idx="767">
                  <c:v>1.6</c:v>
                </c:pt>
                <c:pt idx="768">
                  <c:v>1.6020833333333335</c:v>
                </c:pt>
                <c:pt idx="769">
                  <c:v>1.6041666666666667</c:v>
                </c:pt>
                <c:pt idx="770">
                  <c:v>1.6062500000000002</c:v>
                </c:pt>
                <c:pt idx="771">
                  <c:v>1.6083333333333336</c:v>
                </c:pt>
                <c:pt idx="772">
                  <c:v>1.6104166666666668</c:v>
                </c:pt>
                <c:pt idx="773">
                  <c:v>1.6125</c:v>
                </c:pt>
                <c:pt idx="774">
                  <c:v>1.6145833333333335</c:v>
                </c:pt>
                <c:pt idx="775">
                  <c:v>1.6166666666666667</c:v>
                </c:pt>
                <c:pt idx="776">
                  <c:v>1.6187499999999999</c:v>
                </c:pt>
                <c:pt idx="777">
                  <c:v>1.6208333333333333</c:v>
                </c:pt>
                <c:pt idx="778">
                  <c:v>1.6229166666666668</c:v>
                </c:pt>
                <c:pt idx="779">
                  <c:v>1.625</c:v>
                </c:pt>
                <c:pt idx="780">
                  <c:v>1.6270833333333337</c:v>
                </c:pt>
                <c:pt idx="781">
                  <c:v>1.6291666666666667</c:v>
                </c:pt>
                <c:pt idx="782">
                  <c:v>1.6312500000000001</c:v>
                </c:pt>
                <c:pt idx="783">
                  <c:v>1.6333333333333333</c:v>
                </c:pt>
                <c:pt idx="784">
                  <c:v>1.6354166666666667</c:v>
                </c:pt>
                <c:pt idx="785">
                  <c:v>1.6375</c:v>
                </c:pt>
                <c:pt idx="786">
                  <c:v>1.6395833333333336</c:v>
                </c:pt>
                <c:pt idx="787">
                  <c:v>1.6416666666666666</c:v>
                </c:pt>
                <c:pt idx="788">
                  <c:v>1.64375</c:v>
                </c:pt>
                <c:pt idx="789">
                  <c:v>1.6458333333333333</c:v>
                </c:pt>
                <c:pt idx="790">
                  <c:v>1.6479166666666667</c:v>
                </c:pt>
                <c:pt idx="791">
                  <c:v>1.6500000000000001</c:v>
                </c:pt>
                <c:pt idx="792">
                  <c:v>1.6520833333333336</c:v>
                </c:pt>
                <c:pt idx="793">
                  <c:v>1.6541666666666668</c:v>
                </c:pt>
                <c:pt idx="794">
                  <c:v>1.6562500000000002</c:v>
                </c:pt>
                <c:pt idx="795">
                  <c:v>1.6583333333333337</c:v>
                </c:pt>
                <c:pt idx="796">
                  <c:v>1.6604166666666669</c:v>
                </c:pt>
                <c:pt idx="797">
                  <c:v>1.6625000000000001</c:v>
                </c:pt>
                <c:pt idx="798">
                  <c:v>1.6645833333333335</c:v>
                </c:pt>
                <c:pt idx="799">
                  <c:v>1.6666666666666667</c:v>
                </c:pt>
                <c:pt idx="800">
                  <c:v>1.6687500000000002</c:v>
                </c:pt>
                <c:pt idx="801">
                  <c:v>1.6708333333333336</c:v>
                </c:pt>
                <c:pt idx="802">
                  <c:v>1.6729166666666668</c:v>
                </c:pt>
                <c:pt idx="803">
                  <c:v>1.675</c:v>
                </c:pt>
                <c:pt idx="804">
                  <c:v>1.6770833333333335</c:v>
                </c:pt>
                <c:pt idx="805">
                  <c:v>1.6791666666666667</c:v>
                </c:pt>
                <c:pt idx="806">
                  <c:v>1.6812499999999999</c:v>
                </c:pt>
                <c:pt idx="807">
                  <c:v>1.6833333333333333</c:v>
                </c:pt>
                <c:pt idx="808">
                  <c:v>1.6854166666666668</c:v>
                </c:pt>
                <c:pt idx="809">
                  <c:v>1.6875</c:v>
                </c:pt>
                <c:pt idx="810">
                  <c:v>1.6895833333333337</c:v>
                </c:pt>
                <c:pt idx="811">
                  <c:v>1.6916666666666667</c:v>
                </c:pt>
                <c:pt idx="812">
                  <c:v>1.6937500000000001</c:v>
                </c:pt>
                <c:pt idx="813">
                  <c:v>1.6958333333333333</c:v>
                </c:pt>
                <c:pt idx="814">
                  <c:v>1.6979166666666667</c:v>
                </c:pt>
                <c:pt idx="815">
                  <c:v>1.7</c:v>
                </c:pt>
                <c:pt idx="816">
                  <c:v>1.7020833333333336</c:v>
                </c:pt>
                <c:pt idx="817">
                  <c:v>1.7041666666666666</c:v>
                </c:pt>
                <c:pt idx="818">
                  <c:v>1.70625</c:v>
                </c:pt>
                <c:pt idx="819">
                  <c:v>1.7083333333333333</c:v>
                </c:pt>
                <c:pt idx="820">
                  <c:v>1.7104166666666667</c:v>
                </c:pt>
                <c:pt idx="821">
                  <c:v>1.7124999999999997</c:v>
                </c:pt>
                <c:pt idx="822">
                  <c:v>1.7145833333333333</c:v>
                </c:pt>
                <c:pt idx="823">
                  <c:v>1.7166666666666666</c:v>
                </c:pt>
                <c:pt idx="824">
                  <c:v>1.71875</c:v>
                </c:pt>
                <c:pt idx="825">
                  <c:v>1.7208333333333334</c:v>
                </c:pt>
                <c:pt idx="826">
                  <c:v>1.7229166666666667</c:v>
                </c:pt>
                <c:pt idx="827">
                  <c:v>1.7249999999999999</c:v>
                </c:pt>
                <c:pt idx="828">
                  <c:v>1.7270833333333333</c:v>
                </c:pt>
                <c:pt idx="829">
                  <c:v>1.7291666666666665</c:v>
                </c:pt>
                <c:pt idx="830">
                  <c:v>1.73125</c:v>
                </c:pt>
                <c:pt idx="831">
                  <c:v>1.7333333333333334</c:v>
                </c:pt>
                <c:pt idx="832">
                  <c:v>1.7354166666666666</c:v>
                </c:pt>
                <c:pt idx="833">
                  <c:v>1.7374999999999998</c:v>
                </c:pt>
                <c:pt idx="834">
                  <c:v>1.7395833333333333</c:v>
                </c:pt>
                <c:pt idx="835">
                  <c:v>1.7416666666666665</c:v>
                </c:pt>
                <c:pt idx="836">
                  <c:v>1.7437499999999997</c:v>
                </c:pt>
                <c:pt idx="837">
                  <c:v>1.7458333333333331</c:v>
                </c:pt>
                <c:pt idx="838">
                  <c:v>1.7479166666666666</c:v>
                </c:pt>
                <c:pt idx="839">
                  <c:v>1.75</c:v>
                </c:pt>
                <c:pt idx="840">
                  <c:v>1.7520833333333337</c:v>
                </c:pt>
                <c:pt idx="841">
                  <c:v>1.7541666666666667</c:v>
                </c:pt>
                <c:pt idx="842">
                  <c:v>1.7562500000000001</c:v>
                </c:pt>
                <c:pt idx="843">
                  <c:v>1.7583333333333333</c:v>
                </c:pt>
                <c:pt idx="844">
                  <c:v>1.7604166666666667</c:v>
                </c:pt>
                <c:pt idx="845">
                  <c:v>1.7625</c:v>
                </c:pt>
                <c:pt idx="846">
                  <c:v>1.7645833333333336</c:v>
                </c:pt>
                <c:pt idx="847">
                  <c:v>1.7666666666666666</c:v>
                </c:pt>
                <c:pt idx="848">
                  <c:v>1.76875</c:v>
                </c:pt>
                <c:pt idx="849">
                  <c:v>1.7708333333333333</c:v>
                </c:pt>
                <c:pt idx="850">
                  <c:v>1.7729166666666667</c:v>
                </c:pt>
                <c:pt idx="851">
                  <c:v>1.7749999999999997</c:v>
                </c:pt>
                <c:pt idx="852">
                  <c:v>1.7770833333333333</c:v>
                </c:pt>
                <c:pt idx="853">
                  <c:v>1.7791666666666666</c:v>
                </c:pt>
                <c:pt idx="854">
                  <c:v>1.78125</c:v>
                </c:pt>
                <c:pt idx="855">
                  <c:v>1.7833333333333334</c:v>
                </c:pt>
                <c:pt idx="856">
                  <c:v>1.7854166666666667</c:v>
                </c:pt>
                <c:pt idx="857">
                  <c:v>1.7874999999999999</c:v>
                </c:pt>
                <c:pt idx="858">
                  <c:v>1.7895833333333333</c:v>
                </c:pt>
                <c:pt idx="859">
                  <c:v>1.7916666666666665</c:v>
                </c:pt>
                <c:pt idx="860">
                  <c:v>1.79375</c:v>
                </c:pt>
                <c:pt idx="861">
                  <c:v>1.7958333333333334</c:v>
                </c:pt>
                <c:pt idx="862">
                  <c:v>1.7979166666666666</c:v>
                </c:pt>
                <c:pt idx="863">
                  <c:v>1.8</c:v>
                </c:pt>
                <c:pt idx="864">
                  <c:v>1.8020833333333335</c:v>
                </c:pt>
                <c:pt idx="865">
                  <c:v>1.8041666666666667</c:v>
                </c:pt>
                <c:pt idx="866">
                  <c:v>1.8062499999999999</c:v>
                </c:pt>
                <c:pt idx="867">
                  <c:v>1.8083333333333333</c:v>
                </c:pt>
                <c:pt idx="868">
                  <c:v>1.8104166666666668</c:v>
                </c:pt>
                <c:pt idx="869">
                  <c:v>1.8125</c:v>
                </c:pt>
                <c:pt idx="870">
                  <c:v>1.8145833333333337</c:v>
                </c:pt>
                <c:pt idx="871">
                  <c:v>1.8166666666666667</c:v>
                </c:pt>
                <c:pt idx="872">
                  <c:v>1.8187500000000001</c:v>
                </c:pt>
                <c:pt idx="873">
                  <c:v>1.8208333333333333</c:v>
                </c:pt>
                <c:pt idx="874">
                  <c:v>1.8229166666666667</c:v>
                </c:pt>
                <c:pt idx="875">
                  <c:v>1.825</c:v>
                </c:pt>
                <c:pt idx="876">
                  <c:v>1.8270833333333336</c:v>
                </c:pt>
                <c:pt idx="877">
                  <c:v>1.8291666666666666</c:v>
                </c:pt>
                <c:pt idx="878">
                  <c:v>1.83125</c:v>
                </c:pt>
                <c:pt idx="879">
                  <c:v>1.8333333333333333</c:v>
                </c:pt>
                <c:pt idx="880">
                  <c:v>1.8354166666666667</c:v>
                </c:pt>
                <c:pt idx="881">
                  <c:v>1.8374999999999997</c:v>
                </c:pt>
                <c:pt idx="882">
                  <c:v>1.8395833333333333</c:v>
                </c:pt>
                <c:pt idx="883">
                  <c:v>1.8416666666666666</c:v>
                </c:pt>
                <c:pt idx="884">
                  <c:v>1.84375</c:v>
                </c:pt>
                <c:pt idx="885">
                  <c:v>1.8458333333333334</c:v>
                </c:pt>
                <c:pt idx="886">
                  <c:v>1.8479166666666667</c:v>
                </c:pt>
                <c:pt idx="887">
                  <c:v>1.85</c:v>
                </c:pt>
                <c:pt idx="888">
                  <c:v>1.8520833333333335</c:v>
                </c:pt>
                <c:pt idx="889">
                  <c:v>1.8541666666666667</c:v>
                </c:pt>
                <c:pt idx="890">
                  <c:v>1.8562500000000002</c:v>
                </c:pt>
                <c:pt idx="891">
                  <c:v>1.8583333333333336</c:v>
                </c:pt>
                <c:pt idx="892">
                  <c:v>1.8604166666666668</c:v>
                </c:pt>
                <c:pt idx="893">
                  <c:v>1.8625</c:v>
                </c:pt>
                <c:pt idx="894">
                  <c:v>1.8645833333333335</c:v>
                </c:pt>
                <c:pt idx="895">
                  <c:v>1.8666666666666667</c:v>
                </c:pt>
                <c:pt idx="896">
                  <c:v>1.8687499999999999</c:v>
                </c:pt>
                <c:pt idx="897">
                  <c:v>1.8708333333333333</c:v>
                </c:pt>
                <c:pt idx="898">
                  <c:v>1.8729166666666668</c:v>
                </c:pt>
                <c:pt idx="899">
                  <c:v>1.875</c:v>
                </c:pt>
                <c:pt idx="900">
                  <c:v>1.8770833333333337</c:v>
                </c:pt>
                <c:pt idx="901">
                  <c:v>1.8791666666666667</c:v>
                </c:pt>
                <c:pt idx="902">
                  <c:v>1.8812500000000001</c:v>
                </c:pt>
                <c:pt idx="903">
                  <c:v>1.8833333333333333</c:v>
                </c:pt>
                <c:pt idx="904">
                  <c:v>1.8854166666666667</c:v>
                </c:pt>
                <c:pt idx="905">
                  <c:v>1.8875</c:v>
                </c:pt>
                <c:pt idx="906">
                  <c:v>1.8895833333333336</c:v>
                </c:pt>
                <c:pt idx="907">
                  <c:v>1.8916666666666666</c:v>
                </c:pt>
                <c:pt idx="908">
                  <c:v>1.89375</c:v>
                </c:pt>
                <c:pt idx="909">
                  <c:v>1.8958333333333333</c:v>
                </c:pt>
                <c:pt idx="910">
                  <c:v>1.8979166666666667</c:v>
                </c:pt>
                <c:pt idx="911">
                  <c:v>1.9000000000000001</c:v>
                </c:pt>
                <c:pt idx="912">
                  <c:v>1.9020833333333336</c:v>
                </c:pt>
                <c:pt idx="913">
                  <c:v>1.9041666666666668</c:v>
                </c:pt>
                <c:pt idx="914">
                  <c:v>1.9062500000000002</c:v>
                </c:pt>
                <c:pt idx="915">
                  <c:v>1.9083333333333337</c:v>
                </c:pt>
                <c:pt idx="916">
                  <c:v>1.9104166666666669</c:v>
                </c:pt>
                <c:pt idx="917">
                  <c:v>1.9125000000000001</c:v>
                </c:pt>
                <c:pt idx="918">
                  <c:v>1.9145833333333335</c:v>
                </c:pt>
                <c:pt idx="919">
                  <c:v>1.9166666666666667</c:v>
                </c:pt>
                <c:pt idx="920">
                  <c:v>1.9187500000000002</c:v>
                </c:pt>
                <c:pt idx="921">
                  <c:v>1.9208333333333336</c:v>
                </c:pt>
                <c:pt idx="922">
                  <c:v>1.9229166666666668</c:v>
                </c:pt>
                <c:pt idx="923">
                  <c:v>1.925</c:v>
                </c:pt>
                <c:pt idx="924">
                  <c:v>1.9270833333333335</c:v>
                </c:pt>
                <c:pt idx="925">
                  <c:v>1.9291666666666667</c:v>
                </c:pt>
                <c:pt idx="926">
                  <c:v>1.9312499999999999</c:v>
                </c:pt>
                <c:pt idx="927">
                  <c:v>1.9333333333333333</c:v>
                </c:pt>
                <c:pt idx="928">
                  <c:v>1.9354166666666668</c:v>
                </c:pt>
                <c:pt idx="929">
                  <c:v>1.9375</c:v>
                </c:pt>
                <c:pt idx="930">
                  <c:v>1.9395833333333337</c:v>
                </c:pt>
                <c:pt idx="931">
                  <c:v>1.9416666666666667</c:v>
                </c:pt>
                <c:pt idx="932">
                  <c:v>1.9437500000000001</c:v>
                </c:pt>
                <c:pt idx="933">
                  <c:v>1.9458333333333333</c:v>
                </c:pt>
                <c:pt idx="934">
                  <c:v>1.9479166666666667</c:v>
                </c:pt>
                <c:pt idx="935">
                  <c:v>1.9500000000000002</c:v>
                </c:pt>
                <c:pt idx="936">
                  <c:v>1.9520833333333338</c:v>
                </c:pt>
                <c:pt idx="937">
                  <c:v>1.9541666666666668</c:v>
                </c:pt>
                <c:pt idx="938">
                  <c:v>1.9562500000000003</c:v>
                </c:pt>
                <c:pt idx="939">
                  <c:v>1.9583333333333335</c:v>
                </c:pt>
                <c:pt idx="940">
                  <c:v>1.9604166666666669</c:v>
                </c:pt>
                <c:pt idx="941">
                  <c:v>1.9624999999999999</c:v>
                </c:pt>
                <c:pt idx="942">
                  <c:v>1.9645833333333336</c:v>
                </c:pt>
                <c:pt idx="943">
                  <c:v>1.9666666666666668</c:v>
                </c:pt>
                <c:pt idx="944">
                  <c:v>1.9687500000000002</c:v>
                </c:pt>
                <c:pt idx="945">
                  <c:v>1.9708333333333337</c:v>
                </c:pt>
                <c:pt idx="946">
                  <c:v>1.9729166666666669</c:v>
                </c:pt>
                <c:pt idx="947">
                  <c:v>1.9750000000000001</c:v>
                </c:pt>
                <c:pt idx="948">
                  <c:v>1.9770833333333335</c:v>
                </c:pt>
                <c:pt idx="949">
                  <c:v>1.9791666666666667</c:v>
                </c:pt>
                <c:pt idx="950">
                  <c:v>1.9812500000000002</c:v>
                </c:pt>
                <c:pt idx="951">
                  <c:v>1.9833333333333336</c:v>
                </c:pt>
                <c:pt idx="952">
                  <c:v>1.9854166666666668</c:v>
                </c:pt>
                <c:pt idx="953">
                  <c:v>1.9875</c:v>
                </c:pt>
                <c:pt idx="954">
                  <c:v>1.9895833333333335</c:v>
                </c:pt>
                <c:pt idx="955">
                  <c:v>1.9916666666666667</c:v>
                </c:pt>
                <c:pt idx="956">
                  <c:v>1.9937499999999999</c:v>
                </c:pt>
                <c:pt idx="957">
                  <c:v>1.9958333333333333</c:v>
                </c:pt>
                <c:pt idx="958">
                  <c:v>1.9979166666666668</c:v>
                </c:pt>
                <c:pt idx="959">
                  <c:v>2</c:v>
                </c:pt>
                <c:pt idx="960">
                  <c:v>2.0020833333333328</c:v>
                </c:pt>
                <c:pt idx="961">
                  <c:v>2.0041666666666673</c:v>
                </c:pt>
                <c:pt idx="962">
                  <c:v>2.0062499999999996</c:v>
                </c:pt>
                <c:pt idx="963">
                  <c:v>2.0083333333333337</c:v>
                </c:pt>
                <c:pt idx="964">
                  <c:v>2.0104166666666665</c:v>
                </c:pt>
                <c:pt idx="965">
                  <c:v>2.0124999999999997</c:v>
                </c:pt>
                <c:pt idx="966">
                  <c:v>2.0145833333333334</c:v>
                </c:pt>
                <c:pt idx="967">
                  <c:v>2.0166666666666662</c:v>
                </c:pt>
                <c:pt idx="968">
                  <c:v>2.0187499999999994</c:v>
                </c:pt>
                <c:pt idx="969">
                  <c:v>2.0208333333333335</c:v>
                </c:pt>
                <c:pt idx="970">
                  <c:v>2.0229166666666671</c:v>
                </c:pt>
                <c:pt idx="971">
                  <c:v>2.0249999999999999</c:v>
                </c:pt>
                <c:pt idx="972">
                  <c:v>2.0270833333333331</c:v>
                </c:pt>
                <c:pt idx="973">
                  <c:v>2.0291666666666672</c:v>
                </c:pt>
                <c:pt idx="974">
                  <c:v>2.0312499999999996</c:v>
                </c:pt>
                <c:pt idx="975">
                  <c:v>2.0333333333333332</c:v>
                </c:pt>
                <c:pt idx="976">
                  <c:v>2.0354166666666669</c:v>
                </c:pt>
                <c:pt idx="977">
                  <c:v>2.0375000000000001</c:v>
                </c:pt>
                <c:pt idx="978">
                  <c:v>2.0395833333333333</c:v>
                </c:pt>
                <c:pt idx="979">
                  <c:v>2.0416666666666665</c:v>
                </c:pt>
                <c:pt idx="980">
                  <c:v>2.0437500000000002</c:v>
                </c:pt>
                <c:pt idx="981">
                  <c:v>2.0458333333333334</c:v>
                </c:pt>
                <c:pt idx="982">
                  <c:v>2.0479166666666671</c:v>
                </c:pt>
                <c:pt idx="983">
                  <c:v>2.0499999999999998</c:v>
                </c:pt>
                <c:pt idx="984">
                  <c:v>2.052083333333333</c:v>
                </c:pt>
                <c:pt idx="985">
                  <c:v>2.0541666666666671</c:v>
                </c:pt>
                <c:pt idx="986">
                  <c:v>2.056249999999999</c:v>
                </c:pt>
                <c:pt idx="987">
                  <c:v>2.0583333333333331</c:v>
                </c:pt>
                <c:pt idx="988">
                  <c:v>2.0604166666666672</c:v>
                </c:pt>
                <c:pt idx="989">
                  <c:v>2.0625</c:v>
                </c:pt>
                <c:pt idx="990">
                  <c:v>2.0645833333333332</c:v>
                </c:pt>
                <c:pt idx="991">
                  <c:v>2.0666666666666669</c:v>
                </c:pt>
                <c:pt idx="992">
                  <c:v>2.0687500000000001</c:v>
                </c:pt>
                <c:pt idx="993">
                  <c:v>2.0708333333333333</c:v>
                </c:pt>
                <c:pt idx="994">
                  <c:v>2.0729166666666665</c:v>
                </c:pt>
                <c:pt idx="995">
                  <c:v>2.0749999999999997</c:v>
                </c:pt>
                <c:pt idx="996">
                  <c:v>2.0770833333333334</c:v>
                </c:pt>
                <c:pt idx="997">
                  <c:v>2.0791666666666666</c:v>
                </c:pt>
                <c:pt idx="998">
                  <c:v>2.0812499999999994</c:v>
                </c:pt>
                <c:pt idx="999">
                  <c:v>2.0833333333333339</c:v>
                </c:pt>
                <c:pt idx="1000">
                  <c:v>2.0854166666666671</c:v>
                </c:pt>
                <c:pt idx="1001">
                  <c:v>2.0874999999999999</c:v>
                </c:pt>
                <c:pt idx="1002">
                  <c:v>2.0895833333333331</c:v>
                </c:pt>
                <c:pt idx="1003">
                  <c:v>2.0916666666666668</c:v>
                </c:pt>
                <c:pt idx="1004">
                  <c:v>2.09375</c:v>
                </c:pt>
                <c:pt idx="1005">
                  <c:v>2.0958333333333328</c:v>
                </c:pt>
                <c:pt idx="1006">
                  <c:v>2.0979166666666673</c:v>
                </c:pt>
                <c:pt idx="1007">
                  <c:v>2.1</c:v>
                </c:pt>
                <c:pt idx="1008">
                  <c:v>2.1020833333333333</c:v>
                </c:pt>
                <c:pt idx="1009">
                  <c:v>2.104166666666667</c:v>
                </c:pt>
                <c:pt idx="1010">
                  <c:v>2.1062499999999997</c:v>
                </c:pt>
                <c:pt idx="1011">
                  <c:v>2.1083333333333338</c:v>
                </c:pt>
                <c:pt idx="1012">
                  <c:v>2.1104166666666666</c:v>
                </c:pt>
                <c:pt idx="1013">
                  <c:v>2.1124999999999994</c:v>
                </c:pt>
                <c:pt idx="1014">
                  <c:v>2.1145833333333335</c:v>
                </c:pt>
                <c:pt idx="1015">
                  <c:v>2.1166666666666667</c:v>
                </c:pt>
                <c:pt idx="1016">
                  <c:v>2.1187499999999995</c:v>
                </c:pt>
                <c:pt idx="1017">
                  <c:v>2.1208333333333331</c:v>
                </c:pt>
                <c:pt idx="1018">
                  <c:v>2.1229166666666672</c:v>
                </c:pt>
                <c:pt idx="1019">
                  <c:v>2.125</c:v>
                </c:pt>
                <c:pt idx="1020">
                  <c:v>2.1270833333333332</c:v>
                </c:pt>
                <c:pt idx="1021">
                  <c:v>2.1291666666666673</c:v>
                </c:pt>
                <c:pt idx="1022">
                  <c:v>2.1312499999999996</c:v>
                </c:pt>
                <c:pt idx="1023">
                  <c:v>2.1333333333333337</c:v>
                </c:pt>
                <c:pt idx="1024">
                  <c:v>2.1354166666666665</c:v>
                </c:pt>
                <c:pt idx="1025">
                  <c:v>2.1375000000000002</c:v>
                </c:pt>
                <c:pt idx="1026">
                  <c:v>2.1395833333333334</c:v>
                </c:pt>
                <c:pt idx="1027">
                  <c:v>2.1416666666666666</c:v>
                </c:pt>
                <c:pt idx="1028">
                  <c:v>2.1437499999999998</c:v>
                </c:pt>
                <c:pt idx="1029">
                  <c:v>2.1458333333333335</c:v>
                </c:pt>
                <c:pt idx="1030">
                  <c:v>2.1479166666666676</c:v>
                </c:pt>
                <c:pt idx="1031">
                  <c:v>2.15</c:v>
                </c:pt>
                <c:pt idx="1032">
                  <c:v>2.1520833333333327</c:v>
                </c:pt>
                <c:pt idx="1033">
                  <c:v>2.1541666666666672</c:v>
                </c:pt>
                <c:pt idx="1034">
                  <c:v>2.1562499999999996</c:v>
                </c:pt>
                <c:pt idx="1035">
                  <c:v>2.1583333333333332</c:v>
                </c:pt>
                <c:pt idx="1036">
                  <c:v>2.1604166666666673</c:v>
                </c:pt>
                <c:pt idx="1037">
                  <c:v>2.1625000000000001</c:v>
                </c:pt>
                <c:pt idx="1038">
                  <c:v>2.1645833333333337</c:v>
                </c:pt>
                <c:pt idx="1039">
                  <c:v>2.1666666666666665</c:v>
                </c:pt>
                <c:pt idx="1040">
                  <c:v>2.1687500000000002</c:v>
                </c:pt>
                <c:pt idx="1041">
                  <c:v>2.1708333333333334</c:v>
                </c:pt>
                <c:pt idx="1042">
                  <c:v>2.1729166666666666</c:v>
                </c:pt>
                <c:pt idx="1043">
                  <c:v>2.1749999999999998</c:v>
                </c:pt>
                <c:pt idx="1044">
                  <c:v>2.1770833333333335</c:v>
                </c:pt>
                <c:pt idx="1045">
                  <c:v>2.1791666666666671</c:v>
                </c:pt>
                <c:pt idx="1046">
                  <c:v>2.1812499999999995</c:v>
                </c:pt>
                <c:pt idx="1047">
                  <c:v>2.1833333333333336</c:v>
                </c:pt>
                <c:pt idx="1048">
                  <c:v>2.1854166666666672</c:v>
                </c:pt>
                <c:pt idx="1049">
                  <c:v>2.1875000000000004</c:v>
                </c:pt>
                <c:pt idx="1050">
                  <c:v>2.1895833333333332</c:v>
                </c:pt>
                <c:pt idx="1051">
                  <c:v>2.1916666666666669</c:v>
                </c:pt>
                <c:pt idx="1052">
                  <c:v>2.1937500000000001</c:v>
                </c:pt>
                <c:pt idx="1053">
                  <c:v>2.1958333333333333</c:v>
                </c:pt>
                <c:pt idx="1054">
                  <c:v>2.197916666666667</c:v>
                </c:pt>
                <c:pt idx="1055">
                  <c:v>2.2000000000000002</c:v>
                </c:pt>
                <c:pt idx="1056">
                  <c:v>2.2020833333333334</c:v>
                </c:pt>
                <c:pt idx="1057">
                  <c:v>2.2041666666666671</c:v>
                </c:pt>
                <c:pt idx="1058">
                  <c:v>2.2062499999999994</c:v>
                </c:pt>
                <c:pt idx="1059">
                  <c:v>2.2083333333333339</c:v>
                </c:pt>
                <c:pt idx="1060">
                  <c:v>2.2104166666666671</c:v>
                </c:pt>
                <c:pt idx="1061">
                  <c:v>2.2124999999999995</c:v>
                </c:pt>
                <c:pt idx="1062">
                  <c:v>2.2145833333333331</c:v>
                </c:pt>
                <c:pt idx="1063">
                  <c:v>2.2166666666666668</c:v>
                </c:pt>
                <c:pt idx="1064">
                  <c:v>2.21875</c:v>
                </c:pt>
                <c:pt idx="1065">
                  <c:v>2.2208333333333332</c:v>
                </c:pt>
                <c:pt idx="1066">
                  <c:v>2.2229166666666673</c:v>
                </c:pt>
                <c:pt idx="1067">
                  <c:v>2.2250000000000001</c:v>
                </c:pt>
                <c:pt idx="1068">
                  <c:v>2.2270833333333337</c:v>
                </c:pt>
                <c:pt idx="1069">
                  <c:v>2.229166666666667</c:v>
                </c:pt>
                <c:pt idx="1070">
                  <c:v>2.2312499999999997</c:v>
                </c:pt>
                <c:pt idx="1071">
                  <c:v>2.2333333333333338</c:v>
                </c:pt>
                <c:pt idx="1072">
                  <c:v>2.2354166666666666</c:v>
                </c:pt>
                <c:pt idx="1073">
                  <c:v>2.2374999999999998</c:v>
                </c:pt>
                <c:pt idx="1074">
                  <c:v>2.2395833333333335</c:v>
                </c:pt>
                <c:pt idx="1075">
                  <c:v>2.2416666666666671</c:v>
                </c:pt>
                <c:pt idx="1076">
                  <c:v>2.2437499999999999</c:v>
                </c:pt>
                <c:pt idx="1077">
                  <c:v>2.2458333333333331</c:v>
                </c:pt>
                <c:pt idx="1078">
                  <c:v>2.2479166666666677</c:v>
                </c:pt>
                <c:pt idx="1079">
                  <c:v>2.25</c:v>
                </c:pt>
                <c:pt idx="1080">
                  <c:v>2.2520833333333328</c:v>
                </c:pt>
                <c:pt idx="1081">
                  <c:v>2.2541666666666673</c:v>
                </c:pt>
                <c:pt idx="1082">
                  <c:v>2.2562499999999996</c:v>
                </c:pt>
                <c:pt idx="1083">
                  <c:v>2.2583333333333337</c:v>
                </c:pt>
                <c:pt idx="1084">
                  <c:v>2.260416666666667</c:v>
                </c:pt>
                <c:pt idx="1085">
                  <c:v>2.2625000000000002</c:v>
                </c:pt>
                <c:pt idx="1086">
                  <c:v>2.2645833333333338</c:v>
                </c:pt>
                <c:pt idx="1087">
                  <c:v>2.2666666666666666</c:v>
                </c:pt>
                <c:pt idx="1088">
                  <c:v>2.2687499999999998</c:v>
                </c:pt>
                <c:pt idx="1089">
                  <c:v>2.2708333333333335</c:v>
                </c:pt>
                <c:pt idx="1090">
                  <c:v>2.2729166666666671</c:v>
                </c:pt>
                <c:pt idx="1091">
                  <c:v>2.2749999999999999</c:v>
                </c:pt>
                <c:pt idx="1092">
                  <c:v>2.2770833333333331</c:v>
                </c:pt>
                <c:pt idx="1093">
                  <c:v>2.2791666666666672</c:v>
                </c:pt>
                <c:pt idx="1094">
                  <c:v>2.28125</c:v>
                </c:pt>
                <c:pt idx="1095">
                  <c:v>2.2833333333333337</c:v>
                </c:pt>
                <c:pt idx="1096">
                  <c:v>2.2854166666666673</c:v>
                </c:pt>
                <c:pt idx="1097">
                  <c:v>2.2875000000000005</c:v>
                </c:pt>
                <c:pt idx="1098">
                  <c:v>2.2895833333333337</c:v>
                </c:pt>
                <c:pt idx="1099">
                  <c:v>2.2916666666666665</c:v>
                </c:pt>
                <c:pt idx="1100">
                  <c:v>2.2937500000000002</c:v>
                </c:pt>
                <c:pt idx="1101">
                  <c:v>2.2958333333333334</c:v>
                </c:pt>
                <c:pt idx="1102">
                  <c:v>2.2979166666666671</c:v>
                </c:pt>
                <c:pt idx="1103">
                  <c:v>2.2999999999999998</c:v>
                </c:pt>
                <c:pt idx="1104">
                  <c:v>2.302083333333333</c:v>
                </c:pt>
                <c:pt idx="1105">
                  <c:v>2.3041666666666671</c:v>
                </c:pt>
                <c:pt idx="1106">
                  <c:v>2.306249999999999</c:v>
                </c:pt>
                <c:pt idx="1107">
                  <c:v>2.3083333333333331</c:v>
                </c:pt>
                <c:pt idx="1108">
                  <c:v>2.3104166666666668</c:v>
                </c:pt>
                <c:pt idx="1109">
                  <c:v>2.3124999999999996</c:v>
                </c:pt>
                <c:pt idx="1110">
                  <c:v>2.3145833333333328</c:v>
                </c:pt>
                <c:pt idx="1111">
                  <c:v>2.3166666666666664</c:v>
                </c:pt>
                <c:pt idx="1112">
                  <c:v>2.3187499999999996</c:v>
                </c:pt>
                <c:pt idx="1113">
                  <c:v>2.3208333333333333</c:v>
                </c:pt>
                <c:pt idx="1114">
                  <c:v>2.3229166666666665</c:v>
                </c:pt>
                <c:pt idx="1115">
                  <c:v>2.3249999999999997</c:v>
                </c:pt>
                <c:pt idx="1116">
                  <c:v>2.3270833333333334</c:v>
                </c:pt>
                <c:pt idx="1117">
                  <c:v>2.3291666666666666</c:v>
                </c:pt>
                <c:pt idx="1118">
                  <c:v>2.3312499999999989</c:v>
                </c:pt>
                <c:pt idx="1119">
                  <c:v>2.3333333333333335</c:v>
                </c:pt>
                <c:pt idx="1120">
                  <c:v>2.3354166666666667</c:v>
                </c:pt>
                <c:pt idx="1121">
                  <c:v>2.3374999999999995</c:v>
                </c:pt>
                <c:pt idx="1122">
                  <c:v>2.3395833333333327</c:v>
                </c:pt>
                <c:pt idx="1123">
                  <c:v>2.3416666666666668</c:v>
                </c:pt>
                <c:pt idx="1124">
                  <c:v>2.34375</c:v>
                </c:pt>
                <c:pt idx="1125">
                  <c:v>2.3458333333333328</c:v>
                </c:pt>
                <c:pt idx="1126">
                  <c:v>2.3479166666666673</c:v>
                </c:pt>
                <c:pt idx="1127">
                  <c:v>2.3499999999999996</c:v>
                </c:pt>
                <c:pt idx="1128">
                  <c:v>2.3520833333333329</c:v>
                </c:pt>
                <c:pt idx="1129">
                  <c:v>2.3541666666666665</c:v>
                </c:pt>
                <c:pt idx="1130">
                  <c:v>2.3562499999999993</c:v>
                </c:pt>
                <c:pt idx="1131">
                  <c:v>2.3583333333333334</c:v>
                </c:pt>
                <c:pt idx="1132">
                  <c:v>2.3604166666666666</c:v>
                </c:pt>
                <c:pt idx="1133">
                  <c:v>2.3624999999999994</c:v>
                </c:pt>
                <c:pt idx="1134">
                  <c:v>2.3645833333333335</c:v>
                </c:pt>
                <c:pt idx="1135">
                  <c:v>2.3666666666666667</c:v>
                </c:pt>
                <c:pt idx="1136">
                  <c:v>2.3687499999999995</c:v>
                </c:pt>
                <c:pt idx="1137">
                  <c:v>2.3708333333333327</c:v>
                </c:pt>
                <c:pt idx="1138">
                  <c:v>2.3729166666666668</c:v>
                </c:pt>
                <c:pt idx="1139">
                  <c:v>2.3749999999999996</c:v>
                </c:pt>
                <c:pt idx="1140">
                  <c:v>2.3770833333333328</c:v>
                </c:pt>
                <c:pt idx="1141">
                  <c:v>2.3791666666666669</c:v>
                </c:pt>
                <c:pt idx="1142">
                  <c:v>2.3812499999999996</c:v>
                </c:pt>
                <c:pt idx="1143">
                  <c:v>2.3833333333333337</c:v>
                </c:pt>
                <c:pt idx="1144">
                  <c:v>2.3854166666666665</c:v>
                </c:pt>
                <c:pt idx="1145">
                  <c:v>2.3875000000000002</c:v>
                </c:pt>
                <c:pt idx="1146">
                  <c:v>2.3895833333333334</c:v>
                </c:pt>
                <c:pt idx="1147">
                  <c:v>2.3916666666666662</c:v>
                </c:pt>
                <c:pt idx="1148">
                  <c:v>2.3937499999999994</c:v>
                </c:pt>
                <c:pt idx="1149">
                  <c:v>2.395833333333333</c:v>
                </c:pt>
                <c:pt idx="1150">
                  <c:v>2.3979166666666671</c:v>
                </c:pt>
                <c:pt idx="1151">
                  <c:v>2.4</c:v>
                </c:pt>
                <c:pt idx="1152">
                  <c:v>2.4020833333333327</c:v>
                </c:pt>
                <c:pt idx="1153">
                  <c:v>2.4041666666666672</c:v>
                </c:pt>
                <c:pt idx="1154">
                  <c:v>2.4062499999999996</c:v>
                </c:pt>
                <c:pt idx="1155">
                  <c:v>2.4083333333333332</c:v>
                </c:pt>
                <c:pt idx="1156">
                  <c:v>2.4104166666666669</c:v>
                </c:pt>
                <c:pt idx="1157">
                  <c:v>2.4124999999999996</c:v>
                </c:pt>
                <c:pt idx="1158">
                  <c:v>2.4145833333333333</c:v>
                </c:pt>
                <c:pt idx="1159">
                  <c:v>2.4166666666666661</c:v>
                </c:pt>
                <c:pt idx="1160">
                  <c:v>2.4187499999999997</c:v>
                </c:pt>
                <c:pt idx="1161">
                  <c:v>2.4208333333333334</c:v>
                </c:pt>
                <c:pt idx="1162">
                  <c:v>2.4229166666666666</c:v>
                </c:pt>
                <c:pt idx="1163">
                  <c:v>2.4249999999999998</c:v>
                </c:pt>
                <c:pt idx="1164">
                  <c:v>2.4270833333333335</c:v>
                </c:pt>
                <c:pt idx="1165">
                  <c:v>2.4291666666666671</c:v>
                </c:pt>
                <c:pt idx="1166">
                  <c:v>2.431249999999999</c:v>
                </c:pt>
                <c:pt idx="1167">
                  <c:v>2.4333333333333331</c:v>
                </c:pt>
                <c:pt idx="1168">
                  <c:v>2.4354166666666668</c:v>
                </c:pt>
                <c:pt idx="1169">
                  <c:v>2.4375</c:v>
                </c:pt>
                <c:pt idx="1170">
                  <c:v>2.4395833333333328</c:v>
                </c:pt>
                <c:pt idx="1171">
                  <c:v>2.4416666666666669</c:v>
                </c:pt>
                <c:pt idx="1172">
                  <c:v>2.4437500000000001</c:v>
                </c:pt>
                <c:pt idx="1173">
                  <c:v>2.4458333333333333</c:v>
                </c:pt>
                <c:pt idx="1174">
                  <c:v>2.447916666666667</c:v>
                </c:pt>
                <c:pt idx="1175">
                  <c:v>2.4499999999999997</c:v>
                </c:pt>
                <c:pt idx="1176">
                  <c:v>2.4520833333333329</c:v>
                </c:pt>
                <c:pt idx="1177">
                  <c:v>2.4541666666666666</c:v>
                </c:pt>
                <c:pt idx="1178">
                  <c:v>2.4562499999999989</c:v>
                </c:pt>
                <c:pt idx="1179">
                  <c:v>2.4583333333333335</c:v>
                </c:pt>
                <c:pt idx="1180">
                  <c:v>2.4604166666666671</c:v>
                </c:pt>
                <c:pt idx="1181">
                  <c:v>2.4624999999999995</c:v>
                </c:pt>
                <c:pt idx="1182">
                  <c:v>2.4645833333333331</c:v>
                </c:pt>
                <c:pt idx="1183">
                  <c:v>2.4666666666666668</c:v>
                </c:pt>
                <c:pt idx="1184">
                  <c:v>2.46875</c:v>
                </c:pt>
                <c:pt idx="1185">
                  <c:v>2.4708333333333328</c:v>
                </c:pt>
                <c:pt idx="1186">
                  <c:v>2.4729166666666669</c:v>
                </c:pt>
                <c:pt idx="1187">
                  <c:v>2.4749999999999996</c:v>
                </c:pt>
                <c:pt idx="1188">
                  <c:v>2.4770833333333333</c:v>
                </c:pt>
                <c:pt idx="1189">
                  <c:v>2.4791666666666665</c:v>
                </c:pt>
                <c:pt idx="1190">
                  <c:v>2.4812499999999997</c:v>
                </c:pt>
                <c:pt idx="1191">
                  <c:v>2.4833333333333338</c:v>
                </c:pt>
                <c:pt idx="1192">
                  <c:v>2.4854166666666666</c:v>
                </c:pt>
                <c:pt idx="1193">
                  <c:v>2.4874999999999998</c:v>
                </c:pt>
                <c:pt idx="1194">
                  <c:v>2.4895833333333335</c:v>
                </c:pt>
                <c:pt idx="1195">
                  <c:v>2.4916666666666667</c:v>
                </c:pt>
                <c:pt idx="1196">
                  <c:v>2.4937499999999995</c:v>
                </c:pt>
                <c:pt idx="1197">
                  <c:v>2.4958333333333327</c:v>
                </c:pt>
                <c:pt idx="1198">
                  <c:v>2.4979166666666672</c:v>
                </c:pt>
                <c:pt idx="1199">
                  <c:v>2.5</c:v>
                </c:pt>
                <c:pt idx="1200">
                  <c:v>2.5020833333333328</c:v>
                </c:pt>
                <c:pt idx="1201">
                  <c:v>2.5041666666666673</c:v>
                </c:pt>
                <c:pt idx="1202">
                  <c:v>2.5062499999999996</c:v>
                </c:pt>
                <c:pt idx="1203">
                  <c:v>2.5083333333333337</c:v>
                </c:pt>
                <c:pt idx="1204">
                  <c:v>2.5104166666666665</c:v>
                </c:pt>
                <c:pt idx="1205">
                  <c:v>2.5124999999999997</c:v>
                </c:pt>
                <c:pt idx="1206">
                  <c:v>2.5145833333333334</c:v>
                </c:pt>
                <c:pt idx="1207">
                  <c:v>2.5166666666666662</c:v>
                </c:pt>
                <c:pt idx="1208">
                  <c:v>2.5187499999999994</c:v>
                </c:pt>
                <c:pt idx="1209">
                  <c:v>2.5208333333333335</c:v>
                </c:pt>
                <c:pt idx="1210">
                  <c:v>2.5229166666666671</c:v>
                </c:pt>
                <c:pt idx="1211">
                  <c:v>2.5249999999999999</c:v>
                </c:pt>
                <c:pt idx="1212">
                  <c:v>2.5270833333333331</c:v>
                </c:pt>
                <c:pt idx="1213">
                  <c:v>2.5291666666666672</c:v>
                </c:pt>
                <c:pt idx="1214">
                  <c:v>2.5312499999999996</c:v>
                </c:pt>
                <c:pt idx="1215">
                  <c:v>2.5333333333333332</c:v>
                </c:pt>
                <c:pt idx="1216">
                  <c:v>2.5354166666666669</c:v>
                </c:pt>
                <c:pt idx="1217">
                  <c:v>2.5375000000000001</c:v>
                </c:pt>
                <c:pt idx="1218">
                  <c:v>2.5395833333333333</c:v>
                </c:pt>
                <c:pt idx="1219">
                  <c:v>2.5416666666666665</c:v>
                </c:pt>
                <c:pt idx="1220">
                  <c:v>2.5437500000000002</c:v>
                </c:pt>
                <c:pt idx="1221">
                  <c:v>2.5458333333333334</c:v>
                </c:pt>
                <c:pt idx="1222">
                  <c:v>2.5479166666666671</c:v>
                </c:pt>
                <c:pt idx="1223">
                  <c:v>2.5499999999999998</c:v>
                </c:pt>
                <c:pt idx="1224">
                  <c:v>2.552083333333333</c:v>
                </c:pt>
                <c:pt idx="1225">
                  <c:v>2.5541666666666671</c:v>
                </c:pt>
                <c:pt idx="1226">
                  <c:v>2.556249999999999</c:v>
                </c:pt>
                <c:pt idx="1227">
                  <c:v>2.5583333333333331</c:v>
                </c:pt>
                <c:pt idx="1228">
                  <c:v>2.5604166666666672</c:v>
                </c:pt>
                <c:pt idx="1229">
                  <c:v>2.5625</c:v>
                </c:pt>
                <c:pt idx="1230">
                  <c:v>2.5645833333333332</c:v>
                </c:pt>
                <c:pt idx="1231">
                  <c:v>2.5666666666666669</c:v>
                </c:pt>
                <c:pt idx="1232">
                  <c:v>2.5687500000000001</c:v>
                </c:pt>
                <c:pt idx="1233">
                  <c:v>2.5708333333333333</c:v>
                </c:pt>
                <c:pt idx="1234">
                  <c:v>2.5729166666666665</c:v>
                </c:pt>
                <c:pt idx="1235">
                  <c:v>2.5749999999999997</c:v>
                </c:pt>
                <c:pt idx="1236">
                  <c:v>2.5770833333333334</c:v>
                </c:pt>
                <c:pt idx="1237">
                  <c:v>2.5791666666666666</c:v>
                </c:pt>
                <c:pt idx="1238">
                  <c:v>2.5812499999999994</c:v>
                </c:pt>
                <c:pt idx="1239">
                  <c:v>2.5833333333333339</c:v>
                </c:pt>
                <c:pt idx="1240">
                  <c:v>2.5854166666666671</c:v>
                </c:pt>
                <c:pt idx="1241">
                  <c:v>2.5874999999999999</c:v>
                </c:pt>
                <c:pt idx="1242">
                  <c:v>2.5895833333333331</c:v>
                </c:pt>
                <c:pt idx="1243">
                  <c:v>2.5916666666666668</c:v>
                </c:pt>
                <c:pt idx="1244">
                  <c:v>2.59375</c:v>
                </c:pt>
                <c:pt idx="1245">
                  <c:v>2.5958333333333328</c:v>
                </c:pt>
                <c:pt idx="1246">
                  <c:v>2.5979166666666673</c:v>
                </c:pt>
                <c:pt idx="1247">
                  <c:v>2.6</c:v>
                </c:pt>
                <c:pt idx="1248">
                  <c:v>2.6020833333333333</c:v>
                </c:pt>
                <c:pt idx="1249">
                  <c:v>2.604166666666667</c:v>
                </c:pt>
                <c:pt idx="1250">
                  <c:v>2.6062499999999997</c:v>
                </c:pt>
                <c:pt idx="1251">
                  <c:v>2.6083333333333338</c:v>
                </c:pt>
                <c:pt idx="1252">
                  <c:v>2.6104166666666666</c:v>
                </c:pt>
                <c:pt idx="1253">
                  <c:v>2.6124999999999994</c:v>
                </c:pt>
                <c:pt idx="1254">
                  <c:v>2.6145833333333335</c:v>
                </c:pt>
                <c:pt idx="1255">
                  <c:v>2.6166666666666667</c:v>
                </c:pt>
                <c:pt idx="1256">
                  <c:v>2.6187499999999995</c:v>
                </c:pt>
                <c:pt idx="1257">
                  <c:v>2.6208333333333331</c:v>
                </c:pt>
                <c:pt idx="1258">
                  <c:v>2.6229166666666672</c:v>
                </c:pt>
                <c:pt idx="1259">
                  <c:v>2.625</c:v>
                </c:pt>
                <c:pt idx="1260">
                  <c:v>2.6270833333333332</c:v>
                </c:pt>
                <c:pt idx="1261">
                  <c:v>2.6291666666666673</c:v>
                </c:pt>
                <c:pt idx="1262">
                  <c:v>2.6312499999999996</c:v>
                </c:pt>
                <c:pt idx="1263">
                  <c:v>2.6333333333333337</c:v>
                </c:pt>
                <c:pt idx="1264">
                  <c:v>2.6354166666666665</c:v>
                </c:pt>
                <c:pt idx="1265">
                  <c:v>2.6375000000000002</c:v>
                </c:pt>
                <c:pt idx="1266">
                  <c:v>2.6395833333333334</c:v>
                </c:pt>
                <c:pt idx="1267">
                  <c:v>2.6416666666666666</c:v>
                </c:pt>
                <c:pt idx="1268">
                  <c:v>2.6437499999999998</c:v>
                </c:pt>
                <c:pt idx="1269">
                  <c:v>2.6458333333333335</c:v>
                </c:pt>
                <c:pt idx="1270">
                  <c:v>2.6479166666666676</c:v>
                </c:pt>
                <c:pt idx="1271">
                  <c:v>2.65</c:v>
                </c:pt>
                <c:pt idx="1272">
                  <c:v>2.6520833333333327</c:v>
                </c:pt>
                <c:pt idx="1273">
                  <c:v>2.6541666666666672</c:v>
                </c:pt>
                <c:pt idx="1274">
                  <c:v>2.6562499999999996</c:v>
                </c:pt>
                <c:pt idx="1275">
                  <c:v>2.6583333333333332</c:v>
                </c:pt>
                <c:pt idx="1276">
                  <c:v>2.6604166666666673</c:v>
                </c:pt>
                <c:pt idx="1277">
                  <c:v>2.6625000000000001</c:v>
                </c:pt>
                <c:pt idx="1278">
                  <c:v>2.6645833333333337</c:v>
                </c:pt>
                <c:pt idx="1279">
                  <c:v>2.6666666666666665</c:v>
                </c:pt>
                <c:pt idx="1280">
                  <c:v>2.6687500000000002</c:v>
                </c:pt>
                <c:pt idx="1281">
                  <c:v>2.6708333333333334</c:v>
                </c:pt>
                <c:pt idx="1282">
                  <c:v>2.6729166666666666</c:v>
                </c:pt>
                <c:pt idx="1283">
                  <c:v>2.6749999999999998</c:v>
                </c:pt>
                <c:pt idx="1284">
                  <c:v>2.6770833333333335</c:v>
                </c:pt>
                <c:pt idx="1285">
                  <c:v>2.6791666666666671</c:v>
                </c:pt>
                <c:pt idx="1286">
                  <c:v>2.6812499999999995</c:v>
                </c:pt>
                <c:pt idx="1287">
                  <c:v>2.6833333333333336</c:v>
                </c:pt>
                <c:pt idx="1288">
                  <c:v>2.6854166666666672</c:v>
                </c:pt>
                <c:pt idx="1289">
                  <c:v>2.6875000000000004</c:v>
                </c:pt>
                <c:pt idx="1290">
                  <c:v>2.6895833333333332</c:v>
                </c:pt>
                <c:pt idx="1291">
                  <c:v>2.6916666666666669</c:v>
                </c:pt>
                <c:pt idx="1292">
                  <c:v>2.6937500000000001</c:v>
                </c:pt>
                <c:pt idx="1293">
                  <c:v>2.6958333333333333</c:v>
                </c:pt>
                <c:pt idx="1294">
                  <c:v>2.697916666666667</c:v>
                </c:pt>
                <c:pt idx="1295">
                  <c:v>2.7</c:v>
                </c:pt>
                <c:pt idx="1296">
                  <c:v>2.7020833333333334</c:v>
                </c:pt>
                <c:pt idx="1297">
                  <c:v>2.7041666666666671</c:v>
                </c:pt>
                <c:pt idx="1298">
                  <c:v>2.7062499999999994</c:v>
                </c:pt>
                <c:pt idx="1299">
                  <c:v>2.7083333333333339</c:v>
                </c:pt>
                <c:pt idx="1300">
                  <c:v>2.7104166666666671</c:v>
                </c:pt>
                <c:pt idx="1301">
                  <c:v>2.7124999999999995</c:v>
                </c:pt>
                <c:pt idx="1302">
                  <c:v>2.7145833333333331</c:v>
                </c:pt>
                <c:pt idx="1303">
                  <c:v>2.7166666666666668</c:v>
                </c:pt>
                <c:pt idx="1304">
                  <c:v>2.71875</c:v>
                </c:pt>
                <c:pt idx="1305">
                  <c:v>2.7208333333333332</c:v>
                </c:pt>
                <c:pt idx="1306">
                  <c:v>2.7229166666666673</c:v>
                </c:pt>
                <c:pt idx="1307">
                  <c:v>2.7250000000000001</c:v>
                </c:pt>
                <c:pt idx="1308">
                  <c:v>2.7270833333333337</c:v>
                </c:pt>
                <c:pt idx="1309">
                  <c:v>2.729166666666667</c:v>
                </c:pt>
                <c:pt idx="1310">
                  <c:v>2.7312499999999997</c:v>
                </c:pt>
                <c:pt idx="1311">
                  <c:v>2.7333333333333338</c:v>
                </c:pt>
                <c:pt idx="1312">
                  <c:v>2.7354166666666666</c:v>
                </c:pt>
                <c:pt idx="1313">
                  <c:v>2.7374999999999998</c:v>
                </c:pt>
                <c:pt idx="1314">
                  <c:v>2.7395833333333335</c:v>
                </c:pt>
                <c:pt idx="1315">
                  <c:v>2.7416666666666671</c:v>
                </c:pt>
                <c:pt idx="1316">
                  <c:v>2.7437499999999999</c:v>
                </c:pt>
                <c:pt idx="1317">
                  <c:v>2.7458333333333331</c:v>
                </c:pt>
                <c:pt idx="1318">
                  <c:v>2.7479166666666677</c:v>
                </c:pt>
                <c:pt idx="1319">
                  <c:v>2.75</c:v>
                </c:pt>
                <c:pt idx="1320">
                  <c:v>2.7520833333333328</c:v>
                </c:pt>
                <c:pt idx="1321">
                  <c:v>2.7541666666666673</c:v>
                </c:pt>
                <c:pt idx="1322">
                  <c:v>2.7562499999999996</c:v>
                </c:pt>
                <c:pt idx="1323">
                  <c:v>2.7583333333333337</c:v>
                </c:pt>
                <c:pt idx="1324">
                  <c:v>2.760416666666667</c:v>
                </c:pt>
                <c:pt idx="1325">
                  <c:v>2.7625000000000002</c:v>
                </c:pt>
                <c:pt idx="1326">
                  <c:v>2.7645833333333338</c:v>
                </c:pt>
                <c:pt idx="1327">
                  <c:v>2.7666666666666666</c:v>
                </c:pt>
                <c:pt idx="1328">
                  <c:v>2.7687499999999998</c:v>
                </c:pt>
                <c:pt idx="1329">
                  <c:v>2.7708333333333335</c:v>
                </c:pt>
                <c:pt idx="1330">
                  <c:v>2.7729166666666671</c:v>
                </c:pt>
                <c:pt idx="1331">
                  <c:v>2.7749999999999999</c:v>
                </c:pt>
                <c:pt idx="1332">
                  <c:v>2.7770833333333331</c:v>
                </c:pt>
                <c:pt idx="1333">
                  <c:v>2.7791666666666672</c:v>
                </c:pt>
                <c:pt idx="1334">
                  <c:v>2.78125</c:v>
                </c:pt>
                <c:pt idx="1335">
                  <c:v>2.7833333333333337</c:v>
                </c:pt>
                <c:pt idx="1336">
                  <c:v>2.7854166666666673</c:v>
                </c:pt>
                <c:pt idx="1337">
                  <c:v>2.7875000000000005</c:v>
                </c:pt>
                <c:pt idx="1338">
                  <c:v>2.7895833333333337</c:v>
                </c:pt>
                <c:pt idx="1339">
                  <c:v>2.7916666666666665</c:v>
                </c:pt>
                <c:pt idx="1340">
                  <c:v>2.7937500000000002</c:v>
                </c:pt>
                <c:pt idx="1341">
                  <c:v>2.7958333333333334</c:v>
                </c:pt>
                <c:pt idx="1342">
                  <c:v>2.7979166666666671</c:v>
                </c:pt>
                <c:pt idx="1343">
                  <c:v>2.8</c:v>
                </c:pt>
                <c:pt idx="1344">
                  <c:v>2.802083333333333</c:v>
                </c:pt>
                <c:pt idx="1345">
                  <c:v>2.8041666666666671</c:v>
                </c:pt>
                <c:pt idx="1346">
                  <c:v>2.806249999999999</c:v>
                </c:pt>
                <c:pt idx="1347">
                  <c:v>2.8083333333333331</c:v>
                </c:pt>
                <c:pt idx="1348">
                  <c:v>2.8104166666666668</c:v>
                </c:pt>
                <c:pt idx="1349">
                  <c:v>2.8124999999999996</c:v>
                </c:pt>
                <c:pt idx="1350">
                  <c:v>2.8145833333333328</c:v>
                </c:pt>
                <c:pt idx="1351">
                  <c:v>2.8166666666666664</c:v>
                </c:pt>
                <c:pt idx="1352">
                  <c:v>2.8187499999999996</c:v>
                </c:pt>
                <c:pt idx="1353">
                  <c:v>2.8208333333333333</c:v>
                </c:pt>
                <c:pt idx="1354">
                  <c:v>2.8229166666666665</c:v>
                </c:pt>
                <c:pt idx="1355">
                  <c:v>2.8249999999999997</c:v>
                </c:pt>
                <c:pt idx="1356">
                  <c:v>2.8270833333333334</c:v>
                </c:pt>
                <c:pt idx="1357">
                  <c:v>2.8291666666666666</c:v>
                </c:pt>
                <c:pt idx="1358">
                  <c:v>2.8312499999999989</c:v>
                </c:pt>
                <c:pt idx="1359">
                  <c:v>2.8333333333333335</c:v>
                </c:pt>
                <c:pt idx="1360">
                  <c:v>2.8354166666666667</c:v>
                </c:pt>
                <c:pt idx="1361">
                  <c:v>2.8374999999999995</c:v>
                </c:pt>
                <c:pt idx="1362">
                  <c:v>2.8395833333333327</c:v>
                </c:pt>
                <c:pt idx="1363">
                  <c:v>2.8416666666666668</c:v>
                </c:pt>
                <c:pt idx="1364">
                  <c:v>2.84375</c:v>
                </c:pt>
                <c:pt idx="1365">
                  <c:v>2.8458333333333328</c:v>
                </c:pt>
                <c:pt idx="1366">
                  <c:v>2.8479166666666673</c:v>
                </c:pt>
                <c:pt idx="1367">
                  <c:v>2.8499999999999996</c:v>
                </c:pt>
                <c:pt idx="1368">
                  <c:v>2.8520833333333329</c:v>
                </c:pt>
                <c:pt idx="1369">
                  <c:v>2.8541666666666665</c:v>
                </c:pt>
                <c:pt idx="1370">
                  <c:v>2.8562499999999993</c:v>
                </c:pt>
                <c:pt idx="1371">
                  <c:v>2.8583333333333334</c:v>
                </c:pt>
                <c:pt idx="1372">
                  <c:v>2.8604166666666666</c:v>
                </c:pt>
                <c:pt idx="1373">
                  <c:v>2.8624999999999994</c:v>
                </c:pt>
                <c:pt idx="1374">
                  <c:v>2.8645833333333335</c:v>
                </c:pt>
                <c:pt idx="1375">
                  <c:v>2.8666666666666667</c:v>
                </c:pt>
                <c:pt idx="1376">
                  <c:v>2.8687499999999995</c:v>
                </c:pt>
                <c:pt idx="1377">
                  <c:v>2.8708333333333327</c:v>
                </c:pt>
                <c:pt idx="1378">
                  <c:v>2.8729166666666668</c:v>
                </c:pt>
                <c:pt idx="1379">
                  <c:v>2.8749999999999996</c:v>
                </c:pt>
                <c:pt idx="1380">
                  <c:v>2.8770833333333328</c:v>
                </c:pt>
                <c:pt idx="1381">
                  <c:v>2.8791666666666669</c:v>
                </c:pt>
                <c:pt idx="1382">
                  <c:v>2.8812499999999996</c:v>
                </c:pt>
                <c:pt idx="1383">
                  <c:v>2.8833333333333337</c:v>
                </c:pt>
                <c:pt idx="1384">
                  <c:v>2.8854166666666665</c:v>
                </c:pt>
                <c:pt idx="1385">
                  <c:v>2.8875000000000002</c:v>
                </c:pt>
                <c:pt idx="1386">
                  <c:v>2.8895833333333334</c:v>
                </c:pt>
                <c:pt idx="1387">
                  <c:v>2.8916666666666662</c:v>
                </c:pt>
                <c:pt idx="1388">
                  <c:v>2.8937499999999994</c:v>
                </c:pt>
                <c:pt idx="1389">
                  <c:v>2.895833333333333</c:v>
                </c:pt>
                <c:pt idx="1390">
                  <c:v>2.8979166666666671</c:v>
                </c:pt>
                <c:pt idx="1391">
                  <c:v>2.9</c:v>
                </c:pt>
                <c:pt idx="1392">
                  <c:v>2.9020833333333327</c:v>
                </c:pt>
                <c:pt idx="1393">
                  <c:v>2.9041666666666672</c:v>
                </c:pt>
                <c:pt idx="1394">
                  <c:v>2.9062499999999996</c:v>
                </c:pt>
                <c:pt idx="1395">
                  <c:v>2.9083333333333332</c:v>
                </c:pt>
                <c:pt idx="1396">
                  <c:v>2.9104166666666669</c:v>
                </c:pt>
                <c:pt idx="1397">
                  <c:v>2.9124999999999996</c:v>
                </c:pt>
                <c:pt idx="1398">
                  <c:v>2.9145833333333333</c:v>
                </c:pt>
                <c:pt idx="1399">
                  <c:v>2.9166666666666661</c:v>
                </c:pt>
                <c:pt idx="1400">
                  <c:v>2.9187499999999997</c:v>
                </c:pt>
                <c:pt idx="1401">
                  <c:v>2.9208333333333334</c:v>
                </c:pt>
                <c:pt idx="1402">
                  <c:v>2.9229166666666666</c:v>
                </c:pt>
                <c:pt idx="1403">
                  <c:v>2.9249999999999998</c:v>
                </c:pt>
                <c:pt idx="1404">
                  <c:v>2.9270833333333335</c:v>
                </c:pt>
                <c:pt idx="1405">
                  <c:v>2.9291666666666671</c:v>
                </c:pt>
                <c:pt idx="1406">
                  <c:v>2.931249999999999</c:v>
                </c:pt>
                <c:pt idx="1407">
                  <c:v>2.9333333333333331</c:v>
                </c:pt>
                <c:pt idx="1408">
                  <c:v>2.9354166666666668</c:v>
                </c:pt>
                <c:pt idx="1409">
                  <c:v>2.9375</c:v>
                </c:pt>
                <c:pt idx="1410">
                  <c:v>2.9395833333333328</c:v>
                </c:pt>
                <c:pt idx="1411">
                  <c:v>2.9416666666666669</c:v>
                </c:pt>
                <c:pt idx="1412">
                  <c:v>2.9437500000000001</c:v>
                </c:pt>
                <c:pt idx="1413">
                  <c:v>2.9458333333333333</c:v>
                </c:pt>
                <c:pt idx="1414">
                  <c:v>2.947916666666667</c:v>
                </c:pt>
                <c:pt idx="1415">
                  <c:v>2.9499999999999997</c:v>
                </c:pt>
                <c:pt idx="1416">
                  <c:v>2.9520833333333329</c:v>
                </c:pt>
                <c:pt idx="1417">
                  <c:v>2.9541666666666666</c:v>
                </c:pt>
                <c:pt idx="1418">
                  <c:v>2.9562499999999989</c:v>
                </c:pt>
                <c:pt idx="1419">
                  <c:v>2.9583333333333335</c:v>
                </c:pt>
                <c:pt idx="1420">
                  <c:v>2.9604166666666671</c:v>
                </c:pt>
                <c:pt idx="1421">
                  <c:v>2.9624999999999995</c:v>
                </c:pt>
                <c:pt idx="1422">
                  <c:v>2.9645833333333331</c:v>
                </c:pt>
                <c:pt idx="1423">
                  <c:v>2.9666666666666668</c:v>
                </c:pt>
                <c:pt idx="1424">
                  <c:v>2.96875</c:v>
                </c:pt>
                <c:pt idx="1425">
                  <c:v>2.9708333333333328</c:v>
                </c:pt>
                <c:pt idx="1426">
                  <c:v>2.9729166666666669</c:v>
                </c:pt>
                <c:pt idx="1427">
                  <c:v>2.9749999999999996</c:v>
                </c:pt>
                <c:pt idx="1428">
                  <c:v>2.9770833333333333</c:v>
                </c:pt>
                <c:pt idx="1429">
                  <c:v>2.9791666666666665</c:v>
                </c:pt>
                <c:pt idx="1430">
                  <c:v>2.9812499999999997</c:v>
                </c:pt>
                <c:pt idx="1431">
                  <c:v>2.9833333333333338</c:v>
                </c:pt>
                <c:pt idx="1432">
                  <c:v>2.9854166666666666</c:v>
                </c:pt>
                <c:pt idx="1433">
                  <c:v>2.9874999999999998</c:v>
                </c:pt>
                <c:pt idx="1434">
                  <c:v>2.9895833333333335</c:v>
                </c:pt>
                <c:pt idx="1435">
                  <c:v>2.9916666666666667</c:v>
                </c:pt>
                <c:pt idx="1436">
                  <c:v>2.9937499999999995</c:v>
                </c:pt>
                <c:pt idx="1437">
                  <c:v>2.9958333333333327</c:v>
                </c:pt>
                <c:pt idx="1438">
                  <c:v>2.9979166666666672</c:v>
                </c:pt>
                <c:pt idx="1439">
                  <c:v>3</c:v>
                </c:pt>
                <c:pt idx="1440">
                  <c:v>3.0020833333333328</c:v>
                </c:pt>
                <c:pt idx="1441">
                  <c:v>3.0041666666666673</c:v>
                </c:pt>
                <c:pt idx="1442">
                  <c:v>3.0062499999999996</c:v>
                </c:pt>
                <c:pt idx="1443">
                  <c:v>3.0083333333333337</c:v>
                </c:pt>
                <c:pt idx="1444">
                  <c:v>3.0104166666666665</c:v>
                </c:pt>
                <c:pt idx="1445">
                  <c:v>3.0124999999999997</c:v>
                </c:pt>
                <c:pt idx="1446">
                  <c:v>3.0145833333333334</c:v>
                </c:pt>
                <c:pt idx="1447">
                  <c:v>3.0166666666666662</c:v>
                </c:pt>
                <c:pt idx="1448">
                  <c:v>3.0187499999999994</c:v>
                </c:pt>
                <c:pt idx="1449">
                  <c:v>3.0208333333333335</c:v>
                </c:pt>
                <c:pt idx="1450">
                  <c:v>3.0229166666666671</c:v>
                </c:pt>
                <c:pt idx="1451">
                  <c:v>3.0249999999999999</c:v>
                </c:pt>
                <c:pt idx="1452">
                  <c:v>3.0270833333333331</c:v>
                </c:pt>
                <c:pt idx="1453">
                  <c:v>3.0291666666666672</c:v>
                </c:pt>
                <c:pt idx="1454">
                  <c:v>3.0312499999999996</c:v>
                </c:pt>
                <c:pt idx="1455">
                  <c:v>3.0333333333333332</c:v>
                </c:pt>
                <c:pt idx="1456">
                  <c:v>3.0354166666666669</c:v>
                </c:pt>
                <c:pt idx="1457">
                  <c:v>3.0375000000000001</c:v>
                </c:pt>
                <c:pt idx="1458">
                  <c:v>3.0395833333333333</c:v>
                </c:pt>
                <c:pt idx="1459">
                  <c:v>3.0416666666666665</c:v>
                </c:pt>
                <c:pt idx="1460">
                  <c:v>3.0437500000000002</c:v>
                </c:pt>
                <c:pt idx="1461">
                  <c:v>3.0458333333333334</c:v>
                </c:pt>
                <c:pt idx="1462">
                  <c:v>3.0479166666666671</c:v>
                </c:pt>
                <c:pt idx="1463">
                  <c:v>3.05</c:v>
                </c:pt>
                <c:pt idx="1464">
                  <c:v>3.052083333333333</c:v>
                </c:pt>
                <c:pt idx="1465">
                  <c:v>3.0541666666666671</c:v>
                </c:pt>
                <c:pt idx="1466">
                  <c:v>3.056249999999999</c:v>
                </c:pt>
                <c:pt idx="1467">
                  <c:v>3.0583333333333331</c:v>
                </c:pt>
                <c:pt idx="1468">
                  <c:v>3.0604166666666672</c:v>
                </c:pt>
                <c:pt idx="1469">
                  <c:v>3.0625</c:v>
                </c:pt>
                <c:pt idx="1470">
                  <c:v>3.0645833333333332</c:v>
                </c:pt>
                <c:pt idx="1471">
                  <c:v>3.0666666666666669</c:v>
                </c:pt>
                <c:pt idx="1472">
                  <c:v>3.0687500000000001</c:v>
                </c:pt>
                <c:pt idx="1473">
                  <c:v>3.0708333333333333</c:v>
                </c:pt>
                <c:pt idx="1474">
                  <c:v>3.0729166666666665</c:v>
                </c:pt>
                <c:pt idx="1475">
                  <c:v>3.0749999999999997</c:v>
                </c:pt>
                <c:pt idx="1476">
                  <c:v>3.0770833333333334</c:v>
                </c:pt>
                <c:pt idx="1477">
                  <c:v>3.0791666666666666</c:v>
                </c:pt>
                <c:pt idx="1478">
                  <c:v>3.0812499999999994</c:v>
                </c:pt>
                <c:pt idx="1479">
                  <c:v>3.0833333333333339</c:v>
                </c:pt>
                <c:pt idx="1480">
                  <c:v>3.0854166666666671</c:v>
                </c:pt>
                <c:pt idx="1481">
                  <c:v>3.0874999999999999</c:v>
                </c:pt>
                <c:pt idx="1482">
                  <c:v>3.0895833333333331</c:v>
                </c:pt>
                <c:pt idx="1483">
                  <c:v>3.0916666666666668</c:v>
                </c:pt>
                <c:pt idx="1484">
                  <c:v>3.09375</c:v>
                </c:pt>
                <c:pt idx="1485">
                  <c:v>3.0958333333333328</c:v>
                </c:pt>
                <c:pt idx="1486">
                  <c:v>3.0979166666666673</c:v>
                </c:pt>
                <c:pt idx="1487">
                  <c:v>3.1</c:v>
                </c:pt>
                <c:pt idx="1488">
                  <c:v>3.1020833333333333</c:v>
                </c:pt>
                <c:pt idx="1489">
                  <c:v>3.104166666666667</c:v>
                </c:pt>
                <c:pt idx="1490">
                  <c:v>3.1062499999999997</c:v>
                </c:pt>
                <c:pt idx="1491">
                  <c:v>3.1083333333333338</c:v>
                </c:pt>
                <c:pt idx="1492">
                  <c:v>3.1104166666666666</c:v>
                </c:pt>
                <c:pt idx="1493">
                  <c:v>3.1124999999999994</c:v>
                </c:pt>
                <c:pt idx="1494">
                  <c:v>3.1145833333333335</c:v>
                </c:pt>
                <c:pt idx="1495">
                  <c:v>3.1166666666666667</c:v>
                </c:pt>
                <c:pt idx="1496">
                  <c:v>3.1187499999999995</c:v>
                </c:pt>
                <c:pt idx="1497">
                  <c:v>3.1208333333333331</c:v>
                </c:pt>
                <c:pt idx="1498">
                  <c:v>3.1229166666666672</c:v>
                </c:pt>
                <c:pt idx="1499">
                  <c:v>3.125</c:v>
                </c:pt>
                <c:pt idx="1500">
                  <c:v>3.1270833333333332</c:v>
                </c:pt>
                <c:pt idx="1501">
                  <c:v>3.1291666666666673</c:v>
                </c:pt>
                <c:pt idx="1502">
                  <c:v>3.1312499999999996</c:v>
                </c:pt>
                <c:pt idx="1503">
                  <c:v>3.1333333333333337</c:v>
                </c:pt>
                <c:pt idx="1504">
                  <c:v>3.1354166666666665</c:v>
                </c:pt>
                <c:pt idx="1505">
                  <c:v>3.1375000000000002</c:v>
                </c:pt>
                <c:pt idx="1506">
                  <c:v>3.1395833333333334</c:v>
                </c:pt>
                <c:pt idx="1507">
                  <c:v>3.1416666666666666</c:v>
                </c:pt>
                <c:pt idx="1508">
                  <c:v>3.1437499999999998</c:v>
                </c:pt>
                <c:pt idx="1509">
                  <c:v>3.1458333333333335</c:v>
                </c:pt>
                <c:pt idx="1510">
                  <c:v>3.1479166666666676</c:v>
                </c:pt>
                <c:pt idx="1511">
                  <c:v>3.15</c:v>
                </c:pt>
                <c:pt idx="1512">
                  <c:v>3.1520833333333327</c:v>
                </c:pt>
                <c:pt idx="1513">
                  <c:v>3.1541666666666672</c:v>
                </c:pt>
                <c:pt idx="1514">
                  <c:v>3.1562499999999996</c:v>
                </c:pt>
                <c:pt idx="1515">
                  <c:v>3.1583333333333332</c:v>
                </c:pt>
                <c:pt idx="1516">
                  <c:v>3.1604166666666673</c:v>
                </c:pt>
                <c:pt idx="1517">
                  <c:v>3.1625000000000001</c:v>
                </c:pt>
                <c:pt idx="1518">
                  <c:v>3.1645833333333337</c:v>
                </c:pt>
                <c:pt idx="1519">
                  <c:v>3.1666666666666665</c:v>
                </c:pt>
                <c:pt idx="1520">
                  <c:v>3.1687500000000002</c:v>
                </c:pt>
                <c:pt idx="1521">
                  <c:v>3.1708333333333334</c:v>
                </c:pt>
                <c:pt idx="1522">
                  <c:v>3.1729166666666666</c:v>
                </c:pt>
                <c:pt idx="1523">
                  <c:v>3.1749999999999998</c:v>
                </c:pt>
                <c:pt idx="1524">
                  <c:v>3.1770833333333335</c:v>
                </c:pt>
                <c:pt idx="1525">
                  <c:v>3.1791666666666671</c:v>
                </c:pt>
                <c:pt idx="1526">
                  <c:v>3.1812499999999995</c:v>
                </c:pt>
                <c:pt idx="1527">
                  <c:v>3.1833333333333336</c:v>
                </c:pt>
                <c:pt idx="1528">
                  <c:v>3.1854166666666672</c:v>
                </c:pt>
                <c:pt idx="1529">
                  <c:v>3.1875000000000004</c:v>
                </c:pt>
                <c:pt idx="1530">
                  <c:v>3.1895833333333332</c:v>
                </c:pt>
                <c:pt idx="1531">
                  <c:v>3.1916666666666669</c:v>
                </c:pt>
                <c:pt idx="1532">
                  <c:v>3.1937500000000001</c:v>
                </c:pt>
                <c:pt idx="1533">
                  <c:v>3.1958333333333333</c:v>
                </c:pt>
                <c:pt idx="1534">
                  <c:v>3.197916666666667</c:v>
                </c:pt>
                <c:pt idx="1535">
                  <c:v>3.2</c:v>
                </c:pt>
                <c:pt idx="1536">
                  <c:v>3.2020833333333334</c:v>
                </c:pt>
                <c:pt idx="1537">
                  <c:v>3.2041666666666671</c:v>
                </c:pt>
                <c:pt idx="1538">
                  <c:v>3.2062499999999994</c:v>
                </c:pt>
                <c:pt idx="1539">
                  <c:v>3.2083333333333339</c:v>
                </c:pt>
                <c:pt idx="1540">
                  <c:v>3.2104166666666671</c:v>
                </c:pt>
                <c:pt idx="1541">
                  <c:v>3.2124999999999995</c:v>
                </c:pt>
                <c:pt idx="1542">
                  <c:v>3.2145833333333331</c:v>
                </c:pt>
                <c:pt idx="1543">
                  <c:v>3.2166666666666668</c:v>
                </c:pt>
                <c:pt idx="1544">
                  <c:v>3.21875</c:v>
                </c:pt>
                <c:pt idx="1545">
                  <c:v>3.2208333333333332</c:v>
                </c:pt>
                <c:pt idx="1546">
                  <c:v>3.2229166666666673</c:v>
                </c:pt>
                <c:pt idx="1547">
                  <c:v>3.2250000000000001</c:v>
                </c:pt>
                <c:pt idx="1548">
                  <c:v>3.2270833333333337</c:v>
                </c:pt>
                <c:pt idx="1549">
                  <c:v>3.229166666666667</c:v>
                </c:pt>
                <c:pt idx="1550">
                  <c:v>3.2312499999999997</c:v>
                </c:pt>
                <c:pt idx="1551">
                  <c:v>3.2333333333333338</c:v>
                </c:pt>
                <c:pt idx="1552">
                  <c:v>3.2354166666666666</c:v>
                </c:pt>
                <c:pt idx="1553">
                  <c:v>3.2374999999999998</c:v>
                </c:pt>
                <c:pt idx="1554">
                  <c:v>3.2395833333333335</c:v>
                </c:pt>
                <c:pt idx="1555">
                  <c:v>3.2416666666666671</c:v>
                </c:pt>
                <c:pt idx="1556">
                  <c:v>3.2437499999999999</c:v>
                </c:pt>
                <c:pt idx="1557">
                  <c:v>3.2458333333333331</c:v>
                </c:pt>
                <c:pt idx="1558">
                  <c:v>3.2479166666666677</c:v>
                </c:pt>
                <c:pt idx="1559">
                  <c:v>3.25</c:v>
                </c:pt>
                <c:pt idx="1560">
                  <c:v>3.2520833333333328</c:v>
                </c:pt>
                <c:pt idx="1561">
                  <c:v>3.2541666666666673</c:v>
                </c:pt>
                <c:pt idx="1562">
                  <c:v>3.2562499999999996</c:v>
                </c:pt>
                <c:pt idx="1563">
                  <c:v>3.2583333333333337</c:v>
                </c:pt>
                <c:pt idx="1564">
                  <c:v>3.260416666666667</c:v>
                </c:pt>
                <c:pt idx="1565">
                  <c:v>3.2625000000000002</c:v>
                </c:pt>
                <c:pt idx="1566">
                  <c:v>3.2645833333333338</c:v>
                </c:pt>
                <c:pt idx="1567">
                  <c:v>3.2666666666666666</c:v>
                </c:pt>
                <c:pt idx="1568">
                  <c:v>3.2687499999999998</c:v>
                </c:pt>
                <c:pt idx="1569">
                  <c:v>3.2708333333333335</c:v>
                </c:pt>
                <c:pt idx="1570">
                  <c:v>3.2729166666666671</c:v>
                </c:pt>
                <c:pt idx="1571">
                  <c:v>3.2749999999999999</c:v>
                </c:pt>
                <c:pt idx="1572">
                  <c:v>3.2770833333333331</c:v>
                </c:pt>
                <c:pt idx="1573">
                  <c:v>3.2791666666666672</c:v>
                </c:pt>
                <c:pt idx="1574">
                  <c:v>3.28125</c:v>
                </c:pt>
                <c:pt idx="1575">
                  <c:v>3.2833333333333337</c:v>
                </c:pt>
                <c:pt idx="1576">
                  <c:v>3.2854166666666673</c:v>
                </c:pt>
                <c:pt idx="1577">
                  <c:v>3.2875000000000005</c:v>
                </c:pt>
                <c:pt idx="1578">
                  <c:v>3.2895833333333337</c:v>
                </c:pt>
                <c:pt idx="1579">
                  <c:v>3.2916666666666665</c:v>
                </c:pt>
                <c:pt idx="1580">
                  <c:v>3.2937500000000002</c:v>
                </c:pt>
                <c:pt idx="1581">
                  <c:v>3.2958333333333334</c:v>
                </c:pt>
                <c:pt idx="1582">
                  <c:v>3.2979166666666671</c:v>
                </c:pt>
                <c:pt idx="1583">
                  <c:v>3.3</c:v>
                </c:pt>
                <c:pt idx="1584">
                  <c:v>3.302083333333333</c:v>
                </c:pt>
                <c:pt idx="1585">
                  <c:v>3.3041666666666671</c:v>
                </c:pt>
                <c:pt idx="1586">
                  <c:v>3.306249999999999</c:v>
                </c:pt>
                <c:pt idx="1587">
                  <c:v>3.3083333333333331</c:v>
                </c:pt>
                <c:pt idx="1588">
                  <c:v>3.3104166666666668</c:v>
                </c:pt>
                <c:pt idx="1589">
                  <c:v>3.3124999999999996</c:v>
                </c:pt>
                <c:pt idx="1590">
                  <c:v>3.3145833333333328</c:v>
                </c:pt>
                <c:pt idx="1591">
                  <c:v>3.3166666666666664</c:v>
                </c:pt>
                <c:pt idx="1592">
                  <c:v>3.3187499999999996</c:v>
                </c:pt>
                <c:pt idx="1593">
                  <c:v>3.3208333333333333</c:v>
                </c:pt>
                <c:pt idx="1594">
                  <c:v>3.3229166666666665</c:v>
                </c:pt>
                <c:pt idx="1595">
                  <c:v>3.3249999999999997</c:v>
                </c:pt>
                <c:pt idx="1596">
                  <c:v>3.3270833333333334</c:v>
                </c:pt>
                <c:pt idx="1597">
                  <c:v>3.3291666666666666</c:v>
                </c:pt>
                <c:pt idx="1598">
                  <c:v>3.3312499999999989</c:v>
                </c:pt>
                <c:pt idx="1599">
                  <c:v>3.3333333333333335</c:v>
                </c:pt>
                <c:pt idx="1600">
                  <c:v>3.3354166666666667</c:v>
                </c:pt>
                <c:pt idx="1601">
                  <c:v>3.3374999999999995</c:v>
                </c:pt>
                <c:pt idx="1602">
                  <c:v>3.3395833333333327</c:v>
                </c:pt>
                <c:pt idx="1603">
                  <c:v>3.3416666666666668</c:v>
                </c:pt>
                <c:pt idx="1604">
                  <c:v>3.34375</c:v>
                </c:pt>
                <c:pt idx="1605">
                  <c:v>3.3458333333333328</c:v>
                </c:pt>
                <c:pt idx="1606">
                  <c:v>3.3479166666666673</c:v>
                </c:pt>
                <c:pt idx="1607">
                  <c:v>3.3499999999999996</c:v>
                </c:pt>
                <c:pt idx="1608">
                  <c:v>3.3520833333333329</c:v>
                </c:pt>
                <c:pt idx="1609">
                  <c:v>3.3541666666666665</c:v>
                </c:pt>
                <c:pt idx="1610">
                  <c:v>3.3562499999999993</c:v>
                </c:pt>
                <c:pt idx="1611">
                  <c:v>3.3583333333333334</c:v>
                </c:pt>
                <c:pt idx="1612">
                  <c:v>3.3604166666666666</c:v>
                </c:pt>
                <c:pt idx="1613">
                  <c:v>3.3624999999999994</c:v>
                </c:pt>
                <c:pt idx="1614">
                  <c:v>3.3645833333333335</c:v>
                </c:pt>
                <c:pt idx="1615">
                  <c:v>3.3666666666666667</c:v>
                </c:pt>
                <c:pt idx="1616">
                  <c:v>3.3687499999999995</c:v>
                </c:pt>
                <c:pt idx="1617">
                  <c:v>3.3708333333333327</c:v>
                </c:pt>
                <c:pt idx="1618">
                  <c:v>3.3729166666666668</c:v>
                </c:pt>
                <c:pt idx="1619">
                  <c:v>3.3749999999999996</c:v>
                </c:pt>
                <c:pt idx="1620">
                  <c:v>3.3770833333333328</c:v>
                </c:pt>
                <c:pt idx="1621">
                  <c:v>3.3791666666666669</c:v>
                </c:pt>
                <c:pt idx="1622">
                  <c:v>3.3812499999999996</c:v>
                </c:pt>
                <c:pt idx="1623">
                  <c:v>3.3833333333333337</c:v>
                </c:pt>
                <c:pt idx="1624">
                  <c:v>3.3854166666666665</c:v>
                </c:pt>
                <c:pt idx="1625">
                  <c:v>3.3875000000000002</c:v>
                </c:pt>
                <c:pt idx="1626">
                  <c:v>3.3895833333333334</c:v>
                </c:pt>
                <c:pt idx="1627">
                  <c:v>3.3916666666666662</c:v>
                </c:pt>
                <c:pt idx="1628">
                  <c:v>3.3937499999999994</c:v>
                </c:pt>
                <c:pt idx="1629">
                  <c:v>3.395833333333333</c:v>
                </c:pt>
                <c:pt idx="1630">
                  <c:v>3.3979166666666671</c:v>
                </c:pt>
                <c:pt idx="1631">
                  <c:v>3.4</c:v>
                </c:pt>
                <c:pt idx="1632">
                  <c:v>3.4020833333333327</c:v>
                </c:pt>
                <c:pt idx="1633">
                  <c:v>3.4041666666666672</c:v>
                </c:pt>
                <c:pt idx="1634">
                  <c:v>3.4062499999999996</c:v>
                </c:pt>
                <c:pt idx="1635">
                  <c:v>3.4083333333333332</c:v>
                </c:pt>
                <c:pt idx="1636">
                  <c:v>3.4104166666666669</c:v>
                </c:pt>
                <c:pt idx="1637">
                  <c:v>3.4124999999999996</c:v>
                </c:pt>
                <c:pt idx="1638">
                  <c:v>3.4145833333333333</c:v>
                </c:pt>
                <c:pt idx="1639">
                  <c:v>3.4166666666666661</c:v>
                </c:pt>
                <c:pt idx="1640">
                  <c:v>3.4187499999999997</c:v>
                </c:pt>
                <c:pt idx="1641">
                  <c:v>3.4208333333333334</c:v>
                </c:pt>
                <c:pt idx="1642">
                  <c:v>3.4229166666666666</c:v>
                </c:pt>
                <c:pt idx="1643">
                  <c:v>3.4249999999999998</c:v>
                </c:pt>
                <c:pt idx="1644">
                  <c:v>3.4270833333333335</c:v>
                </c:pt>
                <c:pt idx="1645">
                  <c:v>3.4291666666666671</c:v>
                </c:pt>
                <c:pt idx="1646">
                  <c:v>3.431249999999999</c:v>
                </c:pt>
                <c:pt idx="1647">
                  <c:v>3.4333333333333331</c:v>
                </c:pt>
                <c:pt idx="1648">
                  <c:v>3.4354166666666668</c:v>
                </c:pt>
                <c:pt idx="1649">
                  <c:v>3.4375</c:v>
                </c:pt>
                <c:pt idx="1650">
                  <c:v>3.4395833333333328</c:v>
                </c:pt>
                <c:pt idx="1651">
                  <c:v>3.4416666666666669</c:v>
                </c:pt>
                <c:pt idx="1652">
                  <c:v>3.4437500000000001</c:v>
                </c:pt>
                <c:pt idx="1653">
                  <c:v>3.4458333333333333</c:v>
                </c:pt>
                <c:pt idx="1654">
                  <c:v>3.447916666666667</c:v>
                </c:pt>
                <c:pt idx="1655">
                  <c:v>3.4499999999999997</c:v>
                </c:pt>
                <c:pt idx="1656">
                  <c:v>3.4520833333333329</c:v>
                </c:pt>
                <c:pt idx="1657">
                  <c:v>3.4541666666666666</c:v>
                </c:pt>
                <c:pt idx="1658">
                  <c:v>3.4562499999999989</c:v>
                </c:pt>
                <c:pt idx="1659">
                  <c:v>3.4583333333333335</c:v>
                </c:pt>
                <c:pt idx="1660">
                  <c:v>3.4604166666666671</c:v>
                </c:pt>
                <c:pt idx="1661">
                  <c:v>3.4624999999999995</c:v>
                </c:pt>
                <c:pt idx="1662">
                  <c:v>3.4645833333333331</c:v>
                </c:pt>
                <c:pt idx="1663">
                  <c:v>3.4666666666666668</c:v>
                </c:pt>
                <c:pt idx="1664">
                  <c:v>3.46875</c:v>
                </c:pt>
                <c:pt idx="1665">
                  <c:v>3.4708333333333328</c:v>
                </c:pt>
                <c:pt idx="1666">
                  <c:v>3.4729166666666669</c:v>
                </c:pt>
                <c:pt idx="1667">
                  <c:v>3.4749999999999996</c:v>
                </c:pt>
                <c:pt idx="1668">
                  <c:v>3.4770833333333333</c:v>
                </c:pt>
                <c:pt idx="1669">
                  <c:v>3.4791666666666665</c:v>
                </c:pt>
                <c:pt idx="1670">
                  <c:v>3.4812499999999997</c:v>
                </c:pt>
                <c:pt idx="1671">
                  <c:v>3.4833333333333338</c:v>
                </c:pt>
                <c:pt idx="1672">
                  <c:v>3.4854166666666666</c:v>
                </c:pt>
                <c:pt idx="1673">
                  <c:v>3.4874999999999998</c:v>
                </c:pt>
                <c:pt idx="1674">
                  <c:v>3.4895833333333335</c:v>
                </c:pt>
                <c:pt idx="1675">
                  <c:v>3.4916666666666667</c:v>
                </c:pt>
                <c:pt idx="1676">
                  <c:v>3.4937499999999995</c:v>
                </c:pt>
                <c:pt idx="1677">
                  <c:v>3.4958333333333327</c:v>
                </c:pt>
                <c:pt idx="1678">
                  <c:v>3.4979166666666672</c:v>
                </c:pt>
                <c:pt idx="1679">
                  <c:v>3.5</c:v>
                </c:pt>
                <c:pt idx="1680">
                  <c:v>3.5020833333333328</c:v>
                </c:pt>
                <c:pt idx="1681">
                  <c:v>3.5041666666666673</c:v>
                </c:pt>
                <c:pt idx="1682">
                  <c:v>3.5062499999999996</c:v>
                </c:pt>
                <c:pt idx="1683">
                  <c:v>3.5083333333333337</c:v>
                </c:pt>
                <c:pt idx="1684">
                  <c:v>3.5104166666666665</c:v>
                </c:pt>
                <c:pt idx="1685">
                  <c:v>3.5124999999999997</c:v>
                </c:pt>
                <c:pt idx="1686">
                  <c:v>3.5145833333333334</c:v>
                </c:pt>
                <c:pt idx="1687">
                  <c:v>3.5166666666666662</c:v>
                </c:pt>
                <c:pt idx="1688">
                  <c:v>3.5187499999999994</c:v>
                </c:pt>
                <c:pt idx="1689">
                  <c:v>3.5208333333333335</c:v>
                </c:pt>
                <c:pt idx="1690">
                  <c:v>3.5229166666666671</c:v>
                </c:pt>
                <c:pt idx="1691">
                  <c:v>3.5249999999999999</c:v>
                </c:pt>
                <c:pt idx="1692">
                  <c:v>3.5270833333333331</c:v>
                </c:pt>
                <c:pt idx="1693">
                  <c:v>3.5291666666666672</c:v>
                </c:pt>
                <c:pt idx="1694">
                  <c:v>3.5312499999999996</c:v>
                </c:pt>
                <c:pt idx="1695">
                  <c:v>3.5333333333333332</c:v>
                </c:pt>
                <c:pt idx="1696">
                  <c:v>3.5354166666666669</c:v>
                </c:pt>
                <c:pt idx="1697">
                  <c:v>3.5375000000000001</c:v>
                </c:pt>
                <c:pt idx="1698">
                  <c:v>3.5395833333333333</c:v>
                </c:pt>
                <c:pt idx="1699">
                  <c:v>3.5416666666666665</c:v>
                </c:pt>
                <c:pt idx="1700">
                  <c:v>3.5437500000000002</c:v>
                </c:pt>
                <c:pt idx="1701">
                  <c:v>3.5458333333333334</c:v>
                </c:pt>
                <c:pt idx="1702">
                  <c:v>3.5479166666666671</c:v>
                </c:pt>
                <c:pt idx="1703">
                  <c:v>3.55</c:v>
                </c:pt>
                <c:pt idx="1704">
                  <c:v>3.552083333333333</c:v>
                </c:pt>
                <c:pt idx="1705">
                  <c:v>3.5541666666666671</c:v>
                </c:pt>
                <c:pt idx="1706">
                  <c:v>3.556249999999999</c:v>
                </c:pt>
                <c:pt idx="1707">
                  <c:v>3.5583333333333331</c:v>
                </c:pt>
                <c:pt idx="1708">
                  <c:v>3.5604166666666672</c:v>
                </c:pt>
                <c:pt idx="1709">
                  <c:v>3.5625</c:v>
                </c:pt>
                <c:pt idx="1710">
                  <c:v>3.5645833333333332</c:v>
                </c:pt>
                <c:pt idx="1711">
                  <c:v>3.5666666666666669</c:v>
                </c:pt>
                <c:pt idx="1712">
                  <c:v>3.5687500000000001</c:v>
                </c:pt>
                <c:pt idx="1713">
                  <c:v>3.5708333333333333</c:v>
                </c:pt>
                <c:pt idx="1714">
                  <c:v>3.5729166666666665</c:v>
                </c:pt>
                <c:pt idx="1715">
                  <c:v>3.5749999999999997</c:v>
                </c:pt>
                <c:pt idx="1716">
                  <c:v>3.5770833333333334</c:v>
                </c:pt>
                <c:pt idx="1717">
                  <c:v>3.5791666666666666</c:v>
                </c:pt>
                <c:pt idx="1718">
                  <c:v>3.5812499999999994</c:v>
                </c:pt>
                <c:pt idx="1719">
                  <c:v>3.5833333333333339</c:v>
                </c:pt>
                <c:pt idx="1720">
                  <c:v>3.5854166666666671</c:v>
                </c:pt>
                <c:pt idx="1721">
                  <c:v>3.5874999999999999</c:v>
                </c:pt>
                <c:pt idx="1722">
                  <c:v>3.5895833333333331</c:v>
                </c:pt>
                <c:pt idx="1723">
                  <c:v>3.5916666666666668</c:v>
                </c:pt>
                <c:pt idx="1724">
                  <c:v>3.59375</c:v>
                </c:pt>
                <c:pt idx="1725">
                  <c:v>3.5958333333333328</c:v>
                </c:pt>
                <c:pt idx="1726">
                  <c:v>3.5979166666666673</c:v>
                </c:pt>
                <c:pt idx="1727">
                  <c:v>3.6</c:v>
                </c:pt>
                <c:pt idx="1728">
                  <c:v>3.6020833333333333</c:v>
                </c:pt>
                <c:pt idx="1729">
                  <c:v>3.604166666666667</c:v>
                </c:pt>
                <c:pt idx="1730">
                  <c:v>3.6062499999999997</c:v>
                </c:pt>
                <c:pt idx="1731">
                  <c:v>3.6083333333333338</c:v>
                </c:pt>
                <c:pt idx="1732">
                  <c:v>3.6104166666666666</c:v>
                </c:pt>
                <c:pt idx="1733">
                  <c:v>3.6124999999999994</c:v>
                </c:pt>
                <c:pt idx="1734">
                  <c:v>3.6145833333333335</c:v>
                </c:pt>
                <c:pt idx="1735">
                  <c:v>3.6166666666666667</c:v>
                </c:pt>
                <c:pt idx="1736">
                  <c:v>3.6187499999999995</c:v>
                </c:pt>
                <c:pt idx="1737">
                  <c:v>3.6208333333333331</c:v>
                </c:pt>
                <c:pt idx="1738">
                  <c:v>3.6229166666666672</c:v>
                </c:pt>
                <c:pt idx="1739">
                  <c:v>3.625</c:v>
                </c:pt>
                <c:pt idx="1740">
                  <c:v>3.6270833333333332</c:v>
                </c:pt>
                <c:pt idx="1741">
                  <c:v>3.6291666666666673</c:v>
                </c:pt>
                <c:pt idx="1742">
                  <c:v>3.6312499999999996</c:v>
                </c:pt>
                <c:pt idx="1743">
                  <c:v>3.6333333333333337</c:v>
                </c:pt>
                <c:pt idx="1744">
                  <c:v>3.6354166666666665</c:v>
                </c:pt>
                <c:pt idx="1745">
                  <c:v>3.6375000000000002</c:v>
                </c:pt>
                <c:pt idx="1746">
                  <c:v>3.6395833333333334</c:v>
                </c:pt>
                <c:pt idx="1747">
                  <c:v>3.6416666666666666</c:v>
                </c:pt>
                <c:pt idx="1748">
                  <c:v>3.6437499999999998</c:v>
                </c:pt>
                <c:pt idx="1749">
                  <c:v>3.6458333333333335</c:v>
                </c:pt>
                <c:pt idx="1750">
                  <c:v>3.6479166666666676</c:v>
                </c:pt>
                <c:pt idx="1751">
                  <c:v>3.65</c:v>
                </c:pt>
                <c:pt idx="1752">
                  <c:v>3.6520833333333327</c:v>
                </c:pt>
                <c:pt idx="1753">
                  <c:v>3.6541666666666672</c:v>
                </c:pt>
                <c:pt idx="1754">
                  <c:v>3.6562499999999996</c:v>
                </c:pt>
                <c:pt idx="1755">
                  <c:v>3.6583333333333332</c:v>
                </c:pt>
                <c:pt idx="1756">
                  <c:v>3.6604166666666673</c:v>
                </c:pt>
                <c:pt idx="1757">
                  <c:v>3.6625000000000001</c:v>
                </c:pt>
                <c:pt idx="1758">
                  <c:v>3.6645833333333337</c:v>
                </c:pt>
                <c:pt idx="1759">
                  <c:v>3.6666666666666665</c:v>
                </c:pt>
                <c:pt idx="1760">
                  <c:v>3.6687500000000002</c:v>
                </c:pt>
                <c:pt idx="1761">
                  <c:v>3.6708333333333334</c:v>
                </c:pt>
                <c:pt idx="1762">
                  <c:v>3.6729166666666666</c:v>
                </c:pt>
                <c:pt idx="1763">
                  <c:v>3.6749999999999998</c:v>
                </c:pt>
                <c:pt idx="1764">
                  <c:v>3.6770833333333335</c:v>
                </c:pt>
                <c:pt idx="1765">
                  <c:v>3.6791666666666671</c:v>
                </c:pt>
                <c:pt idx="1766">
                  <c:v>3.6812499999999995</c:v>
                </c:pt>
                <c:pt idx="1767">
                  <c:v>3.6833333333333336</c:v>
                </c:pt>
                <c:pt idx="1768">
                  <c:v>3.6854166666666672</c:v>
                </c:pt>
                <c:pt idx="1769">
                  <c:v>3.6875000000000004</c:v>
                </c:pt>
                <c:pt idx="1770">
                  <c:v>3.6895833333333332</c:v>
                </c:pt>
                <c:pt idx="1771">
                  <c:v>3.6916666666666669</c:v>
                </c:pt>
                <c:pt idx="1772">
                  <c:v>3.6937500000000001</c:v>
                </c:pt>
                <c:pt idx="1773">
                  <c:v>3.6958333333333333</c:v>
                </c:pt>
                <c:pt idx="1774">
                  <c:v>3.697916666666667</c:v>
                </c:pt>
                <c:pt idx="1775">
                  <c:v>3.7</c:v>
                </c:pt>
                <c:pt idx="1776">
                  <c:v>3.7020833333333334</c:v>
                </c:pt>
                <c:pt idx="1777">
                  <c:v>3.7041666666666671</c:v>
                </c:pt>
                <c:pt idx="1778">
                  <c:v>3.7062499999999994</c:v>
                </c:pt>
                <c:pt idx="1779">
                  <c:v>3.7083333333333339</c:v>
                </c:pt>
                <c:pt idx="1780">
                  <c:v>3.7104166666666671</c:v>
                </c:pt>
                <c:pt idx="1781">
                  <c:v>3.7124999999999995</c:v>
                </c:pt>
                <c:pt idx="1782">
                  <c:v>3.7145833333333331</c:v>
                </c:pt>
                <c:pt idx="1783">
                  <c:v>3.7166666666666668</c:v>
                </c:pt>
                <c:pt idx="1784">
                  <c:v>3.71875</c:v>
                </c:pt>
                <c:pt idx="1785">
                  <c:v>3.7208333333333332</c:v>
                </c:pt>
                <c:pt idx="1786">
                  <c:v>3.7229166666666673</c:v>
                </c:pt>
                <c:pt idx="1787">
                  <c:v>3.7250000000000001</c:v>
                </c:pt>
                <c:pt idx="1788">
                  <c:v>3.7270833333333337</c:v>
                </c:pt>
                <c:pt idx="1789">
                  <c:v>3.729166666666667</c:v>
                </c:pt>
                <c:pt idx="1790">
                  <c:v>3.7312499999999997</c:v>
                </c:pt>
                <c:pt idx="1791">
                  <c:v>3.7333333333333338</c:v>
                </c:pt>
                <c:pt idx="1792">
                  <c:v>3.7354166666666666</c:v>
                </c:pt>
                <c:pt idx="1793">
                  <c:v>3.7374999999999998</c:v>
                </c:pt>
                <c:pt idx="1794">
                  <c:v>3.7395833333333335</c:v>
                </c:pt>
                <c:pt idx="1795">
                  <c:v>3.7416666666666671</c:v>
                </c:pt>
                <c:pt idx="1796">
                  <c:v>3.7437499999999999</c:v>
                </c:pt>
                <c:pt idx="1797">
                  <c:v>3.7458333333333331</c:v>
                </c:pt>
                <c:pt idx="1798">
                  <c:v>3.7479166666666677</c:v>
                </c:pt>
                <c:pt idx="1799">
                  <c:v>3.75</c:v>
                </c:pt>
                <c:pt idx="1800">
                  <c:v>3.7520833333333328</c:v>
                </c:pt>
                <c:pt idx="1801">
                  <c:v>3.7541666666666673</c:v>
                </c:pt>
                <c:pt idx="1802">
                  <c:v>3.7562499999999996</c:v>
                </c:pt>
                <c:pt idx="1803">
                  <c:v>3.7583333333333337</c:v>
                </c:pt>
                <c:pt idx="1804">
                  <c:v>3.760416666666667</c:v>
                </c:pt>
                <c:pt idx="1805">
                  <c:v>3.7625000000000002</c:v>
                </c:pt>
                <c:pt idx="1806">
                  <c:v>3.7645833333333338</c:v>
                </c:pt>
                <c:pt idx="1807">
                  <c:v>3.7666666666666666</c:v>
                </c:pt>
                <c:pt idx="1808">
                  <c:v>3.7687499999999998</c:v>
                </c:pt>
                <c:pt idx="1809">
                  <c:v>3.7708333333333335</c:v>
                </c:pt>
                <c:pt idx="1810">
                  <c:v>3.7729166666666671</c:v>
                </c:pt>
                <c:pt idx="1811">
                  <c:v>3.7749999999999999</c:v>
                </c:pt>
                <c:pt idx="1812">
                  <c:v>3.7770833333333331</c:v>
                </c:pt>
                <c:pt idx="1813">
                  <c:v>3.7791666666666672</c:v>
                </c:pt>
                <c:pt idx="1814">
                  <c:v>3.78125</c:v>
                </c:pt>
                <c:pt idx="1815">
                  <c:v>3.7833333333333337</c:v>
                </c:pt>
                <c:pt idx="1816">
                  <c:v>3.7854166666666673</c:v>
                </c:pt>
                <c:pt idx="1817">
                  <c:v>3.7875000000000005</c:v>
                </c:pt>
                <c:pt idx="1818">
                  <c:v>3.7895833333333337</c:v>
                </c:pt>
                <c:pt idx="1819">
                  <c:v>3.7916666666666665</c:v>
                </c:pt>
                <c:pt idx="1820">
                  <c:v>3.7937500000000002</c:v>
                </c:pt>
                <c:pt idx="1821">
                  <c:v>3.7958333333333334</c:v>
                </c:pt>
                <c:pt idx="1822">
                  <c:v>3.7979166666666671</c:v>
                </c:pt>
                <c:pt idx="1823">
                  <c:v>3.8</c:v>
                </c:pt>
                <c:pt idx="1824">
                  <c:v>3.802083333333333</c:v>
                </c:pt>
                <c:pt idx="1825">
                  <c:v>3.8041666666666671</c:v>
                </c:pt>
                <c:pt idx="1826">
                  <c:v>3.806249999999999</c:v>
                </c:pt>
                <c:pt idx="1827">
                  <c:v>3.8083333333333331</c:v>
                </c:pt>
                <c:pt idx="1828">
                  <c:v>3.8104166666666668</c:v>
                </c:pt>
                <c:pt idx="1829">
                  <c:v>3.8124999999999996</c:v>
                </c:pt>
                <c:pt idx="1830">
                  <c:v>3.8145833333333328</c:v>
                </c:pt>
                <c:pt idx="1831">
                  <c:v>3.8166666666666664</c:v>
                </c:pt>
                <c:pt idx="1832">
                  <c:v>3.8187499999999996</c:v>
                </c:pt>
                <c:pt idx="1833">
                  <c:v>3.8208333333333333</c:v>
                </c:pt>
                <c:pt idx="1834">
                  <c:v>3.8229166666666665</c:v>
                </c:pt>
                <c:pt idx="1835">
                  <c:v>3.8249999999999997</c:v>
                </c:pt>
                <c:pt idx="1836">
                  <c:v>3.8270833333333334</c:v>
                </c:pt>
                <c:pt idx="1837">
                  <c:v>3.8291666666666666</c:v>
                </c:pt>
                <c:pt idx="1838">
                  <c:v>3.8312499999999989</c:v>
                </c:pt>
                <c:pt idx="1839">
                  <c:v>3.8333333333333335</c:v>
                </c:pt>
                <c:pt idx="1840">
                  <c:v>3.8354166666666667</c:v>
                </c:pt>
                <c:pt idx="1841">
                  <c:v>3.8374999999999995</c:v>
                </c:pt>
                <c:pt idx="1842">
                  <c:v>3.8395833333333327</c:v>
                </c:pt>
                <c:pt idx="1843">
                  <c:v>3.8416666666666668</c:v>
                </c:pt>
                <c:pt idx="1844">
                  <c:v>3.84375</c:v>
                </c:pt>
                <c:pt idx="1845">
                  <c:v>3.8458333333333328</c:v>
                </c:pt>
                <c:pt idx="1846">
                  <c:v>3.8479166666666673</c:v>
                </c:pt>
                <c:pt idx="1847">
                  <c:v>3.8499999999999996</c:v>
                </c:pt>
                <c:pt idx="1848">
                  <c:v>3.8520833333333329</c:v>
                </c:pt>
                <c:pt idx="1849">
                  <c:v>3.8541666666666665</c:v>
                </c:pt>
                <c:pt idx="1850">
                  <c:v>3.8562499999999993</c:v>
                </c:pt>
                <c:pt idx="1851">
                  <c:v>3.8583333333333334</c:v>
                </c:pt>
                <c:pt idx="1852">
                  <c:v>3.8604166666666666</c:v>
                </c:pt>
                <c:pt idx="1853">
                  <c:v>3.8624999999999994</c:v>
                </c:pt>
                <c:pt idx="1854">
                  <c:v>3.8645833333333335</c:v>
                </c:pt>
                <c:pt idx="1855">
                  <c:v>3.8666666666666667</c:v>
                </c:pt>
                <c:pt idx="1856">
                  <c:v>3.8687499999999995</c:v>
                </c:pt>
                <c:pt idx="1857">
                  <c:v>3.8708333333333327</c:v>
                </c:pt>
                <c:pt idx="1858">
                  <c:v>3.8729166666666668</c:v>
                </c:pt>
                <c:pt idx="1859">
                  <c:v>3.8749999999999996</c:v>
                </c:pt>
                <c:pt idx="1860">
                  <c:v>3.8770833333333328</c:v>
                </c:pt>
                <c:pt idx="1861">
                  <c:v>3.8791666666666669</c:v>
                </c:pt>
                <c:pt idx="1862">
                  <c:v>3.8812499999999996</c:v>
                </c:pt>
                <c:pt idx="1863">
                  <c:v>3.8833333333333337</c:v>
                </c:pt>
                <c:pt idx="1864">
                  <c:v>3.8854166666666665</c:v>
                </c:pt>
                <c:pt idx="1865">
                  <c:v>3.8875000000000002</c:v>
                </c:pt>
                <c:pt idx="1866">
                  <c:v>3.8895833333333334</c:v>
                </c:pt>
                <c:pt idx="1867">
                  <c:v>3.8916666666666662</c:v>
                </c:pt>
                <c:pt idx="1868">
                  <c:v>3.8937499999999994</c:v>
                </c:pt>
                <c:pt idx="1869">
                  <c:v>3.895833333333333</c:v>
                </c:pt>
                <c:pt idx="1870">
                  <c:v>3.8979166666666671</c:v>
                </c:pt>
                <c:pt idx="1871">
                  <c:v>3.9</c:v>
                </c:pt>
                <c:pt idx="1872">
                  <c:v>3.9020833333333327</c:v>
                </c:pt>
                <c:pt idx="1873">
                  <c:v>3.9041666666666672</c:v>
                </c:pt>
                <c:pt idx="1874">
                  <c:v>3.9062499999999996</c:v>
                </c:pt>
                <c:pt idx="1875">
                  <c:v>3.9083333333333332</c:v>
                </c:pt>
                <c:pt idx="1876">
                  <c:v>3.9104166666666669</c:v>
                </c:pt>
                <c:pt idx="1877">
                  <c:v>3.9124999999999996</c:v>
                </c:pt>
                <c:pt idx="1878">
                  <c:v>3.9145833333333333</c:v>
                </c:pt>
                <c:pt idx="1879">
                  <c:v>3.9166666666666661</c:v>
                </c:pt>
                <c:pt idx="1880">
                  <c:v>3.9187499999999997</c:v>
                </c:pt>
                <c:pt idx="1881">
                  <c:v>3.9208333333333334</c:v>
                </c:pt>
                <c:pt idx="1882">
                  <c:v>3.9229166666666666</c:v>
                </c:pt>
                <c:pt idx="1883">
                  <c:v>3.9249999999999998</c:v>
                </c:pt>
                <c:pt idx="1884">
                  <c:v>3.9270833333333335</c:v>
                </c:pt>
                <c:pt idx="1885">
                  <c:v>3.9291666666666671</c:v>
                </c:pt>
                <c:pt idx="1886">
                  <c:v>3.931249999999999</c:v>
                </c:pt>
                <c:pt idx="1887">
                  <c:v>3.9333333333333331</c:v>
                </c:pt>
                <c:pt idx="1888">
                  <c:v>3.9354166666666668</c:v>
                </c:pt>
                <c:pt idx="1889">
                  <c:v>3.9375</c:v>
                </c:pt>
                <c:pt idx="1890">
                  <c:v>3.9395833333333328</c:v>
                </c:pt>
                <c:pt idx="1891">
                  <c:v>3.9416666666666669</c:v>
                </c:pt>
                <c:pt idx="1892">
                  <c:v>3.9437500000000001</c:v>
                </c:pt>
                <c:pt idx="1893">
                  <c:v>3.9458333333333333</c:v>
                </c:pt>
                <c:pt idx="1894">
                  <c:v>3.947916666666667</c:v>
                </c:pt>
                <c:pt idx="1895">
                  <c:v>3.9499999999999997</c:v>
                </c:pt>
                <c:pt idx="1896">
                  <c:v>3.9520833333333329</c:v>
                </c:pt>
                <c:pt idx="1897">
                  <c:v>3.9541666666666666</c:v>
                </c:pt>
                <c:pt idx="1898">
                  <c:v>3.9562499999999989</c:v>
                </c:pt>
                <c:pt idx="1899">
                  <c:v>3.9583333333333335</c:v>
                </c:pt>
                <c:pt idx="1900">
                  <c:v>3.9604166666666671</c:v>
                </c:pt>
                <c:pt idx="1901">
                  <c:v>3.9624999999999995</c:v>
                </c:pt>
                <c:pt idx="1902">
                  <c:v>3.9645833333333331</c:v>
                </c:pt>
                <c:pt idx="1903">
                  <c:v>3.9666666666666668</c:v>
                </c:pt>
                <c:pt idx="1904">
                  <c:v>3.96875</c:v>
                </c:pt>
                <c:pt idx="1905">
                  <c:v>3.9708333333333328</c:v>
                </c:pt>
                <c:pt idx="1906">
                  <c:v>3.9729166666666669</c:v>
                </c:pt>
                <c:pt idx="1907">
                  <c:v>3.9749999999999996</c:v>
                </c:pt>
                <c:pt idx="1908">
                  <c:v>3.9770833333333333</c:v>
                </c:pt>
                <c:pt idx="1909">
                  <c:v>3.9791666666666665</c:v>
                </c:pt>
                <c:pt idx="1910">
                  <c:v>3.9812499999999997</c:v>
                </c:pt>
                <c:pt idx="1911">
                  <c:v>3.9833333333333338</c:v>
                </c:pt>
                <c:pt idx="1912">
                  <c:v>3.9854166666666666</c:v>
                </c:pt>
                <c:pt idx="1913">
                  <c:v>3.9874999999999998</c:v>
                </c:pt>
                <c:pt idx="1914">
                  <c:v>3.9895833333333335</c:v>
                </c:pt>
                <c:pt idx="1915">
                  <c:v>3.9916666666666667</c:v>
                </c:pt>
                <c:pt idx="1916">
                  <c:v>3.9937499999999995</c:v>
                </c:pt>
                <c:pt idx="1917">
                  <c:v>3.9958333333333327</c:v>
                </c:pt>
                <c:pt idx="1918">
                  <c:v>3.9979166666666672</c:v>
                </c:pt>
                <c:pt idx="1919">
                  <c:v>4</c:v>
                </c:pt>
                <c:pt idx="1920">
                  <c:v>4.0020833333333332</c:v>
                </c:pt>
                <c:pt idx="1921">
                  <c:v>4.0041666666666655</c:v>
                </c:pt>
                <c:pt idx="1922">
                  <c:v>4.0062500000000005</c:v>
                </c:pt>
                <c:pt idx="1923">
                  <c:v>4.0083333333333346</c:v>
                </c:pt>
                <c:pt idx="1924">
                  <c:v>4.0104166666666661</c:v>
                </c:pt>
                <c:pt idx="1925">
                  <c:v>4.0124999999999993</c:v>
                </c:pt>
                <c:pt idx="1926">
                  <c:v>4.0145833333333325</c:v>
                </c:pt>
                <c:pt idx="1927">
                  <c:v>4.0166666666666675</c:v>
                </c:pt>
                <c:pt idx="1928">
                  <c:v>4.0187499999999998</c:v>
                </c:pt>
                <c:pt idx="1929">
                  <c:v>4.020833333333333</c:v>
                </c:pt>
                <c:pt idx="1930">
                  <c:v>4.0229166666666645</c:v>
                </c:pt>
                <c:pt idx="1931">
                  <c:v>4.0249999999999995</c:v>
                </c:pt>
                <c:pt idx="1932">
                  <c:v>4.0270833333333336</c:v>
                </c:pt>
                <c:pt idx="1933">
                  <c:v>4.0291666666666668</c:v>
                </c:pt>
                <c:pt idx="1934">
                  <c:v>4.0312500000000009</c:v>
                </c:pt>
                <c:pt idx="1935">
                  <c:v>4.0333333333333341</c:v>
                </c:pt>
                <c:pt idx="1936">
                  <c:v>4.0354166666666655</c:v>
                </c:pt>
                <c:pt idx="1937">
                  <c:v>4.0374999999999996</c:v>
                </c:pt>
                <c:pt idx="1938">
                  <c:v>4.0395833333333346</c:v>
                </c:pt>
                <c:pt idx="1939">
                  <c:v>4.0416666666666679</c:v>
                </c:pt>
                <c:pt idx="1940">
                  <c:v>4.0437500000000002</c:v>
                </c:pt>
                <c:pt idx="1941">
                  <c:v>4.0458333333333334</c:v>
                </c:pt>
                <c:pt idx="1942">
                  <c:v>4.0479166666666657</c:v>
                </c:pt>
                <c:pt idx="1943">
                  <c:v>4.05</c:v>
                </c:pt>
                <c:pt idx="1944">
                  <c:v>4.052083333333333</c:v>
                </c:pt>
                <c:pt idx="1945">
                  <c:v>4.0541666666666654</c:v>
                </c:pt>
                <c:pt idx="1946">
                  <c:v>4.0562500000000004</c:v>
                </c:pt>
                <c:pt idx="1947">
                  <c:v>4.0583333333333345</c:v>
                </c:pt>
                <c:pt idx="1948">
                  <c:v>4.0604166666666659</c:v>
                </c:pt>
                <c:pt idx="1949">
                  <c:v>4.0624999999999991</c:v>
                </c:pt>
                <c:pt idx="1950">
                  <c:v>4.0645833333333323</c:v>
                </c:pt>
                <c:pt idx="1951">
                  <c:v>4.0666666666666664</c:v>
                </c:pt>
                <c:pt idx="1952">
                  <c:v>4.0687499999999996</c:v>
                </c:pt>
                <c:pt idx="1953">
                  <c:v>4.0708333333333346</c:v>
                </c:pt>
                <c:pt idx="1954">
                  <c:v>4.0729166666666661</c:v>
                </c:pt>
                <c:pt idx="1955">
                  <c:v>4.0750000000000002</c:v>
                </c:pt>
                <c:pt idx="1956">
                  <c:v>4.0770833333333334</c:v>
                </c:pt>
                <c:pt idx="1957">
                  <c:v>4.0791666666666675</c:v>
                </c:pt>
                <c:pt idx="1958">
                  <c:v>4.0812500000000007</c:v>
                </c:pt>
                <c:pt idx="1959">
                  <c:v>4.0833333333333339</c:v>
                </c:pt>
                <c:pt idx="1960">
                  <c:v>4.0854166666666654</c:v>
                </c:pt>
                <c:pt idx="1961">
                  <c:v>4.0874999999999995</c:v>
                </c:pt>
                <c:pt idx="1962">
                  <c:v>4.0895833333333345</c:v>
                </c:pt>
                <c:pt idx="1963">
                  <c:v>4.0916666666666677</c:v>
                </c:pt>
                <c:pt idx="1964">
                  <c:v>4.09375</c:v>
                </c:pt>
                <c:pt idx="1965">
                  <c:v>4.0958333333333332</c:v>
                </c:pt>
                <c:pt idx="1966">
                  <c:v>4.0979166666666647</c:v>
                </c:pt>
                <c:pt idx="1967">
                  <c:v>4.0999999999999996</c:v>
                </c:pt>
                <c:pt idx="1968">
                  <c:v>4.1020833333333337</c:v>
                </c:pt>
                <c:pt idx="1969">
                  <c:v>4.1041666666666661</c:v>
                </c:pt>
                <c:pt idx="1970">
                  <c:v>4.1062500000000002</c:v>
                </c:pt>
                <c:pt idx="1971">
                  <c:v>4.1083333333333334</c:v>
                </c:pt>
                <c:pt idx="1972">
                  <c:v>4.1104166666666657</c:v>
                </c:pt>
                <c:pt idx="1973">
                  <c:v>4.1124999999999989</c:v>
                </c:pt>
                <c:pt idx="1974">
                  <c:v>4.1145833333333321</c:v>
                </c:pt>
                <c:pt idx="1975">
                  <c:v>4.1166666666666663</c:v>
                </c:pt>
                <c:pt idx="1976">
                  <c:v>4.1187499999999995</c:v>
                </c:pt>
                <c:pt idx="1977">
                  <c:v>4.1208333333333336</c:v>
                </c:pt>
                <c:pt idx="1978">
                  <c:v>4.122916666666665</c:v>
                </c:pt>
                <c:pt idx="1979">
                  <c:v>4.1249999999999991</c:v>
                </c:pt>
                <c:pt idx="1980">
                  <c:v>4.1270833333333323</c:v>
                </c:pt>
                <c:pt idx="1981">
                  <c:v>4.1291666666666655</c:v>
                </c:pt>
                <c:pt idx="1982">
                  <c:v>4.1312500000000005</c:v>
                </c:pt>
                <c:pt idx="1983">
                  <c:v>4.1333333333333346</c:v>
                </c:pt>
                <c:pt idx="1984">
                  <c:v>4.1354166666666661</c:v>
                </c:pt>
                <c:pt idx="1985">
                  <c:v>4.1374999999999993</c:v>
                </c:pt>
                <c:pt idx="1986">
                  <c:v>4.1395833333333334</c:v>
                </c:pt>
                <c:pt idx="1987">
                  <c:v>4.1416666666666675</c:v>
                </c:pt>
                <c:pt idx="1988">
                  <c:v>4.1437499999999998</c:v>
                </c:pt>
                <c:pt idx="1989">
                  <c:v>4.145833333333333</c:v>
                </c:pt>
                <c:pt idx="1990">
                  <c:v>4.1479166666666645</c:v>
                </c:pt>
                <c:pt idx="1991">
                  <c:v>4.1499999999999995</c:v>
                </c:pt>
                <c:pt idx="1992">
                  <c:v>4.1520833333333336</c:v>
                </c:pt>
                <c:pt idx="1993">
                  <c:v>4.1541666666666659</c:v>
                </c:pt>
                <c:pt idx="1994">
                  <c:v>4.15625</c:v>
                </c:pt>
                <c:pt idx="1995">
                  <c:v>4.1583333333333332</c:v>
                </c:pt>
                <c:pt idx="1996">
                  <c:v>4.1604166666666647</c:v>
                </c:pt>
                <c:pt idx="1997">
                  <c:v>4.1624999999999988</c:v>
                </c:pt>
                <c:pt idx="1998">
                  <c:v>4.1645833333333329</c:v>
                </c:pt>
                <c:pt idx="1999">
                  <c:v>4.166666666666667</c:v>
                </c:pt>
                <c:pt idx="2000">
                  <c:v>4.1687499999999993</c:v>
                </c:pt>
                <c:pt idx="2001">
                  <c:v>4.1708333333333334</c:v>
                </c:pt>
                <c:pt idx="2002">
                  <c:v>4.1729166666666657</c:v>
                </c:pt>
                <c:pt idx="2003">
                  <c:v>4.1749999999999989</c:v>
                </c:pt>
                <c:pt idx="2004">
                  <c:v>4.177083333333333</c:v>
                </c:pt>
                <c:pt idx="2005">
                  <c:v>4.1791666666666663</c:v>
                </c:pt>
                <c:pt idx="2006">
                  <c:v>4.1812500000000004</c:v>
                </c:pt>
                <c:pt idx="2007">
                  <c:v>4.1833333333333345</c:v>
                </c:pt>
                <c:pt idx="2008">
                  <c:v>4.1854166666666659</c:v>
                </c:pt>
                <c:pt idx="2009">
                  <c:v>4.1874999999999991</c:v>
                </c:pt>
                <c:pt idx="2010">
                  <c:v>4.1895833333333332</c:v>
                </c:pt>
                <c:pt idx="2011">
                  <c:v>4.1916666666666664</c:v>
                </c:pt>
                <c:pt idx="2012">
                  <c:v>4.1937499999999996</c:v>
                </c:pt>
                <c:pt idx="2013">
                  <c:v>4.1958333333333337</c:v>
                </c:pt>
                <c:pt idx="2014">
                  <c:v>4.1979166666666652</c:v>
                </c:pt>
                <c:pt idx="2015">
                  <c:v>4.2</c:v>
                </c:pt>
                <c:pt idx="2016">
                  <c:v>4.2020833333333334</c:v>
                </c:pt>
                <c:pt idx="2017">
                  <c:v>4.2041666666666666</c:v>
                </c:pt>
                <c:pt idx="2018">
                  <c:v>4.2062500000000007</c:v>
                </c:pt>
                <c:pt idx="2019">
                  <c:v>4.2083333333333339</c:v>
                </c:pt>
                <c:pt idx="2020">
                  <c:v>4.2104166666666654</c:v>
                </c:pt>
                <c:pt idx="2021">
                  <c:v>4.2124999999999995</c:v>
                </c:pt>
                <c:pt idx="2022">
                  <c:v>4.2145833333333336</c:v>
                </c:pt>
                <c:pt idx="2023">
                  <c:v>4.2166666666666677</c:v>
                </c:pt>
                <c:pt idx="2024">
                  <c:v>4.21875</c:v>
                </c:pt>
                <c:pt idx="2025">
                  <c:v>4.2208333333333332</c:v>
                </c:pt>
                <c:pt idx="2026">
                  <c:v>4.2229166666666647</c:v>
                </c:pt>
                <c:pt idx="2027">
                  <c:v>4.2249999999999988</c:v>
                </c:pt>
                <c:pt idx="2028">
                  <c:v>4.2270833333333337</c:v>
                </c:pt>
                <c:pt idx="2029">
                  <c:v>4.229166666666667</c:v>
                </c:pt>
                <c:pt idx="2030">
                  <c:v>4.2312500000000011</c:v>
                </c:pt>
                <c:pt idx="2031">
                  <c:v>4.2333333333333343</c:v>
                </c:pt>
                <c:pt idx="2032">
                  <c:v>4.2354166666666666</c:v>
                </c:pt>
                <c:pt idx="2033">
                  <c:v>4.2374999999999998</c:v>
                </c:pt>
                <c:pt idx="2034">
                  <c:v>4.2395833333333339</c:v>
                </c:pt>
                <c:pt idx="2035">
                  <c:v>4.2416666666666671</c:v>
                </c:pt>
                <c:pt idx="2036">
                  <c:v>4.2437500000000004</c:v>
                </c:pt>
                <c:pt idx="2037">
                  <c:v>4.2458333333333345</c:v>
                </c:pt>
                <c:pt idx="2038">
                  <c:v>4.2479166666666659</c:v>
                </c:pt>
                <c:pt idx="2039">
                  <c:v>4.25</c:v>
                </c:pt>
                <c:pt idx="2040">
                  <c:v>4.2520833333333332</c:v>
                </c:pt>
                <c:pt idx="2041">
                  <c:v>4.2541666666666655</c:v>
                </c:pt>
                <c:pt idx="2042">
                  <c:v>4.2562500000000005</c:v>
                </c:pt>
                <c:pt idx="2043">
                  <c:v>4.2583333333333346</c:v>
                </c:pt>
                <c:pt idx="2044">
                  <c:v>4.2604166666666661</c:v>
                </c:pt>
                <c:pt idx="2045">
                  <c:v>4.2624999999999993</c:v>
                </c:pt>
                <c:pt idx="2046">
                  <c:v>4.2645833333333325</c:v>
                </c:pt>
                <c:pt idx="2047">
                  <c:v>4.2666666666666675</c:v>
                </c:pt>
                <c:pt idx="2048">
                  <c:v>4.2687499999999998</c:v>
                </c:pt>
                <c:pt idx="2049">
                  <c:v>4.2708333333333339</c:v>
                </c:pt>
                <c:pt idx="2050">
                  <c:v>4.2729166666666654</c:v>
                </c:pt>
                <c:pt idx="2051">
                  <c:v>4.2750000000000004</c:v>
                </c:pt>
                <c:pt idx="2052">
                  <c:v>4.2770833333333345</c:v>
                </c:pt>
                <c:pt idx="2053">
                  <c:v>4.2791666666666677</c:v>
                </c:pt>
                <c:pt idx="2054">
                  <c:v>4.2812500000000009</c:v>
                </c:pt>
                <c:pt idx="2055">
                  <c:v>4.2833333333333341</c:v>
                </c:pt>
                <c:pt idx="2056">
                  <c:v>4.2854166666666655</c:v>
                </c:pt>
                <c:pt idx="2057">
                  <c:v>4.2874999999999996</c:v>
                </c:pt>
                <c:pt idx="2058">
                  <c:v>4.2895833333333346</c:v>
                </c:pt>
                <c:pt idx="2059">
                  <c:v>4.2916666666666679</c:v>
                </c:pt>
                <c:pt idx="2060">
                  <c:v>4.2937500000000002</c:v>
                </c:pt>
                <c:pt idx="2061">
                  <c:v>4.2958333333333334</c:v>
                </c:pt>
                <c:pt idx="2062">
                  <c:v>4.2979166666666657</c:v>
                </c:pt>
                <c:pt idx="2063">
                  <c:v>4.3</c:v>
                </c:pt>
                <c:pt idx="2064">
                  <c:v>4.302083333333333</c:v>
                </c:pt>
                <c:pt idx="2065">
                  <c:v>4.3041666666666654</c:v>
                </c:pt>
                <c:pt idx="2066">
                  <c:v>4.3062500000000004</c:v>
                </c:pt>
                <c:pt idx="2067">
                  <c:v>4.3083333333333345</c:v>
                </c:pt>
                <c:pt idx="2068">
                  <c:v>4.3104166666666659</c:v>
                </c:pt>
                <c:pt idx="2069">
                  <c:v>4.3124999999999991</c:v>
                </c:pt>
                <c:pt idx="2070">
                  <c:v>4.3145833333333323</c:v>
                </c:pt>
                <c:pt idx="2071">
                  <c:v>4.3166666666666664</c:v>
                </c:pt>
                <c:pt idx="2072">
                  <c:v>4.3187499999999996</c:v>
                </c:pt>
                <c:pt idx="2073">
                  <c:v>4.3208333333333337</c:v>
                </c:pt>
                <c:pt idx="2074">
                  <c:v>4.3229166666666652</c:v>
                </c:pt>
                <c:pt idx="2075">
                  <c:v>4.3249999999999993</c:v>
                </c:pt>
                <c:pt idx="2076">
                  <c:v>4.3270833333333325</c:v>
                </c:pt>
                <c:pt idx="2077">
                  <c:v>4.3291666666666666</c:v>
                </c:pt>
                <c:pt idx="2078">
                  <c:v>4.3312500000000007</c:v>
                </c:pt>
                <c:pt idx="2079">
                  <c:v>4.3333333333333339</c:v>
                </c:pt>
                <c:pt idx="2080">
                  <c:v>4.3354166666666654</c:v>
                </c:pt>
                <c:pt idx="2081">
                  <c:v>4.3374999999999995</c:v>
                </c:pt>
                <c:pt idx="2082">
                  <c:v>4.3395833333333345</c:v>
                </c:pt>
                <c:pt idx="2083">
                  <c:v>4.3416666666666677</c:v>
                </c:pt>
                <c:pt idx="2084">
                  <c:v>4.34375</c:v>
                </c:pt>
                <c:pt idx="2085">
                  <c:v>4.3458333333333332</c:v>
                </c:pt>
                <c:pt idx="2086">
                  <c:v>4.3479166666666647</c:v>
                </c:pt>
                <c:pt idx="2087">
                  <c:v>4.3499999999999996</c:v>
                </c:pt>
                <c:pt idx="2088">
                  <c:v>4.3520833333333337</c:v>
                </c:pt>
                <c:pt idx="2089">
                  <c:v>4.3541666666666661</c:v>
                </c:pt>
                <c:pt idx="2090">
                  <c:v>4.3562500000000002</c:v>
                </c:pt>
                <c:pt idx="2091">
                  <c:v>4.3583333333333334</c:v>
                </c:pt>
                <c:pt idx="2092">
                  <c:v>4.3604166666666657</c:v>
                </c:pt>
                <c:pt idx="2093">
                  <c:v>4.3624999999999989</c:v>
                </c:pt>
                <c:pt idx="2094">
                  <c:v>4.3645833333333321</c:v>
                </c:pt>
                <c:pt idx="2095">
                  <c:v>4.3666666666666663</c:v>
                </c:pt>
                <c:pt idx="2096">
                  <c:v>4.3687499999999995</c:v>
                </c:pt>
                <c:pt idx="2097">
                  <c:v>4.3708333333333345</c:v>
                </c:pt>
                <c:pt idx="2098">
                  <c:v>4.3729166666666659</c:v>
                </c:pt>
                <c:pt idx="2099">
                  <c:v>4.375</c:v>
                </c:pt>
                <c:pt idx="2100">
                  <c:v>4.3770833333333332</c:v>
                </c:pt>
                <c:pt idx="2101">
                  <c:v>4.3791666666666664</c:v>
                </c:pt>
                <c:pt idx="2102">
                  <c:v>4.3812500000000005</c:v>
                </c:pt>
                <c:pt idx="2103">
                  <c:v>4.3833333333333346</c:v>
                </c:pt>
                <c:pt idx="2104">
                  <c:v>4.3854166666666661</c:v>
                </c:pt>
                <c:pt idx="2105">
                  <c:v>4.3874999999999993</c:v>
                </c:pt>
                <c:pt idx="2106">
                  <c:v>4.3895833333333334</c:v>
                </c:pt>
                <c:pt idx="2107">
                  <c:v>4.3916666666666675</c:v>
                </c:pt>
                <c:pt idx="2108">
                  <c:v>4.3937499999999998</c:v>
                </c:pt>
                <c:pt idx="2109">
                  <c:v>4.395833333333333</c:v>
                </c:pt>
                <c:pt idx="2110">
                  <c:v>4.3979166666666645</c:v>
                </c:pt>
                <c:pt idx="2111">
                  <c:v>4.4000000000000004</c:v>
                </c:pt>
                <c:pt idx="2112">
                  <c:v>4.4020833333333345</c:v>
                </c:pt>
                <c:pt idx="2113">
                  <c:v>4.4041666666666668</c:v>
                </c:pt>
                <c:pt idx="2114">
                  <c:v>4.4062500000000009</c:v>
                </c:pt>
                <c:pt idx="2115">
                  <c:v>4.4083333333333341</c:v>
                </c:pt>
                <c:pt idx="2116">
                  <c:v>4.4104166666666655</c:v>
                </c:pt>
                <c:pt idx="2117">
                  <c:v>4.4124999999999996</c:v>
                </c:pt>
                <c:pt idx="2118">
                  <c:v>4.4145833333333337</c:v>
                </c:pt>
                <c:pt idx="2119">
                  <c:v>4.4166666666666679</c:v>
                </c:pt>
                <c:pt idx="2120">
                  <c:v>4.4187500000000002</c:v>
                </c:pt>
                <c:pt idx="2121">
                  <c:v>4.4208333333333334</c:v>
                </c:pt>
                <c:pt idx="2122">
                  <c:v>4.4229166666666657</c:v>
                </c:pt>
                <c:pt idx="2123">
                  <c:v>4.4249999999999989</c:v>
                </c:pt>
                <c:pt idx="2124">
                  <c:v>4.427083333333333</c:v>
                </c:pt>
                <c:pt idx="2125">
                  <c:v>4.4291666666666663</c:v>
                </c:pt>
                <c:pt idx="2126">
                  <c:v>4.4312500000000012</c:v>
                </c:pt>
                <c:pt idx="2127">
                  <c:v>4.4333333333333353</c:v>
                </c:pt>
                <c:pt idx="2128">
                  <c:v>4.4354166666666668</c:v>
                </c:pt>
                <c:pt idx="2129">
                  <c:v>4.4375</c:v>
                </c:pt>
                <c:pt idx="2130">
                  <c:v>4.4395833333333341</c:v>
                </c:pt>
                <c:pt idx="2131">
                  <c:v>4.4416666666666673</c:v>
                </c:pt>
                <c:pt idx="2132">
                  <c:v>4.4437500000000005</c:v>
                </c:pt>
                <c:pt idx="2133">
                  <c:v>4.4458333333333346</c:v>
                </c:pt>
                <c:pt idx="2134">
                  <c:v>4.4479166666666661</c:v>
                </c:pt>
                <c:pt idx="2135">
                  <c:v>4.45</c:v>
                </c:pt>
                <c:pt idx="2136">
                  <c:v>4.4520833333333334</c:v>
                </c:pt>
                <c:pt idx="2137">
                  <c:v>4.4541666666666666</c:v>
                </c:pt>
                <c:pt idx="2138">
                  <c:v>4.4562500000000007</c:v>
                </c:pt>
                <c:pt idx="2139">
                  <c:v>4.4583333333333339</c:v>
                </c:pt>
                <c:pt idx="2140">
                  <c:v>4.4604166666666654</c:v>
                </c:pt>
                <c:pt idx="2141">
                  <c:v>4.4624999999999995</c:v>
                </c:pt>
                <c:pt idx="2142">
                  <c:v>4.4645833333333336</c:v>
                </c:pt>
                <c:pt idx="2143">
                  <c:v>4.4666666666666677</c:v>
                </c:pt>
                <c:pt idx="2144">
                  <c:v>4.46875</c:v>
                </c:pt>
                <c:pt idx="2145">
                  <c:v>4.4708333333333341</c:v>
                </c:pt>
                <c:pt idx="2146">
                  <c:v>4.4729166666666655</c:v>
                </c:pt>
                <c:pt idx="2147">
                  <c:v>4.4749999999999996</c:v>
                </c:pt>
                <c:pt idx="2148">
                  <c:v>4.4770833333333346</c:v>
                </c:pt>
                <c:pt idx="2149">
                  <c:v>4.4791666666666679</c:v>
                </c:pt>
                <c:pt idx="2150">
                  <c:v>4.4812500000000011</c:v>
                </c:pt>
                <c:pt idx="2151">
                  <c:v>4.4833333333333343</c:v>
                </c:pt>
                <c:pt idx="2152">
                  <c:v>4.4854166666666666</c:v>
                </c:pt>
                <c:pt idx="2153">
                  <c:v>4.4874999999999998</c:v>
                </c:pt>
                <c:pt idx="2154">
                  <c:v>4.4895833333333339</c:v>
                </c:pt>
                <c:pt idx="2155">
                  <c:v>4.4916666666666671</c:v>
                </c:pt>
                <c:pt idx="2156">
                  <c:v>4.4937500000000004</c:v>
                </c:pt>
                <c:pt idx="2157">
                  <c:v>4.4958333333333345</c:v>
                </c:pt>
                <c:pt idx="2158">
                  <c:v>4.4979166666666659</c:v>
                </c:pt>
                <c:pt idx="2159">
                  <c:v>4.5</c:v>
                </c:pt>
                <c:pt idx="2160">
                  <c:v>4.5020833333333332</c:v>
                </c:pt>
                <c:pt idx="2161">
                  <c:v>4.5041666666666655</c:v>
                </c:pt>
                <c:pt idx="2162">
                  <c:v>4.5062500000000005</c:v>
                </c:pt>
                <c:pt idx="2163">
                  <c:v>4.5083333333333346</c:v>
                </c:pt>
                <c:pt idx="2164">
                  <c:v>4.5104166666666661</c:v>
                </c:pt>
                <c:pt idx="2165">
                  <c:v>4.5124999999999993</c:v>
                </c:pt>
                <c:pt idx="2166">
                  <c:v>4.5145833333333325</c:v>
                </c:pt>
                <c:pt idx="2167">
                  <c:v>4.5166666666666675</c:v>
                </c:pt>
                <c:pt idx="2168">
                  <c:v>4.5187499999999998</c:v>
                </c:pt>
                <c:pt idx="2169">
                  <c:v>4.520833333333333</c:v>
                </c:pt>
                <c:pt idx="2170">
                  <c:v>4.5229166666666645</c:v>
                </c:pt>
                <c:pt idx="2171">
                  <c:v>4.5249999999999995</c:v>
                </c:pt>
                <c:pt idx="2172">
                  <c:v>4.5270833333333336</c:v>
                </c:pt>
                <c:pt idx="2173">
                  <c:v>4.5291666666666668</c:v>
                </c:pt>
                <c:pt idx="2174">
                  <c:v>4.5312500000000009</c:v>
                </c:pt>
                <c:pt idx="2175">
                  <c:v>4.5333333333333341</c:v>
                </c:pt>
                <c:pt idx="2176">
                  <c:v>4.5354166666666655</c:v>
                </c:pt>
                <c:pt idx="2177">
                  <c:v>4.5374999999999996</c:v>
                </c:pt>
                <c:pt idx="2178">
                  <c:v>4.5395833333333346</c:v>
                </c:pt>
                <c:pt idx="2179">
                  <c:v>4.5416666666666679</c:v>
                </c:pt>
                <c:pt idx="2180">
                  <c:v>4.5437500000000002</c:v>
                </c:pt>
                <c:pt idx="2181">
                  <c:v>4.5458333333333334</c:v>
                </c:pt>
                <c:pt idx="2182">
                  <c:v>4.5479166666666657</c:v>
                </c:pt>
                <c:pt idx="2183">
                  <c:v>4.55</c:v>
                </c:pt>
                <c:pt idx="2184">
                  <c:v>4.552083333333333</c:v>
                </c:pt>
                <c:pt idx="2185">
                  <c:v>4.5541666666666654</c:v>
                </c:pt>
                <c:pt idx="2186">
                  <c:v>4.5562500000000004</c:v>
                </c:pt>
                <c:pt idx="2187">
                  <c:v>4.5583333333333345</c:v>
                </c:pt>
                <c:pt idx="2188">
                  <c:v>4.5604166666666659</c:v>
                </c:pt>
                <c:pt idx="2189">
                  <c:v>4.5624999999999991</c:v>
                </c:pt>
                <c:pt idx="2190">
                  <c:v>4.5645833333333323</c:v>
                </c:pt>
                <c:pt idx="2191">
                  <c:v>4.5666666666666664</c:v>
                </c:pt>
                <c:pt idx="2192">
                  <c:v>4.5687499999999996</c:v>
                </c:pt>
                <c:pt idx="2193">
                  <c:v>4.5708333333333346</c:v>
                </c:pt>
                <c:pt idx="2194">
                  <c:v>4.5729166666666661</c:v>
                </c:pt>
                <c:pt idx="2195">
                  <c:v>4.5750000000000002</c:v>
                </c:pt>
                <c:pt idx="2196">
                  <c:v>4.5770833333333334</c:v>
                </c:pt>
                <c:pt idx="2197">
                  <c:v>4.5791666666666675</c:v>
                </c:pt>
                <c:pt idx="2198">
                  <c:v>4.5812500000000007</c:v>
                </c:pt>
                <c:pt idx="2199">
                  <c:v>4.5833333333333339</c:v>
                </c:pt>
                <c:pt idx="2200">
                  <c:v>4.5854166666666654</c:v>
                </c:pt>
                <c:pt idx="2201">
                  <c:v>4.5874999999999995</c:v>
                </c:pt>
                <c:pt idx="2202">
                  <c:v>4.5895833333333345</c:v>
                </c:pt>
                <c:pt idx="2203">
                  <c:v>4.5916666666666677</c:v>
                </c:pt>
                <c:pt idx="2204">
                  <c:v>4.59375</c:v>
                </c:pt>
                <c:pt idx="2205">
                  <c:v>4.5958333333333332</c:v>
                </c:pt>
                <c:pt idx="2206">
                  <c:v>4.5979166666666647</c:v>
                </c:pt>
                <c:pt idx="2207">
                  <c:v>4.5999999999999996</c:v>
                </c:pt>
                <c:pt idx="2208">
                  <c:v>4.6020833333333337</c:v>
                </c:pt>
                <c:pt idx="2209">
                  <c:v>4.6041666666666661</c:v>
                </c:pt>
                <c:pt idx="2210">
                  <c:v>4.6062500000000002</c:v>
                </c:pt>
                <c:pt idx="2211">
                  <c:v>4.6083333333333334</c:v>
                </c:pt>
                <c:pt idx="2212">
                  <c:v>4.6104166666666657</c:v>
                </c:pt>
                <c:pt idx="2213">
                  <c:v>4.6124999999999989</c:v>
                </c:pt>
                <c:pt idx="2214">
                  <c:v>4.6145833333333321</c:v>
                </c:pt>
                <c:pt idx="2215">
                  <c:v>4.6166666666666663</c:v>
                </c:pt>
                <c:pt idx="2216">
                  <c:v>4.6187499999999995</c:v>
                </c:pt>
                <c:pt idx="2217">
                  <c:v>4.6208333333333336</c:v>
                </c:pt>
                <c:pt idx="2218">
                  <c:v>4.622916666666665</c:v>
                </c:pt>
                <c:pt idx="2219">
                  <c:v>4.6249999999999991</c:v>
                </c:pt>
                <c:pt idx="2220">
                  <c:v>4.6270833333333323</c:v>
                </c:pt>
                <c:pt idx="2221">
                  <c:v>4.6291666666666655</c:v>
                </c:pt>
                <c:pt idx="2222">
                  <c:v>4.6312500000000005</c:v>
                </c:pt>
                <c:pt idx="2223">
                  <c:v>4.6333333333333346</c:v>
                </c:pt>
                <c:pt idx="2224">
                  <c:v>4.6354166666666661</c:v>
                </c:pt>
                <c:pt idx="2225">
                  <c:v>4.6374999999999993</c:v>
                </c:pt>
                <c:pt idx="2226">
                  <c:v>4.6395833333333334</c:v>
                </c:pt>
                <c:pt idx="2227">
                  <c:v>4.6416666666666675</c:v>
                </c:pt>
                <c:pt idx="2228">
                  <c:v>4.6437499999999998</c:v>
                </c:pt>
                <c:pt idx="2229">
                  <c:v>4.645833333333333</c:v>
                </c:pt>
                <c:pt idx="2230">
                  <c:v>4.6479166666666645</c:v>
                </c:pt>
                <c:pt idx="2231">
                  <c:v>4.6499999999999995</c:v>
                </c:pt>
                <c:pt idx="2232">
                  <c:v>4.6520833333333336</c:v>
                </c:pt>
                <c:pt idx="2233">
                  <c:v>4.6541666666666659</c:v>
                </c:pt>
                <c:pt idx="2234">
                  <c:v>4.65625</c:v>
                </c:pt>
                <c:pt idx="2235">
                  <c:v>4.6583333333333332</c:v>
                </c:pt>
                <c:pt idx="2236">
                  <c:v>4.6604166666666647</c:v>
                </c:pt>
                <c:pt idx="2237">
                  <c:v>4.6624999999999988</c:v>
                </c:pt>
                <c:pt idx="2238">
                  <c:v>4.6645833333333329</c:v>
                </c:pt>
                <c:pt idx="2239">
                  <c:v>4.666666666666667</c:v>
                </c:pt>
                <c:pt idx="2240">
                  <c:v>4.6687499999999993</c:v>
                </c:pt>
                <c:pt idx="2241">
                  <c:v>4.6708333333333334</c:v>
                </c:pt>
                <c:pt idx="2242">
                  <c:v>4.6729166666666657</c:v>
                </c:pt>
                <c:pt idx="2243">
                  <c:v>4.6749999999999989</c:v>
                </c:pt>
                <c:pt idx="2244">
                  <c:v>4.677083333333333</c:v>
                </c:pt>
                <c:pt idx="2245">
                  <c:v>4.6791666666666663</c:v>
                </c:pt>
                <c:pt idx="2246">
                  <c:v>4.6812500000000004</c:v>
                </c:pt>
                <c:pt idx="2247">
                  <c:v>4.6833333333333345</c:v>
                </c:pt>
                <c:pt idx="2248">
                  <c:v>4.6854166666666659</c:v>
                </c:pt>
                <c:pt idx="2249">
                  <c:v>4.6874999999999991</c:v>
                </c:pt>
                <c:pt idx="2250">
                  <c:v>4.6895833333333332</c:v>
                </c:pt>
                <c:pt idx="2251">
                  <c:v>4.6916666666666664</c:v>
                </c:pt>
                <c:pt idx="2252">
                  <c:v>4.6937499999999996</c:v>
                </c:pt>
                <c:pt idx="2253">
                  <c:v>4.6958333333333337</c:v>
                </c:pt>
                <c:pt idx="2254">
                  <c:v>4.6979166666666652</c:v>
                </c:pt>
                <c:pt idx="2255">
                  <c:v>4.7</c:v>
                </c:pt>
                <c:pt idx="2256">
                  <c:v>4.7020833333333334</c:v>
                </c:pt>
                <c:pt idx="2257">
                  <c:v>4.7041666666666666</c:v>
                </c:pt>
                <c:pt idx="2258">
                  <c:v>4.7062500000000007</c:v>
                </c:pt>
                <c:pt idx="2259">
                  <c:v>4.7083333333333339</c:v>
                </c:pt>
                <c:pt idx="2260">
                  <c:v>4.7104166666666654</c:v>
                </c:pt>
                <c:pt idx="2261">
                  <c:v>4.7124999999999995</c:v>
                </c:pt>
                <c:pt idx="2262">
                  <c:v>4.7145833333333336</c:v>
                </c:pt>
                <c:pt idx="2263">
                  <c:v>4.7166666666666677</c:v>
                </c:pt>
                <c:pt idx="2264">
                  <c:v>4.71875</c:v>
                </c:pt>
                <c:pt idx="2265">
                  <c:v>4.7208333333333332</c:v>
                </c:pt>
                <c:pt idx="2266">
                  <c:v>4.7229166666666647</c:v>
                </c:pt>
                <c:pt idx="2267">
                  <c:v>4.7249999999999988</c:v>
                </c:pt>
                <c:pt idx="2268">
                  <c:v>4.7270833333333337</c:v>
                </c:pt>
                <c:pt idx="2269">
                  <c:v>4.729166666666667</c:v>
                </c:pt>
                <c:pt idx="2270">
                  <c:v>4.7312500000000011</c:v>
                </c:pt>
                <c:pt idx="2271">
                  <c:v>4.7333333333333343</c:v>
                </c:pt>
                <c:pt idx="2272">
                  <c:v>4.7354166666666666</c:v>
                </c:pt>
                <c:pt idx="2273">
                  <c:v>4.7374999999999998</c:v>
                </c:pt>
                <c:pt idx="2274">
                  <c:v>4.7395833333333339</c:v>
                </c:pt>
                <c:pt idx="2275">
                  <c:v>4.7416666666666671</c:v>
                </c:pt>
                <c:pt idx="2276">
                  <c:v>4.7437500000000004</c:v>
                </c:pt>
                <c:pt idx="2277">
                  <c:v>4.7458333333333345</c:v>
                </c:pt>
                <c:pt idx="2278">
                  <c:v>4.7479166666666659</c:v>
                </c:pt>
                <c:pt idx="2279">
                  <c:v>4.75</c:v>
                </c:pt>
                <c:pt idx="2280">
                  <c:v>4.7520833333333332</c:v>
                </c:pt>
                <c:pt idx="2281">
                  <c:v>4.7541666666666655</c:v>
                </c:pt>
                <c:pt idx="2282">
                  <c:v>4.7562500000000005</c:v>
                </c:pt>
                <c:pt idx="2283">
                  <c:v>4.7583333333333346</c:v>
                </c:pt>
                <c:pt idx="2284">
                  <c:v>4.7604166666666661</c:v>
                </c:pt>
                <c:pt idx="2285">
                  <c:v>4.7624999999999993</c:v>
                </c:pt>
                <c:pt idx="2286">
                  <c:v>4.7645833333333325</c:v>
                </c:pt>
                <c:pt idx="2287">
                  <c:v>4.7666666666666675</c:v>
                </c:pt>
                <c:pt idx="2288">
                  <c:v>4.7687499999999998</c:v>
                </c:pt>
                <c:pt idx="2289">
                  <c:v>4.7708333333333339</c:v>
                </c:pt>
                <c:pt idx="2290">
                  <c:v>4.7729166666666654</c:v>
                </c:pt>
                <c:pt idx="2291">
                  <c:v>4.7750000000000004</c:v>
                </c:pt>
                <c:pt idx="2292">
                  <c:v>4.7770833333333345</c:v>
                </c:pt>
                <c:pt idx="2293">
                  <c:v>4.7791666666666677</c:v>
                </c:pt>
                <c:pt idx="2294">
                  <c:v>4.7812500000000009</c:v>
                </c:pt>
                <c:pt idx="2295">
                  <c:v>4.7833333333333341</c:v>
                </c:pt>
                <c:pt idx="2296">
                  <c:v>4.7854166666666655</c:v>
                </c:pt>
                <c:pt idx="2297">
                  <c:v>4.7874999999999996</c:v>
                </c:pt>
                <c:pt idx="2298">
                  <c:v>4.7895833333333346</c:v>
                </c:pt>
                <c:pt idx="2299">
                  <c:v>4.7916666666666679</c:v>
                </c:pt>
                <c:pt idx="2300">
                  <c:v>4.7937500000000002</c:v>
                </c:pt>
                <c:pt idx="2301">
                  <c:v>4.7958333333333334</c:v>
                </c:pt>
                <c:pt idx="2302">
                  <c:v>4.7979166666666657</c:v>
                </c:pt>
                <c:pt idx="2303">
                  <c:v>4.8</c:v>
                </c:pt>
                <c:pt idx="2304">
                  <c:v>4.802083333333333</c:v>
                </c:pt>
                <c:pt idx="2305">
                  <c:v>4.8041666666666654</c:v>
                </c:pt>
                <c:pt idx="2306">
                  <c:v>4.8062500000000004</c:v>
                </c:pt>
                <c:pt idx="2307">
                  <c:v>4.8083333333333345</c:v>
                </c:pt>
                <c:pt idx="2308">
                  <c:v>4.8104166666666659</c:v>
                </c:pt>
                <c:pt idx="2309">
                  <c:v>4.8124999999999991</c:v>
                </c:pt>
                <c:pt idx="2310">
                  <c:v>4.8145833333333323</c:v>
                </c:pt>
                <c:pt idx="2311">
                  <c:v>4.8166666666666664</c:v>
                </c:pt>
                <c:pt idx="2312">
                  <c:v>4.8187499999999996</c:v>
                </c:pt>
                <c:pt idx="2313">
                  <c:v>4.8208333333333337</c:v>
                </c:pt>
                <c:pt idx="2314">
                  <c:v>4.8229166666666652</c:v>
                </c:pt>
                <c:pt idx="2315">
                  <c:v>4.8249999999999993</c:v>
                </c:pt>
                <c:pt idx="2316">
                  <c:v>4.8270833333333325</c:v>
                </c:pt>
                <c:pt idx="2317">
                  <c:v>4.8291666666666666</c:v>
                </c:pt>
                <c:pt idx="2318">
                  <c:v>4.8312500000000007</c:v>
                </c:pt>
                <c:pt idx="2319">
                  <c:v>4.8333333333333339</c:v>
                </c:pt>
                <c:pt idx="2320">
                  <c:v>4.8354166666666654</c:v>
                </c:pt>
                <c:pt idx="2321">
                  <c:v>4.8374999999999995</c:v>
                </c:pt>
                <c:pt idx="2322">
                  <c:v>4.8395833333333345</c:v>
                </c:pt>
                <c:pt idx="2323">
                  <c:v>4.8416666666666677</c:v>
                </c:pt>
                <c:pt idx="2324">
                  <c:v>4.84375</c:v>
                </c:pt>
                <c:pt idx="2325">
                  <c:v>4.8458333333333332</c:v>
                </c:pt>
                <c:pt idx="2326">
                  <c:v>4.8479166666666647</c:v>
                </c:pt>
                <c:pt idx="2327">
                  <c:v>4.8499999999999996</c:v>
                </c:pt>
                <c:pt idx="2328">
                  <c:v>4.8520833333333337</c:v>
                </c:pt>
                <c:pt idx="2329">
                  <c:v>4.8541666666666661</c:v>
                </c:pt>
                <c:pt idx="2330">
                  <c:v>4.8562500000000002</c:v>
                </c:pt>
                <c:pt idx="2331">
                  <c:v>4.8583333333333334</c:v>
                </c:pt>
                <c:pt idx="2332">
                  <c:v>4.8604166666666657</c:v>
                </c:pt>
                <c:pt idx="2333">
                  <c:v>4.8624999999999989</c:v>
                </c:pt>
                <c:pt idx="2334">
                  <c:v>4.8645833333333321</c:v>
                </c:pt>
                <c:pt idx="2335">
                  <c:v>4.8666666666666663</c:v>
                </c:pt>
                <c:pt idx="2336">
                  <c:v>4.8687499999999995</c:v>
                </c:pt>
                <c:pt idx="2337">
                  <c:v>4.8708333333333345</c:v>
                </c:pt>
                <c:pt idx="2338">
                  <c:v>4.8729166666666659</c:v>
                </c:pt>
                <c:pt idx="2339">
                  <c:v>4.875</c:v>
                </c:pt>
                <c:pt idx="2340">
                  <c:v>4.8770833333333332</c:v>
                </c:pt>
                <c:pt idx="2341">
                  <c:v>4.8791666666666664</c:v>
                </c:pt>
                <c:pt idx="2342">
                  <c:v>4.8812500000000005</c:v>
                </c:pt>
                <c:pt idx="2343">
                  <c:v>4.8833333333333346</c:v>
                </c:pt>
                <c:pt idx="2344">
                  <c:v>4.8854166666666661</c:v>
                </c:pt>
                <c:pt idx="2345">
                  <c:v>4.8874999999999993</c:v>
                </c:pt>
                <c:pt idx="2346">
                  <c:v>4.8895833333333334</c:v>
                </c:pt>
                <c:pt idx="2347">
                  <c:v>4.8916666666666675</c:v>
                </c:pt>
                <c:pt idx="2348">
                  <c:v>4.8937499999999998</c:v>
                </c:pt>
                <c:pt idx="2349">
                  <c:v>4.895833333333333</c:v>
                </c:pt>
                <c:pt idx="2350">
                  <c:v>4.8979166666666645</c:v>
                </c:pt>
                <c:pt idx="2351">
                  <c:v>4.9000000000000004</c:v>
                </c:pt>
                <c:pt idx="2352">
                  <c:v>4.9020833333333345</c:v>
                </c:pt>
                <c:pt idx="2353">
                  <c:v>4.9041666666666668</c:v>
                </c:pt>
                <c:pt idx="2354">
                  <c:v>4.9062500000000009</c:v>
                </c:pt>
                <c:pt idx="2355">
                  <c:v>4.9083333333333341</c:v>
                </c:pt>
                <c:pt idx="2356">
                  <c:v>4.9104166666666655</c:v>
                </c:pt>
                <c:pt idx="2357">
                  <c:v>4.9124999999999996</c:v>
                </c:pt>
                <c:pt idx="2358">
                  <c:v>4.9145833333333337</c:v>
                </c:pt>
                <c:pt idx="2359">
                  <c:v>4.9166666666666679</c:v>
                </c:pt>
                <c:pt idx="2360">
                  <c:v>4.9187500000000002</c:v>
                </c:pt>
                <c:pt idx="2361">
                  <c:v>4.9208333333333334</c:v>
                </c:pt>
                <c:pt idx="2362">
                  <c:v>4.9229166666666657</c:v>
                </c:pt>
                <c:pt idx="2363">
                  <c:v>4.9249999999999989</c:v>
                </c:pt>
                <c:pt idx="2364">
                  <c:v>4.927083333333333</c:v>
                </c:pt>
                <c:pt idx="2365">
                  <c:v>4.9291666666666663</c:v>
                </c:pt>
                <c:pt idx="2366">
                  <c:v>4.9312500000000012</c:v>
                </c:pt>
                <c:pt idx="2367">
                  <c:v>4.9333333333333353</c:v>
                </c:pt>
                <c:pt idx="2368">
                  <c:v>4.9354166666666668</c:v>
                </c:pt>
                <c:pt idx="2369">
                  <c:v>4.9375</c:v>
                </c:pt>
                <c:pt idx="2370">
                  <c:v>4.9395833333333341</c:v>
                </c:pt>
                <c:pt idx="2371">
                  <c:v>4.9416666666666673</c:v>
                </c:pt>
                <c:pt idx="2372">
                  <c:v>4.9437500000000005</c:v>
                </c:pt>
                <c:pt idx="2373">
                  <c:v>4.9458333333333346</c:v>
                </c:pt>
                <c:pt idx="2374">
                  <c:v>4.9479166666666661</c:v>
                </c:pt>
                <c:pt idx="2375">
                  <c:v>4.95</c:v>
                </c:pt>
                <c:pt idx="2376">
                  <c:v>4.9520833333333334</c:v>
                </c:pt>
                <c:pt idx="2377">
                  <c:v>4.9541666666666666</c:v>
                </c:pt>
                <c:pt idx="2378">
                  <c:v>4.9562500000000007</c:v>
                </c:pt>
                <c:pt idx="2379">
                  <c:v>4.9583333333333339</c:v>
                </c:pt>
                <c:pt idx="2380">
                  <c:v>4.9604166666666654</c:v>
                </c:pt>
                <c:pt idx="2381">
                  <c:v>4.9624999999999995</c:v>
                </c:pt>
                <c:pt idx="2382">
                  <c:v>4.9645833333333336</c:v>
                </c:pt>
                <c:pt idx="2383">
                  <c:v>4.9666666666666677</c:v>
                </c:pt>
                <c:pt idx="2384">
                  <c:v>4.96875</c:v>
                </c:pt>
                <c:pt idx="2385">
                  <c:v>4.9708333333333341</c:v>
                </c:pt>
                <c:pt idx="2386">
                  <c:v>4.9729166666666655</c:v>
                </c:pt>
                <c:pt idx="2387">
                  <c:v>4.9749999999999996</c:v>
                </c:pt>
                <c:pt idx="2388">
                  <c:v>4.9770833333333346</c:v>
                </c:pt>
                <c:pt idx="2389">
                  <c:v>4.9791666666666679</c:v>
                </c:pt>
                <c:pt idx="2390">
                  <c:v>4.9812500000000011</c:v>
                </c:pt>
                <c:pt idx="2391">
                  <c:v>4.9833333333333343</c:v>
                </c:pt>
                <c:pt idx="2392">
                  <c:v>4.9854166666666666</c:v>
                </c:pt>
                <c:pt idx="2393">
                  <c:v>4.9874999999999998</c:v>
                </c:pt>
                <c:pt idx="2394">
                  <c:v>4.9895833333333339</c:v>
                </c:pt>
                <c:pt idx="2395">
                  <c:v>4.9916666666666671</c:v>
                </c:pt>
                <c:pt idx="2396">
                  <c:v>4.9937500000000004</c:v>
                </c:pt>
                <c:pt idx="2397">
                  <c:v>4.9958333333333345</c:v>
                </c:pt>
                <c:pt idx="2398">
                  <c:v>4.9979166666666659</c:v>
                </c:pt>
                <c:pt idx="2399">
                  <c:v>5</c:v>
                </c:pt>
                <c:pt idx="2400">
                  <c:v>5.0020833333333332</c:v>
                </c:pt>
                <c:pt idx="2401">
                  <c:v>5.0041666666666655</c:v>
                </c:pt>
                <c:pt idx="2402">
                  <c:v>5.0062500000000005</c:v>
                </c:pt>
                <c:pt idx="2403">
                  <c:v>5.0083333333333346</c:v>
                </c:pt>
                <c:pt idx="2404">
                  <c:v>5.0104166666666661</c:v>
                </c:pt>
                <c:pt idx="2405">
                  <c:v>5.0124999999999993</c:v>
                </c:pt>
                <c:pt idx="2406">
                  <c:v>5.0145833333333325</c:v>
                </c:pt>
                <c:pt idx="2407">
                  <c:v>5.0166666666666675</c:v>
                </c:pt>
                <c:pt idx="2408">
                  <c:v>5.0187499999999998</c:v>
                </c:pt>
                <c:pt idx="2409">
                  <c:v>5.020833333333333</c:v>
                </c:pt>
                <c:pt idx="2410">
                  <c:v>5.0229166666666645</c:v>
                </c:pt>
                <c:pt idx="2411">
                  <c:v>5.0249999999999995</c:v>
                </c:pt>
                <c:pt idx="2412">
                  <c:v>5.0270833333333336</c:v>
                </c:pt>
                <c:pt idx="2413">
                  <c:v>5.0291666666666668</c:v>
                </c:pt>
                <c:pt idx="2414">
                  <c:v>5.0312500000000009</c:v>
                </c:pt>
                <c:pt idx="2415">
                  <c:v>5.0333333333333341</c:v>
                </c:pt>
                <c:pt idx="2416">
                  <c:v>5.0354166666666655</c:v>
                </c:pt>
                <c:pt idx="2417">
                  <c:v>5.0374999999999996</c:v>
                </c:pt>
                <c:pt idx="2418">
                  <c:v>5.0395833333333346</c:v>
                </c:pt>
                <c:pt idx="2419">
                  <c:v>5.0416666666666679</c:v>
                </c:pt>
                <c:pt idx="2420">
                  <c:v>5.0437500000000002</c:v>
                </c:pt>
                <c:pt idx="2421">
                  <c:v>5.0458333333333334</c:v>
                </c:pt>
                <c:pt idx="2422">
                  <c:v>5.0479166666666657</c:v>
                </c:pt>
                <c:pt idx="2423">
                  <c:v>5.05</c:v>
                </c:pt>
                <c:pt idx="2424">
                  <c:v>5.052083333333333</c:v>
                </c:pt>
                <c:pt idx="2425">
                  <c:v>5.0541666666666654</c:v>
                </c:pt>
                <c:pt idx="2426">
                  <c:v>5.0562500000000004</c:v>
                </c:pt>
                <c:pt idx="2427">
                  <c:v>5.0583333333333345</c:v>
                </c:pt>
                <c:pt idx="2428">
                  <c:v>5.0604166666666659</c:v>
                </c:pt>
                <c:pt idx="2429">
                  <c:v>5.0624999999999991</c:v>
                </c:pt>
                <c:pt idx="2430">
                  <c:v>5.0645833333333323</c:v>
                </c:pt>
                <c:pt idx="2431">
                  <c:v>5.0666666666666664</c:v>
                </c:pt>
                <c:pt idx="2432">
                  <c:v>5.0687499999999996</c:v>
                </c:pt>
                <c:pt idx="2433">
                  <c:v>5.0708333333333346</c:v>
                </c:pt>
                <c:pt idx="2434">
                  <c:v>5.0729166666666661</c:v>
                </c:pt>
                <c:pt idx="2435">
                  <c:v>5.0750000000000002</c:v>
                </c:pt>
                <c:pt idx="2436">
                  <c:v>5.0770833333333334</c:v>
                </c:pt>
                <c:pt idx="2437">
                  <c:v>5.0791666666666675</c:v>
                </c:pt>
                <c:pt idx="2438">
                  <c:v>5.0812500000000007</c:v>
                </c:pt>
                <c:pt idx="2439">
                  <c:v>5.0833333333333339</c:v>
                </c:pt>
                <c:pt idx="2440">
                  <c:v>5.0854166666666654</c:v>
                </c:pt>
                <c:pt idx="2441">
                  <c:v>5.0874999999999995</c:v>
                </c:pt>
                <c:pt idx="2442">
                  <c:v>5.0895833333333345</c:v>
                </c:pt>
                <c:pt idx="2443">
                  <c:v>5.0916666666666677</c:v>
                </c:pt>
                <c:pt idx="2444">
                  <c:v>5.09375</c:v>
                </c:pt>
                <c:pt idx="2445">
                  <c:v>5.0958333333333332</c:v>
                </c:pt>
                <c:pt idx="2446">
                  <c:v>5.0979166666666647</c:v>
                </c:pt>
                <c:pt idx="2447">
                  <c:v>5.0999999999999996</c:v>
                </c:pt>
                <c:pt idx="2448">
                  <c:v>5.1020833333333337</c:v>
                </c:pt>
                <c:pt idx="2449">
                  <c:v>5.1041666666666661</c:v>
                </c:pt>
                <c:pt idx="2450">
                  <c:v>5.1062500000000002</c:v>
                </c:pt>
                <c:pt idx="2451">
                  <c:v>5.1083333333333334</c:v>
                </c:pt>
                <c:pt idx="2452">
                  <c:v>5.1104166666666657</c:v>
                </c:pt>
                <c:pt idx="2453">
                  <c:v>5.1124999999999989</c:v>
                </c:pt>
                <c:pt idx="2454">
                  <c:v>5.1145833333333321</c:v>
                </c:pt>
                <c:pt idx="2455">
                  <c:v>5.1166666666666663</c:v>
                </c:pt>
                <c:pt idx="2456">
                  <c:v>5.1187499999999995</c:v>
                </c:pt>
                <c:pt idx="2457">
                  <c:v>5.1208333333333336</c:v>
                </c:pt>
                <c:pt idx="2458">
                  <c:v>5.122916666666665</c:v>
                </c:pt>
                <c:pt idx="2459">
                  <c:v>5.1249999999999991</c:v>
                </c:pt>
                <c:pt idx="2460">
                  <c:v>5.1270833333333323</c:v>
                </c:pt>
                <c:pt idx="2461">
                  <c:v>5.1291666666666655</c:v>
                </c:pt>
                <c:pt idx="2462">
                  <c:v>5.1312500000000005</c:v>
                </c:pt>
                <c:pt idx="2463">
                  <c:v>5.1333333333333346</c:v>
                </c:pt>
                <c:pt idx="2464">
                  <c:v>5.1354166666666661</c:v>
                </c:pt>
                <c:pt idx="2465">
                  <c:v>5.1374999999999993</c:v>
                </c:pt>
                <c:pt idx="2466">
                  <c:v>5.1395833333333334</c:v>
                </c:pt>
                <c:pt idx="2467">
                  <c:v>5.1416666666666675</c:v>
                </c:pt>
                <c:pt idx="2468">
                  <c:v>5.1437499999999998</c:v>
                </c:pt>
                <c:pt idx="2469">
                  <c:v>5.145833333333333</c:v>
                </c:pt>
                <c:pt idx="2470">
                  <c:v>5.1479166666666645</c:v>
                </c:pt>
                <c:pt idx="2471">
                  <c:v>5.1499999999999995</c:v>
                </c:pt>
                <c:pt idx="2472">
                  <c:v>5.1520833333333336</c:v>
                </c:pt>
                <c:pt idx="2473">
                  <c:v>5.1541666666666659</c:v>
                </c:pt>
                <c:pt idx="2474">
                  <c:v>5.15625</c:v>
                </c:pt>
                <c:pt idx="2475">
                  <c:v>5.1583333333333332</c:v>
                </c:pt>
                <c:pt idx="2476">
                  <c:v>5.1604166666666647</c:v>
                </c:pt>
                <c:pt idx="2477">
                  <c:v>5.1624999999999988</c:v>
                </c:pt>
                <c:pt idx="2478">
                  <c:v>5.1645833333333329</c:v>
                </c:pt>
                <c:pt idx="2479">
                  <c:v>5.166666666666667</c:v>
                </c:pt>
                <c:pt idx="2480">
                  <c:v>5.1687499999999993</c:v>
                </c:pt>
                <c:pt idx="2481">
                  <c:v>5.1708333333333334</c:v>
                </c:pt>
                <c:pt idx="2482">
                  <c:v>5.1729166666666657</c:v>
                </c:pt>
                <c:pt idx="2483">
                  <c:v>5.1749999999999989</c:v>
                </c:pt>
                <c:pt idx="2484">
                  <c:v>5.177083333333333</c:v>
                </c:pt>
                <c:pt idx="2485">
                  <c:v>5.1791666666666663</c:v>
                </c:pt>
                <c:pt idx="2486">
                  <c:v>5.1812500000000004</c:v>
                </c:pt>
                <c:pt idx="2487">
                  <c:v>5.1833333333333345</c:v>
                </c:pt>
                <c:pt idx="2488">
                  <c:v>5.1854166666666659</c:v>
                </c:pt>
                <c:pt idx="2489">
                  <c:v>5.1874999999999991</c:v>
                </c:pt>
                <c:pt idx="2490">
                  <c:v>5.1895833333333332</c:v>
                </c:pt>
                <c:pt idx="2491">
                  <c:v>5.1916666666666664</c:v>
                </c:pt>
                <c:pt idx="2492">
                  <c:v>5.1937499999999996</c:v>
                </c:pt>
                <c:pt idx="2493">
                  <c:v>5.1958333333333337</c:v>
                </c:pt>
                <c:pt idx="2494">
                  <c:v>5.1979166666666652</c:v>
                </c:pt>
                <c:pt idx="2495">
                  <c:v>5.2</c:v>
                </c:pt>
                <c:pt idx="2496">
                  <c:v>5.2020833333333334</c:v>
                </c:pt>
                <c:pt idx="2497">
                  <c:v>5.2041666666666666</c:v>
                </c:pt>
                <c:pt idx="2498">
                  <c:v>5.2062500000000007</c:v>
                </c:pt>
                <c:pt idx="2499">
                  <c:v>5.2083333333333339</c:v>
                </c:pt>
                <c:pt idx="2500">
                  <c:v>5.2104166666666654</c:v>
                </c:pt>
                <c:pt idx="2501">
                  <c:v>5.2124999999999995</c:v>
                </c:pt>
                <c:pt idx="2502">
                  <c:v>5.2145833333333336</c:v>
                </c:pt>
                <c:pt idx="2503">
                  <c:v>5.2166666666666677</c:v>
                </c:pt>
                <c:pt idx="2504">
                  <c:v>5.21875</c:v>
                </c:pt>
                <c:pt idx="2505">
                  <c:v>5.2208333333333332</c:v>
                </c:pt>
                <c:pt idx="2506">
                  <c:v>5.2229166666666647</c:v>
                </c:pt>
                <c:pt idx="2507">
                  <c:v>5.2249999999999988</c:v>
                </c:pt>
                <c:pt idx="2508">
                  <c:v>5.2270833333333337</c:v>
                </c:pt>
                <c:pt idx="2509">
                  <c:v>5.229166666666667</c:v>
                </c:pt>
                <c:pt idx="2510">
                  <c:v>5.2312500000000011</c:v>
                </c:pt>
                <c:pt idx="2511">
                  <c:v>5.2333333333333343</c:v>
                </c:pt>
                <c:pt idx="2512">
                  <c:v>5.2354166666666666</c:v>
                </c:pt>
                <c:pt idx="2513">
                  <c:v>5.2374999999999998</c:v>
                </c:pt>
                <c:pt idx="2514">
                  <c:v>5.2395833333333339</c:v>
                </c:pt>
                <c:pt idx="2515">
                  <c:v>5.2416666666666671</c:v>
                </c:pt>
                <c:pt idx="2516">
                  <c:v>5.2437500000000004</c:v>
                </c:pt>
                <c:pt idx="2517">
                  <c:v>5.2458333333333345</c:v>
                </c:pt>
                <c:pt idx="2518">
                  <c:v>5.2479166666666659</c:v>
                </c:pt>
                <c:pt idx="2519">
                  <c:v>5.25</c:v>
                </c:pt>
                <c:pt idx="2520">
                  <c:v>5.2520833333333332</c:v>
                </c:pt>
                <c:pt idx="2521">
                  <c:v>5.2541666666666655</c:v>
                </c:pt>
                <c:pt idx="2522">
                  <c:v>5.2562500000000005</c:v>
                </c:pt>
                <c:pt idx="2523">
                  <c:v>5.2583333333333346</c:v>
                </c:pt>
                <c:pt idx="2524">
                  <c:v>5.2604166666666661</c:v>
                </c:pt>
                <c:pt idx="2525">
                  <c:v>5.2624999999999993</c:v>
                </c:pt>
                <c:pt idx="2526">
                  <c:v>5.2645833333333325</c:v>
                </c:pt>
                <c:pt idx="2527">
                  <c:v>5.2666666666666675</c:v>
                </c:pt>
                <c:pt idx="2528">
                  <c:v>5.2687499999999998</c:v>
                </c:pt>
                <c:pt idx="2529">
                  <c:v>5.2708333333333339</c:v>
                </c:pt>
                <c:pt idx="2530">
                  <c:v>5.2729166666666654</c:v>
                </c:pt>
                <c:pt idx="2531">
                  <c:v>5.2750000000000004</c:v>
                </c:pt>
                <c:pt idx="2532">
                  <c:v>5.2770833333333345</c:v>
                </c:pt>
                <c:pt idx="2533">
                  <c:v>5.2791666666666677</c:v>
                </c:pt>
                <c:pt idx="2534">
                  <c:v>5.2812500000000009</c:v>
                </c:pt>
                <c:pt idx="2535">
                  <c:v>5.2833333333333341</c:v>
                </c:pt>
                <c:pt idx="2536">
                  <c:v>5.2854166666666655</c:v>
                </c:pt>
                <c:pt idx="2537">
                  <c:v>5.2874999999999996</c:v>
                </c:pt>
                <c:pt idx="2538">
                  <c:v>5.2895833333333346</c:v>
                </c:pt>
                <c:pt idx="2539">
                  <c:v>5.2916666666666679</c:v>
                </c:pt>
                <c:pt idx="2540">
                  <c:v>5.2937500000000002</c:v>
                </c:pt>
                <c:pt idx="2541">
                  <c:v>5.2958333333333334</c:v>
                </c:pt>
                <c:pt idx="2542">
                  <c:v>5.2979166666666657</c:v>
                </c:pt>
                <c:pt idx="2543">
                  <c:v>5.3</c:v>
                </c:pt>
                <c:pt idx="2544">
                  <c:v>5.302083333333333</c:v>
                </c:pt>
                <c:pt idx="2545">
                  <c:v>5.3041666666666654</c:v>
                </c:pt>
                <c:pt idx="2546">
                  <c:v>5.3062500000000004</c:v>
                </c:pt>
                <c:pt idx="2547">
                  <c:v>5.3083333333333345</c:v>
                </c:pt>
                <c:pt idx="2548">
                  <c:v>5.3104166666666659</c:v>
                </c:pt>
                <c:pt idx="2549">
                  <c:v>5.3124999999999991</c:v>
                </c:pt>
                <c:pt idx="2550">
                  <c:v>5.3145833333333323</c:v>
                </c:pt>
                <c:pt idx="2551">
                  <c:v>5.3166666666666664</c:v>
                </c:pt>
                <c:pt idx="2552">
                  <c:v>5.3187499999999996</c:v>
                </c:pt>
                <c:pt idx="2553">
                  <c:v>5.3208333333333337</c:v>
                </c:pt>
                <c:pt idx="2554">
                  <c:v>5.3229166666666652</c:v>
                </c:pt>
                <c:pt idx="2555">
                  <c:v>5.3249999999999993</c:v>
                </c:pt>
                <c:pt idx="2556">
                  <c:v>5.3270833333333325</c:v>
                </c:pt>
                <c:pt idx="2557">
                  <c:v>5.3291666666666666</c:v>
                </c:pt>
                <c:pt idx="2558">
                  <c:v>5.3312500000000007</c:v>
                </c:pt>
                <c:pt idx="2559">
                  <c:v>5.3333333333333339</c:v>
                </c:pt>
                <c:pt idx="2560">
                  <c:v>5.3354166666666654</c:v>
                </c:pt>
                <c:pt idx="2561">
                  <c:v>5.3374999999999995</c:v>
                </c:pt>
                <c:pt idx="2562">
                  <c:v>5.3395833333333345</c:v>
                </c:pt>
                <c:pt idx="2563">
                  <c:v>5.3416666666666677</c:v>
                </c:pt>
                <c:pt idx="2564">
                  <c:v>5.34375</c:v>
                </c:pt>
                <c:pt idx="2565">
                  <c:v>5.3458333333333332</c:v>
                </c:pt>
                <c:pt idx="2566">
                  <c:v>5.3479166666666647</c:v>
                </c:pt>
                <c:pt idx="2567">
                  <c:v>5.35</c:v>
                </c:pt>
                <c:pt idx="2568">
                  <c:v>5.3520833333333337</c:v>
                </c:pt>
                <c:pt idx="2569">
                  <c:v>5.3541666666666661</c:v>
                </c:pt>
                <c:pt idx="2570">
                  <c:v>5.3562500000000002</c:v>
                </c:pt>
                <c:pt idx="2571">
                  <c:v>5.3583333333333334</c:v>
                </c:pt>
                <c:pt idx="2572">
                  <c:v>5.3604166666666657</c:v>
                </c:pt>
                <c:pt idx="2573">
                  <c:v>5.3624999999999989</c:v>
                </c:pt>
                <c:pt idx="2574">
                  <c:v>5.3645833333333321</c:v>
                </c:pt>
                <c:pt idx="2575">
                  <c:v>5.3666666666666663</c:v>
                </c:pt>
                <c:pt idx="2576">
                  <c:v>5.3687499999999995</c:v>
                </c:pt>
                <c:pt idx="2577">
                  <c:v>5.3708333333333345</c:v>
                </c:pt>
                <c:pt idx="2578">
                  <c:v>5.3729166666666659</c:v>
                </c:pt>
                <c:pt idx="2579">
                  <c:v>5.375</c:v>
                </c:pt>
                <c:pt idx="2580">
                  <c:v>5.3770833333333332</c:v>
                </c:pt>
                <c:pt idx="2581">
                  <c:v>5.3791666666666664</c:v>
                </c:pt>
                <c:pt idx="2582">
                  <c:v>5.3812500000000005</c:v>
                </c:pt>
                <c:pt idx="2583">
                  <c:v>5.3833333333333346</c:v>
                </c:pt>
                <c:pt idx="2584">
                  <c:v>5.3854166666666661</c:v>
                </c:pt>
                <c:pt idx="2585">
                  <c:v>5.3874999999999993</c:v>
                </c:pt>
                <c:pt idx="2586">
                  <c:v>5.3895833333333334</c:v>
                </c:pt>
                <c:pt idx="2587">
                  <c:v>5.3916666666666675</c:v>
                </c:pt>
                <c:pt idx="2588">
                  <c:v>5.3937499999999998</c:v>
                </c:pt>
                <c:pt idx="2589">
                  <c:v>5.395833333333333</c:v>
                </c:pt>
                <c:pt idx="2590">
                  <c:v>5.3979166666666645</c:v>
                </c:pt>
                <c:pt idx="2591">
                  <c:v>5.4</c:v>
                </c:pt>
                <c:pt idx="2592">
                  <c:v>5.4020833333333345</c:v>
                </c:pt>
                <c:pt idx="2593">
                  <c:v>5.4041666666666668</c:v>
                </c:pt>
                <c:pt idx="2594">
                  <c:v>5.4062500000000009</c:v>
                </c:pt>
                <c:pt idx="2595">
                  <c:v>5.4083333333333341</c:v>
                </c:pt>
                <c:pt idx="2596">
                  <c:v>5.4104166666666655</c:v>
                </c:pt>
                <c:pt idx="2597">
                  <c:v>5.4124999999999996</c:v>
                </c:pt>
                <c:pt idx="2598">
                  <c:v>5.4145833333333337</c:v>
                </c:pt>
                <c:pt idx="2599">
                  <c:v>5.4166666666666679</c:v>
                </c:pt>
                <c:pt idx="2600">
                  <c:v>5.4187500000000002</c:v>
                </c:pt>
                <c:pt idx="2601">
                  <c:v>5.4208333333333334</c:v>
                </c:pt>
                <c:pt idx="2602">
                  <c:v>5.4229166666666657</c:v>
                </c:pt>
                <c:pt idx="2603">
                  <c:v>5.4249999999999989</c:v>
                </c:pt>
                <c:pt idx="2604">
                  <c:v>5.427083333333333</c:v>
                </c:pt>
                <c:pt idx="2605">
                  <c:v>5.4291666666666663</c:v>
                </c:pt>
                <c:pt idx="2606">
                  <c:v>5.4312500000000012</c:v>
                </c:pt>
                <c:pt idx="2607">
                  <c:v>5.4333333333333353</c:v>
                </c:pt>
                <c:pt idx="2608">
                  <c:v>5.4354166666666668</c:v>
                </c:pt>
                <c:pt idx="2609">
                  <c:v>5.4375</c:v>
                </c:pt>
                <c:pt idx="2610">
                  <c:v>5.4395833333333341</c:v>
                </c:pt>
                <c:pt idx="2611">
                  <c:v>5.4416666666666673</c:v>
                </c:pt>
                <c:pt idx="2612">
                  <c:v>5.4437500000000005</c:v>
                </c:pt>
                <c:pt idx="2613">
                  <c:v>5.4458333333333346</c:v>
                </c:pt>
                <c:pt idx="2614">
                  <c:v>5.4479166666666661</c:v>
                </c:pt>
                <c:pt idx="2615">
                  <c:v>5.45</c:v>
                </c:pt>
                <c:pt idx="2616">
                  <c:v>5.4520833333333334</c:v>
                </c:pt>
                <c:pt idx="2617">
                  <c:v>5.4541666666666666</c:v>
                </c:pt>
                <c:pt idx="2618">
                  <c:v>5.4562500000000007</c:v>
                </c:pt>
                <c:pt idx="2619">
                  <c:v>5.4583333333333339</c:v>
                </c:pt>
                <c:pt idx="2620">
                  <c:v>5.4604166666666654</c:v>
                </c:pt>
                <c:pt idx="2621">
                  <c:v>5.4624999999999995</c:v>
                </c:pt>
                <c:pt idx="2622">
                  <c:v>5.4645833333333336</c:v>
                </c:pt>
                <c:pt idx="2623">
                  <c:v>5.4666666666666677</c:v>
                </c:pt>
                <c:pt idx="2624">
                  <c:v>5.46875</c:v>
                </c:pt>
                <c:pt idx="2625">
                  <c:v>5.4708333333333341</c:v>
                </c:pt>
                <c:pt idx="2626">
                  <c:v>5.4729166666666655</c:v>
                </c:pt>
                <c:pt idx="2627">
                  <c:v>5.4749999999999996</c:v>
                </c:pt>
                <c:pt idx="2628">
                  <c:v>5.4770833333333346</c:v>
                </c:pt>
                <c:pt idx="2629">
                  <c:v>5.4791666666666679</c:v>
                </c:pt>
                <c:pt idx="2630">
                  <c:v>5.4812500000000011</c:v>
                </c:pt>
                <c:pt idx="2631">
                  <c:v>5.4833333333333343</c:v>
                </c:pt>
                <c:pt idx="2632">
                  <c:v>5.4854166666666666</c:v>
                </c:pt>
                <c:pt idx="2633">
                  <c:v>5.4874999999999998</c:v>
                </c:pt>
                <c:pt idx="2634">
                  <c:v>5.4895833333333339</c:v>
                </c:pt>
                <c:pt idx="2635">
                  <c:v>5.4916666666666671</c:v>
                </c:pt>
                <c:pt idx="2636">
                  <c:v>5.4937500000000004</c:v>
                </c:pt>
                <c:pt idx="2637">
                  <c:v>5.4958333333333345</c:v>
                </c:pt>
                <c:pt idx="2638">
                  <c:v>5.4979166666666659</c:v>
                </c:pt>
                <c:pt idx="2639">
                  <c:v>5.5</c:v>
                </c:pt>
                <c:pt idx="2640">
                  <c:v>5.5020833333333332</c:v>
                </c:pt>
                <c:pt idx="2641">
                  <c:v>5.5041666666666655</c:v>
                </c:pt>
                <c:pt idx="2642">
                  <c:v>5.5062500000000005</c:v>
                </c:pt>
                <c:pt idx="2643">
                  <c:v>5.5083333333333346</c:v>
                </c:pt>
                <c:pt idx="2644">
                  <c:v>5.5104166666666661</c:v>
                </c:pt>
                <c:pt idx="2645">
                  <c:v>5.5124999999999993</c:v>
                </c:pt>
                <c:pt idx="2646">
                  <c:v>5.5145833333333325</c:v>
                </c:pt>
                <c:pt idx="2647">
                  <c:v>5.5166666666666675</c:v>
                </c:pt>
                <c:pt idx="2648">
                  <c:v>5.5187499999999998</c:v>
                </c:pt>
                <c:pt idx="2649">
                  <c:v>5.520833333333333</c:v>
                </c:pt>
                <c:pt idx="2650">
                  <c:v>5.5229166666666645</c:v>
                </c:pt>
                <c:pt idx="2651">
                  <c:v>5.5249999999999995</c:v>
                </c:pt>
                <c:pt idx="2652">
                  <c:v>5.5270833333333336</c:v>
                </c:pt>
                <c:pt idx="2653">
                  <c:v>5.5291666666666668</c:v>
                </c:pt>
                <c:pt idx="2654">
                  <c:v>5.5312500000000009</c:v>
                </c:pt>
                <c:pt idx="2655">
                  <c:v>5.5333333333333341</c:v>
                </c:pt>
                <c:pt idx="2656">
                  <c:v>5.5354166666666655</c:v>
                </c:pt>
                <c:pt idx="2657">
                  <c:v>5.5374999999999996</c:v>
                </c:pt>
                <c:pt idx="2658">
                  <c:v>5.5395833333333346</c:v>
                </c:pt>
                <c:pt idx="2659">
                  <c:v>5.5416666666666679</c:v>
                </c:pt>
                <c:pt idx="2660">
                  <c:v>5.5437500000000002</c:v>
                </c:pt>
                <c:pt idx="2661">
                  <c:v>5.5458333333333334</c:v>
                </c:pt>
                <c:pt idx="2662">
                  <c:v>5.5479166666666657</c:v>
                </c:pt>
                <c:pt idx="2663">
                  <c:v>5.55</c:v>
                </c:pt>
                <c:pt idx="2664">
                  <c:v>5.552083333333333</c:v>
                </c:pt>
                <c:pt idx="2665">
                  <c:v>5.5541666666666654</c:v>
                </c:pt>
                <c:pt idx="2666">
                  <c:v>5.5562500000000004</c:v>
                </c:pt>
                <c:pt idx="2667">
                  <c:v>5.5583333333333345</c:v>
                </c:pt>
                <c:pt idx="2668">
                  <c:v>5.5604166666666659</c:v>
                </c:pt>
                <c:pt idx="2669">
                  <c:v>5.5624999999999991</c:v>
                </c:pt>
                <c:pt idx="2670">
                  <c:v>5.5645833333333323</c:v>
                </c:pt>
                <c:pt idx="2671">
                  <c:v>5.5666666666666664</c:v>
                </c:pt>
                <c:pt idx="2672">
                  <c:v>5.5687499999999996</c:v>
                </c:pt>
                <c:pt idx="2673">
                  <c:v>5.5708333333333346</c:v>
                </c:pt>
                <c:pt idx="2674">
                  <c:v>5.5729166666666661</c:v>
                </c:pt>
                <c:pt idx="2675">
                  <c:v>5.5750000000000002</c:v>
                </c:pt>
                <c:pt idx="2676">
                  <c:v>5.5770833333333334</c:v>
                </c:pt>
                <c:pt idx="2677">
                  <c:v>5.5791666666666675</c:v>
                </c:pt>
                <c:pt idx="2678">
                  <c:v>5.5812500000000007</c:v>
                </c:pt>
                <c:pt idx="2679">
                  <c:v>5.5833333333333339</c:v>
                </c:pt>
                <c:pt idx="2680">
                  <c:v>5.5854166666666654</c:v>
                </c:pt>
                <c:pt idx="2681">
                  <c:v>5.5874999999999995</c:v>
                </c:pt>
                <c:pt idx="2682">
                  <c:v>5.5895833333333345</c:v>
                </c:pt>
                <c:pt idx="2683">
                  <c:v>5.5916666666666677</c:v>
                </c:pt>
                <c:pt idx="2684">
                  <c:v>5.59375</c:v>
                </c:pt>
                <c:pt idx="2685">
                  <c:v>5.5958333333333332</c:v>
                </c:pt>
                <c:pt idx="2686">
                  <c:v>5.5979166666666647</c:v>
                </c:pt>
                <c:pt idx="2687">
                  <c:v>5.6</c:v>
                </c:pt>
                <c:pt idx="2688">
                  <c:v>5.6020833333333337</c:v>
                </c:pt>
                <c:pt idx="2689">
                  <c:v>5.6041666666666661</c:v>
                </c:pt>
                <c:pt idx="2690">
                  <c:v>5.6062500000000002</c:v>
                </c:pt>
                <c:pt idx="2691">
                  <c:v>5.6083333333333334</c:v>
                </c:pt>
                <c:pt idx="2692">
                  <c:v>5.6104166666666657</c:v>
                </c:pt>
                <c:pt idx="2693">
                  <c:v>5.6124999999999989</c:v>
                </c:pt>
                <c:pt idx="2694">
                  <c:v>5.6145833333333321</c:v>
                </c:pt>
                <c:pt idx="2695">
                  <c:v>5.6166666666666663</c:v>
                </c:pt>
                <c:pt idx="2696">
                  <c:v>5.6187499999999995</c:v>
                </c:pt>
                <c:pt idx="2697">
                  <c:v>5.6208333333333336</c:v>
                </c:pt>
                <c:pt idx="2698">
                  <c:v>5.622916666666665</c:v>
                </c:pt>
                <c:pt idx="2699">
                  <c:v>5.6249999999999991</c:v>
                </c:pt>
                <c:pt idx="2700">
                  <c:v>5.6270833333333323</c:v>
                </c:pt>
                <c:pt idx="2701">
                  <c:v>5.6291666666666655</c:v>
                </c:pt>
                <c:pt idx="2702">
                  <c:v>5.6312500000000005</c:v>
                </c:pt>
                <c:pt idx="2703">
                  <c:v>5.6333333333333346</c:v>
                </c:pt>
                <c:pt idx="2704">
                  <c:v>5.6354166666666661</c:v>
                </c:pt>
                <c:pt idx="2705">
                  <c:v>5.6374999999999993</c:v>
                </c:pt>
                <c:pt idx="2706">
                  <c:v>5.6395833333333334</c:v>
                </c:pt>
                <c:pt idx="2707">
                  <c:v>5.6416666666666675</c:v>
                </c:pt>
                <c:pt idx="2708">
                  <c:v>5.6437499999999998</c:v>
                </c:pt>
                <c:pt idx="2709">
                  <c:v>5.645833333333333</c:v>
                </c:pt>
                <c:pt idx="2710">
                  <c:v>5.6479166666666645</c:v>
                </c:pt>
                <c:pt idx="2711">
                  <c:v>5.6499999999999995</c:v>
                </c:pt>
                <c:pt idx="2712">
                  <c:v>5.6520833333333336</c:v>
                </c:pt>
                <c:pt idx="2713">
                  <c:v>5.6541666666666659</c:v>
                </c:pt>
                <c:pt idx="2714">
                  <c:v>5.65625</c:v>
                </c:pt>
                <c:pt idx="2715">
                  <c:v>5.6583333333333332</c:v>
                </c:pt>
                <c:pt idx="2716">
                  <c:v>5.6604166666666647</c:v>
                </c:pt>
                <c:pt idx="2717">
                  <c:v>5.6624999999999988</c:v>
                </c:pt>
                <c:pt idx="2718">
                  <c:v>5.6645833333333329</c:v>
                </c:pt>
                <c:pt idx="2719">
                  <c:v>5.666666666666667</c:v>
                </c:pt>
                <c:pt idx="2720">
                  <c:v>5.6687499999999993</c:v>
                </c:pt>
                <c:pt idx="2721">
                  <c:v>5.6708333333333334</c:v>
                </c:pt>
                <c:pt idx="2722">
                  <c:v>5.6729166666666657</c:v>
                </c:pt>
                <c:pt idx="2723">
                  <c:v>5.6749999999999989</c:v>
                </c:pt>
                <c:pt idx="2724">
                  <c:v>5.677083333333333</c:v>
                </c:pt>
                <c:pt idx="2725">
                  <c:v>5.6791666666666663</c:v>
                </c:pt>
                <c:pt idx="2726">
                  <c:v>5.6812500000000004</c:v>
                </c:pt>
                <c:pt idx="2727">
                  <c:v>5.6833333333333345</c:v>
                </c:pt>
                <c:pt idx="2728">
                  <c:v>5.6854166666666659</c:v>
                </c:pt>
                <c:pt idx="2729">
                  <c:v>5.6874999999999991</c:v>
                </c:pt>
                <c:pt idx="2730">
                  <c:v>5.6895833333333332</c:v>
                </c:pt>
                <c:pt idx="2731">
                  <c:v>5.6916666666666664</c:v>
                </c:pt>
                <c:pt idx="2732">
                  <c:v>5.6937499999999996</c:v>
                </c:pt>
                <c:pt idx="2733">
                  <c:v>5.6958333333333337</c:v>
                </c:pt>
                <c:pt idx="2734">
                  <c:v>5.6979166666666652</c:v>
                </c:pt>
                <c:pt idx="2735">
                  <c:v>5.7</c:v>
                </c:pt>
                <c:pt idx="2736">
                  <c:v>5.7020833333333334</c:v>
                </c:pt>
                <c:pt idx="2737">
                  <c:v>5.7041666666666666</c:v>
                </c:pt>
                <c:pt idx="2738">
                  <c:v>5.7062500000000007</c:v>
                </c:pt>
                <c:pt idx="2739">
                  <c:v>5.7083333333333339</c:v>
                </c:pt>
                <c:pt idx="2740">
                  <c:v>5.7104166666666654</c:v>
                </c:pt>
                <c:pt idx="2741">
                  <c:v>5.7124999999999995</c:v>
                </c:pt>
                <c:pt idx="2742">
                  <c:v>5.7145833333333336</c:v>
                </c:pt>
                <c:pt idx="2743">
                  <c:v>5.7166666666666677</c:v>
                </c:pt>
                <c:pt idx="2744">
                  <c:v>5.71875</c:v>
                </c:pt>
                <c:pt idx="2745">
                  <c:v>5.7208333333333332</c:v>
                </c:pt>
                <c:pt idx="2746">
                  <c:v>5.7229166666666647</c:v>
                </c:pt>
                <c:pt idx="2747">
                  <c:v>5.7249999999999988</c:v>
                </c:pt>
                <c:pt idx="2748">
                  <c:v>5.7270833333333337</c:v>
                </c:pt>
                <c:pt idx="2749">
                  <c:v>5.729166666666667</c:v>
                </c:pt>
                <c:pt idx="2750">
                  <c:v>5.7312500000000011</c:v>
                </c:pt>
                <c:pt idx="2751">
                  <c:v>5.7333333333333343</c:v>
                </c:pt>
                <c:pt idx="2752">
                  <c:v>5.7354166666666666</c:v>
                </c:pt>
                <c:pt idx="2753">
                  <c:v>5.7374999999999998</c:v>
                </c:pt>
                <c:pt idx="2754">
                  <c:v>5.7395833333333339</c:v>
                </c:pt>
                <c:pt idx="2755">
                  <c:v>5.7416666666666671</c:v>
                </c:pt>
                <c:pt idx="2756">
                  <c:v>5.7437500000000004</c:v>
                </c:pt>
                <c:pt idx="2757">
                  <c:v>5.7458333333333345</c:v>
                </c:pt>
                <c:pt idx="2758">
                  <c:v>5.7479166666666659</c:v>
                </c:pt>
                <c:pt idx="2759">
                  <c:v>5.75</c:v>
                </c:pt>
                <c:pt idx="2760">
                  <c:v>5.7520833333333332</c:v>
                </c:pt>
                <c:pt idx="2761">
                  <c:v>5.7541666666666655</c:v>
                </c:pt>
                <c:pt idx="2762">
                  <c:v>5.7562500000000005</c:v>
                </c:pt>
                <c:pt idx="2763">
                  <c:v>5.7583333333333346</c:v>
                </c:pt>
                <c:pt idx="2764">
                  <c:v>5.7604166666666661</c:v>
                </c:pt>
                <c:pt idx="2765">
                  <c:v>5.7624999999999993</c:v>
                </c:pt>
                <c:pt idx="2766">
                  <c:v>5.7645833333333325</c:v>
                </c:pt>
                <c:pt idx="2767">
                  <c:v>5.7666666666666675</c:v>
                </c:pt>
                <c:pt idx="2768">
                  <c:v>5.7687499999999998</c:v>
                </c:pt>
                <c:pt idx="2769">
                  <c:v>5.7708333333333339</c:v>
                </c:pt>
                <c:pt idx="2770">
                  <c:v>5.7729166666666654</c:v>
                </c:pt>
                <c:pt idx="2771">
                  <c:v>5.7750000000000004</c:v>
                </c:pt>
                <c:pt idx="2772">
                  <c:v>5.7770833333333345</c:v>
                </c:pt>
                <c:pt idx="2773">
                  <c:v>5.7791666666666677</c:v>
                </c:pt>
                <c:pt idx="2774">
                  <c:v>5.7812500000000009</c:v>
                </c:pt>
                <c:pt idx="2775">
                  <c:v>5.7833333333333341</c:v>
                </c:pt>
                <c:pt idx="2776">
                  <c:v>5.7854166666666655</c:v>
                </c:pt>
                <c:pt idx="2777">
                  <c:v>5.7874999999999996</c:v>
                </c:pt>
                <c:pt idx="2778">
                  <c:v>5.7895833333333346</c:v>
                </c:pt>
                <c:pt idx="2779">
                  <c:v>5.7916666666666679</c:v>
                </c:pt>
                <c:pt idx="2780">
                  <c:v>5.7937500000000002</c:v>
                </c:pt>
                <c:pt idx="2781">
                  <c:v>5.7958333333333334</c:v>
                </c:pt>
                <c:pt idx="2782">
                  <c:v>5.7979166666666657</c:v>
                </c:pt>
                <c:pt idx="2783">
                  <c:v>5.8</c:v>
                </c:pt>
                <c:pt idx="2784">
                  <c:v>5.802083333333333</c:v>
                </c:pt>
                <c:pt idx="2785">
                  <c:v>5.8041666666666654</c:v>
                </c:pt>
                <c:pt idx="2786">
                  <c:v>5.8062500000000004</c:v>
                </c:pt>
                <c:pt idx="2787">
                  <c:v>5.8083333333333345</c:v>
                </c:pt>
                <c:pt idx="2788">
                  <c:v>5.8104166666666659</c:v>
                </c:pt>
                <c:pt idx="2789">
                  <c:v>5.8124999999999991</c:v>
                </c:pt>
                <c:pt idx="2790">
                  <c:v>5.8145833333333323</c:v>
                </c:pt>
                <c:pt idx="2791">
                  <c:v>5.8166666666666664</c:v>
                </c:pt>
                <c:pt idx="2792">
                  <c:v>5.8187499999999996</c:v>
                </c:pt>
                <c:pt idx="2793">
                  <c:v>5.8208333333333337</c:v>
                </c:pt>
                <c:pt idx="2794">
                  <c:v>5.8229166666666652</c:v>
                </c:pt>
                <c:pt idx="2795">
                  <c:v>5.8249999999999993</c:v>
                </c:pt>
                <c:pt idx="2796">
                  <c:v>5.8270833333333325</c:v>
                </c:pt>
                <c:pt idx="2797">
                  <c:v>5.8291666666666666</c:v>
                </c:pt>
                <c:pt idx="2798">
                  <c:v>5.8312500000000007</c:v>
                </c:pt>
                <c:pt idx="2799">
                  <c:v>5.8333333333333339</c:v>
                </c:pt>
                <c:pt idx="2800">
                  <c:v>5.8354166666666654</c:v>
                </c:pt>
                <c:pt idx="2801">
                  <c:v>5.8374999999999995</c:v>
                </c:pt>
                <c:pt idx="2802">
                  <c:v>5.8395833333333345</c:v>
                </c:pt>
                <c:pt idx="2803">
                  <c:v>5.8416666666666677</c:v>
                </c:pt>
                <c:pt idx="2804">
                  <c:v>5.84375</c:v>
                </c:pt>
                <c:pt idx="2805">
                  <c:v>5.8458333333333332</c:v>
                </c:pt>
                <c:pt idx="2806">
                  <c:v>5.8479166666666647</c:v>
                </c:pt>
                <c:pt idx="2807">
                  <c:v>5.85</c:v>
                </c:pt>
                <c:pt idx="2808">
                  <c:v>5.8520833333333337</c:v>
                </c:pt>
                <c:pt idx="2809">
                  <c:v>5.8541666666666661</c:v>
                </c:pt>
                <c:pt idx="2810">
                  <c:v>5.8562500000000002</c:v>
                </c:pt>
                <c:pt idx="2811">
                  <c:v>5.8583333333333334</c:v>
                </c:pt>
                <c:pt idx="2812">
                  <c:v>5.8604166666666657</c:v>
                </c:pt>
                <c:pt idx="2813">
                  <c:v>5.8624999999999989</c:v>
                </c:pt>
                <c:pt idx="2814">
                  <c:v>5.8645833333333321</c:v>
                </c:pt>
                <c:pt idx="2815">
                  <c:v>5.8666666666666663</c:v>
                </c:pt>
                <c:pt idx="2816">
                  <c:v>5.8687499999999995</c:v>
                </c:pt>
                <c:pt idx="2817">
                  <c:v>5.8708333333333345</c:v>
                </c:pt>
                <c:pt idx="2818">
                  <c:v>5.8729166666666659</c:v>
                </c:pt>
                <c:pt idx="2819">
                  <c:v>5.875</c:v>
                </c:pt>
                <c:pt idx="2820">
                  <c:v>5.8770833333333332</c:v>
                </c:pt>
                <c:pt idx="2821">
                  <c:v>5.8791666666666664</c:v>
                </c:pt>
                <c:pt idx="2822">
                  <c:v>5.8812500000000005</c:v>
                </c:pt>
                <c:pt idx="2823">
                  <c:v>5.8833333333333346</c:v>
                </c:pt>
                <c:pt idx="2824">
                  <c:v>5.8854166666666661</c:v>
                </c:pt>
                <c:pt idx="2825">
                  <c:v>5.8874999999999993</c:v>
                </c:pt>
                <c:pt idx="2826">
                  <c:v>5.8895833333333334</c:v>
                </c:pt>
                <c:pt idx="2827">
                  <c:v>5.8916666666666675</c:v>
                </c:pt>
                <c:pt idx="2828">
                  <c:v>5.8937499999999998</c:v>
                </c:pt>
                <c:pt idx="2829">
                  <c:v>5.895833333333333</c:v>
                </c:pt>
                <c:pt idx="2830">
                  <c:v>5.8979166666666645</c:v>
                </c:pt>
                <c:pt idx="2831">
                  <c:v>5.9</c:v>
                </c:pt>
                <c:pt idx="2832">
                  <c:v>5.9020833333333345</c:v>
                </c:pt>
                <c:pt idx="2833">
                  <c:v>5.9041666666666668</c:v>
                </c:pt>
                <c:pt idx="2834">
                  <c:v>5.9062500000000009</c:v>
                </c:pt>
                <c:pt idx="2835">
                  <c:v>5.9083333333333341</c:v>
                </c:pt>
                <c:pt idx="2836">
                  <c:v>5.9104166666666655</c:v>
                </c:pt>
                <c:pt idx="2837">
                  <c:v>5.9124999999999996</c:v>
                </c:pt>
                <c:pt idx="2838">
                  <c:v>5.9145833333333337</c:v>
                </c:pt>
                <c:pt idx="2839">
                  <c:v>5.9166666666666679</c:v>
                </c:pt>
                <c:pt idx="2840">
                  <c:v>5.9187500000000002</c:v>
                </c:pt>
                <c:pt idx="2841">
                  <c:v>5.9208333333333334</c:v>
                </c:pt>
                <c:pt idx="2842">
                  <c:v>5.9229166666666657</c:v>
                </c:pt>
                <c:pt idx="2843">
                  <c:v>5.9249999999999989</c:v>
                </c:pt>
                <c:pt idx="2844">
                  <c:v>5.927083333333333</c:v>
                </c:pt>
                <c:pt idx="2845">
                  <c:v>5.9291666666666663</c:v>
                </c:pt>
                <c:pt idx="2846">
                  <c:v>5.9312500000000012</c:v>
                </c:pt>
                <c:pt idx="2847">
                  <c:v>5.9333333333333353</c:v>
                </c:pt>
                <c:pt idx="2848">
                  <c:v>5.9354166666666668</c:v>
                </c:pt>
                <c:pt idx="2849">
                  <c:v>5.9375</c:v>
                </c:pt>
                <c:pt idx="2850">
                  <c:v>5.9395833333333341</c:v>
                </c:pt>
                <c:pt idx="2851">
                  <c:v>5.9416666666666673</c:v>
                </c:pt>
                <c:pt idx="2852">
                  <c:v>5.9437500000000005</c:v>
                </c:pt>
                <c:pt idx="2853">
                  <c:v>5.9458333333333346</c:v>
                </c:pt>
                <c:pt idx="2854">
                  <c:v>5.9479166666666661</c:v>
                </c:pt>
                <c:pt idx="2855">
                  <c:v>5.95</c:v>
                </c:pt>
                <c:pt idx="2856">
                  <c:v>5.9520833333333334</c:v>
                </c:pt>
                <c:pt idx="2857">
                  <c:v>5.9541666666666666</c:v>
                </c:pt>
                <c:pt idx="2858">
                  <c:v>5.9562500000000007</c:v>
                </c:pt>
                <c:pt idx="2859">
                  <c:v>5.9583333333333339</c:v>
                </c:pt>
                <c:pt idx="2860">
                  <c:v>5.9604166666666654</c:v>
                </c:pt>
                <c:pt idx="2861">
                  <c:v>5.9624999999999995</c:v>
                </c:pt>
                <c:pt idx="2862">
                  <c:v>5.9645833333333336</c:v>
                </c:pt>
                <c:pt idx="2863">
                  <c:v>5.9666666666666677</c:v>
                </c:pt>
                <c:pt idx="2864">
                  <c:v>5.96875</c:v>
                </c:pt>
                <c:pt idx="2865">
                  <c:v>5.9708333333333341</c:v>
                </c:pt>
                <c:pt idx="2866">
                  <c:v>5.9729166666666655</c:v>
                </c:pt>
                <c:pt idx="2867">
                  <c:v>5.9749999999999996</c:v>
                </c:pt>
                <c:pt idx="2868">
                  <c:v>5.9770833333333346</c:v>
                </c:pt>
                <c:pt idx="2869">
                  <c:v>5.9791666666666679</c:v>
                </c:pt>
                <c:pt idx="2870">
                  <c:v>5.9812500000000011</c:v>
                </c:pt>
                <c:pt idx="2871">
                  <c:v>5.9833333333333343</c:v>
                </c:pt>
                <c:pt idx="2872">
                  <c:v>5.9854166666666666</c:v>
                </c:pt>
                <c:pt idx="2873">
                  <c:v>5.9874999999999998</c:v>
                </c:pt>
                <c:pt idx="2874">
                  <c:v>5.9895833333333339</c:v>
                </c:pt>
                <c:pt idx="2875">
                  <c:v>5.9916666666666671</c:v>
                </c:pt>
                <c:pt idx="2876">
                  <c:v>5.9937500000000004</c:v>
                </c:pt>
                <c:pt idx="2877">
                  <c:v>5.9958333333333345</c:v>
                </c:pt>
                <c:pt idx="2878">
                  <c:v>5.9979166666666659</c:v>
                </c:pt>
                <c:pt idx="2879">
                  <c:v>6</c:v>
                </c:pt>
                <c:pt idx="2880">
                  <c:v>6.0020833333333332</c:v>
                </c:pt>
                <c:pt idx="2881">
                  <c:v>6.0041666666666655</c:v>
                </c:pt>
                <c:pt idx="2882">
                  <c:v>6.0062500000000005</c:v>
                </c:pt>
                <c:pt idx="2883">
                  <c:v>6.0083333333333346</c:v>
                </c:pt>
                <c:pt idx="2884">
                  <c:v>6.0104166666666661</c:v>
                </c:pt>
                <c:pt idx="2885">
                  <c:v>6.0124999999999993</c:v>
                </c:pt>
                <c:pt idx="2886">
                  <c:v>6.0145833333333325</c:v>
                </c:pt>
                <c:pt idx="2887">
                  <c:v>6.0166666666666675</c:v>
                </c:pt>
                <c:pt idx="2888">
                  <c:v>6.0187499999999998</c:v>
                </c:pt>
                <c:pt idx="2889">
                  <c:v>6.020833333333333</c:v>
                </c:pt>
                <c:pt idx="2890">
                  <c:v>6.0229166666666645</c:v>
                </c:pt>
                <c:pt idx="2891">
                  <c:v>6.0249999999999995</c:v>
                </c:pt>
                <c:pt idx="2892">
                  <c:v>6.0270833333333336</c:v>
                </c:pt>
                <c:pt idx="2893">
                  <c:v>6.0291666666666668</c:v>
                </c:pt>
                <c:pt idx="2894">
                  <c:v>6.0312500000000009</c:v>
                </c:pt>
                <c:pt idx="2895">
                  <c:v>6.0333333333333341</c:v>
                </c:pt>
                <c:pt idx="2896">
                  <c:v>6.0354166666666655</c:v>
                </c:pt>
                <c:pt idx="2897">
                  <c:v>6.0374999999999996</c:v>
                </c:pt>
                <c:pt idx="2898">
                  <c:v>6.0395833333333346</c:v>
                </c:pt>
                <c:pt idx="2899">
                  <c:v>6.0416666666666679</c:v>
                </c:pt>
                <c:pt idx="2900">
                  <c:v>6.0437500000000002</c:v>
                </c:pt>
                <c:pt idx="2901">
                  <c:v>6.0458333333333334</c:v>
                </c:pt>
                <c:pt idx="2902">
                  <c:v>6.0479166666666657</c:v>
                </c:pt>
                <c:pt idx="2903">
                  <c:v>6.05</c:v>
                </c:pt>
                <c:pt idx="2904">
                  <c:v>6.052083333333333</c:v>
                </c:pt>
                <c:pt idx="2905">
                  <c:v>6.0541666666666654</c:v>
                </c:pt>
                <c:pt idx="2906">
                  <c:v>6.0562500000000004</c:v>
                </c:pt>
                <c:pt idx="2907">
                  <c:v>6.0583333333333345</c:v>
                </c:pt>
                <c:pt idx="2908">
                  <c:v>6.0604166666666659</c:v>
                </c:pt>
                <c:pt idx="2909">
                  <c:v>6.0624999999999991</c:v>
                </c:pt>
                <c:pt idx="2910">
                  <c:v>6.0645833333333323</c:v>
                </c:pt>
                <c:pt idx="2911">
                  <c:v>6.0666666666666664</c:v>
                </c:pt>
                <c:pt idx="2912">
                  <c:v>6.0687499999999996</c:v>
                </c:pt>
                <c:pt idx="2913">
                  <c:v>6.0708333333333346</c:v>
                </c:pt>
                <c:pt idx="2914">
                  <c:v>6.0729166666666661</c:v>
                </c:pt>
                <c:pt idx="2915">
                  <c:v>6.0750000000000002</c:v>
                </c:pt>
                <c:pt idx="2916">
                  <c:v>6.0770833333333334</c:v>
                </c:pt>
                <c:pt idx="2917">
                  <c:v>6.0791666666666675</c:v>
                </c:pt>
                <c:pt idx="2918">
                  <c:v>6.0812500000000007</c:v>
                </c:pt>
                <c:pt idx="2919">
                  <c:v>6.0833333333333339</c:v>
                </c:pt>
                <c:pt idx="2920">
                  <c:v>6.0854166666666654</c:v>
                </c:pt>
                <c:pt idx="2921">
                  <c:v>6.0874999999999995</c:v>
                </c:pt>
                <c:pt idx="2922">
                  <c:v>6.0895833333333345</c:v>
                </c:pt>
                <c:pt idx="2923">
                  <c:v>6.0916666666666677</c:v>
                </c:pt>
                <c:pt idx="2924">
                  <c:v>6.09375</c:v>
                </c:pt>
                <c:pt idx="2925">
                  <c:v>6.0958333333333332</c:v>
                </c:pt>
                <c:pt idx="2926">
                  <c:v>6.0979166666666647</c:v>
                </c:pt>
                <c:pt idx="2927">
                  <c:v>6.1</c:v>
                </c:pt>
                <c:pt idx="2928">
                  <c:v>6.1020833333333337</c:v>
                </c:pt>
                <c:pt idx="2929">
                  <c:v>6.1041666666666661</c:v>
                </c:pt>
                <c:pt idx="2930">
                  <c:v>6.1062500000000002</c:v>
                </c:pt>
                <c:pt idx="2931">
                  <c:v>6.1083333333333334</c:v>
                </c:pt>
                <c:pt idx="2932">
                  <c:v>6.1104166666666657</c:v>
                </c:pt>
                <c:pt idx="2933">
                  <c:v>6.1124999999999989</c:v>
                </c:pt>
                <c:pt idx="2934">
                  <c:v>6.1145833333333321</c:v>
                </c:pt>
                <c:pt idx="2935">
                  <c:v>6.1166666666666663</c:v>
                </c:pt>
                <c:pt idx="2936">
                  <c:v>6.1187499999999995</c:v>
                </c:pt>
                <c:pt idx="2937">
                  <c:v>6.1208333333333336</c:v>
                </c:pt>
                <c:pt idx="2938">
                  <c:v>6.122916666666665</c:v>
                </c:pt>
                <c:pt idx="2939">
                  <c:v>6.1249999999999991</c:v>
                </c:pt>
                <c:pt idx="2940">
                  <c:v>6.1270833333333323</c:v>
                </c:pt>
                <c:pt idx="2941">
                  <c:v>6.1291666666666655</c:v>
                </c:pt>
                <c:pt idx="2942">
                  <c:v>6.1312500000000005</c:v>
                </c:pt>
                <c:pt idx="2943">
                  <c:v>6.1333333333333346</c:v>
                </c:pt>
                <c:pt idx="2944">
                  <c:v>6.1354166666666661</c:v>
                </c:pt>
                <c:pt idx="2945">
                  <c:v>6.1374999999999993</c:v>
                </c:pt>
                <c:pt idx="2946">
                  <c:v>6.1395833333333334</c:v>
                </c:pt>
                <c:pt idx="2947">
                  <c:v>6.1416666666666675</c:v>
                </c:pt>
                <c:pt idx="2948">
                  <c:v>6.1437499999999998</c:v>
                </c:pt>
                <c:pt idx="2949">
                  <c:v>6.145833333333333</c:v>
                </c:pt>
                <c:pt idx="2950">
                  <c:v>6.1479166666666645</c:v>
                </c:pt>
                <c:pt idx="2951">
                  <c:v>6.1499999999999995</c:v>
                </c:pt>
                <c:pt idx="2952">
                  <c:v>6.1520833333333336</c:v>
                </c:pt>
                <c:pt idx="2953">
                  <c:v>6.1541666666666659</c:v>
                </c:pt>
                <c:pt idx="2954">
                  <c:v>6.15625</c:v>
                </c:pt>
                <c:pt idx="2955">
                  <c:v>6.1583333333333332</c:v>
                </c:pt>
                <c:pt idx="2956">
                  <c:v>6.1604166666666647</c:v>
                </c:pt>
                <c:pt idx="2957">
                  <c:v>6.1624999999999988</c:v>
                </c:pt>
                <c:pt idx="2958">
                  <c:v>6.1645833333333329</c:v>
                </c:pt>
                <c:pt idx="2959">
                  <c:v>6.166666666666667</c:v>
                </c:pt>
                <c:pt idx="2960">
                  <c:v>6.1687499999999993</c:v>
                </c:pt>
                <c:pt idx="2961">
                  <c:v>6.1708333333333334</c:v>
                </c:pt>
                <c:pt idx="2962">
                  <c:v>6.1729166666666657</c:v>
                </c:pt>
                <c:pt idx="2963">
                  <c:v>6.1749999999999989</c:v>
                </c:pt>
                <c:pt idx="2964">
                  <c:v>6.177083333333333</c:v>
                </c:pt>
                <c:pt idx="2965">
                  <c:v>6.1791666666666663</c:v>
                </c:pt>
                <c:pt idx="2966">
                  <c:v>6.1812500000000004</c:v>
                </c:pt>
                <c:pt idx="2967">
                  <c:v>6.1833333333333345</c:v>
                </c:pt>
                <c:pt idx="2968">
                  <c:v>6.1854166666666659</c:v>
                </c:pt>
                <c:pt idx="2969">
                  <c:v>6.1874999999999991</c:v>
                </c:pt>
                <c:pt idx="2970">
                  <c:v>6.1895833333333332</c:v>
                </c:pt>
                <c:pt idx="2971">
                  <c:v>6.1916666666666664</c:v>
                </c:pt>
                <c:pt idx="2972">
                  <c:v>6.1937499999999996</c:v>
                </c:pt>
                <c:pt idx="2973">
                  <c:v>6.1958333333333337</c:v>
                </c:pt>
                <c:pt idx="2974">
                  <c:v>6.1979166666666652</c:v>
                </c:pt>
                <c:pt idx="2975">
                  <c:v>6.2</c:v>
                </c:pt>
                <c:pt idx="2976">
                  <c:v>6.2020833333333334</c:v>
                </c:pt>
                <c:pt idx="2977">
                  <c:v>6.2041666666666666</c:v>
                </c:pt>
                <c:pt idx="2978">
                  <c:v>6.2062500000000007</c:v>
                </c:pt>
                <c:pt idx="2979">
                  <c:v>6.2083333333333339</c:v>
                </c:pt>
                <c:pt idx="2980">
                  <c:v>6.2104166666666654</c:v>
                </c:pt>
                <c:pt idx="2981">
                  <c:v>6.2124999999999995</c:v>
                </c:pt>
                <c:pt idx="2982">
                  <c:v>6.2145833333333336</c:v>
                </c:pt>
                <c:pt idx="2983">
                  <c:v>6.2166666666666677</c:v>
                </c:pt>
                <c:pt idx="2984">
                  <c:v>6.21875</c:v>
                </c:pt>
                <c:pt idx="2985">
                  <c:v>6.2208333333333332</c:v>
                </c:pt>
                <c:pt idx="2986">
                  <c:v>6.2229166666666647</c:v>
                </c:pt>
                <c:pt idx="2987">
                  <c:v>6.2249999999999988</c:v>
                </c:pt>
                <c:pt idx="2988">
                  <c:v>6.2270833333333337</c:v>
                </c:pt>
                <c:pt idx="2989">
                  <c:v>6.229166666666667</c:v>
                </c:pt>
                <c:pt idx="2990">
                  <c:v>6.2312500000000011</c:v>
                </c:pt>
                <c:pt idx="2991">
                  <c:v>6.2333333333333343</c:v>
                </c:pt>
                <c:pt idx="2992">
                  <c:v>6.2354166666666666</c:v>
                </c:pt>
                <c:pt idx="2993">
                  <c:v>6.2374999999999998</c:v>
                </c:pt>
                <c:pt idx="2994">
                  <c:v>6.2395833333333339</c:v>
                </c:pt>
                <c:pt idx="2995">
                  <c:v>6.2416666666666671</c:v>
                </c:pt>
                <c:pt idx="2996">
                  <c:v>6.2437500000000004</c:v>
                </c:pt>
                <c:pt idx="2997">
                  <c:v>6.2458333333333345</c:v>
                </c:pt>
                <c:pt idx="2998">
                  <c:v>6.2479166666666659</c:v>
                </c:pt>
                <c:pt idx="2999">
                  <c:v>6.25</c:v>
                </c:pt>
                <c:pt idx="3000">
                  <c:v>6.2520833333333332</c:v>
                </c:pt>
                <c:pt idx="3001">
                  <c:v>6.2541666666666655</c:v>
                </c:pt>
                <c:pt idx="3002">
                  <c:v>6.2562500000000005</c:v>
                </c:pt>
                <c:pt idx="3003">
                  <c:v>6.2583333333333346</c:v>
                </c:pt>
                <c:pt idx="3004">
                  <c:v>6.2604166666666661</c:v>
                </c:pt>
                <c:pt idx="3005">
                  <c:v>6.2624999999999993</c:v>
                </c:pt>
                <c:pt idx="3006">
                  <c:v>6.2645833333333325</c:v>
                </c:pt>
                <c:pt idx="3007">
                  <c:v>6.2666666666666675</c:v>
                </c:pt>
                <c:pt idx="3008">
                  <c:v>6.2687499999999998</c:v>
                </c:pt>
                <c:pt idx="3009">
                  <c:v>6.2708333333333339</c:v>
                </c:pt>
                <c:pt idx="3010">
                  <c:v>6.2729166666666654</c:v>
                </c:pt>
                <c:pt idx="3011">
                  <c:v>6.2750000000000004</c:v>
                </c:pt>
                <c:pt idx="3012">
                  <c:v>6.2770833333333345</c:v>
                </c:pt>
                <c:pt idx="3013">
                  <c:v>6.2791666666666677</c:v>
                </c:pt>
                <c:pt idx="3014">
                  <c:v>6.2812500000000009</c:v>
                </c:pt>
                <c:pt idx="3015">
                  <c:v>6.2833333333333341</c:v>
                </c:pt>
                <c:pt idx="3016">
                  <c:v>6.2854166666666655</c:v>
                </c:pt>
                <c:pt idx="3017">
                  <c:v>6.2874999999999996</c:v>
                </c:pt>
                <c:pt idx="3018">
                  <c:v>6.2895833333333346</c:v>
                </c:pt>
                <c:pt idx="3019">
                  <c:v>6.2916666666666679</c:v>
                </c:pt>
                <c:pt idx="3020">
                  <c:v>6.2937500000000002</c:v>
                </c:pt>
                <c:pt idx="3021">
                  <c:v>6.2958333333333334</c:v>
                </c:pt>
                <c:pt idx="3022">
                  <c:v>6.2979166666666657</c:v>
                </c:pt>
                <c:pt idx="3023">
                  <c:v>6.3</c:v>
                </c:pt>
                <c:pt idx="3024">
                  <c:v>6.302083333333333</c:v>
                </c:pt>
                <c:pt idx="3025">
                  <c:v>6.3041666666666654</c:v>
                </c:pt>
                <c:pt idx="3026">
                  <c:v>6.3062500000000004</c:v>
                </c:pt>
                <c:pt idx="3027">
                  <c:v>6.3083333333333345</c:v>
                </c:pt>
                <c:pt idx="3028">
                  <c:v>6.3104166666666659</c:v>
                </c:pt>
                <c:pt idx="3029">
                  <c:v>6.3124999999999991</c:v>
                </c:pt>
                <c:pt idx="3030">
                  <c:v>6.3145833333333323</c:v>
                </c:pt>
                <c:pt idx="3031">
                  <c:v>6.3166666666666664</c:v>
                </c:pt>
                <c:pt idx="3032">
                  <c:v>6.3187499999999996</c:v>
                </c:pt>
                <c:pt idx="3033">
                  <c:v>6.3208333333333337</c:v>
                </c:pt>
                <c:pt idx="3034">
                  <c:v>6.3229166666666652</c:v>
                </c:pt>
                <c:pt idx="3035">
                  <c:v>6.3249999999999993</c:v>
                </c:pt>
                <c:pt idx="3036">
                  <c:v>6.3270833333333325</c:v>
                </c:pt>
                <c:pt idx="3037">
                  <c:v>6.3291666666666666</c:v>
                </c:pt>
                <c:pt idx="3038">
                  <c:v>6.3312500000000007</c:v>
                </c:pt>
                <c:pt idx="3039">
                  <c:v>6.3333333333333339</c:v>
                </c:pt>
                <c:pt idx="3040">
                  <c:v>6.3354166666666654</c:v>
                </c:pt>
                <c:pt idx="3041">
                  <c:v>6.3374999999999995</c:v>
                </c:pt>
                <c:pt idx="3042">
                  <c:v>6.3395833333333345</c:v>
                </c:pt>
                <c:pt idx="3043">
                  <c:v>6.3416666666666677</c:v>
                </c:pt>
                <c:pt idx="3044">
                  <c:v>6.34375</c:v>
                </c:pt>
                <c:pt idx="3045">
                  <c:v>6.3458333333333332</c:v>
                </c:pt>
                <c:pt idx="3046">
                  <c:v>6.3479166666666647</c:v>
                </c:pt>
                <c:pt idx="3047">
                  <c:v>6.35</c:v>
                </c:pt>
                <c:pt idx="3048">
                  <c:v>6.3520833333333337</c:v>
                </c:pt>
                <c:pt idx="3049">
                  <c:v>6.3541666666666661</c:v>
                </c:pt>
                <c:pt idx="3050">
                  <c:v>6.3562500000000002</c:v>
                </c:pt>
                <c:pt idx="3051">
                  <c:v>6.3583333333333334</c:v>
                </c:pt>
                <c:pt idx="3052">
                  <c:v>6.3604166666666657</c:v>
                </c:pt>
                <c:pt idx="3053">
                  <c:v>6.3624999999999989</c:v>
                </c:pt>
                <c:pt idx="3054">
                  <c:v>6.3645833333333321</c:v>
                </c:pt>
                <c:pt idx="3055">
                  <c:v>6.3666666666666663</c:v>
                </c:pt>
                <c:pt idx="3056">
                  <c:v>6.3687499999999995</c:v>
                </c:pt>
                <c:pt idx="3057">
                  <c:v>6.3708333333333345</c:v>
                </c:pt>
                <c:pt idx="3058">
                  <c:v>6.3729166666666659</c:v>
                </c:pt>
                <c:pt idx="3059">
                  <c:v>6.375</c:v>
                </c:pt>
                <c:pt idx="3060">
                  <c:v>6.3770833333333332</c:v>
                </c:pt>
                <c:pt idx="3061">
                  <c:v>6.3791666666666664</c:v>
                </c:pt>
                <c:pt idx="3062">
                  <c:v>6.3812500000000005</c:v>
                </c:pt>
                <c:pt idx="3063">
                  <c:v>6.3833333333333346</c:v>
                </c:pt>
                <c:pt idx="3064">
                  <c:v>6.3854166666666661</c:v>
                </c:pt>
                <c:pt idx="3065">
                  <c:v>6.3874999999999993</c:v>
                </c:pt>
                <c:pt idx="3066">
                  <c:v>6.3895833333333334</c:v>
                </c:pt>
                <c:pt idx="3067">
                  <c:v>6.3916666666666675</c:v>
                </c:pt>
                <c:pt idx="3068">
                  <c:v>6.3937499999999998</c:v>
                </c:pt>
                <c:pt idx="3069">
                  <c:v>6.395833333333333</c:v>
                </c:pt>
                <c:pt idx="3070">
                  <c:v>6.3979166666666645</c:v>
                </c:pt>
                <c:pt idx="3071">
                  <c:v>6.4</c:v>
                </c:pt>
                <c:pt idx="3072">
                  <c:v>6.4020833333333345</c:v>
                </c:pt>
                <c:pt idx="3073">
                  <c:v>6.4041666666666668</c:v>
                </c:pt>
                <c:pt idx="3074">
                  <c:v>6.4062500000000009</c:v>
                </c:pt>
                <c:pt idx="3075">
                  <c:v>6.4083333333333341</c:v>
                </c:pt>
                <c:pt idx="3076">
                  <c:v>6.4104166666666655</c:v>
                </c:pt>
                <c:pt idx="3077">
                  <c:v>6.4124999999999996</c:v>
                </c:pt>
                <c:pt idx="3078">
                  <c:v>6.4145833333333337</c:v>
                </c:pt>
                <c:pt idx="3079">
                  <c:v>6.4166666666666679</c:v>
                </c:pt>
                <c:pt idx="3080">
                  <c:v>6.4187500000000002</c:v>
                </c:pt>
                <c:pt idx="3081">
                  <c:v>6.4208333333333334</c:v>
                </c:pt>
                <c:pt idx="3082">
                  <c:v>6.4229166666666657</c:v>
                </c:pt>
                <c:pt idx="3083">
                  <c:v>6.4249999999999989</c:v>
                </c:pt>
                <c:pt idx="3084">
                  <c:v>6.427083333333333</c:v>
                </c:pt>
                <c:pt idx="3085">
                  <c:v>6.4291666666666663</c:v>
                </c:pt>
                <c:pt idx="3086">
                  <c:v>6.4312500000000012</c:v>
                </c:pt>
                <c:pt idx="3087">
                  <c:v>6.4333333333333353</c:v>
                </c:pt>
                <c:pt idx="3088">
                  <c:v>6.4354166666666668</c:v>
                </c:pt>
                <c:pt idx="3089">
                  <c:v>6.4375</c:v>
                </c:pt>
                <c:pt idx="3090">
                  <c:v>6.4395833333333341</c:v>
                </c:pt>
                <c:pt idx="3091">
                  <c:v>6.4416666666666673</c:v>
                </c:pt>
                <c:pt idx="3092">
                  <c:v>6.4437500000000005</c:v>
                </c:pt>
                <c:pt idx="3093">
                  <c:v>6.4458333333333346</c:v>
                </c:pt>
                <c:pt idx="3094">
                  <c:v>6.4479166666666661</c:v>
                </c:pt>
                <c:pt idx="3095">
                  <c:v>6.45</c:v>
                </c:pt>
                <c:pt idx="3096">
                  <c:v>6.4520833333333334</c:v>
                </c:pt>
                <c:pt idx="3097">
                  <c:v>6.4541666666666666</c:v>
                </c:pt>
                <c:pt idx="3098">
                  <c:v>6.4562500000000007</c:v>
                </c:pt>
                <c:pt idx="3099">
                  <c:v>6.4583333333333339</c:v>
                </c:pt>
                <c:pt idx="3100">
                  <c:v>6.4604166666666654</c:v>
                </c:pt>
                <c:pt idx="3101">
                  <c:v>6.4624999999999995</c:v>
                </c:pt>
                <c:pt idx="3102">
                  <c:v>6.4645833333333336</c:v>
                </c:pt>
                <c:pt idx="3103">
                  <c:v>6.4666666666666677</c:v>
                </c:pt>
                <c:pt idx="3104">
                  <c:v>6.46875</c:v>
                </c:pt>
                <c:pt idx="3105">
                  <c:v>6.4708333333333341</c:v>
                </c:pt>
                <c:pt idx="3106">
                  <c:v>6.4729166666666655</c:v>
                </c:pt>
                <c:pt idx="3107">
                  <c:v>6.4749999999999996</c:v>
                </c:pt>
                <c:pt idx="3108">
                  <c:v>6.4770833333333346</c:v>
                </c:pt>
                <c:pt idx="3109">
                  <c:v>6.4791666666666679</c:v>
                </c:pt>
                <c:pt idx="3110">
                  <c:v>6.4812500000000011</c:v>
                </c:pt>
                <c:pt idx="3111">
                  <c:v>6.4833333333333343</c:v>
                </c:pt>
                <c:pt idx="3112">
                  <c:v>6.4854166666666666</c:v>
                </c:pt>
                <c:pt idx="3113">
                  <c:v>6.4874999999999998</c:v>
                </c:pt>
                <c:pt idx="3114">
                  <c:v>6.4895833333333339</c:v>
                </c:pt>
                <c:pt idx="3115">
                  <c:v>6.4916666666666671</c:v>
                </c:pt>
                <c:pt idx="3116">
                  <c:v>6.4937500000000004</c:v>
                </c:pt>
                <c:pt idx="3117">
                  <c:v>6.4958333333333345</c:v>
                </c:pt>
                <c:pt idx="3118">
                  <c:v>6.4979166666666659</c:v>
                </c:pt>
                <c:pt idx="3119">
                  <c:v>6.5</c:v>
                </c:pt>
                <c:pt idx="3120">
                  <c:v>6.5020833333333332</c:v>
                </c:pt>
                <c:pt idx="3121">
                  <c:v>6.5041666666666655</c:v>
                </c:pt>
                <c:pt idx="3122">
                  <c:v>6.5062500000000005</c:v>
                </c:pt>
                <c:pt idx="3123">
                  <c:v>6.5083333333333346</c:v>
                </c:pt>
                <c:pt idx="3124">
                  <c:v>6.5104166666666661</c:v>
                </c:pt>
                <c:pt idx="3125">
                  <c:v>6.5124999999999993</c:v>
                </c:pt>
                <c:pt idx="3126">
                  <c:v>6.5145833333333325</c:v>
                </c:pt>
                <c:pt idx="3127">
                  <c:v>6.5166666666666675</c:v>
                </c:pt>
                <c:pt idx="3128">
                  <c:v>6.5187499999999998</c:v>
                </c:pt>
                <c:pt idx="3129">
                  <c:v>6.520833333333333</c:v>
                </c:pt>
                <c:pt idx="3130">
                  <c:v>6.5229166666666645</c:v>
                </c:pt>
                <c:pt idx="3131">
                  <c:v>6.5249999999999995</c:v>
                </c:pt>
                <c:pt idx="3132">
                  <c:v>6.5270833333333336</c:v>
                </c:pt>
                <c:pt idx="3133">
                  <c:v>6.5291666666666668</c:v>
                </c:pt>
                <c:pt idx="3134">
                  <c:v>6.5312500000000009</c:v>
                </c:pt>
                <c:pt idx="3135">
                  <c:v>6.5333333333333341</c:v>
                </c:pt>
                <c:pt idx="3136">
                  <c:v>6.5354166666666655</c:v>
                </c:pt>
                <c:pt idx="3137">
                  <c:v>6.5374999999999996</c:v>
                </c:pt>
                <c:pt idx="3138">
                  <c:v>6.5395833333333346</c:v>
                </c:pt>
                <c:pt idx="3139">
                  <c:v>6.5416666666666679</c:v>
                </c:pt>
                <c:pt idx="3140">
                  <c:v>6.5437500000000002</c:v>
                </c:pt>
                <c:pt idx="3141">
                  <c:v>6.5458333333333334</c:v>
                </c:pt>
                <c:pt idx="3142">
                  <c:v>6.5479166666666657</c:v>
                </c:pt>
                <c:pt idx="3143">
                  <c:v>6.55</c:v>
                </c:pt>
                <c:pt idx="3144">
                  <c:v>6.552083333333333</c:v>
                </c:pt>
                <c:pt idx="3145">
                  <c:v>6.5541666666666654</c:v>
                </c:pt>
                <c:pt idx="3146">
                  <c:v>6.5562500000000004</c:v>
                </c:pt>
                <c:pt idx="3147">
                  <c:v>6.5583333333333345</c:v>
                </c:pt>
                <c:pt idx="3148">
                  <c:v>6.5604166666666659</c:v>
                </c:pt>
                <c:pt idx="3149">
                  <c:v>6.5624999999999991</c:v>
                </c:pt>
                <c:pt idx="3150">
                  <c:v>6.5645833333333323</c:v>
                </c:pt>
                <c:pt idx="3151">
                  <c:v>6.5666666666666664</c:v>
                </c:pt>
                <c:pt idx="3152">
                  <c:v>6.5687499999999996</c:v>
                </c:pt>
                <c:pt idx="3153">
                  <c:v>6.5708333333333346</c:v>
                </c:pt>
                <c:pt idx="3154">
                  <c:v>6.5729166666666661</c:v>
                </c:pt>
                <c:pt idx="3155">
                  <c:v>6.5750000000000002</c:v>
                </c:pt>
                <c:pt idx="3156">
                  <c:v>6.5770833333333334</c:v>
                </c:pt>
                <c:pt idx="3157">
                  <c:v>6.5791666666666675</c:v>
                </c:pt>
                <c:pt idx="3158">
                  <c:v>6.5812500000000007</c:v>
                </c:pt>
                <c:pt idx="3159">
                  <c:v>6.5833333333333339</c:v>
                </c:pt>
                <c:pt idx="3160">
                  <c:v>6.5854166666666654</c:v>
                </c:pt>
                <c:pt idx="3161">
                  <c:v>6.5874999999999995</c:v>
                </c:pt>
                <c:pt idx="3162">
                  <c:v>6.5895833333333345</c:v>
                </c:pt>
                <c:pt idx="3163">
                  <c:v>6.5916666666666677</c:v>
                </c:pt>
                <c:pt idx="3164">
                  <c:v>6.59375</c:v>
                </c:pt>
                <c:pt idx="3165">
                  <c:v>6.5958333333333332</c:v>
                </c:pt>
                <c:pt idx="3166">
                  <c:v>6.5979166666666647</c:v>
                </c:pt>
                <c:pt idx="3167">
                  <c:v>6.6</c:v>
                </c:pt>
                <c:pt idx="3168">
                  <c:v>6.6020833333333337</c:v>
                </c:pt>
                <c:pt idx="3169">
                  <c:v>6.6041666666666661</c:v>
                </c:pt>
                <c:pt idx="3170">
                  <c:v>6.6062500000000002</c:v>
                </c:pt>
                <c:pt idx="3171">
                  <c:v>6.6083333333333334</c:v>
                </c:pt>
                <c:pt idx="3172">
                  <c:v>6.6104166666666657</c:v>
                </c:pt>
                <c:pt idx="3173">
                  <c:v>6.6124999999999989</c:v>
                </c:pt>
                <c:pt idx="3174">
                  <c:v>6.6145833333333321</c:v>
                </c:pt>
                <c:pt idx="3175">
                  <c:v>6.6166666666666663</c:v>
                </c:pt>
                <c:pt idx="3176">
                  <c:v>6.6187499999999995</c:v>
                </c:pt>
                <c:pt idx="3177">
                  <c:v>6.6208333333333336</c:v>
                </c:pt>
                <c:pt idx="3178">
                  <c:v>6.622916666666665</c:v>
                </c:pt>
                <c:pt idx="3179">
                  <c:v>6.6249999999999991</c:v>
                </c:pt>
                <c:pt idx="3180">
                  <c:v>6.6270833333333323</c:v>
                </c:pt>
                <c:pt idx="3181">
                  <c:v>6.6291666666666655</c:v>
                </c:pt>
                <c:pt idx="3182">
                  <c:v>6.6312500000000005</c:v>
                </c:pt>
                <c:pt idx="3183">
                  <c:v>6.6333333333333346</c:v>
                </c:pt>
                <c:pt idx="3184">
                  <c:v>6.6354166666666661</c:v>
                </c:pt>
                <c:pt idx="3185">
                  <c:v>6.6374999999999993</c:v>
                </c:pt>
                <c:pt idx="3186">
                  <c:v>6.6395833333333334</c:v>
                </c:pt>
                <c:pt idx="3187">
                  <c:v>6.6416666666666675</c:v>
                </c:pt>
                <c:pt idx="3188">
                  <c:v>6.6437499999999998</c:v>
                </c:pt>
                <c:pt idx="3189">
                  <c:v>6.645833333333333</c:v>
                </c:pt>
                <c:pt idx="3190">
                  <c:v>6.6479166666666645</c:v>
                </c:pt>
                <c:pt idx="3191">
                  <c:v>6.6499999999999995</c:v>
                </c:pt>
                <c:pt idx="3192">
                  <c:v>6.6520833333333336</c:v>
                </c:pt>
                <c:pt idx="3193">
                  <c:v>6.6541666666666659</c:v>
                </c:pt>
                <c:pt idx="3194">
                  <c:v>6.65625</c:v>
                </c:pt>
                <c:pt idx="3195">
                  <c:v>6.6583333333333332</c:v>
                </c:pt>
                <c:pt idx="3196">
                  <c:v>6.6604166666666647</c:v>
                </c:pt>
                <c:pt idx="3197">
                  <c:v>6.6624999999999988</c:v>
                </c:pt>
                <c:pt idx="3198">
                  <c:v>6.6645833333333329</c:v>
                </c:pt>
                <c:pt idx="3199">
                  <c:v>6.666666666666667</c:v>
                </c:pt>
                <c:pt idx="3200">
                  <c:v>6.6687499999999993</c:v>
                </c:pt>
                <c:pt idx="3201">
                  <c:v>6.6708333333333334</c:v>
                </c:pt>
                <c:pt idx="3202">
                  <c:v>6.6729166666666657</c:v>
                </c:pt>
                <c:pt idx="3203">
                  <c:v>6.6749999999999989</c:v>
                </c:pt>
                <c:pt idx="3204">
                  <c:v>6.677083333333333</c:v>
                </c:pt>
                <c:pt idx="3205">
                  <c:v>6.6791666666666663</c:v>
                </c:pt>
                <c:pt idx="3206">
                  <c:v>6.6812500000000004</c:v>
                </c:pt>
                <c:pt idx="3207">
                  <c:v>6.6833333333333345</c:v>
                </c:pt>
                <c:pt idx="3208">
                  <c:v>6.6854166666666659</c:v>
                </c:pt>
                <c:pt idx="3209">
                  <c:v>6.6874999999999991</c:v>
                </c:pt>
                <c:pt idx="3210">
                  <c:v>6.6895833333333332</c:v>
                </c:pt>
                <c:pt idx="3211">
                  <c:v>6.6916666666666664</c:v>
                </c:pt>
                <c:pt idx="3212">
                  <c:v>6.6937499999999996</c:v>
                </c:pt>
                <c:pt idx="3213">
                  <c:v>6.6958333333333337</c:v>
                </c:pt>
                <c:pt idx="3214">
                  <c:v>6.6979166666666652</c:v>
                </c:pt>
                <c:pt idx="3215">
                  <c:v>6.7</c:v>
                </c:pt>
                <c:pt idx="3216">
                  <c:v>6.7020833333333334</c:v>
                </c:pt>
                <c:pt idx="3217">
                  <c:v>6.7041666666666666</c:v>
                </c:pt>
                <c:pt idx="3218">
                  <c:v>6.7062500000000007</c:v>
                </c:pt>
                <c:pt idx="3219">
                  <c:v>6.7083333333333339</c:v>
                </c:pt>
                <c:pt idx="3220">
                  <c:v>6.7104166666666654</c:v>
                </c:pt>
                <c:pt idx="3221">
                  <c:v>6.7124999999999995</c:v>
                </c:pt>
                <c:pt idx="3222">
                  <c:v>6.7145833333333336</c:v>
                </c:pt>
                <c:pt idx="3223">
                  <c:v>6.7166666666666677</c:v>
                </c:pt>
                <c:pt idx="3224">
                  <c:v>6.71875</c:v>
                </c:pt>
                <c:pt idx="3225">
                  <c:v>6.7208333333333332</c:v>
                </c:pt>
                <c:pt idx="3226">
                  <c:v>6.7229166666666647</c:v>
                </c:pt>
                <c:pt idx="3227">
                  <c:v>6.7249999999999988</c:v>
                </c:pt>
                <c:pt idx="3228">
                  <c:v>6.7270833333333337</c:v>
                </c:pt>
                <c:pt idx="3229">
                  <c:v>6.729166666666667</c:v>
                </c:pt>
                <c:pt idx="3230">
                  <c:v>6.7312500000000011</c:v>
                </c:pt>
                <c:pt idx="3231">
                  <c:v>6.7333333333333343</c:v>
                </c:pt>
                <c:pt idx="3232">
                  <c:v>6.7354166666666666</c:v>
                </c:pt>
                <c:pt idx="3233">
                  <c:v>6.7374999999999998</c:v>
                </c:pt>
                <c:pt idx="3234">
                  <c:v>6.7395833333333339</c:v>
                </c:pt>
                <c:pt idx="3235">
                  <c:v>6.7416666666666671</c:v>
                </c:pt>
                <c:pt idx="3236">
                  <c:v>6.7437500000000004</c:v>
                </c:pt>
                <c:pt idx="3237">
                  <c:v>6.7458333333333345</c:v>
                </c:pt>
                <c:pt idx="3238">
                  <c:v>6.7479166666666659</c:v>
                </c:pt>
                <c:pt idx="3239">
                  <c:v>6.75</c:v>
                </c:pt>
                <c:pt idx="3240">
                  <c:v>6.7520833333333332</c:v>
                </c:pt>
                <c:pt idx="3241">
                  <c:v>6.7541666666666655</c:v>
                </c:pt>
                <c:pt idx="3242">
                  <c:v>6.7562500000000005</c:v>
                </c:pt>
                <c:pt idx="3243">
                  <c:v>6.7583333333333346</c:v>
                </c:pt>
                <c:pt idx="3244">
                  <c:v>6.7604166666666661</c:v>
                </c:pt>
                <c:pt idx="3245">
                  <c:v>6.7624999999999993</c:v>
                </c:pt>
                <c:pt idx="3246">
                  <c:v>6.7645833333333325</c:v>
                </c:pt>
                <c:pt idx="3247">
                  <c:v>6.7666666666666675</c:v>
                </c:pt>
                <c:pt idx="3248">
                  <c:v>6.7687499999999998</c:v>
                </c:pt>
                <c:pt idx="3249">
                  <c:v>6.7708333333333339</c:v>
                </c:pt>
                <c:pt idx="3250">
                  <c:v>6.7729166666666654</c:v>
                </c:pt>
                <c:pt idx="3251">
                  <c:v>6.7750000000000004</c:v>
                </c:pt>
                <c:pt idx="3252">
                  <c:v>6.7770833333333345</c:v>
                </c:pt>
                <c:pt idx="3253">
                  <c:v>6.7791666666666677</c:v>
                </c:pt>
                <c:pt idx="3254">
                  <c:v>6.7812500000000009</c:v>
                </c:pt>
                <c:pt idx="3255">
                  <c:v>6.7833333333333341</c:v>
                </c:pt>
                <c:pt idx="3256">
                  <c:v>6.7854166666666655</c:v>
                </c:pt>
                <c:pt idx="3257">
                  <c:v>6.7874999999999996</c:v>
                </c:pt>
                <c:pt idx="3258">
                  <c:v>6.7895833333333346</c:v>
                </c:pt>
                <c:pt idx="3259">
                  <c:v>6.7916666666666679</c:v>
                </c:pt>
                <c:pt idx="3260">
                  <c:v>6.7937500000000002</c:v>
                </c:pt>
                <c:pt idx="3261">
                  <c:v>6.7958333333333334</c:v>
                </c:pt>
                <c:pt idx="3262">
                  <c:v>6.7979166666666657</c:v>
                </c:pt>
                <c:pt idx="3263">
                  <c:v>6.8</c:v>
                </c:pt>
                <c:pt idx="3264">
                  <c:v>6.802083333333333</c:v>
                </c:pt>
                <c:pt idx="3265">
                  <c:v>6.8041666666666654</c:v>
                </c:pt>
                <c:pt idx="3266">
                  <c:v>6.8062500000000004</c:v>
                </c:pt>
                <c:pt idx="3267">
                  <c:v>6.8083333333333345</c:v>
                </c:pt>
                <c:pt idx="3268">
                  <c:v>6.8104166666666659</c:v>
                </c:pt>
                <c:pt idx="3269">
                  <c:v>6.8124999999999991</c:v>
                </c:pt>
                <c:pt idx="3270">
                  <c:v>6.8145833333333323</c:v>
                </c:pt>
                <c:pt idx="3271">
                  <c:v>6.8166666666666664</c:v>
                </c:pt>
                <c:pt idx="3272">
                  <c:v>6.8187499999999996</c:v>
                </c:pt>
                <c:pt idx="3273">
                  <c:v>6.8208333333333337</c:v>
                </c:pt>
                <c:pt idx="3274">
                  <c:v>6.8229166666666652</c:v>
                </c:pt>
                <c:pt idx="3275">
                  <c:v>6.8249999999999993</c:v>
                </c:pt>
                <c:pt idx="3276">
                  <c:v>6.8270833333333325</c:v>
                </c:pt>
                <c:pt idx="3277">
                  <c:v>6.8291666666666666</c:v>
                </c:pt>
                <c:pt idx="3278">
                  <c:v>6.8312500000000007</c:v>
                </c:pt>
                <c:pt idx="3279">
                  <c:v>6.8333333333333339</c:v>
                </c:pt>
                <c:pt idx="3280">
                  <c:v>6.8354166666666654</c:v>
                </c:pt>
                <c:pt idx="3281">
                  <c:v>6.8374999999999995</c:v>
                </c:pt>
                <c:pt idx="3282">
                  <c:v>6.8395833333333345</c:v>
                </c:pt>
                <c:pt idx="3283">
                  <c:v>6.8416666666666677</c:v>
                </c:pt>
                <c:pt idx="3284">
                  <c:v>6.84375</c:v>
                </c:pt>
                <c:pt idx="3285">
                  <c:v>6.8458333333333332</c:v>
                </c:pt>
                <c:pt idx="3286">
                  <c:v>6.8479166666666647</c:v>
                </c:pt>
                <c:pt idx="3287">
                  <c:v>6.85</c:v>
                </c:pt>
                <c:pt idx="3288">
                  <c:v>6.8520833333333337</c:v>
                </c:pt>
                <c:pt idx="3289">
                  <c:v>6.8541666666666661</c:v>
                </c:pt>
                <c:pt idx="3290">
                  <c:v>6.8562500000000002</c:v>
                </c:pt>
                <c:pt idx="3291">
                  <c:v>6.8583333333333334</c:v>
                </c:pt>
                <c:pt idx="3292">
                  <c:v>6.8604166666666657</c:v>
                </c:pt>
                <c:pt idx="3293">
                  <c:v>6.8624999999999989</c:v>
                </c:pt>
                <c:pt idx="3294">
                  <c:v>6.8645833333333321</c:v>
                </c:pt>
                <c:pt idx="3295">
                  <c:v>6.8666666666666663</c:v>
                </c:pt>
                <c:pt idx="3296">
                  <c:v>6.8687499999999995</c:v>
                </c:pt>
                <c:pt idx="3297">
                  <c:v>6.8708333333333345</c:v>
                </c:pt>
                <c:pt idx="3298">
                  <c:v>6.8729166666666659</c:v>
                </c:pt>
                <c:pt idx="3299">
                  <c:v>6.875</c:v>
                </c:pt>
                <c:pt idx="3300">
                  <c:v>6.8770833333333332</c:v>
                </c:pt>
                <c:pt idx="3301">
                  <c:v>6.8791666666666664</c:v>
                </c:pt>
                <c:pt idx="3302">
                  <c:v>6.8812500000000005</c:v>
                </c:pt>
                <c:pt idx="3303">
                  <c:v>6.8833333333333346</c:v>
                </c:pt>
                <c:pt idx="3304">
                  <c:v>6.8854166666666661</c:v>
                </c:pt>
                <c:pt idx="3305">
                  <c:v>6.8874999999999993</c:v>
                </c:pt>
                <c:pt idx="3306">
                  <c:v>6.8895833333333334</c:v>
                </c:pt>
                <c:pt idx="3307">
                  <c:v>6.8916666666666675</c:v>
                </c:pt>
                <c:pt idx="3308">
                  <c:v>6.8937499999999998</c:v>
                </c:pt>
                <c:pt idx="3309">
                  <c:v>6.895833333333333</c:v>
                </c:pt>
                <c:pt idx="3310">
                  <c:v>6.8979166666666645</c:v>
                </c:pt>
                <c:pt idx="3311">
                  <c:v>6.9</c:v>
                </c:pt>
                <c:pt idx="3312">
                  <c:v>6.9020833333333345</c:v>
                </c:pt>
                <c:pt idx="3313">
                  <c:v>6.9041666666666668</c:v>
                </c:pt>
                <c:pt idx="3314">
                  <c:v>6.9062500000000009</c:v>
                </c:pt>
                <c:pt idx="3315">
                  <c:v>6.9083333333333341</c:v>
                </c:pt>
                <c:pt idx="3316">
                  <c:v>6.9104166666666655</c:v>
                </c:pt>
                <c:pt idx="3317">
                  <c:v>6.9124999999999996</c:v>
                </c:pt>
                <c:pt idx="3318">
                  <c:v>6.9145833333333337</c:v>
                </c:pt>
                <c:pt idx="3319">
                  <c:v>6.9166666666666679</c:v>
                </c:pt>
                <c:pt idx="3320">
                  <c:v>6.9187500000000002</c:v>
                </c:pt>
                <c:pt idx="3321">
                  <c:v>6.9208333333333334</c:v>
                </c:pt>
                <c:pt idx="3322">
                  <c:v>6.9229166666666657</c:v>
                </c:pt>
                <c:pt idx="3323">
                  <c:v>6.9249999999999989</c:v>
                </c:pt>
                <c:pt idx="3324">
                  <c:v>6.927083333333333</c:v>
                </c:pt>
                <c:pt idx="3325">
                  <c:v>6.9291666666666663</c:v>
                </c:pt>
                <c:pt idx="3326">
                  <c:v>6.9312500000000012</c:v>
                </c:pt>
                <c:pt idx="3327">
                  <c:v>6.9333333333333353</c:v>
                </c:pt>
                <c:pt idx="3328">
                  <c:v>6.9354166666666668</c:v>
                </c:pt>
                <c:pt idx="3329">
                  <c:v>6.9375</c:v>
                </c:pt>
                <c:pt idx="3330">
                  <c:v>6.9395833333333341</c:v>
                </c:pt>
                <c:pt idx="3331">
                  <c:v>6.9416666666666673</c:v>
                </c:pt>
                <c:pt idx="3332">
                  <c:v>6.9437500000000005</c:v>
                </c:pt>
                <c:pt idx="3333">
                  <c:v>6.9458333333333346</c:v>
                </c:pt>
                <c:pt idx="3334">
                  <c:v>6.9479166666666661</c:v>
                </c:pt>
                <c:pt idx="3335">
                  <c:v>6.95</c:v>
                </c:pt>
                <c:pt idx="3336">
                  <c:v>6.9520833333333334</c:v>
                </c:pt>
                <c:pt idx="3337">
                  <c:v>6.9541666666666666</c:v>
                </c:pt>
                <c:pt idx="3338">
                  <c:v>6.9562500000000007</c:v>
                </c:pt>
                <c:pt idx="3339">
                  <c:v>6.9583333333333339</c:v>
                </c:pt>
                <c:pt idx="3340">
                  <c:v>6.9604166666666654</c:v>
                </c:pt>
                <c:pt idx="3341">
                  <c:v>6.9624999999999995</c:v>
                </c:pt>
                <c:pt idx="3342">
                  <c:v>6.9645833333333336</c:v>
                </c:pt>
                <c:pt idx="3343">
                  <c:v>6.9666666666666677</c:v>
                </c:pt>
                <c:pt idx="3344">
                  <c:v>6.96875</c:v>
                </c:pt>
                <c:pt idx="3345">
                  <c:v>6.9708333333333341</c:v>
                </c:pt>
                <c:pt idx="3346">
                  <c:v>6.9729166666666655</c:v>
                </c:pt>
                <c:pt idx="3347">
                  <c:v>6.9749999999999996</c:v>
                </c:pt>
                <c:pt idx="3348">
                  <c:v>6.9770833333333346</c:v>
                </c:pt>
                <c:pt idx="3349">
                  <c:v>6.9791666666666679</c:v>
                </c:pt>
                <c:pt idx="3350">
                  <c:v>6.9812500000000011</c:v>
                </c:pt>
                <c:pt idx="3351">
                  <c:v>6.9833333333333343</c:v>
                </c:pt>
                <c:pt idx="3352">
                  <c:v>6.9854166666666666</c:v>
                </c:pt>
                <c:pt idx="3353">
                  <c:v>6.9874999999999998</c:v>
                </c:pt>
                <c:pt idx="3354">
                  <c:v>6.9895833333333339</c:v>
                </c:pt>
                <c:pt idx="3355">
                  <c:v>6.9916666666666671</c:v>
                </c:pt>
                <c:pt idx="3356">
                  <c:v>6.9937500000000004</c:v>
                </c:pt>
                <c:pt idx="3357">
                  <c:v>6.9958333333333345</c:v>
                </c:pt>
                <c:pt idx="3358">
                  <c:v>6.9979166666666659</c:v>
                </c:pt>
                <c:pt idx="3359">
                  <c:v>7</c:v>
                </c:pt>
                <c:pt idx="3360">
                  <c:v>7.0020833333333332</c:v>
                </c:pt>
                <c:pt idx="3361">
                  <c:v>7.0041666666666655</c:v>
                </c:pt>
                <c:pt idx="3362">
                  <c:v>7.0062500000000005</c:v>
                </c:pt>
                <c:pt idx="3363">
                  <c:v>7.0083333333333346</c:v>
                </c:pt>
                <c:pt idx="3364">
                  <c:v>7.0104166666666661</c:v>
                </c:pt>
                <c:pt idx="3365">
                  <c:v>7.0124999999999993</c:v>
                </c:pt>
                <c:pt idx="3366">
                  <c:v>7.0145833333333325</c:v>
                </c:pt>
                <c:pt idx="3367">
                  <c:v>7.0166666666666675</c:v>
                </c:pt>
                <c:pt idx="3368">
                  <c:v>7.0187499999999998</c:v>
                </c:pt>
                <c:pt idx="3369">
                  <c:v>7.020833333333333</c:v>
                </c:pt>
                <c:pt idx="3370">
                  <c:v>7.0229166666666645</c:v>
                </c:pt>
                <c:pt idx="3371">
                  <c:v>7.0249999999999995</c:v>
                </c:pt>
                <c:pt idx="3372">
                  <c:v>7.0270833333333336</c:v>
                </c:pt>
                <c:pt idx="3373">
                  <c:v>7.0291666666666668</c:v>
                </c:pt>
                <c:pt idx="3374">
                  <c:v>7.0312500000000009</c:v>
                </c:pt>
                <c:pt idx="3375">
                  <c:v>7.0333333333333341</c:v>
                </c:pt>
                <c:pt idx="3376">
                  <c:v>7.0354166666666655</c:v>
                </c:pt>
                <c:pt idx="3377">
                  <c:v>7.0374999999999996</c:v>
                </c:pt>
                <c:pt idx="3378">
                  <c:v>7.0395833333333346</c:v>
                </c:pt>
                <c:pt idx="3379">
                  <c:v>7.0416666666666679</c:v>
                </c:pt>
                <c:pt idx="3380">
                  <c:v>7.0437500000000002</c:v>
                </c:pt>
                <c:pt idx="3381">
                  <c:v>7.0458333333333334</c:v>
                </c:pt>
                <c:pt idx="3382">
                  <c:v>7.0479166666666657</c:v>
                </c:pt>
                <c:pt idx="3383">
                  <c:v>7.05</c:v>
                </c:pt>
                <c:pt idx="3384">
                  <c:v>7.052083333333333</c:v>
                </c:pt>
                <c:pt idx="3385">
                  <c:v>7.0541666666666654</c:v>
                </c:pt>
                <c:pt idx="3386">
                  <c:v>7.0562500000000004</c:v>
                </c:pt>
                <c:pt idx="3387">
                  <c:v>7.0583333333333345</c:v>
                </c:pt>
                <c:pt idx="3388">
                  <c:v>7.0604166666666659</c:v>
                </c:pt>
                <c:pt idx="3389">
                  <c:v>7.0624999999999991</c:v>
                </c:pt>
                <c:pt idx="3390">
                  <c:v>7.0645833333333323</c:v>
                </c:pt>
                <c:pt idx="3391">
                  <c:v>7.0666666666666664</c:v>
                </c:pt>
                <c:pt idx="3392">
                  <c:v>7.0687499999999996</c:v>
                </c:pt>
                <c:pt idx="3393">
                  <c:v>7.0708333333333346</c:v>
                </c:pt>
                <c:pt idx="3394">
                  <c:v>7.0729166666666661</c:v>
                </c:pt>
                <c:pt idx="3395">
                  <c:v>7.0750000000000002</c:v>
                </c:pt>
                <c:pt idx="3396">
                  <c:v>7.0770833333333334</c:v>
                </c:pt>
                <c:pt idx="3397">
                  <c:v>7.0791666666666675</c:v>
                </c:pt>
                <c:pt idx="3398">
                  <c:v>7.0812500000000007</c:v>
                </c:pt>
                <c:pt idx="3399">
                  <c:v>7.0833333333333339</c:v>
                </c:pt>
                <c:pt idx="3400">
                  <c:v>7.0854166666666654</c:v>
                </c:pt>
                <c:pt idx="3401">
                  <c:v>7.0874999999999995</c:v>
                </c:pt>
                <c:pt idx="3402">
                  <c:v>7.0895833333333345</c:v>
                </c:pt>
                <c:pt idx="3403">
                  <c:v>7.0916666666666677</c:v>
                </c:pt>
                <c:pt idx="3404">
                  <c:v>7.09375</c:v>
                </c:pt>
                <c:pt idx="3405">
                  <c:v>7.0958333333333332</c:v>
                </c:pt>
                <c:pt idx="3406">
                  <c:v>7.0979166666666647</c:v>
                </c:pt>
                <c:pt idx="3407">
                  <c:v>7.1</c:v>
                </c:pt>
                <c:pt idx="3408">
                  <c:v>7.1020833333333337</c:v>
                </c:pt>
                <c:pt idx="3409">
                  <c:v>7.1041666666666661</c:v>
                </c:pt>
                <c:pt idx="3410">
                  <c:v>7.1062500000000002</c:v>
                </c:pt>
                <c:pt idx="3411">
                  <c:v>7.1083333333333334</c:v>
                </c:pt>
                <c:pt idx="3412">
                  <c:v>7.1104166666666657</c:v>
                </c:pt>
                <c:pt idx="3413">
                  <c:v>7.1124999999999989</c:v>
                </c:pt>
                <c:pt idx="3414">
                  <c:v>7.1145833333333321</c:v>
                </c:pt>
                <c:pt idx="3415">
                  <c:v>7.1166666666666663</c:v>
                </c:pt>
                <c:pt idx="3416">
                  <c:v>7.1187499999999995</c:v>
                </c:pt>
                <c:pt idx="3417">
                  <c:v>7.1208333333333336</c:v>
                </c:pt>
                <c:pt idx="3418">
                  <c:v>7.122916666666665</c:v>
                </c:pt>
                <c:pt idx="3419">
                  <c:v>7.1249999999999991</c:v>
                </c:pt>
                <c:pt idx="3420">
                  <c:v>7.1270833333333323</c:v>
                </c:pt>
                <c:pt idx="3421">
                  <c:v>7.1291666666666655</c:v>
                </c:pt>
                <c:pt idx="3422">
                  <c:v>7.1312500000000005</c:v>
                </c:pt>
                <c:pt idx="3423">
                  <c:v>7.1333333333333346</c:v>
                </c:pt>
                <c:pt idx="3424">
                  <c:v>7.1354166666666661</c:v>
                </c:pt>
                <c:pt idx="3425">
                  <c:v>7.1374999999999993</c:v>
                </c:pt>
                <c:pt idx="3426">
                  <c:v>7.1395833333333334</c:v>
                </c:pt>
                <c:pt idx="3427">
                  <c:v>7.1416666666666675</c:v>
                </c:pt>
                <c:pt idx="3428">
                  <c:v>7.1437499999999998</c:v>
                </c:pt>
                <c:pt idx="3429">
                  <c:v>7.145833333333333</c:v>
                </c:pt>
                <c:pt idx="3430">
                  <c:v>7.1479166666666645</c:v>
                </c:pt>
                <c:pt idx="3431">
                  <c:v>7.1499999999999995</c:v>
                </c:pt>
                <c:pt idx="3432">
                  <c:v>7.1520833333333336</c:v>
                </c:pt>
                <c:pt idx="3433">
                  <c:v>7.1541666666666659</c:v>
                </c:pt>
                <c:pt idx="3434">
                  <c:v>7.15625</c:v>
                </c:pt>
                <c:pt idx="3435">
                  <c:v>7.1583333333333332</c:v>
                </c:pt>
                <c:pt idx="3436">
                  <c:v>7.1604166666666647</c:v>
                </c:pt>
                <c:pt idx="3437">
                  <c:v>7.1624999999999988</c:v>
                </c:pt>
                <c:pt idx="3438">
                  <c:v>7.1645833333333329</c:v>
                </c:pt>
                <c:pt idx="3439">
                  <c:v>7.166666666666667</c:v>
                </c:pt>
                <c:pt idx="3440">
                  <c:v>7.1687499999999993</c:v>
                </c:pt>
                <c:pt idx="3441">
                  <c:v>7.1708333333333334</c:v>
                </c:pt>
                <c:pt idx="3442">
                  <c:v>7.1729166666666657</c:v>
                </c:pt>
                <c:pt idx="3443">
                  <c:v>7.1749999999999989</c:v>
                </c:pt>
                <c:pt idx="3444">
                  <c:v>7.177083333333333</c:v>
                </c:pt>
                <c:pt idx="3445">
                  <c:v>7.1791666666666663</c:v>
                </c:pt>
                <c:pt idx="3446">
                  <c:v>7.1812500000000004</c:v>
                </c:pt>
                <c:pt idx="3447">
                  <c:v>7.1833333333333345</c:v>
                </c:pt>
                <c:pt idx="3448">
                  <c:v>7.1854166666666659</c:v>
                </c:pt>
                <c:pt idx="3449">
                  <c:v>7.1874999999999991</c:v>
                </c:pt>
                <c:pt idx="3450">
                  <c:v>7.1895833333333332</c:v>
                </c:pt>
                <c:pt idx="3451">
                  <c:v>7.1916666666666664</c:v>
                </c:pt>
                <c:pt idx="3452">
                  <c:v>7.1937499999999996</c:v>
                </c:pt>
                <c:pt idx="3453">
                  <c:v>7.1958333333333337</c:v>
                </c:pt>
                <c:pt idx="3454">
                  <c:v>7.1979166666666652</c:v>
                </c:pt>
                <c:pt idx="3455">
                  <c:v>7.2</c:v>
                </c:pt>
                <c:pt idx="3456">
                  <c:v>7.2020833333333334</c:v>
                </c:pt>
                <c:pt idx="3457">
                  <c:v>7.2041666666666666</c:v>
                </c:pt>
                <c:pt idx="3458">
                  <c:v>7.2062500000000007</c:v>
                </c:pt>
                <c:pt idx="3459">
                  <c:v>7.2083333333333339</c:v>
                </c:pt>
                <c:pt idx="3460">
                  <c:v>7.2104166666666654</c:v>
                </c:pt>
                <c:pt idx="3461">
                  <c:v>7.2124999999999995</c:v>
                </c:pt>
                <c:pt idx="3462">
                  <c:v>7.2145833333333336</c:v>
                </c:pt>
                <c:pt idx="3463">
                  <c:v>7.2166666666666677</c:v>
                </c:pt>
                <c:pt idx="3464">
                  <c:v>7.21875</c:v>
                </c:pt>
                <c:pt idx="3465">
                  <c:v>7.2208333333333332</c:v>
                </c:pt>
                <c:pt idx="3466">
                  <c:v>7.2229166666666647</c:v>
                </c:pt>
                <c:pt idx="3467">
                  <c:v>7.2249999999999988</c:v>
                </c:pt>
                <c:pt idx="3468">
                  <c:v>7.2270833333333337</c:v>
                </c:pt>
                <c:pt idx="3469">
                  <c:v>7.229166666666667</c:v>
                </c:pt>
                <c:pt idx="3470">
                  <c:v>7.2312500000000011</c:v>
                </c:pt>
                <c:pt idx="3471">
                  <c:v>7.2333333333333343</c:v>
                </c:pt>
                <c:pt idx="3472">
                  <c:v>7.2354166666666666</c:v>
                </c:pt>
                <c:pt idx="3473">
                  <c:v>7.2374999999999998</c:v>
                </c:pt>
                <c:pt idx="3474">
                  <c:v>7.2395833333333339</c:v>
                </c:pt>
                <c:pt idx="3475">
                  <c:v>7.2416666666666671</c:v>
                </c:pt>
                <c:pt idx="3476">
                  <c:v>7.2437500000000004</c:v>
                </c:pt>
                <c:pt idx="3477">
                  <c:v>7.2458333333333345</c:v>
                </c:pt>
                <c:pt idx="3478">
                  <c:v>7.2479166666666659</c:v>
                </c:pt>
                <c:pt idx="3479">
                  <c:v>7.25</c:v>
                </c:pt>
                <c:pt idx="3480">
                  <c:v>7.2520833333333332</c:v>
                </c:pt>
                <c:pt idx="3481">
                  <c:v>7.2541666666666655</c:v>
                </c:pt>
                <c:pt idx="3482">
                  <c:v>7.2562500000000005</c:v>
                </c:pt>
                <c:pt idx="3483">
                  <c:v>7.2583333333333346</c:v>
                </c:pt>
                <c:pt idx="3484">
                  <c:v>7.2604166666666661</c:v>
                </c:pt>
                <c:pt idx="3485">
                  <c:v>7.2624999999999993</c:v>
                </c:pt>
                <c:pt idx="3486">
                  <c:v>7.2645833333333325</c:v>
                </c:pt>
                <c:pt idx="3487">
                  <c:v>7.2666666666666675</c:v>
                </c:pt>
                <c:pt idx="3488">
                  <c:v>7.2687499999999998</c:v>
                </c:pt>
                <c:pt idx="3489">
                  <c:v>7.2708333333333339</c:v>
                </c:pt>
                <c:pt idx="3490">
                  <c:v>7.2729166666666654</c:v>
                </c:pt>
                <c:pt idx="3491">
                  <c:v>7.2750000000000004</c:v>
                </c:pt>
                <c:pt idx="3492">
                  <c:v>7.2770833333333345</c:v>
                </c:pt>
                <c:pt idx="3493">
                  <c:v>7.2791666666666677</c:v>
                </c:pt>
                <c:pt idx="3494">
                  <c:v>7.2812500000000009</c:v>
                </c:pt>
                <c:pt idx="3495">
                  <c:v>7.2833333333333341</c:v>
                </c:pt>
                <c:pt idx="3496">
                  <c:v>7.2854166666666655</c:v>
                </c:pt>
                <c:pt idx="3497">
                  <c:v>7.2874999999999996</c:v>
                </c:pt>
                <c:pt idx="3498">
                  <c:v>7.2895833333333346</c:v>
                </c:pt>
                <c:pt idx="3499">
                  <c:v>7.2916666666666679</c:v>
                </c:pt>
                <c:pt idx="3500">
                  <c:v>7.2937500000000002</c:v>
                </c:pt>
                <c:pt idx="3501">
                  <c:v>7.2958333333333334</c:v>
                </c:pt>
                <c:pt idx="3502">
                  <c:v>7.2979166666666657</c:v>
                </c:pt>
                <c:pt idx="3503">
                  <c:v>7.3</c:v>
                </c:pt>
                <c:pt idx="3504">
                  <c:v>7.302083333333333</c:v>
                </c:pt>
                <c:pt idx="3505">
                  <c:v>7.3041666666666654</c:v>
                </c:pt>
                <c:pt idx="3506">
                  <c:v>7.3062500000000004</c:v>
                </c:pt>
                <c:pt idx="3507">
                  <c:v>7.3083333333333345</c:v>
                </c:pt>
                <c:pt idx="3508">
                  <c:v>7.3104166666666659</c:v>
                </c:pt>
                <c:pt idx="3509">
                  <c:v>7.3124999999999991</c:v>
                </c:pt>
                <c:pt idx="3510">
                  <c:v>7.3145833333333323</c:v>
                </c:pt>
                <c:pt idx="3511">
                  <c:v>7.3166666666666664</c:v>
                </c:pt>
                <c:pt idx="3512">
                  <c:v>7.3187499999999996</c:v>
                </c:pt>
                <c:pt idx="3513">
                  <c:v>7.3208333333333337</c:v>
                </c:pt>
                <c:pt idx="3514">
                  <c:v>7.3229166666666652</c:v>
                </c:pt>
                <c:pt idx="3515">
                  <c:v>7.3249999999999993</c:v>
                </c:pt>
                <c:pt idx="3516">
                  <c:v>7.3270833333333325</c:v>
                </c:pt>
                <c:pt idx="3517">
                  <c:v>7.3291666666666666</c:v>
                </c:pt>
                <c:pt idx="3518">
                  <c:v>7.3312500000000007</c:v>
                </c:pt>
                <c:pt idx="3519">
                  <c:v>7.3333333333333339</c:v>
                </c:pt>
                <c:pt idx="3520">
                  <c:v>7.3354166666666654</c:v>
                </c:pt>
                <c:pt idx="3521">
                  <c:v>7.3374999999999995</c:v>
                </c:pt>
                <c:pt idx="3522">
                  <c:v>7.3395833333333345</c:v>
                </c:pt>
                <c:pt idx="3523">
                  <c:v>7.3416666666666677</c:v>
                </c:pt>
                <c:pt idx="3524">
                  <c:v>7.34375</c:v>
                </c:pt>
                <c:pt idx="3525">
                  <c:v>7.3458333333333332</c:v>
                </c:pt>
                <c:pt idx="3526">
                  <c:v>7.3479166666666647</c:v>
                </c:pt>
                <c:pt idx="3527">
                  <c:v>7.35</c:v>
                </c:pt>
                <c:pt idx="3528">
                  <c:v>7.3520833333333337</c:v>
                </c:pt>
                <c:pt idx="3529">
                  <c:v>7.3541666666666661</c:v>
                </c:pt>
                <c:pt idx="3530">
                  <c:v>7.3562500000000002</c:v>
                </c:pt>
                <c:pt idx="3531">
                  <c:v>7.3583333333333334</c:v>
                </c:pt>
                <c:pt idx="3532">
                  <c:v>7.3604166666666657</c:v>
                </c:pt>
                <c:pt idx="3533">
                  <c:v>7.3624999999999989</c:v>
                </c:pt>
                <c:pt idx="3534">
                  <c:v>7.3645833333333321</c:v>
                </c:pt>
                <c:pt idx="3535">
                  <c:v>7.3666666666666663</c:v>
                </c:pt>
                <c:pt idx="3536">
                  <c:v>7.3687499999999995</c:v>
                </c:pt>
                <c:pt idx="3537">
                  <c:v>7.3708333333333345</c:v>
                </c:pt>
                <c:pt idx="3538">
                  <c:v>7.3729166666666659</c:v>
                </c:pt>
                <c:pt idx="3539">
                  <c:v>7.375</c:v>
                </c:pt>
                <c:pt idx="3540">
                  <c:v>7.3770833333333332</c:v>
                </c:pt>
                <c:pt idx="3541">
                  <c:v>7.3791666666666664</c:v>
                </c:pt>
                <c:pt idx="3542">
                  <c:v>7.3812500000000005</c:v>
                </c:pt>
                <c:pt idx="3543">
                  <c:v>7.3833333333333346</c:v>
                </c:pt>
                <c:pt idx="3544">
                  <c:v>7.3854166666666661</c:v>
                </c:pt>
                <c:pt idx="3545">
                  <c:v>7.3874999999999993</c:v>
                </c:pt>
                <c:pt idx="3546">
                  <c:v>7.3895833333333334</c:v>
                </c:pt>
                <c:pt idx="3547">
                  <c:v>7.3916666666666675</c:v>
                </c:pt>
                <c:pt idx="3548">
                  <c:v>7.3937499999999998</c:v>
                </c:pt>
                <c:pt idx="3549">
                  <c:v>7.395833333333333</c:v>
                </c:pt>
                <c:pt idx="3550">
                  <c:v>7.3979166666666645</c:v>
                </c:pt>
                <c:pt idx="3551">
                  <c:v>7.4</c:v>
                </c:pt>
                <c:pt idx="3552">
                  <c:v>7.4020833333333345</c:v>
                </c:pt>
                <c:pt idx="3553">
                  <c:v>7.4041666666666668</c:v>
                </c:pt>
                <c:pt idx="3554">
                  <c:v>7.4062500000000009</c:v>
                </c:pt>
                <c:pt idx="3555">
                  <c:v>7.4083333333333341</c:v>
                </c:pt>
                <c:pt idx="3556">
                  <c:v>7.4104166666666655</c:v>
                </c:pt>
                <c:pt idx="3557">
                  <c:v>7.4124999999999996</c:v>
                </c:pt>
                <c:pt idx="3558">
                  <c:v>7.4145833333333337</c:v>
                </c:pt>
                <c:pt idx="3559">
                  <c:v>7.4166666666666679</c:v>
                </c:pt>
                <c:pt idx="3560">
                  <c:v>7.4187500000000002</c:v>
                </c:pt>
                <c:pt idx="3561">
                  <c:v>7.4208333333333334</c:v>
                </c:pt>
                <c:pt idx="3562">
                  <c:v>7.4229166666666657</c:v>
                </c:pt>
                <c:pt idx="3563">
                  <c:v>7.4249999999999989</c:v>
                </c:pt>
                <c:pt idx="3564">
                  <c:v>7.427083333333333</c:v>
                </c:pt>
                <c:pt idx="3565">
                  <c:v>7.4291666666666663</c:v>
                </c:pt>
                <c:pt idx="3566">
                  <c:v>7.4312500000000012</c:v>
                </c:pt>
                <c:pt idx="3567">
                  <c:v>7.4333333333333353</c:v>
                </c:pt>
                <c:pt idx="3568">
                  <c:v>7.4354166666666668</c:v>
                </c:pt>
                <c:pt idx="3569">
                  <c:v>7.4375</c:v>
                </c:pt>
                <c:pt idx="3570">
                  <c:v>7.4395833333333341</c:v>
                </c:pt>
                <c:pt idx="3571">
                  <c:v>7.4416666666666673</c:v>
                </c:pt>
                <c:pt idx="3572">
                  <c:v>7.4437500000000005</c:v>
                </c:pt>
                <c:pt idx="3573">
                  <c:v>7.4458333333333346</c:v>
                </c:pt>
                <c:pt idx="3574">
                  <c:v>7.4479166666666661</c:v>
                </c:pt>
                <c:pt idx="3575">
                  <c:v>7.45</c:v>
                </c:pt>
                <c:pt idx="3576">
                  <c:v>7.4520833333333334</c:v>
                </c:pt>
                <c:pt idx="3577">
                  <c:v>7.4541666666666666</c:v>
                </c:pt>
                <c:pt idx="3578">
                  <c:v>7.4562500000000007</c:v>
                </c:pt>
                <c:pt idx="3579">
                  <c:v>7.4583333333333339</c:v>
                </c:pt>
                <c:pt idx="3580">
                  <c:v>7.4604166666666654</c:v>
                </c:pt>
                <c:pt idx="3581">
                  <c:v>7.4624999999999995</c:v>
                </c:pt>
                <c:pt idx="3582">
                  <c:v>7.4645833333333336</c:v>
                </c:pt>
                <c:pt idx="3583">
                  <c:v>7.4666666666666677</c:v>
                </c:pt>
                <c:pt idx="3584">
                  <c:v>7.46875</c:v>
                </c:pt>
                <c:pt idx="3585">
                  <c:v>7.4708333333333341</c:v>
                </c:pt>
                <c:pt idx="3586">
                  <c:v>7.4729166666666655</c:v>
                </c:pt>
                <c:pt idx="3587">
                  <c:v>7.4749999999999996</c:v>
                </c:pt>
                <c:pt idx="3588">
                  <c:v>7.4770833333333346</c:v>
                </c:pt>
                <c:pt idx="3589">
                  <c:v>7.4791666666666679</c:v>
                </c:pt>
                <c:pt idx="3590">
                  <c:v>7.4812500000000011</c:v>
                </c:pt>
                <c:pt idx="3591">
                  <c:v>7.4833333333333343</c:v>
                </c:pt>
                <c:pt idx="3592">
                  <c:v>7.4854166666666666</c:v>
                </c:pt>
                <c:pt idx="3593">
                  <c:v>7.4874999999999998</c:v>
                </c:pt>
                <c:pt idx="3594">
                  <c:v>7.4895833333333339</c:v>
                </c:pt>
                <c:pt idx="3595">
                  <c:v>7.4916666666666671</c:v>
                </c:pt>
                <c:pt idx="3596">
                  <c:v>7.4937500000000004</c:v>
                </c:pt>
                <c:pt idx="3597">
                  <c:v>7.4958333333333345</c:v>
                </c:pt>
                <c:pt idx="3598">
                  <c:v>7.4979166666666659</c:v>
                </c:pt>
                <c:pt idx="3599">
                  <c:v>7.5</c:v>
                </c:pt>
                <c:pt idx="3600">
                  <c:v>7.5020833333333332</c:v>
                </c:pt>
                <c:pt idx="3601">
                  <c:v>7.5041666666666655</c:v>
                </c:pt>
                <c:pt idx="3602">
                  <c:v>7.5062500000000005</c:v>
                </c:pt>
                <c:pt idx="3603">
                  <c:v>7.5083333333333346</c:v>
                </c:pt>
                <c:pt idx="3604">
                  <c:v>7.5104166666666661</c:v>
                </c:pt>
                <c:pt idx="3605">
                  <c:v>7.5124999999999993</c:v>
                </c:pt>
                <c:pt idx="3606">
                  <c:v>7.5145833333333325</c:v>
                </c:pt>
                <c:pt idx="3607">
                  <c:v>7.5166666666666675</c:v>
                </c:pt>
                <c:pt idx="3608">
                  <c:v>7.5187499999999998</c:v>
                </c:pt>
                <c:pt idx="3609">
                  <c:v>7.520833333333333</c:v>
                </c:pt>
                <c:pt idx="3610">
                  <c:v>7.5229166666666645</c:v>
                </c:pt>
                <c:pt idx="3611">
                  <c:v>7.5249999999999995</c:v>
                </c:pt>
                <c:pt idx="3612">
                  <c:v>7.5270833333333336</c:v>
                </c:pt>
                <c:pt idx="3613">
                  <c:v>7.5291666666666668</c:v>
                </c:pt>
                <c:pt idx="3614">
                  <c:v>7.5312500000000009</c:v>
                </c:pt>
                <c:pt idx="3615">
                  <c:v>7.5333333333333341</c:v>
                </c:pt>
                <c:pt idx="3616">
                  <c:v>7.5354166666666655</c:v>
                </c:pt>
                <c:pt idx="3617">
                  <c:v>7.5374999999999996</c:v>
                </c:pt>
                <c:pt idx="3618">
                  <c:v>7.5395833333333346</c:v>
                </c:pt>
                <c:pt idx="3619">
                  <c:v>7.5416666666666679</c:v>
                </c:pt>
                <c:pt idx="3620">
                  <c:v>7.5437500000000002</c:v>
                </c:pt>
                <c:pt idx="3621">
                  <c:v>7.5458333333333334</c:v>
                </c:pt>
                <c:pt idx="3622">
                  <c:v>7.5479166666666657</c:v>
                </c:pt>
                <c:pt idx="3623">
                  <c:v>7.55</c:v>
                </c:pt>
                <c:pt idx="3624">
                  <c:v>7.552083333333333</c:v>
                </c:pt>
                <c:pt idx="3625">
                  <c:v>7.5541666666666654</c:v>
                </c:pt>
                <c:pt idx="3626">
                  <c:v>7.5562500000000004</c:v>
                </c:pt>
                <c:pt idx="3627">
                  <c:v>7.5583333333333345</c:v>
                </c:pt>
                <c:pt idx="3628">
                  <c:v>7.5604166666666659</c:v>
                </c:pt>
                <c:pt idx="3629">
                  <c:v>7.5624999999999991</c:v>
                </c:pt>
                <c:pt idx="3630">
                  <c:v>7.5645833333333323</c:v>
                </c:pt>
                <c:pt idx="3631">
                  <c:v>7.5666666666666664</c:v>
                </c:pt>
                <c:pt idx="3632">
                  <c:v>7.5687499999999996</c:v>
                </c:pt>
                <c:pt idx="3633">
                  <c:v>7.5708333333333346</c:v>
                </c:pt>
                <c:pt idx="3634">
                  <c:v>7.5729166666666661</c:v>
                </c:pt>
                <c:pt idx="3635">
                  <c:v>7.5750000000000002</c:v>
                </c:pt>
                <c:pt idx="3636">
                  <c:v>7.5770833333333334</c:v>
                </c:pt>
                <c:pt idx="3637">
                  <c:v>7.5791666666666675</c:v>
                </c:pt>
                <c:pt idx="3638">
                  <c:v>7.5812500000000007</c:v>
                </c:pt>
                <c:pt idx="3639">
                  <c:v>7.5833333333333339</c:v>
                </c:pt>
                <c:pt idx="3640">
                  <c:v>7.5854166666666654</c:v>
                </c:pt>
                <c:pt idx="3641">
                  <c:v>7.5874999999999995</c:v>
                </c:pt>
                <c:pt idx="3642">
                  <c:v>7.5895833333333345</c:v>
                </c:pt>
                <c:pt idx="3643">
                  <c:v>7.5916666666666677</c:v>
                </c:pt>
                <c:pt idx="3644">
                  <c:v>7.59375</c:v>
                </c:pt>
                <c:pt idx="3645">
                  <c:v>7.5958333333333332</c:v>
                </c:pt>
                <c:pt idx="3646">
                  <c:v>7.5979166666666647</c:v>
                </c:pt>
                <c:pt idx="3647">
                  <c:v>7.6</c:v>
                </c:pt>
                <c:pt idx="3648">
                  <c:v>7.6020833333333337</c:v>
                </c:pt>
                <c:pt idx="3649">
                  <c:v>7.6041666666666661</c:v>
                </c:pt>
                <c:pt idx="3650">
                  <c:v>7.6062500000000002</c:v>
                </c:pt>
                <c:pt idx="3651">
                  <c:v>7.6083333333333334</c:v>
                </c:pt>
                <c:pt idx="3652">
                  <c:v>7.6104166666666657</c:v>
                </c:pt>
                <c:pt idx="3653">
                  <c:v>7.6124999999999989</c:v>
                </c:pt>
                <c:pt idx="3654">
                  <c:v>7.6145833333333321</c:v>
                </c:pt>
                <c:pt idx="3655">
                  <c:v>7.6166666666666663</c:v>
                </c:pt>
                <c:pt idx="3656">
                  <c:v>7.6187499999999995</c:v>
                </c:pt>
                <c:pt idx="3657">
                  <c:v>7.6208333333333336</c:v>
                </c:pt>
                <c:pt idx="3658">
                  <c:v>7.622916666666665</c:v>
                </c:pt>
                <c:pt idx="3659">
                  <c:v>7.6249999999999991</c:v>
                </c:pt>
                <c:pt idx="3660">
                  <c:v>7.6270833333333323</c:v>
                </c:pt>
                <c:pt idx="3661">
                  <c:v>7.6291666666666655</c:v>
                </c:pt>
                <c:pt idx="3662">
                  <c:v>7.6312500000000005</c:v>
                </c:pt>
                <c:pt idx="3663">
                  <c:v>7.6333333333333346</c:v>
                </c:pt>
                <c:pt idx="3664">
                  <c:v>7.6354166666666661</c:v>
                </c:pt>
                <c:pt idx="3665">
                  <c:v>7.6374999999999993</c:v>
                </c:pt>
                <c:pt idx="3666">
                  <c:v>7.6395833333333334</c:v>
                </c:pt>
                <c:pt idx="3667">
                  <c:v>7.6416666666666675</c:v>
                </c:pt>
                <c:pt idx="3668">
                  <c:v>7.6437499999999998</c:v>
                </c:pt>
                <c:pt idx="3669">
                  <c:v>7.645833333333333</c:v>
                </c:pt>
                <c:pt idx="3670">
                  <c:v>7.6479166666666645</c:v>
                </c:pt>
                <c:pt idx="3671">
                  <c:v>7.6499999999999995</c:v>
                </c:pt>
                <c:pt idx="3672">
                  <c:v>7.6520833333333336</c:v>
                </c:pt>
                <c:pt idx="3673">
                  <c:v>7.6541666666666659</c:v>
                </c:pt>
                <c:pt idx="3674">
                  <c:v>7.65625</c:v>
                </c:pt>
                <c:pt idx="3675">
                  <c:v>7.6583333333333332</c:v>
                </c:pt>
                <c:pt idx="3676">
                  <c:v>7.6604166666666647</c:v>
                </c:pt>
                <c:pt idx="3677">
                  <c:v>7.6624999999999988</c:v>
                </c:pt>
                <c:pt idx="3678">
                  <c:v>7.6645833333333329</c:v>
                </c:pt>
                <c:pt idx="3679">
                  <c:v>7.666666666666667</c:v>
                </c:pt>
                <c:pt idx="3680">
                  <c:v>7.6687499999999993</c:v>
                </c:pt>
                <c:pt idx="3681">
                  <c:v>7.6708333333333334</c:v>
                </c:pt>
                <c:pt idx="3682">
                  <c:v>7.6729166666666657</c:v>
                </c:pt>
                <c:pt idx="3683">
                  <c:v>7.6749999999999989</c:v>
                </c:pt>
                <c:pt idx="3684">
                  <c:v>7.677083333333333</c:v>
                </c:pt>
                <c:pt idx="3685">
                  <c:v>7.6791666666666663</c:v>
                </c:pt>
                <c:pt idx="3686">
                  <c:v>7.6812500000000004</c:v>
                </c:pt>
                <c:pt idx="3687">
                  <c:v>7.6833333333333345</c:v>
                </c:pt>
                <c:pt idx="3688">
                  <c:v>7.6854166666666659</c:v>
                </c:pt>
                <c:pt idx="3689">
                  <c:v>7.6874999999999991</c:v>
                </c:pt>
                <c:pt idx="3690">
                  <c:v>7.6895833333333332</c:v>
                </c:pt>
                <c:pt idx="3691">
                  <c:v>7.6916666666666664</c:v>
                </c:pt>
                <c:pt idx="3692">
                  <c:v>7.6937499999999996</c:v>
                </c:pt>
                <c:pt idx="3693">
                  <c:v>7.6958333333333337</c:v>
                </c:pt>
                <c:pt idx="3694">
                  <c:v>7.6979166666666652</c:v>
                </c:pt>
                <c:pt idx="3695">
                  <c:v>7.7</c:v>
                </c:pt>
                <c:pt idx="3696">
                  <c:v>7.7020833333333334</c:v>
                </c:pt>
                <c:pt idx="3697">
                  <c:v>7.7041666666666666</c:v>
                </c:pt>
                <c:pt idx="3698">
                  <c:v>7.7062500000000007</c:v>
                </c:pt>
                <c:pt idx="3699">
                  <c:v>7.7083333333333339</c:v>
                </c:pt>
                <c:pt idx="3700">
                  <c:v>7.7104166666666654</c:v>
                </c:pt>
                <c:pt idx="3701">
                  <c:v>7.7124999999999995</c:v>
                </c:pt>
                <c:pt idx="3702">
                  <c:v>7.7145833333333336</c:v>
                </c:pt>
                <c:pt idx="3703">
                  <c:v>7.7166666666666677</c:v>
                </c:pt>
                <c:pt idx="3704">
                  <c:v>7.71875</c:v>
                </c:pt>
                <c:pt idx="3705">
                  <c:v>7.7208333333333332</c:v>
                </c:pt>
                <c:pt idx="3706">
                  <c:v>7.7229166666666647</c:v>
                </c:pt>
                <c:pt idx="3707">
                  <c:v>7.7249999999999988</c:v>
                </c:pt>
                <c:pt idx="3708">
                  <c:v>7.7270833333333337</c:v>
                </c:pt>
                <c:pt idx="3709">
                  <c:v>7.729166666666667</c:v>
                </c:pt>
                <c:pt idx="3710">
                  <c:v>7.7312500000000011</c:v>
                </c:pt>
                <c:pt idx="3711">
                  <c:v>7.7333333333333343</c:v>
                </c:pt>
                <c:pt idx="3712">
                  <c:v>7.7354166666666666</c:v>
                </c:pt>
                <c:pt idx="3713">
                  <c:v>7.7374999999999998</c:v>
                </c:pt>
                <c:pt idx="3714">
                  <c:v>7.7395833333333339</c:v>
                </c:pt>
                <c:pt idx="3715">
                  <c:v>7.7416666666666671</c:v>
                </c:pt>
                <c:pt idx="3716">
                  <c:v>7.7437500000000004</c:v>
                </c:pt>
                <c:pt idx="3717">
                  <c:v>7.7458333333333345</c:v>
                </c:pt>
                <c:pt idx="3718">
                  <c:v>7.7479166666666659</c:v>
                </c:pt>
                <c:pt idx="3719">
                  <c:v>7.75</c:v>
                </c:pt>
                <c:pt idx="3720">
                  <c:v>7.7520833333333332</c:v>
                </c:pt>
                <c:pt idx="3721">
                  <c:v>7.7541666666666655</c:v>
                </c:pt>
                <c:pt idx="3722">
                  <c:v>7.7562500000000005</c:v>
                </c:pt>
                <c:pt idx="3723">
                  <c:v>7.7583333333333346</c:v>
                </c:pt>
                <c:pt idx="3724">
                  <c:v>7.7604166666666661</c:v>
                </c:pt>
                <c:pt idx="3725">
                  <c:v>7.7624999999999993</c:v>
                </c:pt>
                <c:pt idx="3726">
                  <c:v>7.7645833333333325</c:v>
                </c:pt>
                <c:pt idx="3727">
                  <c:v>7.7666666666666675</c:v>
                </c:pt>
                <c:pt idx="3728">
                  <c:v>7.7687499999999998</c:v>
                </c:pt>
                <c:pt idx="3729">
                  <c:v>7.7708333333333339</c:v>
                </c:pt>
                <c:pt idx="3730">
                  <c:v>7.7729166666666654</c:v>
                </c:pt>
                <c:pt idx="3731">
                  <c:v>7.7750000000000004</c:v>
                </c:pt>
                <c:pt idx="3732">
                  <c:v>7.7770833333333345</c:v>
                </c:pt>
                <c:pt idx="3733">
                  <c:v>7.7791666666666677</c:v>
                </c:pt>
                <c:pt idx="3734">
                  <c:v>7.7812500000000009</c:v>
                </c:pt>
                <c:pt idx="3735">
                  <c:v>7.7833333333333341</c:v>
                </c:pt>
                <c:pt idx="3736">
                  <c:v>7.7854166666666655</c:v>
                </c:pt>
                <c:pt idx="3737">
                  <c:v>7.7874999999999996</c:v>
                </c:pt>
                <c:pt idx="3738">
                  <c:v>7.7895833333333346</c:v>
                </c:pt>
                <c:pt idx="3739">
                  <c:v>7.7916666666666679</c:v>
                </c:pt>
                <c:pt idx="3740">
                  <c:v>7.7937500000000002</c:v>
                </c:pt>
                <c:pt idx="3741">
                  <c:v>7.7958333333333334</c:v>
                </c:pt>
                <c:pt idx="3742">
                  <c:v>7.7979166666666657</c:v>
                </c:pt>
                <c:pt idx="3743">
                  <c:v>7.8</c:v>
                </c:pt>
                <c:pt idx="3744">
                  <c:v>7.802083333333333</c:v>
                </c:pt>
                <c:pt idx="3745">
                  <c:v>7.8041666666666654</c:v>
                </c:pt>
                <c:pt idx="3746">
                  <c:v>7.8062500000000004</c:v>
                </c:pt>
                <c:pt idx="3747">
                  <c:v>7.8083333333333345</c:v>
                </c:pt>
                <c:pt idx="3748">
                  <c:v>7.8104166666666659</c:v>
                </c:pt>
                <c:pt idx="3749">
                  <c:v>7.8124999999999991</c:v>
                </c:pt>
                <c:pt idx="3750">
                  <c:v>7.8145833333333323</c:v>
                </c:pt>
                <c:pt idx="3751">
                  <c:v>7.8166666666666664</c:v>
                </c:pt>
                <c:pt idx="3752">
                  <c:v>7.8187499999999996</c:v>
                </c:pt>
                <c:pt idx="3753">
                  <c:v>7.8208333333333337</c:v>
                </c:pt>
                <c:pt idx="3754">
                  <c:v>7.8229166666666652</c:v>
                </c:pt>
                <c:pt idx="3755">
                  <c:v>7.8249999999999993</c:v>
                </c:pt>
                <c:pt idx="3756">
                  <c:v>7.8270833333333325</c:v>
                </c:pt>
                <c:pt idx="3757">
                  <c:v>7.8291666666666666</c:v>
                </c:pt>
                <c:pt idx="3758">
                  <c:v>7.8312500000000007</c:v>
                </c:pt>
                <c:pt idx="3759">
                  <c:v>7.8333333333333339</c:v>
                </c:pt>
                <c:pt idx="3760">
                  <c:v>7.8354166666666654</c:v>
                </c:pt>
                <c:pt idx="3761">
                  <c:v>7.8374999999999995</c:v>
                </c:pt>
                <c:pt idx="3762">
                  <c:v>7.8395833333333345</c:v>
                </c:pt>
                <c:pt idx="3763">
                  <c:v>7.8416666666666677</c:v>
                </c:pt>
                <c:pt idx="3764">
                  <c:v>7.84375</c:v>
                </c:pt>
                <c:pt idx="3765">
                  <c:v>7.8458333333333332</c:v>
                </c:pt>
                <c:pt idx="3766">
                  <c:v>7.8479166666666647</c:v>
                </c:pt>
                <c:pt idx="3767">
                  <c:v>7.85</c:v>
                </c:pt>
                <c:pt idx="3768">
                  <c:v>7.8520833333333337</c:v>
                </c:pt>
                <c:pt idx="3769">
                  <c:v>7.8541666666666661</c:v>
                </c:pt>
                <c:pt idx="3770">
                  <c:v>7.8562500000000002</c:v>
                </c:pt>
                <c:pt idx="3771">
                  <c:v>7.8583333333333334</c:v>
                </c:pt>
                <c:pt idx="3772">
                  <c:v>7.8604166666666657</c:v>
                </c:pt>
                <c:pt idx="3773">
                  <c:v>7.8624999999999989</c:v>
                </c:pt>
                <c:pt idx="3774">
                  <c:v>7.8645833333333321</c:v>
                </c:pt>
                <c:pt idx="3775">
                  <c:v>7.8666666666666663</c:v>
                </c:pt>
                <c:pt idx="3776">
                  <c:v>7.8687499999999995</c:v>
                </c:pt>
                <c:pt idx="3777">
                  <c:v>7.8708333333333345</c:v>
                </c:pt>
                <c:pt idx="3778">
                  <c:v>7.8729166666666659</c:v>
                </c:pt>
                <c:pt idx="3779">
                  <c:v>7.875</c:v>
                </c:pt>
                <c:pt idx="3780">
                  <c:v>7.8770833333333332</c:v>
                </c:pt>
                <c:pt idx="3781">
                  <c:v>7.8791666666666664</c:v>
                </c:pt>
                <c:pt idx="3782">
                  <c:v>7.8812500000000005</c:v>
                </c:pt>
                <c:pt idx="3783">
                  <c:v>7.8833333333333346</c:v>
                </c:pt>
                <c:pt idx="3784">
                  <c:v>7.8854166666666661</c:v>
                </c:pt>
                <c:pt idx="3785">
                  <c:v>7.8874999999999993</c:v>
                </c:pt>
                <c:pt idx="3786">
                  <c:v>7.8895833333333334</c:v>
                </c:pt>
                <c:pt idx="3787">
                  <c:v>7.8916666666666675</c:v>
                </c:pt>
                <c:pt idx="3788">
                  <c:v>7.8937499999999998</c:v>
                </c:pt>
                <c:pt idx="3789">
                  <c:v>7.895833333333333</c:v>
                </c:pt>
                <c:pt idx="3790">
                  <c:v>7.8979166666666645</c:v>
                </c:pt>
                <c:pt idx="3791">
                  <c:v>7.9</c:v>
                </c:pt>
                <c:pt idx="3792">
                  <c:v>7.9020833333333345</c:v>
                </c:pt>
                <c:pt idx="3793">
                  <c:v>7.9041666666666668</c:v>
                </c:pt>
                <c:pt idx="3794">
                  <c:v>7.9062500000000009</c:v>
                </c:pt>
                <c:pt idx="3795">
                  <c:v>7.9083333333333341</c:v>
                </c:pt>
                <c:pt idx="3796">
                  <c:v>7.9104166666666655</c:v>
                </c:pt>
                <c:pt idx="3797">
                  <c:v>7.9124999999999996</c:v>
                </c:pt>
                <c:pt idx="3798">
                  <c:v>7.9145833333333337</c:v>
                </c:pt>
                <c:pt idx="3799">
                  <c:v>7.9166666666666679</c:v>
                </c:pt>
                <c:pt idx="3800">
                  <c:v>7.9187500000000002</c:v>
                </c:pt>
                <c:pt idx="3801">
                  <c:v>7.9208333333333334</c:v>
                </c:pt>
                <c:pt idx="3802">
                  <c:v>7.9229166666666657</c:v>
                </c:pt>
                <c:pt idx="3803">
                  <c:v>7.9249999999999989</c:v>
                </c:pt>
                <c:pt idx="3804">
                  <c:v>7.927083333333333</c:v>
                </c:pt>
                <c:pt idx="3805">
                  <c:v>7.9291666666666663</c:v>
                </c:pt>
                <c:pt idx="3806">
                  <c:v>7.9312500000000012</c:v>
                </c:pt>
                <c:pt idx="3807">
                  <c:v>7.9333333333333353</c:v>
                </c:pt>
                <c:pt idx="3808">
                  <c:v>7.9354166666666668</c:v>
                </c:pt>
                <c:pt idx="3809">
                  <c:v>7.9375</c:v>
                </c:pt>
                <c:pt idx="3810">
                  <c:v>7.9395833333333341</c:v>
                </c:pt>
                <c:pt idx="3811">
                  <c:v>7.9416666666666673</c:v>
                </c:pt>
                <c:pt idx="3812">
                  <c:v>7.9437500000000005</c:v>
                </c:pt>
                <c:pt idx="3813">
                  <c:v>7.9458333333333346</c:v>
                </c:pt>
                <c:pt idx="3814">
                  <c:v>7.9479166666666661</c:v>
                </c:pt>
                <c:pt idx="3815">
                  <c:v>7.95</c:v>
                </c:pt>
                <c:pt idx="3816">
                  <c:v>7.9520833333333334</c:v>
                </c:pt>
                <c:pt idx="3817">
                  <c:v>7.9541666666666666</c:v>
                </c:pt>
                <c:pt idx="3818">
                  <c:v>7.9562500000000007</c:v>
                </c:pt>
                <c:pt idx="3819">
                  <c:v>7.9583333333333339</c:v>
                </c:pt>
                <c:pt idx="3820">
                  <c:v>7.9604166666666654</c:v>
                </c:pt>
                <c:pt idx="3821">
                  <c:v>7.9624999999999995</c:v>
                </c:pt>
                <c:pt idx="3822">
                  <c:v>7.9645833333333336</c:v>
                </c:pt>
                <c:pt idx="3823">
                  <c:v>7.9666666666666677</c:v>
                </c:pt>
                <c:pt idx="3824">
                  <c:v>7.96875</c:v>
                </c:pt>
                <c:pt idx="3825">
                  <c:v>7.9708333333333341</c:v>
                </c:pt>
                <c:pt idx="3826">
                  <c:v>7.9729166666666655</c:v>
                </c:pt>
                <c:pt idx="3827">
                  <c:v>7.9749999999999996</c:v>
                </c:pt>
                <c:pt idx="3828">
                  <c:v>7.9770833333333346</c:v>
                </c:pt>
                <c:pt idx="3829">
                  <c:v>7.9791666666666679</c:v>
                </c:pt>
                <c:pt idx="3830">
                  <c:v>7.9812500000000011</c:v>
                </c:pt>
                <c:pt idx="3831">
                  <c:v>7.9833333333333343</c:v>
                </c:pt>
                <c:pt idx="3832">
                  <c:v>7.9854166666666666</c:v>
                </c:pt>
                <c:pt idx="3833">
                  <c:v>7.9874999999999998</c:v>
                </c:pt>
                <c:pt idx="3834">
                  <c:v>7.9895833333333339</c:v>
                </c:pt>
                <c:pt idx="3835">
                  <c:v>7.9916666666666671</c:v>
                </c:pt>
                <c:pt idx="3836">
                  <c:v>7.9937500000000004</c:v>
                </c:pt>
                <c:pt idx="3837">
                  <c:v>7.9958333333333345</c:v>
                </c:pt>
                <c:pt idx="3838">
                  <c:v>7.9979166666666659</c:v>
                </c:pt>
                <c:pt idx="3839">
                  <c:v>8</c:v>
                </c:pt>
                <c:pt idx="3840">
                  <c:v>8.002083333333335</c:v>
                </c:pt>
                <c:pt idx="3841">
                  <c:v>8.0041666666666664</c:v>
                </c:pt>
                <c:pt idx="3842">
                  <c:v>8.0062500000000014</c:v>
                </c:pt>
                <c:pt idx="3843">
                  <c:v>8.0083333333333329</c:v>
                </c:pt>
                <c:pt idx="3844">
                  <c:v>8.0104166666666679</c:v>
                </c:pt>
                <c:pt idx="3845">
                  <c:v>8.0125000000000028</c:v>
                </c:pt>
                <c:pt idx="3846">
                  <c:v>8.0145833333333325</c:v>
                </c:pt>
                <c:pt idx="3847">
                  <c:v>8.0166666666666693</c:v>
                </c:pt>
                <c:pt idx="3848">
                  <c:v>8.0187499999999989</c:v>
                </c:pt>
                <c:pt idx="3849">
                  <c:v>8.0208333333333357</c:v>
                </c:pt>
                <c:pt idx="3850">
                  <c:v>8.0229166666666689</c:v>
                </c:pt>
                <c:pt idx="3851">
                  <c:v>8.0250000000000004</c:v>
                </c:pt>
                <c:pt idx="3852">
                  <c:v>8.0270833333333336</c:v>
                </c:pt>
                <c:pt idx="3853">
                  <c:v>8.0291666666666668</c:v>
                </c:pt>
                <c:pt idx="3854">
                  <c:v>8.0312499999999982</c:v>
                </c:pt>
                <c:pt idx="3855">
                  <c:v>8.0333333333333332</c:v>
                </c:pt>
                <c:pt idx="3856">
                  <c:v>8.0354166666666682</c:v>
                </c:pt>
                <c:pt idx="3857">
                  <c:v>8.0375000000000014</c:v>
                </c:pt>
                <c:pt idx="3858">
                  <c:v>8.0395833333333346</c:v>
                </c:pt>
                <c:pt idx="3859">
                  <c:v>8.0416666666666661</c:v>
                </c:pt>
                <c:pt idx="3860">
                  <c:v>8.0437500000000011</c:v>
                </c:pt>
                <c:pt idx="3861">
                  <c:v>8.0458333333333325</c:v>
                </c:pt>
                <c:pt idx="3862">
                  <c:v>8.0479166666666675</c:v>
                </c:pt>
                <c:pt idx="3863">
                  <c:v>8.0500000000000007</c:v>
                </c:pt>
                <c:pt idx="3864">
                  <c:v>8.0520833333333375</c:v>
                </c:pt>
                <c:pt idx="3865">
                  <c:v>8.0541666666666689</c:v>
                </c:pt>
                <c:pt idx="3866">
                  <c:v>8.0562500000000004</c:v>
                </c:pt>
                <c:pt idx="3867">
                  <c:v>8.0583333333333336</c:v>
                </c:pt>
                <c:pt idx="3868">
                  <c:v>8.0604166666666686</c:v>
                </c:pt>
                <c:pt idx="3869">
                  <c:v>8.0625000000000018</c:v>
                </c:pt>
                <c:pt idx="3870">
                  <c:v>8.064583333333335</c:v>
                </c:pt>
                <c:pt idx="3871">
                  <c:v>8.0666666666666682</c:v>
                </c:pt>
                <c:pt idx="3872">
                  <c:v>8.0687500000000014</c:v>
                </c:pt>
                <c:pt idx="3873">
                  <c:v>8.0708333333333346</c:v>
                </c:pt>
                <c:pt idx="3874">
                  <c:v>8.0729166666666679</c:v>
                </c:pt>
                <c:pt idx="3875">
                  <c:v>8.0750000000000011</c:v>
                </c:pt>
                <c:pt idx="3876">
                  <c:v>8.0770833333333325</c:v>
                </c:pt>
                <c:pt idx="3877">
                  <c:v>8.0791666666666693</c:v>
                </c:pt>
                <c:pt idx="3878">
                  <c:v>8.0812499999999989</c:v>
                </c:pt>
                <c:pt idx="3879">
                  <c:v>8.0833333333333357</c:v>
                </c:pt>
                <c:pt idx="3880">
                  <c:v>8.0854166666666707</c:v>
                </c:pt>
                <c:pt idx="3881">
                  <c:v>8.0875000000000004</c:v>
                </c:pt>
                <c:pt idx="3882">
                  <c:v>8.0895833333333353</c:v>
                </c:pt>
                <c:pt idx="3883">
                  <c:v>8.0916666666666668</c:v>
                </c:pt>
                <c:pt idx="3884">
                  <c:v>8.09375</c:v>
                </c:pt>
                <c:pt idx="3885">
                  <c:v>8.095833333333335</c:v>
                </c:pt>
                <c:pt idx="3886">
                  <c:v>8.0979166666666664</c:v>
                </c:pt>
                <c:pt idx="3887">
                  <c:v>8.1</c:v>
                </c:pt>
                <c:pt idx="3888">
                  <c:v>8.1020833333333346</c:v>
                </c:pt>
                <c:pt idx="3889">
                  <c:v>8.1041666666666661</c:v>
                </c:pt>
                <c:pt idx="3890">
                  <c:v>8.1062500000000011</c:v>
                </c:pt>
                <c:pt idx="3891">
                  <c:v>8.1083333333333307</c:v>
                </c:pt>
                <c:pt idx="3892">
                  <c:v>8.1104166666666693</c:v>
                </c:pt>
                <c:pt idx="3893">
                  <c:v>8.1125000000000007</c:v>
                </c:pt>
                <c:pt idx="3894">
                  <c:v>8.1145833333333357</c:v>
                </c:pt>
                <c:pt idx="3895">
                  <c:v>8.1166666666666689</c:v>
                </c:pt>
                <c:pt idx="3896">
                  <c:v>8.1187499999999986</c:v>
                </c:pt>
                <c:pt idx="3897">
                  <c:v>8.1208333333333336</c:v>
                </c:pt>
                <c:pt idx="3898">
                  <c:v>8.1229166666666668</c:v>
                </c:pt>
                <c:pt idx="3899">
                  <c:v>8.125</c:v>
                </c:pt>
                <c:pt idx="3900">
                  <c:v>8.1270833333333332</c:v>
                </c:pt>
                <c:pt idx="3901">
                  <c:v>8.1291666666666664</c:v>
                </c:pt>
                <c:pt idx="3902">
                  <c:v>8.1312499999999996</c:v>
                </c:pt>
                <c:pt idx="3903">
                  <c:v>8.1333333333333329</c:v>
                </c:pt>
                <c:pt idx="3904">
                  <c:v>8.1354166666666679</c:v>
                </c:pt>
                <c:pt idx="3905">
                  <c:v>8.1375000000000011</c:v>
                </c:pt>
                <c:pt idx="3906">
                  <c:v>8.1395833333333325</c:v>
                </c:pt>
                <c:pt idx="3907">
                  <c:v>8.1416666666666675</c:v>
                </c:pt>
                <c:pt idx="3908">
                  <c:v>8.1437499999999989</c:v>
                </c:pt>
                <c:pt idx="3909">
                  <c:v>8.1458333333333357</c:v>
                </c:pt>
                <c:pt idx="3910">
                  <c:v>8.1479166666666671</c:v>
                </c:pt>
                <c:pt idx="3911">
                  <c:v>8.15</c:v>
                </c:pt>
                <c:pt idx="3912">
                  <c:v>8.1520833333333353</c:v>
                </c:pt>
                <c:pt idx="3913">
                  <c:v>8.1541666666666668</c:v>
                </c:pt>
                <c:pt idx="3914">
                  <c:v>8.15625</c:v>
                </c:pt>
                <c:pt idx="3915">
                  <c:v>8.1583333333333332</c:v>
                </c:pt>
                <c:pt idx="3916">
                  <c:v>8.1604166666666682</c:v>
                </c:pt>
                <c:pt idx="3917">
                  <c:v>8.1625000000000032</c:v>
                </c:pt>
                <c:pt idx="3918">
                  <c:v>8.1645833333333346</c:v>
                </c:pt>
                <c:pt idx="3919">
                  <c:v>8.1666666666666679</c:v>
                </c:pt>
                <c:pt idx="3920">
                  <c:v>8.1687500000000011</c:v>
                </c:pt>
                <c:pt idx="3921">
                  <c:v>8.1708333333333325</c:v>
                </c:pt>
                <c:pt idx="3922">
                  <c:v>8.1729166666666693</c:v>
                </c:pt>
                <c:pt idx="3923">
                  <c:v>8.1750000000000007</c:v>
                </c:pt>
                <c:pt idx="3924">
                  <c:v>8.1770833333333357</c:v>
                </c:pt>
                <c:pt idx="3925">
                  <c:v>8.1791666666666689</c:v>
                </c:pt>
                <c:pt idx="3926">
                  <c:v>8.1812499999999986</c:v>
                </c:pt>
                <c:pt idx="3927">
                  <c:v>8.1833333333333336</c:v>
                </c:pt>
                <c:pt idx="3928">
                  <c:v>8.1854166666666686</c:v>
                </c:pt>
                <c:pt idx="3929">
                  <c:v>8.1875</c:v>
                </c:pt>
                <c:pt idx="3930">
                  <c:v>8.189583333333335</c:v>
                </c:pt>
                <c:pt idx="3931">
                  <c:v>8.1916666666666664</c:v>
                </c:pt>
                <c:pt idx="3932">
                  <c:v>8.1937500000000014</c:v>
                </c:pt>
                <c:pt idx="3933">
                  <c:v>8.1958333333333346</c:v>
                </c:pt>
                <c:pt idx="3934">
                  <c:v>8.1979166666666661</c:v>
                </c:pt>
                <c:pt idx="3935">
                  <c:v>8.2000000000000011</c:v>
                </c:pt>
                <c:pt idx="3936">
                  <c:v>8.2020833333333325</c:v>
                </c:pt>
                <c:pt idx="3937">
                  <c:v>8.2041666666666675</c:v>
                </c:pt>
                <c:pt idx="3938">
                  <c:v>8.2062499999999989</c:v>
                </c:pt>
                <c:pt idx="3939">
                  <c:v>8.2083333333333339</c:v>
                </c:pt>
                <c:pt idx="3940">
                  <c:v>8.2104166666666689</c:v>
                </c:pt>
                <c:pt idx="3941">
                  <c:v>8.2125000000000004</c:v>
                </c:pt>
                <c:pt idx="3942">
                  <c:v>8.2145833333333336</c:v>
                </c:pt>
                <c:pt idx="3943">
                  <c:v>8.2166666666666668</c:v>
                </c:pt>
                <c:pt idx="3944">
                  <c:v>8.2187499999999982</c:v>
                </c:pt>
                <c:pt idx="3945">
                  <c:v>8.2208333333333332</c:v>
                </c:pt>
                <c:pt idx="3946">
                  <c:v>8.2229166666666664</c:v>
                </c:pt>
                <c:pt idx="3947">
                  <c:v>8.2249999999999996</c:v>
                </c:pt>
                <c:pt idx="3948">
                  <c:v>8.2270833333333329</c:v>
                </c:pt>
                <c:pt idx="3949">
                  <c:v>8.2291666666666661</c:v>
                </c:pt>
                <c:pt idx="3950">
                  <c:v>8.2312499999999993</c:v>
                </c:pt>
                <c:pt idx="3951">
                  <c:v>8.2333333333333307</c:v>
                </c:pt>
                <c:pt idx="3952">
                  <c:v>8.2354166666666693</c:v>
                </c:pt>
                <c:pt idx="3953">
                  <c:v>8.2374999999999989</c:v>
                </c:pt>
                <c:pt idx="3954">
                  <c:v>8.2395833333333357</c:v>
                </c:pt>
                <c:pt idx="3955">
                  <c:v>8.2416666666666671</c:v>
                </c:pt>
                <c:pt idx="3956">
                  <c:v>8.2437499999999986</c:v>
                </c:pt>
                <c:pt idx="3957">
                  <c:v>8.2458333333333336</c:v>
                </c:pt>
                <c:pt idx="3958">
                  <c:v>8.247916666666665</c:v>
                </c:pt>
                <c:pt idx="3959">
                  <c:v>8.25</c:v>
                </c:pt>
                <c:pt idx="3960">
                  <c:v>8.252083333333335</c:v>
                </c:pt>
                <c:pt idx="3961">
                  <c:v>8.2541666666666664</c:v>
                </c:pt>
                <c:pt idx="3962">
                  <c:v>8.2562500000000014</c:v>
                </c:pt>
                <c:pt idx="3963">
                  <c:v>8.2583333333333329</c:v>
                </c:pt>
                <c:pt idx="3964">
                  <c:v>8.2604166666666679</c:v>
                </c:pt>
                <c:pt idx="3965">
                  <c:v>8.2625000000000028</c:v>
                </c:pt>
                <c:pt idx="3966">
                  <c:v>8.2645833333333325</c:v>
                </c:pt>
                <c:pt idx="3967">
                  <c:v>8.2666666666666693</c:v>
                </c:pt>
                <c:pt idx="3968">
                  <c:v>8.2687499999999989</c:v>
                </c:pt>
                <c:pt idx="3969">
                  <c:v>8.2708333333333357</c:v>
                </c:pt>
                <c:pt idx="3970">
                  <c:v>8.2729166666666689</c:v>
                </c:pt>
                <c:pt idx="3971">
                  <c:v>8.2750000000000004</c:v>
                </c:pt>
                <c:pt idx="3972">
                  <c:v>8.2770833333333336</c:v>
                </c:pt>
                <c:pt idx="3973">
                  <c:v>8.2791666666666668</c:v>
                </c:pt>
                <c:pt idx="3974">
                  <c:v>8.2812499999999982</c:v>
                </c:pt>
                <c:pt idx="3975">
                  <c:v>8.2833333333333332</c:v>
                </c:pt>
                <c:pt idx="3976">
                  <c:v>8.2854166666666682</c:v>
                </c:pt>
                <c:pt idx="3977">
                  <c:v>8.2875000000000014</c:v>
                </c:pt>
                <c:pt idx="3978">
                  <c:v>8.2895833333333346</c:v>
                </c:pt>
                <c:pt idx="3979">
                  <c:v>8.2916666666666661</c:v>
                </c:pt>
                <c:pt idx="3980">
                  <c:v>8.2937500000000011</c:v>
                </c:pt>
                <c:pt idx="3981">
                  <c:v>8.2958333333333325</c:v>
                </c:pt>
                <c:pt idx="3982">
                  <c:v>8.2979166666666675</c:v>
                </c:pt>
                <c:pt idx="3983">
                  <c:v>8.3000000000000007</c:v>
                </c:pt>
                <c:pt idx="3984">
                  <c:v>8.3020833333333375</c:v>
                </c:pt>
                <c:pt idx="3985">
                  <c:v>8.3041666666666689</c:v>
                </c:pt>
                <c:pt idx="3986">
                  <c:v>8.3062500000000004</c:v>
                </c:pt>
                <c:pt idx="3987">
                  <c:v>8.3083333333333336</c:v>
                </c:pt>
                <c:pt idx="3988">
                  <c:v>8.3104166666666686</c:v>
                </c:pt>
                <c:pt idx="3989">
                  <c:v>8.3125000000000018</c:v>
                </c:pt>
                <c:pt idx="3990">
                  <c:v>8.314583333333335</c:v>
                </c:pt>
                <c:pt idx="3991">
                  <c:v>8.3166666666666682</c:v>
                </c:pt>
                <c:pt idx="3992">
                  <c:v>8.3187500000000014</c:v>
                </c:pt>
                <c:pt idx="3993">
                  <c:v>8.3208333333333346</c:v>
                </c:pt>
                <c:pt idx="3994">
                  <c:v>8.3229166666666679</c:v>
                </c:pt>
                <c:pt idx="3995">
                  <c:v>8.3250000000000011</c:v>
                </c:pt>
                <c:pt idx="3996">
                  <c:v>8.3270833333333325</c:v>
                </c:pt>
                <c:pt idx="3997">
                  <c:v>8.3291666666666693</c:v>
                </c:pt>
                <c:pt idx="3998">
                  <c:v>8.3312499999999989</c:v>
                </c:pt>
                <c:pt idx="3999">
                  <c:v>8.3333333333333357</c:v>
                </c:pt>
                <c:pt idx="4000">
                  <c:v>8.3354166666666707</c:v>
                </c:pt>
                <c:pt idx="4001">
                  <c:v>8.3375000000000004</c:v>
                </c:pt>
                <c:pt idx="4002">
                  <c:v>8.3395833333333353</c:v>
                </c:pt>
                <c:pt idx="4003">
                  <c:v>8.3416666666666668</c:v>
                </c:pt>
                <c:pt idx="4004">
                  <c:v>8.34375</c:v>
                </c:pt>
                <c:pt idx="4005">
                  <c:v>8.345833333333335</c:v>
                </c:pt>
                <c:pt idx="4006">
                  <c:v>8.3479166666666664</c:v>
                </c:pt>
                <c:pt idx="4007">
                  <c:v>8.3500000000000014</c:v>
                </c:pt>
                <c:pt idx="4008">
                  <c:v>8.3520833333333364</c:v>
                </c:pt>
                <c:pt idx="4009">
                  <c:v>8.3541666666666679</c:v>
                </c:pt>
                <c:pt idx="4010">
                  <c:v>8.3562500000000028</c:v>
                </c:pt>
                <c:pt idx="4011">
                  <c:v>8.3583333333333325</c:v>
                </c:pt>
                <c:pt idx="4012">
                  <c:v>8.360416666666671</c:v>
                </c:pt>
                <c:pt idx="4013">
                  <c:v>8.3625000000000025</c:v>
                </c:pt>
                <c:pt idx="4014">
                  <c:v>8.3645833333333375</c:v>
                </c:pt>
                <c:pt idx="4015">
                  <c:v>8.3666666666666707</c:v>
                </c:pt>
                <c:pt idx="4016">
                  <c:v>8.3687500000000004</c:v>
                </c:pt>
                <c:pt idx="4017">
                  <c:v>8.3708333333333353</c:v>
                </c:pt>
                <c:pt idx="4018">
                  <c:v>8.3729166666666686</c:v>
                </c:pt>
                <c:pt idx="4019">
                  <c:v>8.3750000000000018</c:v>
                </c:pt>
                <c:pt idx="4020">
                  <c:v>8.377083333333335</c:v>
                </c:pt>
                <c:pt idx="4021">
                  <c:v>8.3791666666666682</c:v>
                </c:pt>
                <c:pt idx="4022">
                  <c:v>8.3812500000000014</c:v>
                </c:pt>
                <c:pt idx="4023">
                  <c:v>8.3833333333333346</c:v>
                </c:pt>
                <c:pt idx="4024">
                  <c:v>8.3854166666666696</c:v>
                </c:pt>
                <c:pt idx="4025">
                  <c:v>8.3875000000000028</c:v>
                </c:pt>
                <c:pt idx="4026">
                  <c:v>8.3895833333333343</c:v>
                </c:pt>
                <c:pt idx="4027">
                  <c:v>8.3916666666666693</c:v>
                </c:pt>
                <c:pt idx="4028">
                  <c:v>8.3937500000000007</c:v>
                </c:pt>
                <c:pt idx="4029">
                  <c:v>8.3958333333333375</c:v>
                </c:pt>
                <c:pt idx="4030">
                  <c:v>8.3979166666666689</c:v>
                </c:pt>
                <c:pt idx="4031">
                  <c:v>8.4</c:v>
                </c:pt>
                <c:pt idx="4032">
                  <c:v>8.4020833333333353</c:v>
                </c:pt>
                <c:pt idx="4033">
                  <c:v>8.4041666666666668</c:v>
                </c:pt>
                <c:pt idx="4034">
                  <c:v>8.40625</c:v>
                </c:pt>
                <c:pt idx="4035">
                  <c:v>8.4083333333333332</c:v>
                </c:pt>
                <c:pt idx="4036">
                  <c:v>8.4104166666666682</c:v>
                </c:pt>
                <c:pt idx="4037">
                  <c:v>8.4125000000000032</c:v>
                </c:pt>
                <c:pt idx="4038">
                  <c:v>8.4145833333333346</c:v>
                </c:pt>
                <c:pt idx="4039">
                  <c:v>8.4166666666666679</c:v>
                </c:pt>
                <c:pt idx="4040">
                  <c:v>8.4187500000000011</c:v>
                </c:pt>
                <c:pt idx="4041">
                  <c:v>8.4208333333333325</c:v>
                </c:pt>
                <c:pt idx="4042">
                  <c:v>8.4229166666666693</c:v>
                </c:pt>
                <c:pt idx="4043">
                  <c:v>8.4250000000000007</c:v>
                </c:pt>
                <c:pt idx="4044">
                  <c:v>8.4270833333333357</c:v>
                </c:pt>
                <c:pt idx="4045">
                  <c:v>8.4291666666666689</c:v>
                </c:pt>
                <c:pt idx="4046">
                  <c:v>8.4312499999999986</c:v>
                </c:pt>
                <c:pt idx="4047">
                  <c:v>8.4333333333333336</c:v>
                </c:pt>
                <c:pt idx="4048">
                  <c:v>8.4354166666666686</c:v>
                </c:pt>
                <c:pt idx="4049">
                  <c:v>8.4375</c:v>
                </c:pt>
                <c:pt idx="4050">
                  <c:v>8.439583333333335</c:v>
                </c:pt>
                <c:pt idx="4051">
                  <c:v>8.4416666666666664</c:v>
                </c:pt>
                <c:pt idx="4052">
                  <c:v>8.4437500000000014</c:v>
                </c:pt>
                <c:pt idx="4053">
                  <c:v>8.4458333333333346</c:v>
                </c:pt>
                <c:pt idx="4054">
                  <c:v>8.4479166666666661</c:v>
                </c:pt>
                <c:pt idx="4055">
                  <c:v>8.4500000000000011</c:v>
                </c:pt>
                <c:pt idx="4056">
                  <c:v>8.4520833333333343</c:v>
                </c:pt>
                <c:pt idx="4057">
                  <c:v>8.4541666666666693</c:v>
                </c:pt>
                <c:pt idx="4058">
                  <c:v>8.4562500000000007</c:v>
                </c:pt>
                <c:pt idx="4059">
                  <c:v>8.4583333333333357</c:v>
                </c:pt>
                <c:pt idx="4060">
                  <c:v>8.4604166666666707</c:v>
                </c:pt>
                <c:pt idx="4061">
                  <c:v>8.4625000000000021</c:v>
                </c:pt>
                <c:pt idx="4062">
                  <c:v>8.4645833333333353</c:v>
                </c:pt>
                <c:pt idx="4063">
                  <c:v>8.4666666666666686</c:v>
                </c:pt>
                <c:pt idx="4064">
                  <c:v>8.46875</c:v>
                </c:pt>
                <c:pt idx="4065">
                  <c:v>8.470833333333335</c:v>
                </c:pt>
                <c:pt idx="4066">
                  <c:v>8.4729166666666682</c:v>
                </c:pt>
                <c:pt idx="4067">
                  <c:v>8.4750000000000014</c:v>
                </c:pt>
                <c:pt idx="4068">
                  <c:v>8.4770833333333346</c:v>
                </c:pt>
                <c:pt idx="4069">
                  <c:v>8.4791666666666679</c:v>
                </c:pt>
                <c:pt idx="4070">
                  <c:v>8.4812500000000011</c:v>
                </c:pt>
                <c:pt idx="4071">
                  <c:v>8.4833333333333325</c:v>
                </c:pt>
                <c:pt idx="4072">
                  <c:v>8.485416666666671</c:v>
                </c:pt>
                <c:pt idx="4073">
                  <c:v>8.4875000000000007</c:v>
                </c:pt>
                <c:pt idx="4074">
                  <c:v>8.4895833333333375</c:v>
                </c:pt>
                <c:pt idx="4075">
                  <c:v>8.4916666666666689</c:v>
                </c:pt>
                <c:pt idx="4076">
                  <c:v>8.4937500000000004</c:v>
                </c:pt>
                <c:pt idx="4077">
                  <c:v>8.4958333333333353</c:v>
                </c:pt>
                <c:pt idx="4078">
                  <c:v>8.4979166666666668</c:v>
                </c:pt>
                <c:pt idx="4079">
                  <c:v>8.5</c:v>
                </c:pt>
                <c:pt idx="4080">
                  <c:v>8.502083333333335</c:v>
                </c:pt>
                <c:pt idx="4081">
                  <c:v>8.5041666666666664</c:v>
                </c:pt>
                <c:pt idx="4082">
                  <c:v>8.5062500000000014</c:v>
                </c:pt>
                <c:pt idx="4083">
                  <c:v>8.5083333333333329</c:v>
                </c:pt>
                <c:pt idx="4084">
                  <c:v>8.5104166666666679</c:v>
                </c:pt>
                <c:pt idx="4085">
                  <c:v>8.5125000000000028</c:v>
                </c:pt>
                <c:pt idx="4086">
                  <c:v>8.5145833333333325</c:v>
                </c:pt>
                <c:pt idx="4087">
                  <c:v>8.5166666666666693</c:v>
                </c:pt>
                <c:pt idx="4088">
                  <c:v>8.5187499999999989</c:v>
                </c:pt>
                <c:pt idx="4089">
                  <c:v>8.5208333333333357</c:v>
                </c:pt>
                <c:pt idx="4090">
                  <c:v>8.5229166666666689</c:v>
                </c:pt>
                <c:pt idx="4091">
                  <c:v>8.5250000000000004</c:v>
                </c:pt>
                <c:pt idx="4092">
                  <c:v>8.5270833333333336</c:v>
                </c:pt>
                <c:pt idx="4093">
                  <c:v>8.5291666666666668</c:v>
                </c:pt>
                <c:pt idx="4094">
                  <c:v>8.5312499999999982</c:v>
                </c:pt>
                <c:pt idx="4095">
                  <c:v>8.5333333333333332</c:v>
                </c:pt>
                <c:pt idx="4096">
                  <c:v>8.5354166666666682</c:v>
                </c:pt>
                <c:pt idx="4097">
                  <c:v>8.5375000000000014</c:v>
                </c:pt>
                <c:pt idx="4098">
                  <c:v>8.5395833333333346</c:v>
                </c:pt>
                <c:pt idx="4099">
                  <c:v>8.5416666666666661</c:v>
                </c:pt>
                <c:pt idx="4100">
                  <c:v>8.5437500000000011</c:v>
                </c:pt>
                <c:pt idx="4101">
                  <c:v>8.5458333333333325</c:v>
                </c:pt>
                <c:pt idx="4102">
                  <c:v>8.5479166666666675</c:v>
                </c:pt>
                <c:pt idx="4103">
                  <c:v>8.5500000000000007</c:v>
                </c:pt>
                <c:pt idx="4104">
                  <c:v>8.5520833333333375</c:v>
                </c:pt>
                <c:pt idx="4105">
                  <c:v>8.5541666666666689</c:v>
                </c:pt>
                <c:pt idx="4106">
                  <c:v>8.5562500000000004</c:v>
                </c:pt>
                <c:pt idx="4107">
                  <c:v>8.5583333333333336</c:v>
                </c:pt>
                <c:pt idx="4108">
                  <c:v>8.5604166666666686</c:v>
                </c:pt>
                <c:pt idx="4109">
                  <c:v>8.5625000000000018</c:v>
                </c:pt>
                <c:pt idx="4110">
                  <c:v>8.564583333333335</c:v>
                </c:pt>
                <c:pt idx="4111">
                  <c:v>8.5666666666666682</c:v>
                </c:pt>
                <c:pt idx="4112">
                  <c:v>8.5687500000000014</c:v>
                </c:pt>
                <c:pt idx="4113">
                  <c:v>8.5708333333333346</c:v>
                </c:pt>
                <c:pt idx="4114">
                  <c:v>8.5729166666666679</c:v>
                </c:pt>
                <c:pt idx="4115">
                  <c:v>8.5750000000000011</c:v>
                </c:pt>
                <c:pt idx="4116">
                  <c:v>8.5770833333333325</c:v>
                </c:pt>
                <c:pt idx="4117">
                  <c:v>8.5791666666666693</c:v>
                </c:pt>
                <c:pt idx="4118">
                  <c:v>8.5812499999999989</c:v>
                </c:pt>
                <c:pt idx="4119">
                  <c:v>8.5833333333333357</c:v>
                </c:pt>
                <c:pt idx="4120">
                  <c:v>8.5854166666666707</c:v>
                </c:pt>
                <c:pt idx="4121">
                  <c:v>8.5875000000000004</c:v>
                </c:pt>
                <c:pt idx="4122">
                  <c:v>8.5895833333333353</c:v>
                </c:pt>
                <c:pt idx="4123">
                  <c:v>8.5916666666666668</c:v>
                </c:pt>
                <c:pt idx="4124">
                  <c:v>8.59375</c:v>
                </c:pt>
                <c:pt idx="4125">
                  <c:v>8.595833333333335</c:v>
                </c:pt>
                <c:pt idx="4126">
                  <c:v>8.5979166666666664</c:v>
                </c:pt>
                <c:pt idx="4127">
                  <c:v>8.6</c:v>
                </c:pt>
                <c:pt idx="4128">
                  <c:v>8.6020833333333346</c:v>
                </c:pt>
                <c:pt idx="4129">
                  <c:v>8.6041666666666661</c:v>
                </c:pt>
                <c:pt idx="4130">
                  <c:v>8.6062500000000011</c:v>
                </c:pt>
                <c:pt idx="4131">
                  <c:v>8.6083333333333307</c:v>
                </c:pt>
                <c:pt idx="4132">
                  <c:v>8.6104166666666693</c:v>
                </c:pt>
                <c:pt idx="4133">
                  <c:v>8.6125000000000007</c:v>
                </c:pt>
                <c:pt idx="4134">
                  <c:v>8.6145833333333357</c:v>
                </c:pt>
                <c:pt idx="4135">
                  <c:v>8.6166666666666689</c:v>
                </c:pt>
                <c:pt idx="4136">
                  <c:v>8.6187499999999986</c:v>
                </c:pt>
                <c:pt idx="4137">
                  <c:v>8.6208333333333336</c:v>
                </c:pt>
                <c:pt idx="4138">
                  <c:v>8.6229166666666668</c:v>
                </c:pt>
                <c:pt idx="4139">
                  <c:v>8.625</c:v>
                </c:pt>
                <c:pt idx="4140">
                  <c:v>8.6270833333333332</c:v>
                </c:pt>
                <c:pt idx="4141">
                  <c:v>8.6291666666666664</c:v>
                </c:pt>
                <c:pt idx="4142">
                  <c:v>8.6312499999999996</c:v>
                </c:pt>
                <c:pt idx="4143">
                  <c:v>8.6333333333333329</c:v>
                </c:pt>
                <c:pt idx="4144">
                  <c:v>8.6354166666666679</c:v>
                </c:pt>
                <c:pt idx="4145">
                  <c:v>8.6375000000000011</c:v>
                </c:pt>
                <c:pt idx="4146">
                  <c:v>8.6395833333333325</c:v>
                </c:pt>
                <c:pt idx="4147">
                  <c:v>8.6416666666666675</c:v>
                </c:pt>
                <c:pt idx="4148">
                  <c:v>8.6437499999999989</c:v>
                </c:pt>
                <c:pt idx="4149">
                  <c:v>8.6458333333333357</c:v>
                </c:pt>
                <c:pt idx="4150">
                  <c:v>8.6479166666666671</c:v>
                </c:pt>
                <c:pt idx="4151">
                  <c:v>8.65</c:v>
                </c:pt>
                <c:pt idx="4152">
                  <c:v>8.6520833333333353</c:v>
                </c:pt>
                <c:pt idx="4153">
                  <c:v>8.6541666666666668</c:v>
                </c:pt>
                <c:pt idx="4154">
                  <c:v>8.65625</c:v>
                </c:pt>
                <c:pt idx="4155">
                  <c:v>8.6583333333333332</c:v>
                </c:pt>
                <c:pt idx="4156">
                  <c:v>8.6604166666666682</c:v>
                </c:pt>
                <c:pt idx="4157">
                  <c:v>8.6625000000000032</c:v>
                </c:pt>
                <c:pt idx="4158">
                  <c:v>8.6645833333333346</c:v>
                </c:pt>
                <c:pt idx="4159">
                  <c:v>8.6666666666666679</c:v>
                </c:pt>
                <c:pt idx="4160">
                  <c:v>8.6687500000000011</c:v>
                </c:pt>
                <c:pt idx="4161">
                  <c:v>8.6708333333333325</c:v>
                </c:pt>
                <c:pt idx="4162">
                  <c:v>8.6729166666666693</c:v>
                </c:pt>
                <c:pt idx="4163">
                  <c:v>8.6750000000000007</c:v>
                </c:pt>
                <c:pt idx="4164">
                  <c:v>8.6770833333333357</c:v>
                </c:pt>
                <c:pt idx="4165">
                  <c:v>8.6791666666666689</c:v>
                </c:pt>
                <c:pt idx="4166">
                  <c:v>8.6812499999999986</c:v>
                </c:pt>
                <c:pt idx="4167">
                  <c:v>8.6833333333333336</c:v>
                </c:pt>
                <c:pt idx="4168">
                  <c:v>8.6854166666666686</c:v>
                </c:pt>
                <c:pt idx="4169">
                  <c:v>8.6875</c:v>
                </c:pt>
                <c:pt idx="4170">
                  <c:v>8.689583333333335</c:v>
                </c:pt>
                <c:pt idx="4171">
                  <c:v>8.6916666666666664</c:v>
                </c:pt>
                <c:pt idx="4172">
                  <c:v>8.6937500000000014</c:v>
                </c:pt>
                <c:pt idx="4173">
                  <c:v>8.6958333333333346</c:v>
                </c:pt>
                <c:pt idx="4174">
                  <c:v>8.6979166666666661</c:v>
                </c:pt>
                <c:pt idx="4175">
                  <c:v>8.7000000000000011</c:v>
                </c:pt>
                <c:pt idx="4176">
                  <c:v>8.7020833333333325</c:v>
                </c:pt>
                <c:pt idx="4177">
                  <c:v>8.7041666666666675</c:v>
                </c:pt>
                <c:pt idx="4178">
                  <c:v>8.7062499999999989</c:v>
                </c:pt>
                <c:pt idx="4179">
                  <c:v>8.7083333333333339</c:v>
                </c:pt>
                <c:pt idx="4180">
                  <c:v>8.7104166666666689</c:v>
                </c:pt>
                <c:pt idx="4181">
                  <c:v>8.7125000000000004</c:v>
                </c:pt>
                <c:pt idx="4182">
                  <c:v>8.7145833333333336</c:v>
                </c:pt>
                <c:pt idx="4183">
                  <c:v>8.7166666666666668</c:v>
                </c:pt>
                <c:pt idx="4184">
                  <c:v>8.7187499999999982</c:v>
                </c:pt>
                <c:pt idx="4185">
                  <c:v>8.7208333333333332</c:v>
                </c:pt>
                <c:pt idx="4186">
                  <c:v>8.7229166666666664</c:v>
                </c:pt>
                <c:pt idx="4187">
                  <c:v>8.7249999999999996</c:v>
                </c:pt>
                <c:pt idx="4188">
                  <c:v>8.7270833333333329</c:v>
                </c:pt>
                <c:pt idx="4189">
                  <c:v>8.7291666666666661</c:v>
                </c:pt>
                <c:pt idx="4190">
                  <c:v>8.7312499999999993</c:v>
                </c:pt>
                <c:pt idx="4191">
                  <c:v>8.7333333333333307</c:v>
                </c:pt>
                <c:pt idx="4192">
                  <c:v>8.7354166666666693</c:v>
                </c:pt>
                <c:pt idx="4193">
                  <c:v>8.7374999999999989</c:v>
                </c:pt>
                <c:pt idx="4194">
                  <c:v>8.7395833333333357</c:v>
                </c:pt>
                <c:pt idx="4195">
                  <c:v>8.7416666666666671</c:v>
                </c:pt>
                <c:pt idx="4196">
                  <c:v>8.7437499999999986</c:v>
                </c:pt>
                <c:pt idx="4197">
                  <c:v>8.7458333333333336</c:v>
                </c:pt>
                <c:pt idx="4198">
                  <c:v>8.747916666666665</c:v>
                </c:pt>
                <c:pt idx="4199">
                  <c:v>8.75</c:v>
                </c:pt>
                <c:pt idx="4200">
                  <c:v>8.752083333333335</c:v>
                </c:pt>
                <c:pt idx="4201">
                  <c:v>8.7541666666666664</c:v>
                </c:pt>
                <c:pt idx="4202">
                  <c:v>8.7562500000000014</c:v>
                </c:pt>
                <c:pt idx="4203">
                  <c:v>8.7583333333333329</c:v>
                </c:pt>
                <c:pt idx="4204">
                  <c:v>8.7604166666666679</c:v>
                </c:pt>
                <c:pt idx="4205">
                  <c:v>8.7625000000000028</c:v>
                </c:pt>
                <c:pt idx="4206">
                  <c:v>8.7645833333333325</c:v>
                </c:pt>
                <c:pt idx="4207">
                  <c:v>8.7666666666666693</c:v>
                </c:pt>
                <c:pt idx="4208">
                  <c:v>8.7687499999999989</c:v>
                </c:pt>
                <c:pt idx="4209">
                  <c:v>8.7708333333333357</c:v>
                </c:pt>
                <c:pt idx="4210">
                  <c:v>8.7729166666666689</c:v>
                </c:pt>
                <c:pt idx="4211">
                  <c:v>8.7750000000000004</c:v>
                </c:pt>
                <c:pt idx="4212">
                  <c:v>8.7770833333333336</c:v>
                </c:pt>
                <c:pt idx="4213">
                  <c:v>8.7791666666666668</c:v>
                </c:pt>
                <c:pt idx="4214">
                  <c:v>8.7812499999999982</c:v>
                </c:pt>
                <c:pt idx="4215">
                  <c:v>8.7833333333333332</c:v>
                </c:pt>
                <c:pt idx="4216">
                  <c:v>8.7854166666666682</c:v>
                </c:pt>
                <c:pt idx="4217">
                  <c:v>8.7875000000000014</c:v>
                </c:pt>
                <c:pt idx="4218">
                  <c:v>8.7895833333333346</c:v>
                </c:pt>
                <c:pt idx="4219">
                  <c:v>8.7916666666666661</c:v>
                </c:pt>
                <c:pt idx="4220">
                  <c:v>8.7937500000000011</c:v>
                </c:pt>
                <c:pt idx="4221">
                  <c:v>8.7958333333333325</c:v>
                </c:pt>
                <c:pt idx="4222">
                  <c:v>8.7979166666666675</c:v>
                </c:pt>
                <c:pt idx="4223">
                  <c:v>8.8000000000000007</c:v>
                </c:pt>
                <c:pt idx="4224">
                  <c:v>8.8020833333333375</c:v>
                </c:pt>
                <c:pt idx="4225">
                  <c:v>8.8041666666666689</c:v>
                </c:pt>
                <c:pt idx="4226">
                  <c:v>8.8062500000000004</c:v>
                </c:pt>
                <c:pt idx="4227">
                  <c:v>8.8083333333333336</c:v>
                </c:pt>
                <c:pt idx="4228">
                  <c:v>8.8104166666666686</c:v>
                </c:pt>
                <c:pt idx="4229">
                  <c:v>8.8125000000000018</c:v>
                </c:pt>
                <c:pt idx="4230">
                  <c:v>8.814583333333335</c:v>
                </c:pt>
                <c:pt idx="4231">
                  <c:v>8.8166666666666682</c:v>
                </c:pt>
                <c:pt idx="4232">
                  <c:v>8.8187500000000014</c:v>
                </c:pt>
                <c:pt idx="4233">
                  <c:v>8.8208333333333346</c:v>
                </c:pt>
                <c:pt idx="4234">
                  <c:v>8.8229166666666679</c:v>
                </c:pt>
                <c:pt idx="4235">
                  <c:v>8.8250000000000011</c:v>
                </c:pt>
                <c:pt idx="4236">
                  <c:v>8.8270833333333325</c:v>
                </c:pt>
                <c:pt idx="4237">
                  <c:v>8.8291666666666693</c:v>
                </c:pt>
                <c:pt idx="4238">
                  <c:v>8.8312499999999989</c:v>
                </c:pt>
                <c:pt idx="4239">
                  <c:v>8.8333333333333357</c:v>
                </c:pt>
                <c:pt idx="4240">
                  <c:v>8.8354166666666707</c:v>
                </c:pt>
                <c:pt idx="4241">
                  <c:v>8.8375000000000004</c:v>
                </c:pt>
                <c:pt idx="4242">
                  <c:v>8.8395833333333353</c:v>
                </c:pt>
                <c:pt idx="4243">
                  <c:v>8.8416666666666668</c:v>
                </c:pt>
                <c:pt idx="4244">
                  <c:v>8.84375</c:v>
                </c:pt>
                <c:pt idx="4245">
                  <c:v>8.845833333333335</c:v>
                </c:pt>
                <c:pt idx="4246">
                  <c:v>8.8479166666666664</c:v>
                </c:pt>
                <c:pt idx="4247">
                  <c:v>8.8500000000000014</c:v>
                </c:pt>
                <c:pt idx="4248">
                  <c:v>8.8520833333333364</c:v>
                </c:pt>
                <c:pt idx="4249">
                  <c:v>8.8541666666666679</c:v>
                </c:pt>
                <c:pt idx="4250">
                  <c:v>8.8562500000000028</c:v>
                </c:pt>
                <c:pt idx="4251">
                  <c:v>8.8583333333333325</c:v>
                </c:pt>
                <c:pt idx="4252">
                  <c:v>8.860416666666671</c:v>
                </c:pt>
                <c:pt idx="4253">
                  <c:v>8.8625000000000025</c:v>
                </c:pt>
                <c:pt idx="4254">
                  <c:v>8.8645833333333375</c:v>
                </c:pt>
                <c:pt idx="4255">
                  <c:v>8.8666666666666707</c:v>
                </c:pt>
                <c:pt idx="4256">
                  <c:v>8.8687500000000004</c:v>
                </c:pt>
                <c:pt idx="4257">
                  <c:v>8.8708333333333353</c:v>
                </c:pt>
                <c:pt idx="4258">
                  <c:v>8.8729166666666686</c:v>
                </c:pt>
                <c:pt idx="4259">
                  <c:v>8.8750000000000018</c:v>
                </c:pt>
                <c:pt idx="4260">
                  <c:v>8.877083333333335</c:v>
                </c:pt>
                <c:pt idx="4261">
                  <c:v>8.8791666666666682</c:v>
                </c:pt>
                <c:pt idx="4262">
                  <c:v>8.8812500000000014</c:v>
                </c:pt>
                <c:pt idx="4263">
                  <c:v>8.8833333333333346</c:v>
                </c:pt>
                <c:pt idx="4264">
                  <c:v>8.8854166666666696</c:v>
                </c:pt>
                <c:pt idx="4265">
                  <c:v>8.8875000000000028</c:v>
                </c:pt>
                <c:pt idx="4266">
                  <c:v>8.8895833333333343</c:v>
                </c:pt>
                <c:pt idx="4267">
                  <c:v>8.8916666666666693</c:v>
                </c:pt>
                <c:pt idx="4268">
                  <c:v>8.8937500000000007</c:v>
                </c:pt>
                <c:pt idx="4269">
                  <c:v>8.8958333333333375</c:v>
                </c:pt>
                <c:pt idx="4270">
                  <c:v>8.8979166666666689</c:v>
                </c:pt>
                <c:pt idx="4271">
                  <c:v>8.9</c:v>
                </c:pt>
                <c:pt idx="4272">
                  <c:v>8.9020833333333353</c:v>
                </c:pt>
                <c:pt idx="4273">
                  <c:v>8.9041666666666668</c:v>
                </c:pt>
                <c:pt idx="4274">
                  <c:v>8.90625</c:v>
                </c:pt>
                <c:pt idx="4275">
                  <c:v>8.9083333333333332</c:v>
                </c:pt>
                <c:pt idx="4276">
                  <c:v>8.9104166666666682</c:v>
                </c:pt>
                <c:pt idx="4277">
                  <c:v>8.9125000000000032</c:v>
                </c:pt>
                <c:pt idx="4278">
                  <c:v>8.9145833333333346</c:v>
                </c:pt>
                <c:pt idx="4279">
                  <c:v>8.9166666666666679</c:v>
                </c:pt>
                <c:pt idx="4280">
                  <c:v>8.9187500000000011</c:v>
                </c:pt>
                <c:pt idx="4281">
                  <c:v>8.9208333333333325</c:v>
                </c:pt>
                <c:pt idx="4282">
                  <c:v>8.9229166666666693</c:v>
                </c:pt>
                <c:pt idx="4283">
                  <c:v>8.9250000000000007</c:v>
                </c:pt>
                <c:pt idx="4284">
                  <c:v>8.9270833333333357</c:v>
                </c:pt>
                <c:pt idx="4285">
                  <c:v>8.9291666666666689</c:v>
                </c:pt>
                <c:pt idx="4286">
                  <c:v>8.9312499999999986</c:v>
                </c:pt>
                <c:pt idx="4287">
                  <c:v>8.9333333333333336</c:v>
                </c:pt>
                <c:pt idx="4288">
                  <c:v>8.9354166666666686</c:v>
                </c:pt>
                <c:pt idx="4289">
                  <c:v>8.9375</c:v>
                </c:pt>
                <c:pt idx="4290">
                  <c:v>8.939583333333335</c:v>
                </c:pt>
                <c:pt idx="4291">
                  <c:v>8.9416666666666664</c:v>
                </c:pt>
                <c:pt idx="4292">
                  <c:v>8.9437500000000014</c:v>
                </c:pt>
                <c:pt idx="4293">
                  <c:v>8.9458333333333346</c:v>
                </c:pt>
                <c:pt idx="4294">
                  <c:v>8.9479166666666661</c:v>
                </c:pt>
                <c:pt idx="4295">
                  <c:v>8.9500000000000011</c:v>
                </c:pt>
                <c:pt idx="4296">
                  <c:v>8.9520833333333343</c:v>
                </c:pt>
                <c:pt idx="4297">
                  <c:v>8.9541666666666693</c:v>
                </c:pt>
                <c:pt idx="4298">
                  <c:v>8.9562500000000007</c:v>
                </c:pt>
                <c:pt idx="4299">
                  <c:v>8.9583333333333357</c:v>
                </c:pt>
                <c:pt idx="4300">
                  <c:v>8.9604166666666707</c:v>
                </c:pt>
                <c:pt idx="4301">
                  <c:v>8.9625000000000021</c:v>
                </c:pt>
                <c:pt idx="4302">
                  <c:v>8.9645833333333353</c:v>
                </c:pt>
                <c:pt idx="4303">
                  <c:v>8.9666666666666686</c:v>
                </c:pt>
                <c:pt idx="4304">
                  <c:v>8.96875</c:v>
                </c:pt>
                <c:pt idx="4305">
                  <c:v>8.970833333333335</c:v>
                </c:pt>
                <c:pt idx="4306">
                  <c:v>8.9729166666666682</c:v>
                </c:pt>
                <c:pt idx="4307">
                  <c:v>8.9750000000000014</c:v>
                </c:pt>
                <c:pt idx="4308">
                  <c:v>8.9770833333333346</c:v>
                </c:pt>
                <c:pt idx="4309">
                  <c:v>8.9791666666666679</c:v>
                </c:pt>
                <c:pt idx="4310">
                  <c:v>8.9812500000000011</c:v>
                </c:pt>
                <c:pt idx="4311">
                  <c:v>8.9833333333333325</c:v>
                </c:pt>
                <c:pt idx="4312">
                  <c:v>8.985416666666671</c:v>
                </c:pt>
                <c:pt idx="4313">
                  <c:v>8.9875000000000007</c:v>
                </c:pt>
                <c:pt idx="4314">
                  <c:v>8.9895833333333375</c:v>
                </c:pt>
                <c:pt idx="4315">
                  <c:v>8.9916666666666689</c:v>
                </c:pt>
                <c:pt idx="4316">
                  <c:v>8.9937500000000004</c:v>
                </c:pt>
                <c:pt idx="4317">
                  <c:v>8.9958333333333353</c:v>
                </c:pt>
                <c:pt idx="4318">
                  <c:v>8.9979166666666668</c:v>
                </c:pt>
                <c:pt idx="4319">
                  <c:v>9</c:v>
                </c:pt>
                <c:pt idx="4320">
                  <c:v>9.002083333333335</c:v>
                </c:pt>
                <c:pt idx="4321">
                  <c:v>9.0041666666666664</c:v>
                </c:pt>
                <c:pt idx="4322">
                  <c:v>9.0062500000000014</c:v>
                </c:pt>
                <c:pt idx="4323">
                  <c:v>9.0083333333333329</c:v>
                </c:pt>
                <c:pt idx="4324">
                  <c:v>9.0104166666666679</c:v>
                </c:pt>
                <c:pt idx="4325">
                  <c:v>9.0125000000000028</c:v>
                </c:pt>
                <c:pt idx="4326">
                  <c:v>9.0145833333333325</c:v>
                </c:pt>
                <c:pt idx="4327">
                  <c:v>9.0166666666666693</c:v>
                </c:pt>
                <c:pt idx="4328">
                  <c:v>9.0187499999999989</c:v>
                </c:pt>
                <c:pt idx="4329">
                  <c:v>9.0208333333333357</c:v>
                </c:pt>
                <c:pt idx="4330">
                  <c:v>9.0229166666666689</c:v>
                </c:pt>
                <c:pt idx="4331">
                  <c:v>9.0250000000000004</c:v>
                </c:pt>
                <c:pt idx="4332">
                  <c:v>9.0270833333333336</c:v>
                </c:pt>
                <c:pt idx="4333">
                  <c:v>9.0291666666666668</c:v>
                </c:pt>
                <c:pt idx="4334">
                  <c:v>9.0312499999999982</c:v>
                </c:pt>
                <c:pt idx="4335">
                  <c:v>9.0333333333333332</c:v>
                </c:pt>
                <c:pt idx="4336">
                  <c:v>9.0354166666666682</c:v>
                </c:pt>
                <c:pt idx="4337">
                  <c:v>9.0375000000000014</c:v>
                </c:pt>
                <c:pt idx="4338">
                  <c:v>9.0395833333333346</c:v>
                </c:pt>
                <c:pt idx="4339">
                  <c:v>9.0416666666666661</c:v>
                </c:pt>
                <c:pt idx="4340">
                  <c:v>9.0437500000000011</c:v>
                </c:pt>
                <c:pt idx="4341">
                  <c:v>9.0458333333333325</c:v>
                </c:pt>
                <c:pt idx="4342">
                  <c:v>9.0479166666666675</c:v>
                </c:pt>
                <c:pt idx="4343">
                  <c:v>9.0500000000000007</c:v>
                </c:pt>
                <c:pt idx="4344">
                  <c:v>9.0520833333333375</c:v>
                </c:pt>
                <c:pt idx="4345">
                  <c:v>9.0541666666666689</c:v>
                </c:pt>
                <c:pt idx="4346">
                  <c:v>9.0562500000000004</c:v>
                </c:pt>
                <c:pt idx="4347">
                  <c:v>9.0583333333333336</c:v>
                </c:pt>
                <c:pt idx="4348">
                  <c:v>9.0604166666666686</c:v>
                </c:pt>
                <c:pt idx="4349">
                  <c:v>9.0625000000000018</c:v>
                </c:pt>
                <c:pt idx="4350">
                  <c:v>9.064583333333335</c:v>
                </c:pt>
                <c:pt idx="4351">
                  <c:v>9.0666666666666682</c:v>
                </c:pt>
                <c:pt idx="4352">
                  <c:v>9.0687500000000014</c:v>
                </c:pt>
                <c:pt idx="4353">
                  <c:v>9.0708333333333346</c:v>
                </c:pt>
                <c:pt idx="4354">
                  <c:v>9.0729166666666679</c:v>
                </c:pt>
                <c:pt idx="4355">
                  <c:v>9.0750000000000011</c:v>
                </c:pt>
                <c:pt idx="4356">
                  <c:v>9.0770833333333325</c:v>
                </c:pt>
                <c:pt idx="4357">
                  <c:v>9.0791666666666693</c:v>
                </c:pt>
                <c:pt idx="4358">
                  <c:v>9.0812499999999989</c:v>
                </c:pt>
                <c:pt idx="4359">
                  <c:v>9.0833333333333357</c:v>
                </c:pt>
                <c:pt idx="4360">
                  <c:v>9.0854166666666707</c:v>
                </c:pt>
                <c:pt idx="4361">
                  <c:v>9.0875000000000004</c:v>
                </c:pt>
                <c:pt idx="4362">
                  <c:v>9.0895833333333353</c:v>
                </c:pt>
                <c:pt idx="4363">
                  <c:v>9.0916666666666668</c:v>
                </c:pt>
                <c:pt idx="4364">
                  <c:v>9.09375</c:v>
                </c:pt>
                <c:pt idx="4365">
                  <c:v>9.095833333333335</c:v>
                </c:pt>
                <c:pt idx="4366">
                  <c:v>9.0979166666666664</c:v>
                </c:pt>
                <c:pt idx="4367">
                  <c:v>9.1</c:v>
                </c:pt>
                <c:pt idx="4368">
                  <c:v>9.1020833333333346</c:v>
                </c:pt>
                <c:pt idx="4369">
                  <c:v>9.1041666666666661</c:v>
                </c:pt>
                <c:pt idx="4370">
                  <c:v>9.1062500000000011</c:v>
                </c:pt>
                <c:pt idx="4371">
                  <c:v>9.1083333333333307</c:v>
                </c:pt>
                <c:pt idx="4372">
                  <c:v>9.1104166666666693</c:v>
                </c:pt>
                <c:pt idx="4373">
                  <c:v>9.1125000000000007</c:v>
                </c:pt>
                <c:pt idx="4374">
                  <c:v>9.1145833333333357</c:v>
                </c:pt>
                <c:pt idx="4375">
                  <c:v>9.1166666666666689</c:v>
                </c:pt>
                <c:pt idx="4376">
                  <c:v>9.1187499999999986</c:v>
                </c:pt>
                <c:pt idx="4377">
                  <c:v>9.1208333333333336</c:v>
                </c:pt>
                <c:pt idx="4378">
                  <c:v>9.1229166666666668</c:v>
                </c:pt>
                <c:pt idx="4379">
                  <c:v>9.125</c:v>
                </c:pt>
                <c:pt idx="4380">
                  <c:v>9.1270833333333332</c:v>
                </c:pt>
                <c:pt idx="4381">
                  <c:v>9.1291666666666664</c:v>
                </c:pt>
                <c:pt idx="4382">
                  <c:v>9.1312499999999996</c:v>
                </c:pt>
                <c:pt idx="4383">
                  <c:v>9.1333333333333329</c:v>
                </c:pt>
                <c:pt idx="4384">
                  <c:v>9.1354166666666679</c:v>
                </c:pt>
                <c:pt idx="4385">
                  <c:v>9.1375000000000011</c:v>
                </c:pt>
                <c:pt idx="4386">
                  <c:v>9.1395833333333325</c:v>
                </c:pt>
                <c:pt idx="4387">
                  <c:v>9.1416666666666675</c:v>
                </c:pt>
                <c:pt idx="4388">
                  <c:v>9.1437499999999989</c:v>
                </c:pt>
                <c:pt idx="4389">
                  <c:v>9.1458333333333357</c:v>
                </c:pt>
                <c:pt idx="4390">
                  <c:v>9.1479166666666671</c:v>
                </c:pt>
                <c:pt idx="4391">
                  <c:v>9.15</c:v>
                </c:pt>
                <c:pt idx="4392">
                  <c:v>9.1520833333333353</c:v>
                </c:pt>
                <c:pt idx="4393">
                  <c:v>9.1541666666666668</c:v>
                </c:pt>
                <c:pt idx="4394">
                  <c:v>9.15625</c:v>
                </c:pt>
                <c:pt idx="4395">
                  <c:v>9.1583333333333332</c:v>
                </c:pt>
                <c:pt idx="4396">
                  <c:v>9.1604166666666682</c:v>
                </c:pt>
                <c:pt idx="4397">
                  <c:v>9.1625000000000032</c:v>
                </c:pt>
                <c:pt idx="4398">
                  <c:v>9.1645833333333346</c:v>
                </c:pt>
                <c:pt idx="4399">
                  <c:v>9.1666666666666679</c:v>
                </c:pt>
                <c:pt idx="4400">
                  <c:v>9.1687500000000011</c:v>
                </c:pt>
                <c:pt idx="4401">
                  <c:v>9.1708333333333325</c:v>
                </c:pt>
                <c:pt idx="4402">
                  <c:v>9.1729166666666693</c:v>
                </c:pt>
                <c:pt idx="4403">
                  <c:v>9.1750000000000007</c:v>
                </c:pt>
                <c:pt idx="4404">
                  <c:v>9.1770833333333357</c:v>
                </c:pt>
                <c:pt idx="4405">
                  <c:v>9.1791666666666689</c:v>
                </c:pt>
                <c:pt idx="4406">
                  <c:v>9.1812499999999986</c:v>
                </c:pt>
                <c:pt idx="4407">
                  <c:v>9.1833333333333336</c:v>
                </c:pt>
                <c:pt idx="4408">
                  <c:v>9.1854166666666686</c:v>
                </c:pt>
                <c:pt idx="4409">
                  <c:v>9.1875</c:v>
                </c:pt>
                <c:pt idx="4410">
                  <c:v>9.189583333333335</c:v>
                </c:pt>
                <c:pt idx="4411">
                  <c:v>9.1916666666666664</c:v>
                </c:pt>
                <c:pt idx="4412">
                  <c:v>9.1937500000000014</c:v>
                </c:pt>
                <c:pt idx="4413">
                  <c:v>9.1958333333333346</c:v>
                </c:pt>
                <c:pt idx="4414">
                  <c:v>9.1979166666666661</c:v>
                </c:pt>
                <c:pt idx="4415">
                  <c:v>9.2000000000000011</c:v>
                </c:pt>
                <c:pt idx="4416">
                  <c:v>9.2020833333333325</c:v>
                </c:pt>
                <c:pt idx="4417">
                  <c:v>9.2041666666666675</c:v>
                </c:pt>
                <c:pt idx="4418">
                  <c:v>9.2062499999999989</c:v>
                </c:pt>
                <c:pt idx="4419">
                  <c:v>9.2083333333333339</c:v>
                </c:pt>
                <c:pt idx="4420">
                  <c:v>9.2104166666666689</c:v>
                </c:pt>
                <c:pt idx="4421">
                  <c:v>9.2125000000000004</c:v>
                </c:pt>
                <c:pt idx="4422">
                  <c:v>9.2145833333333336</c:v>
                </c:pt>
                <c:pt idx="4423">
                  <c:v>9.2166666666666668</c:v>
                </c:pt>
                <c:pt idx="4424">
                  <c:v>9.2187499999999982</c:v>
                </c:pt>
                <c:pt idx="4425">
                  <c:v>9.2208333333333332</c:v>
                </c:pt>
                <c:pt idx="4426">
                  <c:v>9.2229166666666664</c:v>
                </c:pt>
                <c:pt idx="4427">
                  <c:v>9.2249999999999996</c:v>
                </c:pt>
                <c:pt idx="4428">
                  <c:v>9.2270833333333329</c:v>
                </c:pt>
                <c:pt idx="4429">
                  <c:v>9.2291666666666661</c:v>
                </c:pt>
                <c:pt idx="4430">
                  <c:v>9.2312499999999993</c:v>
                </c:pt>
                <c:pt idx="4431">
                  <c:v>9.2333333333333307</c:v>
                </c:pt>
                <c:pt idx="4432">
                  <c:v>9.2354166666666693</c:v>
                </c:pt>
                <c:pt idx="4433">
                  <c:v>9.2374999999999989</c:v>
                </c:pt>
                <c:pt idx="4434">
                  <c:v>9.2395833333333357</c:v>
                </c:pt>
                <c:pt idx="4435">
                  <c:v>9.2416666666666671</c:v>
                </c:pt>
                <c:pt idx="4436">
                  <c:v>9.2437499999999986</c:v>
                </c:pt>
                <c:pt idx="4437">
                  <c:v>9.2458333333333336</c:v>
                </c:pt>
                <c:pt idx="4438">
                  <c:v>9.247916666666665</c:v>
                </c:pt>
                <c:pt idx="4439">
                  <c:v>9.25</c:v>
                </c:pt>
                <c:pt idx="4440">
                  <c:v>9.252083333333335</c:v>
                </c:pt>
                <c:pt idx="4441">
                  <c:v>9.2541666666666664</c:v>
                </c:pt>
                <c:pt idx="4442">
                  <c:v>9.2562500000000014</c:v>
                </c:pt>
                <c:pt idx="4443">
                  <c:v>9.2583333333333329</c:v>
                </c:pt>
                <c:pt idx="4444">
                  <c:v>9.2604166666666679</c:v>
                </c:pt>
                <c:pt idx="4445">
                  <c:v>9.2625000000000028</c:v>
                </c:pt>
                <c:pt idx="4446">
                  <c:v>9.2645833333333325</c:v>
                </c:pt>
                <c:pt idx="4447">
                  <c:v>9.2666666666666693</c:v>
                </c:pt>
                <c:pt idx="4448">
                  <c:v>9.2687499999999989</c:v>
                </c:pt>
                <c:pt idx="4449">
                  <c:v>9.2708333333333357</c:v>
                </c:pt>
                <c:pt idx="4450">
                  <c:v>9.2729166666666689</c:v>
                </c:pt>
                <c:pt idx="4451">
                  <c:v>9.2750000000000004</c:v>
                </c:pt>
                <c:pt idx="4452">
                  <c:v>9.2770833333333336</c:v>
                </c:pt>
                <c:pt idx="4453">
                  <c:v>9.2791666666666668</c:v>
                </c:pt>
                <c:pt idx="4454">
                  <c:v>9.2812499999999982</c:v>
                </c:pt>
                <c:pt idx="4455">
                  <c:v>9.2833333333333332</c:v>
                </c:pt>
                <c:pt idx="4456">
                  <c:v>9.2854166666666682</c:v>
                </c:pt>
                <c:pt idx="4457">
                  <c:v>9.2875000000000014</c:v>
                </c:pt>
                <c:pt idx="4458">
                  <c:v>9.2895833333333346</c:v>
                </c:pt>
                <c:pt idx="4459">
                  <c:v>9.2916666666666661</c:v>
                </c:pt>
                <c:pt idx="4460">
                  <c:v>9.2937500000000011</c:v>
                </c:pt>
                <c:pt idx="4461">
                  <c:v>9.2958333333333325</c:v>
                </c:pt>
                <c:pt idx="4462">
                  <c:v>9.2979166666666675</c:v>
                </c:pt>
                <c:pt idx="4463">
                  <c:v>9.3000000000000007</c:v>
                </c:pt>
                <c:pt idx="4464">
                  <c:v>9.3020833333333375</c:v>
                </c:pt>
                <c:pt idx="4465">
                  <c:v>9.3041666666666689</c:v>
                </c:pt>
                <c:pt idx="4466">
                  <c:v>9.3062500000000004</c:v>
                </c:pt>
                <c:pt idx="4467">
                  <c:v>9.3083333333333336</c:v>
                </c:pt>
                <c:pt idx="4468">
                  <c:v>9.3104166666666686</c:v>
                </c:pt>
                <c:pt idx="4469">
                  <c:v>9.3125000000000018</c:v>
                </c:pt>
                <c:pt idx="4470">
                  <c:v>9.314583333333335</c:v>
                </c:pt>
                <c:pt idx="4471">
                  <c:v>9.3166666666666682</c:v>
                </c:pt>
                <c:pt idx="4472">
                  <c:v>9.3187500000000014</c:v>
                </c:pt>
                <c:pt idx="4473">
                  <c:v>9.3208333333333346</c:v>
                </c:pt>
                <c:pt idx="4474">
                  <c:v>9.3229166666666679</c:v>
                </c:pt>
                <c:pt idx="4475">
                  <c:v>9.3250000000000011</c:v>
                </c:pt>
                <c:pt idx="4476">
                  <c:v>9.3270833333333325</c:v>
                </c:pt>
                <c:pt idx="4477">
                  <c:v>9.3291666666666693</c:v>
                </c:pt>
                <c:pt idx="4478">
                  <c:v>9.3312499999999989</c:v>
                </c:pt>
                <c:pt idx="4479">
                  <c:v>9.3333333333333357</c:v>
                </c:pt>
                <c:pt idx="4480">
                  <c:v>9.3354166666666707</c:v>
                </c:pt>
                <c:pt idx="4481">
                  <c:v>9.3375000000000004</c:v>
                </c:pt>
                <c:pt idx="4482">
                  <c:v>9.3395833333333353</c:v>
                </c:pt>
                <c:pt idx="4483">
                  <c:v>9.3416666666666668</c:v>
                </c:pt>
                <c:pt idx="4484">
                  <c:v>9.34375</c:v>
                </c:pt>
                <c:pt idx="4485">
                  <c:v>9.345833333333335</c:v>
                </c:pt>
                <c:pt idx="4486">
                  <c:v>9.3479166666666664</c:v>
                </c:pt>
                <c:pt idx="4487">
                  <c:v>9.3500000000000014</c:v>
                </c:pt>
                <c:pt idx="4488">
                  <c:v>9.3520833333333364</c:v>
                </c:pt>
                <c:pt idx="4489">
                  <c:v>9.3541666666666679</c:v>
                </c:pt>
                <c:pt idx="4490">
                  <c:v>9.3562500000000028</c:v>
                </c:pt>
                <c:pt idx="4491">
                  <c:v>9.3583333333333325</c:v>
                </c:pt>
                <c:pt idx="4492">
                  <c:v>9.360416666666671</c:v>
                </c:pt>
                <c:pt idx="4493">
                  <c:v>9.3625000000000025</c:v>
                </c:pt>
                <c:pt idx="4494">
                  <c:v>9.3645833333333375</c:v>
                </c:pt>
                <c:pt idx="4495">
                  <c:v>9.3666666666666707</c:v>
                </c:pt>
                <c:pt idx="4496">
                  <c:v>9.3687500000000004</c:v>
                </c:pt>
                <c:pt idx="4497">
                  <c:v>9.3708333333333353</c:v>
                </c:pt>
                <c:pt idx="4498">
                  <c:v>9.3729166666666686</c:v>
                </c:pt>
                <c:pt idx="4499">
                  <c:v>9.3750000000000018</c:v>
                </c:pt>
                <c:pt idx="4500">
                  <c:v>9.377083333333335</c:v>
                </c:pt>
                <c:pt idx="4501">
                  <c:v>9.3791666666666682</c:v>
                </c:pt>
                <c:pt idx="4502">
                  <c:v>9.3812500000000014</c:v>
                </c:pt>
                <c:pt idx="4503">
                  <c:v>9.3833333333333346</c:v>
                </c:pt>
                <c:pt idx="4504">
                  <c:v>9.3854166666666696</c:v>
                </c:pt>
                <c:pt idx="4505">
                  <c:v>9.3875000000000028</c:v>
                </c:pt>
                <c:pt idx="4506">
                  <c:v>9.3895833333333343</c:v>
                </c:pt>
                <c:pt idx="4507">
                  <c:v>9.3916666666666693</c:v>
                </c:pt>
                <c:pt idx="4508">
                  <c:v>9.3937500000000007</c:v>
                </c:pt>
                <c:pt idx="4509">
                  <c:v>9.3958333333333375</c:v>
                </c:pt>
                <c:pt idx="4510">
                  <c:v>9.3979166666666689</c:v>
                </c:pt>
                <c:pt idx="4511">
                  <c:v>9.4</c:v>
                </c:pt>
                <c:pt idx="4512">
                  <c:v>9.4020833333333353</c:v>
                </c:pt>
                <c:pt idx="4513">
                  <c:v>9.4041666666666668</c:v>
                </c:pt>
                <c:pt idx="4514">
                  <c:v>9.40625</c:v>
                </c:pt>
                <c:pt idx="4515">
                  <c:v>9.4083333333333332</c:v>
                </c:pt>
                <c:pt idx="4516">
                  <c:v>9.4104166666666682</c:v>
                </c:pt>
                <c:pt idx="4517">
                  <c:v>9.4125000000000032</c:v>
                </c:pt>
                <c:pt idx="4518">
                  <c:v>9.4145833333333346</c:v>
                </c:pt>
                <c:pt idx="4519">
                  <c:v>9.4166666666666679</c:v>
                </c:pt>
                <c:pt idx="4520">
                  <c:v>9.4187500000000011</c:v>
                </c:pt>
                <c:pt idx="4521">
                  <c:v>9.4208333333333325</c:v>
                </c:pt>
                <c:pt idx="4522">
                  <c:v>9.4229166666666693</c:v>
                </c:pt>
                <c:pt idx="4523">
                  <c:v>9.4250000000000007</c:v>
                </c:pt>
                <c:pt idx="4524">
                  <c:v>9.4270833333333357</c:v>
                </c:pt>
                <c:pt idx="4525">
                  <c:v>9.4291666666666689</c:v>
                </c:pt>
                <c:pt idx="4526">
                  <c:v>9.4312499999999986</c:v>
                </c:pt>
                <c:pt idx="4527">
                  <c:v>9.4333333333333336</c:v>
                </c:pt>
                <c:pt idx="4528">
                  <c:v>9.4354166666666686</c:v>
                </c:pt>
                <c:pt idx="4529">
                  <c:v>9.4375</c:v>
                </c:pt>
                <c:pt idx="4530">
                  <c:v>9.439583333333335</c:v>
                </c:pt>
                <c:pt idx="4531">
                  <c:v>9.4416666666666664</c:v>
                </c:pt>
                <c:pt idx="4532">
                  <c:v>9.4437500000000014</c:v>
                </c:pt>
                <c:pt idx="4533">
                  <c:v>9.4458333333333346</c:v>
                </c:pt>
                <c:pt idx="4534">
                  <c:v>9.4479166666666661</c:v>
                </c:pt>
                <c:pt idx="4535">
                  <c:v>9.4500000000000011</c:v>
                </c:pt>
                <c:pt idx="4536">
                  <c:v>9.4520833333333343</c:v>
                </c:pt>
                <c:pt idx="4537">
                  <c:v>9.4541666666666693</c:v>
                </c:pt>
                <c:pt idx="4538">
                  <c:v>9.4562500000000007</c:v>
                </c:pt>
                <c:pt idx="4539">
                  <c:v>9.4583333333333357</c:v>
                </c:pt>
                <c:pt idx="4540">
                  <c:v>9.4604166666666707</c:v>
                </c:pt>
                <c:pt idx="4541">
                  <c:v>9.4625000000000021</c:v>
                </c:pt>
                <c:pt idx="4542">
                  <c:v>9.4645833333333353</c:v>
                </c:pt>
                <c:pt idx="4543">
                  <c:v>9.4666666666666686</c:v>
                </c:pt>
                <c:pt idx="4544">
                  <c:v>9.46875</c:v>
                </c:pt>
                <c:pt idx="4545">
                  <c:v>9.470833333333335</c:v>
                </c:pt>
                <c:pt idx="4546">
                  <c:v>9.4729166666666682</c:v>
                </c:pt>
                <c:pt idx="4547">
                  <c:v>9.4750000000000014</c:v>
                </c:pt>
                <c:pt idx="4548">
                  <c:v>9.4770833333333346</c:v>
                </c:pt>
                <c:pt idx="4549">
                  <c:v>9.4791666666666679</c:v>
                </c:pt>
                <c:pt idx="4550">
                  <c:v>9.4812500000000011</c:v>
                </c:pt>
                <c:pt idx="4551">
                  <c:v>9.4833333333333325</c:v>
                </c:pt>
                <c:pt idx="4552">
                  <c:v>9.485416666666671</c:v>
                </c:pt>
                <c:pt idx="4553">
                  <c:v>9.4875000000000007</c:v>
                </c:pt>
                <c:pt idx="4554">
                  <c:v>9.4895833333333375</c:v>
                </c:pt>
                <c:pt idx="4555">
                  <c:v>9.4916666666666689</c:v>
                </c:pt>
                <c:pt idx="4556">
                  <c:v>9.4937500000000004</c:v>
                </c:pt>
                <c:pt idx="4557">
                  <c:v>9.4958333333333353</c:v>
                </c:pt>
                <c:pt idx="4558">
                  <c:v>9.4979166666666668</c:v>
                </c:pt>
                <c:pt idx="4559">
                  <c:v>9.5</c:v>
                </c:pt>
                <c:pt idx="4560">
                  <c:v>9.502083333333335</c:v>
                </c:pt>
                <c:pt idx="4561">
                  <c:v>9.5041666666666664</c:v>
                </c:pt>
                <c:pt idx="4562">
                  <c:v>9.5062500000000014</c:v>
                </c:pt>
                <c:pt idx="4563">
                  <c:v>9.5083333333333329</c:v>
                </c:pt>
                <c:pt idx="4564">
                  <c:v>9.5104166666666679</c:v>
                </c:pt>
                <c:pt idx="4565">
                  <c:v>9.5125000000000028</c:v>
                </c:pt>
                <c:pt idx="4566">
                  <c:v>9.5145833333333325</c:v>
                </c:pt>
                <c:pt idx="4567">
                  <c:v>9.5166666666666693</c:v>
                </c:pt>
                <c:pt idx="4568">
                  <c:v>9.5187499999999989</c:v>
                </c:pt>
                <c:pt idx="4569">
                  <c:v>9.5208333333333357</c:v>
                </c:pt>
                <c:pt idx="4570">
                  <c:v>9.5229166666666689</c:v>
                </c:pt>
                <c:pt idx="4571">
                  <c:v>9.5250000000000004</c:v>
                </c:pt>
                <c:pt idx="4572">
                  <c:v>9.5270833333333336</c:v>
                </c:pt>
                <c:pt idx="4573">
                  <c:v>9.5291666666666668</c:v>
                </c:pt>
                <c:pt idx="4574">
                  <c:v>9.5312499999999982</c:v>
                </c:pt>
                <c:pt idx="4575">
                  <c:v>9.5333333333333332</c:v>
                </c:pt>
                <c:pt idx="4576">
                  <c:v>9.5354166666666682</c:v>
                </c:pt>
                <c:pt idx="4577">
                  <c:v>9.5375000000000014</c:v>
                </c:pt>
                <c:pt idx="4578">
                  <c:v>9.5395833333333346</c:v>
                </c:pt>
                <c:pt idx="4579">
                  <c:v>9.5416666666666661</c:v>
                </c:pt>
                <c:pt idx="4580">
                  <c:v>9.5437500000000011</c:v>
                </c:pt>
                <c:pt idx="4581">
                  <c:v>9.5458333333333325</c:v>
                </c:pt>
                <c:pt idx="4582">
                  <c:v>9.5479166666666675</c:v>
                </c:pt>
                <c:pt idx="4583">
                  <c:v>9.5500000000000007</c:v>
                </c:pt>
                <c:pt idx="4584">
                  <c:v>9.5520833333333375</c:v>
                </c:pt>
                <c:pt idx="4585">
                  <c:v>9.5541666666666689</c:v>
                </c:pt>
                <c:pt idx="4586">
                  <c:v>9.5562500000000004</c:v>
                </c:pt>
                <c:pt idx="4587">
                  <c:v>9.5583333333333336</c:v>
                </c:pt>
                <c:pt idx="4588">
                  <c:v>9.5604166666666686</c:v>
                </c:pt>
                <c:pt idx="4589">
                  <c:v>9.5625000000000018</c:v>
                </c:pt>
                <c:pt idx="4590">
                  <c:v>9.564583333333335</c:v>
                </c:pt>
                <c:pt idx="4591">
                  <c:v>9.5666666666666682</c:v>
                </c:pt>
                <c:pt idx="4592">
                  <c:v>9.5687500000000014</c:v>
                </c:pt>
                <c:pt idx="4593">
                  <c:v>9.5708333333333346</c:v>
                </c:pt>
                <c:pt idx="4594">
                  <c:v>9.5729166666666679</c:v>
                </c:pt>
                <c:pt idx="4595">
                  <c:v>9.5750000000000011</c:v>
                </c:pt>
                <c:pt idx="4596">
                  <c:v>9.5770833333333325</c:v>
                </c:pt>
                <c:pt idx="4597">
                  <c:v>9.5791666666666693</c:v>
                </c:pt>
                <c:pt idx="4598">
                  <c:v>9.5812499999999989</c:v>
                </c:pt>
                <c:pt idx="4599">
                  <c:v>9.5833333333333357</c:v>
                </c:pt>
                <c:pt idx="4600">
                  <c:v>9.5854166666666707</c:v>
                </c:pt>
                <c:pt idx="4601">
                  <c:v>9.5875000000000004</c:v>
                </c:pt>
                <c:pt idx="4602">
                  <c:v>9.5895833333333353</c:v>
                </c:pt>
                <c:pt idx="4603">
                  <c:v>9.5916666666666668</c:v>
                </c:pt>
                <c:pt idx="4604">
                  <c:v>9.59375</c:v>
                </c:pt>
                <c:pt idx="4605">
                  <c:v>9.595833333333335</c:v>
                </c:pt>
                <c:pt idx="4606">
                  <c:v>9.5979166666666664</c:v>
                </c:pt>
                <c:pt idx="4607">
                  <c:v>9.6</c:v>
                </c:pt>
                <c:pt idx="4608">
                  <c:v>9.6020833333333346</c:v>
                </c:pt>
                <c:pt idx="4609">
                  <c:v>9.6041666666666661</c:v>
                </c:pt>
                <c:pt idx="4610">
                  <c:v>9.6062500000000011</c:v>
                </c:pt>
                <c:pt idx="4611">
                  <c:v>9.6083333333333307</c:v>
                </c:pt>
                <c:pt idx="4612">
                  <c:v>9.6104166666666693</c:v>
                </c:pt>
                <c:pt idx="4613">
                  <c:v>9.6125000000000007</c:v>
                </c:pt>
                <c:pt idx="4614">
                  <c:v>9.6145833333333357</c:v>
                </c:pt>
                <c:pt idx="4615">
                  <c:v>9.6166666666666689</c:v>
                </c:pt>
                <c:pt idx="4616">
                  <c:v>9.6187499999999986</c:v>
                </c:pt>
                <c:pt idx="4617">
                  <c:v>9.6208333333333336</c:v>
                </c:pt>
                <c:pt idx="4618">
                  <c:v>9.6229166666666668</c:v>
                </c:pt>
                <c:pt idx="4619">
                  <c:v>9.625</c:v>
                </c:pt>
                <c:pt idx="4620">
                  <c:v>9.6270833333333332</c:v>
                </c:pt>
                <c:pt idx="4621">
                  <c:v>9.6291666666666664</c:v>
                </c:pt>
                <c:pt idx="4622">
                  <c:v>9.6312499999999996</c:v>
                </c:pt>
                <c:pt idx="4623">
                  <c:v>9.6333333333333329</c:v>
                </c:pt>
                <c:pt idx="4624">
                  <c:v>9.6354166666666679</c:v>
                </c:pt>
                <c:pt idx="4625">
                  <c:v>9.6375000000000011</c:v>
                </c:pt>
                <c:pt idx="4626">
                  <c:v>9.6395833333333325</c:v>
                </c:pt>
                <c:pt idx="4627">
                  <c:v>9.6416666666666675</c:v>
                </c:pt>
                <c:pt idx="4628">
                  <c:v>9.6437499999999989</c:v>
                </c:pt>
                <c:pt idx="4629">
                  <c:v>9.6458333333333357</c:v>
                </c:pt>
                <c:pt idx="4630">
                  <c:v>9.6479166666666671</c:v>
                </c:pt>
                <c:pt idx="4631">
                  <c:v>9.65</c:v>
                </c:pt>
                <c:pt idx="4632">
                  <c:v>9.6520833333333353</c:v>
                </c:pt>
                <c:pt idx="4633">
                  <c:v>9.6541666666666668</c:v>
                </c:pt>
                <c:pt idx="4634">
                  <c:v>9.65625</c:v>
                </c:pt>
                <c:pt idx="4635">
                  <c:v>9.6583333333333332</c:v>
                </c:pt>
                <c:pt idx="4636">
                  <c:v>9.6604166666666682</c:v>
                </c:pt>
                <c:pt idx="4637">
                  <c:v>9.6625000000000032</c:v>
                </c:pt>
                <c:pt idx="4638">
                  <c:v>9.6645833333333346</c:v>
                </c:pt>
                <c:pt idx="4639">
                  <c:v>9.6666666666666679</c:v>
                </c:pt>
                <c:pt idx="4640">
                  <c:v>9.6687500000000011</c:v>
                </c:pt>
                <c:pt idx="4641">
                  <c:v>9.6708333333333325</c:v>
                </c:pt>
                <c:pt idx="4642">
                  <c:v>9.6729166666666693</c:v>
                </c:pt>
                <c:pt idx="4643">
                  <c:v>9.6750000000000007</c:v>
                </c:pt>
                <c:pt idx="4644">
                  <c:v>9.6770833333333357</c:v>
                </c:pt>
                <c:pt idx="4645">
                  <c:v>9.6791666666666689</c:v>
                </c:pt>
                <c:pt idx="4646">
                  <c:v>9.6812499999999986</c:v>
                </c:pt>
                <c:pt idx="4647">
                  <c:v>9.6833333333333336</c:v>
                </c:pt>
                <c:pt idx="4648">
                  <c:v>9.6854166666666686</c:v>
                </c:pt>
                <c:pt idx="4649">
                  <c:v>9.6875</c:v>
                </c:pt>
                <c:pt idx="4650">
                  <c:v>9.689583333333335</c:v>
                </c:pt>
                <c:pt idx="4651">
                  <c:v>9.6916666666666664</c:v>
                </c:pt>
                <c:pt idx="4652">
                  <c:v>9.6937500000000014</c:v>
                </c:pt>
                <c:pt idx="4653">
                  <c:v>9.6958333333333346</c:v>
                </c:pt>
                <c:pt idx="4654">
                  <c:v>9.6979166666666661</c:v>
                </c:pt>
                <c:pt idx="4655">
                  <c:v>9.7000000000000011</c:v>
                </c:pt>
                <c:pt idx="4656">
                  <c:v>9.7020833333333325</c:v>
                </c:pt>
                <c:pt idx="4657">
                  <c:v>9.7041666666666675</c:v>
                </c:pt>
                <c:pt idx="4658">
                  <c:v>9.7062499999999989</c:v>
                </c:pt>
                <c:pt idx="4659">
                  <c:v>9.7083333333333339</c:v>
                </c:pt>
                <c:pt idx="4660">
                  <c:v>9.7104166666666689</c:v>
                </c:pt>
                <c:pt idx="4661">
                  <c:v>9.7125000000000004</c:v>
                </c:pt>
                <c:pt idx="4662">
                  <c:v>9.7145833333333336</c:v>
                </c:pt>
                <c:pt idx="4663">
                  <c:v>9.7166666666666668</c:v>
                </c:pt>
                <c:pt idx="4664">
                  <c:v>9.7187499999999982</c:v>
                </c:pt>
                <c:pt idx="4665">
                  <c:v>9.7208333333333332</c:v>
                </c:pt>
                <c:pt idx="4666">
                  <c:v>9.7229166666666664</c:v>
                </c:pt>
                <c:pt idx="4667">
                  <c:v>9.7249999999999996</c:v>
                </c:pt>
                <c:pt idx="4668">
                  <c:v>9.7270833333333329</c:v>
                </c:pt>
                <c:pt idx="4669">
                  <c:v>9.7291666666666661</c:v>
                </c:pt>
                <c:pt idx="4670">
                  <c:v>9.7312499999999993</c:v>
                </c:pt>
                <c:pt idx="4671">
                  <c:v>9.7333333333333307</c:v>
                </c:pt>
                <c:pt idx="4672">
                  <c:v>9.7354166666666693</c:v>
                </c:pt>
                <c:pt idx="4673">
                  <c:v>9.7374999999999989</c:v>
                </c:pt>
                <c:pt idx="4674">
                  <c:v>9.7395833333333357</c:v>
                </c:pt>
                <c:pt idx="4675">
                  <c:v>9.7416666666666671</c:v>
                </c:pt>
                <c:pt idx="4676">
                  <c:v>9.7437499999999986</c:v>
                </c:pt>
                <c:pt idx="4677">
                  <c:v>9.7458333333333336</c:v>
                </c:pt>
                <c:pt idx="4678">
                  <c:v>9.747916666666665</c:v>
                </c:pt>
                <c:pt idx="4679">
                  <c:v>9.75</c:v>
                </c:pt>
                <c:pt idx="4680">
                  <c:v>9.752083333333335</c:v>
                </c:pt>
                <c:pt idx="4681">
                  <c:v>9.7541666666666664</c:v>
                </c:pt>
                <c:pt idx="4682">
                  <c:v>9.7562500000000014</c:v>
                </c:pt>
                <c:pt idx="4683">
                  <c:v>9.7583333333333329</c:v>
                </c:pt>
                <c:pt idx="4684">
                  <c:v>9.7604166666666679</c:v>
                </c:pt>
                <c:pt idx="4685">
                  <c:v>9.7625000000000028</c:v>
                </c:pt>
                <c:pt idx="4686">
                  <c:v>9.7645833333333325</c:v>
                </c:pt>
                <c:pt idx="4687">
                  <c:v>9.7666666666666693</c:v>
                </c:pt>
                <c:pt idx="4688">
                  <c:v>9.7687499999999989</c:v>
                </c:pt>
                <c:pt idx="4689">
                  <c:v>9.7708333333333357</c:v>
                </c:pt>
                <c:pt idx="4690">
                  <c:v>9.7729166666666689</c:v>
                </c:pt>
                <c:pt idx="4691">
                  <c:v>9.7750000000000004</c:v>
                </c:pt>
                <c:pt idx="4692">
                  <c:v>9.7770833333333336</c:v>
                </c:pt>
                <c:pt idx="4693">
                  <c:v>9.7791666666666668</c:v>
                </c:pt>
                <c:pt idx="4694">
                  <c:v>9.7812499999999982</c:v>
                </c:pt>
                <c:pt idx="4695">
                  <c:v>9.7833333333333332</c:v>
                </c:pt>
                <c:pt idx="4696">
                  <c:v>9.7854166666666682</c:v>
                </c:pt>
                <c:pt idx="4697">
                  <c:v>9.7875000000000014</c:v>
                </c:pt>
                <c:pt idx="4698">
                  <c:v>9.7895833333333346</c:v>
                </c:pt>
                <c:pt idx="4699">
                  <c:v>9.7916666666666661</c:v>
                </c:pt>
                <c:pt idx="4700">
                  <c:v>9.7937500000000011</c:v>
                </c:pt>
                <c:pt idx="4701">
                  <c:v>9.7958333333333325</c:v>
                </c:pt>
                <c:pt idx="4702">
                  <c:v>9.7979166666666675</c:v>
                </c:pt>
                <c:pt idx="4703">
                  <c:v>9.8000000000000007</c:v>
                </c:pt>
                <c:pt idx="4704">
                  <c:v>9.8020833333333375</c:v>
                </c:pt>
                <c:pt idx="4705">
                  <c:v>9.8041666666666689</c:v>
                </c:pt>
                <c:pt idx="4706">
                  <c:v>9.8062500000000004</c:v>
                </c:pt>
                <c:pt idx="4707">
                  <c:v>9.8083333333333336</c:v>
                </c:pt>
                <c:pt idx="4708">
                  <c:v>9.8104166666666686</c:v>
                </c:pt>
                <c:pt idx="4709">
                  <c:v>9.8125000000000018</c:v>
                </c:pt>
                <c:pt idx="4710">
                  <c:v>9.814583333333335</c:v>
                </c:pt>
                <c:pt idx="4711">
                  <c:v>9.8166666666666682</c:v>
                </c:pt>
                <c:pt idx="4712">
                  <c:v>9.8187500000000014</c:v>
                </c:pt>
                <c:pt idx="4713">
                  <c:v>9.8208333333333346</c:v>
                </c:pt>
                <c:pt idx="4714">
                  <c:v>9.8229166666666679</c:v>
                </c:pt>
                <c:pt idx="4715">
                  <c:v>9.8250000000000011</c:v>
                </c:pt>
                <c:pt idx="4716">
                  <c:v>9.8270833333333325</c:v>
                </c:pt>
                <c:pt idx="4717">
                  <c:v>9.8291666666666693</c:v>
                </c:pt>
                <c:pt idx="4718">
                  <c:v>9.8312499999999989</c:v>
                </c:pt>
                <c:pt idx="4719">
                  <c:v>9.8333333333333357</c:v>
                </c:pt>
                <c:pt idx="4720">
                  <c:v>9.8354166666666707</c:v>
                </c:pt>
                <c:pt idx="4721">
                  <c:v>9.8375000000000004</c:v>
                </c:pt>
                <c:pt idx="4722">
                  <c:v>9.8395833333333353</c:v>
                </c:pt>
                <c:pt idx="4723">
                  <c:v>9.8416666666666668</c:v>
                </c:pt>
                <c:pt idx="4724">
                  <c:v>9.84375</c:v>
                </c:pt>
                <c:pt idx="4725">
                  <c:v>9.845833333333335</c:v>
                </c:pt>
                <c:pt idx="4726">
                  <c:v>9.8479166666666664</c:v>
                </c:pt>
                <c:pt idx="4727">
                  <c:v>9.8500000000000014</c:v>
                </c:pt>
                <c:pt idx="4728">
                  <c:v>9.8520833333333364</c:v>
                </c:pt>
                <c:pt idx="4729">
                  <c:v>9.8541666666666679</c:v>
                </c:pt>
                <c:pt idx="4730">
                  <c:v>9.8562500000000028</c:v>
                </c:pt>
                <c:pt idx="4731">
                  <c:v>9.8583333333333325</c:v>
                </c:pt>
                <c:pt idx="4732">
                  <c:v>9.860416666666671</c:v>
                </c:pt>
                <c:pt idx="4733">
                  <c:v>9.8625000000000025</c:v>
                </c:pt>
                <c:pt idx="4734">
                  <c:v>9.8645833333333375</c:v>
                </c:pt>
                <c:pt idx="4735">
                  <c:v>9.8666666666666707</c:v>
                </c:pt>
                <c:pt idx="4736">
                  <c:v>9.8687500000000004</c:v>
                </c:pt>
                <c:pt idx="4737">
                  <c:v>9.8708333333333353</c:v>
                </c:pt>
                <c:pt idx="4738">
                  <c:v>9.8729166666666686</c:v>
                </c:pt>
                <c:pt idx="4739">
                  <c:v>9.8750000000000018</c:v>
                </c:pt>
                <c:pt idx="4740">
                  <c:v>9.877083333333335</c:v>
                </c:pt>
                <c:pt idx="4741">
                  <c:v>9.8791666666666682</c:v>
                </c:pt>
                <c:pt idx="4742">
                  <c:v>9.8812500000000014</c:v>
                </c:pt>
                <c:pt idx="4743">
                  <c:v>9.8833333333333346</c:v>
                </c:pt>
                <c:pt idx="4744">
                  <c:v>9.8854166666666696</c:v>
                </c:pt>
                <c:pt idx="4745">
                  <c:v>9.8875000000000028</c:v>
                </c:pt>
                <c:pt idx="4746">
                  <c:v>9.8895833333333343</c:v>
                </c:pt>
                <c:pt idx="4747">
                  <c:v>9.8916666666666693</c:v>
                </c:pt>
                <c:pt idx="4748">
                  <c:v>9.8937500000000007</c:v>
                </c:pt>
                <c:pt idx="4749">
                  <c:v>9.8958333333333375</c:v>
                </c:pt>
                <c:pt idx="4750">
                  <c:v>9.8979166666666689</c:v>
                </c:pt>
                <c:pt idx="4751">
                  <c:v>9.9</c:v>
                </c:pt>
                <c:pt idx="4752">
                  <c:v>9.9020833333333353</c:v>
                </c:pt>
                <c:pt idx="4753">
                  <c:v>9.9041666666666668</c:v>
                </c:pt>
                <c:pt idx="4754">
                  <c:v>9.90625</c:v>
                </c:pt>
                <c:pt idx="4755">
                  <c:v>9.9083333333333332</c:v>
                </c:pt>
                <c:pt idx="4756">
                  <c:v>9.9104166666666682</c:v>
                </c:pt>
                <c:pt idx="4757">
                  <c:v>9.9125000000000032</c:v>
                </c:pt>
                <c:pt idx="4758">
                  <c:v>9.9145833333333346</c:v>
                </c:pt>
                <c:pt idx="4759">
                  <c:v>9.9166666666666679</c:v>
                </c:pt>
                <c:pt idx="4760">
                  <c:v>9.9187500000000011</c:v>
                </c:pt>
                <c:pt idx="4761">
                  <c:v>9.9208333333333325</c:v>
                </c:pt>
                <c:pt idx="4762">
                  <c:v>9.9229166666666693</c:v>
                </c:pt>
                <c:pt idx="4763">
                  <c:v>9.9250000000000007</c:v>
                </c:pt>
                <c:pt idx="4764">
                  <c:v>9.9270833333333357</c:v>
                </c:pt>
                <c:pt idx="4765">
                  <c:v>9.9291666666666689</c:v>
                </c:pt>
                <c:pt idx="4766">
                  <c:v>9.9312499999999986</c:v>
                </c:pt>
                <c:pt idx="4767">
                  <c:v>9.9333333333333336</c:v>
                </c:pt>
                <c:pt idx="4768">
                  <c:v>9.9354166666666686</c:v>
                </c:pt>
                <c:pt idx="4769">
                  <c:v>9.9375</c:v>
                </c:pt>
                <c:pt idx="4770">
                  <c:v>9.939583333333335</c:v>
                </c:pt>
                <c:pt idx="4771">
                  <c:v>9.9416666666666664</c:v>
                </c:pt>
                <c:pt idx="4772">
                  <c:v>9.9437500000000014</c:v>
                </c:pt>
                <c:pt idx="4773">
                  <c:v>9.9458333333333346</c:v>
                </c:pt>
                <c:pt idx="4774">
                  <c:v>9.9479166666666661</c:v>
                </c:pt>
                <c:pt idx="4775">
                  <c:v>9.9500000000000011</c:v>
                </c:pt>
                <c:pt idx="4776">
                  <c:v>9.9520833333333343</c:v>
                </c:pt>
                <c:pt idx="4777">
                  <c:v>9.9541666666666693</c:v>
                </c:pt>
                <c:pt idx="4778">
                  <c:v>9.9562500000000007</c:v>
                </c:pt>
                <c:pt idx="4779">
                  <c:v>9.9583333333333357</c:v>
                </c:pt>
                <c:pt idx="4780">
                  <c:v>9.9604166666666707</c:v>
                </c:pt>
                <c:pt idx="4781">
                  <c:v>9.9625000000000021</c:v>
                </c:pt>
                <c:pt idx="4782">
                  <c:v>9.9645833333333353</c:v>
                </c:pt>
                <c:pt idx="4783">
                  <c:v>9.9666666666666686</c:v>
                </c:pt>
                <c:pt idx="4784">
                  <c:v>9.96875</c:v>
                </c:pt>
                <c:pt idx="4785">
                  <c:v>9.970833333333335</c:v>
                </c:pt>
                <c:pt idx="4786">
                  <c:v>9.9729166666666682</c:v>
                </c:pt>
                <c:pt idx="4787">
                  <c:v>9.9750000000000014</c:v>
                </c:pt>
                <c:pt idx="4788">
                  <c:v>9.9770833333333346</c:v>
                </c:pt>
                <c:pt idx="4789">
                  <c:v>9.9791666666666679</c:v>
                </c:pt>
                <c:pt idx="4790">
                  <c:v>9.9812500000000011</c:v>
                </c:pt>
                <c:pt idx="4791">
                  <c:v>9.9833333333333325</c:v>
                </c:pt>
                <c:pt idx="4792">
                  <c:v>9.985416666666671</c:v>
                </c:pt>
                <c:pt idx="4793">
                  <c:v>9.9875000000000007</c:v>
                </c:pt>
                <c:pt idx="4794">
                  <c:v>9.9895833333333375</c:v>
                </c:pt>
                <c:pt idx="4795">
                  <c:v>9.9916666666666689</c:v>
                </c:pt>
                <c:pt idx="4796">
                  <c:v>9.9937500000000004</c:v>
                </c:pt>
                <c:pt idx="4797">
                  <c:v>9.9958333333333353</c:v>
                </c:pt>
                <c:pt idx="4798">
                  <c:v>9.9979166666666668</c:v>
                </c:pt>
                <c:pt idx="4799">
                  <c:v>10</c:v>
                </c:pt>
                <c:pt idx="4800">
                  <c:v>10.002083333333335</c:v>
                </c:pt>
                <c:pt idx="4801">
                  <c:v>10.004166666666666</c:v>
                </c:pt>
                <c:pt idx="4802">
                  <c:v>10.00625</c:v>
                </c:pt>
                <c:pt idx="4803">
                  <c:v>10.008333333333333</c:v>
                </c:pt>
                <c:pt idx="4804">
                  <c:v>10.010416666666668</c:v>
                </c:pt>
                <c:pt idx="4805">
                  <c:v>10.012500000000003</c:v>
                </c:pt>
                <c:pt idx="4806">
                  <c:v>10.014583333333334</c:v>
                </c:pt>
                <c:pt idx="4807">
                  <c:v>10.016666666666669</c:v>
                </c:pt>
                <c:pt idx="4808">
                  <c:v>10.018750000000001</c:v>
                </c:pt>
                <c:pt idx="4809">
                  <c:v>10.020833333333334</c:v>
                </c:pt>
                <c:pt idx="4810">
                  <c:v>10.022916666666669</c:v>
                </c:pt>
                <c:pt idx="4811">
                  <c:v>10.025</c:v>
                </c:pt>
                <c:pt idx="4812">
                  <c:v>10.027083333333334</c:v>
                </c:pt>
                <c:pt idx="4813">
                  <c:v>10.029166666666669</c:v>
                </c:pt>
                <c:pt idx="4814">
                  <c:v>10.031249999999998</c:v>
                </c:pt>
                <c:pt idx="4815">
                  <c:v>10.033333333333333</c:v>
                </c:pt>
                <c:pt idx="4816">
                  <c:v>10.035416666666668</c:v>
                </c:pt>
                <c:pt idx="4817">
                  <c:v>10.0375</c:v>
                </c:pt>
                <c:pt idx="4818">
                  <c:v>10.039583333333335</c:v>
                </c:pt>
                <c:pt idx="4819">
                  <c:v>10.041666666666666</c:v>
                </c:pt>
                <c:pt idx="4820">
                  <c:v>10.043750000000001</c:v>
                </c:pt>
                <c:pt idx="4821">
                  <c:v>10.045833333333334</c:v>
                </c:pt>
                <c:pt idx="4822">
                  <c:v>10.047916666666667</c:v>
                </c:pt>
                <c:pt idx="4823">
                  <c:v>10.050000000000002</c:v>
                </c:pt>
                <c:pt idx="4824">
                  <c:v>10.052083333333336</c:v>
                </c:pt>
                <c:pt idx="4825">
                  <c:v>10.054166666666669</c:v>
                </c:pt>
                <c:pt idx="4826">
                  <c:v>10.05625</c:v>
                </c:pt>
                <c:pt idx="4827">
                  <c:v>10.058333333333334</c:v>
                </c:pt>
                <c:pt idx="4828">
                  <c:v>10.06041666666667</c:v>
                </c:pt>
                <c:pt idx="4829">
                  <c:v>10.062500000000002</c:v>
                </c:pt>
                <c:pt idx="4830">
                  <c:v>10.064583333333335</c:v>
                </c:pt>
                <c:pt idx="4831">
                  <c:v>10.066666666666668</c:v>
                </c:pt>
                <c:pt idx="4832">
                  <c:v>10.06875</c:v>
                </c:pt>
                <c:pt idx="4833">
                  <c:v>10.070833333333335</c:v>
                </c:pt>
                <c:pt idx="4834">
                  <c:v>10.072916666666668</c:v>
                </c:pt>
                <c:pt idx="4835">
                  <c:v>10.075000000000001</c:v>
                </c:pt>
                <c:pt idx="4836">
                  <c:v>10.077083333333334</c:v>
                </c:pt>
                <c:pt idx="4837">
                  <c:v>10.079166666666669</c:v>
                </c:pt>
                <c:pt idx="4838">
                  <c:v>10.081250000000001</c:v>
                </c:pt>
                <c:pt idx="4839">
                  <c:v>10.083333333333334</c:v>
                </c:pt>
                <c:pt idx="4840">
                  <c:v>10.085416666666671</c:v>
                </c:pt>
                <c:pt idx="4841">
                  <c:v>10.0875</c:v>
                </c:pt>
                <c:pt idx="4842">
                  <c:v>10.089583333333335</c:v>
                </c:pt>
                <c:pt idx="4843">
                  <c:v>10.091666666666669</c:v>
                </c:pt>
                <c:pt idx="4844">
                  <c:v>10.09375</c:v>
                </c:pt>
                <c:pt idx="4845">
                  <c:v>10.095833333333335</c:v>
                </c:pt>
                <c:pt idx="4846">
                  <c:v>10.097916666666666</c:v>
                </c:pt>
                <c:pt idx="4847">
                  <c:v>10.1</c:v>
                </c:pt>
                <c:pt idx="4848">
                  <c:v>10.102083333333335</c:v>
                </c:pt>
                <c:pt idx="4849">
                  <c:v>10.104166666666666</c:v>
                </c:pt>
                <c:pt idx="4850">
                  <c:v>10.106250000000001</c:v>
                </c:pt>
                <c:pt idx="4851">
                  <c:v>10.108333333333333</c:v>
                </c:pt>
                <c:pt idx="4852">
                  <c:v>10.110416666666669</c:v>
                </c:pt>
                <c:pt idx="4853">
                  <c:v>10.112500000000002</c:v>
                </c:pt>
                <c:pt idx="4854">
                  <c:v>10.114583333333334</c:v>
                </c:pt>
                <c:pt idx="4855">
                  <c:v>10.116666666666669</c:v>
                </c:pt>
                <c:pt idx="4856">
                  <c:v>10.118749999999999</c:v>
                </c:pt>
                <c:pt idx="4857">
                  <c:v>10.120833333333334</c:v>
                </c:pt>
                <c:pt idx="4858">
                  <c:v>10.122916666666669</c:v>
                </c:pt>
                <c:pt idx="4859">
                  <c:v>10.125</c:v>
                </c:pt>
                <c:pt idx="4860">
                  <c:v>10.127083333333333</c:v>
                </c:pt>
                <c:pt idx="4861">
                  <c:v>10.129166666666666</c:v>
                </c:pt>
                <c:pt idx="4862">
                  <c:v>10.131249999999998</c:v>
                </c:pt>
                <c:pt idx="4863">
                  <c:v>10.133333333333333</c:v>
                </c:pt>
                <c:pt idx="4864">
                  <c:v>10.135416666666668</c:v>
                </c:pt>
                <c:pt idx="4865">
                  <c:v>10.137500000000001</c:v>
                </c:pt>
                <c:pt idx="4866">
                  <c:v>10.139583333333334</c:v>
                </c:pt>
                <c:pt idx="4867">
                  <c:v>10.141666666666667</c:v>
                </c:pt>
                <c:pt idx="4868">
                  <c:v>10.143750000000001</c:v>
                </c:pt>
                <c:pt idx="4869">
                  <c:v>10.145833333333334</c:v>
                </c:pt>
                <c:pt idx="4870">
                  <c:v>10.147916666666667</c:v>
                </c:pt>
                <c:pt idx="4871">
                  <c:v>10.15</c:v>
                </c:pt>
                <c:pt idx="4872">
                  <c:v>10.152083333333335</c:v>
                </c:pt>
                <c:pt idx="4873">
                  <c:v>10.154166666666669</c:v>
                </c:pt>
                <c:pt idx="4874">
                  <c:v>10.15625</c:v>
                </c:pt>
                <c:pt idx="4875">
                  <c:v>10.158333333333333</c:v>
                </c:pt>
                <c:pt idx="4876">
                  <c:v>10.160416666666668</c:v>
                </c:pt>
                <c:pt idx="4877">
                  <c:v>10.162500000000001</c:v>
                </c:pt>
                <c:pt idx="4878">
                  <c:v>10.164583333333335</c:v>
                </c:pt>
                <c:pt idx="4879">
                  <c:v>10.166666666666668</c:v>
                </c:pt>
                <c:pt idx="4880">
                  <c:v>10.168750000000001</c:v>
                </c:pt>
                <c:pt idx="4881">
                  <c:v>10.170833333333334</c:v>
                </c:pt>
                <c:pt idx="4882">
                  <c:v>10.172916666666669</c:v>
                </c:pt>
                <c:pt idx="4883">
                  <c:v>10.175000000000002</c:v>
                </c:pt>
                <c:pt idx="4884">
                  <c:v>10.177083333333334</c:v>
                </c:pt>
                <c:pt idx="4885">
                  <c:v>10.179166666666669</c:v>
                </c:pt>
                <c:pt idx="4886">
                  <c:v>10.181249999999999</c:v>
                </c:pt>
                <c:pt idx="4887">
                  <c:v>10.183333333333334</c:v>
                </c:pt>
                <c:pt idx="4888">
                  <c:v>10.18541666666667</c:v>
                </c:pt>
                <c:pt idx="4889">
                  <c:v>10.1875</c:v>
                </c:pt>
                <c:pt idx="4890">
                  <c:v>10.189583333333335</c:v>
                </c:pt>
                <c:pt idx="4891">
                  <c:v>10.191666666666666</c:v>
                </c:pt>
                <c:pt idx="4892">
                  <c:v>10.19375</c:v>
                </c:pt>
                <c:pt idx="4893">
                  <c:v>10.195833333333335</c:v>
                </c:pt>
                <c:pt idx="4894">
                  <c:v>10.197916666666666</c:v>
                </c:pt>
                <c:pt idx="4895">
                  <c:v>10.200000000000001</c:v>
                </c:pt>
                <c:pt idx="4896">
                  <c:v>10.202083333333334</c:v>
                </c:pt>
                <c:pt idx="4897">
                  <c:v>10.204166666666667</c:v>
                </c:pt>
                <c:pt idx="4898">
                  <c:v>10.206250000000001</c:v>
                </c:pt>
                <c:pt idx="4899">
                  <c:v>10.208333333333332</c:v>
                </c:pt>
                <c:pt idx="4900">
                  <c:v>10.210416666666669</c:v>
                </c:pt>
                <c:pt idx="4901">
                  <c:v>10.2125</c:v>
                </c:pt>
                <c:pt idx="4902">
                  <c:v>10.214583333333334</c:v>
                </c:pt>
                <c:pt idx="4903">
                  <c:v>10.216666666666669</c:v>
                </c:pt>
                <c:pt idx="4904">
                  <c:v>10.218749999999998</c:v>
                </c:pt>
                <c:pt idx="4905">
                  <c:v>10.220833333333333</c:v>
                </c:pt>
                <c:pt idx="4906">
                  <c:v>10.222916666666666</c:v>
                </c:pt>
                <c:pt idx="4907">
                  <c:v>10.225</c:v>
                </c:pt>
                <c:pt idx="4908">
                  <c:v>10.227083333333333</c:v>
                </c:pt>
                <c:pt idx="4909">
                  <c:v>10.229166666666666</c:v>
                </c:pt>
                <c:pt idx="4910">
                  <c:v>10.231249999999999</c:v>
                </c:pt>
                <c:pt idx="4911">
                  <c:v>10.233333333333333</c:v>
                </c:pt>
                <c:pt idx="4912">
                  <c:v>10.235416666666669</c:v>
                </c:pt>
                <c:pt idx="4913">
                  <c:v>10.237500000000001</c:v>
                </c:pt>
                <c:pt idx="4914">
                  <c:v>10.239583333333334</c:v>
                </c:pt>
                <c:pt idx="4915">
                  <c:v>10.241666666666667</c:v>
                </c:pt>
                <c:pt idx="4916">
                  <c:v>10.243749999999999</c:v>
                </c:pt>
                <c:pt idx="4917">
                  <c:v>10.245833333333334</c:v>
                </c:pt>
                <c:pt idx="4918">
                  <c:v>10.247916666666667</c:v>
                </c:pt>
                <c:pt idx="4919">
                  <c:v>10.25</c:v>
                </c:pt>
                <c:pt idx="4920">
                  <c:v>10.252083333333335</c:v>
                </c:pt>
                <c:pt idx="4921">
                  <c:v>10.254166666666666</c:v>
                </c:pt>
                <c:pt idx="4922">
                  <c:v>10.25625</c:v>
                </c:pt>
                <c:pt idx="4923">
                  <c:v>10.258333333333333</c:v>
                </c:pt>
                <c:pt idx="4924">
                  <c:v>10.260416666666668</c:v>
                </c:pt>
                <c:pt idx="4925">
                  <c:v>10.262500000000003</c:v>
                </c:pt>
                <c:pt idx="4926">
                  <c:v>10.264583333333334</c:v>
                </c:pt>
                <c:pt idx="4927">
                  <c:v>10.266666666666669</c:v>
                </c:pt>
                <c:pt idx="4928">
                  <c:v>10.268750000000001</c:v>
                </c:pt>
                <c:pt idx="4929">
                  <c:v>10.270833333333334</c:v>
                </c:pt>
                <c:pt idx="4930">
                  <c:v>10.272916666666669</c:v>
                </c:pt>
                <c:pt idx="4931">
                  <c:v>10.275</c:v>
                </c:pt>
                <c:pt idx="4932">
                  <c:v>10.277083333333334</c:v>
                </c:pt>
                <c:pt idx="4933">
                  <c:v>10.279166666666669</c:v>
                </c:pt>
                <c:pt idx="4934">
                  <c:v>10.281249999999998</c:v>
                </c:pt>
                <c:pt idx="4935">
                  <c:v>10.283333333333333</c:v>
                </c:pt>
                <c:pt idx="4936">
                  <c:v>10.285416666666668</c:v>
                </c:pt>
                <c:pt idx="4937">
                  <c:v>10.2875</c:v>
                </c:pt>
                <c:pt idx="4938">
                  <c:v>10.289583333333335</c:v>
                </c:pt>
                <c:pt idx="4939">
                  <c:v>10.291666666666666</c:v>
                </c:pt>
                <c:pt idx="4940">
                  <c:v>10.293750000000001</c:v>
                </c:pt>
                <c:pt idx="4941">
                  <c:v>10.295833333333334</c:v>
                </c:pt>
                <c:pt idx="4942">
                  <c:v>10.297916666666667</c:v>
                </c:pt>
                <c:pt idx="4943">
                  <c:v>10.3</c:v>
                </c:pt>
                <c:pt idx="4944">
                  <c:v>10.302083333333336</c:v>
                </c:pt>
                <c:pt idx="4945">
                  <c:v>10.304166666666669</c:v>
                </c:pt>
                <c:pt idx="4946">
                  <c:v>10.30625</c:v>
                </c:pt>
                <c:pt idx="4947">
                  <c:v>10.308333333333334</c:v>
                </c:pt>
                <c:pt idx="4948">
                  <c:v>10.31041666666667</c:v>
                </c:pt>
                <c:pt idx="4949">
                  <c:v>10.312500000000002</c:v>
                </c:pt>
                <c:pt idx="4950">
                  <c:v>10.314583333333335</c:v>
                </c:pt>
                <c:pt idx="4951">
                  <c:v>10.316666666666668</c:v>
                </c:pt>
                <c:pt idx="4952">
                  <c:v>10.31875</c:v>
                </c:pt>
                <c:pt idx="4953">
                  <c:v>10.320833333333335</c:v>
                </c:pt>
                <c:pt idx="4954">
                  <c:v>10.322916666666668</c:v>
                </c:pt>
                <c:pt idx="4955">
                  <c:v>10.325000000000001</c:v>
                </c:pt>
                <c:pt idx="4956">
                  <c:v>10.327083333333334</c:v>
                </c:pt>
                <c:pt idx="4957">
                  <c:v>10.329166666666669</c:v>
                </c:pt>
                <c:pt idx="4958">
                  <c:v>10.331250000000001</c:v>
                </c:pt>
                <c:pt idx="4959">
                  <c:v>10.333333333333334</c:v>
                </c:pt>
                <c:pt idx="4960">
                  <c:v>10.335416666666671</c:v>
                </c:pt>
                <c:pt idx="4961">
                  <c:v>10.3375</c:v>
                </c:pt>
                <c:pt idx="4962">
                  <c:v>10.339583333333335</c:v>
                </c:pt>
                <c:pt idx="4963">
                  <c:v>10.341666666666669</c:v>
                </c:pt>
                <c:pt idx="4964">
                  <c:v>10.34375</c:v>
                </c:pt>
                <c:pt idx="4965">
                  <c:v>10.345833333333335</c:v>
                </c:pt>
                <c:pt idx="4966">
                  <c:v>10.347916666666666</c:v>
                </c:pt>
                <c:pt idx="4967">
                  <c:v>10.350000000000001</c:v>
                </c:pt>
                <c:pt idx="4968">
                  <c:v>10.352083333333336</c:v>
                </c:pt>
                <c:pt idx="4969">
                  <c:v>10.354166666666668</c:v>
                </c:pt>
                <c:pt idx="4970">
                  <c:v>10.356250000000003</c:v>
                </c:pt>
                <c:pt idx="4971">
                  <c:v>10.358333333333334</c:v>
                </c:pt>
                <c:pt idx="4972">
                  <c:v>10.360416666666671</c:v>
                </c:pt>
                <c:pt idx="4973">
                  <c:v>10.362500000000004</c:v>
                </c:pt>
                <c:pt idx="4974">
                  <c:v>10.364583333333336</c:v>
                </c:pt>
                <c:pt idx="4975">
                  <c:v>10.366666666666671</c:v>
                </c:pt>
                <c:pt idx="4976">
                  <c:v>10.36875</c:v>
                </c:pt>
                <c:pt idx="4977">
                  <c:v>10.370833333333335</c:v>
                </c:pt>
                <c:pt idx="4978">
                  <c:v>10.37291666666667</c:v>
                </c:pt>
                <c:pt idx="4979">
                  <c:v>10.375000000000002</c:v>
                </c:pt>
                <c:pt idx="4980">
                  <c:v>10.377083333333335</c:v>
                </c:pt>
                <c:pt idx="4981">
                  <c:v>10.379166666666668</c:v>
                </c:pt>
                <c:pt idx="4982">
                  <c:v>10.38125</c:v>
                </c:pt>
                <c:pt idx="4983">
                  <c:v>10.383333333333335</c:v>
                </c:pt>
                <c:pt idx="4984">
                  <c:v>10.38541666666667</c:v>
                </c:pt>
                <c:pt idx="4985">
                  <c:v>10.387500000000003</c:v>
                </c:pt>
                <c:pt idx="4986">
                  <c:v>10.389583333333336</c:v>
                </c:pt>
                <c:pt idx="4987">
                  <c:v>10.391666666666669</c:v>
                </c:pt>
                <c:pt idx="4988">
                  <c:v>10.393750000000002</c:v>
                </c:pt>
                <c:pt idx="4989">
                  <c:v>10.395833333333336</c:v>
                </c:pt>
                <c:pt idx="4990">
                  <c:v>10.397916666666669</c:v>
                </c:pt>
                <c:pt idx="4991">
                  <c:v>10.4</c:v>
                </c:pt>
                <c:pt idx="4992">
                  <c:v>10.402083333333335</c:v>
                </c:pt>
                <c:pt idx="4993">
                  <c:v>10.404166666666669</c:v>
                </c:pt>
                <c:pt idx="4994">
                  <c:v>10.40625</c:v>
                </c:pt>
                <c:pt idx="4995">
                  <c:v>10.408333333333333</c:v>
                </c:pt>
                <c:pt idx="4996">
                  <c:v>10.410416666666668</c:v>
                </c:pt>
                <c:pt idx="4997">
                  <c:v>10.412500000000001</c:v>
                </c:pt>
                <c:pt idx="4998">
                  <c:v>10.414583333333335</c:v>
                </c:pt>
                <c:pt idx="4999">
                  <c:v>10.416666666666668</c:v>
                </c:pt>
                <c:pt idx="5000">
                  <c:v>10.418750000000001</c:v>
                </c:pt>
                <c:pt idx="5001">
                  <c:v>10.420833333333334</c:v>
                </c:pt>
                <c:pt idx="5002">
                  <c:v>10.422916666666669</c:v>
                </c:pt>
                <c:pt idx="5003">
                  <c:v>10.425000000000002</c:v>
                </c:pt>
                <c:pt idx="5004">
                  <c:v>10.427083333333334</c:v>
                </c:pt>
                <c:pt idx="5005">
                  <c:v>10.429166666666669</c:v>
                </c:pt>
                <c:pt idx="5006">
                  <c:v>10.431249999999999</c:v>
                </c:pt>
                <c:pt idx="5007">
                  <c:v>10.433333333333334</c:v>
                </c:pt>
                <c:pt idx="5008">
                  <c:v>10.43541666666667</c:v>
                </c:pt>
                <c:pt idx="5009">
                  <c:v>10.4375</c:v>
                </c:pt>
                <c:pt idx="5010">
                  <c:v>10.439583333333335</c:v>
                </c:pt>
                <c:pt idx="5011">
                  <c:v>10.441666666666666</c:v>
                </c:pt>
                <c:pt idx="5012">
                  <c:v>10.44375</c:v>
                </c:pt>
                <c:pt idx="5013">
                  <c:v>10.445833333333335</c:v>
                </c:pt>
                <c:pt idx="5014">
                  <c:v>10.447916666666666</c:v>
                </c:pt>
                <c:pt idx="5015">
                  <c:v>10.450000000000001</c:v>
                </c:pt>
                <c:pt idx="5016">
                  <c:v>10.452083333333336</c:v>
                </c:pt>
                <c:pt idx="5017">
                  <c:v>10.454166666666669</c:v>
                </c:pt>
                <c:pt idx="5018">
                  <c:v>10.456250000000002</c:v>
                </c:pt>
                <c:pt idx="5019">
                  <c:v>10.458333333333334</c:v>
                </c:pt>
                <c:pt idx="5020">
                  <c:v>10.460416666666671</c:v>
                </c:pt>
                <c:pt idx="5021">
                  <c:v>10.462500000000002</c:v>
                </c:pt>
                <c:pt idx="5022">
                  <c:v>10.464583333333335</c:v>
                </c:pt>
                <c:pt idx="5023">
                  <c:v>10.46666666666667</c:v>
                </c:pt>
                <c:pt idx="5024">
                  <c:v>10.46875</c:v>
                </c:pt>
                <c:pt idx="5025">
                  <c:v>10.470833333333335</c:v>
                </c:pt>
                <c:pt idx="5026">
                  <c:v>10.472916666666668</c:v>
                </c:pt>
                <c:pt idx="5027">
                  <c:v>10.475000000000001</c:v>
                </c:pt>
                <c:pt idx="5028">
                  <c:v>10.477083333333335</c:v>
                </c:pt>
                <c:pt idx="5029">
                  <c:v>10.479166666666668</c:v>
                </c:pt>
                <c:pt idx="5030">
                  <c:v>10.481250000000001</c:v>
                </c:pt>
                <c:pt idx="5031">
                  <c:v>10.483333333333334</c:v>
                </c:pt>
                <c:pt idx="5032">
                  <c:v>10.485416666666671</c:v>
                </c:pt>
                <c:pt idx="5033">
                  <c:v>10.487500000000002</c:v>
                </c:pt>
                <c:pt idx="5034">
                  <c:v>10.489583333333336</c:v>
                </c:pt>
                <c:pt idx="5035">
                  <c:v>10.491666666666669</c:v>
                </c:pt>
                <c:pt idx="5036">
                  <c:v>10.49375</c:v>
                </c:pt>
                <c:pt idx="5037">
                  <c:v>10.495833333333335</c:v>
                </c:pt>
                <c:pt idx="5038">
                  <c:v>10.497916666666669</c:v>
                </c:pt>
                <c:pt idx="5039">
                  <c:v>10.5</c:v>
                </c:pt>
                <c:pt idx="5040">
                  <c:v>10.502083333333335</c:v>
                </c:pt>
                <c:pt idx="5041">
                  <c:v>10.504166666666666</c:v>
                </c:pt>
                <c:pt idx="5042">
                  <c:v>10.50625</c:v>
                </c:pt>
                <c:pt idx="5043">
                  <c:v>10.508333333333333</c:v>
                </c:pt>
                <c:pt idx="5044">
                  <c:v>10.510416666666668</c:v>
                </c:pt>
                <c:pt idx="5045">
                  <c:v>10.512500000000003</c:v>
                </c:pt>
                <c:pt idx="5046">
                  <c:v>10.514583333333334</c:v>
                </c:pt>
                <c:pt idx="5047">
                  <c:v>10.516666666666669</c:v>
                </c:pt>
                <c:pt idx="5048">
                  <c:v>10.518750000000001</c:v>
                </c:pt>
                <c:pt idx="5049">
                  <c:v>10.520833333333334</c:v>
                </c:pt>
                <c:pt idx="5050">
                  <c:v>10.522916666666669</c:v>
                </c:pt>
                <c:pt idx="5051">
                  <c:v>10.525</c:v>
                </c:pt>
                <c:pt idx="5052">
                  <c:v>10.527083333333334</c:v>
                </c:pt>
                <c:pt idx="5053">
                  <c:v>10.529166666666669</c:v>
                </c:pt>
                <c:pt idx="5054">
                  <c:v>10.531249999999998</c:v>
                </c:pt>
                <c:pt idx="5055">
                  <c:v>10.533333333333333</c:v>
                </c:pt>
                <c:pt idx="5056">
                  <c:v>10.535416666666668</c:v>
                </c:pt>
                <c:pt idx="5057">
                  <c:v>10.5375</c:v>
                </c:pt>
                <c:pt idx="5058">
                  <c:v>10.539583333333335</c:v>
                </c:pt>
                <c:pt idx="5059">
                  <c:v>10.541666666666666</c:v>
                </c:pt>
                <c:pt idx="5060">
                  <c:v>10.543750000000001</c:v>
                </c:pt>
                <c:pt idx="5061">
                  <c:v>10.545833333333334</c:v>
                </c:pt>
                <c:pt idx="5062">
                  <c:v>10.547916666666667</c:v>
                </c:pt>
                <c:pt idx="5063">
                  <c:v>10.55</c:v>
                </c:pt>
                <c:pt idx="5064">
                  <c:v>10.552083333333336</c:v>
                </c:pt>
                <c:pt idx="5065">
                  <c:v>10.554166666666669</c:v>
                </c:pt>
                <c:pt idx="5066">
                  <c:v>10.55625</c:v>
                </c:pt>
                <c:pt idx="5067">
                  <c:v>10.558333333333334</c:v>
                </c:pt>
                <c:pt idx="5068">
                  <c:v>10.56041666666667</c:v>
                </c:pt>
                <c:pt idx="5069">
                  <c:v>10.562500000000002</c:v>
                </c:pt>
                <c:pt idx="5070">
                  <c:v>10.564583333333335</c:v>
                </c:pt>
                <c:pt idx="5071">
                  <c:v>10.566666666666668</c:v>
                </c:pt>
                <c:pt idx="5072">
                  <c:v>10.56875</c:v>
                </c:pt>
                <c:pt idx="5073">
                  <c:v>10.570833333333335</c:v>
                </c:pt>
                <c:pt idx="5074">
                  <c:v>10.572916666666668</c:v>
                </c:pt>
                <c:pt idx="5075">
                  <c:v>10.575000000000001</c:v>
                </c:pt>
                <c:pt idx="5076">
                  <c:v>10.577083333333334</c:v>
                </c:pt>
                <c:pt idx="5077">
                  <c:v>10.579166666666669</c:v>
                </c:pt>
                <c:pt idx="5078">
                  <c:v>10.581250000000001</c:v>
                </c:pt>
                <c:pt idx="5079">
                  <c:v>10.583333333333334</c:v>
                </c:pt>
                <c:pt idx="5080">
                  <c:v>10.585416666666671</c:v>
                </c:pt>
                <c:pt idx="5081">
                  <c:v>10.5875</c:v>
                </c:pt>
                <c:pt idx="5082">
                  <c:v>10.589583333333335</c:v>
                </c:pt>
                <c:pt idx="5083">
                  <c:v>10.591666666666669</c:v>
                </c:pt>
                <c:pt idx="5084">
                  <c:v>10.59375</c:v>
                </c:pt>
                <c:pt idx="5085">
                  <c:v>10.595833333333335</c:v>
                </c:pt>
                <c:pt idx="5086">
                  <c:v>10.597916666666666</c:v>
                </c:pt>
                <c:pt idx="5087">
                  <c:v>10.6</c:v>
                </c:pt>
                <c:pt idx="5088">
                  <c:v>10.602083333333335</c:v>
                </c:pt>
                <c:pt idx="5089">
                  <c:v>10.604166666666666</c:v>
                </c:pt>
                <c:pt idx="5090">
                  <c:v>10.606250000000001</c:v>
                </c:pt>
                <c:pt idx="5091">
                  <c:v>10.608333333333333</c:v>
                </c:pt>
                <c:pt idx="5092">
                  <c:v>10.610416666666669</c:v>
                </c:pt>
                <c:pt idx="5093">
                  <c:v>10.612500000000002</c:v>
                </c:pt>
                <c:pt idx="5094">
                  <c:v>10.614583333333334</c:v>
                </c:pt>
                <c:pt idx="5095">
                  <c:v>10.616666666666669</c:v>
                </c:pt>
                <c:pt idx="5096">
                  <c:v>10.618749999999999</c:v>
                </c:pt>
                <c:pt idx="5097">
                  <c:v>10.620833333333334</c:v>
                </c:pt>
                <c:pt idx="5098">
                  <c:v>10.622916666666669</c:v>
                </c:pt>
                <c:pt idx="5099">
                  <c:v>10.625</c:v>
                </c:pt>
                <c:pt idx="5100">
                  <c:v>10.627083333333333</c:v>
                </c:pt>
                <c:pt idx="5101">
                  <c:v>10.629166666666666</c:v>
                </c:pt>
                <c:pt idx="5102">
                  <c:v>10.631249999999998</c:v>
                </c:pt>
                <c:pt idx="5103">
                  <c:v>10.633333333333333</c:v>
                </c:pt>
                <c:pt idx="5104">
                  <c:v>10.635416666666668</c:v>
                </c:pt>
                <c:pt idx="5105">
                  <c:v>10.637500000000001</c:v>
                </c:pt>
                <c:pt idx="5106">
                  <c:v>10.639583333333334</c:v>
                </c:pt>
                <c:pt idx="5107">
                  <c:v>10.641666666666667</c:v>
                </c:pt>
                <c:pt idx="5108">
                  <c:v>10.643750000000001</c:v>
                </c:pt>
                <c:pt idx="5109">
                  <c:v>10.645833333333334</c:v>
                </c:pt>
                <c:pt idx="5110">
                  <c:v>10.647916666666667</c:v>
                </c:pt>
                <c:pt idx="5111">
                  <c:v>10.65</c:v>
                </c:pt>
                <c:pt idx="5112">
                  <c:v>10.652083333333335</c:v>
                </c:pt>
                <c:pt idx="5113">
                  <c:v>10.654166666666669</c:v>
                </c:pt>
                <c:pt idx="5114">
                  <c:v>10.65625</c:v>
                </c:pt>
                <c:pt idx="5115">
                  <c:v>10.658333333333333</c:v>
                </c:pt>
                <c:pt idx="5116">
                  <c:v>10.660416666666668</c:v>
                </c:pt>
                <c:pt idx="5117">
                  <c:v>10.662500000000001</c:v>
                </c:pt>
                <c:pt idx="5118">
                  <c:v>10.664583333333335</c:v>
                </c:pt>
                <c:pt idx="5119">
                  <c:v>10.666666666666668</c:v>
                </c:pt>
                <c:pt idx="5120">
                  <c:v>10.668750000000001</c:v>
                </c:pt>
                <c:pt idx="5121">
                  <c:v>10.670833333333334</c:v>
                </c:pt>
                <c:pt idx="5122">
                  <c:v>10.672916666666669</c:v>
                </c:pt>
                <c:pt idx="5123">
                  <c:v>10.675000000000002</c:v>
                </c:pt>
                <c:pt idx="5124">
                  <c:v>10.677083333333334</c:v>
                </c:pt>
                <c:pt idx="5125">
                  <c:v>10.679166666666669</c:v>
                </c:pt>
                <c:pt idx="5126">
                  <c:v>10.681249999999999</c:v>
                </c:pt>
                <c:pt idx="5127">
                  <c:v>10.683333333333334</c:v>
                </c:pt>
                <c:pt idx="5128">
                  <c:v>10.68541666666667</c:v>
                </c:pt>
                <c:pt idx="5129">
                  <c:v>10.6875</c:v>
                </c:pt>
                <c:pt idx="5130">
                  <c:v>10.689583333333335</c:v>
                </c:pt>
                <c:pt idx="5131">
                  <c:v>10.691666666666666</c:v>
                </c:pt>
                <c:pt idx="5132">
                  <c:v>10.69375</c:v>
                </c:pt>
                <c:pt idx="5133">
                  <c:v>10.695833333333335</c:v>
                </c:pt>
                <c:pt idx="5134">
                  <c:v>10.697916666666666</c:v>
                </c:pt>
                <c:pt idx="5135">
                  <c:v>10.7</c:v>
                </c:pt>
                <c:pt idx="5136">
                  <c:v>10.702083333333334</c:v>
                </c:pt>
                <c:pt idx="5137">
                  <c:v>10.704166666666667</c:v>
                </c:pt>
                <c:pt idx="5138">
                  <c:v>10.706250000000001</c:v>
                </c:pt>
                <c:pt idx="5139">
                  <c:v>10.708333333333332</c:v>
                </c:pt>
                <c:pt idx="5140">
                  <c:v>10.710416666666669</c:v>
                </c:pt>
                <c:pt idx="5141">
                  <c:v>10.7125</c:v>
                </c:pt>
                <c:pt idx="5142">
                  <c:v>10.714583333333334</c:v>
                </c:pt>
                <c:pt idx="5143">
                  <c:v>10.716666666666669</c:v>
                </c:pt>
                <c:pt idx="5144">
                  <c:v>10.718749999999998</c:v>
                </c:pt>
                <c:pt idx="5145">
                  <c:v>10.720833333333333</c:v>
                </c:pt>
                <c:pt idx="5146">
                  <c:v>10.722916666666666</c:v>
                </c:pt>
                <c:pt idx="5147">
                  <c:v>10.725</c:v>
                </c:pt>
                <c:pt idx="5148">
                  <c:v>10.727083333333333</c:v>
                </c:pt>
                <c:pt idx="5149">
                  <c:v>10.729166666666666</c:v>
                </c:pt>
                <c:pt idx="5150">
                  <c:v>10.731249999999999</c:v>
                </c:pt>
                <c:pt idx="5151">
                  <c:v>10.733333333333333</c:v>
                </c:pt>
                <c:pt idx="5152">
                  <c:v>10.735416666666669</c:v>
                </c:pt>
                <c:pt idx="5153">
                  <c:v>10.737500000000001</c:v>
                </c:pt>
                <c:pt idx="5154">
                  <c:v>10.739583333333334</c:v>
                </c:pt>
                <c:pt idx="5155">
                  <c:v>10.741666666666667</c:v>
                </c:pt>
                <c:pt idx="5156">
                  <c:v>10.743749999999999</c:v>
                </c:pt>
                <c:pt idx="5157">
                  <c:v>10.745833333333334</c:v>
                </c:pt>
                <c:pt idx="5158">
                  <c:v>10.747916666666667</c:v>
                </c:pt>
                <c:pt idx="5159">
                  <c:v>10.75</c:v>
                </c:pt>
                <c:pt idx="5160">
                  <c:v>10.752083333333335</c:v>
                </c:pt>
                <c:pt idx="5161">
                  <c:v>10.754166666666666</c:v>
                </c:pt>
                <c:pt idx="5162">
                  <c:v>10.75625</c:v>
                </c:pt>
                <c:pt idx="5163">
                  <c:v>10.758333333333333</c:v>
                </c:pt>
                <c:pt idx="5164">
                  <c:v>10.760416666666668</c:v>
                </c:pt>
                <c:pt idx="5165">
                  <c:v>10.762500000000003</c:v>
                </c:pt>
                <c:pt idx="5166">
                  <c:v>10.764583333333334</c:v>
                </c:pt>
                <c:pt idx="5167">
                  <c:v>10.766666666666669</c:v>
                </c:pt>
                <c:pt idx="5168">
                  <c:v>10.768750000000001</c:v>
                </c:pt>
                <c:pt idx="5169">
                  <c:v>10.770833333333334</c:v>
                </c:pt>
                <c:pt idx="5170">
                  <c:v>10.772916666666669</c:v>
                </c:pt>
                <c:pt idx="5171">
                  <c:v>10.775</c:v>
                </c:pt>
                <c:pt idx="5172">
                  <c:v>10.777083333333334</c:v>
                </c:pt>
                <c:pt idx="5173">
                  <c:v>10.779166666666669</c:v>
                </c:pt>
                <c:pt idx="5174">
                  <c:v>10.781249999999998</c:v>
                </c:pt>
                <c:pt idx="5175">
                  <c:v>10.783333333333333</c:v>
                </c:pt>
                <c:pt idx="5176">
                  <c:v>10.785416666666668</c:v>
                </c:pt>
                <c:pt idx="5177">
                  <c:v>10.7875</c:v>
                </c:pt>
                <c:pt idx="5178">
                  <c:v>10.789583333333335</c:v>
                </c:pt>
                <c:pt idx="5179">
                  <c:v>10.791666666666666</c:v>
                </c:pt>
                <c:pt idx="5180">
                  <c:v>10.793750000000001</c:v>
                </c:pt>
                <c:pt idx="5181">
                  <c:v>10.795833333333334</c:v>
                </c:pt>
                <c:pt idx="5182">
                  <c:v>10.797916666666667</c:v>
                </c:pt>
                <c:pt idx="5183">
                  <c:v>10.8</c:v>
                </c:pt>
                <c:pt idx="5184">
                  <c:v>10.802083333333336</c:v>
                </c:pt>
                <c:pt idx="5185">
                  <c:v>10.804166666666669</c:v>
                </c:pt>
                <c:pt idx="5186">
                  <c:v>10.80625</c:v>
                </c:pt>
                <c:pt idx="5187">
                  <c:v>10.808333333333334</c:v>
                </c:pt>
                <c:pt idx="5188">
                  <c:v>10.81041666666667</c:v>
                </c:pt>
                <c:pt idx="5189">
                  <c:v>10.812500000000002</c:v>
                </c:pt>
                <c:pt idx="5190">
                  <c:v>10.814583333333335</c:v>
                </c:pt>
                <c:pt idx="5191">
                  <c:v>10.816666666666668</c:v>
                </c:pt>
                <c:pt idx="5192">
                  <c:v>10.81875</c:v>
                </c:pt>
                <c:pt idx="5193">
                  <c:v>10.820833333333335</c:v>
                </c:pt>
                <c:pt idx="5194">
                  <c:v>10.822916666666668</c:v>
                </c:pt>
                <c:pt idx="5195">
                  <c:v>10.825000000000001</c:v>
                </c:pt>
                <c:pt idx="5196">
                  <c:v>10.827083333333334</c:v>
                </c:pt>
                <c:pt idx="5197">
                  <c:v>10.829166666666669</c:v>
                </c:pt>
                <c:pt idx="5198">
                  <c:v>10.831250000000001</c:v>
                </c:pt>
                <c:pt idx="5199">
                  <c:v>10.833333333333334</c:v>
                </c:pt>
                <c:pt idx="5200">
                  <c:v>10.835416666666671</c:v>
                </c:pt>
                <c:pt idx="5201">
                  <c:v>10.8375</c:v>
                </c:pt>
                <c:pt idx="5202">
                  <c:v>10.839583333333335</c:v>
                </c:pt>
                <c:pt idx="5203">
                  <c:v>10.841666666666669</c:v>
                </c:pt>
                <c:pt idx="5204">
                  <c:v>10.84375</c:v>
                </c:pt>
                <c:pt idx="5205">
                  <c:v>10.845833333333335</c:v>
                </c:pt>
                <c:pt idx="5206">
                  <c:v>10.847916666666666</c:v>
                </c:pt>
                <c:pt idx="5207">
                  <c:v>10.850000000000001</c:v>
                </c:pt>
                <c:pt idx="5208">
                  <c:v>10.852083333333336</c:v>
                </c:pt>
                <c:pt idx="5209">
                  <c:v>10.854166666666668</c:v>
                </c:pt>
                <c:pt idx="5210">
                  <c:v>10.856250000000003</c:v>
                </c:pt>
                <c:pt idx="5211">
                  <c:v>10.858333333333334</c:v>
                </c:pt>
                <c:pt idx="5212">
                  <c:v>10.860416666666671</c:v>
                </c:pt>
                <c:pt idx="5213">
                  <c:v>10.862500000000004</c:v>
                </c:pt>
                <c:pt idx="5214">
                  <c:v>10.864583333333336</c:v>
                </c:pt>
                <c:pt idx="5215">
                  <c:v>10.866666666666671</c:v>
                </c:pt>
                <c:pt idx="5216">
                  <c:v>10.86875</c:v>
                </c:pt>
                <c:pt idx="5217">
                  <c:v>10.870833333333335</c:v>
                </c:pt>
                <c:pt idx="5218">
                  <c:v>10.87291666666667</c:v>
                </c:pt>
                <c:pt idx="5219">
                  <c:v>10.875000000000002</c:v>
                </c:pt>
                <c:pt idx="5220">
                  <c:v>10.877083333333335</c:v>
                </c:pt>
                <c:pt idx="5221">
                  <c:v>10.879166666666668</c:v>
                </c:pt>
                <c:pt idx="5222">
                  <c:v>10.88125</c:v>
                </c:pt>
                <c:pt idx="5223">
                  <c:v>10.883333333333335</c:v>
                </c:pt>
                <c:pt idx="5224">
                  <c:v>10.88541666666667</c:v>
                </c:pt>
                <c:pt idx="5225">
                  <c:v>10.887500000000003</c:v>
                </c:pt>
                <c:pt idx="5226">
                  <c:v>10.889583333333336</c:v>
                </c:pt>
                <c:pt idx="5227">
                  <c:v>10.891666666666669</c:v>
                </c:pt>
                <c:pt idx="5228">
                  <c:v>10.893750000000002</c:v>
                </c:pt>
                <c:pt idx="5229">
                  <c:v>10.895833333333336</c:v>
                </c:pt>
                <c:pt idx="5230">
                  <c:v>10.897916666666669</c:v>
                </c:pt>
                <c:pt idx="5231">
                  <c:v>10.9</c:v>
                </c:pt>
                <c:pt idx="5232">
                  <c:v>10.902083333333335</c:v>
                </c:pt>
                <c:pt idx="5233">
                  <c:v>10.904166666666669</c:v>
                </c:pt>
                <c:pt idx="5234">
                  <c:v>10.90625</c:v>
                </c:pt>
                <c:pt idx="5235">
                  <c:v>10.908333333333333</c:v>
                </c:pt>
                <c:pt idx="5236">
                  <c:v>10.910416666666668</c:v>
                </c:pt>
                <c:pt idx="5237">
                  <c:v>10.912500000000001</c:v>
                </c:pt>
                <c:pt idx="5238">
                  <c:v>10.914583333333335</c:v>
                </c:pt>
                <c:pt idx="5239">
                  <c:v>10.916666666666668</c:v>
                </c:pt>
                <c:pt idx="5240">
                  <c:v>10.918750000000001</c:v>
                </c:pt>
                <c:pt idx="5241">
                  <c:v>10.920833333333334</c:v>
                </c:pt>
                <c:pt idx="5242">
                  <c:v>10.922916666666669</c:v>
                </c:pt>
                <c:pt idx="5243">
                  <c:v>10.925000000000002</c:v>
                </c:pt>
                <c:pt idx="5244">
                  <c:v>10.927083333333334</c:v>
                </c:pt>
                <c:pt idx="5245">
                  <c:v>10.929166666666669</c:v>
                </c:pt>
                <c:pt idx="5246">
                  <c:v>10.931249999999999</c:v>
                </c:pt>
                <c:pt idx="5247">
                  <c:v>10.933333333333334</c:v>
                </c:pt>
                <c:pt idx="5248">
                  <c:v>10.93541666666667</c:v>
                </c:pt>
                <c:pt idx="5249">
                  <c:v>10.9375</c:v>
                </c:pt>
                <c:pt idx="5250">
                  <c:v>10.939583333333335</c:v>
                </c:pt>
                <c:pt idx="5251">
                  <c:v>10.941666666666666</c:v>
                </c:pt>
                <c:pt idx="5252">
                  <c:v>10.94375</c:v>
                </c:pt>
                <c:pt idx="5253">
                  <c:v>10.945833333333335</c:v>
                </c:pt>
                <c:pt idx="5254">
                  <c:v>10.947916666666666</c:v>
                </c:pt>
                <c:pt idx="5255">
                  <c:v>10.950000000000001</c:v>
                </c:pt>
                <c:pt idx="5256">
                  <c:v>10.952083333333336</c:v>
                </c:pt>
                <c:pt idx="5257">
                  <c:v>10.954166666666669</c:v>
                </c:pt>
                <c:pt idx="5258">
                  <c:v>10.956250000000002</c:v>
                </c:pt>
                <c:pt idx="5259">
                  <c:v>10.958333333333334</c:v>
                </c:pt>
                <c:pt idx="5260">
                  <c:v>10.960416666666671</c:v>
                </c:pt>
                <c:pt idx="5261">
                  <c:v>10.962500000000002</c:v>
                </c:pt>
                <c:pt idx="5262">
                  <c:v>10.964583333333335</c:v>
                </c:pt>
                <c:pt idx="5263">
                  <c:v>10.96666666666667</c:v>
                </c:pt>
                <c:pt idx="5264">
                  <c:v>10.96875</c:v>
                </c:pt>
                <c:pt idx="5265">
                  <c:v>10.970833333333335</c:v>
                </c:pt>
                <c:pt idx="5266">
                  <c:v>10.972916666666668</c:v>
                </c:pt>
                <c:pt idx="5267">
                  <c:v>10.975000000000001</c:v>
                </c:pt>
                <c:pt idx="5268">
                  <c:v>10.977083333333335</c:v>
                </c:pt>
                <c:pt idx="5269">
                  <c:v>10.979166666666668</c:v>
                </c:pt>
                <c:pt idx="5270">
                  <c:v>10.981250000000001</c:v>
                </c:pt>
                <c:pt idx="5271">
                  <c:v>10.983333333333334</c:v>
                </c:pt>
                <c:pt idx="5272">
                  <c:v>10.985416666666671</c:v>
                </c:pt>
                <c:pt idx="5273">
                  <c:v>10.987500000000002</c:v>
                </c:pt>
                <c:pt idx="5274">
                  <c:v>10.989583333333336</c:v>
                </c:pt>
                <c:pt idx="5275">
                  <c:v>10.991666666666669</c:v>
                </c:pt>
                <c:pt idx="5276">
                  <c:v>10.99375</c:v>
                </c:pt>
                <c:pt idx="5277">
                  <c:v>10.995833333333335</c:v>
                </c:pt>
                <c:pt idx="5278">
                  <c:v>10.997916666666669</c:v>
                </c:pt>
                <c:pt idx="5279">
                  <c:v>11</c:v>
                </c:pt>
                <c:pt idx="5280">
                  <c:v>11.002083333333335</c:v>
                </c:pt>
                <c:pt idx="5281">
                  <c:v>11.004166666666666</c:v>
                </c:pt>
                <c:pt idx="5282">
                  <c:v>11.00625</c:v>
                </c:pt>
                <c:pt idx="5283">
                  <c:v>11.008333333333333</c:v>
                </c:pt>
                <c:pt idx="5284">
                  <c:v>11.010416666666668</c:v>
                </c:pt>
                <c:pt idx="5285">
                  <c:v>11.012500000000003</c:v>
                </c:pt>
                <c:pt idx="5286">
                  <c:v>11.014583333333334</c:v>
                </c:pt>
                <c:pt idx="5287">
                  <c:v>11.016666666666669</c:v>
                </c:pt>
                <c:pt idx="5288">
                  <c:v>11.018750000000001</c:v>
                </c:pt>
                <c:pt idx="5289">
                  <c:v>11.020833333333334</c:v>
                </c:pt>
                <c:pt idx="5290">
                  <c:v>11.022916666666669</c:v>
                </c:pt>
                <c:pt idx="5291">
                  <c:v>11.025</c:v>
                </c:pt>
                <c:pt idx="5292">
                  <c:v>11.027083333333334</c:v>
                </c:pt>
                <c:pt idx="5293">
                  <c:v>11.029166666666669</c:v>
                </c:pt>
                <c:pt idx="5294">
                  <c:v>11.031249999999998</c:v>
                </c:pt>
                <c:pt idx="5295">
                  <c:v>11.033333333333333</c:v>
                </c:pt>
                <c:pt idx="5296">
                  <c:v>11.035416666666668</c:v>
                </c:pt>
                <c:pt idx="5297">
                  <c:v>11.0375</c:v>
                </c:pt>
                <c:pt idx="5298">
                  <c:v>11.039583333333335</c:v>
                </c:pt>
                <c:pt idx="5299">
                  <c:v>11.041666666666666</c:v>
                </c:pt>
                <c:pt idx="5300">
                  <c:v>11.043750000000001</c:v>
                </c:pt>
                <c:pt idx="5301">
                  <c:v>11.045833333333334</c:v>
                </c:pt>
                <c:pt idx="5302">
                  <c:v>11.047916666666667</c:v>
                </c:pt>
                <c:pt idx="5303">
                  <c:v>11.05</c:v>
                </c:pt>
                <c:pt idx="5304">
                  <c:v>11.052083333333336</c:v>
                </c:pt>
                <c:pt idx="5305">
                  <c:v>11.054166666666669</c:v>
                </c:pt>
                <c:pt idx="5306">
                  <c:v>11.05625</c:v>
                </c:pt>
                <c:pt idx="5307">
                  <c:v>11.058333333333334</c:v>
                </c:pt>
                <c:pt idx="5308">
                  <c:v>11.06041666666667</c:v>
                </c:pt>
                <c:pt idx="5309">
                  <c:v>11.062500000000002</c:v>
                </c:pt>
                <c:pt idx="5310">
                  <c:v>11.064583333333335</c:v>
                </c:pt>
                <c:pt idx="5311">
                  <c:v>11.066666666666668</c:v>
                </c:pt>
                <c:pt idx="5312">
                  <c:v>11.06875</c:v>
                </c:pt>
                <c:pt idx="5313">
                  <c:v>11.070833333333335</c:v>
                </c:pt>
                <c:pt idx="5314">
                  <c:v>11.072916666666668</c:v>
                </c:pt>
                <c:pt idx="5315">
                  <c:v>11.075000000000001</c:v>
                </c:pt>
                <c:pt idx="5316">
                  <c:v>11.077083333333334</c:v>
                </c:pt>
                <c:pt idx="5317">
                  <c:v>11.079166666666669</c:v>
                </c:pt>
                <c:pt idx="5318">
                  <c:v>11.081250000000001</c:v>
                </c:pt>
                <c:pt idx="5319">
                  <c:v>11.083333333333334</c:v>
                </c:pt>
                <c:pt idx="5320">
                  <c:v>11.085416666666671</c:v>
                </c:pt>
                <c:pt idx="5321">
                  <c:v>11.0875</c:v>
                </c:pt>
                <c:pt idx="5322">
                  <c:v>11.089583333333335</c:v>
                </c:pt>
                <c:pt idx="5323">
                  <c:v>11.091666666666669</c:v>
                </c:pt>
                <c:pt idx="5324">
                  <c:v>11.09375</c:v>
                </c:pt>
                <c:pt idx="5325">
                  <c:v>11.095833333333335</c:v>
                </c:pt>
                <c:pt idx="5326">
                  <c:v>11.097916666666666</c:v>
                </c:pt>
                <c:pt idx="5327">
                  <c:v>11.1</c:v>
                </c:pt>
                <c:pt idx="5328">
                  <c:v>11.102083333333335</c:v>
                </c:pt>
                <c:pt idx="5329">
                  <c:v>11.104166666666666</c:v>
                </c:pt>
                <c:pt idx="5330">
                  <c:v>11.106250000000001</c:v>
                </c:pt>
                <c:pt idx="5331">
                  <c:v>11.108333333333333</c:v>
                </c:pt>
                <c:pt idx="5332">
                  <c:v>11.110416666666669</c:v>
                </c:pt>
                <c:pt idx="5333">
                  <c:v>11.112500000000002</c:v>
                </c:pt>
                <c:pt idx="5334">
                  <c:v>11.114583333333334</c:v>
                </c:pt>
                <c:pt idx="5335">
                  <c:v>11.116666666666669</c:v>
                </c:pt>
                <c:pt idx="5336">
                  <c:v>11.118749999999999</c:v>
                </c:pt>
                <c:pt idx="5337">
                  <c:v>11.120833333333334</c:v>
                </c:pt>
                <c:pt idx="5338">
                  <c:v>11.122916666666669</c:v>
                </c:pt>
                <c:pt idx="5339">
                  <c:v>11.125</c:v>
                </c:pt>
                <c:pt idx="5340">
                  <c:v>11.127083333333333</c:v>
                </c:pt>
                <c:pt idx="5341">
                  <c:v>11.129166666666666</c:v>
                </c:pt>
                <c:pt idx="5342">
                  <c:v>11.131249999999998</c:v>
                </c:pt>
                <c:pt idx="5343">
                  <c:v>11.133333333333333</c:v>
                </c:pt>
                <c:pt idx="5344">
                  <c:v>11.135416666666668</c:v>
                </c:pt>
                <c:pt idx="5345">
                  <c:v>11.137500000000001</c:v>
                </c:pt>
                <c:pt idx="5346">
                  <c:v>11.139583333333334</c:v>
                </c:pt>
                <c:pt idx="5347">
                  <c:v>11.141666666666667</c:v>
                </c:pt>
                <c:pt idx="5348">
                  <c:v>11.143750000000001</c:v>
                </c:pt>
                <c:pt idx="5349">
                  <c:v>11.145833333333334</c:v>
                </c:pt>
                <c:pt idx="5350">
                  <c:v>11.147916666666667</c:v>
                </c:pt>
                <c:pt idx="5351">
                  <c:v>11.15</c:v>
                </c:pt>
                <c:pt idx="5352">
                  <c:v>11.152083333333335</c:v>
                </c:pt>
                <c:pt idx="5353">
                  <c:v>11.154166666666669</c:v>
                </c:pt>
                <c:pt idx="5354">
                  <c:v>11.15625</c:v>
                </c:pt>
                <c:pt idx="5355">
                  <c:v>11.158333333333333</c:v>
                </c:pt>
                <c:pt idx="5356">
                  <c:v>11.160416666666668</c:v>
                </c:pt>
                <c:pt idx="5357">
                  <c:v>11.162500000000001</c:v>
                </c:pt>
                <c:pt idx="5358">
                  <c:v>11.164583333333335</c:v>
                </c:pt>
                <c:pt idx="5359">
                  <c:v>11.166666666666668</c:v>
                </c:pt>
                <c:pt idx="5360">
                  <c:v>11.168750000000001</c:v>
                </c:pt>
                <c:pt idx="5361">
                  <c:v>11.170833333333334</c:v>
                </c:pt>
                <c:pt idx="5362">
                  <c:v>11.172916666666669</c:v>
                </c:pt>
                <c:pt idx="5363">
                  <c:v>11.175000000000002</c:v>
                </c:pt>
                <c:pt idx="5364">
                  <c:v>11.177083333333334</c:v>
                </c:pt>
                <c:pt idx="5365">
                  <c:v>11.179166666666669</c:v>
                </c:pt>
                <c:pt idx="5366">
                  <c:v>11.181249999999999</c:v>
                </c:pt>
                <c:pt idx="5367">
                  <c:v>11.183333333333334</c:v>
                </c:pt>
                <c:pt idx="5368">
                  <c:v>11.18541666666667</c:v>
                </c:pt>
                <c:pt idx="5369">
                  <c:v>11.1875</c:v>
                </c:pt>
                <c:pt idx="5370">
                  <c:v>11.189583333333335</c:v>
                </c:pt>
                <c:pt idx="5371">
                  <c:v>11.191666666666666</c:v>
                </c:pt>
                <c:pt idx="5372">
                  <c:v>11.19375</c:v>
                </c:pt>
                <c:pt idx="5373">
                  <c:v>11.195833333333335</c:v>
                </c:pt>
                <c:pt idx="5374">
                  <c:v>11.197916666666666</c:v>
                </c:pt>
                <c:pt idx="5375">
                  <c:v>11.2</c:v>
                </c:pt>
                <c:pt idx="5376">
                  <c:v>11.202083333333334</c:v>
                </c:pt>
                <c:pt idx="5377">
                  <c:v>11.204166666666667</c:v>
                </c:pt>
                <c:pt idx="5378">
                  <c:v>11.206250000000001</c:v>
                </c:pt>
                <c:pt idx="5379">
                  <c:v>11.208333333333332</c:v>
                </c:pt>
                <c:pt idx="5380">
                  <c:v>11.210416666666669</c:v>
                </c:pt>
                <c:pt idx="5381">
                  <c:v>11.2125</c:v>
                </c:pt>
                <c:pt idx="5382">
                  <c:v>11.214583333333334</c:v>
                </c:pt>
                <c:pt idx="5383">
                  <c:v>11.216666666666669</c:v>
                </c:pt>
                <c:pt idx="5384">
                  <c:v>11.218749999999998</c:v>
                </c:pt>
                <c:pt idx="5385">
                  <c:v>11.220833333333333</c:v>
                </c:pt>
                <c:pt idx="5386">
                  <c:v>11.222916666666666</c:v>
                </c:pt>
                <c:pt idx="5387">
                  <c:v>11.225</c:v>
                </c:pt>
                <c:pt idx="5388">
                  <c:v>11.227083333333333</c:v>
                </c:pt>
                <c:pt idx="5389">
                  <c:v>11.229166666666666</c:v>
                </c:pt>
                <c:pt idx="5390">
                  <c:v>11.231249999999999</c:v>
                </c:pt>
                <c:pt idx="5391">
                  <c:v>11.233333333333333</c:v>
                </c:pt>
                <c:pt idx="5392">
                  <c:v>11.235416666666669</c:v>
                </c:pt>
                <c:pt idx="5393">
                  <c:v>11.237500000000001</c:v>
                </c:pt>
                <c:pt idx="5394">
                  <c:v>11.239583333333334</c:v>
                </c:pt>
                <c:pt idx="5395">
                  <c:v>11.241666666666667</c:v>
                </c:pt>
                <c:pt idx="5396">
                  <c:v>11.243749999999999</c:v>
                </c:pt>
                <c:pt idx="5397">
                  <c:v>11.245833333333334</c:v>
                </c:pt>
                <c:pt idx="5398">
                  <c:v>11.247916666666667</c:v>
                </c:pt>
                <c:pt idx="5399">
                  <c:v>11.25</c:v>
                </c:pt>
                <c:pt idx="5400">
                  <c:v>11.252083333333335</c:v>
                </c:pt>
                <c:pt idx="5401">
                  <c:v>11.254166666666666</c:v>
                </c:pt>
                <c:pt idx="5402">
                  <c:v>11.25625</c:v>
                </c:pt>
                <c:pt idx="5403">
                  <c:v>11.258333333333333</c:v>
                </c:pt>
                <c:pt idx="5404">
                  <c:v>11.260416666666668</c:v>
                </c:pt>
                <c:pt idx="5405">
                  <c:v>11.262500000000003</c:v>
                </c:pt>
                <c:pt idx="5406">
                  <c:v>11.264583333333334</c:v>
                </c:pt>
                <c:pt idx="5407">
                  <c:v>11.266666666666669</c:v>
                </c:pt>
                <c:pt idx="5408">
                  <c:v>11.268750000000001</c:v>
                </c:pt>
                <c:pt idx="5409">
                  <c:v>11.270833333333334</c:v>
                </c:pt>
                <c:pt idx="5410">
                  <c:v>11.272916666666669</c:v>
                </c:pt>
                <c:pt idx="5411">
                  <c:v>11.275</c:v>
                </c:pt>
                <c:pt idx="5412">
                  <c:v>11.277083333333334</c:v>
                </c:pt>
                <c:pt idx="5413">
                  <c:v>11.279166666666669</c:v>
                </c:pt>
                <c:pt idx="5414">
                  <c:v>11.281249999999998</c:v>
                </c:pt>
                <c:pt idx="5415">
                  <c:v>11.283333333333333</c:v>
                </c:pt>
                <c:pt idx="5416">
                  <c:v>11.285416666666668</c:v>
                </c:pt>
                <c:pt idx="5417">
                  <c:v>11.2875</c:v>
                </c:pt>
                <c:pt idx="5418">
                  <c:v>11.289583333333335</c:v>
                </c:pt>
                <c:pt idx="5419">
                  <c:v>11.291666666666666</c:v>
                </c:pt>
                <c:pt idx="5420">
                  <c:v>11.293750000000001</c:v>
                </c:pt>
                <c:pt idx="5421">
                  <c:v>11.295833333333334</c:v>
                </c:pt>
                <c:pt idx="5422">
                  <c:v>11.297916666666667</c:v>
                </c:pt>
                <c:pt idx="5423">
                  <c:v>11.3</c:v>
                </c:pt>
                <c:pt idx="5424">
                  <c:v>11.302083333333336</c:v>
                </c:pt>
                <c:pt idx="5425">
                  <c:v>11.304166666666669</c:v>
                </c:pt>
                <c:pt idx="5426">
                  <c:v>11.30625</c:v>
                </c:pt>
                <c:pt idx="5427">
                  <c:v>11.308333333333334</c:v>
                </c:pt>
                <c:pt idx="5428">
                  <c:v>11.31041666666667</c:v>
                </c:pt>
                <c:pt idx="5429">
                  <c:v>11.312500000000002</c:v>
                </c:pt>
                <c:pt idx="5430">
                  <c:v>11.314583333333335</c:v>
                </c:pt>
                <c:pt idx="5431">
                  <c:v>11.316666666666668</c:v>
                </c:pt>
                <c:pt idx="5432">
                  <c:v>11.31875</c:v>
                </c:pt>
                <c:pt idx="5433">
                  <c:v>11.320833333333335</c:v>
                </c:pt>
                <c:pt idx="5434">
                  <c:v>11.322916666666668</c:v>
                </c:pt>
                <c:pt idx="5435">
                  <c:v>11.325000000000001</c:v>
                </c:pt>
                <c:pt idx="5436">
                  <c:v>11.327083333333334</c:v>
                </c:pt>
                <c:pt idx="5437">
                  <c:v>11.329166666666669</c:v>
                </c:pt>
                <c:pt idx="5438">
                  <c:v>11.331250000000001</c:v>
                </c:pt>
                <c:pt idx="5439">
                  <c:v>11.333333333333334</c:v>
                </c:pt>
                <c:pt idx="5440">
                  <c:v>11.335416666666671</c:v>
                </c:pt>
                <c:pt idx="5441">
                  <c:v>11.3375</c:v>
                </c:pt>
                <c:pt idx="5442">
                  <c:v>11.339583333333335</c:v>
                </c:pt>
                <c:pt idx="5443">
                  <c:v>11.341666666666669</c:v>
                </c:pt>
                <c:pt idx="5444">
                  <c:v>11.34375</c:v>
                </c:pt>
                <c:pt idx="5445">
                  <c:v>11.345833333333335</c:v>
                </c:pt>
                <c:pt idx="5446">
                  <c:v>11.347916666666666</c:v>
                </c:pt>
                <c:pt idx="5447">
                  <c:v>11.350000000000001</c:v>
                </c:pt>
                <c:pt idx="5448">
                  <c:v>11.352083333333336</c:v>
                </c:pt>
                <c:pt idx="5449">
                  <c:v>11.354166666666668</c:v>
                </c:pt>
                <c:pt idx="5450">
                  <c:v>11.356250000000003</c:v>
                </c:pt>
                <c:pt idx="5451">
                  <c:v>11.358333333333334</c:v>
                </c:pt>
                <c:pt idx="5452">
                  <c:v>11.360416666666671</c:v>
                </c:pt>
                <c:pt idx="5453">
                  <c:v>11.362500000000004</c:v>
                </c:pt>
                <c:pt idx="5454">
                  <c:v>11.364583333333336</c:v>
                </c:pt>
                <c:pt idx="5455">
                  <c:v>11.366666666666671</c:v>
                </c:pt>
                <c:pt idx="5456">
                  <c:v>11.36875</c:v>
                </c:pt>
                <c:pt idx="5457">
                  <c:v>11.370833333333335</c:v>
                </c:pt>
                <c:pt idx="5458">
                  <c:v>11.37291666666667</c:v>
                </c:pt>
                <c:pt idx="5459">
                  <c:v>11.375000000000002</c:v>
                </c:pt>
                <c:pt idx="5460">
                  <c:v>11.377083333333335</c:v>
                </c:pt>
                <c:pt idx="5461">
                  <c:v>11.379166666666668</c:v>
                </c:pt>
                <c:pt idx="5462">
                  <c:v>11.38125</c:v>
                </c:pt>
                <c:pt idx="5463">
                  <c:v>11.383333333333335</c:v>
                </c:pt>
                <c:pt idx="5464">
                  <c:v>11.38541666666667</c:v>
                </c:pt>
                <c:pt idx="5465">
                  <c:v>11.387500000000003</c:v>
                </c:pt>
                <c:pt idx="5466">
                  <c:v>11.389583333333336</c:v>
                </c:pt>
                <c:pt idx="5467">
                  <c:v>11.391666666666669</c:v>
                </c:pt>
                <c:pt idx="5468">
                  <c:v>11.393750000000002</c:v>
                </c:pt>
                <c:pt idx="5469">
                  <c:v>11.395833333333336</c:v>
                </c:pt>
                <c:pt idx="5470">
                  <c:v>11.397916666666669</c:v>
                </c:pt>
                <c:pt idx="5471">
                  <c:v>11.4</c:v>
                </c:pt>
                <c:pt idx="5472">
                  <c:v>11.402083333333335</c:v>
                </c:pt>
                <c:pt idx="5473">
                  <c:v>11.404166666666669</c:v>
                </c:pt>
                <c:pt idx="5474">
                  <c:v>11.40625</c:v>
                </c:pt>
                <c:pt idx="5475">
                  <c:v>11.408333333333333</c:v>
                </c:pt>
                <c:pt idx="5476">
                  <c:v>11.410416666666668</c:v>
                </c:pt>
                <c:pt idx="5477">
                  <c:v>11.412500000000001</c:v>
                </c:pt>
                <c:pt idx="5478">
                  <c:v>11.414583333333335</c:v>
                </c:pt>
                <c:pt idx="5479">
                  <c:v>11.416666666666668</c:v>
                </c:pt>
                <c:pt idx="5480">
                  <c:v>11.418750000000001</c:v>
                </c:pt>
                <c:pt idx="5481">
                  <c:v>11.420833333333334</c:v>
                </c:pt>
                <c:pt idx="5482">
                  <c:v>11.422916666666669</c:v>
                </c:pt>
                <c:pt idx="5483">
                  <c:v>11.425000000000002</c:v>
                </c:pt>
                <c:pt idx="5484">
                  <c:v>11.427083333333334</c:v>
                </c:pt>
                <c:pt idx="5485">
                  <c:v>11.429166666666669</c:v>
                </c:pt>
                <c:pt idx="5486">
                  <c:v>11.431249999999999</c:v>
                </c:pt>
                <c:pt idx="5487">
                  <c:v>11.433333333333334</c:v>
                </c:pt>
                <c:pt idx="5488">
                  <c:v>11.43541666666667</c:v>
                </c:pt>
                <c:pt idx="5489">
                  <c:v>11.4375</c:v>
                </c:pt>
                <c:pt idx="5490">
                  <c:v>11.439583333333335</c:v>
                </c:pt>
                <c:pt idx="5491">
                  <c:v>11.441666666666666</c:v>
                </c:pt>
                <c:pt idx="5492">
                  <c:v>11.44375</c:v>
                </c:pt>
                <c:pt idx="5493">
                  <c:v>11.445833333333335</c:v>
                </c:pt>
                <c:pt idx="5494">
                  <c:v>11.447916666666666</c:v>
                </c:pt>
                <c:pt idx="5495">
                  <c:v>11.450000000000001</c:v>
                </c:pt>
                <c:pt idx="5496">
                  <c:v>11.452083333333336</c:v>
                </c:pt>
                <c:pt idx="5497">
                  <c:v>11.454166666666669</c:v>
                </c:pt>
                <c:pt idx="5498">
                  <c:v>11.456250000000002</c:v>
                </c:pt>
                <c:pt idx="5499">
                  <c:v>11.458333333333334</c:v>
                </c:pt>
                <c:pt idx="5500">
                  <c:v>11.460416666666671</c:v>
                </c:pt>
                <c:pt idx="5501">
                  <c:v>11.462500000000002</c:v>
                </c:pt>
                <c:pt idx="5502">
                  <c:v>11.464583333333335</c:v>
                </c:pt>
                <c:pt idx="5503">
                  <c:v>11.46666666666667</c:v>
                </c:pt>
                <c:pt idx="5504">
                  <c:v>11.46875</c:v>
                </c:pt>
                <c:pt idx="5505">
                  <c:v>11.470833333333335</c:v>
                </c:pt>
                <c:pt idx="5506">
                  <c:v>11.472916666666668</c:v>
                </c:pt>
                <c:pt idx="5507">
                  <c:v>11.475000000000001</c:v>
                </c:pt>
                <c:pt idx="5508">
                  <c:v>11.477083333333335</c:v>
                </c:pt>
                <c:pt idx="5509">
                  <c:v>11.479166666666668</c:v>
                </c:pt>
                <c:pt idx="5510">
                  <c:v>11.481250000000001</c:v>
                </c:pt>
                <c:pt idx="5511">
                  <c:v>11.483333333333334</c:v>
                </c:pt>
                <c:pt idx="5512">
                  <c:v>11.485416666666671</c:v>
                </c:pt>
                <c:pt idx="5513">
                  <c:v>11.487500000000002</c:v>
                </c:pt>
                <c:pt idx="5514">
                  <c:v>11.489583333333336</c:v>
                </c:pt>
                <c:pt idx="5515">
                  <c:v>11.491666666666669</c:v>
                </c:pt>
                <c:pt idx="5516">
                  <c:v>11.49375</c:v>
                </c:pt>
                <c:pt idx="5517">
                  <c:v>11.495833333333335</c:v>
                </c:pt>
                <c:pt idx="5518">
                  <c:v>11.497916666666669</c:v>
                </c:pt>
                <c:pt idx="5519">
                  <c:v>11.5</c:v>
                </c:pt>
                <c:pt idx="5520">
                  <c:v>11.502083333333335</c:v>
                </c:pt>
                <c:pt idx="5521">
                  <c:v>11.504166666666666</c:v>
                </c:pt>
                <c:pt idx="5522">
                  <c:v>11.50625</c:v>
                </c:pt>
                <c:pt idx="5523">
                  <c:v>11.508333333333333</c:v>
                </c:pt>
                <c:pt idx="5524">
                  <c:v>11.510416666666668</c:v>
                </c:pt>
                <c:pt idx="5525">
                  <c:v>11.512500000000003</c:v>
                </c:pt>
                <c:pt idx="5526">
                  <c:v>11.514583333333334</c:v>
                </c:pt>
                <c:pt idx="5527">
                  <c:v>11.516666666666669</c:v>
                </c:pt>
                <c:pt idx="5528">
                  <c:v>11.518750000000001</c:v>
                </c:pt>
                <c:pt idx="5529">
                  <c:v>11.520833333333334</c:v>
                </c:pt>
                <c:pt idx="5530">
                  <c:v>11.522916666666669</c:v>
                </c:pt>
                <c:pt idx="5531">
                  <c:v>11.525</c:v>
                </c:pt>
                <c:pt idx="5532">
                  <c:v>11.527083333333334</c:v>
                </c:pt>
                <c:pt idx="5533">
                  <c:v>11.529166666666669</c:v>
                </c:pt>
                <c:pt idx="5534">
                  <c:v>11.531249999999998</c:v>
                </c:pt>
                <c:pt idx="5535">
                  <c:v>11.533333333333333</c:v>
                </c:pt>
                <c:pt idx="5536">
                  <c:v>11.535416666666668</c:v>
                </c:pt>
                <c:pt idx="5537">
                  <c:v>11.5375</c:v>
                </c:pt>
                <c:pt idx="5538">
                  <c:v>11.539583333333335</c:v>
                </c:pt>
                <c:pt idx="5539">
                  <c:v>11.541666666666666</c:v>
                </c:pt>
                <c:pt idx="5540">
                  <c:v>11.543750000000001</c:v>
                </c:pt>
                <c:pt idx="5541">
                  <c:v>11.545833333333334</c:v>
                </c:pt>
                <c:pt idx="5542">
                  <c:v>11.547916666666667</c:v>
                </c:pt>
                <c:pt idx="5543">
                  <c:v>11.55</c:v>
                </c:pt>
                <c:pt idx="5544">
                  <c:v>11.552083333333336</c:v>
                </c:pt>
                <c:pt idx="5545">
                  <c:v>11.554166666666669</c:v>
                </c:pt>
                <c:pt idx="5546">
                  <c:v>11.55625</c:v>
                </c:pt>
                <c:pt idx="5547">
                  <c:v>11.558333333333334</c:v>
                </c:pt>
                <c:pt idx="5548">
                  <c:v>11.56041666666667</c:v>
                </c:pt>
                <c:pt idx="5549">
                  <c:v>11.562500000000002</c:v>
                </c:pt>
                <c:pt idx="5550">
                  <c:v>11.564583333333335</c:v>
                </c:pt>
                <c:pt idx="5551">
                  <c:v>11.566666666666668</c:v>
                </c:pt>
                <c:pt idx="5552">
                  <c:v>11.56875</c:v>
                </c:pt>
                <c:pt idx="5553">
                  <c:v>11.570833333333335</c:v>
                </c:pt>
                <c:pt idx="5554">
                  <c:v>11.572916666666668</c:v>
                </c:pt>
                <c:pt idx="5555">
                  <c:v>11.575000000000001</c:v>
                </c:pt>
                <c:pt idx="5556">
                  <c:v>11.577083333333334</c:v>
                </c:pt>
                <c:pt idx="5557">
                  <c:v>11.579166666666669</c:v>
                </c:pt>
                <c:pt idx="5558">
                  <c:v>11.581250000000001</c:v>
                </c:pt>
                <c:pt idx="5559">
                  <c:v>11.583333333333334</c:v>
                </c:pt>
                <c:pt idx="5560">
                  <c:v>11.585416666666671</c:v>
                </c:pt>
                <c:pt idx="5561">
                  <c:v>11.5875</c:v>
                </c:pt>
                <c:pt idx="5562">
                  <c:v>11.589583333333335</c:v>
                </c:pt>
                <c:pt idx="5563">
                  <c:v>11.591666666666669</c:v>
                </c:pt>
                <c:pt idx="5564">
                  <c:v>11.59375</c:v>
                </c:pt>
                <c:pt idx="5565">
                  <c:v>11.595833333333335</c:v>
                </c:pt>
                <c:pt idx="5566">
                  <c:v>11.597916666666666</c:v>
                </c:pt>
                <c:pt idx="5567">
                  <c:v>11.6</c:v>
                </c:pt>
                <c:pt idx="5568">
                  <c:v>11.602083333333335</c:v>
                </c:pt>
                <c:pt idx="5569">
                  <c:v>11.604166666666666</c:v>
                </c:pt>
                <c:pt idx="5570">
                  <c:v>11.606250000000001</c:v>
                </c:pt>
                <c:pt idx="5571">
                  <c:v>11.608333333333333</c:v>
                </c:pt>
                <c:pt idx="5572">
                  <c:v>11.610416666666669</c:v>
                </c:pt>
                <c:pt idx="5573">
                  <c:v>11.612500000000002</c:v>
                </c:pt>
                <c:pt idx="5574">
                  <c:v>11.614583333333334</c:v>
                </c:pt>
                <c:pt idx="5575">
                  <c:v>11.616666666666669</c:v>
                </c:pt>
                <c:pt idx="5576">
                  <c:v>11.618749999999999</c:v>
                </c:pt>
                <c:pt idx="5577">
                  <c:v>11.620833333333334</c:v>
                </c:pt>
                <c:pt idx="5578">
                  <c:v>11.622916666666669</c:v>
                </c:pt>
                <c:pt idx="5579">
                  <c:v>11.625</c:v>
                </c:pt>
                <c:pt idx="5580">
                  <c:v>11.627083333333333</c:v>
                </c:pt>
                <c:pt idx="5581">
                  <c:v>11.629166666666666</c:v>
                </c:pt>
                <c:pt idx="5582">
                  <c:v>11.631249999999998</c:v>
                </c:pt>
                <c:pt idx="5583">
                  <c:v>11.633333333333333</c:v>
                </c:pt>
                <c:pt idx="5584">
                  <c:v>11.635416666666668</c:v>
                </c:pt>
                <c:pt idx="5585">
                  <c:v>11.637500000000001</c:v>
                </c:pt>
                <c:pt idx="5586">
                  <c:v>11.639583333333334</c:v>
                </c:pt>
                <c:pt idx="5587">
                  <c:v>11.641666666666667</c:v>
                </c:pt>
                <c:pt idx="5588">
                  <c:v>11.643750000000001</c:v>
                </c:pt>
                <c:pt idx="5589">
                  <c:v>11.645833333333334</c:v>
                </c:pt>
                <c:pt idx="5590">
                  <c:v>11.647916666666667</c:v>
                </c:pt>
                <c:pt idx="5591">
                  <c:v>11.65</c:v>
                </c:pt>
                <c:pt idx="5592">
                  <c:v>11.652083333333335</c:v>
                </c:pt>
                <c:pt idx="5593">
                  <c:v>11.654166666666669</c:v>
                </c:pt>
                <c:pt idx="5594">
                  <c:v>11.65625</c:v>
                </c:pt>
                <c:pt idx="5595">
                  <c:v>11.658333333333333</c:v>
                </c:pt>
                <c:pt idx="5596">
                  <c:v>11.660416666666668</c:v>
                </c:pt>
                <c:pt idx="5597">
                  <c:v>11.662500000000001</c:v>
                </c:pt>
                <c:pt idx="5598">
                  <c:v>11.664583333333335</c:v>
                </c:pt>
                <c:pt idx="5599">
                  <c:v>11.666666666666668</c:v>
                </c:pt>
                <c:pt idx="5600">
                  <c:v>11.668750000000001</c:v>
                </c:pt>
                <c:pt idx="5601">
                  <c:v>11.670833333333334</c:v>
                </c:pt>
                <c:pt idx="5602">
                  <c:v>11.672916666666669</c:v>
                </c:pt>
                <c:pt idx="5603">
                  <c:v>11.675000000000002</c:v>
                </c:pt>
                <c:pt idx="5604">
                  <c:v>11.677083333333334</c:v>
                </c:pt>
                <c:pt idx="5605">
                  <c:v>11.679166666666669</c:v>
                </c:pt>
                <c:pt idx="5606">
                  <c:v>11.681249999999999</c:v>
                </c:pt>
                <c:pt idx="5607">
                  <c:v>11.683333333333334</c:v>
                </c:pt>
                <c:pt idx="5608">
                  <c:v>11.68541666666667</c:v>
                </c:pt>
                <c:pt idx="5609">
                  <c:v>11.6875</c:v>
                </c:pt>
                <c:pt idx="5610">
                  <c:v>11.689583333333335</c:v>
                </c:pt>
                <c:pt idx="5611">
                  <c:v>11.691666666666666</c:v>
                </c:pt>
                <c:pt idx="5612">
                  <c:v>11.69375</c:v>
                </c:pt>
                <c:pt idx="5613">
                  <c:v>11.695833333333335</c:v>
                </c:pt>
                <c:pt idx="5614">
                  <c:v>11.697916666666666</c:v>
                </c:pt>
                <c:pt idx="5615">
                  <c:v>11.7</c:v>
                </c:pt>
                <c:pt idx="5616">
                  <c:v>11.702083333333334</c:v>
                </c:pt>
                <c:pt idx="5617">
                  <c:v>11.704166666666667</c:v>
                </c:pt>
                <c:pt idx="5618">
                  <c:v>11.706250000000001</c:v>
                </c:pt>
                <c:pt idx="5619">
                  <c:v>11.708333333333332</c:v>
                </c:pt>
                <c:pt idx="5620">
                  <c:v>11.710416666666669</c:v>
                </c:pt>
                <c:pt idx="5621">
                  <c:v>11.7125</c:v>
                </c:pt>
                <c:pt idx="5622">
                  <c:v>11.714583333333334</c:v>
                </c:pt>
                <c:pt idx="5623">
                  <c:v>11.716666666666669</c:v>
                </c:pt>
                <c:pt idx="5624">
                  <c:v>11.718749999999998</c:v>
                </c:pt>
                <c:pt idx="5625">
                  <c:v>11.720833333333333</c:v>
                </c:pt>
                <c:pt idx="5626">
                  <c:v>11.722916666666666</c:v>
                </c:pt>
                <c:pt idx="5627">
                  <c:v>11.725</c:v>
                </c:pt>
                <c:pt idx="5628">
                  <c:v>11.727083333333333</c:v>
                </c:pt>
                <c:pt idx="5629">
                  <c:v>11.729166666666666</c:v>
                </c:pt>
                <c:pt idx="5630">
                  <c:v>11.731249999999999</c:v>
                </c:pt>
                <c:pt idx="5631">
                  <c:v>11.733333333333333</c:v>
                </c:pt>
                <c:pt idx="5632">
                  <c:v>11.735416666666669</c:v>
                </c:pt>
                <c:pt idx="5633">
                  <c:v>11.737500000000001</c:v>
                </c:pt>
                <c:pt idx="5634">
                  <c:v>11.739583333333334</c:v>
                </c:pt>
                <c:pt idx="5635">
                  <c:v>11.741666666666667</c:v>
                </c:pt>
                <c:pt idx="5636">
                  <c:v>11.743749999999999</c:v>
                </c:pt>
                <c:pt idx="5637">
                  <c:v>11.745833333333334</c:v>
                </c:pt>
                <c:pt idx="5638">
                  <c:v>11.747916666666667</c:v>
                </c:pt>
                <c:pt idx="5639">
                  <c:v>11.75</c:v>
                </c:pt>
                <c:pt idx="5640">
                  <c:v>11.752083333333335</c:v>
                </c:pt>
                <c:pt idx="5641">
                  <c:v>11.754166666666666</c:v>
                </c:pt>
                <c:pt idx="5642">
                  <c:v>11.75625</c:v>
                </c:pt>
                <c:pt idx="5643">
                  <c:v>11.758333333333333</c:v>
                </c:pt>
                <c:pt idx="5644">
                  <c:v>11.760416666666668</c:v>
                </c:pt>
                <c:pt idx="5645">
                  <c:v>11.762500000000003</c:v>
                </c:pt>
                <c:pt idx="5646">
                  <c:v>11.764583333333334</c:v>
                </c:pt>
                <c:pt idx="5647">
                  <c:v>11.766666666666669</c:v>
                </c:pt>
                <c:pt idx="5648">
                  <c:v>11.768750000000001</c:v>
                </c:pt>
                <c:pt idx="5649">
                  <c:v>11.770833333333334</c:v>
                </c:pt>
                <c:pt idx="5650">
                  <c:v>11.772916666666669</c:v>
                </c:pt>
                <c:pt idx="5651">
                  <c:v>11.775</c:v>
                </c:pt>
                <c:pt idx="5652">
                  <c:v>11.777083333333334</c:v>
                </c:pt>
                <c:pt idx="5653">
                  <c:v>11.779166666666669</c:v>
                </c:pt>
                <c:pt idx="5654">
                  <c:v>11.781249999999998</c:v>
                </c:pt>
                <c:pt idx="5655">
                  <c:v>11.783333333333333</c:v>
                </c:pt>
                <c:pt idx="5656">
                  <c:v>11.785416666666668</c:v>
                </c:pt>
                <c:pt idx="5657">
                  <c:v>11.7875</c:v>
                </c:pt>
                <c:pt idx="5658">
                  <c:v>11.789583333333335</c:v>
                </c:pt>
                <c:pt idx="5659">
                  <c:v>11.791666666666666</c:v>
                </c:pt>
                <c:pt idx="5660">
                  <c:v>11.793750000000001</c:v>
                </c:pt>
                <c:pt idx="5661">
                  <c:v>11.795833333333334</c:v>
                </c:pt>
                <c:pt idx="5662">
                  <c:v>11.797916666666667</c:v>
                </c:pt>
                <c:pt idx="5663">
                  <c:v>11.8</c:v>
                </c:pt>
                <c:pt idx="5664">
                  <c:v>11.802083333333336</c:v>
                </c:pt>
                <c:pt idx="5665">
                  <c:v>11.804166666666669</c:v>
                </c:pt>
                <c:pt idx="5666">
                  <c:v>11.80625</c:v>
                </c:pt>
                <c:pt idx="5667">
                  <c:v>11.808333333333334</c:v>
                </c:pt>
                <c:pt idx="5668">
                  <c:v>11.81041666666667</c:v>
                </c:pt>
                <c:pt idx="5669">
                  <c:v>11.812500000000002</c:v>
                </c:pt>
                <c:pt idx="5670">
                  <c:v>11.814583333333335</c:v>
                </c:pt>
                <c:pt idx="5671">
                  <c:v>11.816666666666668</c:v>
                </c:pt>
                <c:pt idx="5672">
                  <c:v>11.81875</c:v>
                </c:pt>
                <c:pt idx="5673">
                  <c:v>11.820833333333335</c:v>
                </c:pt>
                <c:pt idx="5674">
                  <c:v>11.822916666666668</c:v>
                </c:pt>
                <c:pt idx="5675">
                  <c:v>11.825000000000001</c:v>
                </c:pt>
                <c:pt idx="5676">
                  <c:v>11.827083333333334</c:v>
                </c:pt>
                <c:pt idx="5677">
                  <c:v>11.829166666666669</c:v>
                </c:pt>
                <c:pt idx="5678">
                  <c:v>11.831250000000001</c:v>
                </c:pt>
                <c:pt idx="5679">
                  <c:v>11.833333333333334</c:v>
                </c:pt>
                <c:pt idx="5680">
                  <c:v>11.835416666666671</c:v>
                </c:pt>
                <c:pt idx="5681">
                  <c:v>11.8375</c:v>
                </c:pt>
                <c:pt idx="5682">
                  <c:v>11.839583333333335</c:v>
                </c:pt>
                <c:pt idx="5683">
                  <c:v>11.841666666666669</c:v>
                </c:pt>
                <c:pt idx="5684">
                  <c:v>11.84375</c:v>
                </c:pt>
                <c:pt idx="5685">
                  <c:v>11.845833333333335</c:v>
                </c:pt>
                <c:pt idx="5686">
                  <c:v>11.847916666666666</c:v>
                </c:pt>
                <c:pt idx="5687">
                  <c:v>11.850000000000001</c:v>
                </c:pt>
                <c:pt idx="5688">
                  <c:v>11.852083333333336</c:v>
                </c:pt>
                <c:pt idx="5689">
                  <c:v>11.854166666666668</c:v>
                </c:pt>
                <c:pt idx="5690">
                  <c:v>11.856250000000003</c:v>
                </c:pt>
                <c:pt idx="5691">
                  <c:v>11.858333333333334</c:v>
                </c:pt>
                <c:pt idx="5692">
                  <c:v>11.860416666666671</c:v>
                </c:pt>
                <c:pt idx="5693">
                  <c:v>11.862500000000004</c:v>
                </c:pt>
                <c:pt idx="5694">
                  <c:v>11.864583333333336</c:v>
                </c:pt>
                <c:pt idx="5695">
                  <c:v>11.866666666666671</c:v>
                </c:pt>
                <c:pt idx="5696">
                  <c:v>11.86875</c:v>
                </c:pt>
                <c:pt idx="5697">
                  <c:v>11.870833333333335</c:v>
                </c:pt>
                <c:pt idx="5698">
                  <c:v>11.87291666666667</c:v>
                </c:pt>
                <c:pt idx="5699">
                  <c:v>11.875000000000002</c:v>
                </c:pt>
                <c:pt idx="5700">
                  <c:v>11.877083333333335</c:v>
                </c:pt>
                <c:pt idx="5701">
                  <c:v>11.879166666666668</c:v>
                </c:pt>
                <c:pt idx="5702">
                  <c:v>11.88125</c:v>
                </c:pt>
                <c:pt idx="5703">
                  <c:v>11.883333333333335</c:v>
                </c:pt>
                <c:pt idx="5704">
                  <c:v>11.88541666666667</c:v>
                </c:pt>
                <c:pt idx="5705">
                  <c:v>11.887500000000003</c:v>
                </c:pt>
                <c:pt idx="5706">
                  <c:v>11.889583333333336</c:v>
                </c:pt>
                <c:pt idx="5707">
                  <c:v>11.891666666666669</c:v>
                </c:pt>
                <c:pt idx="5708">
                  <c:v>11.893750000000002</c:v>
                </c:pt>
                <c:pt idx="5709">
                  <c:v>11.895833333333336</c:v>
                </c:pt>
                <c:pt idx="5710">
                  <c:v>11.897916666666669</c:v>
                </c:pt>
                <c:pt idx="5711">
                  <c:v>11.9</c:v>
                </c:pt>
                <c:pt idx="5712">
                  <c:v>11.902083333333335</c:v>
                </c:pt>
                <c:pt idx="5713">
                  <c:v>11.904166666666669</c:v>
                </c:pt>
                <c:pt idx="5714">
                  <c:v>11.90625</c:v>
                </c:pt>
                <c:pt idx="5715">
                  <c:v>11.908333333333333</c:v>
                </c:pt>
                <c:pt idx="5716">
                  <c:v>11.910416666666668</c:v>
                </c:pt>
                <c:pt idx="5717">
                  <c:v>11.912500000000001</c:v>
                </c:pt>
                <c:pt idx="5718">
                  <c:v>11.914583333333335</c:v>
                </c:pt>
                <c:pt idx="5719">
                  <c:v>11.916666666666668</c:v>
                </c:pt>
                <c:pt idx="5720">
                  <c:v>11.918750000000001</c:v>
                </c:pt>
                <c:pt idx="5721">
                  <c:v>11.920833333333334</c:v>
                </c:pt>
                <c:pt idx="5722">
                  <c:v>11.922916666666669</c:v>
                </c:pt>
                <c:pt idx="5723">
                  <c:v>11.925000000000002</c:v>
                </c:pt>
                <c:pt idx="5724">
                  <c:v>11.927083333333334</c:v>
                </c:pt>
                <c:pt idx="5725">
                  <c:v>11.929166666666669</c:v>
                </c:pt>
                <c:pt idx="5726">
                  <c:v>11.931249999999999</c:v>
                </c:pt>
                <c:pt idx="5727">
                  <c:v>11.933333333333334</c:v>
                </c:pt>
                <c:pt idx="5728">
                  <c:v>11.93541666666667</c:v>
                </c:pt>
                <c:pt idx="5729">
                  <c:v>11.9375</c:v>
                </c:pt>
                <c:pt idx="5730">
                  <c:v>11.939583333333335</c:v>
                </c:pt>
                <c:pt idx="5731">
                  <c:v>11.941666666666666</c:v>
                </c:pt>
                <c:pt idx="5732">
                  <c:v>11.94375</c:v>
                </c:pt>
                <c:pt idx="5733">
                  <c:v>11.945833333333335</c:v>
                </c:pt>
                <c:pt idx="5734">
                  <c:v>11.947916666666666</c:v>
                </c:pt>
                <c:pt idx="5735">
                  <c:v>11.950000000000001</c:v>
                </c:pt>
                <c:pt idx="5736">
                  <c:v>11.952083333333336</c:v>
                </c:pt>
                <c:pt idx="5737">
                  <c:v>11.954166666666669</c:v>
                </c:pt>
                <c:pt idx="5738">
                  <c:v>11.956250000000002</c:v>
                </c:pt>
                <c:pt idx="5739">
                  <c:v>11.958333333333334</c:v>
                </c:pt>
                <c:pt idx="5740">
                  <c:v>11.960416666666671</c:v>
                </c:pt>
                <c:pt idx="5741">
                  <c:v>11.962500000000002</c:v>
                </c:pt>
                <c:pt idx="5742">
                  <c:v>11.964583333333335</c:v>
                </c:pt>
                <c:pt idx="5743">
                  <c:v>11.96666666666667</c:v>
                </c:pt>
                <c:pt idx="5744">
                  <c:v>11.96875</c:v>
                </c:pt>
                <c:pt idx="5745">
                  <c:v>11.970833333333335</c:v>
                </c:pt>
                <c:pt idx="5746">
                  <c:v>11.972916666666668</c:v>
                </c:pt>
                <c:pt idx="5747">
                  <c:v>11.975000000000001</c:v>
                </c:pt>
                <c:pt idx="5748">
                  <c:v>11.977083333333335</c:v>
                </c:pt>
                <c:pt idx="5749">
                  <c:v>11.979166666666668</c:v>
                </c:pt>
                <c:pt idx="5750">
                  <c:v>11.981250000000001</c:v>
                </c:pt>
                <c:pt idx="5751">
                  <c:v>11.983333333333334</c:v>
                </c:pt>
                <c:pt idx="5752">
                  <c:v>11.985416666666671</c:v>
                </c:pt>
                <c:pt idx="5753">
                  <c:v>11.987500000000002</c:v>
                </c:pt>
                <c:pt idx="5754">
                  <c:v>11.989583333333336</c:v>
                </c:pt>
                <c:pt idx="5755">
                  <c:v>11.991666666666669</c:v>
                </c:pt>
                <c:pt idx="5756">
                  <c:v>11.99375</c:v>
                </c:pt>
                <c:pt idx="5757">
                  <c:v>11.995833333333335</c:v>
                </c:pt>
                <c:pt idx="5758">
                  <c:v>11.997916666666669</c:v>
                </c:pt>
                <c:pt idx="5759">
                  <c:v>12</c:v>
                </c:pt>
                <c:pt idx="5760">
                  <c:v>12.002083333333335</c:v>
                </c:pt>
                <c:pt idx="5761">
                  <c:v>12.004166666666666</c:v>
                </c:pt>
                <c:pt idx="5762">
                  <c:v>12.00625</c:v>
                </c:pt>
                <c:pt idx="5763">
                  <c:v>12.008333333333333</c:v>
                </c:pt>
                <c:pt idx="5764">
                  <c:v>12.010416666666668</c:v>
                </c:pt>
                <c:pt idx="5765">
                  <c:v>12.012500000000003</c:v>
                </c:pt>
                <c:pt idx="5766">
                  <c:v>12.014583333333334</c:v>
                </c:pt>
                <c:pt idx="5767">
                  <c:v>12.016666666666669</c:v>
                </c:pt>
                <c:pt idx="5768">
                  <c:v>12.018750000000001</c:v>
                </c:pt>
                <c:pt idx="5769">
                  <c:v>12.020833333333334</c:v>
                </c:pt>
                <c:pt idx="5770">
                  <c:v>12.022916666666669</c:v>
                </c:pt>
                <c:pt idx="5771">
                  <c:v>12.025</c:v>
                </c:pt>
                <c:pt idx="5772">
                  <c:v>12.027083333333334</c:v>
                </c:pt>
                <c:pt idx="5773">
                  <c:v>12.029166666666669</c:v>
                </c:pt>
                <c:pt idx="5774">
                  <c:v>12.031249999999998</c:v>
                </c:pt>
                <c:pt idx="5775">
                  <c:v>12.033333333333333</c:v>
                </c:pt>
                <c:pt idx="5776">
                  <c:v>12.035416666666668</c:v>
                </c:pt>
                <c:pt idx="5777">
                  <c:v>12.0375</c:v>
                </c:pt>
                <c:pt idx="5778">
                  <c:v>12.039583333333335</c:v>
                </c:pt>
                <c:pt idx="5779">
                  <c:v>12.041666666666666</c:v>
                </c:pt>
                <c:pt idx="5780">
                  <c:v>12.043750000000001</c:v>
                </c:pt>
                <c:pt idx="5781">
                  <c:v>12.045833333333334</c:v>
                </c:pt>
                <c:pt idx="5782">
                  <c:v>12.047916666666667</c:v>
                </c:pt>
                <c:pt idx="5783">
                  <c:v>12.05</c:v>
                </c:pt>
                <c:pt idx="5784">
                  <c:v>12.052083333333336</c:v>
                </c:pt>
                <c:pt idx="5785">
                  <c:v>12.054166666666669</c:v>
                </c:pt>
                <c:pt idx="5786">
                  <c:v>12.05625</c:v>
                </c:pt>
                <c:pt idx="5787">
                  <c:v>12.058333333333334</c:v>
                </c:pt>
                <c:pt idx="5788">
                  <c:v>12.06041666666667</c:v>
                </c:pt>
                <c:pt idx="5789">
                  <c:v>12.062500000000002</c:v>
                </c:pt>
                <c:pt idx="5790">
                  <c:v>12.064583333333335</c:v>
                </c:pt>
                <c:pt idx="5791">
                  <c:v>12.066666666666668</c:v>
                </c:pt>
                <c:pt idx="5792">
                  <c:v>12.06875</c:v>
                </c:pt>
                <c:pt idx="5793">
                  <c:v>12.070833333333335</c:v>
                </c:pt>
                <c:pt idx="5794">
                  <c:v>12.072916666666668</c:v>
                </c:pt>
                <c:pt idx="5795">
                  <c:v>12.075000000000001</c:v>
                </c:pt>
                <c:pt idx="5796">
                  <c:v>12.077083333333334</c:v>
                </c:pt>
                <c:pt idx="5797">
                  <c:v>12.079166666666669</c:v>
                </c:pt>
                <c:pt idx="5798">
                  <c:v>12.081250000000001</c:v>
                </c:pt>
                <c:pt idx="5799">
                  <c:v>12.083333333333334</c:v>
                </c:pt>
                <c:pt idx="5800">
                  <c:v>12.085416666666671</c:v>
                </c:pt>
                <c:pt idx="5801">
                  <c:v>12.0875</c:v>
                </c:pt>
                <c:pt idx="5802">
                  <c:v>12.089583333333335</c:v>
                </c:pt>
                <c:pt idx="5803">
                  <c:v>12.091666666666669</c:v>
                </c:pt>
                <c:pt idx="5804">
                  <c:v>12.09375</c:v>
                </c:pt>
                <c:pt idx="5805">
                  <c:v>12.095833333333335</c:v>
                </c:pt>
                <c:pt idx="5806">
                  <c:v>12.097916666666666</c:v>
                </c:pt>
                <c:pt idx="5807">
                  <c:v>12.1</c:v>
                </c:pt>
                <c:pt idx="5808">
                  <c:v>12.102083333333335</c:v>
                </c:pt>
                <c:pt idx="5809">
                  <c:v>12.104166666666666</c:v>
                </c:pt>
                <c:pt idx="5810">
                  <c:v>12.106250000000001</c:v>
                </c:pt>
                <c:pt idx="5811">
                  <c:v>12.108333333333333</c:v>
                </c:pt>
                <c:pt idx="5812">
                  <c:v>12.110416666666669</c:v>
                </c:pt>
                <c:pt idx="5813">
                  <c:v>12.112500000000002</c:v>
                </c:pt>
                <c:pt idx="5814">
                  <c:v>12.114583333333334</c:v>
                </c:pt>
                <c:pt idx="5815">
                  <c:v>12.116666666666669</c:v>
                </c:pt>
                <c:pt idx="5816">
                  <c:v>12.118749999999999</c:v>
                </c:pt>
                <c:pt idx="5817">
                  <c:v>12.120833333333334</c:v>
                </c:pt>
                <c:pt idx="5818">
                  <c:v>12.122916666666669</c:v>
                </c:pt>
                <c:pt idx="5819">
                  <c:v>12.125</c:v>
                </c:pt>
                <c:pt idx="5820">
                  <c:v>12.127083333333333</c:v>
                </c:pt>
                <c:pt idx="5821">
                  <c:v>12.129166666666666</c:v>
                </c:pt>
                <c:pt idx="5822">
                  <c:v>12.131249999999998</c:v>
                </c:pt>
                <c:pt idx="5823">
                  <c:v>12.133333333333333</c:v>
                </c:pt>
                <c:pt idx="5824">
                  <c:v>12.135416666666668</c:v>
                </c:pt>
                <c:pt idx="5825">
                  <c:v>12.137500000000001</c:v>
                </c:pt>
                <c:pt idx="5826">
                  <c:v>12.139583333333334</c:v>
                </c:pt>
                <c:pt idx="5827">
                  <c:v>12.141666666666667</c:v>
                </c:pt>
                <c:pt idx="5828">
                  <c:v>12.143750000000001</c:v>
                </c:pt>
                <c:pt idx="5829">
                  <c:v>12.145833333333334</c:v>
                </c:pt>
                <c:pt idx="5830">
                  <c:v>12.147916666666667</c:v>
                </c:pt>
                <c:pt idx="5831">
                  <c:v>12.15</c:v>
                </c:pt>
                <c:pt idx="5832">
                  <c:v>12.152083333333335</c:v>
                </c:pt>
                <c:pt idx="5833">
                  <c:v>12.154166666666669</c:v>
                </c:pt>
                <c:pt idx="5834">
                  <c:v>12.15625</c:v>
                </c:pt>
                <c:pt idx="5835">
                  <c:v>12.158333333333333</c:v>
                </c:pt>
                <c:pt idx="5836">
                  <c:v>12.160416666666668</c:v>
                </c:pt>
                <c:pt idx="5837">
                  <c:v>12.162500000000001</c:v>
                </c:pt>
                <c:pt idx="5838">
                  <c:v>12.164583333333335</c:v>
                </c:pt>
                <c:pt idx="5839">
                  <c:v>12.166666666666668</c:v>
                </c:pt>
                <c:pt idx="5840">
                  <c:v>12.168750000000001</c:v>
                </c:pt>
                <c:pt idx="5841">
                  <c:v>12.170833333333334</c:v>
                </c:pt>
                <c:pt idx="5842">
                  <c:v>12.172916666666669</c:v>
                </c:pt>
                <c:pt idx="5843">
                  <c:v>12.175000000000002</c:v>
                </c:pt>
                <c:pt idx="5844">
                  <c:v>12.177083333333334</c:v>
                </c:pt>
                <c:pt idx="5845">
                  <c:v>12.179166666666669</c:v>
                </c:pt>
                <c:pt idx="5846">
                  <c:v>12.181249999999999</c:v>
                </c:pt>
                <c:pt idx="5847">
                  <c:v>12.183333333333334</c:v>
                </c:pt>
                <c:pt idx="5848">
                  <c:v>12.18541666666667</c:v>
                </c:pt>
                <c:pt idx="5849">
                  <c:v>12.1875</c:v>
                </c:pt>
                <c:pt idx="5850">
                  <c:v>12.189583333333335</c:v>
                </c:pt>
                <c:pt idx="5851">
                  <c:v>12.191666666666666</c:v>
                </c:pt>
                <c:pt idx="5852">
                  <c:v>12.19375</c:v>
                </c:pt>
                <c:pt idx="5853">
                  <c:v>12.195833333333335</c:v>
                </c:pt>
                <c:pt idx="5854">
                  <c:v>12.197916666666666</c:v>
                </c:pt>
                <c:pt idx="5855">
                  <c:v>12.2</c:v>
                </c:pt>
                <c:pt idx="5856">
                  <c:v>12.202083333333334</c:v>
                </c:pt>
                <c:pt idx="5857">
                  <c:v>12.204166666666667</c:v>
                </c:pt>
                <c:pt idx="5858">
                  <c:v>12.206250000000001</c:v>
                </c:pt>
                <c:pt idx="5859">
                  <c:v>12.208333333333332</c:v>
                </c:pt>
                <c:pt idx="5860">
                  <c:v>12.210416666666669</c:v>
                </c:pt>
                <c:pt idx="5861">
                  <c:v>12.2125</c:v>
                </c:pt>
                <c:pt idx="5862">
                  <c:v>12.214583333333334</c:v>
                </c:pt>
                <c:pt idx="5863">
                  <c:v>12.216666666666669</c:v>
                </c:pt>
                <c:pt idx="5864">
                  <c:v>12.218749999999998</c:v>
                </c:pt>
                <c:pt idx="5865">
                  <c:v>12.220833333333333</c:v>
                </c:pt>
                <c:pt idx="5866">
                  <c:v>12.222916666666666</c:v>
                </c:pt>
                <c:pt idx="5867">
                  <c:v>12.225</c:v>
                </c:pt>
                <c:pt idx="5868">
                  <c:v>12.227083333333333</c:v>
                </c:pt>
                <c:pt idx="5869">
                  <c:v>12.229166666666666</c:v>
                </c:pt>
                <c:pt idx="5870">
                  <c:v>12.231249999999999</c:v>
                </c:pt>
                <c:pt idx="5871">
                  <c:v>12.233333333333333</c:v>
                </c:pt>
                <c:pt idx="5872">
                  <c:v>12.235416666666669</c:v>
                </c:pt>
                <c:pt idx="5873">
                  <c:v>12.237500000000001</c:v>
                </c:pt>
                <c:pt idx="5874">
                  <c:v>12.239583333333334</c:v>
                </c:pt>
                <c:pt idx="5875">
                  <c:v>12.241666666666667</c:v>
                </c:pt>
                <c:pt idx="5876">
                  <c:v>12.243749999999999</c:v>
                </c:pt>
                <c:pt idx="5877">
                  <c:v>12.245833333333334</c:v>
                </c:pt>
                <c:pt idx="5878">
                  <c:v>12.247916666666667</c:v>
                </c:pt>
                <c:pt idx="5879">
                  <c:v>12.25</c:v>
                </c:pt>
                <c:pt idx="5880">
                  <c:v>12.252083333333335</c:v>
                </c:pt>
                <c:pt idx="5881">
                  <c:v>12.254166666666666</c:v>
                </c:pt>
                <c:pt idx="5882">
                  <c:v>12.25625</c:v>
                </c:pt>
                <c:pt idx="5883">
                  <c:v>12.258333333333333</c:v>
                </c:pt>
                <c:pt idx="5884">
                  <c:v>12.260416666666668</c:v>
                </c:pt>
                <c:pt idx="5885">
                  <c:v>12.262500000000003</c:v>
                </c:pt>
                <c:pt idx="5886">
                  <c:v>12.264583333333334</c:v>
                </c:pt>
                <c:pt idx="5887">
                  <c:v>12.266666666666669</c:v>
                </c:pt>
                <c:pt idx="5888">
                  <c:v>12.268750000000001</c:v>
                </c:pt>
                <c:pt idx="5889">
                  <c:v>12.270833333333334</c:v>
                </c:pt>
                <c:pt idx="5890">
                  <c:v>12.272916666666669</c:v>
                </c:pt>
                <c:pt idx="5891">
                  <c:v>12.275</c:v>
                </c:pt>
                <c:pt idx="5892">
                  <c:v>12.277083333333334</c:v>
                </c:pt>
                <c:pt idx="5893">
                  <c:v>12.279166666666669</c:v>
                </c:pt>
                <c:pt idx="5894">
                  <c:v>12.281249999999998</c:v>
                </c:pt>
                <c:pt idx="5895">
                  <c:v>12.283333333333333</c:v>
                </c:pt>
                <c:pt idx="5896">
                  <c:v>12.285416666666668</c:v>
                </c:pt>
                <c:pt idx="5897">
                  <c:v>12.2875</c:v>
                </c:pt>
                <c:pt idx="5898">
                  <c:v>12.289583333333335</c:v>
                </c:pt>
                <c:pt idx="5899">
                  <c:v>12.291666666666666</c:v>
                </c:pt>
                <c:pt idx="5900">
                  <c:v>12.293750000000001</c:v>
                </c:pt>
                <c:pt idx="5901">
                  <c:v>12.295833333333334</c:v>
                </c:pt>
                <c:pt idx="5902">
                  <c:v>12.297916666666667</c:v>
                </c:pt>
                <c:pt idx="5903">
                  <c:v>12.3</c:v>
                </c:pt>
                <c:pt idx="5904">
                  <c:v>12.302083333333336</c:v>
                </c:pt>
                <c:pt idx="5905">
                  <c:v>12.304166666666669</c:v>
                </c:pt>
                <c:pt idx="5906">
                  <c:v>12.30625</c:v>
                </c:pt>
                <c:pt idx="5907">
                  <c:v>12.308333333333334</c:v>
                </c:pt>
                <c:pt idx="5908">
                  <c:v>12.31041666666667</c:v>
                </c:pt>
                <c:pt idx="5909">
                  <c:v>12.312500000000002</c:v>
                </c:pt>
                <c:pt idx="5910">
                  <c:v>12.314583333333335</c:v>
                </c:pt>
                <c:pt idx="5911">
                  <c:v>12.316666666666668</c:v>
                </c:pt>
                <c:pt idx="5912">
                  <c:v>12.31875</c:v>
                </c:pt>
                <c:pt idx="5913">
                  <c:v>12.320833333333335</c:v>
                </c:pt>
                <c:pt idx="5914">
                  <c:v>12.322916666666668</c:v>
                </c:pt>
                <c:pt idx="5915">
                  <c:v>12.325000000000001</c:v>
                </c:pt>
                <c:pt idx="5916">
                  <c:v>12.327083333333334</c:v>
                </c:pt>
                <c:pt idx="5917">
                  <c:v>12.329166666666669</c:v>
                </c:pt>
                <c:pt idx="5918">
                  <c:v>12.331250000000001</c:v>
                </c:pt>
                <c:pt idx="5919">
                  <c:v>12.333333333333334</c:v>
                </c:pt>
                <c:pt idx="5920">
                  <c:v>12.335416666666671</c:v>
                </c:pt>
                <c:pt idx="5921">
                  <c:v>12.3375</c:v>
                </c:pt>
                <c:pt idx="5922">
                  <c:v>12.339583333333335</c:v>
                </c:pt>
                <c:pt idx="5923">
                  <c:v>12.341666666666669</c:v>
                </c:pt>
                <c:pt idx="5924">
                  <c:v>12.34375</c:v>
                </c:pt>
                <c:pt idx="5925">
                  <c:v>12.345833333333335</c:v>
                </c:pt>
                <c:pt idx="5926">
                  <c:v>12.347916666666666</c:v>
                </c:pt>
                <c:pt idx="5927">
                  <c:v>12.350000000000001</c:v>
                </c:pt>
                <c:pt idx="5928">
                  <c:v>12.352083333333336</c:v>
                </c:pt>
                <c:pt idx="5929">
                  <c:v>12.354166666666668</c:v>
                </c:pt>
                <c:pt idx="5930">
                  <c:v>12.356250000000003</c:v>
                </c:pt>
                <c:pt idx="5931">
                  <c:v>12.358333333333334</c:v>
                </c:pt>
                <c:pt idx="5932">
                  <c:v>12.360416666666671</c:v>
                </c:pt>
                <c:pt idx="5933">
                  <c:v>12.362500000000004</c:v>
                </c:pt>
                <c:pt idx="5934">
                  <c:v>12.364583333333336</c:v>
                </c:pt>
                <c:pt idx="5935">
                  <c:v>12.366666666666671</c:v>
                </c:pt>
                <c:pt idx="5936">
                  <c:v>12.36875</c:v>
                </c:pt>
                <c:pt idx="5937">
                  <c:v>12.370833333333335</c:v>
                </c:pt>
                <c:pt idx="5938">
                  <c:v>12.37291666666667</c:v>
                </c:pt>
                <c:pt idx="5939">
                  <c:v>12.375000000000002</c:v>
                </c:pt>
                <c:pt idx="5940">
                  <c:v>12.377083333333335</c:v>
                </c:pt>
                <c:pt idx="5941">
                  <c:v>12.379166666666668</c:v>
                </c:pt>
                <c:pt idx="5942">
                  <c:v>12.38125</c:v>
                </c:pt>
                <c:pt idx="5943">
                  <c:v>12.383333333333335</c:v>
                </c:pt>
                <c:pt idx="5944">
                  <c:v>12.38541666666667</c:v>
                </c:pt>
                <c:pt idx="5945">
                  <c:v>12.387500000000003</c:v>
                </c:pt>
                <c:pt idx="5946">
                  <c:v>12.389583333333336</c:v>
                </c:pt>
                <c:pt idx="5947">
                  <c:v>12.391666666666669</c:v>
                </c:pt>
                <c:pt idx="5948">
                  <c:v>12.393750000000002</c:v>
                </c:pt>
                <c:pt idx="5949">
                  <c:v>12.395833333333336</c:v>
                </c:pt>
                <c:pt idx="5950">
                  <c:v>12.397916666666669</c:v>
                </c:pt>
                <c:pt idx="5951">
                  <c:v>12.4</c:v>
                </c:pt>
                <c:pt idx="5952">
                  <c:v>12.402083333333335</c:v>
                </c:pt>
                <c:pt idx="5953">
                  <c:v>12.404166666666669</c:v>
                </c:pt>
                <c:pt idx="5954">
                  <c:v>12.40625</c:v>
                </c:pt>
                <c:pt idx="5955">
                  <c:v>12.408333333333333</c:v>
                </c:pt>
                <c:pt idx="5956">
                  <c:v>12.410416666666668</c:v>
                </c:pt>
                <c:pt idx="5957">
                  <c:v>12.412500000000001</c:v>
                </c:pt>
                <c:pt idx="5958">
                  <c:v>12.414583333333335</c:v>
                </c:pt>
                <c:pt idx="5959">
                  <c:v>12.416666666666668</c:v>
                </c:pt>
                <c:pt idx="5960">
                  <c:v>12.418750000000001</c:v>
                </c:pt>
                <c:pt idx="5961">
                  <c:v>12.420833333333334</c:v>
                </c:pt>
                <c:pt idx="5962">
                  <c:v>12.422916666666669</c:v>
                </c:pt>
                <c:pt idx="5963">
                  <c:v>12.425000000000002</c:v>
                </c:pt>
                <c:pt idx="5964">
                  <c:v>12.427083333333334</c:v>
                </c:pt>
                <c:pt idx="5965">
                  <c:v>12.429166666666669</c:v>
                </c:pt>
                <c:pt idx="5966">
                  <c:v>12.431249999999999</c:v>
                </c:pt>
                <c:pt idx="5967">
                  <c:v>12.433333333333334</c:v>
                </c:pt>
                <c:pt idx="5968">
                  <c:v>12.43541666666667</c:v>
                </c:pt>
                <c:pt idx="5969">
                  <c:v>12.4375</c:v>
                </c:pt>
                <c:pt idx="5970">
                  <c:v>12.439583333333335</c:v>
                </c:pt>
                <c:pt idx="5971">
                  <c:v>12.441666666666666</c:v>
                </c:pt>
                <c:pt idx="5972">
                  <c:v>12.44375</c:v>
                </c:pt>
                <c:pt idx="5973">
                  <c:v>12.445833333333335</c:v>
                </c:pt>
                <c:pt idx="5974">
                  <c:v>12.447916666666666</c:v>
                </c:pt>
                <c:pt idx="5975">
                  <c:v>12.450000000000001</c:v>
                </c:pt>
                <c:pt idx="5976">
                  <c:v>12.452083333333336</c:v>
                </c:pt>
                <c:pt idx="5977">
                  <c:v>12.454166666666669</c:v>
                </c:pt>
                <c:pt idx="5978">
                  <c:v>12.456250000000002</c:v>
                </c:pt>
                <c:pt idx="5979">
                  <c:v>12.458333333333334</c:v>
                </c:pt>
                <c:pt idx="5980">
                  <c:v>12.460416666666671</c:v>
                </c:pt>
                <c:pt idx="5981">
                  <c:v>12.462500000000002</c:v>
                </c:pt>
                <c:pt idx="5982">
                  <c:v>12.464583333333335</c:v>
                </c:pt>
                <c:pt idx="5983">
                  <c:v>12.46666666666667</c:v>
                </c:pt>
                <c:pt idx="5984">
                  <c:v>12.46875</c:v>
                </c:pt>
                <c:pt idx="5985">
                  <c:v>12.470833333333335</c:v>
                </c:pt>
                <c:pt idx="5986">
                  <c:v>12.472916666666668</c:v>
                </c:pt>
                <c:pt idx="5987">
                  <c:v>12.475000000000001</c:v>
                </c:pt>
                <c:pt idx="5988">
                  <c:v>12.477083333333335</c:v>
                </c:pt>
                <c:pt idx="5989">
                  <c:v>12.479166666666668</c:v>
                </c:pt>
                <c:pt idx="5990">
                  <c:v>12.481250000000001</c:v>
                </c:pt>
                <c:pt idx="5991">
                  <c:v>12.483333333333334</c:v>
                </c:pt>
                <c:pt idx="5992">
                  <c:v>12.485416666666671</c:v>
                </c:pt>
                <c:pt idx="5993">
                  <c:v>12.487500000000002</c:v>
                </c:pt>
                <c:pt idx="5994">
                  <c:v>12.489583333333336</c:v>
                </c:pt>
                <c:pt idx="5995">
                  <c:v>12.491666666666669</c:v>
                </c:pt>
                <c:pt idx="5996">
                  <c:v>12.49375</c:v>
                </c:pt>
                <c:pt idx="5997">
                  <c:v>12.495833333333335</c:v>
                </c:pt>
                <c:pt idx="5998">
                  <c:v>12.497916666666669</c:v>
                </c:pt>
                <c:pt idx="5999">
                  <c:v>12.5</c:v>
                </c:pt>
                <c:pt idx="6000">
                  <c:v>12.502083333333335</c:v>
                </c:pt>
                <c:pt idx="6001">
                  <c:v>12.504166666666666</c:v>
                </c:pt>
                <c:pt idx="6002">
                  <c:v>12.50625</c:v>
                </c:pt>
                <c:pt idx="6003">
                  <c:v>12.508333333333333</c:v>
                </c:pt>
                <c:pt idx="6004">
                  <c:v>12.510416666666668</c:v>
                </c:pt>
                <c:pt idx="6005">
                  <c:v>12.512500000000003</c:v>
                </c:pt>
                <c:pt idx="6006">
                  <c:v>12.514583333333334</c:v>
                </c:pt>
                <c:pt idx="6007">
                  <c:v>12.516666666666669</c:v>
                </c:pt>
                <c:pt idx="6008">
                  <c:v>12.518750000000001</c:v>
                </c:pt>
                <c:pt idx="6009">
                  <c:v>12.520833333333334</c:v>
                </c:pt>
                <c:pt idx="6010">
                  <c:v>12.522916666666669</c:v>
                </c:pt>
                <c:pt idx="6011">
                  <c:v>12.525</c:v>
                </c:pt>
                <c:pt idx="6012">
                  <c:v>12.527083333333334</c:v>
                </c:pt>
                <c:pt idx="6013">
                  <c:v>12.529166666666669</c:v>
                </c:pt>
                <c:pt idx="6014">
                  <c:v>12.531249999999998</c:v>
                </c:pt>
                <c:pt idx="6015">
                  <c:v>12.533333333333333</c:v>
                </c:pt>
                <c:pt idx="6016">
                  <c:v>12.535416666666668</c:v>
                </c:pt>
                <c:pt idx="6017">
                  <c:v>12.5375</c:v>
                </c:pt>
                <c:pt idx="6018">
                  <c:v>12.539583333333335</c:v>
                </c:pt>
                <c:pt idx="6019">
                  <c:v>12.541666666666666</c:v>
                </c:pt>
                <c:pt idx="6020">
                  <c:v>12.543750000000001</c:v>
                </c:pt>
                <c:pt idx="6021">
                  <c:v>12.545833333333334</c:v>
                </c:pt>
                <c:pt idx="6022">
                  <c:v>12.547916666666667</c:v>
                </c:pt>
                <c:pt idx="6023">
                  <c:v>12.55</c:v>
                </c:pt>
                <c:pt idx="6024">
                  <c:v>12.552083333333336</c:v>
                </c:pt>
                <c:pt idx="6025">
                  <c:v>12.554166666666669</c:v>
                </c:pt>
                <c:pt idx="6026">
                  <c:v>12.55625</c:v>
                </c:pt>
                <c:pt idx="6027">
                  <c:v>12.558333333333334</c:v>
                </c:pt>
                <c:pt idx="6028">
                  <c:v>12.56041666666667</c:v>
                </c:pt>
                <c:pt idx="6029">
                  <c:v>12.562500000000002</c:v>
                </c:pt>
                <c:pt idx="6030">
                  <c:v>12.564583333333335</c:v>
                </c:pt>
                <c:pt idx="6031">
                  <c:v>12.566666666666668</c:v>
                </c:pt>
                <c:pt idx="6032">
                  <c:v>12.56875</c:v>
                </c:pt>
                <c:pt idx="6033">
                  <c:v>12.570833333333335</c:v>
                </c:pt>
                <c:pt idx="6034">
                  <c:v>12.572916666666668</c:v>
                </c:pt>
                <c:pt idx="6035">
                  <c:v>12.575000000000001</c:v>
                </c:pt>
                <c:pt idx="6036">
                  <c:v>12.577083333333334</c:v>
                </c:pt>
                <c:pt idx="6037">
                  <c:v>12.579166666666669</c:v>
                </c:pt>
                <c:pt idx="6038">
                  <c:v>12.581250000000001</c:v>
                </c:pt>
                <c:pt idx="6039">
                  <c:v>12.583333333333334</c:v>
                </c:pt>
                <c:pt idx="6040">
                  <c:v>12.585416666666671</c:v>
                </c:pt>
                <c:pt idx="6041">
                  <c:v>12.5875</c:v>
                </c:pt>
                <c:pt idx="6042">
                  <c:v>12.589583333333335</c:v>
                </c:pt>
                <c:pt idx="6043">
                  <c:v>12.591666666666669</c:v>
                </c:pt>
                <c:pt idx="6044">
                  <c:v>12.59375</c:v>
                </c:pt>
                <c:pt idx="6045">
                  <c:v>12.595833333333335</c:v>
                </c:pt>
                <c:pt idx="6046">
                  <c:v>12.597916666666666</c:v>
                </c:pt>
                <c:pt idx="6047">
                  <c:v>12.6</c:v>
                </c:pt>
                <c:pt idx="6048">
                  <c:v>12.602083333333335</c:v>
                </c:pt>
                <c:pt idx="6049">
                  <c:v>12.604166666666666</c:v>
                </c:pt>
                <c:pt idx="6050">
                  <c:v>12.606250000000001</c:v>
                </c:pt>
                <c:pt idx="6051">
                  <c:v>12.608333333333333</c:v>
                </c:pt>
                <c:pt idx="6052">
                  <c:v>12.610416666666669</c:v>
                </c:pt>
                <c:pt idx="6053">
                  <c:v>12.612500000000002</c:v>
                </c:pt>
                <c:pt idx="6054">
                  <c:v>12.614583333333334</c:v>
                </c:pt>
                <c:pt idx="6055">
                  <c:v>12.616666666666669</c:v>
                </c:pt>
                <c:pt idx="6056">
                  <c:v>12.618749999999999</c:v>
                </c:pt>
                <c:pt idx="6057">
                  <c:v>12.620833333333334</c:v>
                </c:pt>
                <c:pt idx="6058">
                  <c:v>12.622916666666669</c:v>
                </c:pt>
                <c:pt idx="6059">
                  <c:v>12.625</c:v>
                </c:pt>
                <c:pt idx="6060">
                  <c:v>12.627083333333333</c:v>
                </c:pt>
                <c:pt idx="6061">
                  <c:v>12.629166666666666</c:v>
                </c:pt>
                <c:pt idx="6062">
                  <c:v>12.631249999999998</c:v>
                </c:pt>
                <c:pt idx="6063">
                  <c:v>12.633333333333333</c:v>
                </c:pt>
                <c:pt idx="6064">
                  <c:v>12.635416666666668</c:v>
                </c:pt>
                <c:pt idx="6065">
                  <c:v>12.637500000000001</c:v>
                </c:pt>
                <c:pt idx="6066">
                  <c:v>12.639583333333334</c:v>
                </c:pt>
                <c:pt idx="6067">
                  <c:v>12.641666666666667</c:v>
                </c:pt>
                <c:pt idx="6068">
                  <c:v>12.643750000000001</c:v>
                </c:pt>
                <c:pt idx="6069">
                  <c:v>12.645833333333334</c:v>
                </c:pt>
                <c:pt idx="6070">
                  <c:v>12.647916666666667</c:v>
                </c:pt>
                <c:pt idx="6071">
                  <c:v>12.65</c:v>
                </c:pt>
                <c:pt idx="6072">
                  <c:v>12.652083333333335</c:v>
                </c:pt>
                <c:pt idx="6073">
                  <c:v>12.654166666666669</c:v>
                </c:pt>
                <c:pt idx="6074">
                  <c:v>12.65625</c:v>
                </c:pt>
                <c:pt idx="6075">
                  <c:v>12.658333333333333</c:v>
                </c:pt>
                <c:pt idx="6076">
                  <c:v>12.660416666666668</c:v>
                </c:pt>
                <c:pt idx="6077">
                  <c:v>12.662500000000001</c:v>
                </c:pt>
                <c:pt idx="6078">
                  <c:v>12.664583333333335</c:v>
                </c:pt>
                <c:pt idx="6079">
                  <c:v>12.666666666666668</c:v>
                </c:pt>
                <c:pt idx="6080">
                  <c:v>12.668750000000001</c:v>
                </c:pt>
                <c:pt idx="6081">
                  <c:v>12.670833333333334</c:v>
                </c:pt>
                <c:pt idx="6082">
                  <c:v>12.672916666666669</c:v>
                </c:pt>
                <c:pt idx="6083">
                  <c:v>12.675000000000002</c:v>
                </c:pt>
                <c:pt idx="6084">
                  <c:v>12.677083333333334</c:v>
                </c:pt>
                <c:pt idx="6085">
                  <c:v>12.679166666666669</c:v>
                </c:pt>
                <c:pt idx="6086">
                  <c:v>12.681249999999999</c:v>
                </c:pt>
                <c:pt idx="6087">
                  <c:v>12.683333333333334</c:v>
                </c:pt>
                <c:pt idx="6088">
                  <c:v>12.68541666666667</c:v>
                </c:pt>
                <c:pt idx="6089">
                  <c:v>12.6875</c:v>
                </c:pt>
                <c:pt idx="6090">
                  <c:v>12.689583333333335</c:v>
                </c:pt>
                <c:pt idx="6091">
                  <c:v>12.691666666666666</c:v>
                </c:pt>
                <c:pt idx="6092">
                  <c:v>12.69375</c:v>
                </c:pt>
                <c:pt idx="6093">
                  <c:v>12.695833333333335</c:v>
                </c:pt>
                <c:pt idx="6094">
                  <c:v>12.697916666666666</c:v>
                </c:pt>
                <c:pt idx="6095">
                  <c:v>12.7</c:v>
                </c:pt>
                <c:pt idx="6096">
                  <c:v>12.702083333333334</c:v>
                </c:pt>
                <c:pt idx="6097">
                  <c:v>12.704166666666667</c:v>
                </c:pt>
                <c:pt idx="6098">
                  <c:v>12.706250000000001</c:v>
                </c:pt>
                <c:pt idx="6099">
                  <c:v>12.708333333333332</c:v>
                </c:pt>
                <c:pt idx="6100">
                  <c:v>12.710416666666669</c:v>
                </c:pt>
                <c:pt idx="6101">
                  <c:v>12.7125</c:v>
                </c:pt>
                <c:pt idx="6102">
                  <c:v>12.714583333333334</c:v>
                </c:pt>
                <c:pt idx="6103">
                  <c:v>12.716666666666669</c:v>
                </c:pt>
                <c:pt idx="6104">
                  <c:v>12.718749999999998</c:v>
                </c:pt>
                <c:pt idx="6105">
                  <c:v>12.720833333333333</c:v>
                </c:pt>
                <c:pt idx="6106">
                  <c:v>12.722916666666666</c:v>
                </c:pt>
                <c:pt idx="6107">
                  <c:v>12.725</c:v>
                </c:pt>
                <c:pt idx="6108">
                  <c:v>12.727083333333333</c:v>
                </c:pt>
                <c:pt idx="6109">
                  <c:v>12.729166666666666</c:v>
                </c:pt>
                <c:pt idx="6110">
                  <c:v>12.731249999999999</c:v>
                </c:pt>
                <c:pt idx="6111">
                  <c:v>12.733333333333333</c:v>
                </c:pt>
                <c:pt idx="6112">
                  <c:v>12.735416666666669</c:v>
                </c:pt>
                <c:pt idx="6113">
                  <c:v>12.737500000000001</c:v>
                </c:pt>
                <c:pt idx="6114">
                  <c:v>12.739583333333334</c:v>
                </c:pt>
                <c:pt idx="6115">
                  <c:v>12.741666666666667</c:v>
                </c:pt>
                <c:pt idx="6116">
                  <c:v>12.743749999999999</c:v>
                </c:pt>
                <c:pt idx="6117">
                  <c:v>12.745833333333334</c:v>
                </c:pt>
                <c:pt idx="6118">
                  <c:v>12.747916666666667</c:v>
                </c:pt>
                <c:pt idx="6119">
                  <c:v>12.75</c:v>
                </c:pt>
                <c:pt idx="6120">
                  <c:v>12.752083333333335</c:v>
                </c:pt>
                <c:pt idx="6121">
                  <c:v>12.754166666666666</c:v>
                </c:pt>
                <c:pt idx="6122">
                  <c:v>12.75625</c:v>
                </c:pt>
                <c:pt idx="6123">
                  <c:v>12.758333333333333</c:v>
                </c:pt>
                <c:pt idx="6124">
                  <c:v>12.760416666666668</c:v>
                </c:pt>
                <c:pt idx="6125">
                  <c:v>12.762500000000003</c:v>
                </c:pt>
                <c:pt idx="6126">
                  <c:v>12.764583333333334</c:v>
                </c:pt>
                <c:pt idx="6127">
                  <c:v>12.766666666666669</c:v>
                </c:pt>
                <c:pt idx="6128">
                  <c:v>12.768750000000001</c:v>
                </c:pt>
                <c:pt idx="6129">
                  <c:v>12.770833333333334</c:v>
                </c:pt>
                <c:pt idx="6130">
                  <c:v>12.772916666666669</c:v>
                </c:pt>
                <c:pt idx="6131">
                  <c:v>12.775</c:v>
                </c:pt>
                <c:pt idx="6132">
                  <c:v>12.777083333333334</c:v>
                </c:pt>
                <c:pt idx="6133">
                  <c:v>12.779166666666669</c:v>
                </c:pt>
                <c:pt idx="6134">
                  <c:v>12.781249999999998</c:v>
                </c:pt>
                <c:pt idx="6135">
                  <c:v>12.783333333333333</c:v>
                </c:pt>
                <c:pt idx="6136">
                  <c:v>12.785416666666668</c:v>
                </c:pt>
                <c:pt idx="6137">
                  <c:v>12.7875</c:v>
                </c:pt>
                <c:pt idx="6138">
                  <c:v>12.789583333333335</c:v>
                </c:pt>
                <c:pt idx="6139">
                  <c:v>12.791666666666666</c:v>
                </c:pt>
                <c:pt idx="6140">
                  <c:v>12.793750000000001</c:v>
                </c:pt>
                <c:pt idx="6141">
                  <c:v>12.795833333333334</c:v>
                </c:pt>
                <c:pt idx="6142">
                  <c:v>12.797916666666667</c:v>
                </c:pt>
                <c:pt idx="6143">
                  <c:v>12.8</c:v>
                </c:pt>
                <c:pt idx="6144">
                  <c:v>12.802083333333336</c:v>
                </c:pt>
                <c:pt idx="6145">
                  <c:v>12.804166666666669</c:v>
                </c:pt>
                <c:pt idx="6146">
                  <c:v>12.80625</c:v>
                </c:pt>
                <c:pt idx="6147">
                  <c:v>12.808333333333334</c:v>
                </c:pt>
                <c:pt idx="6148">
                  <c:v>12.81041666666667</c:v>
                </c:pt>
                <c:pt idx="6149">
                  <c:v>12.812500000000002</c:v>
                </c:pt>
                <c:pt idx="6150">
                  <c:v>12.814583333333335</c:v>
                </c:pt>
                <c:pt idx="6151">
                  <c:v>12.816666666666668</c:v>
                </c:pt>
                <c:pt idx="6152">
                  <c:v>12.81875</c:v>
                </c:pt>
                <c:pt idx="6153">
                  <c:v>12.820833333333335</c:v>
                </c:pt>
                <c:pt idx="6154">
                  <c:v>12.822916666666668</c:v>
                </c:pt>
                <c:pt idx="6155">
                  <c:v>12.825000000000001</c:v>
                </c:pt>
                <c:pt idx="6156">
                  <c:v>12.827083333333334</c:v>
                </c:pt>
                <c:pt idx="6157">
                  <c:v>12.829166666666669</c:v>
                </c:pt>
                <c:pt idx="6158">
                  <c:v>12.831250000000001</c:v>
                </c:pt>
                <c:pt idx="6159">
                  <c:v>12.833333333333334</c:v>
                </c:pt>
                <c:pt idx="6160">
                  <c:v>12.835416666666671</c:v>
                </c:pt>
                <c:pt idx="6161">
                  <c:v>12.8375</c:v>
                </c:pt>
                <c:pt idx="6162">
                  <c:v>12.839583333333335</c:v>
                </c:pt>
                <c:pt idx="6163">
                  <c:v>12.841666666666669</c:v>
                </c:pt>
                <c:pt idx="6164">
                  <c:v>12.84375</c:v>
                </c:pt>
                <c:pt idx="6165">
                  <c:v>12.845833333333335</c:v>
                </c:pt>
                <c:pt idx="6166">
                  <c:v>12.847916666666666</c:v>
                </c:pt>
                <c:pt idx="6167">
                  <c:v>12.850000000000001</c:v>
                </c:pt>
                <c:pt idx="6168">
                  <c:v>12.852083333333336</c:v>
                </c:pt>
                <c:pt idx="6169">
                  <c:v>12.854166666666668</c:v>
                </c:pt>
                <c:pt idx="6170">
                  <c:v>12.856250000000003</c:v>
                </c:pt>
                <c:pt idx="6171">
                  <c:v>12.858333333333334</c:v>
                </c:pt>
                <c:pt idx="6172">
                  <c:v>12.860416666666671</c:v>
                </c:pt>
                <c:pt idx="6173">
                  <c:v>12.862500000000004</c:v>
                </c:pt>
                <c:pt idx="6174">
                  <c:v>12.864583333333336</c:v>
                </c:pt>
                <c:pt idx="6175">
                  <c:v>12.866666666666671</c:v>
                </c:pt>
                <c:pt idx="6176">
                  <c:v>12.86875</c:v>
                </c:pt>
                <c:pt idx="6177">
                  <c:v>12.870833333333335</c:v>
                </c:pt>
                <c:pt idx="6178">
                  <c:v>12.87291666666667</c:v>
                </c:pt>
                <c:pt idx="6179">
                  <c:v>12.875000000000002</c:v>
                </c:pt>
                <c:pt idx="6180">
                  <c:v>12.877083333333335</c:v>
                </c:pt>
                <c:pt idx="6181">
                  <c:v>12.879166666666668</c:v>
                </c:pt>
                <c:pt idx="6182">
                  <c:v>12.88125</c:v>
                </c:pt>
                <c:pt idx="6183">
                  <c:v>12.883333333333335</c:v>
                </c:pt>
                <c:pt idx="6184">
                  <c:v>12.88541666666667</c:v>
                </c:pt>
                <c:pt idx="6185">
                  <c:v>12.887500000000003</c:v>
                </c:pt>
                <c:pt idx="6186">
                  <c:v>12.889583333333336</c:v>
                </c:pt>
                <c:pt idx="6187">
                  <c:v>12.891666666666669</c:v>
                </c:pt>
                <c:pt idx="6188">
                  <c:v>12.893750000000002</c:v>
                </c:pt>
                <c:pt idx="6189">
                  <c:v>12.895833333333336</c:v>
                </c:pt>
                <c:pt idx="6190">
                  <c:v>12.897916666666669</c:v>
                </c:pt>
                <c:pt idx="6191">
                  <c:v>12.9</c:v>
                </c:pt>
                <c:pt idx="6192">
                  <c:v>12.902083333333335</c:v>
                </c:pt>
                <c:pt idx="6193">
                  <c:v>12.904166666666669</c:v>
                </c:pt>
                <c:pt idx="6194">
                  <c:v>12.90625</c:v>
                </c:pt>
                <c:pt idx="6195">
                  <c:v>12.908333333333333</c:v>
                </c:pt>
                <c:pt idx="6196">
                  <c:v>12.910416666666668</c:v>
                </c:pt>
                <c:pt idx="6197">
                  <c:v>12.912500000000001</c:v>
                </c:pt>
                <c:pt idx="6198">
                  <c:v>12.914583333333335</c:v>
                </c:pt>
                <c:pt idx="6199">
                  <c:v>12.916666666666668</c:v>
                </c:pt>
                <c:pt idx="6200">
                  <c:v>12.918750000000001</c:v>
                </c:pt>
                <c:pt idx="6201">
                  <c:v>12.920833333333334</c:v>
                </c:pt>
                <c:pt idx="6202">
                  <c:v>12.922916666666669</c:v>
                </c:pt>
                <c:pt idx="6203">
                  <c:v>12.925000000000002</c:v>
                </c:pt>
                <c:pt idx="6204">
                  <c:v>12.927083333333334</c:v>
                </c:pt>
                <c:pt idx="6205">
                  <c:v>12.929166666666669</c:v>
                </c:pt>
                <c:pt idx="6206">
                  <c:v>12.931249999999999</c:v>
                </c:pt>
                <c:pt idx="6207">
                  <c:v>12.933333333333334</c:v>
                </c:pt>
                <c:pt idx="6208">
                  <c:v>12.93541666666667</c:v>
                </c:pt>
                <c:pt idx="6209">
                  <c:v>12.9375</c:v>
                </c:pt>
                <c:pt idx="6210">
                  <c:v>12.939583333333335</c:v>
                </c:pt>
                <c:pt idx="6211">
                  <c:v>12.941666666666666</c:v>
                </c:pt>
                <c:pt idx="6212">
                  <c:v>12.94375</c:v>
                </c:pt>
                <c:pt idx="6213">
                  <c:v>12.945833333333335</c:v>
                </c:pt>
                <c:pt idx="6214">
                  <c:v>12.947916666666666</c:v>
                </c:pt>
                <c:pt idx="6215">
                  <c:v>12.950000000000001</c:v>
                </c:pt>
                <c:pt idx="6216">
                  <c:v>12.952083333333336</c:v>
                </c:pt>
                <c:pt idx="6217">
                  <c:v>12.954166666666669</c:v>
                </c:pt>
                <c:pt idx="6218">
                  <c:v>12.956250000000002</c:v>
                </c:pt>
                <c:pt idx="6219">
                  <c:v>12.958333333333334</c:v>
                </c:pt>
                <c:pt idx="6220">
                  <c:v>12.960416666666671</c:v>
                </c:pt>
                <c:pt idx="6221">
                  <c:v>12.962500000000002</c:v>
                </c:pt>
                <c:pt idx="6222">
                  <c:v>12.964583333333335</c:v>
                </c:pt>
                <c:pt idx="6223">
                  <c:v>12.96666666666667</c:v>
                </c:pt>
                <c:pt idx="6224">
                  <c:v>12.96875</c:v>
                </c:pt>
                <c:pt idx="6225">
                  <c:v>12.970833333333335</c:v>
                </c:pt>
                <c:pt idx="6226">
                  <c:v>12.972916666666668</c:v>
                </c:pt>
                <c:pt idx="6227">
                  <c:v>12.975000000000001</c:v>
                </c:pt>
                <c:pt idx="6228">
                  <c:v>12.977083333333335</c:v>
                </c:pt>
                <c:pt idx="6229">
                  <c:v>12.979166666666668</c:v>
                </c:pt>
                <c:pt idx="6230">
                  <c:v>12.981250000000001</c:v>
                </c:pt>
                <c:pt idx="6231">
                  <c:v>12.983333333333334</c:v>
                </c:pt>
                <c:pt idx="6232">
                  <c:v>12.985416666666671</c:v>
                </c:pt>
                <c:pt idx="6233">
                  <c:v>12.987500000000002</c:v>
                </c:pt>
                <c:pt idx="6234">
                  <c:v>12.989583333333336</c:v>
                </c:pt>
                <c:pt idx="6235">
                  <c:v>12.991666666666669</c:v>
                </c:pt>
                <c:pt idx="6236">
                  <c:v>12.99375</c:v>
                </c:pt>
                <c:pt idx="6237">
                  <c:v>12.995833333333335</c:v>
                </c:pt>
                <c:pt idx="6238">
                  <c:v>12.997916666666669</c:v>
                </c:pt>
                <c:pt idx="6239">
                  <c:v>13</c:v>
                </c:pt>
                <c:pt idx="6240">
                  <c:v>13.002083333333335</c:v>
                </c:pt>
                <c:pt idx="6241">
                  <c:v>13.004166666666666</c:v>
                </c:pt>
                <c:pt idx="6242">
                  <c:v>13.00625</c:v>
                </c:pt>
                <c:pt idx="6243">
                  <c:v>13.008333333333333</c:v>
                </c:pt>
                <c:pt idx="6244">
                  <c:v>13.010416666666668</c:v>
                </c:pt>
                <c:pt idx="6245">
                  <c:v>13.012500000000003</c:v>
                </c:pt>
                <c:pt idx="6246">
                  <c:v>13.014583333333334</c:v>
                </c:pt>
                <c:pt idx="6247">
                  <c:v>13.016666666666669</c:v>
                </c:pt>
                <c:pt idx="6248">
                  <c:v>13.018750000000001</c:v>
                </c:pt>
                <c:pt idx="6249">
                  <c:v>13.020833333333334</c:v>
                </c:pt>
                <c:pt idx="6250">
                  <c:v>13.022916666666669</c:v>
                </c:pt>
                <c:pt idx="6251">
                  <c:v>13.025</c:v>
                </c:pt>
                <c:pt idx="6252">
                  <c:v>13.027083333333334</c:v>
                </c:pt>
                <c:pt idx="6253">
                  <c:v>13.029166666666669</c:v>
                </c:pt>
                <c:pt idx="6254">
                  <c:v>13.031249999999998</c:v>
                </c:pt>
                <c:pt idx="6255">
                  <c:v>13.033333333333333</c:v>
                </c:pt>
                <c:pt idx="6256">
                  <c:v>13.035416666666668</c:v>
                </c:pt>
                <c:pt idx="6257">
                  <c:v>13.0375</c:v>
                </c:pt>
                <c:pt idx="6258">
                  <c:v>13.039583333333335</c:v>
                </c:pt>
                <c:pt idx="6259">
                  <c:v>13.041666666666666</c:v>
                </c:pt>
                <c:pt idx="6260">
                  <c:v>13.043750000000001</c:v>
                </c:pt>
                <c:pt idx="6261">
                  <c:v>13.045833333333334</c:v>
                </c:pt>
                <c:pt idx="6262">
                  <c:v>13.047916666666667</c:v>
                </c:pt>
                <c:pt idx="6263">
                  <c:v>13.05</c:v>
                </c:pt>
                <c:pt idx="6264">
                  <c:v>13.052083333333336</c:v>
                </c:pt>
                <c:pt idx="6265">
                  <c:v>13.054166666666669</c:v>
                </c:pt>
                <c:pt idx="6266">
                  <c:v>13.05625</c:v>
                </c:pt>
                <c:pt idx="6267">
                  <c:v>13.058333333333334</c:v>
                </c:pt>
                <c:pt idx="6268">
                  <c:v>13.06041666666667</c:v>
                </c:pt>
                <c:pt idx="6269">
                  <c:v>13.062500000000002</c:v>
                </c:pt>
                <c:pt idx="6270">
                  <c:v>13.064583333333335</c:v>
                </c:pt>
                <c:pt idx="6271">
                  <c:v>13.066666666666668</c:v>
                </c:pt>
                <c:pt idx="6272">
                  <c:v>13.06875</c:v>
                </c:pt>
                <c:pt idx="6273">
                  <c:v>13.070833333333335</c:v>
                </c:pt>
                <c:pt idx="6274">
                  <c:v>13.072916666666668</c:v>
                </c:pt>
                <c:pt idx="6275">
                  <c:v>13.075000000000001</c:v>
                </c:pt>
                <c:pt idx="6276">
                  <c:v>13.077083333333334</c:v>
                </c:pt>
                <c:pt idx="6277">
                  <c:v>13.079166666666669</c:v>
                </c:pt>
                <c:pt idx="6278">
                  <c:v>13.081250000000001</c:v>
                </c:pt>
                <c:pt idx="6279">
                  <c:v>13.083333333333334</c:v>
                </c:pt>
                <c:pt idx="6280">
                  <c:v>13.085416666666671</c:v>
                </c:pt>
                <c:pt idx="6281">
                  <c:v>13.0875</c:v>
                </c:pt>
                <c:pt idx="6282">
                  <c:v>13.089583333333335</c:v>
                </c:pt>
                <c:pt idx="6283">
                  <c:v>13.091666666666669</c:v>
                </c:pt>
                <c:pt idx="6284">
                  <c:v>13.09375</c:v>
                </c:pt>
                <c:pt idx="6285">
                  <c:v>13.095833333333335</c:v>
                </c:pt>
                <c:pt idx="6286">
                  <c:v>13.097916666666666</c:v>
                </c:pt>
                <c:pt idx="6287">
                  <c:v>13.1</c:v>
                </c:pt>
                <c:pt idx="6288">
                  <c:v>13.102083333333335</c:v>
                </c:pt>
                <c:pt idx="6289">
                  <c:v>13.104166666666666</c:v>
                </c:pt>
                <c:pt idx="6290">
                  <c:v>13.106250000000001</c:v>
                </c:pt>
                <c:pt idx="6291">
                  <c:v>13.108333333333333</c:v>
                </c:pt>
                <c:pt idx="6292">
                  <c:v>13.110416666666669</c:v>
                </c:pt>
                <c:pt idx="6293">
                  <c:v>13.112500000000002</c:v>
                </c:pt>
                <c:pt idx="6294">
                  <c:v>13.114583333333334</c:v>
                </c:pt>
                <c:pt idx="6295">
                  <c:v>13.116666666666669</c:v>
                </c:pt>
                <c:pt idx="6296">
                  <c:v>13.118749999999999</c:v>
                </c:pt>
                <c:pt idx="6297">
                  <c:v>13.120833333333334</c:v>
                </c:pt>
                <c:pt idx="6298">
                  <c:v>13.122916666666669</c:v>
                </c:pt>
                <c:pt idx="6299">
                  <c:v>13.125</c:v>
                </c:pt>
                <c:pt idx="6300">
                  <c:v>13.127083333333333</c:v>
                </c:pt>
                <c:pt idx="6301">
                  <c:v>13.129166666666666</c:v>
                </c:pt>
                <c:pt idx="6302">
                  <c:v>13.131249999999998</c:v>
                </c:pt>
                <c:pt idx="6303">
                  <c:v>13.133333333333333</c:v>
                </c:pt>
                <c:pt idx="6304">
                  <c:v>13.135416666666668</c:v>
                </c:pt>
                <c:pt idx="6305">
                  <c:v>13.137500000000001</c:v>
                </c:pt>
                <c:pt idx="6306">
                  <c:v>13.139583333333334</c:v>
                </c:pt>
                <c:pt idx="6307">
                  <c:v>13.141666666666667</c:v>
                </c:pt>
                <c:pt idx="6308">
                  <c:v>13.143750000000001</c:v>
                </c:pt>
                <c:pt idx="6309">
                  <c:v>13.145833333333334</c:v>
                </c:pt>
                <c:pt idx="6310">
                  <c:v>13.147916666666667</c:v>
                </c:pt>
                <c:pt idx="6311">
                  <c:v>13.15</c:v>
                </c:pt>
                <c:pt idx="6312">
                  <c:v>13.152083333333335</c:v>
                </c:pt>
                <c:pt idx="6313">
                  <c:v>13.154166666666669</c:v>
                </c:pt>
                <c:pt idx="6314">
                  <c:v>13.15625</c:v>
                </c:pt>
                <c:pt idx="6315">
                  <c:v>13.158333333333333</c:v>
                </c:pt>
                <c:pt idx="6316">
                  <c:v>13.160416666666668</c:v>
                </c:pt>
                <c:pt idx="6317">
                  <c:v>13.162500000000001</c:v>
                </c:pt>
                <c:pt idx="6318">
                  <c:v>13.164583333333335</c:v>
                </c:pt>
                <c:pt idx="6319">
                  <c:v>13.166666666666668</c:v>
                </c:pt>
                <c:pt idx="6320">
                  <c:v>13.168750000000001</c:v>
                </c:pt>
                <c:pt idx="6321">
                  <c:v>13.170833333333334</c:v>
                </c:pt>
                <c:pt idx="6322">
                  <c:v>13.172916666666669</c:v>
                </c:pt>
                <c:pt idx="6323">
                  <c:v>13.175000000000002</c:v>
                </c:pt>
                <c:pt idx="6324">
                  <c:v>13.177083333333334</c:v>
                </c:pt>
                <c:pt idx="6325">
                  <c:v>13.179166666666669</c:v>
                </c:pt>
                <c:pt idx="6326">
                  <c:v>13.181249999999999</c:v>
                </c:pt>
                <c:pt idx="6327">
                  <c:v>13.183333333333334</c:v>
                </c:pt>
                <c:pt idx="6328">
                  <c:v>13.18541666666667</c:v>
                </c:pt>
                <c:pt idx="6329">
                  <c:v>13.1875</c:v>
                </c:pt>
                <c:pt idx="6330">
                  <c:v>13.189583333333335</c:v>
                </c:pt>
                <c:pt idx="6331">
                  <c:v>13.191666666666666</c:v>
                </c:pt>
                <c:pt idx="6332">
                  <c:v>13.19375</c:v>
                </c:pt>
                <c:pt idx="6333">
                  <c:v>13.195833333333335</c:v>
                </c:pt>
                <c:pt idx="6334">
                  <c:v>13.197916666666666</c:v>
                </c:pt>
                <c:pt idx="6335">
                  <c:v>13.2</c:v>
                </c:pt>
                <c:pt idx="6336">
                  <c:v>13.202083333333334</c:v>
                </c:pt>
                <c:pt idx="6337">
                  <c:v>13.204166666666667</c:v>
                </c:pt>
                <c:pt idx="6338">
                  <c:v>13.206250000000001</c:v>
                </c:pt>
                <c:pt idx="6339">
                  <c:v>13.208333333333332</c:v>
                </c:pt>
                <c:pt idx="6340">
                  <c:v>13.210416666666669</c:v>
                </c:pt>
                <c:pt idx="6341">
                  <c:v>13.2125</c:v>
                </c:pt>
                <c:pt idx="6342">
                  <c:v>13.214583333333334</c:v>
                </c:pt>
                <c:pt idx="6343">
                  <c:v>13.216666666666669</c:v>
                </c:pt>
                <c:pt idx="6344">
                  <c:v>13.218749999999998</c:v>
                </c:pt>
                <c:pt idx="6345">
                  <c:v>13.220833333333333</c:v>
                </c:pt>
                <c:pt idx="6346">
                  <c:v>13.222916666666666</c:v>
                </c:pt>
                <c:pt idx="6347">
                  <c:v>13.225</c:v>
                </c:pt>
                <c:pt idx="6348">
                  <c:v>13.227083333333333</c:v>
                </c:pt>
                <c:pt idx="6349">
                  <c:v>13.229166666666666</c:v>
                </c:pt>
                <c:pt idx="6350">
                  <c:v>13.231249999999999</c:v>
                </c:pt>
                <c:pt idx="6351">
                  <c:v>13.233333333333333</c:v>
                </c:pt>
                <c:pt idx="6352">
                  <c:v>13.235416666666669</c:v>
                </c:pt>
                <c:pt idx="6353">
                  <c:v>13.237500000000001</c:v>
                </c:pt>
                <c:pt idx="6354">
                  <c:v>13.239583333333334</c:v>
                </c:pt>
                <c:pt idx="6355">
                  <c:v>13.241666666666667</c:v>
                </c:pt>
                <c:pt idx="6356">
                  <c:v>13.243749999999999</c:v>
                </c:pt>
                <c:pt idx="6357">
                  <c:v>13.245833333333334</c:v>
                </c:pt>
                <c:pt idx="6358">
                  <c:v>13.247916666666667</c:v>
                </c:pt>
                <c:pt idx="6359">
                  <c:v>13.25</c:v>
                </c:pt>
                <c:pt idx="6360">
                  <c:v>13.252083333333335</c:v>
                </c:pt>
                <c:pt idx="6361">
                  <c:v>13.254166666666666</c:v>
                </c:pt>
                <c:pt idx="6362">
                  <c:v>13.25625</c:v>
                </c:pt>
                <c:pt idx="6363">
                  <c:v>13.258333333333333</c:v>
                </c:pt>
                <c:pt idx="6364">
                  <c:v>13.260416666666668</c:v>
                </c:pt>
                <c:pt idx="6365">
                  <c:v>13.262500000000003</c:v>
                </c:pt>
                <c:pt idx="6366">
                  <c:v>13.264583333333334</c:v>
                </c:pt>
                <c:pt idx="6367">
                  <c:v>13.266666666666669</c:v>
                </c:pt>
                <c:pt idx="6368">
                  <c:v>13.268750000000001</c:v>
                </c:pt>
                <c:pt idx="6369">
                  <c:v>13.270833333333334</c:v>
                </c:pt>
                <c:pt idx="6370">
                  <c:v>13.272916666666669</c:v>
                </c:pt>
                <c:pt idx="6371">
                  <c:v>13.275</c:v>
                </c:pt>
                <c:pt idx="6372">
                  <c:v>13.277083333333334</c:v>
                </c:pt>
                <c:pt idx="6373">
                  <c:v>13.279166666666669</c:v>
                </c:pt>
                <c:pt idx="6374">
                  <c:v>13.281249999999998</c:v>
                </c:pt>
                <c:pt idx="6375">
                  <c:v>13.283333333333333</c:v>
                </c:pt>
                <c:pt idx="6376">
                  <c:v>13.285416666666668</c:v>
                </c:pt>
                <c:pt idx="6377">
                  <c:v>13.2875</c:v>
                </c:pt>
                <c:pt idx="6378">
                  <c:v>13.289583333333335</c:v>
                </c:pt>
                <c:pt idx="6379">
                  <c:v>13.291666666666666</c:v>
                </c:pt>
                <c:pt idx="6380">
                  <c:v>13.293750000000001</c:v>
                </c:pt>
                <c:pt idx="6381">
                  <c:v>13.295833333333334</c:v>
                </c:pt>
                <c:pt idx="6382">
                  <c:v>13.297916666666667</c:v>
                </c:pt>
                <c:pt idx="6383">
                  <c:v>13.3</c:v>
                </c:pt>
                <c:pt idx="6384">
                  <c:v>13.302083333333336</c:v>
                </c:pt>
                <c:pt idx="6385">
                  <c:v>13.304166666666669</c:v>
                </c:pt>
                <c:pt idx="6386">
                  <c:v>13.30625</c:v>
                </c:pt>
                <c:pt idx="6387">
                  <c:v>13.308333333333334</c:v>
                </c:pt>
                <c:pt idx="6388">
                  <c:v>13.31041666666667</c:v>
                </c:pt>
                <c:pt idx="6389">
                  <c:v>13.312500000000002</c:v>
                </c:pt>
                <c:pt idx="6390">
                  <c:v>13.314583333333335</c:v>
                </c:pt>
                <c:pt idx="6391">
                  <c:v>13.316666666666668</c:v>
                </c:pt>
                <c:pt idx="6392">
                  <c:v>13.31875</c:v>
                </c:pt>
                <c:pt idx="6393">
                  <c:v>13.320833333333335</c:v>
                </c:pt>
                <c:pt idx="6394">
                  <c:v>13.322916666666668</c:v>
                </c:pt>
                <c:pt idx="6395">
                  <c:v>13.325000000000001</c:v>
                </c:pt>
                <c:pt idx="6396">
                  <c:v>13.327083333333334</c:v>
                </c:pt>
                <c:pt idx="6397">
                  <c:v>13.329166666666669</c:v>
                </c:pt>
                <c:pt idx="6398">
                  <c:v>13.331250000000001</c:v>
                </c:pt>
                <c:pt idx="6399">
                  <c:v>13.333333333333334</c:v>
                </c:pt>
                <c:pt idx="6400">
                  <c:v>13.335416666666671</c:v>
                </c:pt>
                <c:pt idx="6401">
                  <c:v>13.3375</c:v>
                </c:pt>
                <c:pt idx="6402">
                  <c:v>13.339583333333335</c:v>
                </c:pt>
                <c:pt idx="6403">
                  <c:v>13.341666666666669</c:v>
                </c:pt>
                <c:pt idx="6404">
                  <c:v>13.34375</c:v>
                </c:pt>
                <c:pt idx="6405">
                  <c:v>13.345833333333335</c:v>
                </c:pt>
                <c:pt idx="6406">
                  <c:v>13.347916666666666</c:v>
                </c:pt>
                <c:pt idx="6407">
                  <c:v>13.350000000000001</c:v>
                </c:pt>
                <c:pt idx="6408">
                  <c:v>13.352083333333336</c:v>
                </c:pt>
                <c:pt idx="6409">
                  <c:v>13.354166666666668</c:v>
                </c:pt>
                <c:pt idx="6410">
                  <c:v>13.356250000000003</c:v>
                </c:pt>
                <c:pt idx="6411">
                  <c:v>13.358333333333334</c:v>
                </c:pt>
                <c:pt idx="6412">
                  <c:v>13.360416666666671</c:v>
                </c:pt>
                <c:pt idx="6413">
                  <c:v>13.362500000000004</c:v>
                </c:pt>
                <c:pt idx="6414">
                  <c:v>13.364583333333336</c:v>
                </c:pt>
                <c:pt idx="6415">
                  <c:v>13.366666666666671</c:v>
                </c:pt>
                <c:pt idx="6416">
                  <c:v>13.36875</c:v>
                </c:pt>
                <c:pt idx="6417">
                  <c:v>13.370833333333335</c:v>
                </c:pt>
                <c:pt idx="6418">
                  <c:v>13.37291666666667</c:v>
                </c:pt>
                <c:pt idx="6419">
                  <c:v>13.375000000000002</c:v>
                </c:pt>
                <c:pt idx="6420">
                  <c:v>13.377083333333335</c:v>
                </c:pt>
                <c:pt idx="6421">
                  <c:v>13.379166666666668</c:v>
                </c:pt>
                <c:pt idx="6422">
                  <c:v>13.38125</c:v>
                </c:pt>
                <c:pt idx="6423">
                  <c:v>13.383333333333335</c:v>
                </c:pt>
                <c:pt idx="6424">
                  <c:v>13.38541666666667</c:v>
                </c:pt>
                <c:pt idx="6425">
                  <c:v>13.387500000000003</c:v>
                </c:pt>
                <c:pt idx="6426">
                  <c:v>13.389583333333336</c:v>
                </c:pt>
                <c:pt idx="6427">
                  <c:v>13.391666666666669</c:v>
                </c:pt>
                <c:pt idx="6428">
                  <c:v>13.393750000000002</c:v>
                </c:pt>
                <c:pt idx="6429">
                  <c:v>13.395833333333336</c:v>
                </c:pt>
                <c:pt idx="6430">
                  <c:v>13.397916666666669</c:v>
                </c:pt>
                <c:pt idx="6431">
                  <c:v>13.4</c:v>
                </c:pt>
                <c:pt idx="6432">
                  <c:v>13.402083333333335</c:v>
                </c:pt>
                <c:pt idx="6433">
                  <c:v>13.404166666666669</c:v>
                </c:pt>
                <c:pt idx="6434">
                  <c:v>13.40625</c:v>
                </c:pt>
                <c:pt idx="6435">
                  <c:v>13.408333333333333</c:v>
                </c:pt>
                <c:pt idx="6436">
                  <c:v>13.410416666666668</c:v>
                </c:pt>
                <c:pt idx="6437">
                  <c:v>13.412500000000001</c:v>
                </c:pt>
                <c:pt idx="6438">
                  <c:v>13.414583333333335</c:v>
                </c:pt>
                <c:pt idx="6439">
                  <c:v>13.416666666666668</c:v>
                </c:pt>
                <c:pt idx="6440">
                  <c:v>13.418750000000001</c:v>
                </c:pt>
                <c:pt idx="6441">
                  <c:v>13.420833333333334</c:v>
                </c:pt>
                <c:pt idx="6442">
                  <c:v>13.422916666666669</c:v>
                </c:pt>
                <c:pt idx="6443">
                  <c:v>13.425000000000002</c:v>
                </c:pt>
                <c:pt idx="6444">
                  <c:v>13.427083333333334</c:v>
                </c:pt>
                <c:pt idx="6445">
                  <c:v>13.429166666666669</c:v>
                </c:pt>
                <c:pt idx="6446">
                  <c:v>13.431249999999999</c:v>
                </c:pt>
                <c:pt idx="6447">
                  <c:v>13.433333333333334</c:v>
                </c:pt>
                <c:pt idx="6448">
                  <c:v>13.43541666666667</c:v>
                </c:pt>
                <c:pt idx="6449">
                  <c:v>13.4375</c:v>
                </c:pt>
                <c:pt idx="6450">
                  <c:v>13.439583333333335</c:v>
                </c:pt>
                <c:pt idx="6451">
                  <c:v>13.441666666666666</c:v>
                </c:pt>
                <c:pt idx="6452">
                  <c:v>13.44375</c:v>
                </c:pt>
                <c:pt idx="6453">
                  <c:v>13.445833333333335</c:v>
                </c:pt>
                <c:pt idx="6454">
                  <c:v>13.447916666666666</c:v>
                </c:pt>
                <c:pt idx="6455">
                  <c:v>13.450000000000001</c:v>
                </c:pt>
                <c:pt idx="6456">
                  <c:v>13.452083333333336</c:v>
                </c:pt>
                <c:pt idx="6457">
                  <c:v>13.454166666666669</c:v>
                </c:pt>
                <c:pt idx="6458">
                  <c:v>13.456250000000002</c:v>
                </c:pt>
                <c:pt idx="6459">
                  <c:v>13.458333333333334</c:v>
                </c:pt>
                <c:pt idx="6460">
                  <c:v>13.460416666666671</c:v>
                </c:pt>
                <c:pt idx="6461">
                  <c:v>13.462500000000002</c:v>
                </c:pt>
                <c:pt idx="6462">
                  <c:v>13.464583333333335</c:v>
                </c:pt>
                <c:pt idx="6463">
                  <c:v>13.46666666666667</c:v>
                </c:pt>
                <c:pt idx="6464">
                  <c:v>13.46875</c:v>
                </c:pt>
                <c:pt idx="6465">
                  <c:v>13.470833333333335</c:v>
                </c:pt>
                <c:pt idx="6466">
                  <c:v>13.472916666666668</c:v>
                </c:pt>
                <c:pt idx="6467">
                  <c:v>13.475000000000001</c:v>
                </c:pt>
                <c:pt idx="6468">
                  <c:v>13.477083333333335</c:v>
                </c:pt>
                <c:pt idx="6469">
                  <c:v>13.479166666666668</c:v>
                </c:pt>
                <c:pt idx="6470">
                  <c:v>13.481250000000001</c:v>
                </c:pt>
                <c:pt idx="6471">
                  <c:v>13.483333333333334</c:v>
                </c:pt>
                <c:pt idx="6472">
                  <c:v>13.485416666666671</c:v>
                </c:pt>
                <c:pt idx="6473">
                  <c:v>13.487500000000002</c:v>
                </c:pt>
                <c:pt idx="6474">
                  <c:v>13.489583333333336</c:v>
                </c:pt>
                <c:pt idx="6475">
                  <c:v>13.491666666666669</c:v>
                </c:pt>
                <c:pt idx="6476">
                  <c:v>13.49375</c:v>
                </c:pt>
                <c:pt idx="6477">
                  <c:v>13.495833333333335</c:v>
                </c:pt>
                <c:pt idx="6478">
                  <c:v>13.497916666666669</c:v>
                </c:pt>
                <c:pt idx="6479">
                  <c:v>13.5</c:v>
                </c:pt>
                <c:pt idx="6480">
                  <c:v>13.502083333333335</c:v>
                </c:pt>
                <c:pt idx="6481">
                  <c:v>13.504166666666666</c:v>
                </c:pt>
                <c:pt idx="6482">
                  <c:v>13.50625</c:v>
                </c:pt>
                <c:pt idx="6483">
                  <c:v>13.508333333333333</c:v>
                </c:pt>
                <c:pt idx="6484">
                  <c:v>13.510416666666668</c:v>
                </c:pt>
                <c:pt idx="6485">
                  <c:v>13.512500000000003</c:v>
                </c:pt>
                <c:pt idx="6486">
                  <c:v>13.514583333333334</c:v>
                </c:pt>
                <c:pt idx="6487">
                  <c:v>13.516666666666669</c:v>
                </c:pt>
                <c:pt idx="6488">
                  <c:v>13.518750000000001</c:v>
                </c:pt>
                <c:pt idx="6489">
                  <c:v>13.520833333333334</c:v>
                </c:pt>
                <c:pt idx="6490">
                  <c:v>13.522916666666669</c:v>
                </c:pt>
                <c:pt idx="6491">
                  <c:v>13.525</c:v>
                </c:pt>
                <c:pt idx="6492">
                  <c:v>13.527083333333334</c:v>
                </c:pt>
                <c:pt idx="6493">
                  <c:v>13.529166666666669</c:v>
                </c:pt>
                <c:pt idx="6494">
                  <c:v>13.531249999999998</c:v>
                </c:pt>
                <c:pt idx="6495">
                  <c:v>13.533333333333333</c:v>
                </c:pt>
                <c:pt idx="6496">
                  <c:v>13.535416666666668</c:v>
                </c:pt>
                <c:pt idx="6497">
                  <c:v>13.5375</c:v>
                </c:pt>
                <c:pt idx="6498">
                  <c:v>13.539583333333335</c:v>
                </c:pt>
                <c:pt idx="6499">
                  <c:v>13.541666666666666</c:v>
                </c:pt>
                <c:pt idx="6500">
                  <c:v>13.543750000000001</c:v>
                </c:pt>
                <c:pt idx="6501">
                  <c:v>13.545833333333334</c:v>
                </c:pt>
                <c:pt idx="6502">
                  <c:v>13.547916666666667</c:v>
                </c:pt>
                <c:pt idx="6503">
                  <c:v>13.55</c:v>
                </c:pt>
                <c:pt idx="6504">
                  <c:v>13.552083333333336</c:v>
                </c:pt>
                <c:pt idx="6505">
                  <c:v>13.554166666666669</c:v>
                </c:pt>
                <c:pt idx="6506">
                  <c:v>13.55625</c:v>
                </c:pt>
                <c:pt idx="6507">
                  <c:v>13.558333333333334</c:v>
                </c:pt>
                <c:pt idx="6508">
                  <c:v>13.56041666666667</c:v>
                </c:pt>
                <c:pt idx="6509">
                  <c:v>13.562500000000002</c:v>
                </c:pt>
                <c:pt idx="6510">
                  <c:v>13.564583333333335</c:v>
                </c:pt>
                <c:pt idx="6511">
                  <c:v>13.566666666666668</c:v>
                </c:pt>
                <c:pt idx="6512">
                  <c:v>13.56875</c:v>
                </c:pt>
                <c:pt idx="6513">
                  <c:v>13.570833333333335</c:v>
                </c:pt>
                <c:pt idx="6514">
                  <c:v>13.572916666666668</c:v>
                </c:pt>
                <c:pt idx="6515">
                  <c:v>13.575000000000001</c:v>
                </c:pt>
                <c:pt idx="6516">
                  <c:v>13.577083333333334</c:v>
                </c:pt>
                <c:pt idx="6517">
                  <c:v>13.579166666666669</c:v>
                </c:pt>
                <c:pt idx="6518">
                  <c:v>13.581250000000001</c:v>
                </c:pt>
                <c:pt idx="6519">
                  <c:v>13.583333333333334</c:v>
                </c:pt>
                <c:pt idx="6520">
                  <c:v>13.585416666666671</c:v>
                </c:pt>
                <c:pt idx="6521">
                  <c:v>13.5875</c:v>
                </c:pt>
                <c:pt idx="6522">
                  <c:v>13.589583333333335</c:v>
                </c:pt>
                <c:pt idx="6523">
                  <c:v>13.591666666666669</c:v>
                </c:pt>
                <c:pt idx="6524">
                  <c:v>13.59375</c:v>
                </c:pt>
                <c:pt idx="6525">
                  <c:v>13.595833333333335</c:v>
                </c:pt>
                <c:pt idx="6526">
                  <c:v>13.597916666666666</c:v>
                </c:pt>
                <c:pt idx="6527">
                  <c:v>13.6</c:v>
                </c:pt>
                <c:pt idx="6528">
                  <c:v>13.602083333333335</c:v>
                </c:pt>
                <c:pt idx="6529">
                  <c:v>13.604166666666666</c:v>
                </c:pt>
                <c:pt idx="6530">
                  <c:v>13.606250000000001</c:v>
                </c:pt>
                <c:pt idx="6531">
                  <c:v>13.608333333333333</c:v>
                </c:pt>
                <c:pt idx="6532">
                  <c:v>13.610416666666669</c:v>
                </c:pt>
                <c:pt idx="6533">
                  <c:v>13.612500000000002</c:v>
                </c:pt>
                <c:pt idx="6534">
                  <c:v>13.614583333333334</c:v>
                </c:pt>
                <c:pt idx="6535">
                  <c:v>13.616666666666669</c:v>
                </c:pt>
                <c:pt idx="6536">
                  <c:v>13.618749999999999</c:v>
                </c:pt>
                <c:pt idx="6537">
                  <c:v>13.620833333333334</c:v>
                </c:pt>
                <c:pt idx="6538">
                  <c:v>13.622916666666669</c:v>
                </c:pt>
                <c:pt idx="6539">
                  <c:v>13.625</c:v>
                </c:pt>
                <c:pt idx="6540">
                  <c:v>13.627083333333333</c:v>
                </c:pt>
                <c:pt idx="6541">
                  <c:v>13.629166666666666</c:v>
                </c:pt>
                <c:pt idx="6542">
                  <c:v>13.631249999999998</c:v>
                </c:pt>
                <c:pt idx="6543">
                  <c:v>13.633333333333333</c:v>
                </c:pt>
                <c:pt idx="6544">
                  <c:v>13.635416666666668</c:v>
                </c:pt>
                <c:pt idx="6545">
                  <c:v>13.637500000000001</c:v>
                </c:pt>
                <c:pt idx="6546">
                  <c:v>13.639583333333334</c:v>
                </c:pt>
                <c:pt idx="6547">
                  <c:v>13.641666666666667</c:v>
                </c:pt>
                <c:pt idx="6548">
                  <c:v>13.643750000000001</c:v>
                </c:pt>
                <c:pt idx="6549">
                  <c:v>13.645833333333334</c:v>
                </c:pt>
                <c:pt idx="6550">
                  <c:v>13.647916666666667</c:v>
                </c:pt>
                <c:pt idx="6551">
                  <c:v>13.65</c:v>
                </c:pt>
                <c:pt idx="6552">
                  <c:v>13.652083333333335</c:v>
                </c:pt>
                <c:pt idx="6553">
                  <c:v>13.654166666666669</c:v>
                </c:pt>
                <c:pt idx="6554">
                  <c:v>13.65625</c:v>
                </c:pt>
                <c:pt idx="6555">
                  <c:v>13.658333333333333</c:v>
                </c:pt>
                <c:pt idx="6556">
                  <c:v>13.660416666666668</c:v>
                </c:pt>
                <c:pt idx="6557">
                  <c:v>13.662500000000001</c:v>
                </c:pt>
                <c:pt idx="6558">
                  <c:v>13.664583333333335</c:v>
                </c:pt>
                <c:pt idx="6559">
                  <c:v>13.666666666666668</c:v>
                </c:pt>
                <c:pt idx="6560">
                  <c:v>13.668750000000001</c:v>
                </c:pt>
                <c:pt idx="6561">
                  <c:v>13.670833333333334</c:v>
                </c:pt>
                <c:pt idx="6562">
                  <c:v>13.672916666666669</c:v>
                </c:pt>
                <c:pt idx="6563">
                  <c:v>13.675000000000002</c:v>
                </c:pt>
                <c:pt idx="6564">
                  <c:v>13.677083333333334</c:v>
                </c:pt>
                <c:pt idx="6565">
                  <c:v>13.679166666666669</c:v>
                </c:pt>
                <c:pt idx="6566">
                  <c:v>13.681249999999999</c:v>
                </c:pt>
                <c:pt idx="6567">
                  <c:v>13.683333333333334</c:v>
                </c:pt>
                <c:pt idx="6568">
                  <c:v>13.68541666666667</c:v>
                </c:pt>
                <c:pt idx="6569">
                  <c:v>13.6875</c:v>
                </c:pt>
                <c:pt idx="6570">
                  <c:v>13.689583333333335</c:v>
                </c:pt>
                <c:pt idx="6571">
                  <c:v>13.691666666666666</c:v>
                </c:pt>
                <c:pt idx="6572">
                  <c:v>13.69375</c:v>
                </c:pt>
                <c:pt idx="6573">
                  <c:v>13.695833333333335</c:v>
                </c:pt>
                <c:pt idx="6574">
                  <c:v>13.697916666666666</c:v>
                </c:pt>
                <c:pt idx="6575">
                  <c:v>13.7</c:v>
                </c:pt>
                <c:pt idx="6576">
                  <c:v>13.702083333333334</c:v>
                </c:pt>
                <c:pt idx="6577">
                  <c:v>13.704166666666667</c:v>
                </c:pt>
                <c:pt idx="6578">
                  <c:v>13.706250000000001</c:v>
                </c:pt>
                <c:pt idx="6579">
                  <c:v>13.708333333333332</c:v>
                </c:pt>
                <c:pt idx="6580">
                  <c:v>13.710416666666669</c:v>
                </c:pt>
                <c:pt idx="6581">
                  <c:v>13.7125</c:v>
                </c:pt>
                <c:pt idx="6582">
                  <c:v>13.714583333333334</c:v>
                </c:pt>
                <c:pt idx="6583">
                  <c:v>13.716666666666669</c:v>
                </c:pt>
                <c:pt idx="6584">
                  <c:v>13.718749999999998</c:v>
                </c:pt>
                <c:pt idx="6585">
                  <c:v>13.720833333333333</c:v>
                </c:pt>
                <c:pt idx="6586">
                  <c:v>13.722916666666666</c:v>
                </c:pt>
                <c:pt idx="6587">
                  <c:v>13.725</c:v>
                </c:pt>
                <c:pt idx="6588">
                  <c:v>13.727083333333333</c:v>
                </c:pt>
                <c:pt idx="6589">
                  <c:v>13.729166666666666</c:v>
                </c:pt>
                <c:pt idx="6590">
                  <c:v>13.731249999999999</c:v>
                </c:pt>
                <c:pt idx="6591">
                  <c:v>13.733333333333333</c:v>
                </c:pt>
                <c:pt idx="6592">
                  <c:v>13.735416666666669</c:v>
                </c:pt>
                <c:pt idx="6593">
                  <c:v>13.737500000000001</c:v>
                </c:pt>
                <c:pt idx="6594">
                  <c:v>13.739583333333334</c:v>
                </c:pt>
                <c:pt idx="6595">
                  <c:v>13.741666666666667</c:v>
                </c:pt>
                <c:pt idx="6596">
                  <c:v>13.743749999999999</c:v>
                </c:pt>
                <c:pt idx="6597">
                  <c:v>13.745833333333334</c:v>
                </c:pt>
                <c:pt idx="6598">
                  <c:v>13.747916666666667</c:v>
                </c:pt>
                <c:pt idx="6599">
                  <c:v>13.75</c:v>
                </c:pt>
                <c:pt idx="6600">
                  <c:v>13.752083333333335</c:v>
                </c:pt>
                <c:pt idx="6601">
                  <c:v>13.754166666666666</c:v>
                </c:pt>
                <c:pt idx="6602">
                  <c:v>13.75625</c:v>
                </c:pt>
                <c:pt idx="6603">
                  <c:v>13.758333333333333</c:v>
                </c:pt>
                <c:pt idx="6604">
                  <c:v>13.760416666666668</c:v>
                </c:pt>
                <c:pt idx="6605">
                  <c:v>13.762500000000003</c:v>
                </c:pt>
                <c:pt idx="6606">
                  <c:v>13.764583333333334</c:v>
                </c:pt>
                <c:pt idx="6607">
                  <c:v>13.766666666666669</c:v>
                </c:pt>
                <c:pt idx="6608">
                  <c:v>13.768750000000001</c:v>
                </c:pt>
                <c:pt idx="6609">
                  <c:v>13.770833333333334</c:v>
                </c:pt>
                <c:pt idx="6610">
                  <c:v>13.772916666666669</c:v>
                </c:pt>
                <c:pt idx="6611">
                  <c:v>13.775</c:v>
                </c:pt>
                <c:pt idx="6612">
                  <c:v>13.777083333333334</c:v>
                </c:pt>
                <c:pt idx="6613">
                  <c:v>13.779166666666669</c:v>
                </c:pt>
                <c:pt idx="6614">
                  <c:v>13.781249999999998</c:v>
                </c:pt>
                <c:pt idx="6615">
                  <c:v>13.783333333333333</c:v>
                </c:pt>
                <c:pt idx="6616">
                  <c:v>13.785416666666668</c:v>
                </c:pt>
                <c:pt idx="6617">
                  <c:v>13.7875</c:v>
                </c:pt>
                <c:pt idx="6618">
                  <c:v>13.789583333333335</c:v>
                </c:pt>
                <c:pt idx="6619">
                  <c:v>13.791666666666666</c:v>
                </c:pt>
                <c:pt idx="6620">
                  <c:v>13.793750000000001</c:v>
                </c:pt>
                <c:pt idx="6621">
                  <c:v>13.795833333333334</c:v>
                </c:pt>
                <c:pt idx="6622">
                  <c:v>13.797916666666667</c:v>
                </c:pt>
                <c:pt idx="6623">
                  <c:v>13.8</c:v>
                </c:pt>
                <c:pt idx="6624">
                  <c:v>13.802083333333336</c:v>
                </c:pt>
                <c:pt idx="6625">
                  <c:v>13.804166666666669</c:v>
                </c:pt>
                <c:pt idx="6626">
                  <c:v>13.80625</c:v>
                </c:pt>
                <c:pt idx="6627">
                  <c:v>13.808333333333334</c:v>
                </c:pt>
                <c:pt idx="6628">
                  <c:v>13.81041666666667</c:v>
                </c:pt>
                <c:pt idx="6629">
                  <c:v>13.812500000000002</c:v>
                </c:pt>
                <c:pt idx="6630">
                  <c:v>13.814583333333335</c:v>
                </c:pt>
                <c:pt idx="6631">
                  <c:v>13.816666666666668</c:v>
                </c:pt>
                <c:pt idx="6632">
                  <c:v>13.81875</c:v>
                </c:pt>
                <c:pt idx="6633">
                  <c:v>13.820833333333335</c:v>
                </c:pt>
                <c:pt idx="6634">
                  <c:v>13.822916666666668</c:v>
                </c:pt>
                <c:pt idx="6635">
                  <c:v>13.825000000000001</c:v>
                </c:pt>
                <c:pt idx="6636">
                  <c:v>13.827083333333334</c:v>
                </c:pt>
                <c:pt idx="6637">
                  <c:v>13.829166666666669</c:v>
                </c:pt>
                <c:pt idx="6638">
                  <c:v>13.831250000000001</c:v>
                </c:pt>
                <c:pt idx="6639">
                  <c:v>13.833333333333334</c:v>
                </c:pt>
                <c:pt idx="6640">
                  <c:v>13.835416666666671</c:v>
                </c:pt>
                <c:pt idx="6641">
                  <c:v>13.8375</c:v>
                </c:pt>
                <c:pt idx="6642">
                  <c:v>13.839583333333335</c:v>
                </c:pt>
                <c:pt idx="6643">
                  <c:v>13.841666666666669</c:v>
                </c:pt>
                <c:pt idx="6644">
                  <c:v>13.84375</c:v>
                </c:pt>
                <c:pt idx="6645">
                  <c:v>13.845833333333335</c:v>
                </c:pt>
                <c:pt idx="6646">
                  <c:v>13.847916666666666</c:v>
                </c:pt>
                <c:pt idx="6647">
                  <c:v>13.850000000000001</c:v>
                </c:pt>
                <c:pt idx="6648">
                  <c:v>13.852083333333336</c:v>
                </c:pt>
                <c:pt idx="6649">
                  <c:v>13.854166666666668</c:v>
                </c:pt>
                <c:pt idx="6650">
                  <c:v>13.856250000000003</c:v>
                </c:pt>
                <c:pt idx="6651">
                  <c:v>13.858333333333334</c:v>
                </c:pt>
                <c:pt idx="6652">
                  <c:v>13.860416666666671</c:v>
                </c:pt>
                <c:pt idx="6653">
                  <c:v>13.862500000000004</c:v>
                </c:pt>
                <c:pt idx="6654">
                  <c:v>13.864583333333336</c:v>
                </c:pt>
                <c:pt idx="6655">
                  <c:v>13.866666666666671</c:v>
                </c:pt>
                <c:pt idx="6656">
                  <c:v>13.86875</c:v>
                </c:pt>
                <c:pt idx="6657">
                  <c:v>13.870833333333335</c:v>
                </c:pt>
                <c:pt idx="6658">
                  <c:v>13.87291666666667</c:v>
                </c:pt>
                <c:pt idx="6659">
                  <c:v>13.875000000000002</c:v>
                </c:pt>
                <c:pt idx="6660">
                  <c:v>13.877083333333335</c:v>
                </c:pt>
                <c:pt idx="6661">
                  <c:v>13.879166666666668</c:v>
                </c:pt>
                <c:pt idx="6662">
                  <c:v>13.88125</c:v>
                </c:pt>
                <c:pt idx="6663">
                  <c:v>13.883333333333335</c:v>
                </c:pt>
                <c:pt idx="6664">
                  <c:v>13.88541666666667</c:v>
                </c:pt>
                <c:pt idx="6665">
                  <c:v>13.887500000000003</c:v>
                </c:pt>
                <c:pt idx="6666">
                  <c:v>13.889583333333336</c:v>
                </c:pt>
                <c:pt idx="6667">
                  <c:v>13.891666666666669</c:v>
                </c:pt>
                <c:pt idx="6668">
                  <c:v>13.893750000000002</c:v>
                </c:pt>
                <c:pt idx="6669">
                  <c:v>13.895833333333336</c:v>
                </c:pt>
                <c:pt idx="6670">
                  <c:v>13.897916666666669</c:v>
                </c:pt>
                <c:pt idx="6671">
                  <c:v>13.9</c:v>
                </c:pt>
                <c:pt idx="6672">
                  <c:v>13.902083333333335</c:v>
                </c:pt>
                <c:pt idx="6673">
                  <c:v>13.904166666666669</c:v>
                </c:pt>
                <c:pt idx="6674">
                  <c:v>13.90625</c:v>
                </c:pt>
                <c:pt idx="6675">
                  <c:v>13.908333333333333</c:v>
                </c:pt>
                <c:pt idx="6676">
                  <c:v>13.910416666666668</c:v>
                </c:pt>
                <c:pt idx="6677">
                  <c:v>13.912500000000001</c:v>
                </c:pt>
                <c:pt idx="6678">
                  <c:v>13.914583333333335</c:v>
                </c:pt>
                <c:pt idx="6679">
                  <c:v>13.916666666666668</c:v>
                </c:pt>
                <c:pt idx="6680">
                  <c:v>13.918750000000001</c:v>
                </c:pt>
                <c:pt idx="6681">
                  <c:v>13.920833333333334</c:v>
                </c:pt>
                <c:pt idx="6682">
                  <c:v>13.922916666666669</c:v>
                </c:pt>
                <c:pt idx="6683">
                  <c:v>13.925000000000002</c:v>
                </c:pt>
                <c:pt idx="6684">
                  <c:v>13.927083333333334</c:v>
                </c:pt>
                <c:pt idx="6685">
                  <c:v>13.929166666666669</c:v>
                </c:pt>
                <c:pt idx="6686">
                  <c:v>13.931249999999999</c:v>
                </c:pt>
                <c:pt idx="6687">
                  <c:v>13.933333333333334</c:v>
                </c:pt>
                <c:pt idx="6688">
                  <c:v>13.93541666666667</c:v>
                </c:pt>
                <c:pt idx="6689">
                  <c:v>13.9375</c:v>
                </c:pt>
                <c:pt idx="6690">
                  <c:v>13.939583333333335</c:v>
                </c:pt>
                <c:pt idx="6691">
                  <c:v>13.941666666666666</c:v>
                </c:pt>
                <c:pt idx="6692">
                  <c:v>13.94375</c:v>
                </c:pt>
                <c:pt idx="6693">
                  <c:v>13.945833333333335</c:v>
                </c:pt>
                <c:pt idx="6694">
                  <c:v>13.947916666666666</c:v>
                </c:pt>
                <c:pt idx="6695">
                  <c:v>13.950000000000001</c:v>
                </c:pt>
                <c:pt idx="6696">
                  <c:v>13.952083333333336</c:v>
                </c:pt>
                <c:pt idx="6697">
                  <c:v>13.954166666666669</c:v>
                </c:pt>
                <c:pt idx="6698">
                  <c:v>13.956250000000002</c:v>
                </c:pt>
                <c:pt idx="6699">
                  <c:v>13.958333333333334</c:v>
                </c:pt>
                <c:pt idx="6700">
                  <c:v>13.960416666666671</c:v>
                </c:pt>
                <c:pt idx="6701">
                  <c:v>13.962500000000002</c:v>
                </c:pt>
                <c:pt idx="6702">
                  <c:v>13.964583333333335</c:v>
                </c:pt>
                <c:pt idx="6703">
                  <c:v>13.96666666666667</c:v>
                </c:pt>
                <c:pt idx="6704">
                  <c:v>13.96875</c:v>
                </c:pt>
                <c:pt idx="6705">
                  <c:v>13.970833333333335</c:v>
                </c:pt>
                <c:pt idx="6706">
                  <c:v>13.972916666666668</c:v>
                </c:pt>
                <c:pt idx="6707">
                  <c:v>13.975000000000001</c:v>
                </c:pt>
                <c:pt idx="6708">
                  <c:v>13.977083333333335</c:v>
                </c:pt>
                <c:pt idx="6709">
                  <c:v>13.979166666666668</c:v>
                </c:pt>
                <c:pt idx="6710">
                  <c:v>13.981250000000001</c:v>
                </c:pt>
                <c:pt idx="6711">
                  <c:v>13.983333333333334</c:v>
                </c:pt>
                <c:pt idx="6712">
                  <c:v>13.985416666666671</c:v>
                </c:pt>
                <c:pt idx="6713">
                  <c:v>13.987500000000002</c:v>
                </c:pt>
                <c:pt idx="6714">
                  <c:v>13.989583333333336</c:v>
                </c:pt>
                <c:pt idx="6715">
                  <c:v>13.991666666666669</c:v>
                </c:pt>
                <c:pt idx="6716">
                  <c:v>13.99375</c:v>
                </c:pt>
                <c:pt idx="6717">
                  <c:v>13.995833333333335</c:v>
                </c:pt>
                <c:pt idx="6718">
                  <c:v>13.997916666666669</c:v>
                </c:pt>
                <c:pt idx="6719">
                  <c:v>14</c:v>
                </c:pt>
                <c:pt idx="6720">
                  <c:v>14.002083333333335</c:v>
                </c:pt>
                <c:pt idx="6721">
                  <c:v>14.004166666666666</c:v>
                </c:pt>
                <c:pt idx="6722">
                  <c:v>14.00625</c:v>
                </c:pt>
                <c:pt idx="6723">
                  <c:v>14.008333333333333</c:v>
                </c:pt>
                <c:pt idx="6724">
                  <c:v>14.010416666666668</c:v>
                </c:pt>
                <c:pt idx="6725">
                  <c:v>14.012500000000003</c:v>
                </c:pt>
                <c:pt idx="6726">
                  <c:v>14.014583333333334</c:v>
                </c:pt>
                <c:pt idx="6727">
                  <c:v>14.016666666666669</c:v>
                </c:pt>
                <c:pt idx="6728">
                  <c:v>14.018750000000001</c:v>
                </c:pt>
                <c:pt idx="6729">
                  <c:v>14.020833333333334</c:v>
                </c:pt>
                <c:pt idx="6730">
                  <c:v>14.022916666666669</c:v>
                </c:pt>
                <c:pt idx="6731">
                  <c:v>14.025</c:v>
                </c:pt>
                <c:pt idx="6732">
                  <c:v>14.027083333333334</c:v>
                </c:pt>
                <c:pt idx="6733">
                  <c:v>14.029166666666669</c:v>
                </c:pt>
                <c:pt idx="6734">
                  <c:v>14.031249999999998</c:v>
                </c:pt>
                <c:pt idx="6735">
                  <c:v>14.033333333333333</c:v>
                </c:pt>
                <c:pt idx="6736">
                  <c:v>14.035416666666668</c:v>
                </c:pt>
                <c:pt idx="6737">
                  <c:v>14.0375</c:v>
                </c:pt>
                <c:pt idx="6738">
                  <c:v>14.039583333333335</c:v>
                </c:pt>
                <c:pt idx="6739">
                  <c:v>14.041666666666666</c:v>
                </c:pt>
                <c:pt idx="6740">
                  <c:v>14.043750000000001</c:v>
                </c:pt>
                <c:pt idx="6741">
                  <c:v>14.045833333333334</c:v>
                </c:pt>
                <c:pt idx="6742">
                  <c:v>14.047916666666667</c:v>
                </c:pt>
                <c:pt idx="6743">
                  <c:v>14.05</c:v>
                </c:pt>
                <c:pt idx="6744">
                  <c:v>14.052083333333336</c:v>
                </c:pt>
                <c:pt idx="6745">
                  <c:v>14.054166666666669</c:v>
                </c:pt>
                <c:pt idx="6746">
                  <c:v>14.05625</c:v>
                </c:pt>
                <c:pt idx="6747">
                  <c:v>14.058333333333334</c:v>
                </c:pt>
                <c:pt idx="6748">
                  <c:v>14.06041666666667</c:v>
                </c:pt>
                <c:pt idx="6749">
                  <c:v>14.062500000000002</c:v>
                </c:pt>
                <c:pt idx="6750">
                  <c:v>14.064583333333335</c:v>
                </c:pt>
                <c:pt idx="6751">
                  <c:v>14.066666666666668</c:v>
                </c:pt>
                <c:pt idx="6752">
                  <c:v>14.06875</c:v>
                </c:pt>
                <c:pt idx="6753">
                  <c:v>14.070833333333335</c:v>
                </c:pt>
                <c:pt idx="6754">
                  <c:v>14.072916666666668</c:v>
                </c:pt>
                <c:pt idx="6755">
                  <c:v>14.075000000000001</c:v>
                </c:pt>
                <c:pt idx="6756">
                  <c:v>14.077083333333334</c:v>
                </c:pt>
                <c:pt idx="6757">
                  <c:v>14.079166666666669</c:v>
                </c:pt>
                <c:pt idx="6758">
                  <c:v>14.081250000000001</c:v>
                </c:pt>
                <c:pt idx="6759">
                  <c:v>14.083333333333334</c:v>
                </c:pt>
                <c:pt idx="6760">
                  <c:v>14.085416666666671</c:v>
                </c:pt>
                <c:pt idx="6761">
                  <c:v>14.0875</c:v>
                </c:pt>
                <c:pt idx="6762">
                  <c:v>14.089583333333335</c:v>
                </c:pt>
                <c:pt idx="6763">
                  <c:v>14.091666666666669</c:v>
                </c:pt>
                <c:pt idx="6764">
                  <c:v>14.09375</c:v>
                </c:pt>
                <c:pt idx="6765">
                  <c:v>14.095833333333335</c:v>
                </c:pt>
                <c:pt idx="6766">
                  <c:v>14.097916666666666</c:v>
                </c:pt>
                <c:pt idx="6767">
                  <c:v>14.1</c:v>
                </c:pt>
                <c:pt idx="6768">
                  <c:v>14.102083333333335</c:v>
                </c:pt>
                <c:pt idx="6769">
                  <c:v>14.104166666666666</c:v>
                </c:pt>
                <c:pt idx="6770">
                  <c:v>14.106250000000001</c:v>
                </c:pt>
                <c:pt idx="6771">
                  <c:v>14.108333333333333</c:v>
                </c:pt>
                <c:pt idx="6772">
                  <c:v>14.110416666666669</c:v>
                </c:pt>
                <c:pt idx="6773">
                  <c:v>14.112500000000002</c:v>
                </c:pt>
                <c:pt idx="6774">
                  <c:v>14.114583333333334</c:v>
                </c:pt>
                <c:pt idx="6775">
                  <c:v>14.116666666666669</c:v>
                </c:pt>
                <c:pt idx="6776">
                  <c:v>14.118749999999999</c:v>
                </c:pt>
                <c:pt idx="6777">
                  <c:v>14.120833333333334</c:v>
                </c:pt>
                <c:pt idx="6778">
                  <c:v>14.122916666666669</c:v>
                </c:pt>
                <c:pt idx="6779">
                  <c:v>14.125</c:v>
                </c:pt>
                <c:pt idx="6780">
                  <c:v>14.127083333333333</c:v>
                </c:pt>
                <c:pt idx="6781">
                  <c:v>14.129166666666666</c:v>
                </c:pt>
                <c:pt idx="6782">
                  <c:v>14.131249999999998</c:v>
                </c:pt>
                <c:pt idx="6783">
                  <c:v>14.133333333333333</c:v>
                </c:pt>
                <c:pt idx="6784">
                  <c:v>14.135416666666668</c:v>
                </c:pt>
                <c:pt idx="6785">
                  <c:v>14.137500000000001</c:v>
                </c:pt>
                <c:pt idx="6786">
                  <c:v>14.139583333333334</c:v>
                </c:pt>
                <c:pt idx="6787">
                  <c:v>14.141666666666667</c:v>
                </c:pt>
                <c:pt idx="6788">
                  <c:v>14.143750000000001</c:v>
                </c:pt>
                <c:pt idx="6789">
                  <c:v>14.145833333333334</c:v>
                </c:pt>
                <c:pt idx="6790">
                  <c:v>14.147916666666667</c:v>
                </c:pt>
                <c:pt idx="6791">
                  <c:v>14.15</c:v>
                </c:pt>
                <c:pt idx="6792">
                  <c:v>14.152083333333335</c:v>
                </c:pt>
                <c:pt idx="6793">
                  <c:v>14.154166666666669</c:v>
                </c:pt>
                <c:pt idx="6794">
                  <c:v>14.15625</c:v>
                </c:pt>
                <c:pt idx="6795">
                  <c:v>14.158333333333333</c:v>
                </c:pt>
                <c:pt idx="6796">
                  <c:v>14.160416666666668</c:v>
                </c:pt>
                <c:pt idx="6797">
                  <c:v>14.162500000000001</c:v>
                </c:pt>
                <c:pt idx="6798">
                  <c:v>14.164583333333335</c:v>
                </c:pt>
                <c:pt idx="6799">
                  <c:v>14.166666666666668</c:v>
                </c:pt>
                <c:pt idx="6800">
                  <c:v>14.168750000000001</c:v>
                </c:pt>
                <c:pt idx="6801">
                  <c:v>14.170833333333334</c:v>
                </c:pt>
                <c:pt idx="6802">
                  <c:v>14.172916666666669</c:v>
                </c:pt>
                <c:pt idx="6803">
                  <c:v>14.175000000000002</c:v>
                </c:pt>
                <c:pt idx="6804">
                  <c:v>14.177083333333334</c:v>
                </c:pt>
                <c:pt idx="6805">
                  <c:v>14.179166666666669</c:v>
                </c:pt>
                <c:pt idx="6806">
                  <c:v>14.181249999999999</c:v>
                </c:pt>
                <c:pt idx="6807">
                  <c:v>14.183333333333334</c:v>
                </c:pt>
                <c:pt idx="6808">
                  <c:v>14.18541666666667</c:v>
                </c:pt>
                <c:pt idx="6809">
                  <c:v>14.1875</c:v>
                </c:pt>
                <c:pt idx="6810">
                  <c:v>14.189583333333335</c:v>
                </c:pt>
                <c:pt idx="6811">
                  <c:v>14.191666666666666</c:v>
                </c:pt>
                <c:pt idx="6812">
                  <c:v>14.19375</c:v>
                </c:pt>
                <c:pt idx="6813">
                  <c:v>14.195833333333335</c:v>
                </c:pt>
                <c:pt idx="6814">
                  <c:v>14.197916666666666</c:v>
                </c:pt>
                <c:pt idx="6815">
                  <c:v>14.2</c:v>
                </c:pt>
                <c:pt idx="6816">
                  <c:v>14.202083333333334</c:v>
                </c:pt>
                <c:pt idx="6817">
                  <c:v>14.204166666666667</c:v>
                </c:pt>
                <c:pt idx="6818">
                  <c:v>14.206250000000001</c:v>
                </c:pt>
                <c:pt idx="6819">
                  <c:v>14.208333333333332</c:v>
                </c:pt>
                <c:pt idx="6820">
                  <c:v>14.210416666666669</c:v>
                </c:pt>
                <c:pt idx="6821">
                  <c:v>14.2125</c:v>
                </c:pt>
                <c:pt idx="6822">
                  <c:v>14.214583333333334</c:v>
                </c:pt>
                <c:pt idx="6823">
                  <c:v>14.216666666666669</c:v>
                </c:pt>
                <c:pt idx="6824">
                  <c:v>14.218749999999998</c:v>
                </c:pt>
                <c:pt idx="6825">
                  <c:v>14.220833333333333</c:v>
                </c:pt>
                <c:pt idx="6826">
                  <c:v>14.222916666666666</c:v>
                </c:pt>
                <c:pt idx="6827">
                  <c:v>14.225</c:v>
                </c:pt>
                <c:pt idx="6828">
                  <c:v>14.227083333333333</c:v>
                </c:pt>
                <c:pt idx="6829">
                  <c:v>14.229166666666666</c:v>
                </c:pt>
                <c:pt idx="6830">
                  <c:v>14.231249999999999</c:v>
                </c:pt>
                <c:pt idx="6831">
                  <c:v>14.233333333333333</c:v>
                </c:pt>
                <c:pt idx="6832">
                  <c:v>14.235416666666669</c:v>
                </c:pt>
                <c:pt idx="6833">
                  <c:v>14.237500000000001</c:v>
                </c:pt>
                <c:pt idx="6834">
                  <c:v>14.239583333333334</c:v>
                </c:pt>
                <c:pt idx="6835">
                  <c:v>14.241666666666667</c:v>
                </c:pt>
                <c:pt idx="6836">
                  <c:v>14.243749999999999</c:v>
                </c:pt>
                <c:pt idx="6837">
                  <c:v>14.245833333333334</c:v>
                </c:pt>
                <c:pt idx="6838">
                  <c:v>14.247916666666667</c:v>
                </c:pt>
                <c:pt idx="6839">
                  <c:v>14.25</c:v>
                </c:pt>
                <c:pt idx="6840">
                  <c:v>14.252083333333335</c:v>
                </c:pt>
                <c:pt idx="6841">
                  <c:v>14.254166666666666</c:v>
                </c:pt>
                <c:pt idx="6842">
                  <c:v>14.25625</c:v>
                </c:pt>
                <c:pt idx="6843">
                  <c:v>14.258333333333333</c:v>
                </c:pt>
                <c:pt idx="6844">
                  <c:v>14.260416666666668</c:v>
                </c:pt>
                <c:pt idx="6845">
                  <c:v>14.262500000000003</c:v>
                </c:pt>
                <c:pt idx="6846">
                  <c:v>14.264583333333334</c:v>
                </c:pt>
                <c:pt idx="6847">
                  <c:v>14.266666666666669</c:v>
                </c:pt>
                <c:pt idx="6848">
                  <c:v>14.268750000000001</c:v>
                </c:pt>
                <c:pt idx="6849">
                  <c:v>14.270833333333334</c:v>
                </c:pt>
                <c:pt idx="6850">
                  <c:v>14.272916666666669</c:v>
                </c:pt>
                <c:pt idx="6851">
                  <c:v>14.275</c:v>
                </c:pt>
                <c:pt idx="6852">
                  <c:v>14.277083333333334</c:v>
                </c:pt>
                <c:pt idx="6853">
                  <c:v>14.279166666666669</c:v>
                </c:pt>
                <c:pt idx="6854">
                  <c:v>14.281249999999998</c:v>
                </c:pt>
                <c:pt idx="6855">
                  <c:v>14.283333333333333</c:v>
                </c:pt>
                <c:pt idx="6856">
                  <c:v>14.285416666666668</c:v>
                </c:pt>
                <c:pt idx="6857">
                  <c:v>14.2875</c:v>
                </c:pt>
                <c:pt idx="6858">
                  <c:v>14.289583333333335</c:v>
                </c:pt>
                <c:pt idx="6859">
                  <c:v>14.291666666666666</c:v>
                </c:pt>
                <c:pt idx="6860">
                  <c:v>14.293750000000001</c:v>
                </c:pt>
                <c:pt idx="6861">
                  <c:v>14.295833333333334</c:v>
                </c:pt>
                <c:pt idx="6862">
                  <c:v>14.297916666666667</c:v>
                </c:pt>
                <c:pt idx="6863">
                  <c:v>14.3</c:v>
                </c:pt>
                <c:pt idx="6864">
                  <c:v>14.302083333333336</c:v>
                </c:pt>
                <c:pt idx="6865">
                  <c:v>14.304166666666669</c:v>
                </c:pt>
                <c:pt idx="6866">
                  <c:v>14.30625</c:v>
                </c:pt>
                <c:pt idx="6867">
                  <c:v>14.308333333333334</c:v>
                </c:pt>
                <c:pt idx="6868">
                  <c:v>14.31041666666667</c:v>
                </c:pt>
                <c:pt idx="6869">
                  <c:v>14.312500000000002</c:v>
                </c:pt>
                <c:pt idx="6870">
                  <c:v>14.314583333333335</c:v>
                </c:pt>
                <c:pt idx="6871">
                  <c:v>14.316666666666668</c:v>
                </c:pt>
                <c:pt idx="6872">
                  <c:v>14.31875</c:v>
                </c:pt>
                <c:pt idx="6873">
                  <c:v>14.320833333333335</c:v>
                </c:pt>
                <c:pt idx="6874">
                  <c:v>14.322916666666668</c:v>
                </c:pt>
                <c:pt idx="6875">
                  <c:v>14.325000000000001</c:v>
                </c:pt>
                <c:pt idx="6876">
                  <c:v>14.327083333333334</c:v>
                </c:pt>
                <c:pt idx="6877">
                  <c:v>14.329166666666669</c:v>
                </c:pt>
                <c:pt idx="6878">
                  <c:v>14.331250000000001</c:v>
                </c:pt>
                <c:pt idx="6879">
                  <c:v>14.333333333333334</c:v>
                </c:pt>
                <c:pt idx="6880">
                  <c:v>14.335416666666671</c:v>
                </c:pt>
                <c:pt idx="6881">
                  <c:v>14.3375</c:v>
                </c:pt>
                <c:pt idx="6882">
                  <c:v>14.339583333333335</c:v>
                </c:pt>
                <c:pt idx="6883">
                  <c:v>14.341666666666669</c:v>
                </c:pt>
                <c:pt idx="6884">
                  <c:v>14.34375</c:v>
                </c:pt>
                <c:pt idx="6885">
                  <c:v>14.345833333333335</c:v>
                </c:pt>
                <c:pt idx="6886">
                  <c:v>14.347916666666666</c:v>
                </c:pt>
                <c:pt idx="6887">
                  <c:v>14.350000000000001</c:v>
                </c:pt>
                <c:pt idx="6888">
                  <c:v>14.352083333333336</c:v>
                </c:pt>
                <c:pt idx="6889">
                  <c:v>14.354166666666668</c:v>
                </c:pt>
                <c:pt idx="6890">
                  <c:v>14.356250000000003</c:v>
                </c:pt>
                <c:pt idx="6891">
                  <c:v>14.358333333333334</c:v>
                </c:pt>
                <c:pt idx="6892">
                  <c:v>14.360416666666671</c:v>
                </c:pt>
                <c:pt idx="6893">
                  <c:v>14.362500000000004</c:v>
                </c:pt>
                <c:pt idx="6894">
                  <c:v>14.364583333333336</c:v>
                </c:pt>
                <c:pt idx="6895">
                  <c:v>14.366666666666671</c:v>
                </c:pt>
                <c:pt idx="6896">
                  <c:v>14.36875</c:v>
                </c:pt>
                <c:pt idx="6897">
                  <c:v>14.370833333333335</c:v>
                </c:pt>
                <c:pt idx="6898">
                  <c:v>14.37291666666667</c:v>
                </c:pt>
                <c:pt idx="6899">
                  <c:v>14.375000000000002</c:v>
                </c:pt>
                <c:pt idx="6900">
                  <c:v>14.377083333333335</c:v>
                </c:pt>
                <c:pt idx="6901">
                  <c:v>14.379166666666668</c:v>
                </c:pt>
                <c:pt idx="6902">
                  <c:v>14.38125</c:v>
                </c:pt>
                <c:pt idx="6903">
                  <c:v>14.383333333333335</c:v>
                </c:pt>
                <c:pt idx="6904">
                  <c:v>14.38541666666667</c:v>
                </c:pt>
                <c:pt idx="6905">
                  <c:v>14.387500000000003</c:v>
                </c:pt>
                <c:pt idx="6906">
                  <c:v>14.389583333333336</c:v>
                </c:pt>
                <c:pt idx="6907">
                  <c:v>14.391666666666669</c:v>
                </c:pt>
                <c:pt idx="6908">
                  <c:v>14.393750000000002</c:v>
                </c:pt>
                <c:pt idx="6909">
                  <c:v>14.395833333333336</c:v>
                </c:pt>
                <c:pt idx="6910">
                  <c:v>14.397916666666669</c:v>
                </c:pt>
                <c:pt idx="6911">
                  <c:v>14.4</c:v>
                </c:pt>
                <c:pt idx="6912">
                  <c:v>14.402083333333335</c:v>
                </c:pt>
                <c:pt idx="6913">
                  <c:v>14.404166666666669</c:v>
                </c:pt>
                <c:pt idx="6914">
                  <c:v>14.40625</c:v>
                </c:pt>
                <c:pt idx="6915">
                  <c:v>14.408333333333333</c:v>
                </c:pt>
                <c:pt idx="6916">
                  <c:v>14.410416666666668</c:v>
                </c:pt>
                <c:pt idx="6917">
                  <c:v>14.412500000000001</c:v>
                </c:pt>
                <c:pt idx="6918">
                  <c:v>14.414583333333335</c:v>
                </c:pt>
                <c:pt idx="6919">
                  <c:v>14.416666666666668</c:v>
                </c:pt>
                <c:pt idx="6920">
                  <c:v>14.418750000000001</c:v>
                </c:pt>
                <c:pt idx="6921">
                  <c:v>14.420833333333334</c:v>
                </c:pt>
                <c:pt idx="6922">
                  <c:v>14.422916666666669</c:v>
                </c:pt>
                <c:pt idx="6923">
                  <c:v>14.425000000000002</c:v>
                </c:pt>
                <c:pt idx="6924">
                  <c:v>14.427083333333334</c:v>
                </c:pt>
                <c:pt idx="6925">
                  <c:v>14.429166666666669</c:v>
                </c:pt>
                <c:pt idx="6926">
                  <c:v>14.431249999999999</c:v>
                </c:pt>
                <c:pt idx="6927">
                  <c:v>14.433333333333334</c:v>
                </c:pt>
                <c:pt idx="6928">
                  <c:v>14.43541666666667</c:v>
                </c:pt>
                <c:pt idx="6929">
                  <c:v>14.4375</c:v>
                </c:pt>
                <c:pt idx="6930">
                  <c:v>14.439583333333335</c:v>
                </c:pt>
                <c:pt idx="6931">
                  <c:v>14.441666666666666</c:v>
                </c:pt>
                <c:pt idx="6932">
                  <c:v>14.44375</c:v>
                </c:pt>
                <c:pt idx="6933">
                  <c:v>14.445833333333335</c:v>
                </c:pt>
                <c:pt idx="6934">
                  <c:v>14.447916666666666</c:v>
                </c:pt>
                <c:pt idx="6935">
                  <c:v>14.450000000000001</c:v>
                </c:pt>
                <c:pt idx="6936">
                  <c:v>14.452083333333336</c:v>
                </c:pt>
                <c:pt idx="6937">
                  <c:v>14.454166666666669</c:v>
                </c:pt>
                <c:pt idx="6938">
                  <c:v>14.456250000000002</c:v>
                </c:pt>
                <c:pt idx="6939">
                  <c:v>14.458333333333334</c:v>
                </c:pt>
                <c:pt idx="6940">
                  <c:v>14.460416666666671</c:v>
                </c:pt>
                <c:pt idx="6941">
                  <c:v>14.462500000000002</c:v>
                </c:pt>
                <c:pt idx="6942">
                  <c:v>14.464583333333335</c:v>
                </c:pt>
                <c:pt idx="6943">
                  <c:v>14.46666666666667</c:v>
                </c:pt>
                <c:pt idx="6944">
                  <c:v>14.46875</c:v>
                </c:pt>
                <c:pt idx="6945">
                  <c:v>14.470833333333335</c:v>
                </c:pt>
                <c:pt idx="6946">
                  <c:v>14.472916666666668</c:v>
                </c:pt>
                <c:pt idx="6947">
                  <c:v>14.475000000000001</c:v>
                </c:pt>
                <c:pt idx="6948">
                  <c:v>14.477083333333335</c:v>
                </c:pt>
                <c:pt idx="6949">
                  <c:v>14.479166666666668</c:v>
                </c:pt>
                <c:pt idx="6950">
                  <c:v>14.481250000000001</c:v>
                </c:pt>
                <c:pt idx="6951">
                  <c:v>14.483333333333334</c:v>
                </c:pt>
                <c:pt idx="6952">
                  <c:v>14.485416666666671</c:v>
                </c:pt>
                <c:pt idx="6953">
                  <c:v>14.487500000000002</c:v>
                </c:pt>
                <c:pt idx="6954">
                  <c:v>14.489583333333336</c:v>
                </c:pt>
                <c:pt idx="6955">
                  <c:v>14.491666666666669</c:v>
                </c:pt>
                <c:pt idx="6956">
                  <c:v>14.49375</c:v>
                </c:pt>
                <c:pt idx="6957">
                  <c:v>14.495833333333335</c:v>
                </c:pt>
                <c:pt idx="6958">
                  <c:v>14.497916666666669</c:v>
                </c:pt>
                <c:pt idx="6959">
                  <c:v>14.5</c:v>
                </c:pt>
                <c:pt idx="6960">
                  <c:v>14.502083333333335</c:v>
                </c:pt>
                <c:pt idx="6961">
                  <c:v>14.504166666666666</c:v>
                </c:pt>
                <c:pt idx="6962">
                  <c:v>14.50625</c:v>
                </c:pt>
                <c:pt idx="6963">
                  <c:v>14.508333333333333</c:v>
                </c:pt>
                <c:pt idx="6964">
                  <c:v>14.510416666666668</c:v>
                </c:pt>
                <c:pt idx="6965">
                  <c:v>14.512500000000003</c:v>
                </c:pt>
                <c:pt idx="6966">
                  <c:v>14.514583333333334</c:v>
                </c:pt>
                <c:pt idx="6967">
                  <c:v>14.516666666666669</c:v>
                </c:pt>
                <c:pt idx="6968">
                  <c:v>14.518750000000001</c:v>
                </c:pt>
                <c:pt idx="6969">
                  <c:v>14.520833333333334</c:v>
                </c:pt>
                <c:pt idx="6970">
                  <c:v>14.522916666666669</c:v>
                </c:pt>
                <c:pt idx="6971">
                  <c:v>14.525</c:v>
                </c:pt>
                <c:pt idx="6972">
                  <c:v>14.527083333333334</c:v>
                </c:pt>
                <c:pt idx="6973">
                  <c:v>14.529166666666669</c:v>
                </c:pt>
                <c:pt idx="6974">
                  <c:v>14.531249999999998</c:v>
                </c:pt>
                <c:pt idx="6975">
                  <c:v>14.533333333333333</c:v>
                </c:pt>
                <c:pt idx="6976">
                  <c:v>14.535416666666668</c:v>
                </c:pt>
                <c:pt idx="6977">
                  <c:v>14.5375</c:v>
                </c:pt>
                <c:pt idx="6978">
                  <c:v>14.539583333333335</c:v>
                </c:pt>
                <c:pt idx="6979">
                  <c:v>14.541666666666666</c:v>
                </c:pt>
                <c:pt idx="6980">
                  <c:v>14.543750000000001</c:v>
                </c:pt>
                <c:pt idx="6981">
                  <c:v>14.545833333333334</c:v>
                </c:pt>
                <c:pt idx="6982">
                  <c:v>14.547916666666667</c:v>
                </c:pt>
                <c:pt idx="6983">
                  <c:v>14.55</c:v>
                </c:pt>
                <c:pt idx="6984">
                  <c:v>14.552083333333336</c:v>
                </c:pt>
                <c:pt idx="6985">
                  <c:v>14.554166666666669</c:v>
                </c:pt>
                <c:pt idx="6986">
                  <c:v>14.55625</c:v>
                </c:pt>
                <c:pt idx="6987">
                  <c:v>14.558333333333334</c:v>
                </c:pt>
                <c:pt idx="6988">
                  <c:v>14.56041666666667</c:v>
                </c:pt>
                <c:pt idx="6989">
                  <c:v>14.562500000000002</c:v>
                </c:pt>
                <c:pt idx="6990">
                  <c:v>14.564583333333335</c:v>
                </c:pt>
                <c:pt idx="6991">
                  <c:v>14.566666666666668</c:v>
                </c:pt>
                <c:pt idx="6992">
                  <c:v>14.56875</c:v>
                </c:pt>
                <c:pt idx="6993">
                  <c:v>14.570833333333335</c:v>
                </c:pt>
                <c:pt idx="6994">
                  <c:v>14.572916666666668</c:v>
                </c:pt>
                <c:pt idx="6995">
                  <c:v>14.575000000000001</c:v>
                </c:pt>
                <c:pt idx="6996">
                  <c:v>14.577083333333334</c:v>
                </c:pt>
                <c:pt idx="6997">
                  <c:v>14.579166666666669</c:v>
                </c:pt>
                <c:pt idx="6998">
                  <c:v>14.581250000000001</c:v>
                </c:pt>
                <c:pt idx="6999">
                  <c:v>14.583333333333334</c:v>
                </c:pt>
                <c:pt idx="7000">
                  <c:v>14.585416666666671</c:v>
                </c:pt>
                <c:pt idx="7001">
                  <c:v>14.5875</c:v>
                </c:pt>
                <c:pt idx="7002">
                  <c:v>14.589583333333335</c:v>
                </c:pt>
                <c:pt idx="7003">
                  <c:v>14.591666666666669</c:v>
                </c:pt>
                <c:pt idx="7004">
                  <c:v>14.59375</c:v>
                </c:pt>
                <c:pt idx="7005">
                  <c:v>14.595833333333335</c:v>
                </c:pt>
                <c:pt idx="7006">
                  <c:v>14.597916666666666</c:v>
                </c:pt>
                <c:pt idx="7007">
                  <c:v>14.6</c:v>
                </c:pt>
                <c:pt idx="7008">
                  <c:v>14.602083333333335</c:v>
                </c:pt>
                <c:pt idx="7009">
                  <c:v>14.604166666666666</c:v>
                </c:pt>
                <c:pt idx="7010">
                  <c:v>14.606250000000001</c:v>
                </c:pt>
                <c:pt idx="7011">
                  <c:v>14.608333333333333</c:v>
                </c:pt>
                <c:pt idx="7012">
                  <c:v>14.610416666666669</c:v>
                </c:pt>
                <c:pt idx="7013">
                  <c:v>14.612500000000002</c:v>
                </c:pt>
                <c:pt idx="7014">
                  <c:v>14.614583333333334</c:v>
                </c:pt>
                <c:pt idx="7015">
                  <c:v>14.616666666666669</c:v>
                </c:pt>
                <c:pt idx="7016">
                  <c:v>14.618749999999999</c:v>
                </c:pt>
                <c:pt idx="7017">
                  <c:v>14.620833333333334</c:v>
                </c:pt>
                <c:pt idx="7018">
                  <c:v>14.622916666666669</c:v>
                </c:pt>
                <c:pt idx="7019">
                  <c:v>14.625</c:v>
                </c:pt>
                <c:pt idx="7020">
                  <c:v>14.627083333333333</c:v>
                </c:pt>
                <c:pt idx="7021">
                  <c:v>14.629166666666666</c:v>
                </c:pt>
                <c:pt idx="7022">
                  <c:v>14.631249999999998</c:v>
                </c:pt>
                <c:pt idx="7023">
                  <c:v>14.633333333333333</c:v>
                </c:pt>
                <c:pt idx="7024">
                  <c:v>14.635416666666668</c:v>
                </c:pt>
                <c:pt idx="7025">
                  <c:v>14.637500000000001</c:v>
                </c:pt>
                <c:pt idx="7026">
                  <c:v>14.639583333333334</c:v>
                </c:pt>
                <c:pt idx="7027">
                  <c:v>14.641666666666667</c:v>
                </c:pt>
                <c:pt idx="7028">
                  <c:v>14.643750000000001</c:v>
                </c:pt>
                <c:pt idx="7029">
                  <c:v>14.645833333333334</c:v>
                </c:pt>
                <c:pt idx="7030">
                  <c:v>14.647916666666667</c:v>
                </c:pt>
                <c:pt idx="7031">
                  <c:v>14.65</c:v>
                </c:pt>
                <c:pt idx="7032">
                  <c:v>14.652083333333335</c:v>
                </c:pt>
                <c:pt idx="7033">
                  <c:v>14.654166666666669</c:v>
                </c:pt>
                <c:pt idx="7034">
                  <c:v>14.65625</c:v>
                </c:pt>
                <c:pt idx="7035">
                  <c:v>14.658333333333333</c:v>
                </c:pt>
                <c:pt idx="7036">
                  <c:v>14.660416666666668</c:v>
                </c:pt>
                <c:pt idx="7037">
                  <c:v>14.662500000000001</c:v>
                </c:pt>
                <c:pt idx="7038">
                  <c:v>14.664583333333335</c:v>
                </c:pt>
                <c:pt idx="7039">
                  <c:v>14.666666666666668</c:v>
                </c:pt>
                <c:pt idx="7040">
                  <c:v>14.668750000000001</c:v>
                </c:pt>
                <c:pt idx="7041">
                  <c:v>14.670833333333334</c:v>
                </c:pt>
                <c:pt idx="7042">
                  <c:v>14.672916666666669</c:v>
                </c:pt>
                <c:pt idx="7043">
                  <c:v>14.675000000000002</c:v>
                </c:pt>
                <c:pt idx="7044">
                  <c:v>14.677083333333334</c:v>
                </c:pt>
                <c:pt idx="7045">
                  <c:v>14.679166666666669</c:v>
                </c:pt>
                <c:pt idx="7046">
                  <c:v>14.681249999999999</c:v>
                </c:pt>
                <c:pt idx="7047">
                  <c:v>14.683333333333334</c:v>
                </c:pt>
                <c:pt idx="7048">
                  <c:v>14.68541666666667</c:v>
                </c:pt>
                <c:pt idx="7049">
                  <c:v>14.6875</c:v>
                </c:pt>
                <c:pt idx="7050">
                  <c:v>14.689583333333335</c:v>
                </c:pt>
                <c:pt idx="7051">
                  <c:v>14.691666666666666</c:v>
                </c:pt>
                <c:pt idx="7052">
                  <c:v>14.69375</c:v>
                </c:pt>
                <c:pt idx="7053">
                  <c:v>14.695833333333335</c:v>
                </c:pt>
                <c:pt idx="7054">
                  <c:v>14.697916666666666</c:v>
                </c:pt>
                <c:pt idx="7055">
                  <c:v>14.7</c:v>
                </c:pt>
                <c:pt idx="7056">
                  <c:v>14.702083333333334</c:v>
                </c:pt>
                <c:pt idx="7057">
                  <c:v>14.704166666666667</c:v>
                </c:pt>
                <c:pt idx="7058">
                  <c:v>14.706250000000001</c:v>
                </c:pt>
                <c:pt idx="7059">
                  <c:v>14.708333333333332</c:v>
                </c:pt>
                <c:pt idx="7060">
                  <c:v>14.710416666666669</c:v>
                </c:pt>
                <c:pt idx="7061">
                  <c:v>14.7125</c:v>
                </c:pt>
                <c:pt idx="7062">
                  <c:v>14.714583333333334</c:v>
                </c:pt>
                <c:pt idx="7063">
                  <c:v>14.716666666666669</c:v>
                </c:pt>
                <c:pt idx="7064">
                  <c:v>14.718749999999998</c:v>
                </c:pt>
                <c:pt idx="7065">
                  <c:v>14.720833333333333</c:v>
                </c:pt>
                <c:pt idx="7066">
                  <c:v>14.722916666666666</c:v>
                </c:pt>
                <c:pt idx="7067">
                  <c:v>14.725</c:v>
                </c:pt>
                <c:pt idx="7068">
                  <c:v>14.727083333333333</c:v>
                </c:pt>
                <c:pt idx="7069">
                  <c:v>14.729166666666666</c:v>
                </c:pt>
                <c:pt idx="7070">
                  <c:v>14.731249999999999</c:v>
                </c:pt>
                <c:pt idx="7071">
                  <c:v>14.733333333333333</c:v>
                </c:pt>
                <c:pt idx="7072">
                  <c:v>14.735416666666669</c:v>
                </c:pt>
                <c:pt idx="7073">
                  <c:v>14.737500000000001</c:v>
                </c:pt>
                <c:pt idx="7074">
                  <c:v>14.739583333333334</c:v>
                </c:pt>
                <c:pt idx="7075">
                  <c:v>14.741666666666667</c:v>
                </c:pt>
                <c:pt idx="7076">
                  <c:v>14.743749999999999</c:v>
                </c:pt>
                <c:pt idx="7077">
                  <c:v>14.745833333333334</c:v>
                </c:pt>
                <c:pt idx="7078">
                  <c:v>14.747916666666667</c:v>
                </c:pt>
                <c:pt idx="7079">
                  <c:v>14.75</c:v>
                </c:pt>
                <c:pt idx="7080">
                  <c:v>14.752083333333335</c:v>
                </c:pt>
                <c:pt idx="7081">
                  <c:v>14.754166666666666</c:v>
                </c:pt>
                <c:pt idx="7082">
                  <c:v>14.75625</c:v>
                </c:pt>
                <c:pt idx="7083">
                  <c:v>14.758333333333333</c:v>
                </c:pt>
                <c:pt idx="7084">
                  <c:v>14.760416666666668</c:v>
                </c:pt>
                <c:pt idx="7085">
                  <c:v>14.762500000000003</c:v>
                </c:pt>
                <c:pt idx="7086">
                  <c:v>14.764583333333334</c:v>
                </c:pt>
                <c:pt idx="7087">
                  <c:v>14.766666666666669</c:v>
                </c:pt>
                <c:pt idx="7088">
                  <c:v>14.768750000000001</c:v>
                </c:pt>
                <c:pt idx="7089">
                  <c:v>14.770833333333334</c:v>
                </c:pt>
                <c:pt idx="7090">
                  <c:v>14.772916666666669</c:v>
                </c:pt>
                <c:pt idx="7091">
                  <c:v>14.775</c:v>
                </c:pt>
                <c:pt idx="7092">
                  <c:v>14.777083333333334</c:v>
                </c:pt>
                <c:pt idx="7093">
                  <c:v>14.779166666666669</c:v>
                </c:pt>
                <c:pt idx="7094">
                  <c:v>14.781249999999998</c:v>
                </c:pt>
                <c:pt idx="7095">
                  <c:v>14.783333333333333</c:v>
                </c:pt>
                <c:pt idx="7096">
                  <c:v>14.785416666666668</c:v>
                </c:pt>
                <c:pt idx="7097">
                  <c:v>14.7875</c:v>
                </c:pt>
                <c:pt idx="7098">
                  <c:v>14.789583333333335</c:v>
                </c:pt>
                <c:pt idx="7099">
                  <c:v>14.791666666666666</c:v>
                </c:pt>
                <c:pt idx="7100">
                  <c:v>14.793750000000001</c:v>
                </c:pt>
                <c:pt idx="7101">
                  <c:v>14.795833333333334</c:v>
                </c:pt>
                <c:pt idx="7102">
                  <c:v>14.797916666666667</c:v>
                </c:pt>
                <c:pt idx="7103">
                  <c:v>14.8</c:v>
                </c:pt>
                <c:pt idx="7104">
                  <c:v>14.802083333333336</c:v>
                </c:pt>
                <c:pt idx="7105">
                  <c:v>14.804166666666669</c:v>
                </c:pt>
                <c:pt idx="7106">
                  <c:v>14.80625</c:v>
                </c:pt>
                <c:pt idx="7107">
                  <c:v>14.808333333333334</c:v>
                </c:pt>
                <c:pt idx="7108">
                  <c:v>14.81041666666667</c:v>
                </c:pt>
                <c:pt idx="7109">
                  <c:v>14.812500000000002</c:v>
                </c:pt>
                <c:pt idx="7110">
                  <c:v>14.814583333333335</c:v>
                </c:pt>
                <c:pt idx="7111">
                  <c:v>14.816666666666668</c:v>
                </c:pt>
                <c:pt idx="7112">
                  <c:v>14.81875</c:v>
                </c:pt>
                <c:pt idx="7113">
                  <c:v>14.820833333333335</c:v>
                </c:pt>
                <c:pt idx="7114">
                  <c:v>14.822916666666668</c:v>
                </c:pt>
                <c:pt idx="7115">
                  <c:v>14.825000000000001</c:v>
                </c:pt>
                <c:pt idx="7116">
                  <c:v>14.827083333333334</c:v>
                </c:pt>
                <c:pt idx="7117">
                  <c:v>14.829166666666669</c:v>
                </c:pt>
                <c:pt idx="7118">
                  <c:v>14.831250000000001</c:v>
                </c:pt>
                <c:pt idx="7119">
                  <c:v>14.833333333333334</c:v>
                </c:pt>
                <c:pt idx="7120">
                  <c:v>14.835416666666671</c:v>
                </c:pt>
                <c:pt idx="7121">
                  <c:v>14.8375</c:v>
                </c:pt>
                <c:pt idx="7122">
                  <c:v>14.839583333333335</c:v>
                </c:pt>
                <c:pt idx="7123">
                  <c:v>14.841666666666669</c:v>
                </c:pt>
                <c:pt idx="7124">
                  <c:v>14.84375</c:v>
                </c:pt>
                <c:pt idx="7125">
                  <c:v>14.845833333333335</c:v>
                </c:pt>
                <c:pt idx="7126">
                  <c:v>14.847916666666666</c:v>
                </c:pt>
                <c:pt idx="7127">
                  <c:v>14.850000000000001</c:v>
                </c:pt>
                <c:pt idx="7128">
                  <c:v>14.852083333333336</c:v>
                </c:pt>
                <c:pt idx="7129">
                  <c:v>14.854166666666668</c:v>
                </c:pt>
                <c:pt idx="7130">
                  <c:v>14.856250000000003</c:v>
                </c:pt>
                <c:pt idx="7131">
                  <c:v>14.858333333333334</c:v>
                </c:pt>
                <c:pt idx="7132">
                  <c:v>14.860416666666671</c:v>
                </c:pt>
                <c:pt idx="7133">
                  <c:v>14.862500000000004</c:v>
                </c:pt>
                <c:pt idx="7134">
                  <c:v>14.864583333333336</c:v>
                </c:pt>
                <c:pt idx="7135">
                  <c:v>14.866666666666671</c:v>
                </c:pt>
                <c:pt idx="7136">
                  <c:v>14.86875</c:v>
                </c:pt>
                <c:pt idx="7137">
                  <c:v>14.870833333333335</c:v>
                </c:pt>
                <c:pt idx="7138">
                  <c:v>14.87291666666667</c:v>
                </c:pt>
                <c:pt idx="7139">
                  <c:v>14.875000000000002</c:v>
                </c:pt>
                <c:pt idx="7140">
                  <c:v>14.877083333333335</c:v>
                </c:pt>
                <c:pt idx="7141">
                  <c:v>14.879166666666668</c:v>
                </c:pt>
                <c:pt idx="7142">
                  <c:v>14.88125</c:v>
                </c:pt>
                <c:pt idx="7143">
                  <c:v>14.883333333333335</c:v>
                </c:pt>
                <c:pt idx="7144">
                  <c:v>14.88541666666667</c:v>
                </c:pt>
                <c:pt idx="7145">
                  <c:v>14.887500000000003</c:v>
                </c:pt>
                <c:pt idx="7146">
                  <c:v>14.889583333333336</c:v>
                </c:pt>
                <c:pt idx="7147">
                  <c:v>14.891666666666669</c:v>
                </c:pt>
                <c:pt idx="7148">
                  <c:v>14.893750000000002</c:v>
                </c:pt>
                <c:pt idx="7149">
                  <c:v>14.895833333333336</c:v>
                </c:pt>
                <c:pt idx="7150">
                  <c:v>14.897916666666669</c:v>
                </c:pt>
                <c:pt idx="7151">
                  <c:v>14.9</c:v>
                </c:pt>
                <c:pt idx="7152">
                  <c:v>14.902083333333335</c:v>
                </c:pt>
                <c:pt idx="7153">
                  <c:v>14.904166666666669</c:v>
                </c:pt>
                <c:pt idx="7154">
                  <c:v>14.90625</c:v>
                </c:pt>
                <c:pt idx="7155">
                  <c:v>14.908333333333333</c:v>
                </c:pt>
                <c:pt idx="7156">
                  <c:v>14.910416666666668</c:v>
                </c:pt>
                <c:pt idx="7157">
                  <c:v>14.912500000000001</c:v>
                </c:pt>
                <c:pt idx="7158">
                  <c:v>14.914583333333335</c:v>
                </c:pt>
                <c:pt idx="7159">
                  <c:v>14.916666666666668</c:v>
                </c:pt>
                <c:pt idx="7160">
                  <c:v>14.918750000000001</c:v>
                </c:pt>
                <c:pt idx="7161">
                  <c:v>14.920833333333334</c:v>
                </c:pt>
                <c:pt idx="7162">
                  <c:v>14.922916666666669</c:v>
                </c:pt>
                <c:pt idx="7163">
                  <c:v>14.925000000000002</c:v>
                </c:pt>
                <c:pt idx="7164">
                  <c:v>14.927083333333334</c:v>
                </c:pt>
                <c:pt idx="7165">
                  <c:v>14.929166666666669</c:v>
                </c:pt>
                <c:pt idx="7166">
                  <c:v>14.931249999999999</c:v>
                </c:pt>
                <c:pt idx="7167">
                  <c:v>14.933333333333334</c:v>
                </c:pt>
                <c:pt idx="7168">
                  <c:v>14.93541666666667</c:v>
                </c:pt>
                <c:pt idx="7169">
                  <c:v>14.9375</c:v>
                </c:pt>
                <c:pt idx="7170">
                  <c:v>14.939583333333335</c:v>
                </c:pt>
                <c:pt idx="7171">
                  <c:v>14.941666666666666</c:v>
                </c:pt>
                <c:pt idx="7172">
                  <c:v>14.94375</c:v>
                </c:pt>
                <c:pt idx="7173">
                  <c:v>14.945833333333335</c:v>
                </c:pt>
                <c:pt idx="7174">
                  <c:v>14.947916666666666</c:v>
                </c:pt>
                <c:pt idx="7175">
                  <c:v>14.950000000000001</c:v>
                </c:pt>
                <c:pt idx="7176">
                  <c:v>14.952083333333336</c:v>
                </c:pt>
                <c:pt idx="7177">
                  <c:v>14.954166666666669</c:v>
                </c:pt>
                <c:pt idx="7178">
                  <c:v>14.956250000000002</c:v>
                </c:pt>
                <c:pt idx="7179">
                  <c:v>14.958333333333334</c:v>
                </c:pt>
                <c:pt idx="7180">
                  <c:v>14.960416666666671</c:v>
                </c:pt>
                <c:pt idx="7181">
                  <c:v>14.962500000000002</c:v>
                </c:pt>
                <c:pt idx="7182">
                  <c:v>14.964583333333335</c:v>
                </c:pt>
                <c:pt idx="7183">
                  <c:v>14.96666666666667</c:v>
                </c:pt>
                <c:pt idx="7184">
                  <c:v>14.96875</c:v>
                </c:pt>
                <c:pt idx="7185">
                  <c:v>14.970833333333335</c:v>
                </c:pt>
                <c:pt idx="7186">
                  <c:v>14.972916666666668</c:v>
                </c:pt>
                <c:pt idx="7187">
                  <c:v>14.975000000000001</c:v>
                </c:pt>
                <c:pt idx="7188">
                  <c:v>14.977083333333335</c:v>
                </c:pt>
                <c:pt idx="7189">
                  <c:v>14.979166666666668</c:v>
                </c:pt>
                <c:pt idx="7190">
                  <c:v>14.981250000000001</c:v>
                </c:pt>
                <c:pt idx="7191">
                  <c:v>14.983333333333334</c:v>
                </c:pt>
                <c:pt idx="7192">
                  <c:v>14.985416666666671</c:v>
                </c:pt>
                <c:pt idx="7193">
                  <c:v>14.987500000000002</c:v>
                </c:pt>
                <c:pt idx="7194">
                  <c:v>14.989583333333336</c:v>
                </c:pt>
                <c:pt idx="7195">
                  <c:v>14.991666666666669</c:v>
                </c:pt>
                <c:pt idx="7196">
                  <c:v>14.99375</c:v>
                </c:pt>
                <c:pt idx="7197">
                  <c:v>14.995833333333335</c:v>
                </c:pt>
                <c:pt idx="7198">
                  <c:v>14.997916666666669</c:v>
                </c:pt>
                <c:pt idx="7199">
                  <c:v>15</c:v>
                </c:pt>
                <c:pt idx="7200">
                  <c:v>15.002083333333335</c:v>
                </c:pt>
                <c:pt idx="7201">
                  <c:v>15.004166666666666</c:v>
                </c:pt>
                <c:pt idx="7202">
                  <c:v>15.00625</c:v>
                </c:pt>
                <c:pt idx="7203">
                  <c:v>15.008333333333333</c:v>
                </c:pt>
                <c:pt idx="7204">
                  <c:v>15.010416666666668</c:v>
                </c:pt>
                <c:pt idx="7205">
                  <c:v>15.012500000000003</c:v>
                </c:pt>
                <c:pt idx="7206">
                  <c:v>15.014583333333334</c:v>
                </c:pt>
                <c:pt idx="7207">
                  <c:v>15.016666666666669</c:v>
                </c:pt>
                <c:pt idx="7208">
                  <c:v>15.018750000000001</c:v>
                </c:pt>
                <c:pt idx="7209">
                  <c:v>15.020833333333334</c:v>
                </c:pt>
                <c:pt idx="7210">
                  <c:v>15.022916666666669</c:v>
                </c:pt>
                <c:pt idx="7211">
                  <c:v>15.025</c:v>
                </c:pt>
                <c:pt idx="7212">
                  <c:v>15.027083333333334</c:v>
                </c:pt>
                <c:pt idx="7213">
                  <c:v>15.029166666666669</c:v>
                </c:pt>
                <c:pt idx="7214">
                  <c:v>15.031249999999998</c:v>
                </c:pt>
                <c:pt idx="7215">
                  <c:v>15.033333333333333</c:v>
                </c:pt>
                <c:pt idx="7216">
                  <c:v>15.035416666666668</c:v>
                </c:pt>
                <c:pt idx="7217">
                  <c:v>15.0375</c:v>
                </c:pt>
                <c:pt idx="7218">
                  <c:v>15.039583333333335</c:v>
                </c:pt>
                <c:pt idx="7219">
                  <c:v>15.041666666666666</c:v>
                </c:pt>
                <c:pt idx="7220">
                  <c:v>15.043750000000001</c:v>
                </c:pt>
                <c:pt idx="7221">
                  <c:v>15.045833333333334</c:v>
                </c:pt>
                <c:pt idx="7222">
                  <c:v>15.047916666666667</c:v>
                </c:pt>
                <c:pt idx="7223">
                  <c:v>15.05</c:v>
                </c:pt>
                <c:pt idx="7224">
                  <c:v>15.052083333333336</c:v>
                </c:pt>
                <c:pt idx="7225">
                  <c:v>15.054166666666669</c:v>
                </c:pt>
                <c:pt idx="7226">
                  <c:v>15.05625</c:v>
                </c:pt>
                <c:pt idx="7227">
                  <c:v>15.058333333333334</c:v>
                </c:pt>
                <c:pt idx="7228">
                  <c:v>15.06041666666667</c:v>
                </c:pt>
                <c:pt idx="7229">
                  <c:v>15.062500000000002</c:v>
                </c:pt>
                <c:pt idx="7230">
                  <c:v>15.064583333333335</c:v>
                </c:pt>
                <c:pt idx="7231">
                  <c:v>15.066666666666668</c:v>
                </c:pt>
                <c:pt idx="7232">
                  <c:v>15.06875</c:v>
                </c:pt>
                <c:pt idx="7233">
                  <c:v>15.070833333333335</c:v>
                </c:pt>
                <c:pt idx="7234">
                  <c:v>15.072916666666668</c:v>
                </c:pt>
                <c:pt idx="7235">
                  <c:v>15.075000000000001</c:v>
                </c:pt>
                <c:pt idx="7236">
                  <c:v>15.077083333333334</c:v>
                </c:pt>
                <c:pt idx="7237">
                  <c:v>15.079166666666669</c:v>
                </c:pt>
                <c:pt idx="7238">
                  <c:v>15.081250000000001</c:v>
                </c:pt>
                <c:pt idx="7239">
                  <c:v>15.083333333333334</c:v>
                </c:pt>
                <c:pt idx="7240">
                  <c:v>15.085416666666671</c:v>
                </c:pt>
                <c:pt idx="7241">
                  <c:v>15.0875</c:v>
                </c:pt>
                <c:pt idx="7242">
                  <c:v>15.089583333333335</c:v>
                </c:pt>
                <c:pt idx="7243">
                  <c:v>15.091666666666669</c:v>
                </c:pt>
                <c:pt idx="7244">
                  <c:v>15.09375</c:v>
                </c:pt>
                <c:pt idx="7245">
                  <c:v>15.095833333333335</c:v>
                </c:pt>
                <c:pt idx="7246">
                  <c:v>15.097916666666666</c:v>
                </c:pt>
                <c:pt idx="7247">
                  <c:v>15.1</c:v>
                </c:pt>
                <c:pt idx="7248">
                  <c:v>15.102083333333335</c:v>
                </c:pt>
                <c:pt idx="7249">
                  <c:v>15.104166666666666</c:v>
                </c:pt>
                <c:pt idx="7250">
                  <c:v>15.106250000000001</c:v>
                </c:pt>
                <c:pt idx="7251">
                  <c:v>15.108333333333333</c:v>
                </c:pt>
                <c:pt idx="7252">
                  <c:v>15.110416666666669</c:v>
                </c:pt>
                <c:pt idx="7253">
                  <c:v>15.112500000000002</c:v>
                </c:pt>
                <c:pt idx="7254">
                  <c:v>15.114583333333334</c:v>
                </c:pt>
                <c:pt idx="7255">
                  <c:v>15.116666666666669</c:v>
                </c:pt>
                <c:pt idx="7256">
                  <c:v>15.118749999999999</c:v>
                </c:pt>
                <c:pt idx="7257">
                  <c:v>15.120833333333334</c:v>
                </c:pt>
                <c:pt idx="7258">
                  <c:v>15.122916666666669</c:v>
                </c:pt>
                <c:pt idx="7259">
                  <c:v>15.125</c:v>
                </c:pt>
                <c:pt idx="7260">
                  <c:v>15.127083333333333</c:v>
                </c:pt>
                <c:pt idx="7261">
                  <c:v>15.129166666666666</c:v>
                </c:pt>
                <c:pt idx="7262">
                  <c:v>15.131249999999998</c:v>
                </c:pt>
                <c:pt idx="7263">
                  <c:v>15.133333333333333</c:v>
                </c:pt>
                <c:pt idx="7264">
                  <c:v>15.135416666666668</c:v>
                </c:pt>
                <c:pt idx="7265">
                  <c:v>15.137500000000001</c:v>
                </c:pt>
                <c:pt idx="7266">
                  <c:v>15.139583333333334</c:v>
                </c:pt>
                <c:pt idx="7267">
                  <c:v>15.141666666666667</c:v>
                </c:pt>
                <c:pt idx="7268">
                  <c:v>15.143750000000001</c:v>
                </c:pt>
                <c:pt idx="7269">
                  <c:v>15.145833333333334</c:v>
                </c:pt>
                <c:pt idx="7270">
                  <c:v>15.147916666666667</c:v>
                </c:pt>
                <c:pt idx="7271">
                  <c:v>15.15</c:v>
                </c:pt>
                <c:pt idx="7272">
                  <c:v>15.152083333333335</c:v>
                </c:pt>
                <c:pt idx="7273">
                  <c:v>15.154166666666669</c:v>
                </c:pt>
                <c:pt idx="7274">
                  <c:v>15.15625</c:v>
                </c:pt>
                <c:pt idx="7275">
                  <c:v>15.158333333333333</c:v>
                </c:pt>
                <c:pt idx="7276">
                  <c:v>15.160416666666668</c:v>
                </c:pt>
                <c:pt idx="7277">
                  <c:v>15.162500000000001</c:v>
                </c:pt>
                <c:pt idx="7278">
                  <c:v>15.164583333333335</c:v>
                </c:pt>
                <c:pt idx="7279">
                  <c:v>15.166666666666668</c:v>
                </c:pt>
                <c:pt idx="7280">
                  <c:v>15.168750000000001</c:v>
                </c:pt>
                <c:pt idx="7281">
                  <c:v>15.170833333333334</c:v>
                </c:pt>
                <c:pt idx="7282">
                  <c:v>15.172916666666669</c:v>
                </c:pt>
                <c:pt idx="7283">
                  <c:v>15.175000000000002</c:v>
                </c:pt>
                <c:pt idx="7284">
                  <c:v>15.177083333333334</c:v>
                </c:pt>
                <c:pt idx="7285">
                  <c:v>15.179166666666669</c:v>
                </c:pt>
                <c:pt idx="7286">
                  <c:v>15.181249999999999</c:v>
                </c:pt>
                <c:pt idx="7287">
                  <c:v>15.183333333333334</c:v>
                </c:pt>
                <c:pt idx="7288">
                  <c:v>15.18541666666667</c:v>
                </c:pt>
                <c:pt idx="7289">
                  <c:v>15.1875</c:v>
                </c:pt>
                <c:pt idx="7290">
                  <c:v>15.189583333333335</c:v>
                </c:pt>
                <c:pt idx="7291">
                  <c:v>15.191666666666666</c:v>
                </c:pt>
                <c:pt idx="7292">
                  <c:v>15.19375</c:v>
                </c:pt>
                <c:pt idx="7293">
                  <c:v>15.195833333333335</c:v>
                </c:pt>
                <c:pt idx="7294">
                  <c:v>15.197916666666666</c:v>
                </c:pt>
                <c:pt idx="7295">
                  <c:v>15.2</c:v>
                </c:pt>
                <c:pt idx="7296">
                  <c:v>15.202083333333334</c:v>
                </c:pt>
                <c:pt idx="7297">
                  <c:v>15.204166666666667</c:v>
                </c:pt>
                <c:pt idx="7298">
                  <c:v>15.206250000000001</c:v>
                </c:pt>
                <c:pt idx="7299">
                  <c:v>15.208333333333332</c:v>
                </c:pt>
                <c:pt idx="7300">
                  <c:v>15.210416666666669</c:v>
                </c:pt>
                <c:pt idx="7301">
                  <c:v>15.2125</c:v>
                </c:pt>
                <c:pt idx="7302">
                  <c:v>15.214583333333334</c:v>
                </c:pt>
                <c:pt idx="7303">
                  <c:v>15.216666666666669</c:v>
                </c:pt>
                <c:pt idx="7304">
                  <c:v>15.218749999999998</c:v>
                </c:pt>
                <c:pt idx="7305">
                  <c:v>15.220833333333333</c:v>
                </c:pt>
                <c:pt idx="7306">
                  <c:v>15.222916666666666</c:v>
                </c:pt>
                <c:pt idx="7307">
                  <c:v>15.225</c:v>
                </c:pt>
                <c:pt idx="7308">
                  <c:v>15.227083333333333</c:v>
                </c:pt>
                <c:pt idx="7309">
                  <c:v>15.229166666666666</c:v>
                </c:pt>
                <c:pt idx="7310">
                  <c:v>15.231249999999999</c:v>
                </c:pt>
                <c:pt idx="7311">
                  <c:v>15.233333333333333</c:v>
                </c:pt>
                <c:pt idx="7312">
                  <c:v>15.235416666666669</c:v>
                </c:pt>
                <c:pt idx="7313">
                  <c:v>15.237500000000001</c:v>
                </c:pt>
                <c:pt idx="7314">
                  <c:v>15.239583333333334</c:v>
                </c:pt>
                <c:pt idx="7315">
                  <c:v>15.241666666666667</c:v>
                </c:pt>
                <c:pt idx="7316">
                  <c:v>15.243749999999999</c:v>
                </c:pt>
                <c:pt idx="7317">
                  <c:v>15.245833333333334</c:v>
                </c:pt>
                <c:pt idx="7318">
                  <c:v>15.247916666666667</c:v>
                </c:pt>
                <c:pt idx="7319">
                  <c:v>15.25</c:v>
                </c:pt>
                <c:pt idx="7320">
                  <c:v>15.252083333333335</c:v>
                </c:pt>
                <c:pt idx="7321">
                  <c:v>15.254166666666666</c:v>
                </c:pt>
                <c:pt idx="7322">
                  <c:v>15.25625</c:v>
                </c:pt>
                <c:pt idx="7323">
                  <c:v>15.258333333333333</c:v>
                </c:pt>
                <c:pt idx="7324">
                  <c:v>15.260416666666668</c:v>
                </c:pt>
                <c:pt idx="7325">
                  <c:v>15.262500000000003</c:v>
                </c:pt>
                <c:pt idx="7326">
                  <c:v>15.264583333333334</c:v>
                </c:pt>
                <c:pt idx="7327">
                  <c:v>15.266666666666669</c:v>
                </c:pt>
                <c:pt idx="7328">
                  <c:v>15.268750000000001</c:v>
                </c:pt>
                <c:pt idx="7329">
                  <c:v>15.270833333333334</c:v>
                </c:pt>
                <c:pt idx="7330">
                  <c:v>15.272916666666669</c:v>
                </c:pt>
                <c:pt idx="7331">
                  <c:v>15.275</c:v>
                </c:pt>
                <c:pt idx="7332">
                  <c:v>15.277083333333334</c:v>
                </c:pt>
                <c:pt idx="7333">
                  <c:v>15.279166666666669</c:v>
                </c:pt>
                <c:pt idx="7334">
                  <c:v>15.281249999999998</c:v>
                </c:pt>
                <c:pt idx="7335">
                  <c:v>15.283333333333333</c:v>
                </c:pt>
                <c:pt idx="7336">
                  <c:v>15.285416666666668</c:v>
                </c:pt>
                <c:pt idx="7337">
                  <c:v>15.2875</c:v>
                </c:pt>
                <c:pt idx="7338">
                  <c:v>15.289583333333335</c:v>
                </c:pt>
                <c:pt idx="7339">
                  <c:v>15.291666666666666</c:v>
                </c:pt>
                <c:pt idx="7340">
                  <c:v>15.293750000000001</c:v>
                </c:pt>
                <c:pt idx="7341">
                  <c:v>15.295833333333334</c:v>
                </c:pt>
                <c:pt idx="7342">
                  <c:v>15.297916666666667</c:v>
                </c:pt>
                <c:pt idx="7343">
                  <c:v>15.3</c:v>
                </c:pt>
                <c:pt idx="7344">
                  <c:v>15.302083333333336</c:v>
                </c:pt>
                <c:pt idx="7345">
                  <c:v>15.304166666666669</c:v>
                </c:pt>
                <c:pt idx="7346">
                  <c:v>15.30625</c:v>
                </c:pt>
                <c:pt idx="7347">
                  <c:v>15.308333333333334</c:v>
                </c:pt>
                <c:pt idx="7348">
                  <c:v>15.31041666666667</c:v>
                </c:pt>
                <c:pt idx="7349">
                  <c:v>15.312500000000002</c:v>
                </c:pt>
                <c:pt idx="7350">
                  <c:v>15.314583333333335</c:v>
                </c:pt>
                <c:pt idx="7351">
                  <c:v>15.316666666666668</c:v>
                </c:pt>
                <c:pt idx="7352">
                  <c:v>15.31875</c:v>
                </c:pt>
                <c:pt idx="7353">
                  <c:v>15.320833333333335</c:v>
                </c:pt>
                <c:pt idx="7354">
                  <c:v>15.322916666666668</c:v>
                </c:pt>
                <c:pt idx="7355">
                  <c:v>15.325000000000001</c:v>
                </c:pt>
                <c:pt idx="7356">
                  <c:v>15.327083333333334</c:v>
                </c:pt>
                <c:pt idx="7357">
                  <c:v>15.329166666666669</c:v>
                </c:pt>
                <c:pt idx="7358">
                  <c:v>15.331250000000001</c:v>
                </c:pt>
                <c:pt idx="7359">
                  <c:v>15.333333333333334</c:v>
                </c:pt>
                <c:pt idx="7360">
                  <c:v>15.335416666666671</c:v>
                </c:pt>
                <c:pt idx="7361">
                  <c:v>15.3375</c:v>
                </c:pt>
                <c:pt idx="7362">
                  <c:v>15.339583333333335</c:v>
                </c:pt>
                <c:pt idx="7363">
                  <c:v>15.341666666666669</c:v>
                </c:pt>
                <c:pt idx="7364">
                  <c:v>15.34375</c:v>
                </c:pt>
                <c:pt idx="7365">
                  <c:v>15.345833333333335</c:v>
                </c:pt>
                <c:pt idx="7366">
                  <c:v>15.347916666666666</c:v>
                </c:pt>
                <c:pt idx="7367">
                  <c:v>15.350000000000001</c:v>
                </c:pt>
                <c:pt idx="7368">
                  <c:v>15.352083333333336</c:v>
                </c:pt>
                <c:pt idx="7369">
                  <c:v>15.354166666666668</c:v>
                </c:pt>
                <c:pt idx="7370">
                  <c:v>15.356250000000003</c:v>
                </c:pt>
                <c:pt idx="7371">
                  <c:v>15.358333333333334</c:v>
                </c:pt>
                <c:pt idx="7372">
                  <c:v>15.360416666666671</c:v>
                </c:pt>
                <c:pt idx="7373">
                  <c:v>15.362500000000004</c:v>
                </c:pt>
                <c:pt idx="7374">
                  <c:v>15.364583333333336</c:v>
                </c:pt>
                <c:pt idx="7375">
                  <c:v>15.366666666666671</c:v>
                </c:pt>
                <c:pt idx="7376">
                  <c:v>15.36875</c:v>
                </c:pt>
                <c:pt idx="7377">
                  <c:v>15.370833333333335</c:v>
                </c:pt>
                <c:pt idx="7378">
                  <c:v>15.37291666666667</c:v>
                </c:pt>
                <c:pt idx="7379">
                  <c:v>15.375000000000002</c:v>
                </c:pt>
                <c:pt idx="7380">
                  <c:v>15.377083333333335</c:v>
                </c:pt>
                <c:pt idx="7381">
                  <c:v>15.379166666666668</c:v>
                </c:pt>
                <c:pt idx="7382">
                  <c:v>15.38125</c:v>
                </c:pt>
                <c:pt idx="7383">
                  <c:v>15.383333333333335</c:v>
                </c:pt>
                <c:pt idx="7384">
                  <c:v>15.38541666666667</c:v>
                </c:pt>
                <c:pt idx="7385">
                  <c:v>15.387500000000003</c:v>
                </c:pt>
                <c:pt idx="7386">
                  <c:v>15.389583333333336</c:v>
                </c:pt>
                <c:pt idx="7387">
                  <c:v>15.391666666666669</c:v>
                </c:pt>
                <c:pt idx="7388">
                  <c:v>15.393750000000002</c:v>
                </c:pt>
                <c:pt idx="7389">
                  <c:v>15.395833333333336</c:v>
                </c:pt>
                <c:pt idx="7390">
                  <c:v>15.397916666666669</c:v>
                </c:pt>
                <c:pt idx="7391">
                  <c:v>15.4</c:v>
                </c:pt>
                <c:pt idx="7392">
                  <c:v>15.402083333333335</c:v>
                </c:pt>
                <c:pt idx="7393">
                  <c:v>15.404166666666669</c:v>
                </c:pt>
                <c:pt idx="7394">
                  <c:v>15.40625</c:v>
                </c:pt>
                <c:pt idx="7395">
                  <c:v>15.408333333333333</c:v>
                </c:pt>
                <c:pt idx="7396">
                  <c:v>15.410416666666668</c:v>
                </c:pt>
                <c:pt idx="7397">
                  <c:v>15.412500000000001</c:v>
                </c:pt>
                <c:pt idx="7398">
                  <c:v>15.414583333333335</c:v>
                </c:pt>
                <c:pt idx="7399">
                  <c:v>15.416666666666668</c:v>
                </c:pt>
                <c:pt idx="7400">
                  <c:v>15.418750000000001</c:v>
                </c:pt>
                <c:pt idx="7401">
                  <c:v>15.420833333333334</c:v>
                </c:pt>
                <c:pt idx="7402">
                  <c:v>15.422916666666669</c:v>
                </c:pt>
                <c:pt idx="7403">
                  <c:v>15.425000000000002</c:v>
                </c:pt>
                <c:pt idx="7404">
                  <c:v>15.427083333333334</c:v>
                </c:pt>
                <c:pt idx="7405">
                  <c:v>15.429166666666669</c:v>
                </c:pt>
                <c:pt idx="7406">
                  <c:v>15.431249999999999</c:v>
                </c:pt>
                <c:pt idx="7407">
                  <c:v>15.433333333333334</c:v>
                </c:pt>
                <c:pt idx="7408">
                  <c:v>15.43541666666667</c:v>
                </c:pt>
                <c:pt idx="7409">
                  <c:v>15.4375</c:v>
                </c:pt>
                <c:pt idx="7410">
                  <c:v>15.439583333333335</c:v>
                </c:pt>
                <c:pt idx="7411">
                  <c:v>15.441666666666666</c:v>
                </c:pt>
                <c:pt idx="7412">
                  <c:v>15.44375</c:v>
                </c:pt>
                <c:pt idx="7413">
                  <c:v>15.445833333333335</c:v>
                </c:pt>
                <c:pt idx="7414">
                  <c:v>15.447916666666666</c:v>
                </c:pt>
                <c:pt idx="7415">
                  <c:v>15.450000000000001</c:v>
                </c:pt>
                <c:pt idx="7416">
                  <c:v>15.452083333333336</c:v>
                </c:pt>
                <c:pt idx="7417">
                  <c:v>15.454166666666669</c:v>
                </c:pt>
                <c:pt idx="7418">
                  <c:v>15.456250000000002</c:v>
                </c:pt>
                <c:pt idx="7419">
                  <c:v>15.458333333333334</c:v>
                </c:pt>
                <c:pt idx="7420">
                  <c:v>15.460416666666671</c:v>
                </c:pt>
                <c:pt idx="7421">
                  <c:v>15.462500000000002</c:v>
                </c:pt>
                <c:pt idx="7422">
                  <c:v>15.464583333333335</c:v>
                </c:pt>
                <c:pt idx="7423">
                  <c:v>15.46666666666667</c:v>
                </c:pt>
                <c:pt idx="7424">
                  <c:v>15.46875</c:v>
                </c:pt>
                <c:pt idx="7425">
                  <c:v>15.470833333333335</c:v>
                </c:pt>
                <c:pt idx="7426">
                  <c:v>15.472916666666668</c:v>
                </c:pt>
                <c:pt idx="7427">
                  <c:v>15.475000000000001</c:v>
                </c:pt>
                <c:pt idx="7428">
                  <c:v>15.477083333333335</c:v>
                </c:pt>
                <c:pt idx="7429">
                  <c:v>15.479166666666668</c:v>
                </c:pt>
                <c:pt idx="7430">
                  <c:v>15.481250000000001</c:v>
                </c:pt>
                <c:pt idx="7431">
                  <c:v>15.483333333333334</c:v>
                </c:pt>
                <c:pt idx="7432">
                  <c:v>15.485416666666671</c:v>
                </c:pt>
                <c:pt idx="7433">
                  <c:v>15.487500000000002</c:v>
                </c:pt>
                <c:pt idx="7434">
                  <c:v>15.489583333333336</c:v>
                </c:pt>
                <c:pt idx="7435">
                  <c:v>15.491666666666669</c:v>
                </c:pt>
                <c:pt idx="7436">
                  <c:v>15.49375</c:v>
                </c:pt>
                <c:pt idx="7437">
                  <c:v>15.495833333333335</c:v>
                </c:pt>
                <c:pt idx="7438">
                  <c:v>15.497916666666669</c:v>
                </c:pt>
                <c:pt idx="7439">
                  <c:v>15.5</c:v>
                </c:pt>
                <c:pt idx="7440">
                  <c:v>15.502083333333335</c:v>
                </c:pt>
                <c:pt idx="7441">
                  <c:v>15.504166666666666</c:v>
                </c:pt>
                <c:pt idx="7442">
                  <c:v>15.50625</c:v>
                </c:pt>
                <c:pt idx="7443">
                  <c:v>15.508333333333333</c:v>
                </c:pt>
                <c:pt idx="7444">
                  <c:v>15.510416666666668</c:v>
                </c:pt>
                <c:pt idx="7445">
                  <c:v>15.512500000000003</c:v>
                </c:pt>
                <c:pt idx="7446">
                  <c:v>15.514583333333334</c:v>
                </c:pt>
                <c:pt idx="7447">
                  <c:v>15.516666666666669</c:v>
                </c:pt>
                <c:pt idx="7448">
                  <c:v>15.518750000000001</c:v>
                </c:pt>
                <c:pt idx="7449">
                  <c:v>15.520833333333334</c:v>
                </c:pt>
                <c:pt idx="7450">
                  <c:v>15.522916666666669</c:v>
                </c:pt>
                <c:pt idx="7451">
                  <c:v>15.525</c:v>
                </c:pt>
                <c:pt idx="7452">
                  <c:v>15.527083333333334</c:v>
                </c:pt>
                <c:pt idx="7453">
                  <c:v>15.529166666666669</c:v>
                </c:pt>
                <c:pt idx="7454">
                  <c:v>15.531249999999998</c:v>
                </c:pt>
                <c:pt idx="7455">
                  <c:v>15.533333333333333</c:v>
                </c:pt>
                <c:pt idx="7456">
                  <c:v>15.535416666666668</c:v>
                </c:pt>
                <c:pt idx="7457">
                  <c:v>15.5375</c:v>
                </c:pt>
                <c:pt idx="7458">
                  <c:v>15.539583333333335</c:v>
                </c:pt>
                <c:pt idx="7459">
                  <c:v>15.541666666666666</c:v>
                </c:pt>
                <c:pt idx="7460">
                  <c:v>15.543750000000001</c:v>
                </c:pt>
                <c:pt idx="7461">
                  <c:v>15.545833333333334</c:v>
                </c:pt>
                <c:pt idx="7462">
                  <c:v>15.547916666666667</c:v>
                </c:pt>
                <c:pt idx="7463">
                  <c:v>15.55</c:v>
                </c:pt>
                <c:pt idx="7464">
                  <c:v>15.552083333333336</c:v>
                </c:pt>
                <c:pt idx="7465">
                  <c:v>15.554166666666669</c:v>
                </c:pt>
                <c:pt idx="7466">
                  <c:v>15.55625</c:v>
                </c:pt>
                <c:pt idx="7467">
                  <c:v>15.558333333333334</c:v>
                </c:pt>
                <c:pt idx="7468">
                  <c:v>15.56041666666667</c:v>
                </c:pt>
                <c:pt idx="7469">
                  <c:v>15.562500000000002</c:v>
                </c:pt>
                <c:pt idx="7470">
                  <c:v>15.564583333333335</c:v>
                </c:pt>
                <c:pt idx="7471">
                  <c:v>15.566666666666668</c:v>
                </c:pt>
                <c:pt idx="7472">
                  <c:v>15.56875</c:v>
                </c:pt>
                <c:pt idx="7473">
                  <c:v>15.570833333333335</c:v>
                </c:pt>
                <c:pt idx="7474">
                  <c:v>15.572916666666668</c:v>
                </c:pt>
                <c:pt idx="7475">
                  <c:v>15.575000000000001</c:v>
                </c:pt>
                <c:pt idx="7476">
                  <c:v>15.577083333333334</c:v>
                </c:pt>
                <c:pt idx="7477">
                  <c:v>15.579166666666669</c:v>
                </c:pt>
                <c:pt idx="7478">
                  <c:v>15.581250000000001</c:v>
                </c:pt>
                <c:pt idx="7479">
                  <c:v>15.583333333333334</c:v>
                </c:pt>
                <c:pt idx="7480">
                  <c:v>15.585416666666671</c:v>
                </c:pt>
                <c:pt idx="7481">
                  <c:v>15.5875</c:v>
                </c:pt>
                <c:pt idx="7482">
                  <c:v>15.589583333333335</c:v>
                </c:pt>
                <c:pt idx="7483">
                  <c:v>15.591666666666669</c:v>
                </c:pt>
                <c:pt idx="7484">
                  <c:v>15.59375</c:v>
                </c:pt>
                <c:pt idx="7485">
                  <c:v>15.595833333333335</c:v>
                </c:pt>
                <c:pt idx="7486">
                  <c:v>15.597916666666666</c:v>
                </c:pt>
                <c:pt idx="7487">
                  <c:v>15.6</c:v>
                </c:pt>
                <c:pt idx="7488">
                  <c:v>15.602083333333335</c:v>
                </c:pt>
                <c:pt idx="7489">
                  <c:v>15.604166666666666</c:v>
                </c:pt>
                <c:pt idx="7490">
                  <c:v>15.606250000000001</c:v>
                </c:pt>
                <c:pt idx="7491">
                  <c:v>15.608333333333333</c:v>
                </c:pt>
                <c:pt idx="7492">
                  <c:v>15.610416666666669</c:v>
                </c:pt>
                <c:pt idx="7493">
                  <c:v>15.612500000000002</c:v>
                </c:pt>
                <c:pt idx="7494">
                  <c:v>15.614583333333334</c:v>
                </c:pt>
                <c:pt idx="7495">
                  <c:v>15.616666666666669</c:v>
                </c:pt>
                <c:pt idx="7496">
                  <c:v>15.618749999999999</c:v>
                </c:pt>
                <c:pt idx="7497">
                  <c:v>15.620833333333334</c:v>
                </c:pt>
                <c:pt idx="7498">
                  <c:v>15.622916666666669</c:v>
                </c:pt>
                <c:pt idx="7499">
                  <c:v>15.625</c:v>
                </c:pt>
                <c:pt idx="7500">
                  <c:v>15.627083333333333</c:v>
                </c:pt>
                <c:pt idx="7501">
                  <c:v>15.629166666666666</c:v>
                </c:pt>
                <c:pt idx="7502">
                  <c:v>15.631249999999998</c:v>
                </c:pt>
                <c:pt idx="7503">
                  <c:v>15.633333333333333</c:v>
                </c:pt>
                <c:pt idx="7504">
                  <c:v>15.635416666666668</c:v>
                </c:pt>
                <c:pt idx="7505">
                  <c:v>15.637500000000001</c:v>
                </c:pt>
                <c:pt idx="7506">
                  <c:v>15.639583333333334</c:v>
                </c:pt>
                <c:pt idx="7507">
                  <c:v>15.641666666666667</c:v>
                </c:pt>
                <c:pt idx="7508">
                  <c:v>15.643750000000001</c:v>
                </c:pt>
                <c:pt idx="7509">
                  <c:v>15.645833333333334</c:v>
                </c:pt>
                <c:pt idx="7510">
                  <c:v>15.647916666666667</c:v>
                </c:pt>
                <c:pt idx="7511">
                  <c:v>15.65</c:v>
                </c:pt>
                <c:pt idx="7512">
                  <c:v>15.652083333333335</c:v>
                </c:pt>
                <c:pt idx="7513">
                  <c:v>15.654166666666669</c:v>
                </c:pt>
                <c:pt idx="7514">
                  <c:v>15.65625</c:v>
                </c:pt>
                <c:pt idx="7515">
                  <c:v>15.658333333333333</c:v>
                </c:pt>
                <c:pt idx="7516">
                  <c:v>15.660416666666668</c:v>
                </c:pt>
                <c:pt idx="7517">
                  <c:v>15.662500000000001</c:v>
                </c:pt>
                <c:pt idx="7518">
                  <c:v>15.664583333333335</c:v>
                </c:pt>
                <c:pt idx="7519">
                  <c:v>15.666666666666668</c:v>
                </c:pt>
                <c:pt idx="7520">
                  <c:v>15.668750000000001</c:v>
                </c:pt>
                <c:pt idx="7521">
                  <c:v>15.670833333333334</c:v>
                </c:pt>
                <c:pt idx="7522">
                  <c:v>15.672916666666669</c:v>
                </c:pt>
                <c:pt idx="7523">
                  <c:v>15.675000000000002</c:v>
                </c:pt>
                <c:pt idx="7524">
                  <c:v>15.677083333333334</c:v>
                </c:pt>
                <c:pt idx="7525">
                  <c:v>15.679166666666669</c:v>
                </c:pt>
                <c:pt idx="7526">
                  <c:v>15.681249999999999</c:v>
                </c:pt>
                <c:pt idx="7527">
                  <c:v>15.683333333333334</c:v>
                </c:pt>
                <c:pt idx="7528">
                  <c:v>15.68541666666667</c:v>
                </c:pt>
                <c:pt idx="7529">
                  <c:v>15.6875</c:v>
                </c:pt>
                <c:pt idx="7530">
                  <c:v>15.689583333333335</c:v>
                </c:pt>
                <c:pt idx="7531">
                  <c:v>15.691666666666666</c:v>
                </c:pt>
                <c:pt idx="7532">
                  <c:v>15.69375</c:v>
                </c:pt>
                <c:pt idx="7533">
                  <c:v>15.695833333333335</c:v>
                </c:pt>
                <c:pt idx="7534">
                  <c:v>15.697916666666666</c:v>
                </c:pt>
                <c:pt idx="7535">
                  <c:v>15.7</c:v>
                </c:pt>
                <c:pt idx="7536">
                  <c:v>15.702083333333334</c:v>
                </c:pt>
                <c:pt idx="7537">
                  <c:v>15.704166666666667</c:v>
                </c:pt>
                <c:pt idx="7538">
                  <c:v>15.706250000000001</c:v>
                </c:pt>
                <c:pt idx="7539">
                  <c:v>15.708333333333332</c:v>
                </c:pt>
                <c:pt idx="7540">
                  <c:v>15.710416666666669</c:v>
                </c:pt>
                <c:pt idx="7541">
                  <c:v>15.7125</c:v>
                </c:pt>
                <c:pt idx="7542">
                  <c:v>15.714583333333334</c:v>
                </c:pt>
                <c:pt idx="7543">
                  <c:v>15.716666666666669</c:v>
                </c:pt>
                <c:pt idx="7544">
                  <c:v>15.718749999999998</c:v>
                </c:pt>
                <c:pt idx="7545">
                  <c:v>15.720833333333333</c:v>
                </c:pt>
                <c:pt idx="7546">
                  <c:v>15.722916666666666</c:v>
                </c:pt>
                <c:pt idx="7547">
                  <c:v>15.725</c:v>
                </c:pt>
                <c:pt idx="7548">
                  <c:v>15.727083333333333</c:v>
                </c:pt>
                <c:pt idx="7549">
                  <c:v>15.729166666666666</c:v>
                </c:pt>
                <c:pt idx="7550">
                  <c:v>15.731249999999999</c:v>
                </c:pt>
                <c:pt idx="7551">
                  <c:v>15.733333333333333</c:v>
                </c:pt>
                <c:pt idx="7552">
                  <c:v>15.735416666666669</c:v>
                </c:pt>
                <c:pt idx="7553">
                  <c:v>15.737500000000001</c:v>
                </c:pt>
                <c:pt idx="7554">
                  <c:v>15.739583333333334</c:v>
                </c:pt>
                <c:pt idx="7555">
                  <c:v>15.741666666666667</c:v>
                </c:pt>
                <c:pt idx="7556">
                  <c:v>15.743749999999999</c:v>
                </c:pt>
                <c:pt idx="7557">
                  <c:v>15.745833333333334</c:v>
                </c:pt>
                <c:pt idx="7558">
                  <c:v>15.747916666666667</c:v>
                </c:pt>
                <c:pt idx="7559">
                  <c:v>15.75</c:v>
                </c:pt>
                <c:pt idx="7560">
                  <c:v>15.752083333333335</c:v>
                </c:pt>
                <c:pt idx="7561">
                  <c:v>15.754166666666666</c:v>
                </c:pt>
                <c:pt idx="7562">
                  <c:v>15.75625</c:v>
                </c:pt>
                <c:pt idx="7563">
                  <c:v>15.758333333333333</c:v>
                </c:pt>
                <c:pt idx="7564">
                  <c:v>15.760416666666668</c:v>
                </c:pt>
                <c:pt idx="7565">
                  <c:v>15.762500000000003</c:v>
                </c:pt>
                <c:pt idx="7566">
                  <c:v>15.764583333333334</c:v>
                </c:pt>
                <c:pt idx="7567">
                  <c:v>15.766666666666669</c:v>
                </c:pt>
                <c:pt idx="7568">
                  <c:v>15.768750000000001</c:v>
                </c:pt>
                <c:pt idx="7569">
                  <c:v>15.770833333333334</c:v>
                </c:pt>
                <c:pt idx="7570">
                  <c:v>15.772916666666669</c:v>
                </c:pt>
                <c:pt idx="7571">
                  <c:v>15.775</c:v>
                </c:pt>
                <c:pt idx="7572">
                  <c:v>15.777083333333334</c:v>
                </c:pt>
                <c:pt idx="7573">
                  <c:v>15.779166666666669</c:v>
                </c:pt>
                <c:pt idx="7574">
                  <c:v>15.781249999999998</c:v>
                </c:pt>
                <c:pt idx="7575">
                  <c:v>15.783333333333333</c:v>
                </c:pt>
                <c:pt idx="7576">
                  <c:v>15.785416666666668</c:v>
                </c:pt>
                <c:pt idx="7577">
                  <c:v>15.7875</c:v>
                </c:pt>
                <c:pt idx="7578">
                  <c:v>15.789583333333335</c:v>
                </c:pt>
                <c:pt idx="7579">
                  <c:v>15.791666666666666</c:v>
                </c:pt>
                <c:pt idx="7580">
                  <c:v>15.793750000000001</c:v>
                </c:pt>
                <c:pt idx="7581">
                  <c:v>15.795833333333334</c:v>
                </c:pt>
                <c:pt idx="7582">
                  <c:v>15.797916666666667</c:v>
                </c:pt>
                <c:pt idx="7583">
                  <c:v>15.8</c:v>
                </c:pt>
                <c:pt idx="7584">
                  <c:v>15.802083333333336</c:v>
                </c:pt>
                <c:pt idx="7585">
                  <c:v>15.804166666666669</c:v>
                </c:pt>
                <c:pt idx="7586">
                  <c:v>15.80625</c:v>
                </c:pt>
                <c:pt idx="7587">
                  <c:v>15.808333333333334</c:v>
                </c:pt>
                <c:pt idx="7588">
                  <c:v>15.81041666666667</c:v>
                </c:pt>
                <c:pt idx="7589">
                  <c:v>15.812500000000002</c:v>
                </c:pt>
                <c:pt idx="7590">
                  <c:v>15.814583333333335</c:v>
                </c:pt>
                <c:pt idx="7591">
                  <c:v>15.816666666666668</c:v>
                </c:pt>
                <c:pt idx="7592">
                  <c:v>15.81875</c:v>
                </c:pt>
                <c:pt idx="7593">
                  <c:v>15.820833333333335</c:v>
                </c:pt>
                <c:pt idx="7594">
                  <c:v>15.822916666666668</c:v>
                </c:pt>
                <c:pt idx="7595">
                  <c:v>15.825000000000001</c:v>
                </c:pt>
                <c:pt idx="7596">
                  <c:v>15.827083333333334</c:v>
                </c:pt>
                <c:pt idx="7597">
                  <c:v>15.829166666666669</c:v>
                </c:pt>
                <c:pt idx="7598">
                  <c:v>15.831250000000001</c:v>
                </c:pt>
                <c:pt idx="7599">
                  <c:v>15.833333333333334</c:v>
                </c:pt>
                <c:pt idx="7600">
                  <c:v>15.835416666666671</c:v>
                </c:pt>
                <c:pt idx="7601">
                  <c:v>15.8375</c:v>
                </c:pt>
                <c:pt idx="7602">
                  <c:v>15.839583333333335</c:v>
                </c:pt>
                <c:pt idx="7603">
                  <c:v>15.841666666666669</c:v>
                </c:pt>
                <c:pt idx="7604">
                  <c:v>15.84375</c:v>
                </c:pt>
                <c:pt idx="7605">
                  <c:v>15.845833333333335</c:v>
                </c:pt>
                <c:pt idx="7606">
                  <c:v>15.847916666666666</c:v>
                </c:pt>
                <c:pt idx="7607">
                  <c:v>15.850000000000001</c:v>
                </c:pt>
                <c:pt idx="7608">
                  <c:v>15.852083333333336</c:v>
                </c:pt>
                <c:pt idx="7609">
                  <c:v>15.854166666666668</c:v>
                </c:pt>
                <c:pt idx="7610">
                  <c:v>15.856250000000003</c:v>
                </c:pt>
                <c:pt idx="7611">
                  <c:v>15.858333333333334</c:v>
                </c:pt>
                <c:pt idx="7612">
                  <c:v>15.860416666666671</c:v>
                </c:pt>
                <c:pt idx="7613">
                  <c:v>15.862500000000004</c:v>
                </c:pt>
                <c:pt idx="7614">
                  <c:v>15.864583333333336</c:v>
                </c:pt>
                <c:pt idx="7615">
                  <c:v>15.866666666666671</c:v>
                </c:pt>
                <c:pt idx="7616">
                  <c:v>15.86875</c:v>
                </c:pt>
                <c:pt idx="7617">
                  <c:v>15.870833333333335</c:v>
                </c:pt>
                <c:pt idx="7618">
                  <c:v>15.87291666666667</c:v>
                </c:pt>
                <c:pt idx="7619">
                  <c:v>15.875000000000002</c:v>
                </c:pt>
                <c:pt idx="7620">
                  <c:v>15.877083333333335</c:v>
                </c:pt>
                <c:pt idx="7621">
                  <c:v>15.879166666666668</c:v>
                </c:pt>
                <c:pt idx="7622">
                  <c:v>15.88125</c:v>
                </c:pt>
                <c:pt idx="7623">
                  <c:v>15.883333333333335</c:v>
                </c:pt>
                <c:pt idx="7624">
                  <c:v>15.88541666666667</c:v>
                </c:pt>
                <c:pt idx="7625">
                  <c:v>15.887500000000003</c:v>
                </c:pt>
                <c:pt idx="7626">
                  <c:v>15.889583333333336</c:v>
                </c:pt>
                <c:pt idx="7627">
                  <c:v>15.891666666666669</c:v>
                </c:pt>
                <c:pt idx="7628">
                  <c:v>15.893750000000002</c:v>
                </c:pt>
                <c:pt idx="7629">
                  <c:v>15.895833333333336</c:v>
                </c:pt>
                <c:pt idx="7630">
                  <c:v>15.897916666666669</c:v>
                </c:pt>
                <c:pt idx="7631">
                  <c:v>15.9</c:v>
                </c:pt>
                <c:pt idx="7632">
                  <c:v>15.902083333333335</c:v>
                </c:pt>
                <c:pt idx="7633">
                  <c:v>15.904166666666669</c:v>
                </c:pt>
                <c:pt idx="7634">
                  <c:v>15.90625</c:v>
                </c:pt>
                <c:pt idx="7635">
                  <c:v>15.908333333333333</c:v>
                </c:pt>
                <c:pt idx="7636">
                  <c:v>15.910416666666668</c:v>
                </c:pt>
                <c:pt idx="7637">
                  <c:v>15.912500000000001</c:v>
                </c:pt>
                <c:pt idx="7638">
                  <c:v>15.914583333333335</c:v>
                </c:pt>
                <c:pt idx="7639">
                  <c:v>15.916666666666668</c:v>
                </c:pt>
                <c:pt idx="7640">
                  <c:v>15.918750000000001</c:v>
                </c:pt>
                <c:pt idx="7641">
                  <c:v>15.920833333333334</c:v>
                </c:pt>
                <c:pt idx="7642">
                  <c:v>15.922916666666669</c:v>
                </c:pt>
                <c:pt idx="7643">
                  <c:v>15.925000000000002</c:v>
                </c:pt>
                <c:pt idx="7644">
                  <c:v>15.927083333333334</c:v>
                </c:pt>
                <c:pt idx="7645">
                  <c:v>15.929166666666669</c:v>
                </c:pt>
                <c:pt idx="7646">
                  <c:v>15.931249999999999</c:v>
                </c:pt>
                <c:pt idx="7647">
                  <c:v>15.933333333333334</c:v>
                </c:pt>
                <c:pt idx="7648">
                  <c:v>15.93541666666667</c:v>
                </c:pt>
                <c:pt idx="7649">
                  <c:v>15.9375</c:v>
                </c:pt>
                <c:pt idx="7650">
                  <c:v>15.939583333333335</c:v>
                </c:pt>
                <c:pt idx="7651">
                  <c:v>15.941666666666666</c:v>
                </c:pt>
                <c:pt idx="7652">
                  <c:v>15.94375</c:v>
                </c:pt>
                <c:pt idx="7653">
                  <c:v>15.945833333333335</c:v>
                </c:pt>
                <c:pt idx="7654">
                  <c:v>15.947916666666666</c:v>
                </c:pt>
                <c:pt idx="7655">
                  <c:v>15.950000000000001</c:v>
                </c:pt>
                <c:pt idx="7656">
                  <c:v>15.952083333333336</c:v>
                </c:pt>
                <c:pt idx="7657">
                  <c:v>15.954166666666669</c:v>
                </c:pt>
                <c:pt idx="7658">
                  <c:v>15.956250000000002</c:v>
                </c:pt>
                <c:pt idx="7659">
                  <c:v>15.958333333333334</c:v>
                </c:pt>
                <c:pt idx="7660">
                  <c:v>15.960416666666671</c:v>
                </c:pt>
                <c:pt idx="7661">
                  <c:v>15.962500000000002</c:v>
                </c:pt>
                <c:pt idx="7662">
                  <c:v>15.964583333333335</c:v>
                </c:pt>
                <c:pt idx="7663">
                  <c:v>15.96666666666667</c:v>
                </c:pt>
                <c:pt idx="7664">
                  <c:v>15.96875</c:v>
                </c:pt>
                <c:pt idx="7665">
                  <c:v>15.970833333333335</c:v>
                </c:pt>
                <c:pt idx="7666">
                  <c:v>15.972916666666668</c:v>
                </c:pt>
                <c:pt idx="7667">
                  <c:v>15.975000000000001</c:v>
                </c:pt>
                <c:pt idx="7668">
                  <c:v>15.977083333333335</c:v>
                </c:pt>
                <c:pt idx="7669">
                  <c:v>15.979166666666668</c:v>
                </c:pt>
                <c:pt idx="7670">
                  <c:v>15.981250000000001</c:v>
                </c:pt>
                <c:pt idx="7671">
                  <c:v>15.983333333333334</c:v>
                </c:pt>
                <c:pt idx="7672">
                  <c:v>15.985416666666671</c:v>
                </c:pt>
                <c:pt idx="7673">
                  <c:v>15.987500000000002</c:v>
                </c:pt>
                <c:pt idx="7674">
                  <c:v>15.989583333333336</c:v>
                </c:pt>
                <c:pt idx="7675">
                  <c:v>15.991666666666669</c:v>
                </c:pt>
                <c:pt idx="7676">
                  <c:v>15.99375</c:v>
                </c:pt>
                <c:pt idx="7677">
                  <c:v>15.995833333333335</c:v>
                </c:pt>
                <c:pt idx="7678">
                  <c:v>15.997916666666669</c:v>
                </c:pt>
                <c:pt idx="7679">
                  <c:v>16</c:v>
                </c:pt>
                <c:pt idx="7680">
                  <c:v>16.002083333333324</c:v>
                </c:pt>
                <c:pt idx="7681">
                  <c:v>16.00416666666667</c:v>
                </c:pt>
                <c:pt idx="7682">
                  <c:v>16.006250000000001</c:v>
                </c:pt>
                <c:pt idx="7683">
                  <c:v>16.008333333333322</c:v>
                </c:pt>
                <c:pt idx="7684">
                  <c:v>16.010416666666668</c:v>
                </c:pt>
                <c:pt idx="7685">
                  <c:v>16.012499999999996</c:v>
                </c:pt>
                <c:pt idx="7686">
                  <c:v>16.014583333333327</c:v>
                </c:pt>
                <c:pt idx="7687">
                  <c:v>16.016666666666669</c:v>
                </c:pt>
                <c:pt idx="7688">
                  <c:v>16.018750000000001</c:v>
                </c:pt>
                <c:pt idx="7689">
                  <c:v>16.020833333333325</c:v>
                </c:pt>
                <c:pt idx="7690">
                  <c:v>16.022916666666667</c:v>
                </c:pt>
                <c:pt idx="7691">
                  <c:v>16.024999999999999</c:v>
                </c:pt>
                <c:pt idx="7692">
                  <c:v>16.027083333333326</c:v>
                </c:pt>
                <c:pt idx="7693">
                  <c:v>16.029166666666665</c:v>
                </c:pt>
                <c:pt idx="7694">
                  <c:v>16.031250000000004</c:v>
                </c:pt>
                <c:pt idx="7695">
                  <c:v>16.033333333333324</c:v>
                </c:pt>
                <c:pt idx="7696">
                  <c:v>16.035416666666666</c:v>
                </c:pt>
                <c:pt idx="7697">
                  <c:v>16.037500000000001</c:v>
                </c:pt>
                <c:pt idx="7698">
                  <c:v>16.039583333333326</c:v>
                </c:pt>
                <c:pt idx="7699">
                  <c:v>16.041666666666668</c:v>
                </c:pt>
                <c:pt idx="7700">
                  <c:v>16.043749999999992</c:v>
                </c:pt>
                <c:pt idx="7701">
                  <c:v>16.045833333333324</c:v>
                </c:pt>
                <c:pt idx="7702">
                  <c:v>16.047916666666669</c:v>
                </c:pt>
                <c:pt idx="7703">
                  <c:v>16.05</c:v>
                </c:pt>
                <c:pt idx="7704">
                  <c:v>16.052083333333325</c:v>
                </c:pt>
                <c:pt idx="7705">
                  <c:v>16.054166666666671</c:v>
                </c:pt>
                <c:pt idx="7706">
                  <c:v>16.056249999999995</c:v>
                </c:pt>
                <c:pt idx="7707">
                  <c:v>16.058333333333323</c:v>
                </c:pt>
                <c:pt idx="7708">
                  <c:v>16.060416666666661</c:v>
                </c:pt>
                <c:pt idx="7709">
                  <c:v>16.062499999999996</c:v>
                </c:pt>
                <c:pt idx="7710">
                  <c:v>16.064583333333324</c:v>
                </c:pt>
                <c:pt idx="7711">
                  <c:v>16.066666666666666</c:v>
                </c:pt>
                <c:pt idx="7712">
                  <c:v>16.068749999999998</c:v>
                </c:pt>
                <c:pt idx="7713">
                  <c:v>16.070833333333326</c:v>
                </c:pt>
                <c:pt idx="7714">
                  <c:v>16.072916666666668</c:v>
                </c:pt>
                <c:pt idx="7715">
                  <c:v>16.074999999999999</c:v>
                </c:pt>
                <c:pt idx="7716">
                  <c:v>16.077083333333327</c:v>
                </c:pt>
                <c:pt idx="7717">
                  <c:v>16.079166666666669</c:v>
                </c:pt>
                <c:pt idx="7718">
                  <c:v>16.081250000000001</c:v>
                </c:pt>
                <c:pt idx="7719">
                  <c:v>16.083333333333321</c:v>
                </c:pt>
                <c:pt idx="7720">
                  <c:v>16.085416666666664</c:v>
                </c:pt>
                <c:pt idx="7721">
                  <c:v>16.087499999999995</c:v>
                </c:pt>
                <c:pt idx="7722">
                  <c:v>16.089583333333323</c:v>
                </c:pt>
                <c:pt idx="7723">
                  <c:v>16.091666666666665</c:v>
                </c:pt>
                <c:pt idx="7724">
                  <c:v>16.09375</c:v>
                </c:pt>
                <c:pt idx="7725">
                  <c:v>16.095833333333324</c:v>
                </c:pt>
                <c:pt idx="7726">
                  <c:v>16.09791666666667</c:v>
                </c:pt>
                <c:pt idx="7727">
                  <c:v>16.100000000000001</c:v>
                </c:pt>
                <c:pt idx="7728">
                  <c:v>16.102083333333326</c:v>
                </c:pt>
                <c:pt idx="7729">
                  <c:v>16.104166666666671</c:v>
                </c:pt>
                <c:pt idx="7730">
                  <c:v>16.106249999999996</c:v>
                </c:pt>
                <c:pt idx="7731">
                  <c:v>16.108333333333324</c:v>
                </c:pt>
                <c:pt idx="7732">
                  <c:v>16.110416666666669</c:v>
                </c:pt>
                <c:pt idx="7733">
                  <c:v>16.112500000000001</c:v>
                </c:pt>
                <c:pt idx="7734">
                  <c:v>16.114583333333329</c:v>
                </c:pt>
                <c:pt idx="7735">
                  <c:v>16.116666666666671</c:v>
                </c:pt>
                <c:pt idx="7736">
                  <c:v>16.118749999999995</c:v>
                </c:pt>
                <c:pt idx="7737">
                  <c:v>16.120833333333326</c:v>
                </c:pt>
                <c:pt idx="7738">
                  <c:v>16.122916666666665</c:v>
                </c:pt>
                <c:pt idx="7739">
                  <c:v>16.125</c:v>
                </c:pt>
                <c:pt idx="7740">
                  <c:v>16.127083333333328</c:v>
                </c:pt>
                <c:pt idx="7741">
                  <c:v>16.12916666666667</c:v>
                </c:pt>
                <c:pt idx="7742">
                  <c:v>16.131250000000005</c:v>
                </c:pt>
                <c:pt idx="7743">
                  <c:v>16.133333333333326</c:v>
                </c:pt>
                <c:pt idx="7744">
                  <c:v>16.135416666666668</c:v>
                </c:pt>
                <c:pt idx="7745">
                  <c:v>16.137499999999999</c:v>
                </c:pt>
                <c:pt idx="7746">
                  <c:v>16.139583333333327</c:v>
                </c:pt>
                <c:pt idx="7747">
                  <c:v>16.141666666666669</c:v>
                </c:pt>
                <c:pt idx="7748">
                  <c:v>16.143750000000001</c:v>
                </c:pt>
                <c:pt idx="7749">
                  <c:v>16.145833333333325</c:v>
                </c:pt>
                <c:pt idx="7750">
                  <c:v>16.147916666666671</c:v>
                </c:pt>
                <c:pt idx="7751">
                  <c:v>16.149999999999999</c:v>
                </c:pt>
                <c:pt idx="7752">
                  <c:v>16.152083333333326</c:v>
                </c:pt>
                <c:pt idx="7753">
                  <c:v>16.154166666666669</c:v>
                </c:pt>
                <c:pt idx="7754">
                  <c:v>16.156250000000004</c:v>
                </c:pt>
                <c:pt idx="7755">
                  <c:v>16.158333333333324</c:v>
                </c:pt>
                <c:pt idx="7756">
                  <c:v>16.160416666666666</c:v>
                </c:pt>
                <c:pt idx="7757">
                  <c:v>16.162499999999998</c:v>
                </c:pt>
                <c:pt idx="7758">
                  <c:v>16.164583333333326</c:v>
                </c:pt>
                <c:pt idx="7759">
                  <c:v>16.166666666666668</c:v>
                </c:pt>
                <c:pt idx="7760">
                  <c:v>16.168749999999992</c:v>
                </c:pt>
                <c:pt idx="7761">
                  <c:v>16.170833333333327</c:v>
                </c:pt>
                <c:pt idx="7762">
                  <c:v>16.172916666666669</c:v>
                </c:pt>
                <c:pt idx="7763">
                  <c:v>16.175000000000001</c:v>
                </c:pt>
                <c:pt idx="7764">
                  <c:v>16.177083333333329</c:v>
                </c:pt>
                <c:pt idx="7765">
                  <c:v>16.179166666666671</c:v>
                </c:pt>
                <c:pt idx="7766">
                  <c:v>16.181249999999995</c:v>
                </c:pt>
                <c:pt idx="7767">
                  <c:v>16.183333333333323</c:v>
                </c:pt>
                <c:pt idx="7768">
                  <c:v>16.185416666666661</c:v>
                </c:pt>
                <c:pt idx="7769">
                  <c:v>16.1875</c:v>
                </c:pt>
                <c:pt idx="7770">
                  <c:v>16.189583333333324</c:v>
                </c:pt>
                <c:pt idx="7771">
                  <c:v>16.19166666666667</c:v>
                </c:pt>
                <c:pt idx="7772">
                  <c:v>16.193750000000001</c:v>
                </c:pt>
                <c:pt idx="7773">
                  <c:v>16.195833333333326</c:v>
                </c:pt>
                <c:pt idx="7774">
                  <c:v>16.197916666666671</c:v>
                </c:pt>
                <c:pt idx="7775">
                  <c:v>16.2</c:v>
                </c:pt>
                <c:pt idx="7776">
                  <c:v>16.202083333333324</c:v>
                </c:pt>
                <c:pt idx="7777">
                  <c:v>16.204166666666669</c:v>
                </c:pt>
                <c:pt idx="7778">
                  <c:v>16.206250000000001</c:v>
                </c:pt>
                <c:pt idx="7779">
                  <c:v>16.208333333333321</c:v>
                </c:pt>
                <c:pt idx="7780">
                  <c:v>16.210416666666667</c:v>
                </c:pt>
                <c:pt idx="7781">
                  <c:v>16.212499999999995</c:v>
                </c:pt>
                <c:pt idx="7782">
                  <c:v>16.214583333333326</c:v>
                </c:pt>
                <c:pt idx="7783">
                  <c:v>16.216666666666665</c:v>
                </c:pt>
                <c:pt idx="7784">
                  <c:v>16.21875</c:v>
                </c:pt>
                <c:pt idx="7785">
                  <c:v>16.220833333333324</c:v>
                </c:pt>
                <c:pt idx="7786">
                  <c:v>16.222916666666666</c:v>
                </c:pt>
                <c:pt idx="7787">
                  <c:v>16.224999999999998</c:v>
                </c:pt>
                <c:pt idx="7788">
                  <c:v>16.227083333333326</c:v>
                </c:pt>
                <c:pt idx="7789">
                  <c:v>16.229166666666668</c:v>
                </c:pt>
                <c:pt idx="7790">
                  <c:v>16.231249999999996</c:v>
                </c:pt>
                <c:pt idx="7791">
                  <c:v>16.233333333333324</c:v>
                </c:pt>
                <c:pt idx="7792">
                  <c:v>16.235416666666666</c:v>
                </c:pt>
                <c:pt idx="7793">
                  <c:v>16.237500000000001</c:v>
                </c:pt>
                <c:pt idx="7794">
                  <c:v>16.239583333333325</c:v>
                </c:pt>
                <c:pt idx="7795">
                  <c:v>16.241666666666667</c:v>
                </c:pt>
                <c:pt idx="7796">
                  <c:v>16.243749999999991</c:v>
                </c:pt>
                <c:pt idx="7797">
                  <c:v>16.245833333333323</c:v>
                </c:pt>
                <c:pt idx="7798">
                  <c:v>16.247916666666665</c:v>
                </c:pt>
                <c:pt idx="7799">
                  <c:v>16.25</c:v>
                </c:pt>
                <c:pt idx="7800">
                  <c:v>16.252083333333324</c:v>
                </c:pt>
                <c:pt idx="7801">
                  <c:v>16.25416666666667</c:v>
                </c:pt>
                <c:pt idx="7802">
                  <c:v>16.256250000000001</c:v>
                </c:pt>
                <c:pt idx="7803">
                  <c:v>16.258333333333322</c:v>
                </c:pt>
                <c:pt idx="7804">
                  <c:v>16.260416666666664</c:v>
                </c:pt>
                <c:pt idx="7805">
                  <c:v>16.262499999999992</c:v>
                </c:pt>
                <c:pt idx="7806">
                  <c:v>16.264583333333324</c:v>
                </c:pt>
                <c:pt idx="7807">
                  <c:v>16.266666666666666</c:v>
                </c:pt>
                <c:pt idx="7808">
                  <c:v>16.268749999999997</c:v>
                </c:pt>
                <c:pt idx="7809">
                  <c:v>16.270833333333325</c:v>
                </c:pt>
                <c:pt idx="7810">
                  <c:v>16.272916666666667</c:v>
                </c:pt>
                <c:pt idx="7811">
                  <c:v>16.274999999999999</c:v>
                </c:pt>
                <c:pt idx="7812">
                  <c:v>16.277083333333326</c:v>
                </c:pt>
                <c:pt idx="7813">
                  <c:v>16.279166666666665</c:v>
                </c:pt>
                <c:pt idx="7814">
                  <c:v>16.28125</c:v>
                </c:pt>
                <c:pt idx="7815">
                  <c:v>16.283333333333321</c:v>
                </c:pt>
                <c:pt idx="7816">
                  <c:v>16.285416666666663</c:v>
                </c:pt>
                <c:pt idx="7817">
                  <c:v>16.287499999999998</c:v>
                </c:pt>
                <c:pt idx="7818">
                  <c:v>16.289583333333322</c:v>
                </c:pt>
                <c:pt idx="7819">
                  <c:v>16.291666666666668</c:v>
                </c:pt>
                <c:pt idx="7820">
                  <c:v>16.293749999999992</c:v>
                </c:pt>
                <c:pt idx="7821">
                  <c:v>16.295833333333324</c:v>
                </c:pt>
                <c:pt idx="7822">
                  <c:v>16.297916666666669</c:v>
                </c:pt>
                <c:pt idx="7823">
                  <c:v>16.3</c:v>
                </c:pt>
                <c:pt idx="7824">
                  <c:v>16.302083333333325</c:v>
                </c:pt>
                <c:pt idx="7825">
                  <c:v>16.304166666666671</c:v>
                </c:pt>
                <c:pt idx="7826">
                  <c:v>16.306249999999995</c:v>
                </c:pt>
                <c:pt idx="7827">
                  <c:v>16.308333333333323</c:v>
                </c:pt>
                <c:pt idx="7828">
                  <c:v>16.310416666666665</c:v>
                </c:pt>
                <c:pt idx="7829">
                  <c:v>16.3125</c:v>
                </c:pt>
                <c:pt idx="7830">
                  <c:v>16.314583333333328</c:v>
                </c:pt>
                <c:pt idx="7831">
                  <c:v>16.31666666666667</c:v>
                </c:pt>
                <c:pt idx="7832">
                  <c:v>16.318750000000001</c:v>
                </c:pt>
                <c:pt idx="7833">
                  <c:v>16.320833333333326</c:v>
                </c:pt>
                <c:pt idx="7834">
                  <c:v>16.322916666666668</c:v>
                </c:pt>
                <c:pt idx="7835">
                  <c:v>16.324999999999999</c:v>
                </c:pt>
                <c:pt idx="7836">
                  <c:v>16.327083333333327</c:v>
                </c:pt>
                <c:pt idx="7837">
                  <c:v>16.329166666666669</c:v>
                </c:pt>
                <c:pt idx="7838">
                  <c:v>16.331250000000004</c:v>
                </c:pt>
                <c:pt idx="7839">
                  <c:v>16.333333333333325</c:v>
                </c:pt>
                <c:pt idx="7840">
                  <c:v>16.335416666666667</c:v>
                </c:pt>
                <c:pt idx="7841">
                  <c:v>16.337499999999999</c:v>
                </c:pt>
                <c:pt idx="7842">
                  <c:v>16.339583333333326</c:v>
                </c:pt>
                <c:pt idx="7843">
                  <c:v>16.341666666666665</c:v>
                </c:pt>
                <c:pt idx="7844">
                  <c:v>16.34375</c:v>
                </c:pt>
                <c:pt idx="7845">
                  <c:v>16.345833333333324</c:v>
                </c:pt>
                <c:pt idx="7846">
                  <c:v>16.34791666666667</c:v>
                </c:pt>
                <c:pt idx="7847">
                  <c:v>16.350000000000001</c:v>
                </c:pt>
                <c:pt idx="7848">
                  <c:v>16.352083333333326</c:v>
                </c:pt>
                <c:pt idx="7849">
                  <c:v>16.354166666666671</c:v>
                </c:pt>
                <c:pt idx="7850">
                  <c:v>16.356249999999996</c:v>
                </c:pt>
                <c:pt idx="7851">
                  <c:v>16.358333333333324</c:v>
                </c:pt>
                <c:pt idx="7852">
                  <c:v>16.360416666666666</c:v>
                </c:pt>
                <c:pt idx="7853">
                  <c:v>16.362499999999997</c:v>
                </c:pt>
                <c:pt idx="7854">
                  <c:v>16.364583333333325</c:v>
                </c:pt>
                <c:pt idx="7855">
                  <c:v>16.366666666666667</c:v>
                </c:pt>
                <c:pt idx="7856">
                  <c:v>16.368749999999991</c:v>
                </c:pt>
                <c:pt idx="7857">
                  <c:v>16.370833333333326</c:v>
                </c:pt>
                <c:pt idx="7858">
                  <c:v>16.372916666666665</c:v>
                </c:pt>
                <c:pt idx="7859">
                  <c:v>16.375</c:v>
                </c:pt>
                <c:pt idx="7860">
                  <c:v>16.377083333333328</c:v>
                </c:pt>
                <c:pt idx="7861">
                  <c:v>16.37916666666667</c:v>
                </c:pt>
                <c:pt idx="7862">
                  <c:v>16.381250000000001</c:v>
                </c:pt>
                <c:pt idx="7863">
                  <c:v>16.383333333333322</c:v>
                </c:pt>
                <c:pt idx="7864">
                  <c:v>16.385416666666664</c:v>
                </c:pt>
                <c:pt idx="7865">
                  <c:v>16.387499999999996</c:v>
                </c:pt>
                <c:pt idx="7866">
                  <c:v>16.389583333333324</c:v>
                </c:pt>
                <c:pt idx="7867">
                  <c:v>16.391666666666669</c:v>
                </c:pt>
                <c:pt idx="7868">
                  <c:v>16.393750000000001</c:v>
                </c:pt>
                <c:pt idx="7869">
                  <c:v>16.395833333333325</c:v>
                </c:pt>
                <c:pt idx="7870">
                  <c:v>16.397916666666671</c:v>
                </c:pt>
                <c:pt idx="7871">
                  <c:v>16.399999999999999</c:v>
                </c:pt>
                <c:pt idx="7872">
                  <c:v>16.402083333333323</c:v>
                </c:pt>
                <c:pt idx="7873">
                  <c:v>16.404166666666665</c:v>
                </c:pt>
                <c:pt idx="7874">
                  <c:v>16.40625</c:v>
                </c:pt>
                <c:pt idx="7875">
                  <c:v>16.408333333333321</c:v>
                </c:pt>
                <c:pt idx="7876">
                  <c:v>16.410416666666666</c:v>
                </c:pt>
                <c:pt idx="7877">
                  <c:v>16.412499999999998</c:v>
                </c:pt>
                <c:pt idx="7878">
                  <c:v>16.414583333333326</c:v>
                </c:pt>
                <c:pt idx="7879">
                  <c:v>16.416666666666668</c:v>
                </c:pt>
                <c:pt idx="7880">
                  <c:v>16.418749999999992</c:v>
                </c:pt>
                <c:pt idx="7881">
                  <c:v>16.420833333333324</c:v>
                </c:pt>
                <c:pt idx="7882">
                  <c:v>16.422916666666666</c:v>
                </c:pt>
                <c:pt idx="7883">
                  <c:v>16.424999999999997</c:v>
                </c:pt>
                <c:pt idx="7884">
                  <c:v>16.427083333333325</c:v>
                </c:pt>
                <c:pt idx="7885">
                  <c:v>16.429166666666667</c:v>
                </c:pt>
                <c:pt idx="7886">
                  <c:v>16.431249999999995</c:v>
                </c:pt>
                <c:pt idx="7887">
                  <c:v>16.433333333333323</c:v>
                </c:pt>
                <c:pt idx="7888">
                  <c:v>16.435416666666661</c:v>
                </c:pt>
                <c:pt idx="7889">
                  <c:v>16.4375</c:v>
                </c:pt>
                <c:pt idx="7890">
                  <c:v>16.439583333333324</c:v>
                </c:pt>
                <c:pt idx="7891">
                  <c:v>16.441666666666666</c:v>
                </c:pt>
                <c:pt idx="7892">
                  <c:v>16.443749999999998</c:v>
                </c:pt>
                <c:pt idx="7893">
                  <c:v>16.445833333333322</c:v>
                </c:pt>
                <c:pt idx="7894">
                  <c:v>16.447916666666668</c:v>
                </c:pt>
                <c:pt idx="7895">
                  <c:v>16.45</c:v>
                </c:pt>
                <c:pt idx="7896">
                  <c:v>16.452083333333324</c:v>
                </c:pt>
                <c:pt idx="7897">
                  <c:v>16.454166666666669</c:v>
                </c:pt>
                <c:pt idx="7898">
                  <c:v>16.456250000000001</c:v>
                </c:pt>
                <c:pt idx="7899">
                  <c:v>16.458333333333321</c:v>
                </c:pt>
                <c:pt idx="7900">
                  <c:v>16.460416666666664</c:v>
                </c:pt>
                <c:pt idx="7901">
                  <c:v>16.462499999999991</c:v>
                </c:pt>
                <c:pt idx="7902">
                  <c:v>16.464583333333323</c:v>
                </c:pt>
                <c:pt idx="7903">
                  <c:v>16.466666666666661</c:v>
                </c:pt>
                <c:pt idx="7904">
                  <c:v>16.468749999999996</c:v>
                </c:pt>
                <c:pt idx="7905">
                  <c:v>16.470833333333324</c:v>
                </c:pt>
                <c:pt idx="7906">
                  <c:v>16.472916666666666</c:v>
                </c:pt>
                <c:pt idx="7907">
                  <c:v>16.474999999999998</c:v>
                </c:pt>
                <c:pt idx="7908">
                  <c:v>16.477083333333326</c:v>
                </c:pt>
                <c:pt idx="7909">
                  <c:v>16.479166666666668</c:v>
                </c:pt>
                <c:pt idx="7910">
                  <c:v>16.481249999999992</c:v>
                </c:pt>
                <c:pt idx="7911">
                  <c:v>16.48333333333332</c:v>
                </c:pt>
                <c:pt idx="7912">
                  <c:v>16.485416666666662</c:v>
                </c:pt>
                <c:pt idx="7913">
                  <c:v>16.487499999999997</c:v>
                </c:pt>
                <c:pt idx="7914">
                  <c:v>16.489583333333321</c:v>
                </c:pt>
                <c:pt idx="7915">
                  <c:v>16.491666666666667</c:v>
                </c:pt>
                <c:pt idx="7916">
                  <c:v>16.493749999999991</c:v>
                </c:pt>
                <c:pt idx="7917">
                  <c:v>16.495833333333323</c:v>
                </c:pt>
                <c:pt idx="7918">
                  <c:v>16.497916666666665</c:v>
                </c:pt>
                <c:pt idx="7919">
                  <c:v>16.5</c:v>
                </c:pt>
                <c:pt idx="7920">
                  <c:v>16.502083333333324</c:v>
                </c:pt>
                <c:pt idx="7921">
                  <c:v>16.50416666666667</c:v>
                </c:pt>
                <c:pt idx="7922">
                  <c:v>16.506250000000001</c:v>
                </c:pt>
                <c:pt idx="7923">
                  <c:v>16.508333333333322</c:v>
                </c:pt>
                <c:pt idx="7924">
                  <c:v>16.510416666666668</c:v>
                </c:pt>
                <c:pt idx="7925">
                  <c:v>16.512499999999996</c:v>
                </c:pt>
                <c:pt idx="7926">
                  <c:v>16.514583333333327</c:v>
                </c:pt>
                <c:pt idx="7927">
                  <c:v>16.516666666666669</c:v>
                </c:pt>
                <c:pt idx="7928">
                  <c:v>16.518750000000001</c:v>
                </c:pt>
                <c:pt idx="7929">
                  <c:v>16.520833333333325</c:v>
                </c:pt>
                <c:pt idx="7930">
                  <c:v>16.522916666666667</c:v>
                </c:pt>
                <c:pt idx="7931">
                  <c:v>16.524999999999999</c:v>
                </c:pt>
                <c:pt idx="7932">
                  <c:v>16.527083333333326</c:v>
                </c:pt>
                <c:pt idx="7933">
                  <c:v>16.529166666666665</c:v>
                </c:pt>
                <c:pt idx="7934">
                  <c:v>16.531250000000004</c:v>
                </c:pt>
                <c:pt idx="7935">
                  <c:v>16.533333333333324</c:v>
                </c:pt>
                <c:pt idx="7936">
                  <c:v>16.535416666666666</c:v>
                </c:pt>
                <c:pt idx="7937">
                  <c:v>16.537500000000001</c:v>
                </c:pt>
                <c:pt idx="7938">
                  <c:v>16.539583333333326</c:v>
                </c:pt>
                <c:pt idx="7939">
                  <c:v>16.541666666666668</c:v>
                </c:pt>
                <c:pt idx="7940">
                  <c:v>16.543749999999992</c:v>
                </c:pt>
                <c:pt idx="7941">
                  <c:v>16.545833333333324</c:v>
                </c:pt>
                <c:pt idx="7942">
                  <c:v>16.547916666666669</c:v>
                </c:pt>
                <c:pt idx="7943">
                  <c:v>16.55</c:v>
                </c:pt>
                <c:pt idx="7944">
                  <c:v>16.552083333333325</c:v>
                </c:pt>
                <c:pt idx="7945">
                  <c:v>16.554166666666671</c:v>
                </c:pt>
                <c:pt idx="7946">
                  <c:v>16.556249999999995</c:v>
                </c:pt>
                <c:pt idx="7947">
                  <c:v>16.558333333333323</c:v>
                </c:pt>
                <c:pt idx="7948">
                  <c:v>16.560416666666661</c:v>
                </c:pt>
                <c:pt idx="7949">
                  <c:v>16.562499999999996</c:v>
                </c:pt>
                <c:pt idx="7950">
                  <c:v>16.564583333333324</c:v>
                </c:pt>
                <c:pt idx="7951">
                  <c:v>16.566666666666666</c:v>
                </c:pt>
                <c:pt idx="7952">
                  <c:v>16.568749999999998</c:v>
                </c:pt>
                <c:pt idx="7953">
                  <c:v>16.570833333333326</c:v>
                </c:pt>
                <c:pt idx="7954">
                  <c:v>16.572916666666668</c:v>
                </c:pt>
                <c:pt idx="7955">
                  <c:v>16.574999999999999</c:v>
                </c:pt>
                <c:pt idx="7956">
                  <c:v>16.577083333333327</c:v>
                </c:pt>
                <c:pt idx="7957">
                  <c:v>16.579166666666669</c:v>
                </c:pt>
                <c:pt idx="7958">
                  <c:v>16.581250000000001</c:v>
                </c:pt>
                <c:pt idx="7959">
                  <c:v>16.583333333333321</c:v>
                </c:pt>
                <c:pt idx="7960">
                  <c:v>16.585416666666664</c:v>
                </c:pt>
                <c:pt idx="7961">
                  <c:v>16.587499999999995</c:v>
                </c:pt>
                <c:pt idx="7962">
                  <c:v>16.589583333333323</c:v>
                </c:pt>
                <c:pt idx="7963">
                  <c:v>16.591666666666665</c:v>
                </c:pt>
                <c:pt idx="7964">
                  <c:v>16.59375</c:v>
                </c:pt>
                <c:pt idx="7965">
                  <c:v>16.595833333333324</c:v>
                </c:pt>
                <c:pt idx="7966">
                  <c:v>16.59791666666667</c:v>
                </c:pt>
                <c:pt idx="7967">
                  <c:v>16.600000000000001</c:v>
                </c:pt>
                <c:pt idx="7968">
                  <c:v>16.602083333333326</c:v>
                </c:pt>
                <c:pt idx="7969">
                  <c:v>16.604166666666671</c:v>
                </c:pt>
                <c:pt idx="7970">
                  <c:v>16.606249999999996</c:v>
                </c:pt>
                <c:pt idx="7971">
                  <c:v>16.608333333333324</c:v>
                </c:pt>
                <c:pt idx="7972">
                  <c:v>16.610416666666669</c:v>
                </c:pt>
                <c:pt idx="7973">
                  <c:v>16.612500000000001</c:v>
                </c:pt>
                <c:pt idx="7974">
                  <c:v>16.614583333333329</c:v>
                </c:pt>
                <c:pt idx="7975">
                  <c:v>16.616666666666671</c:v>
                </c:pt>
                <c:pt idx="7976">
                  <c:v>16.618749999999995</c:v>
                </c:pt>
                <c:pt idx="7977">
                  <c:v>16.620833333333326</c:v>
                </c:pt>
                <c:pt idx="7978">
                  <c:v>16.622916666666665</c:v>
                </c:pt>
                <c:pt idx="7979">
                  <c:v>16.625</c:v>
                </c:pt>
                <c:pt idx="7980">
                  <c:v>16.627083333333328</c:v>
                </c:pt>
                <c:pt idx="7981">
                  <c:v>16.62916666666667</c:v>
                </c:pt>
                <c:pt idx="7982">
                  <c:v>16.631250000000005</c:v>
                </c:pt>
                <c:pt idx="7983">
                  <c:v>16.633333333333326</c:v>
                </c:pt>
                <c:pt idx="7984">
                  <c:v>16.635416666666668</c:v>
                </c:pt>
                <c:pt idx="7985">
                  <c:v>16.637499999999999</c:v>
                </c:pt>
                <c:pt idx="7986">
                  <c:v>16.639583333333327</c:v>
                </c:pt>
                <c:pt idx="7987">
                  <c:v>16.641666666666669</c:v>
                </c:pt>
                <c:pt idx="7988">
                  <c:v>16.643750000000001</c:v>
                </c:pt>
                <c:pt idx="7989">
                  <c:v>16.645833333333325</c:v>
                </c:pt>
                <c:pt idx="7990">
                  <c:v>16.647916666666671</c:v>
                </c:pt>
                <c:pt idx="7991">
                  <c:v>16.649999999999999</c:v>
                </c:pt>
                <c:pt idx="7992">
                  <c:v>16.652083333333326</c:v>
                </c:pt>
                <c:pt idx="7993">
                  <c:v>16.654166666666669</c:v>
                </c:pt>
                <c:pt idx="7994">
                  <c:v>16.656250000000004</c:v>
                </c:pt>
                <c:pt idx="7995">
                  <c:v>16.658333333333324</c:v>
                </c:pt>
                <c:pt idx="7996">
                  <c:v>16.660416666666666</c:v>
                </c:pt>
                <c:pt idx="7997">
                  <c:v>16.662499999999998</c:v>
                </c:pt>
                <c:pt idx="7998">
                  <c:v>16.664583333333326</c:v>
                </c:pt>
                <c:pt idx="7999">
                  <c:v>16.666666666666668</c:v>
                </c:pt>
                <c:pt idx="8000">
                  <c:v>16.668749999999992</c:v>
                </c:pt>
                <c:pt idx="8001">
                  <c:v>16.670833333333327</c:v>
                </c:pt>
                <c:pt idx="8002">
                  <c:v>16.672916666666669</c:v>
                </c:pt>
                <c:pt idx="8003">
                  <c:v>16.675000000000001</c:v>
                </c:pt>
                <c:pt idx="8004">
                  <c:v>16.677083333333329</c:v>
                </c:pt>
                <c:pt idx="8005">
                  <c:v>16.679166666666671</c:v>
                </c:pt>
                <c:pt idx="8006">
                  <c:v>16.681249999999995</c:v>
                </c:pt>
                <c:pt idx="8007">
                  <c:v>16.683333333333323</c:v>
                </c:pt>
                <c:pt idx="8008">
                  <c:v>16.685416666666661</c:v>
                </c:pt>
                <c:pt idx="8009">
                  <c:v>16.6875</c:v>
                </c:pt>
                <c:pt idx="8010">
                  <c:v>16.689583333333324</c:v>
                </c:pt>
                <c:pt idx="8011">
                  <c:v>16.69166666666667</c:v>
                </c:pt>
                <c:pt idx="8012">
                  <c:v>16.693750000000001</c:v>
                </c:pt>
                <c:pt idx="8013">
                  <c:v>16.695833333333326</c:v>
                </c:pt>
                <c:pt idx="8014">
                  <c:v>16.697916666666671</c:v>
                </c:pt>
                <c:pt idx="8015">
                  <c:v>16.7</c:v>
                </c:pt>
                <c:pt idx="8016">
                  <c:v>16.702083333333324</c:v>
                </c:pt>
                <c:pt idx="8017">
                  <c:v>16.704166666666669</c:v>
                </c:pt>
                <c:pt idx="8018">
                  <c:v>16.706250000000001</c:v>
                </c:pt>
                <c:pt idx="8019">
                  <c:v>16.708333333333321</c:v>
                </c:pt>
                <c:pt idx="8020">
                  <c:v>16.710416666666667</c:v>
                </c:pt>
                <c:pt idx="8021">
                  <c:v>16.712499999999995</c:v>
                </c:pt>
                <c:pt idx="8022">
                  <c:v>16.714583333333326</c:v>
                </c:pt>
                <c:pt idx="8023">
                  <c:v>16.716666666666665</c:v>
                </c:pt>
                <c:pt idx="8024">
                  <c:v>16.71875</c:v>
                </c:pt>
                <c:pt idx="8025">
                  <c:v>16.720833333333324</c:v>
                </c:pt>
                <c:pt idx="8026">
                  <c:v>16.722916666666666</c:v>
                </c:pt>
                <c:pt idx="8027">
                  <c:v>16.724999999999998</c:v>
                </c:pt>
                <c:pt idx="8028">
                  <c:v>16.727083333333326</c:v>
                </c:pt>
                <c:pt idx="8029">
                  <c:v>16.729166666666668</c:v>
                </c:pt>
                <c:pt idx="8030">
                  <c:v>16.731249999999996</c:v>
                </c:pt>
                <c:pt idx="8031">
                  <c:v>16.733333333333324</c:v>
                </c:pt>
                <c:pt idx="8032">
                  <c:v>16.735416666666666</c:v>
                </c:pt>
                <c:pt idx="8033">
                  <c:v>16.737500000000001</c:v>
                </c:pt>
                <c:pt idx="8034">
                  <c:v>16.739583333333325</c:v>
                </c:pt>
                <c:pt idx="8035">
                  <c:v>16.741666666666667</c:v>
                </c:pt>
                <c:pt idx="8036">
                  <c:v>16.743749999999991</c:v>
                </c:pt>
                <c:pt idx="8037">
                  <c:v>16.745833333333323</c:v>
                </c:pt>
                <c:pt idx="8038">
                  <c:v>16.747916666666665</c:v>
                </c:pt>
                <c:pt idx="8039">
                  <c:v>16.75</c:v>
                </c:pt>
                <c:pt idx="8040">
                  <c:v>16.752083333333324</c:v>
                </c:pt>
                <c:pt idx="8041">
                  <c:v>16.75416666666667</c:v>
                </c:pt>
                <c:pt idx="8042">
                  <c:v>16.756250000000001</c:v>
                </c:pt>
                <c:pt idx="8043">
                  <c:v>16.758333333333322</c:v>
                </c:pt>
                <c:pt idx="8044">
                  <c:v>16.760416666666664</c:v>
                </c:pt>
                <c:pt idx="8045">
                  <c:v>16.762499999999992</c:v>
                </c:pt>
                <c:pt idx="8046">
                  <c:v>16.764583333333324</c:v>
                </c:pt>
                <c:pt idx="8047">
                  <c:v>16.766666666666666</c:v>
                </c:pt>
                <c:pt idx="8048">
                  <c:v>16.768749999999997</c:v>
                </c:pt>
                <c:pt idx="8049">
                  <c:v>16.770833333333325</c:v>
                </c:pt>
                <c:pt idx="8050">
                  <c:v>16.772916666666667</c:v>
                </c:pt>
                <c:pt idx="8051">
                  <c:v>16.774999999999999</c:v>
                </c:pt>
                <c:pt idx="8052">
                  <c:v>16.777083333333326</c:v>
                </c:pt>
                <c:pt idx="8053">
                  <c:v>16.779166666666665</c:v>
                </c:pt>
                <c:pt idx="8054">
                  <c:v>16.78125</c:v>
                </c:pt>
                <c:pt idx="8055">
                  <c:v>16.783333333333321</c:v>
                </c:pt>
                <c:pt idx="8056">
                  <c:v>16.785416666666663</c:v>
                </c:pt>
                <c:pt idx="8057">
                  <c:v>16.787499999999998</c:v>
                </c:pt>
                <c:pt idx="8058">
                  <c:v>16.789583333333322</c:v>
                </c:pt>
                <c:pt idx="8059">
                  <c:v>16.791666666666668</c:v>
                </c:pt>
                <c:pt idx="8060">
                  <c:v>16.793749999999992</c:v>
                </c:pt>
                <c:pt idx="8061">
                  <c:v>16.795833333333324</c:v>
                </c:pt>
                <c:pt idx="8062">
                  <c:v>16.797916666666669</c:v>
                </c:pt>
                <c:pt idx="8063">
                  <c:v>16.8</c:v>
                </c:pt>
                <c:pt idx="8064">
                  <c:v>16.802083333333325</c:v>
                </c:pt>
                <c:pt idx="8065">
                  <c:v>16.804166666666671</c:v>
                </c:pt>
                <c:pt idx="8066">
                  <c:v>16.806249999999995</c:v>
                </c:pt>
                <c:pt idx="8067">
                  <c:v>16.808333333333323</c:v>
                </c:pt>
                <c:pt idx="8068">
                  <c:v>16.810416666666665</c:v>
                </c:pt>
                <c:pt idx="8069">
                  <c:v>16.8125</c:v>
                </c:pt>
                <c:pt idx="8070">
                  <c:v>16.814583333333328</c:v>
                </c:pt>
                <c:pt idx="8071">
                  <c:v>16.81666666666667</c:v>
                </c:pt>
                <c:pt idx="8072">
                  <c:v>16.818750000000001</c:v>
                </c:pt>
                <c:pt idx="8073">
                  <c:v>16.820833333333326</c:v>
                </c:pt>
                <c:pt idx="8074">
                  <c:v>16.822916666666668</c:v>
                </c:pt>
                <c:pt idx="8075">
                  <c:v>16.824999999999999</c:v>
                </c:pt>
                <c:pt idx="8076">
                  <c:v>16.827083333333327</c:v>
                </c:pt>
                <c:pt idx="8077">
                  <c:v>16.829166666666669</c:v>
                </c:pt>
                <c:pt idx="8078">
                  <c:v>16.831250000000004</c:v>
                </c:pt>
                <c:pt idx="8079">
                  <c:v>16.833333333333325</c:v>
                </c:pt>
                <c:pt idx="8080">
                  <c:v>16.835416666666667</c:v>
                </c:pt>
                <c:pt idx="8081">
                  <c:v>16.837499999999999</c:v>
                </c:pt>
                <c:pt idx="8082">
                  <c:v>16.839583333333326</c:v>
                </c:pt>
                <c:pt idx="8083">
                  <c:v>16.841666666666665</c:v>
                </c:pt>
                <c:pt idx="8084">
                  <c:v>16.84375</c:v>
                </c:pt>
                <c:pt idx="8085">
                  <c:v>16.845833333333324</c:v>
                </c:pt>
                <c:pt idx="8086">
                  <c:v>16.84791666666667</c:v>
                </c:pt>
                <c:pt idx="8087">
                  <c:v>16.850000000000001</c:v>
                </c:pt>
                <c:pt idx="8088">
                  <c:v>16.852083333333326</c:v>
                </c:pt>
                <c:pt idx="8089">
                  <c:v>16.854166666666671</c:v>
                </c:pt>
                <c:pt idx="8090">
                  <c:v>16.856249999999996</c:v>
                </c:pt>
                <c:pt idx="8091">
                  <c:v>16.858333333333324</c:v>
                </c:pt>
                <c:pt idx="8092">
                  <c:v>16.860416666666666</c:v>
                </c:pt>
                <c:pt idx="8093">
                  <c:v>16.862499999999997</c:v>
                </c:pt>
                <c:pt idx="8094">
                  <c:v>16.864583333333325</c:v>
                </c:pt>
                <c:pt idx="8095">
                  <c:v>16.866666666666667</c:v>
                </c:pt>
                <c:pt idx="8096">
                  <c:v>16.868749999999991</c:v>
                </c:pt>
                <c:pt idx="8097">
                  <c:v>16.870833333333326</c:v>
                </c:pt>
                <c:pt idx="8098">
                  <c:v>16.872916666666665</c:v>
                </c:pt>
                <c:pt idx="8099">
                  <c:v>16.875</c:v>
                </c:pt>
                <c:pt idx="8100">
                  <c:v>16.877083333333328</c:v>
                </c:pt>
                <c:pt idx="8101">
                  <c:v>16.87916666666667</c:v>
                </c:pt>
                <c:pt idx="8102">
                  <c:v>16.881250000000001</c:v>
                </c:pt>
                <c:pt idx="8103">
                  <c:v>16.883333333333322</c:v>
                </c:pt>
                <c:pt idx="8104">
                  <c:v>16.885416666666664</c:v>
                </c:pt>
                <c:pt idx="8105">
                  <c:v>16.887499999999996</c:v>
                </c:pt>
                <c:pt idx="8106">
                  <c:v>16.889583333333324</c:v>
                </c:pt>
                <c:pt idx="8107">
                  <c:v>16.891666666666669</c:v>
                </c:pt>
                <c:pt idx="8108">
                  <c:v>16.893750000000001</c:v>
                </c:pt>
                <c:pt idx="8109">
                  <c:v>16.895833333333325</c:v>
                </c:pt>
                <c:pt idx="8110">
                  <c:v>16.897916666666671</c:v>
                </c:pt>
                <c:pt idx="8111">
                  <c:v>16.899999999999999</c:v>
                </c:pt>
                <c:pt idx="8112">
                  <c:v>16.902083333333323</c:v>
                </c:pt>
                <c:pt idx="8113">
                  <c:v>16.904166666666665</c:v>
                </c:pt>
                <c:pt idx="8114">
                  <c:v>16.90625</c:v>
                </c:pt>
                <c:pt idx="8115">
                  <c:v>16.908333333333321</c:v>
                </c:pt>
                <c:pt idx="8116">
                  <c:v>16.910416666666666</c:v>
                </c:pt>
                <c:pt idx="8117">
                  <c:v>16.912499999999998</c:v>
                </c:pt>
                <c:pt idx="8118">
                  <c:v>16.914583333333326</c:v>
                </c:pt>
                <c:pt idx="8119">
                  <c:v>16.916666666666668</c:v>
                </c:pt>
                <c:pt idx="8120">
                  <c:v>16.918749999999992</c:v>
                </c:pt>
                <c:pt idx="8121">
                  <c:v>16.920833333333324</c:v>
                </c:pt>
                <c:pt idx="8122">
                  <c:v>16.922916666666666</c:v>
                </c:pt>
                <c:pt idx="8123">
                  <c:v>16.924999999999997</c:v>
                </c:pt>
                <c:pt idx="8124">
                  <c:v>16.927083333333325</c:v>
                </c:pt>
                <c:pt idx="8125">
                  <c:v>16.929166666666667</c:v>
                </c:pt>
                <c:pt idx="8126">
                  <c:v>16.931249999999995</c:v>
                </c:pt>
                <c:pt idx="8127">
                  <c:v>16.933333333333323</c:v>
                </c:pt>
                <c:pt idx="8128">
                  <c:v>16.935416666666661</c:v>
                </c:pt>
                <c:pt idx="8129">
                  <c:v>16.9375</c:v>
                </c:pt>
                <c:pt idx="8130">
                  <c:v>16.939583333333324</c:v>
                </c:pt>
                <c:pt idx="8131">
                  <c:v>16.941666666666666</c:v>
                </c:pt>
                <c:pt idx="8132">
                  <c:v>16.943749999999998</c:v>
                </c:pt>
                <c:pt idx="8133">
                  <c:v>16.945833333333322</c:v>
                </c:pt>
                <c:pt idx="8134">
                  <c:v>16.947916666666668</c:v>
                </c:pt>
                <c:pt idx="8135">
                  <c:v>16.95</c:v>
                </c:pt>
                <c:pt idx="8136">
                  <c:v>16.952083333333324</c:v>
                </c:pt>
                <c:pt idx="8137">
                  <c:v>16.954166666666669</c:v>
                </c:pt>
                <c:pt idx="8138">
                  <c:v>16.956250000000001</c:v>
                </c:pt>
                <c:pt idx="8139">
                  <c:v>16.958333333333321</c:v>
                </c:pt>
                <c:pt idx="8140">
                  <c:v>16.960416666666664</c:v>
                </c:pt>
                <c:pt idx="8141">
                  <c:v>16.962499999999991</c:v>
                </c:pt>
                <c:pt idx="8142">
                  <c:v>16.964583333333323</c:v>
                </c:pt>
                <c:pt idx="8143">
                  <c:v>16.966666666666661</c:v>
                </c:pt>
                <c:pt idx="8144">
                  <c:v>16.968749999999996</c:v>
                </c:pt>
                <c:pt idx="8145">
                  <c:v>16.970833333333324</c:v>
                </c:pt>
                <c:pt idx="8146">
                  <c:v>16.972916666666666</c:v>
                </c:pt>
                <c:pt idx="8147">
                  <c:v>16.974999999999998</c:v>
                </c:pt>
                <c:pt idx="8148">
                  <c:v>16.977083333333326</c:v>
                </c:pt>
                <c:pt idx="8149">
                  <c:v>16.979166666666668</c:v>
                </c:pt>
                <c:pt idx="8150">
                  <c:v>16.981249999999992</c:v>
                </c:pt>
                <c:pt idx="8151">
                  <c:v>16.98333333333332</c:v>
                </c:pt>
                <c:pt idx="8152">
                  <c:v>16.985416666666662</c:v>
                </c:pt>
                <c:pt idx="8153">
                  <c:v>16.987499999999997</c:v>
                </c:pt>
                <c:pt idx="8154">
                  <c:v>16.989583333333321</c:v>
                </c:pt>
                <c:pt idx="8155">
                  <c:v>16.991666666666667</c:v>
                </c:pt>
                <c:pt idx="8156">
                  <c:v>16.993749999999991</c:v>
                </c:pt>
                <c:pt idx="8157">
                  <c:v>16.995833333333323</c:v>
                </c:pt>
                <c:pt idx="8158">
                  <c:v>16.997916666666665</c:v>
                </c:pt>
                <c:pt idx="8159">
                  <c:v>17</c:v>
                </c:pt>
                <c:pt idx="8160">
                  <c:v>17.002083333333324</c:v>
                </c:pt>
                <c:pt idx="8161">
                  <c:v>17.00416666666667</c:v>
                </c:pt>
                <c:pt idx="8162">
                  <c:v>17.006250000000001</c:v>
                </c:pt>
                <c:pt idx="8163">
                  <c:v>17.008333333333322</c:v>
                </c:pt>
                <c:pt idx="8164">
                  <c:v>17.010416666666668</c:v>
                </c:pt>
                <c:pt idx="8165">
                  <c:v>17.012499999999996</c:v>
                </c:pt>
                <c:pt idx="8166">
                  <c:v>17.014583333333327</c:v>
                </c:pt>
                <c:pt idx="8167">
                  <c:v>17.016666666666669</c:v>
                </c:pt>
                <c:pt idx="8168">
                  <c:v>17.018750000000001</c:v>
                </c:pt>
                <c:pt idx="8169">
                  <c:v>17.020833333333325</c:v>
                </c:pt>
                <c:pt idx="8170">
                  <c:v>17.022916666666667</c:v>
                </c:pt>
                <c:pt idx="8171">
                  <c:v>17.024999999999999</c:v>
                </c:pt>
                <c:pt idx="8172">
                  <c:v>17.027083333333326</c:v>
                </c:pt>
                <c:pt idx="8173">
                  <c:v>17.029166666666665</c:v>
                </c:pt>
                <c:pt idx="8174">
                  <c:v>17.031250000000004</c:v>
                </c:pt>
                <c:pt idx="8175">
                  <c:v>17.033333333333324</c:v>
                </c:pt>
                <c:pt idx="8176">
                  <c:v>17.035416666666666</c:v>
                </c:pt>
                <c:pt idx="8177">
                  <c:v>17.037500000000001</c:v>
                </c:pt>
                <c:pt idx="8178">
                  <c:v>17.039583333333326</c:v>
                </c:pt>
                <c:pt idx="8179">
                  <c:v>17.041666666666668</c:v>
                </c:pt>
                <c:pt idx="8180">
                  <c:v>17.043749999999992</c:v>
                </c:pt>
                <c:pt idx="8181">
                  <c:v>17.045833333333324</c:v>
                </c:pt>
                <c:pt idx="8182">
                  <c:v>17.047916666666669</c:v>
                </c:pt>
                <c:pt idx="8183">
                  <c:v>17.05</c:v>
                </c:pt>
                <c:pt idx="8184">
                  <c:v>17.052083333333325</c:v>
                </c:pt>
                <c:pt idx="8185">
                  <c:v>17.054166666666671</c:v>
                </c:pt>
                <c:pt idx="8186">
                  <c:v>17.056249999999995</c:v>
                </c:pt>
                <c:pt idx="8187">
                  <c:v>17.058333333333323</c:v>
                </c:pt>
                <c:pt idx="8188">
                  <c:v>17.060416666666661</c:v>
                </c:pt>
                <c:pt idx="8189">
                  <c:v>17.062499999999996</c:v>
                </c:pt>
                <c:pt idx="8190">
                  <c:v>17.064583333333324</c:v>
                </c:pt>
                <c:pt idx="8191">
                  <c:v>17.066666666666666</c:v>
                </c:pt>
                <c:pt idx="8192">
                  <c:v>17.068749999999998</c:v>
                </c:pt>
                <c:pt idx="8193">
                  <c:v>17.070833333333326</c:v>
                </c:pt>
                <c:pt idx="8194">
                  <c:v>17.072916666666668</c:v>
                </c:pt>
                <c:pt idx="8195">
                  <c:v>17.074999999999999</c:v>
                </c:pt>
                <c:pt idx="8196">
                  <c:v>17.077083333333327</c:v>
                </c:pt>
                <c:pt idx="8197">
                  <c:v>17.079166666666669</c:v>
                </c:pt>
                <c:pt idx="8198">
                  <c:v>17.081250000000001</c:v>
                </c:pt>
                <c:pt idx="8199">
                  <c:v>17.083333333333321</c:v>
                </c:pt>
                <c:pt idx="8200">
                  <c:v>17.085416666666664</c:v>
                </c:pt>
                <c:pt idx="8201">
                  <c:v>17.087499999999995</c:v>
                </c:pt>
                <c:pt idx="8202">
                  <c:v>17.089583333333323</c:v>
                </c:pt>
                <c:pt idx="8203">
                  <c:v>17.091666666666665</c:v>
                </c:pt>
                <c:pt idx="8204">
                  <c:v>17.09375</c:v>
                </c:pt>
                <c:pt idx="8205">
                  <c:v>17.095833333333324</c:v>
                </c:pt>
                <c:pt idx="8206">
                  <c:v>17.09791666666667</c:v>
                </c:pt>
                <c:pt idx="8207">
                  <c:v>17.100000000000001</c:v>
                </c:pt>
                <c:pt idx="8208">
                  <c:v>17.102083333333326</c:v>
                </c:pt>
                <c:pt idx="8209">
                  <c:v>17.104166666666671</c:v>
                </c:pt>
                <c:pt idx="8210">
                  <c:v>17.106249999999996</c:v>
                </c:pt>
                <c:pt idx="8211">
                  <c:v>17.108333333333324</c:v>
                </c:pt>
                <c:pt idx="8212">
                  <c:v>17.110416666666669</c:v>
                </c:pt>
                <c:pt idx="8213">
                  <c:v>17.112500000000001</c:v>
                </c:pt>
                <c:pt idx="8214">
                  <c:v>17.114583333333329</c:v>
                </c:pt>
                <c:pt idx="8215">
                  <c:v>17.116666666666671</c:v>
                </c:pt>
                <c:pt idx="8216">
                  <c:v>17.118749999999995</c:v>
                </c:pt>
                <c:pt idx="8217">
                  <c:v>17.120833333333326</c:v>
                </c:pt>
                <c:pt idx="8218">
                  <c:v>17.122916666666665</c:v>
                </c:pt>
                <c:pt idx="8219">
                  <c:v>17.125</c:v>
                </c:pt>
                <c:pt idx="8220">
                  <c:v>17.127083333333328</c:v>
                </c:pt>
                <c:pt idx="8221">
                  <c:v>17.12916666666667</c:v>
                </c:pt>
                <c:pt idx="8222">
                  <c:v>17.131250000000005</c:v>
                </c:pt>
                <c:pt idx="8223">
                  <c:v>17.133333333333326</c:v>
                </c:pt>
                <c:pt idx="8224">
                  <c:v>17.135416666666668</c:v>
                </c:pt>
                <c:pt idx="8225">
                  <c:v>17.137499999999999</c:v>
                </c:pt>
                <c:pt idx="8226">
                  <c:v>17.139583333333327</c:v>
                </c:pt>
                <c:pt idx="8227">
                  <c:v>17.141666666666669</c:v>
                </c:pt>
                <c:pt idx="8228">
                  <c:v>17.143750000000001</c:v>
                </c:pt>
                <c:pt idx="8229">
                  <c:v>17.145833333333325</c:v>
                </c:pt>
                <c:pt idx="8230">
                  <c:v>17.147916666666671</c:v>
                </c:pt>
                <c:pt idx="8231">
                  <c:v>17.149999999999999</c:v>
                </c:pt>
                <c:pt idx="8232">
                  <c:v>17.152083333333326</c:v>
                </c:pt>
                <c:pt idx="8233">
                  <c:v>17.154166666666669</c:v>
                </c:pt>
                <c:pt idx="8234">
                  <c:v>17.156250000000004</c:v>
                </c:pt>
                <c:pt idx="8235">
                  <c:v>17.158333333333324</c:v>
                </c:pt>
                <c:pt idx="8236">
                  <c:v>17.160416666666666</c:v>
                </c:pt>
                <c:pt idx="8237">
                  <c:v>17.162499999999998</c:v>
                </c:pt>
                <c:pt idx="8238">
                  <c:v>17.164583333333326</c:v>
                </c:pt>
                <c:pt idx="8239">
                  <c:v>17.166666666666668</c:v>
                </c:pt>
                <c:pt idx="8240">
                  <c:v>17.168749999999992</c:v>
                </c:pt>
                <c:pt idx="8241">
                  <c:v>17.170833333333327</c:v>
                </c:pt>
                <c:pt idx="8242">
                  <c:v>17.172916666666669</c:v>
                </c:pt>
                <c:pt idx="8243">
                  <c:v>17.175000000000001</c:v>
                </c:pt>
                <c:pt idx="8244">
                  <c:v>17.177083333333329</c:v>
                </c:pt>
                <c:pt idx="8245">
                  <c:v>17.179166666666671</c:v>
                </c:pt>
                <c:pt idx="8246">
                  <c:v>17.181249999999995</c:v>
                </c:pt>
                <c:pt idx="8247">
                  <c:v>17.183333333333323</c:v>
                </c:pt>
                <c:pt idx="8248">
                  <c:v>17.185416666666661</c:v>
                </c:pt>
                <c:pt idx="8249">
                  <c:v>17.1875</c:v>
                </c:pt>
                <c:pt idx="8250">
                  <c:v>17.189583333333324</c:v>
                </c:pt>
                <c:pt idx="8251">
                  <c:v>17.19166666666667</c:v>
                </c:pt>
                <c:pt idx="8252">
                  <c:v>17.193750000000001</c:v>
                </c:pt>
                <c:pt idx="8253">
                  <c:v>17.195833333333326</c:v>
                </c:pt>
                <c:pt idx="8254">
                  <c:v>17.197916666666671</c:v>
                </c:pt>
                <c:pt idx="8255">
                  <c:v>17.2</c:v>
                </c:pt>
                <c:pt idx="8256">
                  <c:v>17.202083333333324</c:v>
                </c:pt>
                <c:pt idx="8257">
                  <c:v>17.204166666666669</c:v>
                </c:pt>
                <c:pt idx="8258">
                  <c:v>17.206250000000001</c:v>
                </c:pt>
                <c:pt idx="8259">
                  <c:v>17.208333333333321</c:v>
                </c:pt>
                <c:pt idx="8260">
                  <c:v>17.210416666666667</c:v>
                </c:pt>
                <c:pt idx="8261">
                  <c:v>17.212499999999995</c:v>
                </c:pt>
                <c:pt idx="8262">
                  <c:v>17.214583333333326</c:v>
                </c:pt>
                <c:pt idx="8263">
                  <c:v>17.216666666666665</c:v>
                </c:pt>
                <c:pt idx="8264">
                  <c:v>17.21875</c:v>
                </c:pt>
                <c:pt idx="8265">
                  <c:v>17.220833333333324</c:v>
                </c:pt>
                <c:pt idx="8266">
                  <c:v>17.222916666666666</c:v>
                </c:pt>
                <c:pt idx="8267">
                  <c:v>17.224999999999998</c:v>
                </c:pt>
                <c:pt idx="8268">
                  <c:v>17.227083333333326</c:v>
                </c:pt>
                <c:pt idx="8269">
                  <c:v>17.229166666666668</c:v>
                </c:pt>
                <c:pt idx="8270">
                  <c:v>17.231249999999996</c:v>
                </c:pt>
                <c:pt idx="8271">
                  <c:v>17.233333333333324</c:v>
                </c:pt>
                <c:pt idx="8272">
                  <c:v>17.235416666666666</c:v>
                </c:pt>
                <c:pt idx="8273">
                  <c:v>17.237500000000001</c:v>
                </c:pt>
                <c:pt idx="8274">
                  <c:v>17.239583333333325</c:v>
                </c:pt>
                <c:pt idx="8275">
                  <c:v>17.241666666666667</c:v>
                </c:pt>
                <c:pt idx="8276">
                  <c:v>17.243749999999991</c:v>
                </c:pt>
                <c:pt idx="8277">
                  <c:v>17.245833333333323</c:v>
                </c:pt>
                <c:pt idx="8278">
                  <c:v>17.247916666666665</c:v>
                </c:pt>
                <c:pt idx="8279">
                  <c:v>17.25</c:v>
                </c:pt>
                <c:pt idx="8280">
                  <c:v>17.252083333333324</c:v>
                </c:pt>
                <c:pt idx="8281">
                  <c:v>17.25416666666667</c:v>
                </c:pt>
                <c:pt idx="8282">
                  <c:v>17.256250000000001</c:v>
                </c:pt>
                <c:pt idx="8283">
                  <c:v>17.258333333333322</c:v>
                </c:pt>
                <c:pt idx="8284">
                  <c:v>17.260416666666664</c:v>
                </c:pt>
                <c:pt idx="8285">
                  <c:v>17.262499999999992</c:v>
                </c:pt>
                <c:pt idx="8286">
                  <c:v>17.264583333333324</c:v>
                </c:pt>
                <c:pt idx="8287">
                  <c:v>17.266666666666666</c:v>
                </c:pt>
                <c:pt idx="8288">
                  <c:v>17.268749999999997</c:v>
                </c:pt>
                <c:pt idx="8289">
                  <c:v>17.270833333333325</c:v>
                </c:pt>
                <c:pt idx="8290">
                  <c:v>17.272916666666667</c:v>
                </c:pt>
                <c:pt idx="8291">
                  <c:v>17.274999999999999</c:v>
                </c:pt>
                <c:pt idx="8292">
                  <c:v>17.277083333333326</c:v>
                </c:pt>
                <c:pt idx="8293">
                  <c:v>17.279166666666665</c:v>
                </c:pt>
                <c:pt idx="8294">
                  <c:v>17.28125</c:v>
                </c:pt>
                <c:pt idx="8295">
                  <c:v>17.283333333333321</c:v>
                </c:pt>
                <c:pt idx="8296">
                  <c:v>17.285416666666663</c:v>
                </c:pt>
                <c:pt idx="8297">
                  <c:v>17.287499999999998</c:v>
                </c:pt>
                <c:pt idx="8298">
                  <c:v>17.289583333333322</c:v>
                </c:pt>
                <c:pt idx="8299">
                  <c:v>17.291666666666668</c:v>
                </c:pt>
                <c:pt idx="8300">
                  <c:v>17.293749999999992</c:v>
                </c:pt>
                <c:pt idx="8301">
                  <c:v>17.295833333333324</c:v>
                </c:pt>
                <c:pt idx="8302">
                  <c:v>17.297916666666669</c:v>
                </c:pt>
                <c:pt idx="8303">
                  <c:v>17.3</c:v>
                </c:pt>
                <c:pt idx="8304">
                  <c:v>17.302083333333325</c:v>
                </c:pt>
                <c:pt idx="8305">
                  <c:v>17.304166666666671</c:v>
                </c:pt>
                <c:pt idx="8306">
                  <c:v>17.306249999999995</c:v>
                </c:pt>
                <c:pt idx="8307">
                  <c:v>17.308333333333323</c:v>
                </c:pt>
                <c:pt idx="8308">
                  <c:v>17.310416666666665</c:v>
                </c:pt>
                <c:pt idx="8309">
                  <c:v>17.3125</c:v>
                </c:pt>
                <c:pt idx="8310">
                  <c:v>17.314583333333328</c:v>
                </c:pt>
                <c:pt idx="8311">
                  <c:v>17.31666666666667</c:v>
                </c:pt>
                <c:pt idx="8312">
                  <c:v>17.318750000000001</c:v>
                </c:pt>
                <c:pt idx="8313">
                  <c:v>17.320833333333326</c:v>
                </c:pt>
                <c:pt idx="8314">
                  <c:v>17.322916666666668</c:v>
                </c:pt>
                <c:pt idx="8315">
                  <c:v>17.324999999999999</c:v>
                </c:pt>
                <c:pt idx="8316">
                  <c:v>17.327083333333327</c:v>
                </c:pt>
                <c:pt idx="8317">
                  <c:v>17.329166666666669</c:v>
                </c:pt>
                <c:pt idx="8318">
                  <c:v>17.331250000000004</c:v>
                </c:pt>
                <c:pt idx="8319">
                  <c:v>17.333333333333325</c:v>
                </c:pt>
                <c:pt idx="8320">
                  <c:v>17.335416666666667</c:v>
                </c:pt>
                <c:pt idx="8321">
                  <c:v>17.337499999999999</c:v>
                </c:pt>
                <c:pt idx="8322">
                  <c:v>17.339583333333326</c:v>
                </c:pt>
                <c:pt idx="8323">
                  <c:v>17.341666666666665</c:v>
                </c:pt>
                <c:pt idx="8324">
                  <c:v>17.34375</c:v>
                </c:pt>
                <c:pt idx="8325">
                  <c:v>17.345833333333324</c:v>
                </c:pt>
                <c:pt idx="8326">
                  <c:v>17.34791666666667</c:v>
                </c:pt>
                <c:pt idx="8327">
                  <c:v>17.350000000000001</c:v>
                </c:pt>
                <c:pt idx="8328">
                  <c:v>17.352083333333326</c:v>
                </c:pt>
                <c:pt idx="8329">
                  <c:v>17.354166666666671</c:v>
                </c:pt>
                <c:pt idx="8330">
                  <c:v>17.356249999999996</c:v>
                </c:pt>
                <c:pt idx="8331">
                  <c:v>17.358333333333324</c:v>
                </c:pt>
                <c:pt idx="8332">
                  <c:v>17.360416666666666</c:v>
                </c:pt>
                <c:pt idx="8333">
                  <c:v>17.362499999999997</c:v>
                </c:pt>
                <c:pt idx="8334">
                  <c:v>17.364583333333325</c:v>
                </c:pt>
                <c:pt idx="8335">
                  <c:v>17.366666666666667</c:v>
                </c:pt>
                <c:pt idx="8336">
                  <c:v>17.368749999999991</c:v>
                </c:pt>
                <c:pt idx="8337">
                  <c:v>17.370833333333326</c:v>
                </c:pt>
                <c:pt idx="8338">
                  <c:v>17.372916666666665</c:v>
                </c:pt>
                <c:pt idx="8339">
                  <c:v>17.375</c:v>
                </c:pt>
                <c:pt idx="8340">
                  <c:v>17.377083333333328</c:v>
                </c:pt>
                <c:pt idx="8341">
                  <c:v>17.37916666666667</c:v>
                </c:pt>
                <c:pt idx="8342">
                  <c:v>17.381250000000001</c:v>
                </c:pt>
                <c:pt idx="8343">
                  <c:v>17.383333333333322</c:v>
                </c:pt>
                <c:pt idx="8344">
                  <c:v>17.385416666666664</c:v>
                </c:pt>
                <c:pt idx="8345">
                  <c:v>17.387499999999996</c:v>
                </c:pt>
                <c:pt idx="8346">
                  <c:v>17.389583333333324</c:v>
                </c:pt>
                <c:pt idx="8347">
                  <c:v>17.391666666666669</c:v>
                </c:pt>
                <c:pt idx="8348">
                  <c:v>17.393750000000001</c:v>
                </c:pt>
                <c:pt idx="8349">
                  <c:v>17.395833333333325</c:v>
                </c:pt>
                <c:pt idx="8350">
                  <c:v>17.397916666666671</c:v>
                </c:pt>
                <c:pt idx="8351">
                  <c:v>17.399999999999999</c:v>
                </c:pt>
                <c:pt idx="8352">
                  <c:v>17.402083333333323</c:v>
                </c:pt>
                <c:pt idx="8353">
                  <c:v>17.404166666666665</c:v>
                </c:pt>
                <c:pt idx="8354">
                  <c:v>17.40625</c:v>
                </c:pt>
                <c:pt idx="8355">
                  <c:v>17.408333333333321</c:v>
                </c:pt>
                <c:pt idx="8356">
                  <c:v>17.410416666666666</c:v>
                </c:pt>
                <c:pt idx="8357">
                  <c:v>17.412499999999998</c:v>
                </c:pt>
                <c:pt idx="8358">
                  <c:v>17.414583333333326</c:v>
                </c:pt>
                <c:pt idx="8359">
                  <c:v>17.416666666666668</c:v>
                </c:pt>
                <c:pt idx="8360">
                  <c:v>17.418749999999992</c:v>
                </c:pt>
                <c:pt idx="8361">
                  <c:v>17.420833333333324</c:v>
                </c:pt>
                <c:pt idx="8362">
                  <c:v>17.422916666666666</c:v>
                </c:pt>
                <c:pt idx="8363">
                  <c:v>17.424999999999997</c:v>
                </c:pt>
                <c:pt idx="8364">
                  <c:v>17.427083333333325</c:v>
                </c:pt>
                <c:pt idx="8365">
                  <c:v>17.429166666666667</c:v>
                </c:pt>
                <c:pt idx="8366">
                  <c:v>17.431249999999995</c:v>
                </c:pt>
                <c:pt idx="8367">
                  <c:v>17.433333333333323</c:v>
                </c:pt>
                <c:pt idx="8368">
                  <c:v>17.435416666666661</c:v>
                </c:pt>
                <c:pt idx="8369">
                  <c:v>17.4375</c:v>
                </c:pt>
                <c:pt idx="8370">
                  <c:v>17.439583333333324</c:v>
                </c:pt>
                <c:pt idx="8371">
                  <c:v>17.441666666666666</c:v>
                </c:pt>
                <c:pt idx="8372">
                  <c:v>17.443749999999998</c:v>
                </c:pt>
                <c:pt idx="8373">
                  <c:v>17.445833333333322</c:v>
                </c:pt>
                <c:pt idx="8374">
                  <c:v>17.447916666666668</c:v>
                </c:pt>
                <c:pt idx="8375">
                  <c:v>17.45</c:v>
                </c:pt>
                <c:pt idx="8376">
                  <c:v>17.452083333333324</c:v>
                </c:pt>
                <c:pt idx="8377">
                  <c:v>17.454166666666669</c:v>
                </c:pt>
                <c:pt idx="8378">
                  <c:v>17.456250000000001</c:v>
                </c:pt>
                <c:pt idx="8379">
                  <c:v>17.458333333333321</c:v>
                </c:pt>
                <c:pt idx="8380">
                  <c:v>17.460416666666664</c:v>
                </c:pt>
                <c:pt idx="8381">
                  <c:v>17.462499999999991</c:v>
                </c:pt>
                <c:pt idx="8382">
                  <c:v>17.464583333333323</c:v>
                </c:pt>
                <c:pt idx="8383">
                  <c:v>17.466666666666661</c:v>
                </c:pt>
                <c:pt idx="8384">
                  <c:v>17.468749999999996</c:v>
                </c:pt>
                <c:pt idx="8385">
                  <c:v>17.470833333333324</c:v>
                </c:pt>
                <c:pt idx="8386">
                  <c:v>17.472916666666666</c:v>
                </c:pt>
                <c:pt idx="8387">
                  <c:v>17.474999999999998</c:v>
                </c:pt>
                <c:pt idx="8388">
                  <c:v>17.477083333333326</c:v>
                </c:pt>
                <c:pt idx="8389">
                  <c:v>17.479166666666668</c:v>
                </c:pt>
                <c:pt idx="8390">
                  <c:v>17.481249999999992</c:v>
                </c:pt>
                <c:pt idx="8391">
                  <c:v>17.48333333333332</c:v>
                </c:pt>
                <c:pt idx="8392">
                  <c:v>17.485416666666662</c:v>
                </c:pt>
                <c:pt idx="8393">
                  <c:v>17.487499999999997</c:v>
                </c:pt>
                <c:pt idx="8394">
                  <c:v>17.489583333333321</c:v>
                </c:pt>
                <c:pt idx="8395">
                  <c:v>17.491666666666667</c:v>
                </c:pt>
                <c:pt idx="8396">
                  <c:v>17.493749999999991</c:v>
                </c:pt>
                <c:pt idx="8397">
                  <c:v>17.495833333333323</c:v>
                </c:pt>
                <c:pt idx="8398">
                  <c:v>17.497916666666665</c:v>
                </c:pt>
                <c:pt idx="8399">
                  <c:v>17.5</c:v>
                </c:pt>
                <c:pt idx="8400">
                  <c:v>17.502083333333324</c:v>
                </c:pt>
                <c:pt idx="8401">
                  <c:v>17.50416666666667</c:v>
                </c:pt>
                <c:pt idx="8402">
                  <c:v>17.506250000000001</c:v>
                </c:pt>
                <c:pt idx="8403">
                  <c:v>17.508333333333322</c:v>
                </c:pt>
                <c:pt idx="8404">
                  <c:v>17.510416666666668</c:v>
                </c:pt>
                <c:pt idx="8405">
                  <c:v>17.512499999999996</c:v>
                </c:pt>
                <c:pt idx="8406">
                  <c:v>17.514583333333327</c:v>
                </c:pt>
                <c:pt idx="8407">
                  <c:v>17.516666666666669</c:v>
                </c:pt>
                <c:pt idx="8408">
                  <c:v>17.518750000000001</c:v>
                </c:pt>
                <c:pt idx="8409">
                  <c:v>17.520833333333325</c:v>
                </c:pt>
                <c:pt idx="8410">
                  <c:v>17.522916666666667</c:v>
                </c:pt>
                <c:pt idx="8411">
                  <c:v>17.524999999999999</c:v>
                </c:pt>
                <c:pt idx="8412">
                  <c:v>17.527083333333326</c:v>
                </c:pt>
                <c:pt idx="8413">
                  <c:v>17.529166666666665</c:v>
                </c:pt>
                <c:pt idx="8414">
                  <c:v>17.531250000000004</c:v>
                </c:pt>
                <c:pt idx="8415">
                  <c:v>17.533333333333324</c:v>
                </c:pt>
                <c:pt idx="8416">
                  <c:v>17.535416666666666</c:v>
                </c:pt>
                <c:pt idx="8417">
                  <c:v>17.537500000000001</c:v>
                </c:pt>
                <c:pt idx="8418">
                  <c:v>17.539583333333326</c:v>
                </c:pt>
                <c:pt idx="8419">
                  <c:v>17.541666666666668</c:v>
                </c:pt>
                <c:pt idx="8420">
                  <c:v>17.543749999999992</c:v>
                </c:pt>
                <c:pt idx="8421">
                  <c:v>17.545833333333324</c:v>
                </c:pt>
                <c:pt idx="8422">
                  <c:v>17.547916666666669</c:v>
                </c:pt>
                <c:pt idx="8423">
                  <c:v>17.55</c:v>
                </c:pt>
                <c:pt idx="8424">
                  <c:v>17.552083333333325</c:v>
                </c:pt>
                <c:pt idx="8425">
                  <c:v>17.554166666666671</c:v>
                </c:pt>
                <c:pt idx="8426">
                  <c:v>17.556249999999995</c:v>
                </c:pt>
                <c:pt idx="8427">
                  <c:v>17.558333333333323</c:v>
                </c:pt>
                <c:pt idx="8428">
                  <c:v>17.560416666666661</c:v>
                </c:pt>
                <c:pt idx="8429">
                  <c:v>17.562499999999996</c:v>
                </c:pt>
                <c:pt idx="8430">
                  <c:v>17.564583333333324</c:v>
                </c:pt>
                <c:pt idx="8431">
                  <c:v>17.566666666666666</c:v>
                </c:pt>
                <c:pt idx="8432">
                  <c:v>17.568749999999998</c:v>
                </c:pt>
                <c:pt idx="8433">
                  <c:v>17.570833333333326</c:v>
                </c:pt>
                <c:pt idx="8434">
                  <c:v>17.572916666666668</c:v>
                </c:pt>
                <c:pt idx="8435">
                  <c:v>17.574999999999999</c:v>
                </c:pt>
                <c:pt idx="8436">
                  <c:v>17.577083333333327</c:v>
                </c:pt>
                <c:pt idx="8437">
                  <c:v>17.579166666666669</c:v>
                </c:pt>
                <c:pt idx="8438">
                  <c:v>17.581250000000001</c:v>
                </c:pt>
                <c:pt idx="8439">
                  <c:v>17.583333333333321</c:v>
                </c:pt>
                <c:pt idx="8440">
                  <c:v>17.585416666666664</c:v>
                </c:pt>
                <c:pt idx="8441">
                  <c:v>17.587499999999995</c:v>
                </c:pt>
                <c:pt idx="8442">
                  <c:v>17.589583333333323</c:v>
                </c:pt>
                <c:pt idx="8443">
                  <c:v>17.591666666666665</c:v>
                </c:pt>
                <c:pt idx="8444">
                  <c:v>17.59375</c:v>
                </c:pt>
                <c:pt idx="8445">
                  <c:v>17.595833333333324</c:v>
                </c:pt>
                <c:pt idx="8446">
                  <c:v>17.59791666666667</c:v>
                </c:pt>
                <c:pt idx="8447">
                  <c:v>17.600000000000001</c:v>
                </c:pt>
                <c:pt idx="8448">
                  <c:v>17.602083333333326</c:v>
                </c:pt>
                <c:pt idx="8449">
                  <c:v>17.604166666666671</c:v>
                </c:pt>
                <c:pt idx="8450">
                  <c:v>17.606249999999996</c:v>
                </c:pt>
                <c:pt idx="8451">
                  <c:v>17.608333333333324</c:v>
                </c:pt>
                <c:pt idx="8452">
                  <c:v>17.610416666666669</c:v>
                </c:pt>
                <c:pt idx="8453">
                  <c:v>17.612500000000001</c:v>
                </c:pt>
                <c:pt idx="8454">
                  <c:v>17.614583333333329</c:v>
                </c:pt>
                <c:pt idx="8455">
                  <c:v>17.616666666666671</c:v>
                </c:pt>
                <c:pt idx="8456">
                  <c:v>17.618749999999995</c:v>
                </c:pt>
                <c:pt idx="8457">
                  <c:v>17.620833333333326</c:v>
                </c:pt>
                <c:pt idx="8458">
                  <c:v>17.622916666666665</c:v>
                </c:pt>
                <c:pt idx="8459">
                  <c:v>17.625</c:v>
                </c:pt>
                <c:pt idx="8460">
                  <c:v>17.627083333333328</c:v>
                </c:pt>
                <c:pt idx="8461">
                  <c:v>17.62916666666667</c:v>
                </c:pt>
                <c:pt idx="8462">
                  <c:v>17.631250000000005</c:v>
                </c:pt>
                <c:pt idx="8463">
                  <c:v>17.633333333333326</c:v>
                </c:pt>
                <c:pt idx="8464">
                  <c:v>17.635416666666668</c:v>
                </c:pt>
                <c:pt idx="8465">
                  <c:v>17.637499999999999</c:v>
                </c:pt>
                <c:pt idx="8466">
                  <c:v>17.639583333333327</c:v>
                </c:pt>
                <c:pt idx="8467">
                  <c:v>17.641666666666669</c:v>
                </c:pt>
                <c:pt idx="8468">
                  <c:v>17.643750000000001</c:v>
                </c:pt>
                <c:pt idx="8469">
                  <c:v>17.645833333333325</c:v>
                </c:pt>
                <c:pt idx="8470">
                  <c:v>17.647916666666671</c:v>
                </c:pt>
                <c:pt idx="8471">
                  <c:v>17.649999999999999</c:v>
                </c:pt>
                <c:pt idx="8472">
                  <c:v>17.652083333333326</c:v>
                </c:pt>
                <c:pt idx="8473">
                  <c:v>17.654166666666669</c:v>
                </c:pt>
                <c:pt idx="8474">
                  <c:v>17.656250000000004</c:v>
                </c:pt>
                <c:pt idx="8475">
                  <c:v>17.658333333333324</c:v>
                </c:pt>
                <c:pt idx="8476">
                  <c:v>17.660416666666666</c:v>
                </c:pt>
                <c:pt idx="8477">
                  <c:v>17.662499999999998</c:v>
                </c:pt>
                <c:pt idx="8478">
                  <c:v>17.664583333333326</c:v>
                </c:pt>
                <c:pt idx="8479">
                  <c:v>17.666666666666668</c:v>
                </c:pt>
                <c:pt idx="8480">
                  <c:v>17.668749999999992</c:v>
                </c:pt>
                <c:pt idx="8481">
                  <c:v>17.670833333333327</c:v>
                </c:pt>
                <c:pt idx="8482">
                  <c:v>17.672916666666669</c:v>
                </c:pt>
                <c:pt idx="8483">
                  <c:v>17.675000000000001</c:v>
                </c:pt>
                <c:pt idx="8484">
                  <c:v>17.677083333333329</c:v>
                </c:pt>
                <c:pt idx="8485">
                  <c:v>17.679166666666671</c:v>
                </c:pt>
                <c:pt idx="8486">
                  <c:v>17.681249999999995</c:v>
                </c:pt>
                <c:pt idx="8487">
                  <c:v>17.683333333333323</c:v>
                </c:pt>
                <c:pt idx="8488">
                  <c:v>17.685416666666661</c:v>
                </c:pt>
                <c:pt idx="8489">
                  <c:v>17.6875</c:v>
                </c:pt>
                <c:pt idx="8490">
                  <c:v>17.689583333333324</c:v>
                </c:pt>
                <c:pt idx="8491">
                  <c:v>17.69166666666667</c:v>
                </c:pt>
                <c:pt idx="8492">
                  <c:v>17.693750000000001</c:v>
                </c:pt>
                <c:pt idx="8493">
                  <c:v>17.695833333333326</c:v>
                </c:pt>
                <c:pt idx="8494">
                  <c:v>17.697916666666671</c:v>
                </c:pt>
                <c:pt idx="8495">
                  <c:v>17.7</c:v>
                </c:pt>
                <c:pt idx="8496">
                  <c:v>17.702083333333324</c:v>
                </c:pt>
                <c:pt idx="8497">
                  <c:v>17.704166666666669</c:v>
                </c:pt>
                <c:pt idx="8498">
                  <c:v>17.706250000000001</c:v>
                </c:pt>
                <c:pt idx="8499">
                  <c:v>17.708333333333321</c:v>
                </c:pt>
                <c:pt idx="8500">
                  <c:v>17.710416666666667</c:v>
                </c:pt>
                <c:pt idx="8501">
                  <c:v>17.712499999999995</c:v>
                </c:pt>
                <c:pt idx="8502">
                  <c:v>17.714583333333326</c:v>
                </c:pt>
                <c:pt idx="8503">
                  <c:v>17.716666666666665</c:v>
                </c:pt>
                <c:pt idx="8504">
                  <c:v>17.71875</c:v>
                </c:pt>
                <c:pt idx="8505">
                  <c:v>17.720833333333324</c:v>
                </c:pt>
                <c:pt idx="8506">
                  <c:v>17.722916666666666</c:v>
                </c:pt>
                <c:pt idx="8507">
                  <c:v>17.724999999999998</c:v>
                </c:pt>
                <c:pt idx="8508">
                  <c:v>17.727083333333326</c:v>
                </c:pt>
                <c:pt idx="8509">
                  <c:v>17.729166666666668</c:v>
                </c:pt>
                <c:pt idx="8510">
                  <c:v>17.731249999999996</c:v>
                </c:pt>
                <c:pt idx="8511">
                  <c:v>17.733333333333324</c:v>
                </c:pt>
                <c:pt idx="8512">
                  <c:v>17.735416666666666</c:v>
                </c:pt>
                <c:pt idx="8513">
                  <c:v>17.737500000000001</c:v>
                </c:pt>
                <c:pt idx="8514">
                  <c:v>17.739583333333325</c:v>
                </c:pt>
                <c:pt idx="8515">
                  <c:v>17.741666666666667</c:v>
                </c:pt>
                <c:pt idx="8516">
                  <c:v>17.743749999999991</c:v>
                </c:pt>
                <c:pt idx="8517">
                  <c:v>17.745833333333323</c:v>
                </c:pt>
                <c:pt idx="8518">
                  <c:v>17.747916666666665</c:v>
                </c:pt>
                <c:pt idx="8519">
                  <c:v>17.75</c:v>
                </c:pt>
                <c:pt idx="8520">
                  <c:v>17.752083333333324</c:v>
                </c:pt>
                <c:pt idx="8521">
                  <c:v>17.75416666666667</c:v>
                </c:pt>
                <c:pt idx="8522">
                  <c:v>17.756250000000001</c:v>
                </c:pt>
                <c:pt idx="8523">
                  <c:v>17.758333333333322</c:v>
                </c:pt>
                <c:pt idx="8524">
                  <c:v>17.760416666666664</c:v>
                </c:pt>
                <c:pt idx="8525">
                  <c:v>17.762499999999992</c:v>
                </c:pt>
                <c:pt idx="8526">
                  <c:v>17.764583333333324</c:v>
                </c:pt>
                <c:pt idx="8527">
                  <c:v>17.766666666666666</c:v>
                </c:pt>
                <c:pt idx="8528">
                  <c:v>17.768749999999997</c:v>
                </c:pt>
                <c:pt idx="8529">
                  <c:v>17.770833333333325</c:v>
                </c:pt>
                <c:pt idx="8530">
                  <c:v>17.772916666666667</c:v>
                </c:pt>
                <c:pt idx="8531">
                  <c:v>17.774999999999999</c:v>
                </c:pt>
                <c:pt idx="8532">
                  <c:v>17.777083333333326</c:v>
                </c:pt>
                <c:pt idx="8533">
                  <c:v>17.779166666666665</c:v>
                </c:pt>
                <c:pt idx="8534">
                  <c:v>17.78125</c:v>
                </c:pt>
                <c:pt idx="8535">
                  <c:v>17.783333333333321</c:v>
                </c:pt>
                <c:pt idx="8536">
                  <c:v>17.785416666666663</c:v>
                </c:pt>
                <c:pt idx="8537">
                  <c:v>17.787499999999998</c:v>
                </c:pt>
                <c:pt idx="8538">
                  <c:v>17.789583333333322</c:v>
                </c:pt>
                <c:pt idx="8539">
                  <c:v>17.791666666666668</c:v>
                </c:pt>
                <c:pt idx="8540">
                  <c:v>17.793749999999992</c:v>
                </c:pt>
                <c:pt idx="8541">
                  <c:v>17.795833333333324</c:v>
                </c:pt>
                <c:pt idx="8542">
                  <c:v>17.797916666666669</c:v>
                </c:pt>
                <c:pt idx="8543">
                  <c:v>17.8</c:v>
                </c:pt>
                <c:pt idx="8544">
                  <c:v>17.802083333333325</c:v>
                </c:pt>
                <c:pt idx="8545">
                  <c:v>17.804166666666671</c:v>
                </c:pt>
                <c:pt idx="8546">
                  <c:v>17.806249999999995</c:v>
                </c:pt>
                <c:pt idx="8547">
                  <c:v>17.808333333333323</c:v>
                </c:pt>
                <c:pt idx="8548">
                  <c:v>17.810416666666665</c:v>
                </c:pt>
                <c:pt idx="8549">
                  <c:v>17.8125</c:v>
                </c:pt>
                <c:pt idx="8550">
                  <c:v>17.814583333333328</c:v>
                </c:pt>
                <c:pt idx="8551">
                  <c:v>17.81666666666667</c:v>
                </c:pt>
                <c:pt idx="8552">
                  <c:v>17.818750000000001</c:v>
                </c:pt>
                <c:pt idx="8553">
                  <c:v>17.820833333333326</c:v>
                </c:pt>
                <c:pt idx="8554">
                  <c:v>17.822916666666668</c:v>
                </c:pt>
                <c:pt idx="8555">
                  <c:v>17.824999999999999</c:v>
                </c:pt>
                <c:pt idx="8556">
                  <c:v>17.827083333333327</c:v>
                </c:pt>
                <c:pt idx="8557">
                  <c:v>17.829166666666669</c:v>
                </c:pt>
                <c:pt idx="8558">
                  <c:v>17.831250000000004</c:v>
                </c:pt>
                <c:pt idx="8559">
                  <c:v>17.833333333333325</c:v>
                </c:pt>
                <c:pt idx="8560">
                  <c:v>17.835416666666667</c:v>
                </c:pt>
                <c:pt idx="8561">
                  <c:v>17.837499999999999</c:v>
                </c:pt>
                <c:pt idx="8562">
                  <c:v>17.839583333333326</c:v>
                </c:pt>
                <c:pt idx="8563">
                  <c:v>17.841666666666665</c:v>
                </c:pt>
                <c:pt idx="8564">
                  <c:v>17.84375</c:v>
                </c:pt>
                <c:pt idx="8565">
                  <c:v>17.845833333333324</c:v>
                </c:pt>
                <c:pt idx="8566">
                  <c:v>17.84791666666667</c:v>
                </c:pt>
                <c:pt idx="8567">
                  <c:v>17.850000000000001</c:v>
                </c:pt>
                <c:pt idx="8568">
                  <c:v>17.852083333333326</c:v>
                </c:pt>
                <c:pt idx="8569">
                  <c:v>17.854166666666671</c:v>
                </c:pt>
                <c:pt idx="8570">
                  <c:v>17.856249999999996</c:v>
                </c:pt>
                <c:pt idx="8571">
                  <c:v>17.858333333333324</c:v>
                </c:pt>
                <c:pt idx="8572">
                  <c:v>17.860416666666666</c:v>
                </c:pt>
                <c:pt idx="8573">
                  <c:v>17.862499999999997</c:v>
                </c:pt>
                <c:pt idx="8574">
                  <c:v>17.864583333333325</c:v>
                </c:pt>
                <c:pt idx="8575">
                  <c:v>17.866666666666667</c:v>
                </c:pt>
                <c:pt idx="8576">
                  <c:v>17.868749999999991</c:v>
                </c:pt>
                <c:pt idx="8577">
                  <c:v>17.870833333333326</c:v>
                </c:pt>
                <c:pt idx="8578">
                  <c:v>17.872916666666665</c:v>
                </c:pt>
                <c:pt idx="8579">
                  <c:v>17.875</c:v>
                </c:pt>
                <c:pt idx="8580">
                  <c:v>17.877083333333328</c:v>
                </c:pt>
                <c:pt idx="8581">
                  <c:v>17.87916666666667</c:v>
                </c:pt>
                <c:pt idx="8582">
                  <c:v>17.881250000000001</c:v>
                </c:pt>
                <c:pt idx="8583">
                  <c:v>17.883333333333322</c:v>
                </c:pt>
                <c:pt idx="8584">
                  <c:v>17.885416666666664</c:v>
                </c:pt>
                <c:pt idx="8585">
                  <c:v>17.887499999999996</c:v>
                </c:pt>
                <c:pt idx="8586">
                  <c:v>17.889583333333324</c:v>
                </c:pt>
                <c:pt idx="8587">
                  <c:v>17.891666666666669</c:v>
                </c:pt>
                <c:pt idx="8588">
                  <c:v>17.893750000000001</c:v>
                </c:pt>
                <c:pt idx="8589">
                  <c:v>17.895833333333325</c:v>
                </c:pt>
                <c:pt idx="8590">
                  <c:v>17.897916666666671</c:v>
                </c:pt>
                <c:pt idx="8591">
                  <c:v>17.899999999999999</c:v>
                </c:pt>
                <c:pt idx="8592">
                  <c:v>17.902083333333323</c:v>
                </c:pt>
                <c:pt idx="8593">
                  <c:v>17.904166666666665</c:v>
                </c:pt>
                <c:pt idx="8594">
                  <c:v>17.90625</c:v>
                </c:pt>
                <c:pt idx="8595">
                  <c:v>17.908333333333321</c:v>
                </c:pt>
                <c:pt idx="8596">
                  <c:v>17.910416666666666</c:v>
                </c:pt>
                <c:pt idx="8597">
                  <c:v>17.912499999999998</c:v>
                </c:pt>
                <c:pt idx="8598">
                  <c:v>17.914583333333326</c:v>
                </c:pt>
                <c:pt idx="8599">
                  <c:v>17.916666666666668</c:v>
                </c:pt>
                <c:pt idx="8600">
                  <c:v>17.918749999999992</c:v>
                </c:pt>
                <c:pt idx="8601">
                  <c:v>17.920833333333324</c:v>
                </c:pt>
                <c:pt idx="8602">
                  <c:v>17.922916666666666</c:v>
                </c:pt>
                <c:pt idx="8603">
                  <c:v>17.924999999999997</c:v>
                </c:pt>
                <c:pt idx="8604">
                  <c:v>17.927083333333325</c:v>
                </c:pt>
                <c:pt idx="8605">
                  <c:v>17.929166666666667</c:v>
                </c:pt>
                <c:pt idx="8606">
                  <c:v>17.931249999999995</c:v>
                </c:pt>
                <c:pt idx="8607">
                  <c:v>17.933333333333323</c:v>
                </c:pt>
                <c:pt idx="8608">
                  <c:v>17.935416666666661</c:v>
                </c:pt>
                <c:pt idx="8609">
                  <c:v>17.9375</c:v>
                </c:pt>
                <c:pt idx="8610">
                  <c:v>17.939583333333324</c:v>
                </c:pt>
                <c:pt idx="8611">
                  <c:v>17.941666666666666</c:v>
                </c:pt>
                <c:pt idx="8612">
                  <c:v>17.943749999999998</c:v>
                </c:pt>
                <c:pt idx="8613">
                  <c:v>17.945833333333322</c:v>
                </c:pt>
                <c:pt idx="8614">
                  <c:v>17.947916666666668</c:v>
                </c:pt>
                <c:pt idx="8615">
                  <c:v>17.95</c:v>
                </c:pt>
                <c:pt idx="8616">
                  <c:v>17.952083333333324</c:v>
                </c:pt>
                <c:pt idx="8617">
                  <c:v>17.954166666666669</c:v>
                </c:pt>
                <c:pt idx="8618">
                  <c:v>17.956250000000001</c:v>
                </c:pt>
                <c:pt idx="8619">
                  <c:v>17.958333333333321</c:v>
                </c:pt>
                <c:pt idx="8620">
                  <c:v>17.960416666666664</c:v>
                </c:pt>
                <c:pt idx="8621">
                  <c:v>17.962499999999991</c:v>
                </c:pt>
                <c:pt idx="8622">
                  <c:v>17.964583333333323</c:v>
                </c:pt>
                <c:pt idx="8623">
                  <c:v>17.966666666666661</c:v>
                </c:pt>
                <c:pt idx="8624">
                  <c:v>17.968749999999996</c:v>
                </c:pt>
                <c:pt idx="8625">
                  <c:v>17.970833333333324</c:v>
                </c:pt>
                <c:pt idx="8626">
                  <c:v>17.972916666666666</c:v>
                </c:pt>
                <c:pt idx="8627">
                  <c:v>17.974999999999998</c:v>
                </c:pt>
                <c:pt idx="8628">
                  <c:v>17.977083333333326</c:v>
                </c:pt>
                <c:pt idx="8629">
                  <c:v>17.979166666666668</c:v>
                </c:pt>
                <c:pt idx="8630">
                  <c:v>17.981249999999992</c:v>
                </c:pt>
                <c:pt idx="8631">
                  <c:v>17.98333333333332</c:v>
                </c:pt>
                <c:pt idx="8632">
                  <c:v>17.985416666666662</c:v>
                </c:pt>
                <c:pt idx="8633">
                  <c:v>17.987499999999997</c:v>
                </c:pt>
                <c:pt idx="8634">
                  <c:v>17.989583333333321</c:v>
                </c:pt>
                <c:pt idx="8635">
                  <c:v>17.991666666666667</c:v>
                </c:pt>
                <c:pt idx="8636">
                  <c:v>17.993749999999991</c:v>
                </c:pt>
                <c:pt idx="8637">
                  <c:v>17.995833333333323</c:v>
                </c:pt>
                <c:pt idx="8638">
                  <c:v>17.997916666666665</c:v>
                </c:pt>
                <c:pt idx="8639">
                  <c:v>18</c:v>
                </c:pt>
                <c:pt idx="8640">
                  <c:v>18.002083333333324</c:v>
                </c:pt>
                <c:pt idx="8641">
                  <c:v>18.00416666666667</c:v>
                </c:pt>
                <c:pt idx="8642">
                  <c:v>18.006250000000001</c:v>
                </c:pt>
                <c:pt idx="8643">
                  <c:v>18.008333333333322</c:v>
                </c:pt>
                <c:pt idx="8644">
                  <c:v>18.010416666666668</c:v>
                </c:pt>
                <c:pt idx="8645">
                  <c:v>18.012499999999996</c:v>
                </c:pt>
                <c:pt idx="8646">
                  <c:v>18.014583333333327</c:v>
                </c:pt>
                <c:pt idx="8647">
                  <c:v>18.016666666666669</c:v>
                </c:pt>
                <c:pt idx="8648">
                  <c:v>18.018750000000001</c:v>
                </c:pt>
                <c:pt idx="8649">
                  <c:v>18.020833333333325</c:v>
                </c:pt>
                <c:pt idx="8650">
                  <c:v>18.022916666666667</c:v>
                </c:pt>
                <c:pt idx="8651">
                  <c:v>18.024999999999999</c:v>
                </c:pt>
                <c:pt idx="8652">
                  <c:v>18.027083333333326</c:v>
                </c:pt>
                <c:pt idx="8653">
                  <c:v>18.029166666666665</c:v>
                </c:pt>
                <c:pt idx="8654">
                  <c:v>18.031250000000004</c:v>
                </c:pt>
                <c:pt idx="8655">
                  <c:v>18.033333333333324</c:v>
                </c:pt>
                <c:pt idx="8656">
                  <c:v>18.035416666666666</c:v>
                </c:pt>
                <c:pt idx="8657">
                  <c:v>18.037500000000001</c:v>
                </c:pt>
                <c:pt idx="8658">
                  <c:v>18.039583333333326</c:v>
                </c:pt>
                <c:pt idx="8659">
                  <c:v>18.041666666666668</c:v>
                </c:pt>
                <c:pt idx="8660">
                  <c:v>18.043749999999992</c:v>
                </c:pt>
                <c:pt idx="8661">
                  <c:v>18.045833333333324</c:v>
                </c:pt>
                <c:pt idx="8662">
                  <c:v>18.047916666666669</c:v>
                </c:pt>
                <c:pt idx="8663">
                  <c:v>18.05</c:v>
                </c:pt>
                <c:pt idx="8664">
                  <c:v>18.052083333333325</c:v>
                </c:pt>
                <c:pt idx="8665">
                  <c:v>18.054166666666671</c:v>
                </c:pt>
                <c:pt idx="8666">
                  <c:v>18.056249999999995</c:v>
                </c:pt>
                <c:pt idx="8667">
                  <c:v>18.058333333333323</c:v>
                </c:pt>
                <c:pt idx="8668">
                  <c:v>18.060416666666661</c:v>
                </c:pt>
                <c:pt idx="8669">
                  <c:v>18.062499999999996</c:v>
                </c:pt>
                <c:pt idx="8670">
                  <c:v>18.064583333333324</c:v>
                </c:pt>
                <c:pt idx="8671">
                  <c:v>18.066666666666666</c:v>
                </c:pt>
                <c:pt idx="8672">
                  <c:v>18.068749999999998</c:v>
                </c:pt>
                <c:pt idx="8673">
                  <c:v>18.070833333333326</c:v>
                </c:pt>
                <c:pt idx="8674">
                  <c:v>18.072916666666668</c:v>
                </c:pt>
                <c:pt idx="8675">
                  <c:v>18.074999999999999</c:v>
                </c:pt>
                <c:pt idx="8676">
                  <c:v>18.077083333333327</c:v>
                </c:pt>
                <c:pt idx="8677">
                  <c:v>18.079166666666669</c:v>
                </c:pt>
                <c:pt idx="8678">
                  <c:v>18.081250000000001</c:v>
                </c:pt>
                <c:pt idx="8679">
                  <c:v>18.083333333333321</c:v>
                </c:pt>
                <c:pt idx="8680">
                  <c:v>18.085416666666664</c:v>
                </c:pt>
                <c:pt idx="8681">
                  <c:v>18.087499999999995</c:v>
                </c:pt>
                <c:pt idx="8682">
                  <c:v>18.089583333333323</c:v>
                </c:pt>
                <c:pt idx="8683">
                  <c:v>18.091666666666665</c:v>
                </c:pt>
                <c:pt idx="8684">
                  <c:v>18.09375</c:v>
                </c:pt>
                <c:pt idx="8685">
                  <c:v>18.095833333333324</c:v>
                </c:pt>
                <c:pt idx="8686">
                  <c:v>18.09791666666667</c:v>
                </c:pt>
                <c:pt idx="8687">
                  <c:v>18.100000000000001</c:v>
                </c:pt>
                <c:pt idx="8688">
                  <c:v>18.102083333333326</c:v>
                </c:pt>
                <c:pt idx="8689">
                  <c:v>18.104166666666671</c:v>
                </c:pt>
                <c:pt idx="8690">
                  <c:v>18.106249999999996</c:v>
                </c:pt>
                <c:pt idx="8691">
                  <c:v>18.108333333333324</c:v>
                </c:pt>
                <c:pt idx="8692">
                  <c:v>18.110416666666669</c:v>
                </c:pt>
                <c:pt idx="8693">
                  <c:v>18.112500000000001</c:v>
                </c:pt>
                <c:pt idx="8694">
                  <c:v>18.114583333333329</c:v>
                </c:pt>
                <c:pt idx="8695">
                  <c:v>18.116666666666671</c:v>
                </c:pt>
                <c:pt idx="8696">
                  <c:v>18.118749999999995</c:v>
                </c:pt>
                <c:pt idx="8697">
                  <c:v>18.120833333333326</c:v>
                </c:pt>
                <c:pt idx="8698">
                  <c:v>18.122916666666665</c:v>
                </c:pt>
                <c:pt idx="8699">
                  <c:v>18.125</c:v>
                </c:pt>
                <c:pt idx="8700">
                  <c:v>18.127083333333328</c:v>
                </c:pt>
                <c:pt idx="8701">
                  <c:v>18.12916666666667</c:v>
                </c:pt>
                <c:pt idx="8702">
                  <c:v>18.131250000000005</c:v>
                </c:pt>
                <c:pt idx="8703">
                  <c:v>18.133333333333326</c:v>
                </c:pt>
                <c:pt idx="8704">
                  <c:v>18.135416666666668</c:v>
                </c:pt>
                <c:pt idx="8705">
                  <c:v>18.137499999999999</c:v>
                </c:pt>
                <c:pt idx="8706">
                  <c:v>18.139583333333327</c:v>
                </c:pt>
                <c:pt idx="8707">
                  <c:v>18.141666666666669</c:v>
                </c:pt>
                <c:pt idx="8708">
                  <c:v>18.143750000000001</c:v>
                </c:pt>
                <c:pt idx="8709">
                  <c:v>18.145833333333325</c:v>
                </c:pt>
                <c:pt idx="8710">
                  <c:v>18.147916666666671</c:v>
                </c:pt>
                <c:pt idx="8711">
                  <c:v>18.149999999999999</c:v>
                </c:pt>
                <c:pt idx="8712">
                  <c:v>18.152083333333326</c:v>
                </c:pt>
                <c:pt idx="8713">
                  <c:v>18.154166666666669</c:v>
                </c:pt>
                <c:pt idx="8714">
                  <c:v>18.156250000000004</c:v>
                </c:pt>
                <c:pt idx="8715">
                  <c:v>18.158333333333324</c:v>
                </c:pt>
                <c:pt idx="8716">
                  <c:v>18.160416666666666</c:v>
                </c:pt>
                <c:pt idx="8717">
                  <c:v>18.162499999999998</c:v>
                </c:pt>
                <c:pt idx="8718">
                  <c:v>18.164583333333326</c:v>
                </c:pt>
                <c:pt idx="8719">
                  <c:v>18.166666666666668</c:v>
                </c:pt>
                <c:pt idx="8720">
                  <c:v>18.168749999999992</c:v>
                </c:pt>
                <c:pt idx="8721">
                  <c:v>18.170833333333327</c:v>
                </c:pt>
                <c:pt idx="8722">
                  <c:v>18.172916666666669</c:v>
                </c:pt>
                <c:pt idx="8723">
                  <c:v>18.175000000000001</c:v>
                </c:pt>
                <c:pt idx="8724">
                  <c:v>18.177083333333329</c:v>
                </c:pt>
                <c:pt idx="8725">
                  <c:v>18.179166666666671</c:v>
                </c:pt>
                <c:pt idx="8726">
                  <c:v>18.181249999999995</c:v>
                </c:pt>
                <c:pt idx="8727">
                  <c:v>18.183333333333323</c:v>
                </c:pt>
                <c:pt idx="8728">
                  <c:v>18.185416666666661</c:v>
                </c:pt>
                <c:pt idx="8729">
                  <c:v>18.1875</c:v>
                </c:pt>
                <c:pt idx="8730">
                  <c:v>18.189583333333324</c:v>
                </c:pt>
                <c:pt idx="8731">
                  <c:v>18.19166666666667</c:v>
                </c:pt>
                <c:pt idx="8732">
                  <c:v>18.193750000000001</c:v>
                </c:pt>
                <c:pt idx="8733">
                  <c:v>18.195833333333326</c:v>
                </c:pt>
                <c:pt idx="8734">
                  <c:v>18.197916666666671</c:v>
                </c:pt>
                <c:pt idx="8735">
                  <c:v>18.2</c:v>
                </c:pt>
                <c:pt idx="8736">
                  <c:v>18.202083333333324</c:v>
                </c:pt>
                <c:pt idx="8737">
                  <c:v>18.204166666666669</c:v>
                </c:pt>
                <c:pt idx="8738">
                  <c:v>18.206250000000001</c:v>
                </c:pt>
                <c:pt idx="8739">
                  <c:v>18.208333333333321</c:v>
                </c:pt>
                <c:pt idx="8740">
                  <c:v>18.210416666666667</c:v>
                </c:pt>
                <c:pt idx="8741">
                  <c:v>18.212499999999995</c:v>
                </c:pt>
                <c:pt idx="8742">
                  <c:v>18.214583333333326</c:v>
                </c:pt>
                <c:pt idx="8743">
                  <c:v>18.216666666666665</c:v>
                </c:pt>
                <c:pt idx="8744">
                  <c:v>18.21875</c:v>
                </c:pt>
                <c:pt idx="8745">
                  <c:v>18.220833333333324</c:v>
                </c:pt>
                <c:pt idx="8746">
                  <c:v>18.222916666666666</c:v>
                </c:pt>
                <c:pt idx="8747">
                  <c:v>18.224999999999998</c:v>
                </c:pt>
                <c:pt idx="8748">
                  <c:v>18.227083333333326</c:v>
                </c:pt>
                <c:pt idx="8749">
                  <c:v>18.229166666666668</c:v>
                </c:pt>
                <c:pt idx="8750">
                  <c:v>18.231249999999996</c:v>
                </c:pt>
                <c:pt idx="8751">
                  <c:v>18.233333333333324</c:v>
                </c:pt>
                <c:pt idx="8752">
                  <c:v>18.235416666666666</c:v>
                </c:pt>
                <c:pt idx="8753">
                  <c:v>18.237500000000001</c:v>
                </c:pt>
                <c:pt idx="8754">
                  <c:v>18.239583333333325</c:v>
                </c:pt>
                <c:pt idx="8755">
                  <c:v>18.241666666666667</c:v>
                </c:pt>
                <c:pt idx="8756">
                  <c:v>18.243749999999991</c:v>
                </c:pt>
                <c:pt idx="8757">
                  <c:v>18.245833333333323</c:v>
                </c:pt>
                <c:pt idx="8758">
                  <c:v>18.247916666666665</c:v>
                </c:pt>
                <c:pt idx="8759">
                  <c:v>18.25</c:v>
                </c:pt>
                <c:pt idx="8760">
                  <c:v>18.252083333333324</c:v>
                </c:pt>
                <c:pt idx="8761">
                  <c:v>18.25416666666667</c:v>
                </c:pt>
                <c:pt idx="8762">
                  <c:v>18.256250000000001</c:v>
                </c:pt>
                <c:pt idx="8763">
                  <c:v>18.258333333333322</c:v>
                </c:pt>
                <c:pt idx="8764">
                  <c:v>18.260416666666664</c:v>
                </c:pt>
                <c:pt idx="8765">
                  <c:v>18.262499999999992</c:v>
                </c:pt>
                <c:pt idx="8766">
                  <c:v>18.264583333333324</c:v>
                </c:pt>
                <c:pt idx="8767">
                  <c:v>18.266666666666666</c:v>
                </c:pt>
                <c:pt idx="8768">
                  <c:v>18.268749999999997</c:v>
                </c:pt>
                <c:pt idx="8769">
                  <c:v>18.270833333333325</c:v>
                </c:pt>
                <c:pt idx="8770">
                  <c:v>18.272916666666667</c:v>
                </c:pt>
                <c:pt idx="8771">
                  <c:v>18.274999999999999</c:v>
                </c:pt>
                <c:pt idx="8772">
                  <c:v>18.277083333333326</c:v>
                </c:pt>
                <c:pt idx="8773">
                  <c:v>18.279166666666665</c:v>
                </c:pt>
                <c:pt idx="8774">
                  <c:v>18.28125</c:v>
                </c:pt>
                <c:pt idx="8775">
                  <c:v>18.283333333333321</c:v>
                </c:pt>
                <c:pt idx="8776">
                  <c:v>18.285416666666663</c:v>
                </c:pt>
                <c:pt idx="8777">
                  <c:v>18.287499999999998</c:v>
                </c:pt>
                <c:pt idx="8778">
                  <c:v>18.289583333333322</c:v>
                </c:pt>
                <c:pt idx="8779">
                  <c:v>18.291666666666668</c:v>
                </c:pt>
                <c:pt idx="8780">
                  <c:v>18.293749999999992</c:v>
                </c:pt>
                <c:pt idx="8781">
                  <c:v>18.295833333333324</c:v>
                </c:pt>
                <c:pt idx="8782">
                  <c:v>18.297916666666669</c:v>
                </c:pt>
                <c:pt idx="8783">
                  <c:v>18.3</c:v>
                </c:pt>
                <c:pt idx="8784">
                  <c:v>18.302083333333325</c:v>
                </c:pt>
                <c:pt idx="8785">
                  <c:v>18.304166666666671</c:v>
                </c:pt>
                <c:pt idx="8786">
                  <c:v>18.306249999999995</c:v>
                </c:pt>
                <c:pt idx="8787">
                  <c:v>18.308333333333323</c:v>
                </c:pt>
                <c:pt idx="8788">
                  <c:v>18.310416666666665</c:v>
                </c:pt>
                <c:pt idx="8789">
                  <c:v>18.3125</c:v>
                </c:pt>
                <c:pt idx="8790">
                  <c:v>18.314583333333328</c:v>
                </c:pt>
                <c:pt idx="8791">
                  <c:v>18.31666666666667</c:v>
                </c:pt>
                <c:pt idx="8792">
                  <c:v>18.318750000000001</c:v>
                </c:pt>
                <c:pt idx="8793">
                  <c:v>18.320833333333326</c:v>
                </c:pt>
                <c:pt idx="8794">
                  <c:v>18.322916666666668</c:v>
                </c:pt>
                <c:pt idx="8795">
                  <c:v>18.324999999999999</c:v>
                </c:pt>
                <c:pt idx="8796">
                  <c:v>18.327083333333327</c:v>
                </c:pt>
                <c:pt idx="8797">
                  <c:v>18.329166666666669</c:v>
                </c:pt>
                <c:pt idx="8798">
                  <c:v>18.331250000000004</c:v>
                </c:pt>
                <c:pt idx="8799">
                  <c:v>18.333333333333325</c:v>
                </c:pt>
                <c:pt idx="8800">
                  <c:v>18.335416666666667</c:v>
                </c:pt>
                <c:pt idx="8801">
                  <c:v>18.337499999999999</c:v>
                </c:pt>
                <c:pt idx="8802">
                  <c:v>18.339583333333326</c:v>
                </c:pt>
                <c:pt idx="8803">
                  <c:v>18.341666666666665</c:v>
                </c:pt>
                <c:pt idx="8804">
                  <c:v>18.34375</c:v>
                </c:pt>
                <c:pt idx="8805">
                  <c:v>18.345833333333324</c:v>
                </c:pt>
                <c:pt idx="8806">
                  <c:v>18.34791666666667</c:v>
                </c:pt>
                <c:pt idx="8807">
                  <c:v>18.350000000000001</c:v>
                </c:pt>
                <c:pt idx="8808">
                  <c:v>18.352083333333326</c:v>
                </c:pt>
                <c:pt idx="8809">
                  <c:v>18.354166666666671</c:v>
                </c:pt>
                <c:pt idx="8810">
                  <c:v>18.356249999999996</c:v>
                </c:pt>
                <c:pt idx="8811">
                  <c:v>18.358333333333324</c:v>
                </c:pt>
                <c:pt idx="8812">
                  <c:v>18.360416666666666</c:v>
                </c:pt>
                <c:pt idx="8813">
                  <c:v>18.362499999999997</c:v>
                </c:pt>
                <c:pt idx="8814">
                  <c:v>18.364583333333325</c:v>
                </c:pt>
                <c:pt idx="8815">
                  <c:v>18.366666666666667</c:v>
                </c:pt>
                <c:pt idx="8816">
                  <c:v>18.368749999999991</c:v>
                </c:pt>
                <c:pt idx="8817">
                  <c:v>18.370833333333326</c:v>
                </c:pt>
                <c:pt idx="8818">
                  <c:v>18.372916666666665</c:v>
                </c:pt>
                <c:pt idx="8819">
                  <c:v>18.375</c:v>
                </c:pt>
                <c:pt idx="8820">
                  <c:v>18.377083333333328</c:v>
                </c:pt>
                <c:pt idx="8821">
                  <c:v>18.37916666666667</c:v>
                </c:pt>
                <c:pt idx="8822">
                  <c:v>18.381250000000001</c:v>
                </c:pt>
                <c:pt idx="8823">
                  <c:v>18.383333333333322</c:v>
                </c:pt>
                <c:pt idx="8824">
                  <c:v>18.385416666666664</c:v>
                </c:pt>
                <c:pt idx="8825">
                  <c:v>18.387499999999996</c:v>
                </c:pt>
                <c:pt idx="8826">
                  <c:v>18.389583333333324</c:v>
                </c:pt>
                <c:pt idx="8827">
                  <c:v>18.391666666666669</c:v>
                </c:pt>
                <c:pt idx="8828">
                  <c:v>18.393750000000001</c:v>
                </c:pt>
                <c:pt idx="8829">
                  <c:v>18.395833333333325</c:v>
                </c:pt>
                <c:pt idx="8830">
                  <c:v>18.397916666666671</c:v>
                </c:pt>
                <c:pt idx="8831">
                  <c:v>18.399999999999999</c:v>
                </c:pt>
                <c:pt idx="8832">
                  <c:v>18.402083333333323</c:v>
                </c:pt>
                <c:pt idx="8833">
                  <c:v>18.404166666666665</c:v>
                </c:pt>
                <c:pt idx="8834">
                  <c:v>18.40625</c:v>
                </c:pt>
                <c:pt idx="8835">
                  <c:v>18.408333333333321</c:v>
                </c:pt>
                <c:pt idx="8836">
                  <c:v>18.410416666666666</c:v>
                </c:pt>
                <c:pt idx="8837">
                  <c:v>18.412499999999998</c:v>
                </c:pt>
                <c:pt idx="8838">
                  <c:v>18.414583333333326</c:v>
                </c:pt>
                <c:pt idx="8839">
                  <c:v>18.416666666666668</c:v>
                </c:pt>
                <c:pt idx="8840">
                  <c:v>18.418749999999992</c:v>
                </c:pt>
                <c:pt idx="8841">
                  <c:v>18.420833333333324</c:v>
                </c:pt>
                <c:pt idx="8842">
                  <c:v>18.422916666666666</c:v>
                </c:pt>
                <c:pt idx="8843">
                  <c:v>18.424999999999997</c:v>
                </c:pt>
                <c:pt idx="8844">
                  <c:v>18.427083333333325</c:v>
                </c:pt>
                <c:pt idx="8845">
                  <c:v>18.429166666666667</c:v>
                </c:pt>
                <c:pt idx="8846">
                  <c:v>18.431249999999995</c:v>
                </c:pt>
                <c:pt idx="8847">
                  <c:v>18.433333333333323</c:v>
                </c:pt>
                <c:pt idx="8848">
                  <c:v>18.435416666666661</c:v>
                </c:pt>
                <c:pt idx="8849">
                  <c:v>18.4375</c:v>
                </c:pt>
                <c:pt idx="8850">
                  <c:v>18.439583333333324</c:v>
                </c:pt>
                <c:pt idx="8851">
                  <c:v>18.441666666666666</c:v>
                </c:pt>
                <c:pt idx="8852">
                  <c:v>18.443749999999998</c:v>
                </c:pt>
                <c:pt idx="8853">
                  <c:v>18.445833333333322</c:v>
                </c:pt>
                <c:pt idx="8854">
                  <c:v>18.447916666666668</c:v>
                </c:pt>
                <c:pt idx="8855">
                  <c:v>18.45</c:v>
                </c:pt>
                <c:pt idx="8856">
                  <c:v>18.452083333333324</c:v>
                </c:pt>
                <c:pt idx="8857">
                  <c:v>18.454166666666669</c:v>
                </c:pt>
                <c:pt idx="8858">
                  <c:v>18.456250000000001</c:v>
                </c:pt>
                <c:pt idx="8859">
                  <c:v>18.458333333333321</c:v>
                </c:pt>
                <c:pt idx="8860">
                  <c:v>18.460416666666664</c:v>
                </c:pt>
                <c:pt idx="8861">
                  <c:v>18.462499999999991</c:v>
                </c:pt>
                <c:pt idx="8862">
                  <c:v>18.464583333333323</c:v>
                </c:pt>
                <c:pt idx="8863">
                  <c:v>18.466666666666661</c:v>
                </c:pt>
                <c:pt idx="8864">
                  <c:v>18.468749999999996</c:v>
                </c:pt>
                <c:pt idx="8865">
                  <c:v>18.470833333333324</c:v>
                </c:pt>
                <c:pt idx="8866">
                  <c:v>18.472916666666666</c:v>
                </c:pt>
                <c:pt idx="8867">
                  <c:v>18.474999999999998</c:v>
                </c:pt>
                <c:pt idx="8868">
                  <c:v>18.477083333333326</c:v>
                </c:pt>
                <c:pt idx="8869">
                  <c:v>18.479166666666668</c:v>
                </c:pt>
                <c:pt idx="8870">
                  <c:v>18.481249999999992</c:v>
                </c:pt>
                <c:pt idx="8871">
                  <c:v>18.48333333333332</c:v>
                </c:pt>
                <c:pt idx="8872">
                  <c:v>18.485416666666662</c:v>
                </c:pt>
                <c:pt idx="8873">
                  <c:v>18.487499999999997</c:v>
                </c:pt>
                <c:pt idx="8874">
                  <c:v>18.489583333333321</c:v>
                </c:pt>
                <c:pt idx="8875">
                  <c:v>18.491666666666667</c:v>
                </c:pt>
                <c:pt idx="8876">
                  <c:v>18.493749999999991</c:v>
                </c:pt>
                <c:pt idx="8877">
                  <c:v>18.495833333333323</c:v>
                </c:pt>
                <c:pt idx="8878">
                  <c:v>18.497916666666665</c:v>
                </c:pt>
                <c:pt idx="8879">
                  <c:v>18.5</c:v>
                </c:pt>
                <c:pt idx="8880">
                  <c:v>18.502083333333324</c:v>
                </c:pt>
                <c:pt idx="8881">
                  <c:v>18.50416666666667</c:v>
                </c:pt>
                <c:pt idx="8882">
                  <c:v>18.506250000000001</c:v>
                </c:pt>
                <c:pt idx="8883">
                  <c:v>18.508333333333322</c:v>
                </c:pt>
                <c:pt idx="8884">
                  <c:v>18.510416666666668</c:v>
                </c:pt>
                <c:pt idx="8885">
                  <c:v>18.512499999999996</c:v>
                </c:pt>
                <c:pt idx="8886">
                  <c:v>18.514583333333327</c:v>
                </c:pt>
                <c:pt idx="8887">
                  <c:v>18.516666666666669</c:v>
                </c:pt>
                <c:pt idx="8888">
                  <c:v>18.518750000000001</c:v>
                </c:pt>
                <c:pt idx="8889">
                  <c:v>18.520833333333325</c:v>
                </c:pt>
                <c:pt idx="8890">
                  <c:v>18.522916666666667</c:v>
                </c:pt>
                <c:pt idx="8891">
                  <c:v>18.524999999999999</c:v>
                </c:pt>
                <c:pt idx="8892">
                  <c:v>18.527083333333326</c:v>
                </c:pt>
                <c:pt idx="8893">
                  <c:v>18.529166666666665</c:v>
                </c:pt>
                <c:pt idx="8894">
                  <c:v>18.531250000000004</c:v>
                </c:pt>
                <c:pt idx="8895">
                  <c:v>18.533333333333324</c:v>
                </c:pt>
                <c:pt idx="8896">
                  <c:v>18.535416666666666</c:v>
                </c:pt>
                <c:pt idx="8897">
                  <c:v>18.537500000000001</c:v>
                </c:pt>
                <c:pt idx="8898">
                  <c:v>18.539583333333326</c:v>
                </c:pt>
                <c:pt idx="8899">
                  <c:v>18.541666666666668</c:v>
                </c:pt>
                <c:pt idx="8900">
                  <c:v>18.543749999999992</c:v>
                </c:pt>
                <c:pt idx="8901">
                  <c:v>18.545833333333324</c:v>
                </c:pt>
                <c:pt idx="8902">
                  <c:v>18.547916666666669</c:v>
                </c:pt>
                <c:pt idx="8903">
                  <c:v>18.55</c:v>
                </c:pt>
                <c:pt idx="8904">
                  <c:v>18.552083333333325</c:v>
                </c:pt>
                <c:pt idx="8905">
                  <c:v>18.554166666666671</c:v>
                </c:pt>
                <c:pt idx="8906">
                  <c:v>18.556249999999995</c:v>
                </c:pt>
                <c:pt idx="8907">
                  <c:v>18.558333333333323</c:v>
                </c:pt>
                <c:pt idx="8908">
                  <c:v>18.560416666666661</c:v>
                </c:pt>
                <c:pt idx="8909">
                  <c:v>18.562499999999996</c:v>
                </c:pt>
                <c:pt idx="8910">
                  <c:v>18.564583333333324</c:v>
                </c:pt>
                <c:pt idx="8911">
                  <c:v>18.566666666666666</c:v>
                </c:pt>
                <c:pt idx="8912">
                  <c:v>18.568749999999998</c:v>
                </c:pt>
                <c:pt idx="8913">
                  <c:v>18.570833333333326</c:v>
                </c:pt>
                <c:pt idx="8914">
                  <c:v>18.572916666666668</c:v>
                </c:pt>
                <c:pt idx="8915">
                  <c:v>18.574999999999999</c:v>
                </c:pt>
                <c:pt idx="8916">
                  <c:v>18.577083333333327</c:v>
                </c:pt>
                <c:pt idx="8917">
                  <c:v>18.579166666666669</c:v>
                </c:pt>
                <c:pt idx="8918">
                  <c:v>18.581250000000001</c:v>
                </c:pt>
                <c:pt idx="8919">
                  <c:v>18.583333333333321</c:v>
                </c:pt>
                <c:pt idx="8920">
                  <c:v>18.585416666666664</c:v>
                </c:pt>
                <c:pt idx="8921">
                  <c:v>18.587499999999995</c:v>
                </c:pt>
                <c:pt idx="8922">
                  <c:v>18.589583333333323</c:v>
                </c:pt>
                <c:pt idx="8923">
                  <c:v>18.591666666666665</c:v>
                </c:pt>
                <c:pt idx="8924">
                  <c:v>18.59375</c:v>
                </c:pt>
                <c:pt idx="8925">
                  <c:v>18.595833333333324</c:v>
                </c:pt>
                <c:pt idx="8926">
                  <c:v>18.59791666666667</c:v>
                </c:pt>
                <c:pt idx="8927">
                  <c:v>18.600000000000001</c:v>
                </c:pt>
                <c:pt idx="8928">
                  <c:v>18.602083333333326</c:v>
                </c:pt>
                <c:pt idx="8929">
                  <c:v>18.604166666666671</c:v>
                </c:pt>
                <c:pt idx="8930">
                  <c:v>18.606249999999996</c:v>
                </c:pt>
                <c:pt idx="8931">
                  <c:v>18.608333333333324</c:v>
                </c:pt>
                <c:pt idx="8932">
                  <c:v>18.610416666666669</c:v>
                </c:pt>
                <c:pt idx="8933">
                  <c:v>18.612500000000001</c:v>
                </c:pt>
                <c:pt idx="8934">
                  <c:v>18.614583333333329</c:v>
                </c:pt>
                <c:pt idx="8935">
                  <c:v>18.616666666666671</c:v>
                </c:pt>
                <c:pt idx="8936">
                  <c:v>18.618749999999995</c:v>
                </c:pt>
                <c:pt idx="8937">
                  <c:v>18.620833333333326</c:v>
                </c:pt>
                <c:pt idx="8938">
                  <c:v>18.622916666666665</c:v>
                </c:pt>
                <c:pt idx="8939">
                  <c:v>18.625</c:v>
                </c:pt>
                <c:pt idx="8940">
                  <c:v>18.627083333333328</c:v>
                </c:pt>
                <c:pt idx="8941">
                  <c:v>18.62916666666667</c:v>
                </c:pt>
                <c:pt idx="8942">
                  <c:v>18.631250000000005</c:v>
                </c:pt>
                <c:pt idx="8943">
                  <c:v>18.633333333333326</c:v>
                </c:pt>
                <c:pt idx="8944">
                  <c:v>18.635416666666668</c:v>
                </c:pt>
                <c:pt idx="8945">
                  <c:v>18.637499999999999</c:v>
                </c:pt>
                <c:pt idx="8946">
                  <c:v>18.639583333333327</c:v>
                </c:pt>
                <c:pt idx="8947">
                  <c:v>18.641666666666669</c:v>
                </c:pt>
                <c:pt idx="8948">
                  <c:v>18.643750000000001</c:v>
                </c:pt>
                <c:pt idx="8949">
                  <c:v>18.645833333333325</c:v>
                </c:pt>
                <c:pt idx="8950">
                  <c:v>18.647916666666671</c:v>
                </c:pt>
                <c:pt idx="8951">
                  <c:v>18.649999999999999</c:v>
                </c:pt>
                <c:pt idx="8952">
                  <c:v>18.652083333333326</c:v>
                </c:pt>
                <c:pt idx="8953">
                  <c:v>18.654166666666669</c:v>
                </c:pt>
                <c:pt idx="8954">
                  <c:v>18.656250000000004</c:v>
                </c:pt>
                <c:pt idx="8955">
                  <c:v>18.658333333333324</c:v>
                </c:pt>
                <c:pt idx="8956">
                  <c:v>18.660416666666666</c:v>
                </c:pt>
                <c:pt idx="8957">
                  <c:v>18.662499999999998</c:v>
                </c:pt>
                <c:pt idx="8958">
                  <c:v>18.664583333333326</c:v>
                </c:pt>
                <c:pt idx="8959">
                  <c:v>18.666666666666668</c:v>
                </c:pt>
                <c:pt idx="8960">
                  <c:v>18.668749999999992</c:v>
                </c:pt>
                <c:pt idx="8961">
                  <c:v>18.670833333333327</c:v>
                </c:pt>
                <c:pt idx="8962">
                  <c:v>18.672916666666669</c:v>
                </c:pt>
                <c:pt idx="8963">
                  <c:v>18.675000000000001</c:v>
                </c:pt>
                <c:pt idx="8964">
                  <c:v>18.677083333333329</c:v>
                </c:pt>
                <c:pt idx="8965">
                  <c:v>18.679166666666671</c:v>
                </c:pt>
                <c:pt idx="8966">
                  <c:v>18.681249999999995</c:v>
                </c:pt>
                <c:pt idx="8967">
                  <c:v>18.683333333333323</c:v>
                </c:pt>
                <c:pt idx="8968">
                  <c:v>18.685416666666661</c:v>
                </c:pt>
                <c:pt idx="8969">
                  <c:v>18.6875</c:v>
                </c:pt>
                <c:pt idx="8970">
                  <c:v>18.689583333333324</c:v>
                </c:pt>
                <c:pt idx="8971">
                  <c:v>18.69166666666667</c:v>
                </c:pt>
                <c:pt idx="8972">
                  <c:v>18.693750000000001</c:v>
                </c:pt>
                <c:pt idx="8973">
                  <c:v>18.695833333333326</c:v>
                </c:pt>
                <c:pt idx="8974">
                  <c:v>18.697916666666671</c:v>
                </c:pt>
                <c:pt idx="8975">
                  <c:v>18.7</c:v>
                </c:pt>
                <c:pt idx="8976">
                  <c:v>18.702083333333324</c:v>
                </c:pt>
                <c:pt idx="8977">
                  <c:v>18.704166666666669</c:v>
                </c:pt>
                <c:pt idx="8978">
                  <c:v>18.706250000000001</c:v>
                </c:pt>
                <c:pt idx="8979">
                  <c:v>18.708333333333321</c:v>
                </c:pt>
                <c:pt idx="8980">
                  <c:v>18.710416666666667</c:v>
                </c:pt>
                <c:pt idx="8981">
                  <c:v>18.712499999999995</c:v>
                </c:pt>
                <c:pt idx="8982">
                  <c:v>18.714583333333326</c:v>
                </c:pt>
                <c:pt idx="8983">
                  <c:v>18.716666666666665</c:v>
                </c:pt>
                <c:pt idx="8984">
                  <c:v>18.71875</c:v>
                </c:pt>
                <c:pt idx="8985">
                  <c:v>18.720833333333324</c:v>
                </c:pt>
                <c:pt idx="8986">
                  <c:v>18.722916666666666</c:v>
                </c:pt>
                <c:pt idx="8987">
                  <c:v>18.724999999999998</c:v>
                </c:pt>
                <c:pt idx="8988">
                  <c:v>18.727083333333326</c:v>
                </c:pt>
                <c:pt idx="8989">
                  <c:v>18.729166666666668</c:v>
                </c:pt>
                <c:pt idx="8990">
                  <c:v>18.731249999999996</c:v>
                </c:pt>
                <c:pt idx="8991">
                  <c:v>18.733333333333324</c:v>
                </c:pt>
                <c:pt idx="8992">
                  <c:v>18.735416666666666</c:v>
                </c:pt>
                <c:pt idx="8993">
                  <c:v>18.737500000000001</c:v>
                </c:pt>
                <c:pt idx="8994">
                  <c:v>18.739583333333325</c:v>
                </c:pt>
                <c:pt idx="8995">
                  <c:v>18.741666666666667</c:v>
                </c:pt>
                <c:pt idx="8996">
                  <c:v>18.743749999999991</c:v>
                </c:pt>
                <c:pt idx="8997">
                  <c:v>18.745833333333323</c:v>
                </c:pt>
                <c:pt idx="8998">
                  <c:v>18.747916666666665</c:v>
                </c:pt>
                <c:pt idx="8999">
                  <c:v>18.75</c:v>
                </c:pt>
                <c:pt idx="9000">
                  <c:v>18.752083333333324</c:v>
                </c:pt>
                <c:pt idx="9001">
                  <c:v>18.75416666666667</c:v>
                </c:pt>
                <c:pt idx="9002">
                  <c:v>18.756250000000001</c:v>
                </c:pt>
                <c:pt idx="9003">
                  <c:v>18.758333333333322</c:v>
                </c:pt>
                <c:pt idx="9004">
                  <c:v>18.760416666666664</c:v>
                </c:pt>
                <c:pt idx="9005">
                  <c:v>18.762499999999992</c:v>
                </c:pt>
                <c:pt idx="9006">
                  <c:v>18.764583333333324</c:v>
                </c:pt>
                <c:pt idx="9007">
                  <c:v>18.766666666666666</c:v>
                </c:pt>
                <c:pt idx="9008">
                  <c:v>18.768749999999997</c:v>
                </c:pt>
                <c:pt idx="9009">
                  <c:v>18.770833333333325</c:v>
                </c:pt>
                <c:pt idx="9010">
                  <c:v>18.772916666666667</c:v>
                </c:pt>
                <c:pt idx="9011">
                  <c:v>18.774999999999999</c:v>
                </c:pt>
                <c:pt idx="9012">
                  <c:v>18.777083333333326</c:v>
                </c:pt>
                <c:pt idx="9013">
                  <c:v>18.779166666666665</c:v>
                </c:pt>
                <c:pt idx="9014">
                  <c:v>18.78125</c:v>
                </c:pt>
                <c:pt idx="9015">
                  <c:v>18.783333333333321</c:v>
                </c:pt>
                <c:pt idx="9016">
                  <c:v>18.785416666666663</c:v>
                </c:pt>
                <c:pt idx="9017">
                  <c:v>18.787499999999998</c:v>
                </c:pt>
                <c:pt idx="9018">
                  <c:v>18.789583333333322</c:v>
                </c:pt>
                <c:pt idx="9019">
                  <c:v>18.791666666666668</c:v>
                </c:pt>
                <c:pt idx="9020">
                  <c:v>18.793749999999992</c:v>
                </c:pt>
                <c:pt idx="9021">
                  <c:v>18.795833333333324</c:v>
                </c:pt>
                <c:pt idx="9022">
                  <c:v>18.797916666666669</c:v>
                </c:pt>
                <c:pt idx="9023">
                  <c:v>18.8</c:v>
                </c:pt>
                <c:pt idx="9024">
                  <c:v>18.802083333333325</c:v>
                </c:pt>
                <c:pt idx="9025">
                  <c:v>18.804166666666671</c:v>
                </c:pt>
                <c:pt idx="9026">
                  <c:v>18.806249999999995</c:v>
                </c:pt>
                <c:pt idx="9027">
                  <c:v>18.808333333333323</c:v>
                </c:pt>
                <c:pt idx="9028">
                  <c:v>18.810416666666665</c:v>
                </c:pt>
                <c:pt idx="9029">
                  <c:v>18.8125</c:v>
                </c:pt>
                <c:pt idx="9030">
                  <c:v>18.814583333333328</c:v>
                </c:pt>
                <c:pt idx="9031">
                  <c:v>18.81666666666667</c:v>
                </c:pt>
                <c:pt idx="9032">
                  <c:v>18.818750000000001</c:v>
                </c:pt>
                <c:pt idx="9033">
                  <c:v>18.820833333333326</c:v>
                </c:pt>
                <c:pt idx="9034">
                  <c:v>18.822916666666668</c:v>
                </c:pt>
                <c:pt idx="9035">
                  <c:v>18.824999999999999</c:v>
                </c:pt>
                <c:pt idx="9036">
                  <c:v>18.827083333333327</c:v>
                </c:pt>
                <c:pt idx="9037">
                  <c:v>18.829166666666669</c:v>
                </c:pt>
                <c:pt idx="9038">
                  <c:v>18.831250000000004</c:v>
                </c:pt>
                <c:pt idx="9039">
                  <c:v>18.833333333333325</c:v>
                </c:pt>
                <c:pt idx="9040">
                  <c:v>18.835416666666667</c:v>
                </c:pt>
                <c:pt idx="9041">
                  <c:v>18.837499999999999</c:v>
                </c:pt>
                <c:pt idx="9042">
                  <c:v>18.839583333333326</c:v>
                </c:pt>
                <c:pt idx="9043">
                  <c:v>18.841666666666665</c:v>
                </c:pt>
                <c:pt idx="9044">
                  <c:v>18.84375</c:v>
                </c:pt>
                <c:pt idx="9045">
                  <c:v>18.845833333333324</c:v>
                </c:pt>
                <c:pt idx="9046">
                  <c:v>18.84791666666667</c:v>
                </c:pt>
                <c:pt idx="9047">
                  <c:v>18.850000000000001</c:v>
                </c:pt>
                <c:pt idx="9048">
                  <c:v>18.852083333333326</c:v>
                </c:pt>
                <c:pt idx="9049">
                  <c:v>18.854166666666671</c:v>
                </c:pt>
                <c:pt idx="9050">
                  <c:v>18.856249999999996</c:v>
                </c:pt>
                <c:pt idx="9051">
                  <c:v>18.858333333333324</c:v>
                </c:pt>
                <c:pt idx="9052">
                  <c:v>18.860416666666666</c:v>
                </c:pt>
                <c:pt idx="9053">
                  <c:v>18.862499999999997</c:v>
                </c:pt>
                <c:pt idx="9054">
                  <c:v>18.864583333333325</c:v>
                </c:pt>
                <c:pt idx="9055">
                  <c:v>18.866666666666667</c:v>
                </c:pt>
                <c:pt idx="9056">
                  <c:v>18.868749999999991</c:v>
                </c:pt>
                <c:pt idx="9057">
                  <c:v>18.870833333333326</c:v>
                </c:pt>
                <c:pt idx="9058">
                  <c:v>18.872916666666665</c:v>
                </c:pt>
                <c:pt idx="9059">
                  <c:v>18.875</c:v>
                </c:pt>
                <c:pt idx="9060">
                  <c:v>18.877083333333328</c:v>
                </c:pt>
                <c:pt idx="9061">
                  <c:v>18.87916666666667</c:v>
                </c:pt>
                <c:pt idx="9062">
                  <c:v>18.881250000000001</c:v>
                </c:pt>
                <c:pt idx="9063">
                  <c:v>18.883333333333322</c:v>
                </c:pt>
                <c:pt idx="9064">
                  <c:v>18.885416666666664</c:v>
                </c:pt>
                <c:pt idx="9065">
                  <c:v>18.887499999999996</c:v>
                </c:pt>
                <c:pt idx="9066">
                  <c:v>18.889583333333324</c:v>
                </c:pt>
                <c:pt idx="9067">
                  <c:v>18.891666666666669</c:v>
                </c:pt>
                <c:pt idx="9068">
                  <c:v>18.893750000000001</c:v>
                </c:pt>
                <c:pt idx="9069">
                  <c:v>18.895833333333325</c:v>
                </c:pt>
                <c:pt idx="9070">
                  <c:v>18.897916666666671</c:v>
                </c:pt>
                <c:pt idx="9071">
                  <c:v>18.899999999999999</c:v>
                </c:pt>
                <c:pt idx="9072">
                  <c:v>18.902083333333323</c:v>
                </c:pt>
                <c:pt idx="9073">
                  <c:v>18.904166666666665</c:v>
                </c:pt>
                <c:pt idx="9074">
                  <c:v>18.90625</c:v>
                </c:pt>
                <c:pt idx="9075">
                  <c:v>18.908333333333321</c:v>
                </c:pt>
                <c:pt idx="9076">
                  <c:v>18.910416666666666</c:v>
                </c:pt>
                <c:pt idx="9077">
                  <c:v>18.912499999999998</c:v>
                </c:pt>
                <c:pt idx="9078">
                  <c:v>18.914583333333326</c:v>
                </c:pt>
                <c:pt idx="9079">
                  <c:v>18.916666666666668</c:v>
                </c:pt>
                <c:pt idx="9080">
                  <c:v>18.918749999999992</c:v>
                </c:pt>
                <c:pt idx="9081">
                  <c:v>18.920833333333324</c:v>
                </c:pt>
                <c:pt idx="9082">
                  <c:v>18.922916666666666</c:v>
                </c:pt>
                <c:pt idx="9083">
                  <c:v>18.924999999999997</c:v>
                </c:pt>
                <c:pt idx="9084">
                  <c:v>18.927083333333325</c:v>
                </c:pt>
                <c:pt idx="9085">
                  <c:v>18.929166666666667</c:v>
                </c:pt>
                <c:pt idx="9086">
                  <c:v>18.931249999999995</c:v>
                </c:pt>
                <c:pt idx="9087">
                  <c:v>18.933333333333323</c:v>
                </c:pt>
                <c:pt idx="9088">
                  <c:v>18.935416666666661</c:v>
                </c:pt>
                <c:pt idx="9089">
                  <c:v>18.9375</c:v>
                </c:pt>
                <c:pt idx="9090">
                  <c:v>18.939583333333324</c:v>
                </c:pt>
                <c:pt idx="9091">
                  <c:v>18.941666666666666</c:v>
                </c:pt>
                <c:pt idx="9092">
                  <c:v>18.943749999999998</c:v>
                </c:pt>
                <c:pt idx="9093">
                  <c:v>18.945833333333322</c:v>
                </c:pt>
                <c:pt idx="9094">
                  <c:v>18.947916666666668</c:v>
                </c:pt>
                <c:pt idx="9095">
                  <c:v>18.95</c:v>
                </c:pt>
                <c:pt idx="9096">
                  <c:v>18.952083333333324</c:v>
                </c:pt>
                <c:pt idx="9097">
                  <c:v>18.954166666666669</c:v>
                </c:pt>
                <c:pt idx="9098">
                  <c:v>18.956250000000001</c:v>
                </c:pt>
                <c:pt idx="9099">
                  <c:v>18.958333333333321</c:v>
                </c:pt>
                <c:pt idx="9100">
                  <c:v>18.960416666666664</c:v>
                </c:pt>
                <c:pt idx="9101">
                  <c:v>18.962499999999991</c:v>
                </c:pt>
                <c:pt idx="9102">
                  <c:v>18.964583333333323</c:v>
                </c:pt>
                <c:pt idx="9103">
                  <c:v>18.966666666666661</c:v>
                </c:pt>
                <c:pt idx="9104">
                  <c:v>18.968749999999996</c:v>
                </c:pt>
                <c:pt idx="9105">
                  <c:v>18.970833333333324</c:v>
                </c:pt>
                <c:pt idx="9106">
                  <c:v>18.972916666666666</c:v>
                </c:pt>
                <c:pt idx="9107">
                  <c:v>18.974999999999998</c:v>
                </c:pt>
                <c:pt idx="9108">
                  <c:v>18.977083333333326</c:v>
                </c:pt>
                <c:pt idx="9109">
                  <c:v>18.979166666666668</c:v>
                </c:pt>
                <c:pt idx="9110">
                  <c:v>18.981249999999992</c:v>
                </c:pt>
                <c:pt idx="9111">
                  <c:v>18.98333333333332</c:v>
                </c:pt>
                <c:pt idx="9112">
                  <c:v>18.985416666666662</c:v>
                </c:pt>
                <c:pt idx="9113">
                  <c:v>18.987499999999997</c:v>
                </c:pt>
                <c:pt idx="9114">
                  <c:v>18.989583333333321</c:v>
                </c:pt>
                <c:pt idx="9115">
                  <c:v>18.991666666666667</c:v>
                </c:pt>
                <c:pt idx="9116">
                  <c:v>18.993749999999991</c:v>
                </c:pt>
                <c:pt idx="9117">
                  <c:v>18.995833333333323</c:v>
                </c:pt>
                <c:pt idx="9118">
                  <c:v>18.997916666666665</c:v>
                </c:pt>
                <c:pt idx="9119">
                  <c:v>19</c:v>
                </c:pt>
                <c:pt idx="9120">
                  <c:v>19.002083333333324</c:v>
                </c:pt>
                <c:pt idx="9121">
                  <c:v>19.00416666666667</c:v>
                </c:pt>
                <c:pt idx="9122">
                  <c:v>19.006250000000001</c:v>
                </c:pt>
                <c:pt idx="9123">
                  <c:v>19.008333333333322</c:v>
                </c:pt>
                <c:pt idx="9124">
                  <c:v>19.010416666666668</c:v>
                </c:pt>
                <c:pt idx="9125">
                  <c:v>19.012499999999996</c:v>
                </c:pt>
                <c:pt idx="9126">
                  <c:v>19.014583333333327</c:v>
                </c:pt>
                <c:pt idx="9127">
                  <c:v>19.016666666666669</c:v>
                </c:pt>
                <c:pt idx="9128">
                  <c:v>19.018750000000001</c:v>
                </c:pt>
                <c:pt idx="9129">
                  <c:v>19.020833333333325</c:v>
                </c:pt>
                <c:pt idx="9130">
                  <c:v>19.022916666666667</c:v>
                </c:pt>
                <c:pt idx="9131">
                  <c:v>19.024999999999999</c:v>
                </c:pt>
                <c:pt idx="9132">
                  <c:v>19.027083333333326</c:v>
                </c:pt>
                <c:pt idx="9133">
                  <c:v>19.029166666666665</c:v>
                </c:pt>
                <c:pt idx="9134">
                  <c:v>19.031250000000004</c:v>
                </c:pt>
                <c:pt idx="9135">
                  <c:v>19.033333333333324</c:v>
                </c:pt>
                <c:pt idx="9136">
                  <c:v>19.035416666666666</c:v>
                </c:pt>
                <c:pt idx="9137">
                  <c:v>19.037500000000001</c:v>
                </c:pt>
                <c:pt idx="9138">
                  <c:v>19.039583333333326</c:v>
                </c:pt>
                <c:pt idx="9139">
                  <c:v>19.041666666666668</c:v>
                </c:pt>
                <c:pt idx="9140">
                  <c:v>19.043749999999992</c:v>
                </c:pt>
                <c:pt idx="9141">
                  <c:v>19.045833333333324</c:v>
                </c:pt>
                <c:pt idx="9142">
                  <c:v>19.047916666666669</c:v>
                </c:pt>
                <c:pt idx="9143">
                  <c:v>19.05</c:v>
                </c:pt>
                <c:pt idx="9144">
                  <c:v>19.052083333333325</c:v>
                </c:pt>
                <c:pt idx="9145">
                  <c:v>19.054166666666671</c:v>
                </c:pt>
                <c:pt idx="9146">
                  <c:v>19.056249999999995</c:v>
                </c:pt>
                <c:pt idx="9147">
                  <c:v>19.058333333333323</c:v>
                </c:pt>
                <c:pt idx="9148">
                  <c:v>19.060416666666661</c:v>
                </c:pt>
                <c:pt idx="9149">
                  <c:v>19.062499999999996</c:v>
                </c:pt>
                <c:pt idx="9150">
                  <c:v>19.064583333333324</c:v>
                </c:pt>
                <c:pt idx="9151">
                  <c:v>19.066666666666666</c:v>
                </c:pt>
                <c:pt idx="9152">
                  <c:v>19.068749999999998</c:v>
                </c:pt>
                <c:pt idx="9153">
                  <c:v>19.070833333333326</c:v>
                </c:pt>
                <c:pt idx="9154">
                  <c:v>19.072916666666668</c:v>
                </c:pt>
                <c:pt idx="9155">
                  <c:v>19.074999999999999</c:v>
                </c:pt>
                <c:pt idx="9156">
                  <c:v>19.077083333333327</c:v>
                </c:pt>
                <c:pt idx="9157">
                  <c:v>19.079166666666669</c:v>
                </c:pt>
                <c:pt idx="9158">
                  <c:v>19.081250000000001</c:v>
                </c:pt>
                <c:pt idx="9159">
                  <c:v>19.083333333333321</c:v>
                </c:pt>
                <c:pt idx="9160">
                  <c:v>19.085416666666664</c:v>
                </c:pt>
                <c:pt idx="9161">
                  <c:v>19.087499999999995</c:v>
                </c:pt>
                <c:pt idx="9162">
                  <c:v>19.089583333333323</c:v>
                </c:pt>
                <c:pt idx="9163">
                  <c:v>19.091666666666665</c:v>
                </c:pt>
                <c:pt idx="9164">
                  <c:v>19.09375</c:v>
                </c:pt>
                <c:pt idx="9165">
                  <c:v>19.095833333333324</c:v>
                </c:pt>
                <c:pt idx="9166">
                  <c:v>19.09791666666667</c:v>
                </c:pt>
                <c:pt idx="9167">
                  <c:v>19.100000000000001</c:v>
                </c:pt>
                <c:pt idx="9168">
                  <c:v>19.102083333333326</c:v>
                </c:pt>
                <c:pt idx="9169">
                  <c:v>19.104166666666671</c:v>
                </c:pt>
                <c:pt idx="9170">
                  <c:v>19.106249999999996</c:v>
                </c:pt>
                <c:pt idx="9171">
                  <c:v>19.108333333333324</c:v>
                </c:pt>
                <c:pt idx="9172">
                  <c:v>19.110416666666669</c:v>
                </c:pt>
                <c:pt idx="9173">
                  <c:v>19.112500000000001</c:v>
                </c:pt>
                <c:pt idx="9174">
                  <c:v>19.114583333333329</c:v>
                </c:pt>
                <c:pt idx="9175">
                  <c:v>19.116666666666671</c:v>
                </c:pt>
                <c:pt idx="9176">
                  <c:v>19.118749999999995</c:v>
                </c:pt>
                <c:pt idx="9177">
                  <c:v>19.120833333333326</c:v>
                </c:pt>
                <c:pt idx="9178">
                  <c:v>19.122916666666665</c:v>
                </c:pt>
                <c:pt idx="9179">
                  <c:v>19.125</c:v>
                </c:pt>
                <c:pt idx="9180">
                  <c:v>19.127083333333328</c:v>
                </c:pt>
                <c:pt idx="9181">
                  <c:v>19.12916666666667</c:v>
                </c:pt>
                <c:pt idx="9182">
                  <c:v>19.131250000000005</c:v>
                </c:pt>
                <c:pt idx="9183">
                  <c:v>19.133333333333326</c:v>
                </c:pt>
                <c:pt idx="9184">
                  <c:v>19.135416666666668</c:v>
                </c:pt>
                <c:pt idx="9185">
                  <c:v>19.137499999999999</c:v>
                </c:pt>
                <c:pt idx="9186">
                  <c:v>19.139583333333327</c:v>
                </c:pt>
                <c:pt idx="9187">
                  <c:v>19.141666666666669</c:v>
                </c:pt>
                <c:pt idx="9188">
                  <c:v>19.143750000000001</c:v>
                </c:pt>
                <c:pt idx="9189">
                  <c:v>19.145833333333325</c:v>
                </c:pt>
                <c:pt idx="9190">
                  <c:v>19.147916666666671</c:v>
                </c:pt>
                <c:pt idx="9191">
                  <c:v>19.149999999999999</c:v>
                </c:pt>
                <c:pt idx="9192">
                  <c:v>19.152083333333326</c:v>
                </c:pt>
                <c:pt idx="9193">
                  <c:v>19.154166666666669</c:v>
                </c:pt>
                <c:pt idx="9194">
                  <c:v>19.156250000000004</c:v>
                </c:pt>
                <c:pt idx="9195">
                  <c:v>19.158333333333324</c:v>
                </c:pt>
                <c:pt idx="9196">
                  <c:v>19.160416666666666</c:v>
                </c:pt>
                <c:pt idx="9197">
                  <c:v>19.162499999999998</c:v>
                </c:pt>
                <c:pt idx="9198">
                  <c:v>19.164583333333326</c:v>
                </c:pt>
                <c:pt idx="9199">
                  <c:v>19.166666666666668</c:v>
                </c:pt>
                <c:pt idx="9200">
                  <c:v>19.168749999999992</c:v>
                </c:pt>
                <c:pt idx="9201">
                  <c:v>19.170833333333327</c:v>
                </c:pt>
                <c:pt idx="9202">
                  <c:v>19.172916666666669</c:v>
                </c:pt>
                <c:pt idx="9203">
                  <c:v>19.175000000000001</c:v>
                </c:pt>
                <c:pt idx="9204">
                  <c:v>19.177083333333329</c:v>
                </c:pt>
                <c:pt idx="9205">
                  <c:v>19.179166666666671</c:v>
                </c:pt>
                <c:pt idx="9206">
                  <c:v>19.181249999999995</c:v>
                </c:pt>
                <c:pt idx="9207">
                  <c:v>19.183333333333323</c:v>
                </c:pt>
                <c:pt idx="9208">
                  <c:v>19.185416666666661</c:v>
                </c:pt>
                <c:pt idx="9209">
                  <c:v>19.1875</c:v>
                </c:pt>
                <c:pt idx="9210">
                  <c:v>19.189583333333324</c:v>
                </c:pt>
                <c:pt idx="9211">
                  <c:v>19.19166666666667</c:v>
                </c:pt>
                <c:pt idx="9212">
                  <c:v>19.193750000000001</c:v>
                </c:pt>
                <c:pt idx="9213">
                  <c:v>19.195833333333326</c:v>
                </c:pt>
                <c:pt idx="9214">
                  <c:v>19.197916666666671</c:v>
                </c:pt>
                <c:pt idx="9215">
                  <c:v>19.2</c:v>
                </c:pt>
                <c:pt idx="9216">
                  <c:v>19.202083333333324</c:v>
                </c:pt>
                <c:pt idx="9217">
                  <c:v>19.204166666666669</c:v>
                </c:pt>
                <c:pt idx="9218">
                  <c:v>19.206250000000001</c:v>
                </c:pt>
                <c:pt idx="9219">
                  <c:v>19.208333333333321</c:v>
                </c:pt>
                <c:pt idx="9220">
                  <c:v>19.210416666666667</c:v>
                </c:pt>
                <c:pt idx="9221">
                  <c:v>19.212499999999995</c:v>
                </c:pt>
                <c:pt idx="9222">
                  <c:v>19.214583333333326</c:v>
                </c:pt>
                <c:pt idx="9223">
                  <c:v>19.216666666666665</c:v>
                </c:pt>
                <c:pt idx="9224">
                  <c:v>19.21875</c:v>
                </c:pt>
                <c:pt idx="9225">
                  <c:v>19.220833333333324</c:v>
                </c:pt>
                <c:pt idx="9226">
                  <c:v>19.222916666666666</c:v>
                </c:pt>
                <c:pt idx="9227">
                  <c:v>19.224999999999998</c:v>
                </c:pt>
                <c:pt idx="9228">
                  <c:v>19.227083333333326</c:v>
                </c:pt>
                <c:pt idx="9229">
                  <c:v>19.229166666666668</c:v>
                </c:pt>
                <c:pt idx="9230">
                  <c:v>19.231249999999996</c:v>
                </c:pt>
                <c:pt idx="9231">
                  <c:v>19.233333333333324</c:v>
                </c:pt>
                <c:pt idx="9232">
                  <c:v>19.235416666666666</c:v>
                </c:pt>
                <c:pt idx="9233">
                  <c:v>19.237500000000001</c:v>
                </c:pt>
                <c:pt idx="9234">
                  <c:v>19.239583333333325</c:v>
                </c:pt>
                <c:pt idx="9235">
                  <c:v>19.241666666666667</c:v>
                </c:pt>
                <c:pt idx="9236">
                  <c:v>19.243749999999991</c:v>
                </c:pt>
                <c:pt idx="9237">
                  <c:v>19.245833333333323</c:v>
                </c:pt>
                <c:pt idx="9238">
                  <c:v>19.247916666666665</c:v>
                </c:pt>
                <c:pt idx="9239">
                  <c:v>19.25</c:v>
                </c:pt>
                <c:pt idx="9240">
                  <c:v>19.252083333333324</c:v>
                </c:pt>
                <c:pt idx="9241">
                  <c:v>19.25416666666667</c:v>
                </c:pt>
                <c:pt idx="9242">
                  <c:v>19.256250000000001</c:v>
                </c:pt>
                <c:pt idx="9243">
                  <c:v>19.258333333333322</c:v>
                </c:pt>
                <c:pt idx="9244">
                  <c:v>19.260416666666664</c:v>
                </c:pt>
                <c:pt idx="9245">
                  <c:v>19.262499999999992</c:v>
                </c:pt>
                <c:pt idx="9246">
                  <c:v>19.264583333333324</c:v>
                </c:pt>
                <c:pt idx="9247">
                  <c:v>19.266666666666666</c:v>
                </c:pt>
                <c:pt idx="9248">
                  <c:v>19.268749999999997</c:v>
                </c:pt>
                <c:pt idx="9249">
                  <c:v>19.270833333333325</c:v>
                </c:pt>
                <c:pt idx="9250">
                  <c:v>19.272916666666667</c:v>
                </c:pt>
                <c:pt idx="9251">
                  <c:v>19.274999999999999</c:v>
                </c:pt>
                <c:pt idx="9252">
                  <c:v>19.277083333333326</c:v>
                </c:pt>
                <c:pt idx="9253">
                  <c:v>19.279166666666665</c:v>
                </c:pt>
                <c:pt idx="9254">
                  <c:v>19.28125</c:v>
                </c:pt>
                <c:pt idx="9255">
                  <c:v>19.283333333333321</c:v>
                </c:pt>
                <c:pt idx="9256">
                  <c:v>19.285416666666663</c:v>
                </c:pt>
                <c:pt idx="9257">
                  <c:v>19.287499999999998</c:v>
                </c:pt>
                <c:pt idx="9258">
                  <c:v>19.289583333333322</c:v>
                </c:pt>
                <c:pt idx="9259">
                  <c:v>19.291666666666668</c:v>
                </c:pt>
                <c:pt idx="9260">
                  <c:v>19.293749999999992</c:v>
                </c:pt>
                <c:pt idx="9261">
                  <c:v>19.295833333333324</c:v>
                </c:pt>
                <c:pt idx="9262">
                  <c:v>19.297916666666669</c:v>
                </c:pt>
                <c:pt idx="9263">
                  <c:v>19.3</c:v>
                </c:pt>
                <c:pt idx="9264">
                  <c:v>19.302083333333325</c:v>
                </c:pt>
                <c:pt idx="9265">
                  <c:v>19.304166666666671</c:v>
                </c:pt>
                <c:pt idx="9266">
                  <c:v>19.306249999999995</c:v>
                </c:pt>
                <c:pt idx="9267">
                  <c:v>19.308333333333323</c:v>
                </c:pt>
                <c:pt idx="9268">
                  <c:v>19.310416666666665</c:v>
                </c:pt>
                <c:pt idx="9269">
                  <c:v>19.3125</c:v>
                </c:pt>
                <c:pt idx="9270">
                  <c:v>19.314583333333328</c:v>
                </c:pt>
                <c:pt idx="9271">
                  <c:v>19.31666666666667</c:v>
                </c:pt>
                <c:pt idx="9272">
                  <c:v>19.318750000000001</c:v>
                </c:pt>
                <c:pt idx="9273">
                  <c:v>19.320833333333326</c:v>
                </c:pt>
                <c:pt idx="9274">
                  <c:v>19.322916666666668</c:v>
                </c:pt>
                <c:pt idx="9275">
                  <c:v>19.324999999999999</c:v>
                </c:pt>
                <c:pt idx="9276">
                  <c:v>19.327083333333327</c:v>
                </c:pt>
                <c:pt idx="9277">
                  <c:v>19.329166666666669</c:v>
                </c:pt>
                <c:pt idx="9278">
                  <c:v>19.331250000000004</c:v>
                </c:pt>
                <c:pt idx="9279">
                  <c:v>19.333333333333325</c:v>
                </c:pt>
                <c:pt idx="9280">
                  <c:v>19.335416666666667</c:v>
                </c:pt>
                <c:pt idx="9281">
                  <c:v>19.337499999999999</c:v>
                </c:pt>
                <c:pt idx="9282">
                  <c:v>19.339583333333326</c:v>
                </c:pt>
                <c:pt idx="9283">
                  <c:v>19.341666666666665</c:v>
                </c:pt>
                <c:pt idx="9284">
                  <c:v>19.34375</c:v>
                </c:pt>
                <c:pt idx="9285">
                  <c:v>19.345833333333324</c:v>
                </c:pt>
                <c:pt idx="9286">
                  <c:v>19.34791666666667</c:v>
                </c:pt>
                <c:pt idx="9287">
                  <c:v>19.350000000000001</c:v>
                </c:pt>
                <c:pt idx="9288">
                  <c:v>19.352083333333326</c:v>
                </c:pt>
                <c:pt idx="9289">
                  <c:v>19.354166666666671</c:v>
                </c:pt>
                <c:pt idx="9290">
                  <c:v>19.356249999999996</c:v>
                </c:pt>
                <c:pt idx="9291">
                  <c:v>19.358333333333324</c:v>
                </c:pt>
                <c:pt idx="9292">
                  <c:v>19.360416666666666</c:v>
                </c:pt>
                <c:pt idx="9293">
                  <c:v>19.362499999999997</c:v>
                </c:pt>
                <c:pt idx="9294">
                  <c:v>19.364583333333325</c:v>
                </c:pt>
                <c:pt idx="9295">
                  <c:v>19.366666666666667</c:v>
                </c:pt>
                <c:pt idx="9296">
                  <c:v>19.368749999999991</c:v>
                </c:pt>
                <c:pt idx="9297">
                  <c:v>19.370833333333326</c:v>
                </c:pt>
                <c:pt idx="9298">
                  <c:v>19.372916666666665</c:v>
                </c:pt>
                <c:pt idx="9299">
                  <c:v>19.375</c:v>
                </c:pt>
                <c:pt idx="9300">
                  <c:v>19.377083333333328</c:v>
                </c:pt>
                <c:pt idx="9301">
                  <c:v>19.37916666666667</c:v>
                </c:pt>
                <c:pt idx="9302">
                  <c:v>19.381250000000001</c:v>
                </c:pt>
                <c:pt idx="9303">
                  <c:v>19.383333333333322</c:v>
                </c:pt>
                <c:pt idx="9304">
                  <c:v>19.385416666666664</c:v>
                </c:pt>
                <c:pt idx="9305">
                  <c:v>19.387499999999996</c:v>
                </c:pt>
                <c:pt idx="9306">
                  <c:v>19.389583333333324</c:v>
                </c:pt>
                <c:pt idx="9307">
                  <c:v>19.391666666666669</c:v>
                </c:pt>
                <c:pt idx="9308">
                  <c:v>19.393750000000001</c:v>
                </c:pt>
                <c:pt idx="9309">
                  <c:v>19.395833333333325</c:v>
                </c:pt>
                <c:pt idx="9310">
                  <c:v>19.397916666666671</c:v>
                </c:pt>
                <c:pt idx="9311">
                  <c:v>19.399999999999999</c:v>
                </c:pt>
                <c:pt idx="9312">
                  <c:v>19.402083333333323</c:v>
                </c:pt>
                <c:pt idx="9313">
                  <c:v>19.404166666666665</c:v>
                </c:pt>
                <c:pt idx="9314">
                  <c:v>19.40625</c:v>
                </c:pt>
                <c:pt idx="9315">
                  <c:v>19.408333333333321</c:v>
                </c:pt>
                <c:pt idx="9316">
                  <c:v>19.410416666666666</c:v>
                </c:pt>
                <c:pt idx="9317">
                  <c:v>19.412499999999998</c:v>
                </c:pt>
                <c:pt idx="9318">
                  <c:v>19.414583333333326</c:v>
                </c:pt>
                <c:pt idx="9319">
                  <c:v>19.416666666666668</c:v>
                </c:pt>
                <c:pt idx="9320">
                  <c:v>19.418749999999992</c:v>
                </c:pt>
                <c:pt idx="9321">
                  <c:v>19.420833333333324</c:v>
                </c:pt>
                <c:pt idx="9322">
                  <c:v>19.422916666666666</c:v>
                </c:pt>
                <c:pt idx="9323">
                  <c:v>19.424999999999997</c:v>
                </c:pt>
                <c:pt idx="9324">
                  <c:v>19.427083333333325</c:v>
                </c:pt>
                <c:pt idx="9325">
                  <c:v>19.429166666666667</c:v>
                </c:pt>
                <c:pt idx="9326">
                  <c:v>19.431249999999995</c:v>
                </c:pt>
                <c:pt idx="9327">
                  <c:v>19.433333333333323</c:v>
                </c:pt>
                <c:pt idx="9328">
                  <c:v>19.435416666666661</c:v>
                </c:pt>
                <c:pt idx="9329">
                  <c:v>19.4375</c:v>
                </c:pt>
                <c:pt idx="9330">
                  <c:v>19.439583333333324</c:v>
                </c:pt>
                <c:pt idx="9331">
                  <c:v>19.441666666666666</c:v>
                </c:pt>
                <c:pt idx="9332">
                  <c:v>19.443749999999998</c:v>
                </c:pt>
                <c:pt idx="9333">
                  <c:v>19.445833333333322</c:v>
                </c:pt>
                <c:pt idx="9334">
                  <c:v>19.447916666666668</c:v>
                </c:pt>
                <c:pt idx="9335">
                  <c:v>19.45</c:v>
                </c:pt>
                <c:pt idx="9336">
                  <c:v>19.452083333333324</c:v>
                </c:pt>
                <c:pt idx="9337">
                  <c:v>19.454166666666669</c:v>
                </c:pt>
                <c:pt idx="9338">
                  <c:v>19.456250000000001</c:v>
                </c:pt>
                <c:pt idx="9339">
                  <c:v>19.458333333333321</c:v>
                </c:pt>
                <c:pt idx="9340">
                  <c:v>19.460416666666664</c:v>
                </c:pt>
                <c:pt idx="9341">
                  <c:v>19.462499999999991</c:v>
                </c:pt>
                <c:pt idx="9342">
                  <c:v>19.464583333333323</c:v>
                </c:pt>
                <c:pt idx="9343">
                  <c:v>19.466666666666661</c:v>
                </c:pt>
                <c:pt idx="9344">
                  <c:v>19.468749999999996</c:v>
                </c:pt>
                <c:pt idx="9345">
                  <c:v>19.470833333333324</c:v>
                </c:pt>
                <c:pt idx="9346">
                  <c:v>19.472916666666666</c:v>
                </c:pt>
                <c:pt idx="9347">
                  <c:v>19.474999999999998</c:v>
                </c:pt>
                <c:pt idx="9348">
                  <c:v>19.477083333333326</c:v>
                </c:pt>
                <c:pt idx="9349">
                  <c:v>19.479166666666668</c:v>
                </c:pt>
                <c:pt idx="9350">
                  <c:v>19.481249999999992</c:v>
                </c:pt>
                <c:pt idx="9351">
                  <c:v>19.48333333333332</c:v>
                </c:pt>
                <c:pt idx="9352">
                  <c:v>19.485416666666662</c:v>
                </c:pt>
                <c:pt idx="9353">
                  <c:v>19.487499999999997</c:v>
                </c:pt>
                <c:pt idx="9354">
                  <c:v>19.489583333333321</c:v>
                </c:pt>
                <c:pt idx="9355">
                  <c:v>19.491666666666667</c:v>
                </c:pt>
                <c:pt idx="9356">
                  <c:v>19.493749999999991</c:v>
                </c:pt>
                <c:pt idx="9357">
                  <c:v>19.495833333333323</c:v>
                </c:pt>
                <c:pt idx="9358">
                  <c:v>19.497916666666665</c:v>
                </c:pt>
                <c:pt idx="9359">
                  <c:v>19.5</c:v>
                </c:pt>
                <c:pt idx="9360">
                  <c:v>19.502083333333324</c:v>
                </c:pt>
                <c:pt idx="9361">
                  <c:v>19.50416666666667</c:v>
                </c:pt>
                <c:pt idx="9362">
                  <c:v>19.506250000000001</c:v>
                </c:pt>
                <c:pt idx="9363">
                  <c:v>19.508333333333322</c:v>
                </c:pt>
                <c:pt idx="9364">
                  <c:v>19.510416666666668</c:v>
                </c:pt>
                <c:pt idx="9365">
                  <c:v>19.512499999999996</c:v>
                </c:pt>
                <c:pt idx="9366">
                  <c:v>19.514583333333327</c:v>
                </c:pt>
                <c:pt idx="9367">
                  <c:v>19.516666666666669</c:v>
                </c:pt>
                <c:pt idx="9368">
                  <c:v>19.518750000000001</c:v>
                </c:pt>
                <c:pt idx="9369">
                  <c:v>19.520833333333325</c:v>
                </c:pt>
                <c:pt idx="9370">
                  <c:v>19.522916666666667</c:v>
                </c:pt>
                <c:pt idx="9371">
                  <c:v>19.524999999999999</c:v>
                </c:pt>
                <c:pt idx="9372">
                  <c:v>19.527083333333326</c:v>
                </c:pt>
                <c:pt idx="9373">
                  <c:v>19.529166666666665</c:v>
                </c:pt>
                <c:pt idx="9374">
                  <c:v>19.531250000000004</c:v>
                </c:pt>
                <c:pt idx="9375">
                  <c:v>19.533333333333324</c:v>
                </c:pt>
                <c:pt idx="9376">
                  <c:v>19.535416666666666</c:v>
                </c:pt>
                <c:pt idx="9377">
                  <c:v>19.537500000000001</c:v>
                </c:pt>
                <c:pt idx="9378">
                  <c:v>19.539583333333326</c:v>
                </c:pt>
                <c:pt idx="9379">
                  <c:v>19.541666666666668</c:v>
                </c:pt>
                <c:pt idx="9380">
                  <c:v>19.543749999999992</c:v>
                </c:pt>
                <c:pt idx="9381">
                  <c:v>19.545833333333324</c:v>
                </c:pt>
                <c:pt idx="9382">
                  <c:v>19.547916666666669</c:v>
                </c:pt>
                <c:pt idx="9383">
                  <c:v>19.55</c:v>
                </c:pt>
                <c:pt idx="9384">
                  <c:v>19.552083333333325</c:v>
                </c:pt>
                <c:pt idx="9385">
                  <c:v>19.554166666666671</c:v>
                </c:pt>
                <c:pt idx="9386">
                  <c:v>19.556249999999995</c:v>
                </c:pt>
                <c:pt idx="9387">
                  <c:v>19.558333333333323</c:v>
                </c:pt>
                <c:pt idx="9388">
                  <c:v>19.560416666666661</c:v>
                </c:pt>
                <c:pt idx="9389">
                  <c:v>19.562499999999996</c:v>
                </c:pt>
                <c:pt idx="9390">
                  <c:v>19.564583333333324</c:v>
                </c:pt>
                <c:pt idx="9391">
                  <c:v>19.566666666666666</c:v>
                </c:pt>
                <c:pt idx="9392">
                  <c:v>19.568749999999998</c:v>
                </c:pt>
                <c:pt idx="9393">
                  <c:v>19.570833333333326</c:v>
                </c:pt>
                <c:pt idx="9394">
                  <c:v>19.572916666666668</c:v>
                </c:pt>
                <c:pt idx="9395">
                  <c:v>19.574999999999999</c:v>
                </c:pt>
                <c:pt idx="9396">
                  <c:v>19.577083333333327</c:v>
                </c:pt>
                <c:pt idx="9397">
                  <c:v>19.579166666666669</c:v>
                </c:pt>
                <c:pt idx="9398">
                  <c:v>19.581250000000001</c:v>
                </c:pt>
                <c:pt idx="9399">
                  <c:v>19.583333333333321</c:v>
                </c:pt>
                <c:pt idx="9400">
                  <c:v>19.585416666666664</c:v>
                </c:pt>
                <c:pt idx="9401">
                  <c:v>19.587499999999995</c:v>
                </c:pt>
                <c:pt idx="9402">
                  <c:v>19.589583333333323</c:v>
                </c:pt>
                <c:pt idx="9403">
                  <c:v>19.591666666666665</c:v>
                </c:pt>
                <c:pt idx="9404">
                  <c:v>19.59375</c:v>
                </c:pt>
                <c:pt idx="9405">
                  <c:v>19.595833333333324</c:v>
                </c:pt>
                <c:pt idx="9406">
                  <c:v>19.59791666666667</c:v>
                </c:pt>
                <c:pt idx="9407">
                  <c:v>19.600000000000001</c:v>
                </c:pt>
                <c:pt idx="9408">
                  <c:v>19.602083333333326</c:v>
                </c:pt>
                <c:pt idx="9409">
                  <c:v>19.604166666666671</c:v>
                </c:pt>
                <c:pt idx="9410">
                  <c:v>19.606249999999996</c:v>
                </c:pt>
                <c:pt idx="9411">
                  <c:v>19.608333333333324</c:v>
                </c:pt>
                <c:pt idx="9412">
                  <c:v>19.610416666666669</c:v>
                </c:pt>
                <c:pt idx="9413">
                  <c:v>19.612500000000001</c:v>
                </c:pt>
                <c:pt idx="9414">
                  <c:v>19.614583333333329</c:v>
                </c:pt>
                <c:pt idx="9415">
                  <c:v>19.616666666666671</c:v>
                </c:pt>
                <c:pt idx="9416">
                  <c:v>19.618749999999995</c:v>
                </c:pt>
                <c:pt idx="9417">
                  <c:v>19.620833333333326</c:v>
                </c:pt>
                <c:pt idx="9418">
                  <c:v>19.622916666666665</c:v>
                </c:pt>
                <c:pt idx="9419">
                  <c:v>19.625</c:v>
                </c:pt>
                <c:pt idx="9420">
                  <c:v>19.627083333333328</c:v>
                </c:pt>
                <c:pt idx="9421">
                  <c:v>19.62916666666667</c:v>
                </c:pt>
                <c:pt idx="9422">
                  <c:v>19.631250000000005</c:v>
                </c:pt>
                <c:pt idx="9423">
                  <c:v>19.633333333333326</c:v>
                </c:pt>
                <c:pt idx="9424">
                  <c:v>19.635416666666668</c:v>
                </c:pt>
                <c:pt idx="9425">
                  <c:v>19.637499999999999</c:v>
                </c:pt>
                <c:pt idx="9426">
                  <c:v>19.639583333333327</c:v>
                </c:pt>
                <c:pt idx="9427">
                  <c:v>19.641666666666669</c:v>
                </c:pt>
                <c:pt idx="9428">
                  <c:v>19.643750000000001</c:v>
                </c:pt>
                <c:pt idx="9429">
                  <c:v>19.645833333333325</c:v>
                </c:pt>
                <c:pt idx="9430">
                  <c:v>19.647916666666671</c:v>
                </c:pt>
                <c:pt idx="9431">
                  <c:v>19.649999999999999</c:v>
                </c:pt>
                <c:pt idx="9432">
                  <c:v>19.652083333333326</c:v>
                </c:pt>
                <c:pt idx="9433">
                  <c:v>19.654166666666669</c:v>
                </c:pt>
                <c:pt idx="9434">
                  <c:v>19.656250000000004</c:v>
                </c:pt>
                <c:pt idx="9435">
                  <c:v>19.658333333333324</c:v>
                </c:pt>
                <c:pt idx="9436">
                  <c:v>19.660416666666666</c:v>
                </c:pt>
                <c:pt idx="9437">
                  <c:v>19.662499999999998</c:v>
                </c:pt>
                <c:pt idx="9438">
                  <c:v>19.664583333333326</c:v>
                </c:pt>
                <c:pt idx="9439">
                  <c:v>19.666666666666668</c:v>
                </c:pt>
                <c:pt idx="9440">
                  <c:v>19.668749999999992</c:v>
                </c:pt>
                <c:pt idx="9441">
                  <c:v>19.670833333333327</c:v>
                </c:pt>
                <c:pt idx="9442">
                  <c:v>19.672916666666669</c:v>
                </c:pt>
                <c:pt idx="9443">
                  <c:v>19.675000000000001</c:v>
                </c:pt>
                <c:pt idx="9444">
                  <c:v>19.677083333333329</c:v>
                </c:pt>
                <c:pt idx="9445">
                  <c:v>19.679166666666671</c:v>
                </c:pt>
                <c:pt idx="9446">
                  <c:v>19.681249999999995</c:v>
                </c:pt>
                <c:pt idx="9447">
                  <c:v>19.683333333333323</c:v>
                </c:pt>
                <c:pt idx="9448">
                  <c:v>19.685416666666661</c:v>
                </c:pt>
                <c:pt idx="9449">
                  <c:v>19.6875</c:v>
                </c:pt>
                <c:pt idx="9450">
                  <c:v>19.689583333333324</c:v>
                </c:pt>
                <c:pt idx="9451">
                  <c:v>19.69166666666667</c:v>
                </c:pt>
                <c:pt idx="9452">
                  <c:v>19.693750000000001</c:v>
                </c:pt>
                <c:pt idx="9453">
                  <c:v>19.695833333333326</c:v>
                </c:pt>
                <c:pt idx="9454">
                  <c:v>19.697916666666671</c:v>
                </c:pt>
                <c:pt idx="9455">
                  <c:v>19.7</c:v>
                </c:pt>
                <c:pt idx="9456">
                  <c:v>19.702083333333324</c:v>
                </c:pt>
                <c:pt idx="9457">
                  <c:v>19.704166666666669</c:v>
                </c:pt>
                <c:pt idx="9458">
                  <c:v>19.706250000000001</c:v>
                </c:pt>
                <c:pt idx="9459">
                  <c:v>19.708333333333321</c:v>
                </c:pt>
                <c:pt idx="9460">
                  <c:v>19.710416666666667</c:v>
                </c:pt>
                <c:pt idx="9461">
                  <c:v>19.712499999999995</c:v>
                </c:pt>
                <c:pt idx="9462">
                  <c:v>19.714583333333326</c:v>
                </c:pt>
                <c:pt idx="9463">
                  <c:v>19.716666666666665</c:v>
                </c:pt>
                <c:pt idx="9464">
                  <c:v>19.71875</c:v>
                </c:pt>
                <c:pt idx="9465">
                  <c:v>19.720833333333324</c:v>
                </c:pt>
                <c:pt idx="9466">
                  <c:v>19.722916666666666</c:v>
                </c:pt>
                <c:pt idx="9467">
                  <c:v>19.724999999999998</c:v>
                </c:pt>
                <c:pt idx="9468">
                  <c:v>19.727083333333326</c:v>
                </c:pt>
                <c:pt idx="9469">
                  <c:v>19.729166666666668</c:v>
                </c:pt>
                <c:pt idx="9470">
                  <c:v>19.731249999999996</c:v>
                </c:pt>
                <c:pt idx="9471">
                  <c:v>19.733333333333324</c:v>
                </c:pt>
                <c:pt idx="9472">
                  <c:v>19.735416666666666</c:v>
                </c:pt>
                <c:pt idx="9473">
                  <c:v>19.737500000000001</c:v>
                </c:pt>
                <c:pt idx="9474">
                  <c:v>19.739583333333325</c:v>
                </c:pt>
                <c:pt idx="9475">
                  <c:v>19.741666666666667</c:v>
                </c:pt>
                <c:pt idx="9476">
                  <c:v>19.743749999999991</c:v>
                </c:pt>
                <c:pt idx="9477">
                  <c:v>19.745833333333323</c:v>
                </c:pt>
                <c:pt idx="9478">
                  <c:v>19.747916666666665</c:v>
                </c:pt>
                <c:pt idx="9479">
                  <c:v>19.75</c:v>
                </c:pt>
                <c:pt idx="9480">
                  <c:v>19.752083333333324</c:v>
                </c:pt>
                <c:pt idx="9481">
                  <c:v>19.75416666666667</c:v>
                </c:pt>
                <c:pt idx="9482">
                  <c:v>19.756250000000001</c:v>
                </c:pt>
                <c:pt idx="9483">
                  <c:v>19.758333333333322</c:v>
                </c:pt>
                <c:pt idx="9484">
                  <c:v>19.760416666666664</c:v>
                </c:pt>
                <c:pt idx="9485">
                  <c:v>19.762499999999992</c:v>
                </c:pt>
                <c:pt idx="9486">
                  <c:v>19.764583333333324</c:v>
                </c:pt>
                <c:pt idx="9487">
                  <c:v>19.766666666666666</c:v>
                </c:pt>
                <c:pt idx="9488">
                  <c:v>19.768749999999997</c:v>
                </c:pt>
                <c:pt idx="9489">
                  <c:v>19.770833333333325</c:v>
                </c:pt>
                <c:pt idx="9490">
                  <c:v>19.772916666666667</c:v>
                </c:pt>
                <c:pt idx="9491">
                  <c:v>19.774999999999999</c:v>
                </c:pt>
                <c:pt idx="9492">
                  <c:v>19.777083333333326</c:v>
                </c:pt>
                <c:pt idx="9493">
                  <c:v>19.779166666666665</c:v>
                </c:pt>
                <c:pt idx="9494">
                  <c:v>19.78125</c:v>
                </c:pt>
                <c:pt idx="9495">
                  <c:v>19.783333333333321</c:v>
                </c:pt>
                <c:pt idx="9496">
                  <c:v>19.785416666666663</c:v>
                </c:pt>
                <c:pt idx="9497">
                  <c:v>19.787499999999998</c:v>
                </c:pt>
                <c:pt idx="9498">
                  <c:v>19.789583333333322</c:v>
                </c:pt>
                <c:pt idx="9499">
                  <c:v>19.791666666666668</c:v>
                </c:pt>
                <c:pt idx="9500">
                  <c:v>19.793749999999992</c:v>
                </c:pt>
                <c:pt idx="9501">
                  <c:v>19.795833333333324</c:v>
                </c:pt>
                <c:pt idx="9502">
                  <c:v>19.797916666666669</c:v>
                </c:pt>
                <c:pt idx="9503">
                  <c:v>19.8</c:v>
                </c:pt>
                <c:pt idx="9504">
                  <c:v>19.802083333333325</c:v>
                </c:pt>
                <c:pt idx="9505">
                  <c:v>19.804166666666671</c:v>
                </c:pt>
                <c:pt idx="9506">
                  <c:v>19.806249999999995</c:v>
                </c:pt>
                <c:pt idx="9507">
                  <c:v>19.808333333333323</c:v>
                </c:pt>
                <c:pt idx="9508">
                  <c:v>19.810416666666665</c:v>
                </c:pt>
                <c:pt idx="9509">
                  <c:v>19.8125</c:v>
                </c:pt>
                <c:pt idx="9510">
                  <c:v>19.814583333333328</c:v>
                </c:pt>
                <c:pt idx="9511">
                  <c:v>19.81666666666667</c:v>
                </c:pt>
                <c:pt idx="9512">
                  <c:v>19.818750000000001</c:v>
                </c:pt>
                <c:pt idx="9513">
                  <c:v>19.820833333333326</c:v>
                </c:pt>
                <c:pt idx="9514">
                  <c:v>19.822916666666668</c:v>
                </c:pt>
                <c:pt idx="9515">
                  <c:v>19.824999999999999</c:v>
                </c:pt>
                <c:pt idx="9516">
                  <c:v>19.827083333333327</c:v>
                </c:pt>
                <c:pt idx="9517">
                  <c:v>19.829166666666669</c:v>
                </c:pt>
                <c:pt idx="9518">
                  <c:v>19.831250000000004</c:v>
                </c:pt>
                <c:pt idx="9519">
                  <c:v>19.833333333333325</c:v>
                </c:pt>
                <c:pt idx="9520">
                  <c:v>19.835416666666667</c:v>
                </c:pt>
                <c:pt idx="9521">
                  <c:v>19.837499999999999</c:v>
                </c:pt>
                <c:pt idx="9522">
                  <c:v>19.839583333333326</c:v>
                </c:pt>
                <c:pt idx="9523">
                  <c:v>19.841666666666665</c:v>
                </c:pt>
                <c:pt idx="9524">
                  <c:v>19.84375</c:v>
                </c:pt>
                <c:pt idx="9525">
                  <c:v>19.845833333333324</c:v>
                </c:pt>
                <c:pt idx="9526">
                  <c:v>19.84791666666667</c:v>
                </c:pt>
                <c:pt idx="9527">
                  <c:v>19.850000000000001</c:v>
                </c:pt>
                <c:pt idx="9528">
                  <c:v>19.852083333333326</c:v>
                </c:pt>
                <c:pt idx="9529">
                  <c:v>19.854166666666671</c:v>
                </c:pt>
                <c:pt idx="9530">
                  <c:v>19.856249999999996</c:v>
                </c:pt>
                <c:pt idx="9531">
                  <c:v>19.858333333333324</c:v>
                </c:pt>
                <c:pt idx="9532">
                  <c:v>19.860416666666666</c:v>
                </c:pt>
                <c:pt idx="9533">
                  <c:v>19.862499999999997</c:v>
                </c:pt>
                <c:pt idx="9534">
                  <c:v>19.864583333333325</c:v>
                </c:pt>
                <c:pt idx="9535">
                  <c:v>19.866666666666667</c:v>
                </c:pt>
                <c:pt idx="9536">
                  <c:v>19.868749999999991</c:v>
                </c:pt>
                <c:pt idx="9537">
                  <c:v>19.870833333333326</c:v>
                </c:pt>
                <c:pt idx="9538">
                  <c:v>19.872916666666665</c:v>
                </c:pt>
                <c:pt idx="9539">
                  <c:v>19.875</c:v>
                </c:pt>
                <c:pt idx="9540">
                  <c:v>19.877083333333328</c:v>
                </c:pt>
                <c:pt idx="9541">
                  <c:v>19.87916666666667</c:v>
                </c:pt>
                <c:pt idx="9542">
                  <c:v>19.881250000000001</c:v>
                </c:pt>
                <c:pt idx="9543">
                  <c:v>19.883333333333322</c:v>
                </c:pt>
                <c:pt idx="9544">
                  <c:v>19.885416666666664</c:v>
                </c:pt>
                <c:pt idx="9545">
                  <c:v>19.887499999999996</c:v>
                </c:pt>
                <c:pt idx="9546">
                  <c:v>19.889583333333324</c:v>
                </c:pt>
                <c:pt idx="9547">
                  <c:v>19.891666666666669</c:v>
                </c:pt>
                <c:pt idx="9548">
                  <c:v>19.893750000000001</c:v>
                </c:pt>
                <c:pt idx="9549">
                  <c:v>19.895833333333325</c:v>
                </c:pt>
                <c:pt idx="9550">
                  <c:v>19.897916666666671</c:v>
                </c:pt>
                <c:pt idx="9551">
                  <c:v>19.899999999999999</c:v>
                </c:pt>
                <c:pt idx="9552">
                  <c:v>19.902083333333323</c:v>
                </c:pt>
                <c:pt idx="9553">
                  <c:v>19.904166666666665</c:v>
                </c:pt>
                <c:pt idx="9554">
                  <c:v>19.90625</c:v>
                </c:pt>
                <c:pt idx="9555">
                  <c:v>19.908333333333321</c:v>
                </c:pt>
                <c:pt idx="9556">
                  <c:v>19.910416666666666</c:v>
                </c:pt>
                <c:pt idx="9557">
                  <c:v>19.912499999999998</c:v>
                </c:pt>
                <c:pt idx="9558">
                  <c:v>19.914583333333326</c:v>
                </c:pt>
                <c:pt idx="9559">
                  <c:v>19.916666666666668</c:v>
                </c:pt>
                <c:pt idx="9560">
                  <c:v>19.918749999999992</c:v>
                </c:pt>
                <c:pt idx="9561">
                  <c:v>19.920833333333324</c:v>
                </c:pt>
                <c:pt idx="9562">
                  <c:v>19.922916666666666</c:v>
                </c:pt>
                <c:pt idx="9563">
                  <c:v>19.924999999999997</c:v>
                </c:pt>
                <c:pt idx="9564">
                  <c:v>19.927083333333325</c:v>
                </c:pt>
                <c:pt idx="9565">
                  <c:v>19.929166666666667</c:v>
                </c:pt>
                <c:pt idx="9566">
                  <c:v>19.931249999999995</c:v>
                </c:pt>
                <c:pt idx="9567">
                  <c:v>19.933333333333323</c:v>
                </c:pt>
                <c:pt idx="9568">
                  <c:v>19.935416666666661</c:v>
                </c:pt>
                <c:pt idx="9569">
                  <c:v>19.9375</c:v>
                </c:pt>
                <c:pt idx="9570">
                  <c:v>19.939583333333324</c:v>
                </c:pt>
                <c:pt idx="9571">
                  <c:v>19.941666666666666</c:v>
                </c:pt>
                <c:pt idx="9572">
                  <c:v>19.943749999999998</c:v>
                </c:pt>
                <c:pt idx="9573">
                  <c:v>19.945833333333322</c:v>
                </c:pt>
                <c:pt idx="9574">
                  <c:v>19.947916666666668</c:v>
                </c:pt>
                <c:pt idx="9575">
                  <c:v>19.95</c:v>
                </c:pt>
                <c:pt idx="9576">
                  <c:v>19.952083333333324</c:v>
                </c:pt>
                <c:pt idx="9577">
                  <c:v>19.954166666666669</c:v>
                </c:pt>
                <c:pt idx="9578">
                  <c:v>19.956250000000001</c:v>
                </c:pt>
                <c:pt idx="9579">
                  <c:v>19.958333333333321</c:v>
                </c:pt>
                <c:pt idx="9580">
                  <c:v>19.960416666666664</c:v>
                </c:pt>
                <c:pt idx="9581">
                  <c:v>19.962499999999991</c:v>
                </c:pt>
                <c:pt idx="9582">
                  <c:v>19.964583333333323</c:v>
                </c:pt>
                <c:pt idx="9583">
                  <c:v>19.966666666666661</c:v>
                </c:pt>
                <c:pt idx="9584">
                  <c:v>19.968749999999996</c:v>
                </c:pt>
                <c:pt idx="9585">
                  <c:v>19.970833333333324</c:v>
                </c:pt>
                <c:pt idx="9586">
                  <c:v>19.972916666666666</c:v>
                </c:pt>
                <c:pt idx="9587">
                  <c:v>19.974999999999998</c:v>
                </c:pt>
                <c:pt idx="9588">
                  <c:v>19.977083333333326</c:v>
                </c:pt>
                <c:pt idx="9589">
                  <c:v>19.979166666666668</c:v>
                </c:pt>
                <c:pt idx="9590">
                  <c:v>19.981249999999992</c:v>
                </c:pt>
                <c:pt idx="9591">
                  <c:v>19.98333333333332</c:v>
                </c:pt>
                <c:pt idx="9592">
                  <c:v>19.985416666666662</c:v>
                </c:pt>
                <c:pt idx="9593">
                  <c:v>19.987499999999997</c:v>
                </c:pt>
                <c:pt idx="9594">
                  <c:v>19.989583333333321</c:v>
                </c:pt>
                <c:pt idx="9595">
                  <c:v>19.991666666666667</c:v>
                </c:pt>
                <c:pt idx="9596">
                  <c:v>19.993749999999991</c:v>
                </c:pt>
                <c:pt idx="9597">
                  <c:v>19.995833333333323</c:v>
                </c:pt>
                <c:pt idx="9598">
                  <c:v>19.997916666666665</c:v>
                </c:pt>
                <c:pt idx="9599">
                  <c:v>20</c:v>
                </c:pt>
                <c:pt idx="9600">
                  <c:v>20.002083333333324</c:v>
                </c:pt>
                <c:pt idx="9601">
                  <c:v>20.00416666666667</c:v>
                </c:pt>
                <c:pt idx="9602">
                  <c:v>20.006250000000001</c:v>
                </c:pt>
                <c:pt idx="9603">
                  <c:v>20.008333333333322</c:v>
                </c:pt>
                <c:pt idx="9604">
                  <c:v>20.010416666666668</c:v>
                </c:pt>
                <c:pt idx="9605">
                  <c:v>20.012499999999996</c:v>
                </c:pt>
                <c:pt idx="9606">
                  <c:v>20.014583333333327</c:v>
                </c:pt>
                <c:pt idx="9607">
                  <c:v>20.016666666666669</c:v>
                </c:pt>
                <c:pt idx="9608">
                  <c:v>20.018750000000001</c:v>
                </c:pt>
                <c:pt idx="9609">
                  <c:v>20.020833333333325</c:v>
                </c:pt>
                <c:pt idx="9610">
                  <c:v>20.022916666666667</c:v>
                </c:pt>
                <c:pt idx="9611">
                  <c:v>20.024999999999999</c:v>
                </c:pt>
                <c:pt idx="9612">
                  <c:v>20.027083333333326</c:v>
                </c:pt>
                <c:pt idx="9613">
                  <c:v>20.029166666666665</c:v>
                </c:pt>
                <c:pt idx="9614">
                  <c:v>20.031250000000004</c:v>
                </c:pt>
                <c:pt idx="9615">
                  <c:v>20.033333333333324</c:v>
                </c:pt>
                <c:pt idx="9616">
                  <c:v>20.035416666666666</c:v>
                </c:pt>
                <c:pt idx="9617">
                  <c:v>20.037500000000001</c:v>
                </c:pt>
                <c:pt idx="9618">
                  <c:v>20.039583333333326</c:v>
                </c:pt>
                <c:pt idx="9619">
                  <c:v>20.041666666666668</c:v>
                </c:pt>
                <c:pt idx="9620">
                  <c:v>20.043749999999992</c:v>
                </c:pt>
                <c:pt idx="9621">
                  <c:v>20.045833333333324</c:v>
                </c:pt>
                <c:pt idx="9622">
                  <c:v>20.047916666666669</c:v>
                </c:pt>
                <c:pt idx="9623">
                  <c:v>20.05</c:v>
                </c:pt>
                <c:pt idx="9624">
                  <c:v>20.052083333333325</c:v>
                </c:pt>
                <c:pt idx="9625">
                  <c:v>20.054166666666671</c:v>
                </c:pt>
                <c:pt idx="9626">
                  <c:v>20.056249999999995</c:v>
                </c:pt>
                <c:pt idx="9627">
                  <c:v>20.058333333333323</c:v>
                </c:pt>
                <c:pt idx="9628">
                  <c:v>20.060416666666661</c:v>
                </c:pt>
                <c:pt idx="9629">
                  <c:v>20.062499999999996</c:v>
                </c:pt>
                <c:pt idx="9630">
                  <c:v>20.064583333333324</c:v>
                </c:pt>
                <c:pt idx="9631">
                  <c:v>20.066666666666666</c:v>
                </c:pt>
                <c:pt idx="9632">
                  <c:v>20.068749999999998</c:v>
                </c:pt>
                <c:pt idx="9633">
                  <c:v>20.070833333333326</c:v>
                </c:pt>
                <c:pt idx="9634">
                  <c:v>20.072916666666668</c:v>
                </c:pt>
                <c:pt idx="9635">
                  <c:v>20.074999999999999</c:v>
                </c:pt>
                <c:pt idx="9636">
                  <c:v>20.077083333333327</c:v>
                </c:pt>
                <c:pt idx="9637">
                  <c:v>20.079166666666669</c:v>
                </c:pt>
                <c:pt idx="9638">
                  <c:v>20.081250000000001</c:v>
                </c:pt>
                <c:pt idx="9639">
                  <c:v>20.083333333333321</c:v>
                </c:pt>
                <c:pt idx="9640">
                  <c:v>20.085416666666664</c:v>
                </c:pt>
                <c:pt idx="9641">
                  <c:v>20.087499999999995</c:v>
                </c:pt>
                <c:pt idx="9642">
                  <c:v>20.089583333333323</c:v>
                </c:pt>
                <c:pt idx="9643">
                  <c:v>20.091666666666665</c:v>
                </c:pt>
                <c:pt idx="9644">
                  <c:v>20.09375</c:v>
                </c:pt>
                <c:pt idx="9645">
                  <c:v>20.095833333333324</c:v>
                </c:pt>
                <c:pt idx="9646">
                  <c:v>20.09791666666667</c:v>
                </c:pt>
                <c:pt idx="9647">
                  <c:v>20.100000000000001</c:v>
                </c:pt>
                <c:pt idx="9648">
                  <c:v>20.102083333333326</c:v>
                </c:pt>
                <c:pt idx="9649">
                  <c:v>20.104166666666671</c:v>
                </c:pt>
                <c:pt idx="9650">
                  <c:v>20.106249999999996</c:v>
                </c:pt>
                <c:pt idx="9651">
                  <c:v>20.108333333333324</c:v>
                </c:pt>
                <c:pt idx="9652">
                  <c:v>20.110416666666669</c:v>
                </c:pt>
                <c:pt idx="9653">
                  <c:v>20.112500000000001</c:v>
                </c:pt>
                <c:pt idx="9654">
                  <c:v>20.114583333333329</c:v>
                </c:pt>
                <c:pt idx="9655">
                  <c:v>20.116666666666671</c:v>
                </c:pt>
                <c:pt idx="9656">
                  <c:v>20.118749999999995</c:v>
                </c:pt>
                <c:pt idx="9657">
                  <c:v>20.120833333333326</c:v>
                </c:pt>
                <c:pt idx="9658">
                  <c:v>20.122916666666665</c:v>
                </c:pt>
                <c:pt idx="9659">
                  <c:v>20.125</c:v>
                </c:pt>
                <c:pt idx="9660">
                  <c:v>20.127083333333328</c:v>
                </c:pt>
                <c:pt idx="9661">
                  <c:v>20.12916666666667</c:v>
                </c:pt>
                <c:pt idx="9662">
                  <c:v>20.131250000000005</c:v>
                </c:pt>
                <c:pt idx="9663">
                  <c:v>20.133333333333326</c:v>
                </c:pt>
                <c:pt idx="9664">
                  <c:v>20.135416666666668</c:v>
                </c:pt>
                <c:pt idx="9665">
                  <c:v>20.137499999999999</c:v>
                </c:pt>
                <c:pt idx="9666">
                  <c:v>20.139583333333327</c:v>
                </c:pt>
                <c:pt idx="9667">
                  <c:v>20.141666666666669</c:v>
                </c:pt>
                <c:pt idx="9668">
                  <c:v>20.143750000000001</c:v>
                </c:pt>
                <c:pt idx="9669">
                  <c:v>20.145833333333325</c:v>
                </c:pt>
                <c:pt idx="9670">
                  <c:v>20.147916666666671</c:v>
                </c:pt>
                <c:pt idx="9671">
                  <c:v>20.149999999999999</c:v>
                </c:pt>
                <c:pt idx="9672">
                  <c:v>20.152083333333326</c:v>
                </c:pt>
                <c:pt idx="9673">
                  <c:v>20.154166666666669</c:v>
                </c:pt>
                <c:pt idx="9674">
                  <c:v>20.156250000000004</c:v>
                </c:pt>
                <c:pt idx="9675">
                  <c:v>20.158333333333324</c:v>
                </c:pt>
                <c:pt idx="9676">
                  <c:v>20.160416666666666</c:v>
                </c:pt>
                <c:pt idx="9677">
                  <c:v>20.162499999999998</c:v>
                </c:pt>
                <c:pt idx="9678">
                  <c:v>20.164583333333326</c:v>
                </c:pt>
                <c:pt idx="9679">
                  <c:v>20.166666666666668</c:v>
                </c:pt>
                <c:pt idx="9680">
                  <c:v>20.168749999999992</c:v>
                </c:pt>
                <c:pt idx="9681">
                  <c:v>20.170833333333327</c:v>
                </c:pt>
                <c:pt idx="9682">
                  <c:v>20.172916666666669</c:v>
                </c:pt>
                <c:pt idx="9683">
                  <c:v>20.175000000000001</c:v>
                </c:pt>
                <c:pt idx="9684">
                  <c:v>20.177083333333329</c:v>
                </c:pt>
                <c:pt idx="9685">
                  <c:v>20.179166666666671</c:v>
                </c:pt>
                <c:pt idx="9686">
                  <c:v>20.181249999999995</c:v>
                </c:pt>
                <c:pt idx="9687">
                  <c:v>20.183333333333323</c:v>
                </c:pt>
                <c:pt idx="9688">
                  <c:v>20.185416666666661</c:v>
                </c:pt>
                <c:pt idx="9689">
                  <c:v>20.1875</c:v>
                </c:pt>
                <c:pt idx="9690">
                  <c:v>20.189583333333324</c:v>
                </c:pt>
                <c:pt idx="9691">
                  <c:v>20.19166666666667</c:v>
                </c:pt>
                <c:pt idx="9692">
                  <c:v>20.193750000000001</c:v>
                </c:pt>
                <c:pt idx="9693">
                  <c:v>20.195833333333326</c:v>
                </c:pt>
                <c:pt idx="9694">
                  <c:v>20.197916666666671</c:v>
                </c:pt>
                <c:pt idx="9695">
                  <c:v>20.2</c:v>
                </c:pt>
                <c:pt idx="9696">
                  <c:v>20.202083333333324</c:v>
                </c:pt>
                <c:pt idx="9697">
                  <c:v>20.204166666666669</c:v>
                </c:pt>
                <c:pt idx="9698">
                  <c:v>20.206250000000001</c:v>
                </c:pt>
                <c:pt idx="9699">
                  <c:v>20.208333333333321</c:v>
                </c:pt>
                <c:pt idx="9700">
                  <c:v>20.210416666666667</c:v>
                </c:pt>
                <c:pt idx="9701">
                  <c:v>20.212499999999995</c:v>
                </c:pt>
                <c:pt idx="9702">
                  <c:v>20.214583333333326</c:v>
                </c:pt>
                <c:pt idx="9703">
                  <c:v>20.216666666666665</c:v>
                </c:pt>
                <c:pt idx="9704">
                  <c:v>20.21875</c:v>
                </c:pt>
                <c:pt idx="9705">
                  <c:v>20.220833333333324</c:v>
                </c:pt>
                <c:pt idx="9706">
                  <c:v>20.222916666666666</c:v>
                </c:pt>
                <c:pt idx="9707">
                  <c:v>20.224999999999998</c:v>
                </c:pt>
                <c:pt idx="9708">
                  <c:v>20.227083333333326</c:v>
                </c:pt>
                <c:pt idx="9709">
                  <c:v>20.229166666666668</c:v>
                </c:pt>
                <c:pt idx="9710">
                  <c:v>20.231249999999996</c:v>
                </c:pt>
                <c:pt idx="9711">
                  <c:v>20.233333333333324</c:v>
                </c:pt>
                <c:pt idx="9712">
                  <c:v>20.235416666666666</c:v>
                </c:pt>
                <c:pt idx="9713">
                  <c:v>20.237500000000001</c:v>
                </c:pt>
                <c:pt idx="9714">
                  <c:v>20.239583333333325</c:v>
                </c:pt>
                <c:pt idx="9715">
                  <c:v>20.241666666666667</c:v>
                </c:pt>
                <c:pt idx="9716">
                  <c:v>20.243749999999991</c:v>
                </c:pt>
                <c:pt idx="9717">
                  <c:v>20.245833333333323</c:v>
                </c:pt>
                <c:pt idx="9718">
                  <c:v>20.247916666666665</c:v>
                </c:pt>
                <c:pt idx="9719">
                  <c:v>20.25</c:v>
                </c:pt>
                <c:pt idx="9720">
                  <c:v>20.252083333333324</c:v>
                </c:pt>
                <c:pt idx="9721">
                  <c:v>20.25416666666667</c:v>
                </c:pt>
                <c:pt idx="9722">
                  <c:v>20.256250000000001</c:v>
                </c:pt>
                <c:pt idx="9723">
                  <c:v>20.258333333333322</c:v>
                </c:pt>
                <c:pt idx="9724">
                  <c:v>20.260416666666664</c:v>
                </c:pt>
                <c:pt idx="9725">
                  <c:v>20.262499999999992</c:v>
                </c:pt>
                <c:pt idx="9726">
                  <c:v>20.264583333333324</c:v>
                </c:pt>
                <c:pt idx="9727">
                  <c:v>20.266666666666666</c:v>
                </c:pt>
                <c:pt idx="9728">
                  <c:v>20.268749999999997</c:v>
                </c:pt>
                <c:pt idx="9729">
                  <c:v>20.270833333333325</c:v>
                </c:pt>
                <c:pt idx="9730">
                  <c:v>20.272916666666667</c:v>
                </c:pt>
                <c:pt idx="9731">
                  <c:v>20.274999999999999</c:v>
                </c:pt>
                <c:pt idx="9732">
                  <c:v>20.277083333333326</c:v>
                </c:pt>
                <c:pt idx="9733">
                  <c:v>20.279166666666665</c:v>
                </c:pt>
                <c:pt idx="9734">
                  <c:v>20.28125</c:v>
                </c:pt>
                <c:pt idx="9735">
                  <c:v>20.283333333333321</c:v>
                </c:pt>
                <c:pt idx="9736">
                  <c:v>20.285416666666663</c:v>
                </c:pt>
                <c:pt idx="9737">
                  <c:v>20.287499999999998</c:v>
                </c:pt>
                <c:pt idx="9738">
                  <c:v>20.289583333333322</c:v>
                </c:pt>
                <c:pt idx="9739">
                  <c:v>20.291666666666668</c:v>
                </c:pt>
                <c:pt idx="9740">
                  <c:v>20.293749999999992</c:v>
                </c:pt>
                <c:pt idx="9741">
                  <c:v>20.295833333333324</c:v>
                </c:pt>
                <c:pt idx="9742">
                  <c:v>20.297916666666669</c:v>
                </c:pt>
                <c:pt idx="9743">
                  <c:v>20.3</c:v>
                </c:pt>
                <c:pt idx="9744">
                  <c:v>20.302083333333325</c:v>
                </c:pt>
                <c:pt idx="9745">
                  <c:v>20.304166666666671</c:v>
                </c:pt>
                <c:pt idx="9746">
                  <c:v>20.306249999999995</c:v>
                </c:pt>
                <c:pt idx="9747">
                  <c:v>20.308333333333323</c:v>
                </c:pt>
                <c:pt idx="9748">
                  <c:v>20.310416666666665</c:v>
                </c:pt>
                <c:pt idx="9749">
                  <c:v>20.3125</c:v>
                </c:pt>
                <c:pt idx="9750">
                  <c:v>20.314583333333328</c:v>
                </c:pt>
                <c:pt idx="9751">
                  <c:v>20.31666666666667</c:v>
                </c:pt>
                <c:pt idx="9752">
                  <c:v>20.318750000000001</c:v>
                </c:pt>
                <c:pt idx="9753">
                  <c:v>20.320833333333326</c:v>
                </c:pt>
                <c:pt idx="9754">
                  <c:v>20.322916666666668</c:v>
                </c:pt>
                <c:pt idx="9755">
                  <c:v>20.324999999999999</c:v>
                </c:pt>
                <c:pt idx="9756">
                  <c:v>20.327083333333327</c:v>
                </c:pt>
                <c:pt idx="9757">
                  <c:v>20.329166666666669</c:v>
                </c:pt>
                <c:pt idx="9758">
                  <c:v>20.331250000000004</c:v>
                </c:pt>
                <c:pt idx="9759">
                  <c:v>20.333333333333325</c:v>
                </c:pt>
                <c:pt idx="9760">
                  <c:v>20.335416666666667</c:v>
                </c:pt>
                <c:pt idx="9761">
                  <c:v>20.337499999999999</c:v>
                </c:pt>
                <c:pt idx="9762">
                  <c:v>20.339583333333326</c:v>
                </c:pt>
                <c:pt idx="9763">
                  <c:v>20.341666666666665</c:v>
                </c:pt>
                <c:pt idx="9764">
                  <c:v>20.34375</c:v>
                </c:pt>
                <c:pt idx="9765">
                  <c:v>20.345833333333324</c:v>
                </c:pt>
                <c:pt idx="9766">
                  <c:v>20.34791666666667</c:v>
                </c:pt>
                <c:pt idx="9767">
                  <c:v>20.350000000000001</c:v>
                </c:pt>
                <c:pt idx="9768">
                  <c:v>20.352083333333326</c:v>
                </c:pt>
                <c:pt idx="9769">
                  <c:v>20.354166666666671</c:v>
                </c:pt>
                <c:pt idx="9770">
                  <c:v>20.356249999999996</c:v>
                </c:pt>
                <c:pt idx="9771">
                  <c:v>20.358333333333324</c:v>
                </c:pt>
                <c:pt idx="9772">
                  <c:v>20.360416666666666</c:v>
                </c:pt>
                <c:pt idx="9773">
                  <c:v>20.362499999999997</c:v>
                </c:pt>
                <c:pt idx="9774">
                  <c:v>20.364583333333325</c:v>
                </c:pt>
                <c:pt idx="9775">
                  <c:v>20.366666666666667</c:v>
                </c:pt>
                <c:pt idx="9776">
                  <c:v>20.368749999999991</c:v>
                </c:pt>
                <c:pt idx="9777">
                  <c:v>20.370833333333326</c:v>
                </c:pt>
                <c:pt idx="9778">
                  <c:v>20.372916666666665</c:v>
                </c:pt>
                <c:pt idx="9779">
                  <c:v>20.375</c:v>
                </c:pt>
                <c:pt idx="9780">
                  <c:v>20.377083333333328</c:v>
                </c:pt>
                <c:pt idx="9781">
                  <c:v>20.37916666666667</c:v>
                </c:pt>
                <c:pt idx="9782">
                  <c:v>20.381250000000001</c:v>
                </c:pt>
                <c:pt idx="9783">
                  <c:v>20.383333333333322</c:v>
                </c:pt>
                <c:pt idx="9784">
                  <c:v>20.385416666666664</c:v>
                </c:pt>
                <c:pt idx="9785">
                  <c:v>20.387499999999996</c:v>
                </c:pt>
                <c:pt idx="9786">
                  <c:v>20.389583333333324</c:v>
                </c:pt>
                <c:pt idx="9787">
                  <c:v>20.391666666666669</c:v>
                </c:pt>
                <c:pt idx="9788">
                  <c:v>20.393750000000001</c:v>
                </c:pt>
                <c:pt idx="9789">
                  <c:v>20.395833333333325</c:v>
                </c:pt>
                <c:pt idx="9790">
                  <c:v>20.397916666666671</c:v>
                </c:pt>
                <c:pt idx="9791">
                  <c:v>20.399999999999999</c:v>
                </c:pt>
                <c:pt idx="9792">
                  <c:v>20.402083333333323</c:v>
                </c:pt>
                <c:pt idx="9793">
                  <c:v>20.404166666666665</c:v>
                </c:pt>
                <c:pt idx="9794">
                  <c:v>20.40625</c:v>
                </c:pt>
                <c:pt idx="9795">
                  <c:v>20.408333333333321</c:v>
                </c:pt>
                <c:pt idx="9796">
                  <c:v>20.410416666666666</c:v>
                </c:pt>
                <c:pt idx="9797">
                  <c:v>20.412499999999998</c:v>
                </c:pt>
                <c:pt idx="9798">
                  <c:v>20.414583333333326</c:v>
                </c:pt>
                <c:pt idx="9799">
                  <c:v>20.416666666666668</c:v>
                </c:pt>
                <c:pt idx="9800">
                  <c:v>20.418749999999992</c:v>
                </c:pt>
                <c:pt idx="9801">
                  <c:v>20.420833333333324</c:v>
                </c:pt>
                <c:pt idx="9802">
                  <c:v>20.422916666666666</c:v>
                </c:pt>
                <c:pt idx="9803">
                  <c:v>20.424999999999997</c:v>
                </c:pt>
                <c:pt idx="9804">
                  <c:v>20.427083333333325</c:v>
                </c:pt>
                <c:pt idx="9805">
                  <c:v>20.429166666666667</c:v>
                </c:pt>
                <c:pt idx="9806">
                  <c:v>20.431249999999995</c:v>
                </c:pt>
                <c:pt idx="9807">
                  <c:v>20.433333333333323</c:v>
                </c:pt>
                <c:pt idx="9808">
                  <c:v>20.435416666666661</c:v>
                </c:pt>
                <c:pt idx="9809">
                  <c:v>20.4375</c:v>
                </c:pt>
                <c:pt idx="9810">
                  <c:v>20.439583333333324</c:v>
                </c:pt>
                <c:pt idx="9811">
                  <c:v>20.441666666666666</c:v>
                </c:pt>
                <c:pt idx="9812">
                  <c:v>20.443749999999998</c:v>
                </c:pt>
                <c:pt idx="9813">
                  <c:v>20.445833333333322</c:v>
                </c:pt>
                <c:pt idx="9814">
                  <c:v>20.447916666666668</c:v>
                </c:pt>
                <c:pt idx="9815">
                  <c:v>20.45</c:v>
                </c:pt>
                <c:pt idx="9816">
                  <c:v>20.452083333333324</c:v>
                </c:pt>
                <c:pt idx="9817">
                  <c:v>20.454166666666669</c:v>
                </c:pt>
                <c:pt idx="9818">
                  <c:v>20.456250000000001</c:v>
                </c:pt>
                <c:pt idx="9819">
                  <c:v>20.458333333333321</c:v>
                </c:pt>
                <c:pt idx="9820">
                  <c:v>20.460416666666664</c:v>
                </c:pt>
                <c:pt idx="9821">
                  <c:v>20.462499999999991</c:v>
                </c:pt>
                <c:pt idx="9822">
                  <c:v>20.464583333333323</c:v>
                </c:pt>
                <c:pt idx="9823">
                  <c:v>20.466666666666661</c:v>
                </c:pt>
                <c:pt idx="9824">
                  <c:v>20.468749999999996</c:v>
                </c:pt>
                <c:pt idx="9825">
                  <c:v>20.470833333333324</c:v>
                </c:pt>
                <c:pt idx="9826">
                  <c:v>20.472916666666666</c:v>
                </c:pt>
                <c:pt idx="9827">
                  <c:v>20.474999999999998</c:v>
                </c:pt>
                <c:pt idx="9828">
                  <c:v>20.477083333333326</c:v>
                </c:pt>
                <c:pt idx="9829">
                  <c:v>20.479166666666668</c:v>
                </c:pt>
                <c:pt idx="9830">
                  <c:v>20.481249999999992</c:v>
                </c:pt>
                <c:pt idx="9831">
                  <c:v>20.48333333333332</c:v>
                </c:pt>
                <c:pt idx="9832">
                  <c:v>20.485416666666662</c:v>
                </c:pt>
                <c:pt idx="9833">
                  <c:v>20.487499999999997</c:v>
                </c:pt>
                <c:pt idx="9834">
                  <c:v>20.489583333333321</c:v>
                </c:pt>
                <c:pt idx="9835">
                  <c:v>20.491666666666667</c:v>
                </c:pt>
                <c:pt idx="9836">
                  <c:v>20.493749999999991</c:v>
                </c:pt>
                <c:pt idx="9837">
                  <c:v>20.495833333333323</c:v>
                </c:pt>
                <c:pt idx="9838">
                  <c:v>20.497916666666665</c:v>
                </c:pt>
                <c:pt idx="9839">
                  <c:v>20.5</c:v>
                </c:pt>
                <c:pt idx="9840">
                  <c:v>20.502083333333324</c:v>
                </c:pt>
                <c:pt idx="9841">
                  <c:v>20.50416666666667</c:v>
                </c:pt>
                <c:pt idx="9842">
                  <c:v>20.506250000000001</c:v>
                </c:pt>
                <c:pt idx="9843">
                  <c:v>20.508333333333322</c:v>
                </c:pt>
                <c:pt idx="9844">
                  <c:v>20.510416666666668</c:v>
                </c:pt>
                <c:pt idx="9845">
                  <c:v>20.512499999999996</c:v>
                </c:pt>
                <c:pt idx="9846">
                  <c:v>20.514583333333327</c:v>
                </c:pt>
                <c:pt idx="9847">
                  <c:v>20.516666666666669</c:v>
                </c:pt>
                <c:pt idx="9848">
                  <c:v>20.518750000000001</c:v>
                </c:pt>
                <c:pt idx="9849">
                  <c:v>20.520833333333325</c:v>
                </c:pt>
                <c:pt idx="9850">
                  <c:v>20.522916666666667</c:v>
                </c:pt>
                <c:pt idx="9851">
                  <c:v>20.524999999999999</c:v>
                </c:pt>
                <c:pt idx="9852">
                  <c:v>20.527083333333326</c:v>
                </c:pt>
                <c:pt idx="9853">
                  <c:v>20.529166666666665</c:v>
                </c:pt>
                <c:pt idx="9854">
                  <c:v>20.531250000000004</c:v>
                </c:pt>
                <c:pt idx="9855">
                  <c:v>20.533333333333324</c:v>
                </c:pt>
                <c:pt idx="9856">
                  <c:v>20.535416666666666</c:v>
                </c:pt>
                <c:pt idx="9857">
                  <c:v>20.537500000000001</c:v>
                </c:pt>
                <c:pt idx="9858">
                  <c:v>20.539583333333326</c:v>
                </c:pt>
                <c:pt idx="9859">
                  <c:v>20.541666666666668</c:v>
                </c:pt>
                <c:pt idx="9860">
                  <c:v>20.543749999999992</c:v>
                </c:pt>
                <c:pt idx="9861">
                  <c:v>20.545833333333324</c:v>
                </c:pt>
                <c:pt idx="9862">
                  <c:v>20.547916666666669</c:v>
                </c:pt>
                <c:pt idx="9863">
                  <c:v>20.55</c:v>
                </c:pt>
                <c:pt idx="9864">
                  <c:v>20.552083333333325</c:v>
                </c:pt>
                <c:pt idx="9865">
                  <c:v>20.554166666666671</c:v>
                </c:pt>
                <c:pt idx="9866">
                  <c:v>20.556249999999995</c:v>
                </c:pt>
                <c:pt idx="9867">
                  <c:v>20.558333333333323</c:v>
                </c:pt>
                <c:pt idx="9868">
                  <c:v>20.560416666666661</c:v>
                </c:pt>
                <c:pt idx="9869">
                  <c:v>20.562499999999996</c:v>
                </c:pt>
                <c:pt idx="9870">
                  <c:v>20.564583333333324</c:v>
                </c:pt>
                <c:pt idx="9871">
                  <c:v>20.566666666666666</c:v>
                </c:pt>
                <c:pt idx="9872">
                  <c:v>20.568749999999998</c:v>
                </c:pt>
                <c:pt idx="9873">
                  <c:v>20.570833333333326</c:v>
                </c:pt>
                <c:pt idx="9874">
                  <c:v>20.572916666666668</c:v>
                </c:pt>
                <c:pt idx="9875">
                  <c:v>20.574999999999999</c:v>
                </c:pt>
                <c:pt idx="9876">
                  <c:v>20.577083333333327</c:v>
                </c:pt>
                <c:pt idx="9877">
                  <c:v>20.579166666666669</c:v>
                </c:pt>
                <c:pt idx="9878">
                  <c:v>20.581250000000001</c:v>
                </c:pt>
                <c:pt idx="9879">
                  <c:v>20.583333333333321</c:v>
                </c:pt>
                <c:pt idx="9880">
                  <c:v>20.585416666666664</c:v>
                </c:pt>
                <c:pt idx="9881">
                  <c:v>20.587499999999995</c:v>
                </c:pt>
                <c:pt idx="9882">
                  <c:v>20.589583333333323</c:v>
                </c:pt>
                <c:pt idx="9883">
                  <c:v>20.591666666666665</c:v>
                </c:pt>
                <c:pt idx="9884">
                  <c:v>20.59375</c:v>
                </c:pt>
                <c:pt idx="9885">
                  <c:v>20.595833333333324</c:v>
                </c:pt>
                <c:pt idx="9886">
                  <c:v>20.59791666666667</c:v>
                </c:pt>
                <c:pt idx="9887">
                  <c:v>20.6</c:v>
                </c:pt>
                <c:pt idx="9888">
                  <c:v>20.602083333333326</c:v>
                </c:pt>
                <c:pt idx="9889">
                  <c:v>20.604166666666671</c:v>
                </c:pt>
                <c:pt idx="9890">
                  <c:v>20.606249999999996</c:v>
                </c:pt>
                <c:pt idx="9891">
                  <c:v>20.608333333333324</c:v>
                </c:pt>
                <c:pt idx="9892">
                  <c:v>20.610416666666669</c:v>
                </c:pt>
                <c:pt idx="9893">
                  <c:v>20.612500000000001</c:v>
                </c:pt>
                <c:pt idx="9894">
                  <c:v>20.614583333333329</c:v>
                </c:pt>
                <c:pt idx="9895">
                  <c:v>20.616666666666671</c:v>
                </c:pt>
                <c:pt idx="9896">
                  <c:v>20.618749999999995</c:v>
                </c:pt>
                <c:pt idx="9897">
                  <c:v>20.620833333333326</c:v>
                </c:pt>
                <c:pt idx="9898">
                  <c:v>20.622916666666665</c:v>
                </c:pt>
                <c:pt idx="9899">
                  <c:v>20.625</c:v>
                </c:pt>
                <c:pt idx="9900">
                  <c:v>20.627083333333328</c:v>
                </c:pt>
                <c:pt idx="9901">
                  <c:v>20.62916666666667</c:v>
                </c:pt>
                <c:pt idx="9902">
                  <c:v>20.631250000000005</c:v>
                </c:pt>
                <c:pt idx="9903">
                  <c:v>20.633333333333326</c:v>
                </c:pt>
                <c:pt idx="9904">
                  <c:v>20.635416666666668</c:v>
                </c:pt>
                <c:pt idx="9905">
                  <c:v>20.637499999999999</c:v>
                </c:pt>
                <c:pt idx="9906">
                  <c:v>20.639583333333327</c:v>
                </c:pt>
                <c:pt idx="9907">
                  <c:v>20.641666666666669</c:v>
                </c:pt>
                <c:pt idx="9908">
                  <c:v>20.643750000000001</c:v>
                </c:pt>
                <c:pt idx="9909">
                  <c:v>20.645833333333325</c:v>
                </c:pt>
                <c:pt idx="9910">
                  <c:v>20.647916666666671</c:v>
                </c:pt>
                <c:pt idx="9911">
                  <c:v>20.650000000000002</c:v>
                </c:pt>
                <c:pt idx="9912">
                  <c:v>20.652083333333326</c:v>
                </c:pt>
                <c:pt idx="9913">
                  <c:v>20.654166666666669</c:v>
                </c:pt>
                <c:pt idx="9914">
                  <c:v>20.656250000000004</c:v>
                </c:pt>
                <c:pt idx="9915">
                  <c:v>20.658333333333324</c:v>
                </c:pt>
                <c:pt idx="9916">
                  <c:v>20.660416666666666</c:v>
                </c:pt>
                <c:pt idx="9917">
                  <c:v>20.662499999999998</c:v>
                </c:pt>
                <c:pt idx="9918">
                  <c:v>20.664583333333326</c:v>
                </c:pt>
                <c:pt idx="9919">
                  <c:v>20.666666666666668</c:v>
                </c:pt>
                <c:pt idx="9920">
                  <c:v>20.668749999999992</c:v>
                </c:pt>
                <c:pt idx="9921">
                  <c:v>20.670833333333327</c:v>
                </c:pt>
                <c:pt idx="9922">
                  <c:v>20.672916666666669</c:v>
                </c:pt>
                <c:pt idx="9923">
                  <c:v>20.675000000000001</c:v>
                </c:pt>
                <c:pt idx="9924">
                  <c:v>20.677083333333329</c:v>
                </c:pt>
                <c:pt idx="9925">
                  <c:v>20.679166666666671</c:v>
                </c:pt>
                <c:pt idx="9926">
                  <c:v>20.681249999999995</c:v>
                </c:pt>
                <c:pt idx="9927">
                  <c:v>20.683333333333323</c:v>
                </c:pt>
                <c:pt idx="9928">
                  <c:v>20.685416666666661</c:v>
                </c:pt>
                <c:pt idx="9929">
                  <c:v>20.6875</c:v>
                </c:pt>
                <c:pt idx="9930">
                  <c:v>20.689583333333324</c:v>
                </c:pt>
                <c:pt idx="9931">
                  <c:v>20.69166666666667</c:v>
                </c:pt>
                <c:pt idx="9932">
                  <c:v>20.693750000000001</c:v>
                </c:pt>
                <c:pt idx="9933">
                  <c:v>20.695833333333326</c:v>
                </c:pt>
                <c:pt idx="9934">
                  <c:v>20.697916666666671</c:v>
                </c:pt>
                <c:pt idx="9935">
                  <c:v>20.7</c:v>
                </c:pt>
                <c:pt idx="9936">
                  <c:v>20.702083333333324</c:v>
                </c:pt>
                <c:pt idx="9937">
                  <c:v>20.704166666666669</c:v>
                </c:pt>
                <c:pt idx="9938">
                  <c:v>20.706250000000001</c:v>
                </c:pt>
                <c:pt idx="9939">
                  <c:v>20.708333333333321</c:v>
                </c:pt>
                <c:pt idx="9940">
                  <c:v>20.710416666666667</c:v>
                </c:pt>
                <c:pt idx="9941">
                  <c:v>20.712499999999995</c:v>
                </c:pt>
                <c:pt idx="9942">
                  <c:v>20.714583333333326</c:v>
                </c:pt>
                <c:pt idx="9943">
                  <c:v>20.716666666666665</c:v>
                </c:pt>
                <c:pt idx="9944">
                  <c:v>20.71875</c:v>
                </c:pt>
                <c:pt idx="9945">
                  <c:v>20.720833333333324</c:v>
                </c:pt>
                <c:pt idx="9946">
                  <c:v>20.722916666666666</c:v>
                </c:pt>
                <c:pt idx="9947">
                  <c:v>20.724999999999998</c:v>
                </c:pt>
                <c:pt idx="9948">
                  <c:v>20.727083333333326</c:v>
                </c:pt>
                <c:pt idx="9949">
                  <c:v>20.729166666666668</c:v>
                </c:pt>
                <c:pt idx="9950">
                  <c:v>20.731249999999996</c:v>
                </c:pt>
                <c:pt idx="9951">
                  <c:v>20.733333333333324</c:v>
                </c:pt>
                <c:pt idx="9952">
                  <c:v>20.735416666666666</c:v>
                </c:pt>
                <c:pt idx="9953">
                  <c:v>20.737500000000001</c:v>
                </c:pt>
                <c:pt idx="9954">
                  <c:v>20.739583333333325</c:v>
                </c:pt>
                <c:pt idx="9955">
                  <c:v>20.741666666666667</c:v>
                </c:pt>
                <c:pt idx="9956">
                  <c:v>20.743749999999991</c:v>
                </c:pt>
                <c:pt idx="9957">
                  <c:v>20.745833333333323</c:v>
                </c:pt>
                <c:pt idx="9958">
                  <c:v>20.747916666666665</c:v>
                </c:pt>
                <c:pt idx="9959">
                  <c:v>20.75</c:v>
                </c:pt>
                <c:pt idx="9960">
                  <c:v>20.752083333333324</c:v>
                </c:pt>
                <c:pt idx="9961">
                  <c:v>20.75416666666667</c:v>
                </c:pt>
                <c:pt idx="9962">
                  <c:v>20.756250000000001</c:v>
                </c:pt>
                <c:pt idx="9963">
                  <c:v>20.758333333333322</c:v>
                </c:pt>
                <c:pt idx="9964">
                  <c:v>20.760416666666664</c:v>
                </c:pt>
                <c:pt idx="9965">
                  <c:v>20.762499999999992</c:v>
                </c:pt>
                <c:pt idx="9966">
                  <c:v>20.764583333333324</c:v>
                </c:pt>
                <c:pt idx="9967">
                  <c:v>20.766666666666666</c:v>
                </c:pt>
                <c:pt idx="9968">
                  <c:v>20.768749999999997</c:v>
                </c:pt>
                <c:pt idx="9969">
                  <c:v>20.770833333333325</c:v>
                </c:pt>
                <c:pt idx="9970">
                  <c:v>20.772916666666667</c:v>
                </c:pt>
                <c:pt idx="9971">
                  <c:v>20.774999999999999</c:v>
                </c:pt>
                <c:pt idx="9972">
                  <c:v>20.777083333333326</c:v>
                </c:pt>
                <c:pt idx="9973">
                  <c:v>20.779166666666665</c:v>
                </c:pt>
                <c:pt idx="9974">
                  <c:v>20.78125</c:v>
                </c:pt>
                <c:pt idx="9975">
                  <c:v>20.783333333333321</c:v>
                </c:pt>
                <c:pt idx="9976">
                  <c:v>20.785416666666663</c:v>
                </c:pt>
                <c:pt idx="9977">
                  <c:v>20.787499999999998</c:v>
                </c:pt>
                <c:pt idx="9978">
                  <c:v>20.789583333333322</c:v>
                </c:pt>
                <c:pt idx="9979">
                  <c:v>20.791666666666668</c:v>
                </c:pt>
                <c:pt idx="9980">
                  <c:v>20.793749999999992</c:v>
                </c:pt>
                <c:pt idx="9981">
                  <c:v>20.795833333333324</c:v>
                </c:pt>
                <c:pt idx="9982">
                  <c:v>20.797916666666669</c:v>
                </c:pt>
                <c:pt idx="9983">
                  <c:v>20.8</c:v>
                </c:pt>
                <c:pt idx="9984">
                  <c:v>20.802083333333325</c:v>
                </c:pt>
                <c:pt idx="9985">
                  <c:v>20.804166666666671</c:v>
                </c:pt>
                <c:pt idx="9986">
                  <c:v>20.806249999999995</c:v>
                </c:pt>
                <c:pt idx="9987">
                  <c:v>20.808333333333323</c:v>
                </c:pt>
                <c:pt idx="9988">
                  <c:v>20.810416666666665</c:v>
                </c:pt>
                <c:pt idx="9989">
                  <c:v>20.8125</c:v>
                </c:pt>
                <c:pt idx="9990">
                  <c:v>20.814583333333328</c:v>
                </c:pt>
                <c:pt idx="9991">
                  <c:v>20.81666666666667</c:v>
                </c:pt>
                <c:pt idx="9992">
                  <c:v>20.818750000000001</c:v>
                </c:pt>
                <c:pt idx="9993">
                  <c:v>20.820833333333326</c:v>
                </c:pt>
                <c:pt idx="9994">
                  <c:v>20.822916666666668</c:v>
                </c:pt>
                <c:pt idx="9995">
                  <c:v>20.824999999999999</c:v>
                </c:pt>
                <c:pt idx="9996">
                  <c:v>20.827083333333327</c:v>
                </c:pt>
                <c:pt idx="9997">
                  <c:v>20.829166666666669</c:v>
                </c:pt>
                <c:pt idx="9998">
                  <c:v>20.831250000000004</c:v>
                </c:pt>
                <c:pt idx="9999">
                  <c:v>20.833333333333325</c:v>
                </c:pt>
                <c:pt idx="10000">
                  <c:v>20.835416666666667</c:v>
                </c:pt>
                <c:pt idx="10001">
                  <c:v>20.837499999999999</c:v>
                </c:pt>
                <c:pt idx="10002">
                  <c:v>20.839583333333326</c:v>
                </c:pt>
                <c:pt idx="10003">
                  <c:v>20.841666666666665</c:v>
                </c:pt>
                <c:pt idx="10004">
                  <c:v>20.84375</c:v>
                </c:pt>
                <c:pt idx="10005">
                  <c:v>20.845833333333324</c:v>
                </c:pt>
                <c:pt idx="10006">
                  <c:v>20.84791666666667</c:v>
                </c:pt>
                <c:pt idx="10007">
                  <c:v>20.85</c:v>
                </c:pt>
                <c:pt idx="10008">
                  <c:v>20.852083333333326</c:v>
                </c:pt>
                <c:pt idx="10009">
                  <c:v>20.854166666666671</c:v>
                </c:pt>
                <c:pt idx="10010">
                  <c:v>20.856249999999996</c:v>
                </c:pt>
                <c:pt idx="10011">
                  <c:v>20.858333333333324</c:v>
                </c:pt>
                <c:pt idx="10012">
                  <c:v>20.860416666666666</c:v>
                </c:pt>
                <c:pt idx="10013">
                  <c:v>20.862499999999997</c:v>
                </c:pt>
                <c:pt idx="10014">
                  <c:v>20.864583333333325</c:v>
                </c:pt>
                <c:pt idx="10015">
                  <c:v>20.866666666666667</c:v>
                </c:pt>
                <c:pt idx="10016">
                  <c:v>20.868749999999991</c:v>
                </c:pt>
                <c:pt idx="10017">
                  <c:v>20.870833333333326</c:v>
                </c:pt>
                <c:pt idx="10018">
                  <c:v>20.872916666666665</c:v>
                </c:pt>
                <c:pt idx="10019">
                  <c:v>20.875</c:v>
                </c:pt>
                <c:pt idx="10020">
                  <c:v>20.877083333333328</c:v>
                </c:pt>
                <c:pt idx="10021">
                  <c:v>20.87916666666667</c:v>
                </c:pt>
                <c:pt idx="10022">
                  <c:v>20.881250000000001</c:v>
                </c:pt>
                <c:pt idx="10023">
                  <c:v>20.883333333333322</c:v>
                </c:pt>
                <c:pt idx="10024">
                  <c:v>20.885416666666664</c:v>
                </c:pt>
                <c:pt idx="10025">
                  <c:v>20.887499999999996</c:v>
                </c:pt>
                <c:pt idx="10026">
                  <c:v>20.889583333333324</c:v>
                </c:pt>
                <c:pt idx="10027">
                  <c:v>20.891666666666669</c:v>
                </c:pt>
                <c:pt idx="10028">
                  <c:v>20.893750000000001</c:v>
                </c:pt>
                <c:pt idx="10029">
                  <c:v>20.895833333333325</c:v>
                </c:pt>
                <c:pt idx="10030">
                  <c:v>20.897916666666671</c:v>
                </c:pt>
                <c:pt idx="10031">
                  <c:v>20.9</c:v>
                </c:pt>
                <c:pt idx="10032">
                  <c:v>20.902083333333323</c:v>
                </c:pt>
                <c:pt idx="10033">
                  <c:v>20.904166666666665</c:v>
                </c:pt>
                <c:pt idx="10034">
                  <c:v>20.90625</c:v>
                </c:pt>
                <c:pt idx="10035">
                  <c:v>20.908333333333321</c:v>
                </c:pt>
                <c:pt idx="10036">
                  <c:v>20.910416666666666</c:v>
                </c:pt>
                <c:pt idx="10037">
                  <c:v>20.912499999999998</c:v>
                </c:pt>
                <c:pt idx="10038">
                  <c:v>20.914583333333326</c:v>
                </c:pt>
                <c:pt idx="10039">
                  <c:v>20.916666666666668</c:v>
                </c:pt>
                <c:pt idx="10040">
                  <c:v>20.918749999999992</c:v>
                </c:pt>
                <c:pt idx="10041">
                  <c:v>20.920833333333324</c:v>
                </c:pt>
                <c:pt idx="10042">
                  <c:v>20.922916666666666</c:v>
                </c:pt>
                <c:pt idx="10043">
                  <c:v>20.924999999999997</c:v>
                </c:pt>
                <c:pt idx="10044">
                  <c:v>20.927083333333325</c:v>
                </c:pt>
                <c:pt idx="10045">
                  <c:v>20.929166666666667</c:v>
                </c:pt>
                <c:pt idx="10046">
                  <c:v>20.931249999999995</c:v>
                </c:pt>
                <c:pt idx="10047">
                  <c:v>20.933333333333323</c:v>
                </c:pt>
                <c:pt idx="10048">
                  <c:v>20.935416666666661</c:v>
                </c:pt>
                <c:pt idx="10049">
                  <c:v>20.9375</c:v>
                </c:pt>
                <c:pt idx="10050">
                  <c:v>20.939583333333324</c:v>
                </c:pt>
                <c:pt idx="10051">
                  <c:v>20.941666666666666</c:v>
                </c:pt>
                <c:pt idx="10052">
                  <c:v>20.943749999999998</c:v>
                </c:pt>
                <c:pt idx="10053">
                  <c:v>20.945833333333322</c:v>
                </c:pt>
                <c:pt idx="10054">
                  <c:v>20.947916666666668</c:v>
                </c:pt>
                <c:pt idx="10055">
                  <c:v>20.95</c:v>
                </c:pt>
                <c:pt idx="10056">
                  <c:v>20.952083333333324</c:v>
                </c:pt>
                <c:pt idx="10057">
                  <c:v>20.954166666666669</c:v>
                </c:pt>
                <c:pt idx="10058">
                  <c:v>20.956250000000001</c:v>
                </c:pt>
                <c:pt idx="10059">
                  <c:v>20.958333333333321</c:v>
                </c:pt>
                <c:pt idx="10060">
                  <c:v>20.960416666666664</c:v>
                </c:pt>
                <c:pt idx="10061">
                  <c:v>20.962499999999991</c:v>
                </c:pt>
                <c:pt idx="10062">
                  <c:v>20.964583333333323</c:v>
                </c:pt>
                <c:pt idx="10063">
                  <c:v>20.966666666666661</c:v>
                </c:pt>
                <c:pt idx="10064">
                  <c:v>20.968749999999996</c:v>
                </c:pt>
                <c:pt idx="10065">
                  <c:v>20.970833333333324</c:v>
                </c:pt>
                <c:pt idx="10066">
                  <c:v>20.972916666666666</c:v>
                </c:pt>
                <c:pt idx="10067">
                  <c:v>20.974999999999998</c:v>
                </c:pt>
                <c:pt idx="10068">
                  <c:v>20.977083333333326</c:v>
                </c:pt>
                <c:pt idx="10069">
                  <c:v>20.979166666666668</c:v>
                </c:pt>
                <c:pt idx="10070">
                  <c:v>20.981249999999992</c:v>
                </c:pt>
                <c:pt idx="10071">
                  <c:v>20.98333333333332</c:v>
                </c:pt>
                <c:pt idx="10072">
                  <c:v>20.985416666666662</c:v>
                </c:pt>
                <c:pt idx="10073">
                  <c:v>20.987499999999997</c:v>
                </c:pt>
                <c:pt idx="10074">
                  <c:v>20.989583333333321</c:v>
                </c:pt>
                <c:pt idx="10075">
                  <c:v>20.991666666666667</c:v>
                </c:pt>
                <c:pt idx="10076">
                  <c:v>20.993749999999991</c:v>
                </c:pt>
                <c:pt idx="10077">
                  <c:v>20.995833333333323</c:v>
                </c:pt>
                <c:pt idx="10078">
                  <c:v>20.997916666666665</c:v>
                </c:pt>
                <c:pt idx="10079">
                  <c:v>21</c:v>
                </c:pt>
                <c:pt idx="10080">
                  <c:v>21.002083333333324</c:v>
                </c:pt>
                <c:pt idx="10081">
                  <c:v>21.00416666666667</c:v>
                </c:pt>
                <c:pt idx="10082">
                  <c:v>21.006250000000001</c:v>
                </c:pt>
                <c:pt idx="10083">
                  <c:v>21.008333333333322</c:v>
                </c:pt>
                <c:pt idx="10084">
                  <c:v>21.010416666666668</c:v>
                </c:pt>
                <c:pt idx="10085">
                  <c:v>21.012499999999996</c:v>
                </c:pt>
                <c:pt idx="10086">
                  <c:v>21.014583333333327</c:v>
                </c:pt>
                <c:pt idx="10087">
                  <c:v>21.016666666666669</c:v>
                </c:pt>
                <c:pt idx="10088">
                  <c:v>21.018750000000001</c:v>
                </c:pt>
                <c:pt idx="10089">
                  <c:v>21.020833333333325</c:v>
                </c:pt>
                <c:pt idx="10090">
                  <c:v>21.022916666666667</c:v>
                </c:pt>
                <c:pt idx="10091">
                  <c:v>21.024999999999999</c:v>
                </c:pt>
                <c:pt idx="10092">
                  <c:v>21.027083333333326</c:v>
                </c:pt>
                <c:pt idx="10093">
                  <c:v>21.029166666666665</c:v>
                </c:pt>
                <c:pt idx="10094">
                  <c:v>21.031250000000004</c:v>
                </c:pt>
                <c:pt idx="10095">
                  <c:v>21.033333333333324</c:v>
                </c:pt>
                <c:pt idx="10096">
                  <c:v>21.035416666666666</c:v>
                </c:pt>
                <c:pt idx="10097">
                  <c:v>21.037500000000001</c:v>
                </c:pt>
                <c:pt idx="10098">
                  <c:v>21.039583333333326</c:v>
                </c:pt>
                <c:pt idx="10099">
                  <c:v>21.041666666666668</c:v>
                </c:pt>
                <c:pt idx="10100">
                  <c:v>21.043749999999992</c:v>
                </c:pt>
                <c:pt idx="10101">
                  <c:v>21.045833333333324</c:v>
                </c:pt>
                <c:pt idx="10102">
                  <c:v>21.047916666666669</c:v>
                </c:pt>
                <c:pt idx="10103">
                  <c:v>21.05</c:v>
                </c:pt>
                <c:pt idx="10104">
                  <c:v>21.052083333333325</c:v>
                </c:pt>
                <c:pt idx="10105">
                  <c:v>21.054166666666671</c:v>
                </c:pt>
                <c:pt idx="10106">
                  <c:v>21.056249999999995</c:v>
                </c:pt>
                <c:pt idx="10107">
                  <c:v>21.058333333333323</c:v>
                </c:pt>
                <c:pt idx="10108">
                  <c:v>21.060416666666661</c:v>
                </c:pt>
                <c:pt idx="10109">
                  <c:v>21.062499999999996</c:v>
                </c:pt>
                <c:pt idx="10110">
                  <c:v>21.064583333333324</c:v>
                </c:pt>
                <c:pt idx="10111">
                  <c:v>21.066666666666666</c:v>
                </c:pt>
                <c:pt idx="10112">
                  <c:v>21.068749999999998</c:v>
                </c:pt>
                <c:pt idx="10113">
                  <c:v>21.070833333333326</c:v>
                </c:pt>
                <c:pt idx="10114">
                  <c:v>21.072916666666668</c:v>
                </c:pt>
                <c:pt idx="10115">
                  <c:v>21.074999999999999</c:v>
                </c:pt>
                <c:pt idx="10116">
                  <c:v>21.077083333333327</c:v>
                </c:pt>
                <c:pt idx="10117">
                  <c:v>21.079166666666669</c:v>
                </c:pt>
                <c:pt idx="10118">
                  <c:v>21.081250000000001</c:v>
                </c:pt>
                <c:pt idx="10119">
                  <c:v>21.083333333333321</c:v>
                </c:pt>
                <c:pt idx="10120">
                  <c:v>21.085416666666664</c:v>
                </c:pt>
                <c:pt idx="10121">
                  <c:v>21.087499999999995</c:v>
                </c:pt>
                <c:pt idx="10122">
                  <c:v>21.089583333333323</c:v>
                </c:pt>
                <c:pt idx="10123">
                  <c:v>21.091666666666665</c:v>
                </c:pt>
                <c:pt idx="10124">
                  <c:v>21.09375</c:v>
                </c:pt>
                <c:pt idx="10125">
                  <c:v>21.095833333333324</c:v>
                </c:pt>
                <c:pt idx="10126">
                  <c:v>21.09791666666667</c:v>
                </c:pt>
                <c:pt idx="10127">
                  <c:v>21.1</c:v>
                </c:pt>
                <c:pt idx="10128">
                  <c:v>21.102083333333326</c:v>
                </c:pt>
                <c:pt idx="10129">
                  <c:v>21.104166666666671</c:v>
                </c:pt>
                <c:pt idx="10130">
                  <c:v>21.106249999999996</c:v>
                </c:pt>
                <c:pt idx="10131">
                  <c:v>21.108333333333324</c:v>
                </c:pt>
                <c:pt idx="10132">
                  <c:v>21.110416666666669</c:v>
                </c:pt>
                <c:pt idx="10133">
                  <c:v>21.112500000000001</c:v>
                </c:pt>
                <c:pt idx="10134">
                  <c:v>21.114583333333329</c:v>
                </c:pt>
                <c:pt idx="10135">
                  <c:v>21.116666666666671</c:v>
                </c:pt>
                <c:pt idx="10136">
                  <c:v>21.118749999999995</c:v>
                </c:pt>
                <c:pt idx="10137">
                  <c:v>21.120833333333326</c:v>
                </c:pt>
                <c:pt idx="10138">
                  <c:v>21.122916666666665</c:v>
                </c:pt>
                <c:pt idx="10139">
                  <c:v>21.125</c:v>
                </c:pt>
                <c:pt idx="10140">
                  <c:v>21.127083333333328</c:v>
                </c:pt>
                <c:pt idx="10141">
                  <c:v>21.12916666666667</c:v>
                </c:pt>
                <c:pt idx="10142">
                  <c:v>21.131250000000005</c:v>
                </c:pt>
                <c:pt idx="10143">
                  <c:v>21.133333333333326</c:v>
                </c:pt>
                <c:pt idx="10144">
                  <c:v>21.135416666666668</c:v>
                </c:pt>
                <c:pt idx="10145">
                  <c:v>21.137499999999999</c:v>
                </c:pt>
                <c:pt idx="10146">
                  <c:v>21.139583333333327</c:v>
                </c:pt>
                <c:pt idx="10147">
                  <c:v>21.141666666666669</c:v>
                </c:pt>
                <c:pt idx="10148">
                  <c:v>21.143750000000001</c:v>
                </c:pt>
                <c:pt idx="10149">
                  <c:v>21.145833333333325</c:v>
                </c:pt>
                <c:pt idx="10150">
                  <c:v>21.147916666666671</c:v>
                </c:pt>
                <c:pt idx="10151">
                  <c:v>21.150000000000002</c:v>
                </c:pt>
                <c:pt idx="10152">
                  <c:v>21.152083333333326</c:v>
                </c:pt>
                <c:pt idx="10153">
                  <c:v>21.154166666666669</c:v>
                </c:pt>
                <c:pt idx="10154">
                  <c:v>21.156250000000004</c:v>
                </c:pt>
                <c:pt idx="10155">
                  <c:v>21.158333333333324</c:v>
                </c:pt>
                <c:pt idx="10156">
                  <c:v>21.160416666666666</c:v>
                </c:pt>
                <c:pt idx="10157">
                  <c:v>21.162499999999998</c:v>
                </c:pt>
                <c:pt idx="10158">
                  <c:v>21.164583333333326</c:v>
                </c:pt>
                <c:pt idx="10159">
                  <c:v>21.166666666666668</c:v>
                </c:pt>
                <c:pt idx="10160">
                  <c:v>21.168749999999992</c:v>
                </c:pt>
                <c:pt idx="10161">
                  <c:v>21.170833333333327</c:v>
                </c:pt>
                <c:pt idx="10162">
                  <c:v>21.172916666666669</c:v>
                </c:pt>
                <c:pt idx="10163">
                  <c:v>21.175000000000001</c:v>
                </c:pt>
                <c:pt idx="10164">
                  <c:v>21.177083333333329</c:v>
                </c:pt>
                <c:pt idx="10165">
                  <c:v>21.179166666666671</c:v>
                </c:pt>
                <c:pt idx="10166">
                  <c:v>21.181249999999995</c:v>
                </c:pt>
                <c:pt idx="10167">
                  <c:v>21.183333333333323</c:v>
                </c:pt>
                <c:pt idx="10168">
                  <c:v>21.185416666666661</c:v>
                </c:pt>
                <c:pt idx="10169">
                  <c:v>21.1875</c:v>
                </c:pt>
                <c:pt idx="10170">
                  <c:v>21.189583333333324</c:v>
                </c:pt>
                <c:pt idx="10171">
                  <c:v>21.19166666666667</c:v>
                </c:pt>
                <c:pt idx="10172">
                  <c:v>21.193750000000001</c:v>
                </c:pt>
                <c:pt idx="10173">
                  <c:v>21.195833333333326</c:v>
                </c:pt>
                <c:pt idx="10174">
                  <c:v>21.197916666666671</c:v>
                </c:pt>
                <c:pt idx="10175">
                  <c:v>21.2</c:v>
                </c:pt>
                <c:pt idx="10176">
                  <c:v>21.202083333333324</c:v>
                </c:pt>
                <c:pt idx="10177">
                  <c:v>21.204166666666669</c:v>
                </c:pt>
                <c:pt idx="10178">
                  <c:v>21.206250000000001</c:v>
                </c:pt>
                <c:pt idx="10179">
                  <c:v>21.208333333333321</c:v>
                </c:pt>
                <c:pt idx="10180">
                  <c:v>21.210416666666667</c:v>
                </c:pt>
                <c:pt idx="10181">
                  <c:v>21.212499999999995</c:v>
                </c:pt>
                <c:pt idx="10182">
                  <c:v>21.214583333333326</c:v>
                </c:pt>
                <c:pt idx="10183">
                  <c:v>21.216666666666665</c:v>
                </c:pt>
                <c:pt idx="10184">
                  <c:v>21.21875</c:v>
                </c:pt>
                <c:pt idx="10185">
                  <c:v>21.220833333333324</c:v>
                </c:pt>
                <c:pt idx="10186">
                  <c:v>21.222916666666666</c:v>
                </c:pt>
                <c:pt idx="10187">
                  <c:v>21.224999999999998</c:v>
                </c:pt>
                <c:pt idx="10188">
                  <c:v>21.227083333333326</c:v>
                </c:pt>
                <c:pt idx="10189">
                  <c:v>21.229166666666668</c:v>
                </c:pt>
                <c:pt idx="10190">
                  <c:v>21.231249999999996</c:v>
                </c:pt>
                <c:pt idx="10191">
                  <c:v>21.233333333333324</c:v>
                </c:pt>
                <c:pt idx="10192">
                  <c:v>21.235416666666666</c:v>
                </c:pt>
                <c:pt idx="10193">
                  <c:v>21.237500000000001</c:v>
                </c:pt>
                <c:pt idx="10194">
                  <c:v>21.239583333333325</c:v>
                </c:pt>
                <c:pt idx="10195">
                  <c:v>21.241666666666667</c:v>
                </c:pt>
                <c:pt idx="10196">
                  <c:v>21.243749999999991</c:v>
                </c:pt>
                <c:pt idx="10197">
                  <c:v>21.245833333333323</c:v>
                </c:pt>
                <c:pt idx="10198">
                  <c:v>21.247916666666665</c:v>
                </c:pt>
                <c:pt idx="10199">
                  <c:v>21.25</c:v>
                </c:pt>
                <c:pt idx="10200">
                  <c:v>21.252083333333324</c:v>
                </c:pt>
                <c:pt idx="10201">
                  <c:v>21.25416666666667</c:v>
                </c:pt>
                <c:pt idx="10202">
                  <c:v>21.256250000000001</c:v>
                </c:pt>
                <c:pt idx="10203">
                  <c:v>21.258333333333322</c:v>
                </c:pt>
                <c:pt idx="10204">
                  <c:v>21.260416666666664</c:v>
                </c:pt>
                <c:pt idx="10205">
                  <c:v>21.262499999999992</c:v>
                </c:pt>
                <c:pt idx="10206">
                  <c:v>21.264583333333324</c:v>
                </c:pt>
                <c:pt idx="10207">
                  <c:v>21.266666666666666</c:v>
                </c:pt>
                <c:pt idx="10208">
                  <c:v>21.268749999999997</c:v>
                </c:pt>
                <c:pt idx="10209">
                  <c:v>21.270833333333325</c:v>
                </c:pt>
                <c:pt idx="10210">
                  <c:v>21.272916666666667</c:v>
                </c:pt>
                <c:pt idx="10211">
                  <c:v>21.274999999999999</c:v>
                </c:pt>
                <c:pt idx="10212">
                  <c:v>21.277083333333326</c:v>
                </c:pt>
                <c:pt idx="10213">
                  <c:v>21.279166666666665</c:v>
                </c:pt>
                <c:pt idx="10214">
                  <c:v>21.28125</c:v>
                </c:pt>
                <c:pt idx="10215">
                  <c:v>21.283333333333321</c:v>
                </c:pt>
                <c:pt idx="10216">
                  <c:v>21.285416666666663</c:v>
                </c:pt>
                <c:pt idx="10217">
                  <c:v>21.287499999999998</c:v>
                </c:pt>
                <c:pt idx="10218">
                  <c:v>21.289583333333322</c:v>
                </c:pt>
                <c:pt idx="10219">
                  <c:v>21.291666666666668</c:v>
                </c:pt>
                <c:pt idx="10220">
                  <c:v>21.293749999999992</c:v>
                </c:pt>
                <c:pt idx="10221">
                  <c:v>21.295833333333324</c:v>
                </c:pt>
                <c:pt idx="10222">
                  <c:v>21.297916666666669</c:v>
                </c:pt>
                <c:pt idx="10223">
                  <c:v>21.3</c:v>
                </c:pt>
                <c:pt idx="10224">
                  <c:v>21.302083333333325</c:v>
                </c:pt>
                <c:pt idx="10225">
                  <c:v>21.304166666666671</c:v>
                </c:pt>
                <c:pt idx="10226">
                  <c:v>21.306249999999995</c:v>
                </c:pt>
                <c:pt idx="10227">
                  <c:v>21.308333333333323</c:v>
                </c:pt>
                <c:pt idx="10228">
                  <c:v>21.310416666666665</c:v>
                </c:pt>
                <c:pt idx="10229">
                  <c:v>21.3125</c:v>
                </c:pt>
                <c:pt idx="10230">
                  <c:v>21.314583333333328</c:v>
                </c:pt>
                <c:pt idx="10231">
                  <c:v>21.31666666666667</c:v>
                </c:pt>
                <c:pt idx="10232">
                  <c:v>21.318750000000001</c:v>
                </c:pt>
                <c:pt idx="10233">
                  <c:v>21.320833333333326</c:v>
                </c:pt>
                <c:pt idx="10234">
                  <c:v>21.322916666666668</c:v>
                </c:pt>
                <c:pt idx="10235">
                  <c:v>21.324999999999999</c:v>
                </c:pt>
                <c:pt idx="10236">
                  <c:v>21.327083333333327</c:v>
                </c:pt>
                <c:pt idx="10237">
                  <c:v>21.329166666666669</c:v>
                </c:pt>
                <c:pt idx="10238">
                  <c:v>21.331250000000004</c:v>
                </c:pt>
                <c:pt idx="10239">
                  <c:v>21.333333333333325</c:v>
                </c:pt>
                <c:pt idx="10240">
                  <c:v>21.335416666666667</c:v>
                </c:pt>
                <c:pt idx="10241">
                  <c:v>21.337499999999999</c:v>
                </c:pt>
                <c:pt idx="10242">
                  <c:v>21.339583333333326</c:v>
                </c:pt>
                <c:pt idx="10243">
                  <c:v>21.341666666666665</c:v>
                </c:pt>
                <c:pt idx="10244">
                  <c:v>21.34375</c:v>
                </c:pt>
                <c:pt idx="10245">
                  <c:v>21.345833333333324</c:v>
                </c:pt>
                <c:pt idx="10246">
                  <c:v>21.34791666666667</c:v>
                </c:pt>
                <c:pt idx="10247">
                  <c:v>21.35</c:v>
                </c:pt>
                <c:pt idx="10248">
                  <c:v>21.352083333333326</c:v>
                </c:pt>
                <c:pt idx="10249">
                  <c:v>21.354166666666671</c:v>
                </c:pt>
                <c:pt idx="10250">
                  <c:v>21.356249999999996</c:v>
                </c:pt>
                <c:pt idx="10251">
                  <c:v>21.358333333333324</c:v>
                </c:pt>
                <c:pt idx="10252">
                  <c:v>21.360416666666666</c:v>
                </c:pt>
                <c:pt idx="10253">
                  <c:v>21.362499999999997</c:v>
                </c:pt>
                <c:pt idx="10254">
                  <c:v>21.364583333333325</c:v>
                </c:pt>
                <c:pt idx="10255">
                  <c:v>21.366666666666667</c:v>
                </c:pt>
                <c:pt idx="10256">
                  <c:v>21.368749999999991</c:v>
                </c:pt>
                <c:pt idx="10257">
                  <c:v>21.370833333333326</c:v>
                </c:pt>
                <c:pt idx="10258">
                  <c:v>21.372916666666665</c:v>
                </c:pt>
                <c:pt idx="10259">
                  <c:v>21.375</c:v>
                </c:pt>
                <c:pt idx="10260">
                  <c:v>21.377083333333328</c:v>
                </c:pt>
                <c:pt idx="10261">
                  <c:v>21.37916666666667</c:v>
                </c:pt>
                <c:pt idx="10262">
                  <c:v>21.381250000000001</c:v>
                </c:pt>
                <c:pt idx="10263">
                  <c:v>21.383333333333322</c:v>
                </c:pt>
                <c:pt idx="10264">
                  <c:v>21.385416666666664</c:v>
                </c:pt>
                <c:pt idx="10265">
                  <c:v>21.387499999999996</c:v>
                </c:pt>
                <c:pt idx="10266">
                  <c:v>21.389583333333324</c:v>
                </c:pt>
                <c:pt idx="10267">
                  <c:v>21.391666666666669</c:v>
                </c:pt>
                <c:pt idx="10268">
                  <c:v>21.393750000000001</c:v>
                </c:pt>
                <c:pt idx="10269">
                  <c:v>21.395833333333325</c:v>
                </c:pt>
                <c:pt idx="10270">
                  <c:v>21.397916666666671</c:v>
                </c:pt>
                <c:pt idx="10271">
                  <c:v>21.4</c:v>
                </c:pt>
                <c:pt idx="10272">
                  <c:v>21.402083333333323</c:v>
                </c:pt>
                <c:pt idx="10273">
                  <c:v>21.404166666666665</c:v>
                </c:pt>
                <c:pt idx="10274">
                  <c:v>21.40625</c:v>
                </c:pt>
                <c:pt idx="10275">
                  <c:v>21.408333333333321</c:v>
                </c:pt>
                <c:pt idx="10276">
                  <c:v>21.410416666666666</c:v>
                </c:pt>
                <c:pt idx="10277">
                  <c:v>21.412499999999998</c:v>
                </c:pt>
                <c:pt idx="10278">
                  <c:v>21.414583333333326</c:v>
                </c:pt>
                <c:pt idx="10279">
                  <c:v>21.416666666666668</c:v>
                </c:pt>
                <c:pt idx="10280">
                  <c:v>21.418749999999992</c:v>
                </c:pt>
                <c:pt idx="10281">
                  <c:v>21.420833333333324</c:v>
                </c:pt>
                <c:pt idx="10282">
                  <c:v>21.422916666666666</c:v>
                </c:pt>
                <c:pt idx="10283">
                  <c:v>21.424999999999997</c:v>
                </c:pt>
                <c:pt idx="10284">
                  <c:v>21.427083333333325</c:v>
                </c:pt>
                <c:pt idx="10285">
                  <c:v>21.429166666666667</c:v>
                </c:pt>
                <c:pt idx="10286">
                  <c:v>21.431249999999995</c:v>
                </c:pt>
                <c:pt idx="10287">
                  <c:v>21.433333333333323</c:v>
                </c:pt>
                <c:pt idx="10288">
                  <c:v>21.435416666666661</c:v>
                </c:pt>
                <c:pt idx="10289">
                  <c:v>21.4375</c:v>
                </c:pt>
                <c:pt idx="10290">
                  <c:v>21.439583333333324</c:v>
                </c:pt>
                <c:pt idx="10291">
                  <c:v>21.441666666666666</c:v>
                </c:pt>
                <c:pt idx="10292">
                  <c:v>21.443749999999998</c:v>
                </c:pt>
                <c:pt idx="10293">
                  <c:v>21.445833333333322</c:v>
                </c:pt>
                <c:pt idx="10294">
                  <c:v>21.447916666666668</c:v>
                </c:pt>
                <c:pt idx="10295">
                  <c:v>21.45</c:v>
                </c:pt>
                <c:pt idx="10296">
                  <c:v>21.452083333333324</c:v>
                </c:pt>
                <c:pt idx="10297">
                  <c:v>21.454166666666669</c:v>
                </c:pt>
                <c:pt idx="10298">
                  <c:v>21.456250000000001</c:v>
                </c:pt>
                <c:pt idx="10299">
                  <c:v>21.458333333333321</c:v>
                </c:pt>
                <c:pt idx="10300">
                  <c:v>21.460416666666664</c:v>
                </c:pt>
                <c:pt idx="10301">
                  <c:v>21.462499999999991</c:v>
                </c:pt>
                <c:pt idx="10302">
                  <c:v>21.464583333333323</c:v>
                </c:pt>
                <c:pt idx="10303">
                  <c:v>21.466666666666661</c:v>
                </c:pt>
                <c:pt idx="10304">
                  <c:v>21.468749999999996</c:v>
                </c:pt>
                <c:pt idx="10305">
                  <c:v>21.470833333333324</c:v>
                </c:pt>
                <c:pt idx="10306">
                  <c:v>21.472916666666666</c:v>
                </c:pt>
                <c:pt idx="10307">
                  <c:v>21.474999999999998</c:v>
                </c:pt>
                <c:pt idx="10308">
                  <c:v>21.477083333333326</c:v>
                </c:pt>
                <c:pt idx="10309">
                  <c:v>21.479166666666668</c:v>
                </c:pt>
                <c:pt idx="10310">
                  <c:v>21.481249999999992</c:v>
                </c:pt>
                <c:pt idx="10311">
                  <c:v>21.48333333333332</c:v>
                </c:pt>
                <c:pt idx="10312">
                  <c:v>21.485416666666662</c:v>
                </c:pt>
                <c:pt idx="10313">
                  <c:v>21.487499999999997</c:v>
                </c:pt>
                <c:pt idx="10314">
                  <c:v>21.489583333333321</c:v>
                </c:pt>
                <c:pt idx="10315">
                  <c:v>21.491666666666667</c:v>
                </c:pt>
                <c:pt idx="10316">
                  <c:v>21.493749999999991</c:v>
                </c:pt>
                <c:pt idx="10317">
                  <c:v>21.495833333333323</c:v>
                </c:pt>
                <c:pt idx="10318">
                  <c:v>21.497916666666665</c:v>
                </c:pt>
                <c:pt idx="10319">
                  <c:v>21.5</c:v>
                </c:pt>
                <c:pt idx="10320">
                  <c:v>21.502083333333324</c:v>
                </c:pt>
                <c:pt idx="10321">
                  <c:v>21.50416666666667</c:v>
                </c:pt>
                <c:pt idx="10322">
                  <c:v>21.506250000000001</c:v>
                </c:pt>
                <c:pt idx="10323">
                  <c:v>21.508333333333322</c:v>
                </c:pt>
                <c:pt idx="10324">
                  <c:v>21.510416666666668</c:v>
                </c:pt>
                <c:pt idx="10325">
                  <c:v>21.512499999999996</c:v>
                </c:pt>
                <c:pt idx="10326">
                  <c:v>21.514583333333327</c:v>
                </c:pt>
                <c:pt idx="10327">
                  <c:v>21.516666666666669</c:v>
                </c:pt>
                <c:pt idx="10328">
                  <c:v>21.518750000000001</c:v>
                </c:pt>
                <c:pt idx="10329">
                  <c:v>21.520833333333325</c:v>
                </c:pt>
                <c:pt idx="10330">
                  <c:v>21.522916666666667</c:v>
                </c:pt>
                <c:pt idx="10331">
                  <c:v>21.524999999999999</c:v>
                </c:pt>
                <c:pt idx="10332">
                  <c:v>21.527083333333326</c:v>
                </c:pt>
                <c:pt idx="10333">
                  <c:v>21.529166666666665</c:v>
                </c:pt>
                <c:pt idx="10334">
                  <c:v>21.531250000000004</c:v>
                </c:pt>
                <c:pt idx="10335">
                  <c:v>21.533333333333324</c:v>
                </c:pt>
                <c:pt idx="10336">
                  <c:v>21.535416666666666</c:v>
                </c:pt>
                <c:pt idx="10337">
                  <c:v>21.537500000000001</c:v>
                </c:pt>
                <c:pt idx="10338">
                  <c:v>21.539583333333326</c:v>
                </c:pt>
                <c:pt idx="10339">
                  <c:v>21.541666666666668</c:v>
                </c:pt>
                <c:pt idx="10340">
                  <c:v>21.543749999999992</c:v>
                </c:pt>
                <c:pt idx="10341">
                  <c:v>21.545833333333324</c:v>
                </c:pt>
                <c:pt idx="10342">
                  <c:v>21.547916666666669</c:v>
                </c:pt>
                <c:pt idx="10343">
                  <c:v>21.55</c:v>
                </c:pt>
                <c:pt idx="10344">
                  <c:v>21.552083333333325</c:v>
                </c:pt>
                <c:pt idx="10345">
                  <c:v>21.554166666666671</c:v>
                </c:pt>
                <c:pt idx="10346">
                  <c:v>21.556249999999995</c:v>
                </c:pt>
                <c:pt idx="10347">
                  <c:v>21.558333333333323</c:v>
                </c:pt>
                <c:pt idx="10348">
                  <c:v>21.560416666666661</c:v>
                </c:pt>
                <c:pt idx="10349">
                  <c:v>21.562499999999996</c:v>
                </c:pt>
                <c:pt idx="10350">
                  <c:v>21.564583333333324</c:v>
                </c:pt>
                <c:pt idx="10351">
                  <c:v>21.566666666666666</c:v>
                </c:pt>
                <c:pt idx="10352">
                  <c:v>21.568749999999998</c:v>
                </c:pt>
                <c:pt idx="10353">
                  <c:v>21.570833333333326</c:v>
                </c:pt>
                <c:pt idx="10354">
                  <c:v>21.572916666666668</c:v>
                </c:pt>
                <c:pt idx="10355">
                  <c:v>21.574999999999999</c:v>
                </c:pt>
                <c:pt idx="10356">
                  <c:v>21.577083333333327</c:v>
                </c:pt>
                <c:pt idx="10357">
                  <c:v>21.579166666666669</c:v>
                </c:pt>
                <c:pt idx="10358">
                  <c:v>21.581250000000001</c:v>
                </c:pt>
                <c:pt idx="10359">
                  <c:v>21.583333333333321</c:v>
                </c:pt>
                <c:pt idx="10360">
                  <c:v>21.585416666666664</c:v>
                </c:pt>
                <c:pt idx="10361">
                  <c:v>21.587499999999995</c:v>
                </c:pt>
                <c:pt idx="10362">
                  <c:v>21.589583333333323</c:v>
                </c:pt>
                <c:pt idx="10363">
                  <c:v>21.591666666666665</c:v>
                </c:pt>
                <c:pt idx="10364">
                  <c:v>21.59375</c:v>
                </c:pt>
                <c:pt idx="10365">
                  <c:v>21.595833333333324</c:v>
                </c:pt>
                <c:pt idx="10366">
                  <c:v>21.59791666666667</c:v>
                </c:pt>
                <c:pt idx="10367">
                  <c:v>21.6</c:v>
                </c:pt>
                <c:pt idx="10368">
                  <c:v>21.602083333333326</c:v>
                </c:pt>
                <c:pt idx="10369">
                  <c:v>21.604166666666671</c:v>
                </c:pt>
                <c:pt idx="10370">
                  <c:v>21.606249999999996</c:v>
                </c:pt>
                <c:pt idx="10371">
                  <c:v>21.608333333333324</c:v>
                </c:pt>
                <c:pt idx="10372">
                  <c:v>21.610416666666669</c:v>
                </c:pt>
                <c:pt idx="10373">
                  <c:v>21.612500000000001</c:v>
                </c:pt>
                <c:pt idx="10374">
                  <c:v>21.614583333333329</c:v>
                </c:pt>
                <c:pt idx="10375">
                  <c:v>21.616666666666671</c:v>
                </c:pt>
                <c:pt idx="10376">
                  <c:v>21.618749999999995</c:v>
                </c:pt>
                <c:pt idx="10377">
                  <c:v>21.620833333333326</c:v>
                </c:pt>
                <c:pt idx="10378">
                  <c:v>21.622916666666665</c:v>
                </c:pt>
                <c:pt idx="10379">
                  <c:v>21.625</c:v>
                </c:pt>
                <c:pt idx="10380">
                  <c:v>21.627083333333328</c:v>
                </c:pt>
                <c:pt idx="10381">
                  <c:v>21.62916666666667</c:v>
                </c:pt>
                <c:pt idx="10382">
                  <c:v>21.631250000000005</c:v>
                </c:pt>
                <c:pt idx="10383">
                  <c:v>21.633333333333326</c:v>
                </c:pt>
                <c:pt idx="10384">
                  <c:v>21.635416666666668</c:v>
                </c:pt>
                <c:pt idx="10385">
                  <c:v>21.637499999999999</c:v>
                </c:pt>
                <c:pt idx="10386">
                  <c:v>21.639583333333327</c:v>
                </c:pt>
                <c:pt idx="10387">
                  <c:v>21.641666666666669</c:v>
                </c:pt>
                <c:pt idx="10388">
                  <c:v>21.643750000000001</c:v>
                </c:pt>
                <c:pt idx="10389">
                  <c:v>21.645833333333325</c:v>
                </c:pt>
                <c:pt idx="10390">
                  <c:v>21.647916666666671</c:v>
                </c:pt>
                <c:pt idx="10391">
                  <c:v>21.650000000000002</c:v>
                </c:pt>
                <c:pt idx="10392">
                  <c:v>21.652083333333326</c:v>
                </c:pt>
                <c:pt idx="10393">
                  <c:v>21.654166666666669</c:v>
                </c:pt>
                <c:pt idx="10394">
                  <c:v>21.656250000000004</c:v>
                </c:pt>
                <c:pt idx="10395">
                  <c:v>21.658333333333324</c:v>
                </c:pt>
                <c:pt idx="10396">
                  <c:v>21.660416666666666</c:v>
                </c:pt>
                <c:pt idx="10397">
                  <c:v>21.662499999999998</c:v>
                </c:pt>
                <c:pt idx="10398">
                  <c:v>21.664583333333326</c:v>
                </c:pt>
                <c:pt idx="10399">
                  <c:v>21.666666666666668</c:v>
                </c:pt>
                <c:pt idx="10400">
                  <c:v>21.668749999999992</c:v>
                </c:pt>
                <c:pt idx="10401">
                  <c:v>21.670833333333327</c:v>
                </c:pt>
                <c:pt idx="10402">
                  <c:v>21.672916666666669</c:v>
                </c:pt>
                <c:pt idx="10403">
                  <c:v>21.675000000000001</c:v>
                </c:pt>
                <c:pt idx="10404">
                  <c:v>21.677083333333329</c:v>
                </c:pt>
                <c:pt idx="10405">
                  <c:v>21.679166666666671</c:v>
                </c:pt>
                <c:pt idx="10406">
                  <c:v>21.681249999999995</c:v>
                </c:pt>
                <c:pt idx="10407">
                  <c:v>21.683333333333323</c:v>
                </c:pt>
                <c:pt idx="10408">
                  <c:v>21.685416666666661</c:v>
                </c:pt>
                <c:pt idx="10409">
                  <c:v>21.6875</c:v>
                </c:pt>
                <c:pt idx="10410">
                  <c:v>21.689583333333324</c:v>
                </c:pt>
                <c:pt idx="10411">
                  <c:v>21.69166666666667</c:v>
                </c:pt>
                <c:pt idx="10412">
                  <c:v>21.693750000000001</c:v>
                </c:pt>
                <c:pt idx="10413">
                  <c:v>21.695833333333326</c:v>
                </c:pt>
                <c:pt idx="10414">
                  <c:v>21.697916666666671</c:v>
                </c:pt>
                <c:pt idx="10415">
                  <c:v>21.7</c:v>
                </c:pt>
                <c:pt idx="10416">
                  <c:v>21.702083333333324</c:v>
                </c:pt>
                <c:pt idx="10417">
                  <c:v>21.704166666666669</c:v>
                </c:pt>
                <c:pt idx="10418">
                  <c:v>21.706250000000001</c:v>
                </c:pt>
                <c:pt idx="10419">
                  <c:v>21.708333333333321</c:v>
                </c:pt>
                <c:pt idx="10420">
                  <c:v>21.710416666666667</c:v>
                </c:pt>
                <c:pt idx="10421">
                  <c:v>21.712499999999995</c:v>
                </c:pt>
                <c:pt idx="10422">
                  <c:v>21.714583333333326</c:v>
                </c:pt>
                <c:pt idx="10423">
                  <c:v>21.716666666666665</c:v>
                </c:pt>
                <c:pt idx="10424">
                  <c:v>21.71875</c:v>
                </c:pt>
                <c:pt idx="10425">
                  <c:v>21.720833333333324</c:v>
                </c:pt>
                <c:pt idx="10426">
                  <c:v>21.722916666666666</c:v>
                </c:pt>
                <c:pt idx="10427">
                  <c:v>21.724999999999998</c:v>
                </c:pt>
                <c:pt idx="10428">
                  <c:v>21.727083333333326</c:v>
                </c:pt>
                <c:pt idx="10429">
                  <c:v>21.729166666666668</c:v>
                </c:pt>
                <c:pt idx="10430">
                  <c:v>21.731249999999996</c:v>
                </c:pt>
                <c:pt idx="10431">
                  <c:v>21.733333333333324</c:v>
                </c:pt>
                <c:pt idx="10432">
                  <c:v>21.735416666666666</c:v>
                </c:pt>
                <c:pt idx="10433">
                  <c:v>21.737500000000001</c:v>
                </c:pt>
                <c:pt idx="10434">
                  <c:v>21.739583333333325</c:v>
                </c:pt>
                <c:pt idx="10435">
                  <c:v>21.741666666666667</c:v>
                </c:pt>
                <c:pt idx="10436">
                  <c:v>21.743749999999991</c:v>
                </c:pt>
                <c:pt idx="10437">
                  <c:v>21.745833333333323</c:v>
                </c:pt>
                <c:pt idx="10438">
                  <c:v>21.747916666666665</c:v>
                </c:pt>
                <c:pt idx="10439">
                  <c:v>21.75</c:v>
                </c:pt>
                <c:pt idx="10440">
                  <c:v>21.752083333333324</c:v>
                </c:pt>
                <c:pt idx="10441">
                  <c:v>21.75416666666667</c:v>
                </c:pt>
                <c:pt idx="10442">
                  <c:v>21.756250000000001</c:v>
                </c:pt>
                <c:pt idx="10443">
                  <c:v>21.758333333333322</c:v>
                </c:pt>
                <c:pt idx="10444">
                  <c:v>21.760416666666664</c:v>
                </c:pt>
                <c:pt idx="10445">
                  <c:v>21.762499999999992</c:v>
                </c:pt>
                <c:pt idx="10446">
                  <c:v>21.764583333333324</c:v>
                </c:pt>
                <c:pt idx="10447">
                  <c:v>21.766666666666666</c:v>
                </c:pt>
                <c:pt idx="10448">
                  <c:v>21.768749999999997</c:v>
                </c:pt>
                <c:pt idx="10449">
                  <c:v>21.770833333333325</c:v>
                </c:pt>
                <c:pt idx="10450">
                  <c:v>21.772916666666667</c:v>
                </c:pt>
                <c:pt idx="10451">
                  <c:v>21.774999999999999</c:v>
                </c:pt>
                <c:pt idx="10452">
                  <c:v>21.777083333333326</c:v>
                </c:pt>
                <c:pt idx="10453">
                  <c:v>21.779166666666665</c:v>
                </c:pt>
                <c:pt idx="10454">
                  <c:v>21.78125</c:v>
                </c:pt>
                <c:pt idx="10455">
                  <c:v>21.783333333333321</c:v>
                </c:pt>
                <c:pt idx="10456">
                  <c:v>21.785416666666663</c:v>
                </c:pt>
                <c:pt idx="10457">
                  <c:v>21.787499999999998</c:v>
                </c:pt>
                <c:pt idx="10458">
                  <c:v>21.789583333333322</c:v>
                </c:pt>
                <c:pt idx="10459">
                  <c:v>21.791666666666668</c:v>
                </c:pt>
                <c:pt idx="10460">
                  <c:v>21.793749999999992</c:v>
                </c:pt>
                <c:pt idx="10461">
                  <c:v>21.795833333333324</c:v>
                </c:pt>
                <c:pt idx="10462">
                  <c:v>21.797916666666669</c:v>
                </c:pt>
                <c:pt idx="10463">
                  <c:v>21.8</c:v>
                </c:pt>
                <c:pt idx="10464">
                  <c:v>21.802083333333325</c:v>
                </c:pt>
                <c:pt idx="10465">
                  <c:v>21.804166666666671</c:v>
                </c:pt>
                <c:pt idx="10466">
                  <c:v>21.806249999999995</c:v>
                </c:pt>
                <c:pt idx="10467">
                  <c:v>21.808333333333323</c:v>
                </c:pt>
                <c:pt idx="10468">
                  <c:v>21.810416666666665</c:v>
                </c:pt>
                <c:pt idx="10469">
                  <c:v>21.8125</c:v>
                </c:pt>
                <c:pt idx="10470">
                  <c:v>21.814583333333328</c:v>
                </c:pt>
                <c:pt idx="10471">
                  <c:v>21.81666666666667</c:v>
                </c:pt>
                <c:pt idx="10472">
                  <c:v>21.818750000000001</c:v>
                </c:pt>
                <c:pt idx="10473">
                  <c:v>21.820833333333326</c:v>
                </c:pt>
                <c:pt idx="10474">
                  <c:v>21.822916666666668</c:v>
                </c:pt>
                <c:pt idx="10475">
                  <c:v>21.824999999999999</c:v>
                </c:pt>
                <c:pt idx="10476">
                  <c:v>21.827083333333327</c:v>
                </c:pt>
                <c:pt idx="10477">
                  <c:v>21.829166666666669</c:v>
                </c:pt>
                <c:pt idx="10478">
                  <c:v>21.831250000000004</c:v>
                </c:pt>
                <c:pt idx="10479">
                  <c:v>21.833333333333325</c:v>
                </c:pt>
                <c:pt idx="10480">
                  <c:v>21.835416666666667</c:v>
                </c:pt>
                <c:pt idx="10481">
                  <c:v>21.837499999999999</c:v>
                </c:pt>
                <c:pt idx="10482">
                  <c:v>21.839583333333326</c:v>
                </c:pt>
                <c:pt idx="10483">
                  <c:v>21.841666666666665</c:v>
                </c:pt>
                <c:pt idx="10484">
                  <c:v>21.84375</c:v>
                </c:pt>
                <c:pt idx="10485">
                  <c:v>21.845833333333324</c:v>
                </c:pt>
                <c:pt idx="10486">
                  <c:v>21.84791666666667</c:v>
                </c:pt>
                <c:pt idx="10487">
                  <c:v>21.85</c:v>
                </c:pt>
                <c:pt idx="10488">
                  <c:v>21.852083333333326</c:v>
                </c:pt>
                <c:pt idx="10489">
                  <c:v>21.854166666666671</c:v>
                </c:pt>
                <c:pt idx="10490">
                  <c:v>21.856249999999996</c:v>
                </c:pt>
                <c:pt idx="10491">
                  <c:v>21.858333333333324</c:v>
                </c:pt>
                <c:pt idx="10492">
                  <c:v>21.860416666666666</c:v>
                </c:pt>
                <c:pt idx="10493">
                  <c:v>21.862499999999997</c:v>
                </c:pt>
                <c:pt idx="10494">
                  <c:v>21.864583333333325</c:v>
                </c:pt>
                <c:pt idx="10495">
                  <c:v>21.866666666666667</c:v>
                </c:pt>
                <c:pt idx="10496">
                  <c:v>21.868749999999991</c:v>
                </c:pt>
                <c:pt idx="10497">
                  <c:v>21.870833333333326</c:v>
                </c:pt>
                <c:pt idx="10498">
                  <c:v>21.872916666666665</c:v>
                </c:pt>
                <c:pt idx="10499">
                  <c:v>21.875</c:v>
                </c:pt>
                <c:pt idx="10500">
                  <c:v>21.877083333333328</c:v>
                </c:pt>
                <c:pt idx="10501">
                  <c:v>21.87916666666667</c:v>
                </c:pt>
                <c:pt idx="10502">
                  <c:v>21.881250000000001</c:v>
                </c:pt>
                <c:pt idx="10503">
                  <c:v>21.883333333333322</c:v>
                </c:pt>
                <c:pt idx="10504">
                  <c:v>21.885416666666664</c:v>
                </c:pt>
                <c:pt idx="10505">
                  <c:v>21.887499999999996</c:v>
                </c:pt>
                <c:pt idx="10506">
                  <c:v>21.889583333333324</c:v>
                </c:pt>
                <c:pt idx="10507">
                  <c:v>21.891666666666669</c:v>
                </c:pt>
                <c:pt idx="10508">
                  <c:v>21.893750000000001</c:v>
                </c:pt>
                <c:pt idx="10509">
                  <c:v>21.895833333333325</c:v>
                </c:pt>
                <c:pt idx="10510">
                  <c:v>21.897916666666671</c:v>
                </c:pt>
                <c:pt idx="10511">
                  <c:v>21.9</c:v>
                </c:pt>
                <c:pt idx="10512">
                  <c:v>21.902083333333323</c:v>
                </c:pt>
                <c:pt idx="10513">
                  <c:v>21.904166666666665</c:v>
                </c:pt>
                <c:pt idx="10514">
                  <c:v>21.90625</c:v>
                </c:pt>
                <c:pt idx="10515">
                  <c:v>21.908333333333321</c:v>
                </c:pt>
                <c:pt idx="10516">
                  <c:v>21.910416666666666</c:v>
                </c:pt>
                <c:pt idx="10517">
                  <c:v>21.912499999999998</c:v>
                </c:pt>
                <c:pt idx="10518">
                  <c:v>21.914583333333326</c:v>
                </c:pt>
                <c:pt idx="10519">
                  <c:v>21.916666666666668</c:v>
                </c:pt>
                <c:pt idx="10520">
                  <c:v>21.918749999999992</c:v>
                </c:pt>
                <c:pt idx="10521">
                  <c:v>21.920833333333324</c:v>
                </c:pt>
                <c:pt idx="10522">
                  <c:v>21.922916666666666</c:v>
                </c:pt>
                <c:pt idx="10523">
                  <c:v>21.924999999999997</c:v>
                </c:pt>
                <c:pt idx="10524">
                  <c:v>21.927083333333325</c:v>
                </c:pt>
                <c:pt idx="10525">
                  <c:v>21.929166666666667</c:v>
                </c:pt>
                <c:pt idx="10526">
                  <c:v>21.931249999999995</c:v>
                </c:pt>
                <c:pt idx="10527">
                  <c:v>21.933333333333323</c:v>
                </c:pt>
                <c:pt idx="10528">
                  <c:v>21.935416666666661</c:v>
                </c:pt>
                <c:pt idx="10529">
                  <c:v>21.9375</c:v>
                </c:pt>
                <c:pt idx="10530">
                  <c:v>21.939583333333324</c:v>
                </c:pt>
                <c:pt idx="10531">
                  <c:v>21.941666666666666</c:v>
                </c:pt>
                <c:pt idx="10532">
                  <c:v>21.943749999999998</c:v>
                </c:pt>
                <c:pt idx="10533">
                  <c:v>21.945833333333322</c:v>
                </c:pt>
                <c:pt idx="10534">
                  <c:v>21.947916666666668</c:v>
                </c:pt>
                <c:pt idx="10535">
                  <c:v>21.95</c:v>
                </c:pt>
                <c:pt idx="10536">
                  <c:v>21.952083333333324</c:v>
                </c:pt>
                <c:pt idx="10537">
                  <c:v>21.954166666666669</c:v>
                </c:pt>
                <c:pt idx="10538">
                  <c:v>21.956250000000001</c:v>
                </c:pt>
                <c:pt idx="10539">
                  <c:v>21.958333333333321</c:v>
                </c:pt>
                <c:pt idx="10540">
                  <c:v>21.960416666666664</c:v>
                </c:pt>
                <c:pt idx="10541">
                  <c:v>21.962499999999991</c:v>
                </c:pt>
                <c:pt idx="10542">
                  <c:v>21.964583333333323</c:v>
                </c:pt>
                <c:pt idx="10543">
                  <c:v>21.966666666666661</c:v>
                </c:pt>
                <c:pt idx="10544">
                  <c:v>21.968749999999996</c:v>
                </c:pt>
                <c:pt idx="10545">
                  <c:v>21.970833333333324</c:v>
                </c:pt>
                <c:pt idx="10546">
                  <c:v>21.972916666666666</c:v>
                </c:pt>
                <c:pt idx="10547">
                  <c:v>21.974999999999998</c:v>
                </c:pt>
                <c:pt idx="10548">
                  <c:v>21.977083333333326</c:v>
                </c:pt>
                <c:pt idx="10549">
                  <c:v>21.979166666666668</c:v>
                </c:pt>
                <c:pt idx="10550">
                  <c:v>21.981249999999992</c:v>
                </c:pt>
                <c:pt idx="10551">
                  <c:v>21.98333333333332</c:v>
                </c:pt>
                <c:pt idx="10552">
                  <c:v>21.985416666666662</c:v>
                </c:pt>
                <c:pt idx="10553">
                  <c:v>21.987499999999997</c:v>
                </c:pt>
                <c:pt idx="10554">
                  <c:v>21.989583333333321</c:v>
                </c:pt>
                <c:pt idx="10555">
                  <c:v>21.991666666666667</c:v>
                </c:pt>
                <c:pt idx="10556">
                  <c:v>21.993749999999991</c:v>
                </c:pt>
                <c:pt idx="10557">
                  <c:v>21.995833333333323</c:v>
                </c:pt>
                <c:pt idx="10558">
                  <c:v>21.997916666666665</c:v>
                </c:pt>
                <c:pt idx="10559">
                  <c:v>22</c:v>
                </c:pt>
                <c:pt idx="10560">
                  <c:v>22.002083333333324</c:v>
                </c:pt>
                <c:pt idx="10561">
                  <c:v>22.00416666666667</c:v>
                </c:pt>
                <c:pt idx="10562">
                  <c:v>22.006250000000001</c:v>
                </c:pt>
                <c:pt idx="10563">
                  <c:v>22.008333333333322</c:v>
                </c:pt>
                <c:pt idx="10564">
                  <c:v>22.010416666666668</c:v>
                </c:pt>
                <c:pt idx="10565">
                  <c:v>22.012499999999996</c:v>
                </c:pt>
                <c:pt idx="10566">
                  <c:v>22.014583333333327</c:v>
                </c:pt>
                <c:pt idx="10567">
                  <c:v>22.016666666666669</c:v>
                </c:pt>
                <c:pt idx="10568">
                  <c:v>22.018750000000001</c:v>
                </c:pt>
                <c:pt idx="10569">
                  <c:v>22.020833333333325</c:v>
                </c:pt>
                <c:pt idx="10570">
                  <c:v>22.022916666666667</c:v>
                </c:pt>
                <c:pt idx="10571">
                  <c:v>22.024999999999999</c:v>
                </c:pt>
                <c:pt idx="10572">
                  <c:v>22.027083333333326</c:v>
                </c:pt>
                <c:pt idx="10573">
                  <c:v>22.029166666666665</c:v>
                </c:pt>
                <c:pt idx="10574">
                  <c:v>22.031250000000004</c:v>
                </c:pt>
                <c:pt idx="10575">
                  <c:v>22.033333333333324</c:v>
                </c:pt>
                <c:pt idx="10576">
                  <c:v>22.035416666666666</c:v>
                </c:pt>
                <c:pt idx="10577">
                  <c:v>22.037500000000001</c:v>
                </c:pt>
                <c:pt idx="10578">
                  <c:v>22.039583333333326</c:v>
                </c:pt>
                <c:pt idx="10579">
                  <c:v>22.041666666666668</c:v>
                </c:pt>
                <c:pt idx="10580">
                  <c:v>22.043749999999992</c:v>
                </c:pt>
                <c:pt idx="10581">
                  <c:v>22.045833333333324</c:v>
                </c:pt>
                <c:pt idx="10582">
                  <c:v>22.047916666666669</c:v>
                </c:pt>
                <c:pt idx="10583">
                  <c:v>22.05</c:v>
                </c:pt>
                <c:pt idx="10584">
                  <c:v>22.052083333333325</c:v>
                </c:pt>
                <c:pt idx="10585">
                  <c:v>22.054166666666671</c:v>
                </c:pt>
                <c:pt idx="10586">
                  <c:v>22.056249999999995</c:v>
                </c:pt>
                <c:pt idx="10587">
                  <c:v>22.058333333333323</c:v>
                </c:pt>
                <c:pt idx="10588">
                  <c:v>22.060416666666661</c:v>
                </c:pt>
                <c:pt idx="10589">
                  <c:v>22.062499999999996</c:v>
                </c:pt>
                <c:pt idx="10590">
                  <c:v>22.064583333333324</c:v>
                </c:pt>
                <c:pt idx="10591">
                  <c:v>22.066666666666666</c:v>
                </c:pt>
                <c:pt idx="10592">
                  <c:v>22.068749999999998</c:v>
                </c:pt>
                <c:pt idx="10593">
                  <c:v>22.070833333333326</c:v>
                </c:pt>
                <c:pt idx="10594">
                  <c:v>22.072916666666668</c:v>
                </c:pt>
                <c:pt idx="10595">
                  <c:v>22.074999999999999</c:v>
                </c:pt>
                <c:pt idx="10596">
                  <c:v>22.077083333333327</c:v>
                </c:pt>
                <c:pt idx="10597">
                  <c:v>22.079166666666669</c:v>
                </c:pt>
                <c:pt idx="10598">
                  <c:v>22.081250000000001</c:v>
                </c:pt>
                <c:pt idx="10599">
                  <c:v>22.083333333333321</c:v>
                </c:pt>
                <c:pt idx="10600">
                  <c:v>22.085416666666664</c:v>
                </c:pt>
                <c:pt idx="10601">
                  <c:v>22.087499999999995</c:v>
                </c:pt>
                <c:pt idx="10602">
                  <c:v>22.089583333333323</c:v>
                </c:pt>
                <c:pt idx="10603">
                  <c:v>22.091666666666665</c:v>
                </c:pt>
                <c:pt idx="10604">
                  <c:v>22.09375</c:v>
                </c:pt>
                <c:pt idx="10605">
                  <c:v>22.095833333333324</c:v>
                </c:pt>
                <c:pt idx="10606">
                  <c:v>22.09791666666667</c:v>
                </c:pt>
                <c:pt idx="10607">
                  <c:v>22.1</c:v>
                </c:pt>
                <c:pt idx="10608">
                  <c:v>22.102083333333326</c:v>
                </c:pt>
                <c:pt idx="10609">
                  <c:v>22.104166666666671</c:v>
                </c:pt>
                <c:pt idx="10610">
                  <c:v>22.106249999999996</c:v>
                </c:pt>
                <c:pt idx="10611">
                  <c:v>22.108333333333324</c:v>
                </c:pt>
                <c:pt idx="10612">
                  <c:v>22.110416666666669</c:v>
                </c:pt>
                <c:pt idx="10613">
                  <c:v>22.112500000000001</c:v>
                </c:pt>
                <c:pt idx="10614">
                  <c:v>22.114583333333329</c:v>
                </c:pt>
                <c:pt idx="10615">
                  <c:v>22.116666666666671</c:v>
                </c:pt>
                <c:pt idx="10616">
                  <c:v>22.118749999999995</c:v>
                </c:pt>
                <c:pt idx="10617">
                  <c:v>22.120833333333326</c:v>
                </c:pt>
                <c:pt idx="10618">
                  <c:v>22.122916666666665</c:v>
                </c:pt>
                <c:pt idx="10619">
                  <c:v>22.125</c:v>
                </c:pt>
                <c:pt idx="10620">
                  <c:v>22.127083333333328</c:v>
                </c:pt>
                <c:pt idx="10621">
                  <c:v>22.12916666666667</c:v>
                </c:pt>
                <c:pt idx="10622">
                  <c:v>22.131250000000005</c:v>
                </c:pt>
                <c:pt idx="10623">
                  <c:v>22.133333333333326</c:v>
                </c:pt>
                <c:pt idx="10624">
                  <c:v>22.135416666666668</c:v>
                </c:pt>
                <c:pt idx="10625">
                  <c:v>22.137499999999999</c:v>
                </c:pt>
                <c:pt idx="10626">
                  <c:v>22.139583333333327</c:v>
                </c:pt>
                <c:pt idx="10627">
                  <c:v>22.141666666666669</c:v>
                </c:pt>
                <c:pt idx="10628">
                  <c:v>22.143750000000001</c:v>
                </c:pt>
                <c:pt idx="10629">
                  <c:v>22.145833333333325</c:v>
                </c:pt>
                <c:pt idx="10630">
                  <c:v>22.147916666666671</c:v>
                </c:pt>
                <c:pt idx="10631">
                  <c:v>22.150000000000002</c:v>
                </c:pt>
                <c:pt idx="10632">
                  <c:v>22.152083333333326</c:v>
                </c:pt>
                <c:pt idx="10633">
                  <c:v>22.154166666666669</c:v>
                </c:pt>
                <c:pt idx="10634">
                  <c:v>22.156250000000004</c:v>
                </c:pt>
                <c:pt idx="10635">
                  <c:v>22.158333333333324</c:v>
                </c:pt>
                <c:pt idx="10636">
                  <c:v>22.160416666666666</c:v>
                </c:pt>
                <c:pt idx="10637">
                  <c:v>22.162499999999998</c:v>
                </c:pt>
                <c:pt idx="10638">
                  <c:v>22.164583333333326</c:v>
                </c:pt>
                <c:pt idx="10639">
                  <c:v>22.166666666666668</c:v>
                </c:pt>
                <c:pt idx="10640">
                  <c:v>22.168749999999992</c:v>
                </c:pt>
                <c:pt idx="10641">
                  <c:v>22.170833333333327</c:v>
                </c:pt>
                <c:pt idx="10642">
                  <c:v>22.172916666666669</c:v>
                </c:pt>
                <c:pt idx="10643">
                  <c:v>22.175000000000001</c:v>
                </c:pt>
                <c:pt idx="10644">
                  <c:v>22.177083333333329</c:v>
                </c:pt>
                <c:pt idx="10645">
                  <c:v>22.179166666666671</c:v>
                </c:pt>
                <c:pt idx="10646">
                  <c:v>22.181249999999995</c:v>
                </c:pt>
                <c:pt idx="10647">
                  <c:v>22.183333333333323</c:v>
                </c:pt>
                <c:pt idx="10648">
                  <c:v>22.185416666666661</c:v>
                </c:pt>
                <c:pt idx="10649">
                  <c:v>22.1875</c:v>
                </c:pt>
                <c:pt idx="10650">
                  <c:v>22.189583333333324</c:v>
                </c:pt>
                <c:pt idx="10651">
                  <c:v>22.19166666666667</c:v>
                </c:pt>
                <c:pt idx="10652">
                  <c:v>22.193750000000001</c:v>
                </c:pt>
                <c:pt idx="10653">
                  <c:v>22.195833333333326</c:v>
                </c:pt>
                <c:pt idx="10654">
                  <c:v>22.197916666666671</c:v>
                </c:pt>
                <c:pt idx="10655">
                  <c:v>22.2</c:v>
                </c:pt>
                <c:pt idx="10656">
                  <c:v>22.202083333333324</c:v>
                </c:pt>
                <c:pt idx="10657">
                  <c:v>22.204166666666669</c:v>
                </c:pt>
                <c:pt idx="10658">
                  <c:v>22.206250000000001</c:v>
                </c:pt>
                <c:pt idx="10659">
                  <c:v>22.208333333333321</c:v>
                </c:pt>
                <c:pt idx="10660">
                  <c:v>22.210416666666667</c:v>
                </c:pt>
                <c:pt idx="10661">
                  <c:v>22.212499999999995</c:v>
                </c:pt>
                <c:pt idx="10662">
                  <c:v>22.214583333333326</c:v>
                </c:pt>
                <c:pt idx="10663">
                  <c:v>22.216666666666665</c:v>
                </c:pt>
                <c:pt idx="10664">
                  <c:v>22.21875</c:v>
                </c:pt>
                <c:pt idx="10665">
                  <c:v>22.220833333333324</c:v>
                </c:pt>
                <c:pt idx="10666">
                  <c:v>22.222916666666666</c:v>
                </c:pt>
                <c:pt idx="10667">
                  <c:v>22.224999999999998</c:v>
                </c:pt>
                <c:pt idx="10668">
                  <c:v>22.227083333333326</c:v>
                </c:pt>
                <c:pt idx="10669">
                  <c:v>22.229166666666668</c:v>
                </c:pt>
                <c:pt idx="10670">
                  <c:v>22.231249999999996</c:v>
                </c:pt>
                <c:pt idx="10671">
                  <c:v>22.233333333333324</c:v>
                </c:pt>
                <c:pt idx="10672">
                  <c:v>22.235416666666666</c:v>
                </c:pt>
                <c:pt idx="10673">
                  <c:v>22.237500000000001</c:v>
                </c:pt>
                <c:pt idx="10674">
                  <c:v>22.239583333333325</c:v>
                </c:pt>
                <c:pt idx="10675">
                  <c:v>22.241666666666667</c:v>
                </c:pt>
                <c:pt idx="10676">
                  <c:v>22.243749999999991</c:v>
                </c:pt>
                <c:pt idx="10677">
                  <c:v>22.245833333333323</c:v>
                </c:pt>
                <c:pt idx="10678">
                  <c:v>22.247916666666665</c:v>
                </c:pt>
                <c:pt idx="10679">
                  <c:v>22.25</c:v>
                </c:pt>
                <c:pt idx="10680">
                  <c:v>22.252083333333324</c:v>
                </c:pt>
                <c:pt idx="10681">
                  <c:v>22.25416666666667</c:v>
                </c:pt>
                <c:pt idx="10682">
                  <c:v>22.256250000000001</c:v>
                </c:pt>
                <c:pt idx="10683">
                  <c:v>22.258333333333322</c:v>
                </c:pt>
                <c:pt idx="10684">
                  <c:v>22.260416666666664</c:v>
                </c:pt>
                <c:pt idx="10685">
                  <c:v>22.262499999999992</c:v>
                </c:pt>
                <c:pt idx="10686">
                  <c:v>22.264583333333324</c:v>
                </c:pt>
                <c:pt idx="10687">
                  <c:v>22.266666666666666</c:v>
                </c:pt>
                <c:pt idx="10688">
                  <c:v>22.268749999999997</c:v>
                </c:pt>
                <c:pt idx="10689">
                  <c:v>22.270833333333325</c:v>
                </c:pt>
                <c:pt idx="10690">
                  <c:v>22.272916666666667</c:v>
                </c:pt>
                <c:pt idx="10691">
                  <c:v>22.274999999999999</c:v>
                </c:pt>
                <c:pt idx="10692">
                  <c:v>22.277083333333326</c:v>
                </c:pt>
                <c:pt idx="10693">
                  <c:v>22.279166666666665</c:v>
                </c:pt>
                <c:pt idx="10694">
                  <c:v>22.28125</c:v>
                </c:pt>
                <c:pt idx="10695">
                  <c:v>22.283333333333321</c:v>
                </c:pt>
                <c:pt idx="10696">
                  <c:v>22.285416666666663</c:v>
                </c:pt>
                <c:pt idx="10697">
                  <c:v>22.287499999999998</c:v>
                </c:pt>
                <c:pt idx="10698">
                  <c:v>22.289583333333322</c:v>
                </c:pt>
                <c:pt idx="10699">
                  <c:v>22.291666666666668</c:v>
                </c:pt>
                <c:pt idx="10700">
                  <c:v>22.293749999999992</c:v>
                </c:pt>
                <c:pt idx="10701">
                  <c:v>22.295833333333324</c:v>
                </c:pt>
                <c:pt idx="10702">
                  <c:v>22.297916666666669</c:v>
                </c:pt>
                <c:pt idx="10703">
                  <c:v>22.3</c:v>
                </c:pt>
                <c:pt idx="10704">
                  <c:v>22.302083333333325</c:v>
                </c:pt>
                <c:pt idx="10705">
                  <c:v>22.304166666666671</c:v>
                </c:pt>
                <c:pt idx="10706">
                  <c:v>22.306249999999995</c:v>
                </c:pt>
                <c:pt idx="10707">
                  <c:v>22.308333333333323</c:v>
                </c:pt>
                <c:pt idx="10708">
                  <c:v>22.310416666666665</c:v>
                </c:pt>
                <c:pt idx="10709">
                  <c:v>22.3125</c:v>
                </c:pt>
                <c:pt idx="10710">
                  <c:v>22.314583333333328</c:v>
                </c:pt>
                <c:pt idx="10711">
                  <c:v>22.31666666666667</c:v>
                </c:pt>
                <c:pt idx="10712">
                  <c:v>22.318750000000001</c:v>
                </c:pt>
                <c:pt idx="10713">
                  <c:v>22.320833333333326</c:v>
                </c:pt>
                <c:pt idx="10714">
                  <c:v>22.322916666666668</c:v>
                </c:pt>
                <c:pt idx="10715">
                  <c:v>22.324999999999999</c:v>
                </c:pt>
                <c:pt idx="10716">
                  <c:v>22.327083333333327</c:v>
                </c:pt>
                <c:pt idx="10717">
                  <c:v>22.329166666666669</c:v>
                </c:pt>
                <c:pt idx="10718">
                  <c:v>22.331250000000004</c:v>
                </c:pt>
                <c:pt idx="10719">
                  <c:v>22.333333333333325</c:v>
                </c:pt>
                <c:pt idx="10720">
                  <c:v>22.335416666666667</c:v>
                </c:pt>
                <c:pt idx="10721">
                  <c:v>22.337499999999999</c:v>
                </c:pt>
                <c:pt idx="10722">
                  <c:v>22.339583333333326</c:v>
                </c:pt>
                <c:pt idx="10723">
                  <c:v>22.341666666666665</c:v>
                </c:pt>
                <c:pt idx="10724">
                  <c:v>22.34375</c:v>
                </c:pt>
                <c:pt idx="10725">
                  <c:v>22.345833333333324</c:v>
                </c:pt>
                <c:pt idx="10726">
                  <c:v>22.34791666666667</c:v>
                </c:pt>
                <c:pt idx="10727">
                  <c:v>22.35</c:v>
                </c:pt>
                <c:pt idx="10728">
                  <c:v>22.352083333333326</c:v>
                </c:pt>
                <c:pt idx="10729">
                  <c:v>22.354166666666671</c:v>
                </c:pt>
                <c:pt idx="10730">
                  <c:v>22.356249999999996</c:v>
                </c:pt>
                <c:pt idx="10731">
                  <c:v>22.358333333333324</c:v>
                </c:pt>
                <c:pt idx="10732">
                  <c:v>22.360416666666666</c:v>
                </c:pt>
                <c:pt idx="10733">
                  <c:v>22.362499999999997</c:v>
                </c:pt>
                <c:pt idx="10734">
                  <c:v>22.364583333333325</c:v>
                </c:pt>
                <c:pt idx="10735">
                  <c:v>22.366666666666667</c:v>
                </c:pt>
                <c:pt idx="10736">
                  <c:v>22.368749999999991</c:v>
                </c:pt>
                <c:pt idx="10737">
                  <c:v>22.370833333333326</c:v>
                </c:pt>
                <c:pt idx="10738">
                  <c:v>22.372916666666665</c:v>
                </c:pt>
                <c:pt idx="10739">
                  <c:v>22.375</c:v>
                </c:pt>
                <c:pt idx="10740">
                  <c:v>22.377083333333328</c:v>
                </c:pt>
                <c:pt idx="10741">
                  <c:v>22.37916666666667</c:v>
                </c:pt>
                <c:pt idx="10742">
                  <c:v>22.381250000000001</c:v>
                </c:pt>
                <c:pt idx="10743">
                  <c:v>22.383333333333322</c:v>
                </c:pt>
                <c:pt idx="10744">
                  <c:v>22.385416666666664</c:v>
                </c:pt>
                <c:pt idx="10745">
                  <c:v>22.387499999999996</c:v>
                </c:pt>
                <c:pt idx="10746">
                  <c:v>22.389583333333324</c:v>
                </c:pt>
                <c:pt idx="10747">
                  <c:v>22.391666666666669</c:v>
                </c:pt>
                <c:pt idx="10748">
                  <c:v>22.393750000000001</c:v>
                </c:pt>
                <c:pt idx="10749">
                  <c:v>22.395833333333325</c:v>
                </c:pt>
                <c:pt idx="10750">
                  <c:v>22.397916666666671</c:v>
                </c:pt>
                <c:pt idx="10751">
                  <c:v>22.4</c:v>
                </c:pt>
                <c:pt idx="10752">
                  <c:v>22.402083333333323</c:v>
                </c:pt>
                <c:pt idx="10753">
                  <c:v>22.404166666666665</c:v>
                </c:pt>
                <c:pt idx="10754">
                  <c:v>22.40625</c:v>
                </c:pt>
                <c:pt idx="10755">
                  <c:v>22.408333333333321</c:v>
                </c:pt>
                <c:pt idx="10756">
                  <c:v>22.410416666666666</c:v>
                </c:pt>
                <c:pt idx="10757">
                  <c:v>22.412499999999998</c:v>
                </c:pt>
                <c:pt idx="10758">
                  <c:v>22.414583333333326</c:v>
                </c:pt>
                <c:pt idx="10759">
                  <c:v>22.416666666666668</c:v>
                </c:pt>
                <c:pt idx="10760">
                  <c:v>22.418749999999992</c:v>
                </c:pt>
                <c:pt idx="10761">
                  <c:v>22.420833333333324</c:v>
                </c:pt>
                <c:pt idx="10762">
                  <c:v>22.422916666666666</c:v>
                </c:pt>
                <c:pt idx="10763">
                  <c:v>22.424999999999997</c:v>
                </c:pt>
                <c:pt idx="10764">
                  <c:v>22.427083333333325</c:v>
                </c:pt>
                <c:pt idx="10765">
                  <c:v>22.429166666666667</c:v>
                </c:pt>
                <c:pt idx="10766">
                  <c:v>22.431249999999995</c:v>
                </c:pt>
                <c:pt idx="10767">
                  <c:v>22.433333333333323</c:v>
                </c:pt>
                <c:pt idx="10768">
                  <c:v>22.435416666666661</c:v>
                </c:pt>
                <c:pt idx="10769">
                  <c:v>22.4375</c:v>
                </c:pt>
                <c:pt idx="10770">
                  <c:v>22.439583333333324</c:v>
                </c:pt>
                <c:pt idx="10771">
                  <c:v>22.441666666666666</c:v>
                </c:pt>
                <c:pt idx="10772">
                  <c:v>22.443749999999998</c:v>
                </c:pt>
                <c:pt idx="10773">
                  <c:v>22.445833333333322</c:v>
                </c:pt>
                <c:pt idx="10774">
                  <c:v>22.447916666666668</c:v>
                </c:pt>
                <c:pt idx="10775">
                  <c:v>22.45</c:v>
                </c:pt>
                <c:pt idx="10776">
                  <c:v>22.452083333333324</c:v>
                </c:pt>
                <c:pt idx="10777">
                  <c:v>22.454166666666669</c:v>
                </c:pt>
                <c:pt idx="10778">
                  <c:v>22.456250000000001</c:v>
                </c:pt>
                <c:pt idx="10779">
                  <c:v>22.458333333333321</c:v>
                </c:pt>
                <c:pt idx="10780">
                  <c:v>22.460416666666664</c:v>
                </c:pt>
                <c:pt idx="10781">
                  <c:v>22.462499999999991</c:v>
                </c:pt>
                <c:pt idx="10782">
                  <c:v>22.464583333333323</c:v>
                </c:pt>
                <c:pt idx="10783">
                  <c:v>22.466666666666661</c:v>
                </c:pt>
                <c:pt idx="10784">
                  <c:v>22.468749999999996</c:v>
                </c:pt>
                <c:pt idx="10785">
                  <c:v>22.470833333333324</c:v>
                </c:pt>
                <c:pt idx="10786">
                  <c:v>22.472916666666666</c:v>
                </c:pt>
                <c:pt idx="10787">
                  <c:v>22.474999999999998</c:v>
                </c:pt>
                <c:pt idx="10788">
                  <c:v>22.477083333333326</c:v>
                </c:pt>
                <c:pt idx="10789">
                  <c:v>22.479166666666668</c:v>
                </c:pt>
                <c:pt idx="10790">
                  <c:v>22.481249999999992</c:v>
                </c:pt>
                <c:pt idx="10791">
                  <c:v>22.48333333333332</c:v>
                </c:pt>
                <c:pt idx="10792">
                  <c:v>22.485416666666662</c:v>
                </c:pt>
                <c:pt idx="10793">
                  <c:v>22.487499999999997</c:v>
                </c:pt>
                <c:pt idx="10794">
                  <c:v>22.489583333333321</c:v>
                </c:pt>
                <c:pt idx="10795">
                  <c:v>22.491666666666667</c:v>
                </c:pt>
                <c:pt idx="10796">
                  <c:v>22.493749999999991</c:v>
                </c:pt>
                <c:pt idx="10797">
                  <c:v>22.495833333333323</c:v>
                </c:pt>
                <c:pt idx="10798">
                  <c:v>22.497916666666665</c:v>
                </c:pt>
                <c:pt idx="10799">
                  <c:v>22.5</c:v>
                </c:pt>
                <c:pt idx="10800">
                  <c:v>22.502083333333324</c:v>
                </c:pt>
                <c:pt idx="10801">
                  <c:v>22.50416666666667</c:v>
                </c:pt>
                <c:pt idx="10802">
                  <c:v>22.506250000000001</c:v>
                </c:pt>
                <c:pt idx="10803">
                  <c:v>22.508333333333322</c:v>
                </c:pt>
                <c:pt idx="10804">
                  <c:v>22.510416666666668</c:v>
                </c:pt>
                <c:pt idx="10805">
                  <c:v>22.512499999999996</c:v>
                </c:pt>
                <c:pt idx="10806">
                  <c:v>22.514583333333327</c:v>
                </c:pt>
                <c:pt idx="10807">
                  <c:v>22.516666666666669</c:v>
                </c:pt>
                <c:pt idx="10808">
                  <c:v>22.518750000000001</c:v>
                </c:pt>
                <c:pt idx="10809">
                  <c:v>22.520833333333325</c:v>
                </c:pt>
                <c:pt idx="10810">
                  <c:v>22.522916666666667</c:v>
                </c:pt>
                <c:pt idx="10811">
                  <c:v>22.524999999999999</c:v>
                </c:pt>
                <c:pt idx="10812">
                  <c:v>22.527083333333326</c:v>
                </c:pt>
                <c:pt idx="10813">
                  <c:v>22.529166666666665</c:v>
                </c:pt>
                <c:pt idx="10814">
                  <c:v>22.531250000000004</c:v>
                </c:pt>
                <c:pt idx="10815">
                  <c:v>22.533333333333324</c:v>
                </c:pt>
                <c:pt idx="10816">
                  <c:v>22.535416666666666</c:v>
                </c:pt>
                <c:pt idx="10817">
                  <c:v>22.537500000000001</c:v>
                </c:pt>
                <c:pt idx="10818">
                  <c:v>22.539583333333326</c:v>
                </c:pt>
                <c:pt idx="10819">
                  <c:v>22.541666666666668</c:v>
                </c:pt>
                <c:pt idx="10820">
                  <c:v>22.543749999999992</c:v>
                </c:pt>
                <c:pt idx="10821">
                  <c:v>22.545833333333324</c:v>
                </c:pt>
                <c:pt idx="10822">
                  <c:v>22.547916666666669</c:v>
                </c:pt>
                <c:pt idx="10823">
                  <c:v>22.55</c:v>
                </c:pt>
                <c:pt idx="10824">
                  <c:v>22.552083333333325</c:v>
                </c:pt>
                <c:pt idx="10825">
                  <c:v>22.554166666666671</c:v>
                </c:pt>
                <c:pt idx="10826">
                  <c:v>22.556249999999995</c:v>
                </c:pt>
                <c:pt idx="10827">
                  <c:v>22.558333333333323</c:v>
                </c:pt>
                <c:pt idx="10828">
                  <c:v>22.560416666666661</c:v>
                </c:pt>
                <c:pt idx="10829">
                  <c:v>22.562499999999996</c:v>
                </c:pt>
                <c:pt idx="10830">
                  <c:v>22.564583333333324</c:v>
                </c:pt>
                <c:pt idx="10831">
                  <c:v>22.566666666666666</c:v>
                </c:pt>
                <c:pt idx="10832">
                  <c:v>22.568749999999998</c:v>
                </c:pt>
                <c:pt idx="10833">
                  <c:v>22.570833333333326</c:v>
                </c:pt>
                <c:pt idx="10834">
                  <c:v>22.572916666666668</c:v>
                </c:pt>
                <c:pt idx="10835">
                  <c:v>22.574999999999999</c:v>
                </c:pt>
                <c:pt idx="10836">
                  <c:v>22.577083333333327</c:v>
                </c:pt>
                <c:pt idx="10837">
                  <c:v>22.579166666666669</c:v>
                </c:pt>
                <c:pt idx="10838">
                  <c:v>22.581250000000001</c:v>
                </c:pt>
                <c:pt idx="10839">
                  <c:v>22.583333333333321</c:v>
                </c:pt>
                <c:pt idx="10840">
                  <c:v>22.585416666666664</c:v>
                </c:pt>
                <c:pt idx="10841">
                  <c:v>22.587499999999995</c:v>
                </c:pt>
                <c:pt idx="10842">
                  <c:v>22.589583333333323</c:v>
                </c:pt>
                <c:pt idx="10843">
                  <c:v>22.591666666666665</c:v>
                </c:pt>
                <c:pt idx="10844">
                  <c:v>22.59375</c:v>
                </c:pt>
                <c:pt idx="10845">
                  <c:v>22.595833333333324</c:v>
                </c:pt>
                <c:pt idx="10846">
                  <c:v>22.59791666666667</c:v>
                </c:pt>
                <c:pt idx="10847">
                  <c:v>22.6</c:v>
                </c:pt>
                <c:pt idx="10848">
                  <c:v>22.602083333333326</c:v>
                </c:pt>
                <c:pt idx="10849">
                  <c:v>22.604166666666671</c:v>
                </c:pt>
                <c:pt idx="10850">
                  <c:v>22.606249999999996</c:v>
                </c:pt>
                <c:pt idx="10851">
                  <c:v>22.608333333333324</c:v>
                </c:pt>
                <c:pt idx="10852">
                  <c:v>22.610416666666669</c:v>
                </c:pt>
                <c:pt idx="10853">
                  <c:v>22.612500000000001</c:v>
                </c:pt>
                <c:pt idx="10854">
                  <c:v>22.614583333333329</c:v>
                </c:pt>
                <c:pt idx="10855">
                  <c:v>22.616666666666671</c:v>
                </c:pt>
                <c:pt idx="10856">
                  <c:v>22.618749999999995</c:v>
                </c:pt>
                <c:pt idx="10857">
                  <c:v>22.620833333333326</c:v>
                </c:pt>
                <c:pt idx="10858">
                  <c:v>22.622916666666665</c:v>
                </c:pt>
                <c:pt idx="10859">
                  <c:v>22.625</c:v>
                </c:pt>
                <c:pt idx="10860">
                  <c:v>22.627083333333328</c:v>
                </c:pt>
                <c:pt idx="10861">
                  <c:v>22.62916666666667</c:v>
                </c:pt>
                <c:pt idx="10862">
                  <c:v>22.631250000000005</c:v>
                </c:pt>
                <c:pt idx="10863">
                  <c:v>22.633333333333326</c:v>
                </c:pt>
                <c:pt idx="10864">
                  <c:v>22.635416666666668</c:v>
                </c:pt>
                <c:pt idx="10865">
                  <c:v>22.637499999999999</c:v>
                </c:pt>
                <c:pt idx="10866">
                  <c:v>22.639583333333327</c:v>
                </c:pt>
                <c:pt idx="10867">
                  <c:v>22.641666666666669</c:v>
                </c:pt>
                <c:pt idx="10868">
                  <c:v>22.643750000000001</c:v>
                </c:pt>
                <c:pt idx="10869">
                  <c:v>22.645833333333325</c:v>
                </c:pt>
                <c:pt idx="10870">
                  <c:v>22.647916666666671</c:v>
                </c:pt>
                <c:pt idx="10871">
                  <c:v>22.650000000000002</c:v>
                </c:pt>
                <c:pt idx="10872">
                  <c:v>22.652083333333326</c:v>
                </c:pt>
                <c:pt idx="10873">
                  <c:v>22.654166666666669</c:v>
                </c:pt>
                <c:pt idx="10874">
                  <c:v>22.656250000000004</c:v>
                </c:pt>
                <c:pt idx="10875">
                  <c:v>22.658333333333324</c:v>
                </c:pt>
                <c:pt idx="10876">
                  <c:v>22.660416666666666</c:v>
                </c:pt>
                <c:pt idx="10877">
                  <c:v>22.662499999999998</c:v>
                </c:pt>
                <c:pt idx="10878">
                  <c:v>22.664583333333326</c:v>
                </c:pt>
                <c:pt idx="10879">
                  <c:v>22.666666666666668</c:v>
                </c:pt>
                <c:pt idx="10880">
                  <c:v>22.668749999999992</c:v>
                </c:pt>
                <c:pt idx="10881">
                  <c:v>22.670833333333327</c:v>
                </c:pt>
                <c:pt idx="10882">
                  <c:v>22.672916666666669</c:v>
                </c:pt>
                <c:pt idx="10883">
                  <c:v>22.675000000000001</c:v>
                </c:pt>
                <c:pt idx="10884">
                  <c:v>22.677083333333329</c:v>
                </c:pt>
                <c:pt idx="10885">
                  <c:v>22.679166666666671</c:v>
                </c:pt>
                <c:pt idx="10886">
                  <c:v>22.681249999999995</c:v>
                </c:pt>
                <c:pt idx="10887">
                  <c:v>22.683333333333323</c:v>
                </c:pt>
                <c:pt idx="10888">
                  <c:v>22.685416666666661</c:v>
                </c:pt>
                <c:pt idx="10889">
                  <c:v>22.6875</c:v>
                </c:pt>
                <c:pt idx="10890">
                  <c:v>22.689583333333324</c:v>
                </c:pt>
                <c:pt idx="10891">
                  <c:v>22.69166666666667</c:v>
                </c:pt>
                <c:pt idx="10892">
                  <c:v>22.693750000000001</c:v>
                </c:pt>
                <c:pt idx="10893">
                  <c:v>22.695833333333326</c:v>
                </c:pt>
                <c:pt idx="10894">
                  <c:v>22.697916666666671</c:v>
                </c:pt>
                <c:pt idx="10895">
                  <c:v>22.7</c:v>
                </c:pt>
                <c:pt idx="10896">
                  <c:v>22.702083333333324</c:v>
                </c:pt>
                <c:pt idx="10897">
                  <c:v>22.704166666666669</c:v>
                </c:pt>
                <c:pt idx="10898">
                  <c:v>22.706250000000001</c:v>
                </c:pt>
                <c:pt idx="10899">
                  <c:v>22.708333333333321</c:v>
                </c:pt>
                <c:pt idx="10900">
                  <c:v>22.710416666666667</c:v>
                </c:pt>
                <c:pt idx="10901">
                  <c:v>22.712499999999995</c:v>
                </c:pt>
                <c:pt idx="10902">
                  <c:v>22.714583333333326</c:v>
                </c:pt>
                <c:pt idx="10903">
                  <c:v>22.716666666666665</c:v>
                </c:pt>
                <c:pt idx="10904">
                  <c:v>22.71875</c:v>
                </c:pt>
                <c:pt idx="10905">
                  <c:v>22.720833333333324</c:v>
                </c:pt>
                <c:pt idx="10906">
                  <c:v>22.722916666666666</c:v>
                </c:pt>
                <c:pt idx="10907">
                  <c:v>22.724999999999998</c:v>
                </c:pt>
                <c:pt idx="10908">
                  <c:v>22.727083333333326</c:v>
                </c:pt>
                <c:pt idx="10909">
                  <c:v>22.729166666666668</c:v>
                </c:pt>
                <c:pt idx="10910">
                  <c:v>22.731249999999996</c:v>
                </c:pt>
                <c:pt idx="10911">
                  <c:v>22.733333333333324</c:v>
                </c:pt>
                <c:pt idx="10912">
                  <c:v>22.735416666666666</c:v>
                </c:pt>
                <c:pt idx="10913">
                  <c:v>22.737500000000001</c:v>
                </c:pt>
                <c:pt idx="10914">
                  <c:v>22.739583333333325</c:v>
                </c:pt>
                <c:pt idx="10915">
                  <c:v>22.741666666666667</c:v>
                </c:pt>
                <c:pt idx="10916">
                  <c:v>22.743749999999991</c:v>
                </c:pt>
                <c:pt idx="10917">
                  <c:v>22.745833333333323</c:v>
                </c:pt>
                <c:pt idx="10918">
                  <c:v>22.747916666666665</c:v>
                </c:pt>
                <c:pt idx="10919">
                  <c:v>22.75</c:v>
                </c:pt>
                <c:pt idx="10920">
                  <c:v>22.752083333333324</c:v>
                </c:pt>
                <c:pt idx="10921">
                  <c:v>22.75416666666667</c:v>
                </c:pt>
                <c:pt idx="10922">
                  <c:v>22.756250000000001</c:v>
                </c:pt>
                <c:pt idx="10923">
                  <c:v>22.758333333333322</c:v>
                </c:pt>
                <c:pt idx="10924">
                  <c:v>22.760416666666664</c:v>
                </c:pt>
                <c:pt idx="10925">
                  <c:v>22.762499999999992</c:v>
                </c:pt>
                <c:pt idx="10926">
                  <c:v>22.764583333333324</c:v>
                </c:pt>
                <c:pt idx="10927">
                  <c:v>22.766666666666666</c:v>
                </c:pt>
                <c:pt idx="10928">
                  <c:v>22.768749999999997</c:v>
                </c:pt>
                <c:pt idx="10929">
                  <c:v>22.770833333333325</c:v>
                </c:pt>
                <c:pt idx="10930">
                  <c:v>22.772916666666667</c:v>
                </c:pt>
                <c:pt idx="10931">
                  <c:v>22.774999999999999</c:v>
                </c:pt>
                <c:pt idx="10932">
                  <c:v>22.777083333333326</c:v>
                </c:pt>
                <c:pt idx="10933">
                  <c:v>22.779166666666665</c:v>
                </c:pt>
                <c:pt idx="10934">
                  <c:v>22.78125</c:v>
                </c:pt>
                <c:pt idx="10935">
                  <c:v>22.783333333333321</c:v>
                </c:pt>
                <c:pt idx="10936">
                  <c:v>22.785416666666663</c:v>
                </c:pt>
                <c:pt idx="10937">
                  <c:v>22.787499999999998</c:v>
                </c:pt>
                <c:pt idx="10938">
                  <c:v>22.789583333333322</c:v>
                </c:pt>
                <c:pt idx="10939">
                  <c:v>22.791666666666668</c:v>
                </c:pt>
                <c:pt idx="10940">
                  <c:v>22.793749999999992</c:v>
                </c:pt>
                <c:pt idx="10941">
                  <c:v>22.795833333333324</c:v>
                </c:pt>
                <c:pt idx="10942">
                  <c:v>22.797916666666669</c:v>
                </c:pt>
                <c:pt idx="10943">
                  <c:v>22.8</c:v>
                </c:pt>
                <c:pt idx="10944">
                  <c:v>22.802083333333325</c:v>
                </c:pt>
                <c:pt idx="10945">
                  <c:v>22.804166666666671</c:v>
                </c:pt>
                <c:pt idx="10946">
                  <c:v>22.806249999999995</c:v>
                </c:pt>
                <c:pt idx="10947">
                  <c:v>22.808333333333323</c:v>
                </c:pt>
                <c:pt idx="10948">
                  <c:v>22.810416666666665</c:v>
                </c:pt>
                <c:pt idx="10949">
                  <c:v>22.8125</c:v>
                </c:pt>
                <c:pt idx="10950">
                  <c:v>22.814583333333328</c:v>
                </c:pt>
                <c:pt idx="10951">
                  <c:v>22.81666666666667</c:v>
                </c:pt>
                <c:pt idx="10952">
                  <c:v>22.818750000000001</c:v>
                </c:pt>
                <c:pt idx="10953">
                  <c:v>22.820833333333326</c:v>
                </c:pt>
                <c:pt idx="10954">
                  <c:v>22.822916666666668</c:v>
                </c:pt>
                <c:pt idx="10955">
                  <c:v>22.824999999999999</c:v>
                </c:pt>
                <c:pt idx="10956">
                  <c:v>22.827083333333327</c:v>
                </c:pt>
                <c:pt idx="10957">
                  <c:v>22.829166666666669</c:v>
                </c:pt>
                <c:pt idx="10958">
                  <c:v>22.831250000000004</c:v>
                </c:pt>
                <c:pt idx="10959">
                  <c:v>22.833333333333325</c:v>
                </c:pt>
                <c:pt idx="10960">
                  <c:v>22.835416666666667</c:v>
                </c:pt>
                <c:pt idx="10961">
                  <c:v>22.837499999999999</c:v>
                </c:pt>
                <c:pt idx="10962">
                  <c:v>22.839583333333326</c:v>
                </c:pt>
                <c:pt idx="10963">
                  <c:v>22.841666666666665</c:v>
                </c:pt>
                <c:pt idx="10964">
                  <c:v>22.84375</c:v>
                </c:pt>
                <c:pt idx="10965">
                  <c:v>22.845833333333324</c:v>
                </c:pt>
                <c:pt idx="10966">
                  <c:v>22.84791666666667</c:v>
                </c:pt>
                <c:pt idx="10967">
                  <c:v>22.85</c:v>
                </c:pt>
                <c:pt idx="10968">
                  <c:v>22.852083333333326</c:v>
                </c:pt>
                <c:pt idx="10969">
                  <c:v>22.854166666666671</c:v>
                </c:pt>
                <c:pt idx="10970">
                  <c:v>22.856249999999996</c:v>
                </c:pt>
                <c:pt idx="10971">
                  <c:v>22.858333333333324</c:v>
                </c:pt>
                <c:pt idx="10972">
                  <c:v>22.860416666666666</c:v>
                </c:pt>
                <c:pt idx="10973">
                  <c:v>22.862499999999997</c:v>
                </c:pt>
                <c:pt idx="10974">
                  <c:v>22.864583333333325</c:v>
                </c:pt>
                <c:pt idx="10975">
                  <c:v>22.866666666666667</c:v>
                </c:pt>
                <c:pt idx="10976">
                  <c:v>22.868749999999991</c:v>
                </c:pt>
                <c:pt idx="10977">
                  <c:v>22.870833333333326</c:v>
                </c:pt>
                <c:pt idx="10978">
                  <c:v>22.872916666666665</c:v>
                </c:pt>
                <c:pt idx="10979">
                  <c:v>22.875</c:v>
                </c:pt>
                <c:pt idx="10980">
                  <c:v>22.877083333333328</c:v>
                </c:pt>
                <c:pt idx="10981">
                  <c:v>22.87916666666667</c:v>
                </c:pt>
                <c:pt idx="10982">
                  <c:v>22.881250000000001</c:v>
                </c:pt>
                <c:pt idx="10983">
                  <c:v>22.883333333333322</c:v>
                </c:pt>
                <c:pt idx="10984">
                  <c:v>22.885416666666664</c:v>
                </c:pt>
                <c:pt idx="10985">
                  <c:v>22.887499999999996</c:v>
                </c:pt>
                <c:pt idx="10986">
                  <c:v>22.889583333333324</c:v>
                </c:pt>
                <c:pt idx="10987">
                  <c:v>22.891666666666669</c:v>
                </c:pt>
                <c:pt idx="10988">
                  <c:v>22.893750000000001</c:v>
                </c:pt>
                <c:pt idx="10989">
                  <c:v>22.895833333333325</c:v>
                </c:pt>
                <c:pt idx="10990">
                  <c:v>22.897916666666671</c:v>
                </c:pt>
                <c:pt idx="10991">
                  <c:v>22.9</c:v>
                </c:pt>
                <c:pt idx="10992">
                  <c:v>22.902083333333323</c:v>
                </c:pt>
                <c:pt idx="10993">
                  <c:v>22.904166666666665</c:v>
                </c:pt>
                <c:pt idx="10994">
                  <c:v>22.90625</c:v>
                </c:pt>
                <c:pt idx="10995">
                  <c:v>22.908333333333321</c:v>
                </c:pt>
                <c:pt idx="10996">
                  <c:v>22.910416666666666</c:v>
                </c:pt>
                <c:pt idx="10997">
                  <c:v>22.912499999999998</c:v>
                </c:pt>
                <c:pt idx="10998">
                  <c:v>22.914583333333326</c:v>
                </c:pt>
                <c:pt idx="10999">
                  <c:v>22.916666666666668</c:v>
                </c:pt>
                <c:pt idx="11000">
                  <c:v>22.918749999999992</c:v>
                </c:pt>
                <c:pt idx="11001">
                  <c:v>22.920833333333324</c:v>
                </c:pt>
                <c:pt idx="11002">
                  <c:v>22.922916666666666</c:v>
                </c:pt>
                <c:pt idx="11003">
                  <c:v>22.924999999999997</c:v>
                </c:pt>
                <c:pt idx="11004">
                  <c:v>22.927083333333325</c:v>
                </c:pt>
                <c:pt idx="11005">
                  <c:v>22.929166666666667</c:v>
                </c:pt>
                <c:pt idx="11006">
                  <c:v>22.931249999999995</c:v>
                </c:pt>
                <c:pt idx="11007">
                  <c:v>22.933333333333323</c:v>
                </c:pt>
                <c:pt idx="11008">
                  <c:v>22.935416666666661</c:v>
                </c:pt>
                <c:pt idx="11009">
                  <c:v>22.9375</c:v>
                </c:pt>
                <c:pt idx="11010">
                  <c:v>22.939583333333324</c:v>
                </c:pt>
                <c:pt idx="11011">
                  <c:v>22.941666666666666</c:v>
                </c:pt>
                <c:pt idx="11012">
                  <c:v>22.943749999999998</c:v>
                </c:pt>
                <c:pt idx="11013">
                  <c:v>22.945833333333322</c:v>
                </c:pt>
                <c:pt idx="11014">
                  <c:v>22.947916666666668</c:v>
                </c:pt>
                <c:pt idx="11015">
                  <c:v>22.95</c:v>
                </c:pt>
                <c:pt idx="11016">
                  <c:v>22.952083333333324</c:v>
                </c:pt>
                <c:pt idx="11017">
                  <c:v>22.954166666666669</c:v>
                </c:pt>
                <c:pt idx="11018">
                  <c:v>22.956250000000001</c:v>
                </c:pt>
                <c:pt idx="11019">
                  <c:v>22.958333333333321</c:v>
                </c:pt>
                <c:pt idx="11020">
                  <c:v>22.960416666666664</c:v>
                </c:pt>
                <c:pt idx="11021">
                  <c:v>22.962499999999991</c:v>
                </c:pt>
                <c:pt idx="11022">
                  <c:v>22.964583333333323</c:v>
                </c:pt>
                <c:pt idx="11023">
                  <c:v>22.966666666666661</c:v>
                </c:pt>
                <c:pt idx="11024">
                  <c:v>22.968749999999996</c:v>
                </c:pt>
                <c:pt idx="11025">
                  <c:v>22.970833333333324</c:v>
                </c:pt>
                <c:pt idx="11026">
                  <c:v>22.972916666666666</c:v>
                </c:pt>
                <c:pt idx="11027">
                  <c:v>22.974999999999998</c:v>
                </c:pt>
                <c:pt idx="11028">
                  <c:v>22.977083333333326</c:v>
                </c:pt>
                <c:pt idx="11029">
                  <c:v>22.979166666666668</c:v>
                </c:pt>
                <c:pt idx="11030">
                  <c:v>22.981249999999992</c:v>
                </c:pt>
                <c:pt idx="11031">
                  <c:v>22.98333333333332</c:v>
                </c:pt>
                <c:pt idx="11032">
                  <c:v>22.985416666666662</c:v>
                </c:pt>
                <c:pt idx="11033">
                  <c:v>22.987499999999997</c:v>
                </c:pt>
                <c:pt idx="11034">
                  <c:v>22.989583333333321</c:v>
                </c:pt>
                <c:pt idx="11035">
                  <c:v>22.991666666666667</c:v>
                </c:pt>
                <c:pt idx="11036">
                  <c:v>22.993749999999991</c:v>
                </c:pt>
                <c:pt idx="11037">
                  <c:v>22.995833333333323</c:v>
                </c:pt>
                <c:pt idx="11038">
                  <c:v>22.997916666666665</c:v>
                </c:pt>
                <c:pt idx="11039">
                  <c:v>23</c:v>
                </c:pt>
                <c:pt idx="11040">
                  <c:v>23.002083333333324</c:v>
                </c:pt>
                <c:pt idx="11041">
                  <c:v>23.00416666666667</c:v>
                </c:pt>
                <c:pt idx="11042">
                  <c:v>23.006250000000001</c:v>
                </c:pt>
                <c:pt idx="11043">
                  <c:v>23.008333333333322</c:v>
                </c:pt>
                <c:pt idx="11044">
                  <c:v>23.010416666666668</c:v>
                </c:pt>
                <c:pt idx="11045">
                  <c:v>23.012499999999996</c:v>
                </c:pt>
                <c:pt idx="11046">
                  <c:v>23.014583333333327</c:v>
                </c:pt>
                <c:pt idx="11047">
                  <c:v>23.016666666666669</c:v>
                </c:pt>
                <c:pt idx="11048">
                  <c:v>23.018750000000001</c:v>
                </c:pt>
                <c:pt idx="11049">
                  <c:v>23.020833333333325</c:v>
                </c:pt>
                <c:pt idx="11050">
                  <c:v>23.022916666666667</c:v>
                </c:pt>
                <c:pt idx="11051">
                  <c:v>23.024999999999999</c:v>
                </c:pt>
                <c:pt idx="11052">
                  <c:v>23.027083333333326</c:v>
                </c:pt>
                <c:pt idx="11053">
                  <c:v>23.029166666666665</c:v>
                </c:pt>
                <c:pt idx="11054">
                  <c:v>23.031250000000004</c:v>
                </c:pt>
                <c:pt idx="11055">
                  <c:v>23.033333333333324</c:v>
                </c:pt>
                <c:pt idx="11056">
                  <c:v>23.035416666666666</c:v>
                </c:pt>
                <c:pt idx="11057">
                  <c:v>23.037500000000001</c:v>
                </c:pt>
                <c:pt idx="11058">
                  <c:v>23.039583333333326</c:v>
                </c:pt>
                <c:pt idx="11059">
                  <c:v>23.041666666666668</c:v>
                </c:pt>
                <c:pt idx="11060">
                  <c:v>23.043749999999992</c:v>
                </c:pt>
                <c:pt idx="11061">
                  <c:v>23.045833333333324</c:v>
                </c:pt>
                <c:pt idx="11062">
                  <c:v>23.047916666666669</c:v>
                </c:pt>
                <c:pt idx="11063">
                  <c:v>23.05</c:v>
                </c:pt>
                <c:pt idx="11064">
                  <c:v>23.052083333333325</c:v>
                </c:pt>
                <c:pt idx="11065">
                  <c:v>23.054166666666671</c:v>
                </c:pt>
                <c:pt idx="11066">
                  <c:v>23.056249999999995</c:v>
                </c:pt>
                <c:pt idx="11067">
                  <c:v>23.058333333333323</c:v>
                </c:pt>
                <c:pt idx="11068">
                  <c:v>23.060416666666661</c:v>
                </c:pt>
                <c:pt idx="11069">
                  <c:v>23.062499999999996</c:v>
                </c:pt>
                <c:pt idx="11070">
                  <c:v>23.064583333333324</c:v>
                </c:pt>
                <c:pt idx="11071">
                  <c:v>23.066666666666666</c:v>
                </c:pt>
                <c:pt idx="11072">
                  <c:v>23.068749999999998</c:v>
                </c:pt>
                <c:pt idx="11073">
                  <c:v>23.070833333333326</c:v>
                </c:pt>
                <c:pt idx="11074">
                  <c:v>23.072916666666668</c:v>
                </c:pt>
                <c:pt idx="11075">
                  <c:v>23.074999999999999</c:v>
                </c:pt>
                <c:pt idx="11076">
                  <c:v>23.077083333333327</c:v>
                </c:pt>
                <c:pt idx="11077">
                  <c:v>23.079166666666669</c:v>
                </c:pt>
                <c:pt idx="11078">
                  <c:v>23.081250000000001</c:v>
                </c:pt>
                <c:pt idx="11079">
                  <c:v>23.083333333333321</c:v>
                </c:pt>
                <c:pt idx="11080">
                  <c:v>23.085416666666664</c:v>
                </c:pt>
                <c:pt idx="11081">
                  <c:v>23.087499999999995</c:v>
                </c:pt>
                <c:pt idx="11082">
                  <c:v>23.089583333333323</c:v>
                </c:pt>
                <c:pt idx="11083">
                  <c:v>23.091666666666665</c:v>
                </c:pt>
                <c:pt idx="11084">
                  <c:v>23.09375</c:v>
                </c:pt>
                <c:pt idx="11085">
                  <c:v>23.095833333333324</c:v>
                </c:pt>
                <c:pt idx="11086">
                  <c:v>23.09791666666667</c:v>
                </c:pt>
                <c:pt idx="11087">
                  <c:v>23.1</c:v>
                </c:pt>
                <c:pt idx="11088">
                  <c:v>23.102083333333326</c:v>
                </c:pt>
                <c:pt idx="11089">
                  <c:v>23.104166666666671</c:v>
                </c:pt>
                <c:pt idx="11090">
                  <c:v>23.106249999999996</c:v>
                </c:pt>
                <c:pt idx="11091">
                  <c:v>23.108333333333324</c:v>
                </c:pt>
                <c:pt idx="11092">
                  <c:v>23.110416666666669</c:v>
                </c:pt>
                <c:pt idx="11093">
                  <c:v>23.112500000000001</c:v>
                </c:pt>
                <c:pt idx="11094">
                  <c:v>23.114583333333329</c:v>
                </c:pt>
                <c:pt idx="11095">
                  <c:v>23.116666666666671</c:v>
                </c:pt>
                <c:pt idx="11096">
                  <c:v>23.118749999999995</c:v>
                </c:pt>
                <c:pt idx="11097">
                  <c:v>23.120833333333326</c:v>
                </c:pt>
                <c:pt idx="11098">
                  <c:v>23.122916666666665</c:v>
                </c:pt>
                <c:pt idx="11099">
                  <c:v>23.125</c:v>
                </c:pt>
                <c:pt idx="11100">
                  <c:v>23.127083333333328</c:v>
                </c:pt>
                <c:pt idx="11101">
                  <c:v>23.12916666666667</c:v>
                </c:pt>
                <c:pt idx="11102">
                  <c:v>23.131250000000005</c:v>
                </c:pt>
                <c:pt idx="11103">
                  <c:v>23.133333333333326</c:v>
                </c:pt>
                <c:pt idx="11104">
                  <c:v>23.135416666666668</c:v>
                </c:pt>
                <c:pt idx="11105">
                  <c:v>23.137499999999999</c:v>
                </c:pt>
                <c:pt idx="11106">
                  <c:v>23.139583333333327</c:v>
                </c:pt>
                <c:pt idx="11107">
                  <c:v>23.141666666666669</c:v>
                </c:pt>
                <c:pt idx="11108">
                  <c:v>23.143750000000001</c:v>
                </c:pt>
                <c:pt idx="11109">
                  <c:v>23.145833333333325</c:v>
                </c:pt>
                <c:pt idx="11110">
                  <c:v>23.147916666666671</c:v>
                </c:pt>
                <c:pt idx="11111">
                  <c:v>23.150000000000002</c:v>
                </c:pt>
                <c:pt idx="11112">
                  <c:v>23.152083333333326</c:v>
                </c:pt>
                <c:pt idx="11113">
                  <c:v>23.154166666666669</c:v>
                </c:pt>
                <c:pt idx="11114">
                  <c:v>23.156250000000004</c:v>
                </c:pt>
                <c:pt idx="11115">
                  <c:v>23.158333333333324</c:v>
                </c:pt>
                <c:pt idx="11116">
                  <c:v>23.160416666666666</c:v>
                </c:pt>
                <c:pt idx="11117">
                  <c:v>23.162499999999998</c:v>
                </c:pt>
                <c:pt idx="11118">
                  <c:v>23.164583333333326</c:v>
                </c:pt>
                <c:pt idx="11119">
                  <c:v>23.166666666666668</c:v>
                </c:pt>
                <c:pt idx="11120">
                  <c:v>23.168749999999992</c:v>
                </c:pt>
                <c:pt idx="11121">
                  <c:v>23.170833333333327</c:v>
                </c:pt>
                <c:pt idx="11122">
                  <c:v>23.172916666666669</c:v>
                </c:pt>
                <c:pt idx="11123">
                  <c:v>23.175000000000001</c:v>
                </c:pt>
                <c:pt idx="11124">
                  <c:v>23.177083333333329</c:v>
                </c:pt>
                <c:pt idx="11125">
                  <c:v>23.179166666666671</c:v>
                </c:pt>
                <c:pt idx="11126">
                  <c:v>23.181249999999995</c:v>
                </c:pt>
                <c:pt idx="11127">
                  <c:v>23.183333333333323</c:v>
                </c:pt>
                <c:pt idx="11128">
                  <c:v>23.185416666666661</c:v>
                </c:pt>
                <c:pt idx="11129">
                  <c:v>23.1875</c:v>
                </c:pt>
                <c:pt idx="11130">
                  <c:v>23.189583333333324</c:v>
                </c:pt>
                <c:pt idx="11131">
                  <c:v>23.19166666666667</c:v>
                </c:pt>
                <c:pt idx="11132">
                  <c:v>23.193750000000001</c:v>
                </c:pt>
                <c:pt idx="11133">
                  <c:v>23.195833333333326</c:v>
                </c:pt>
                <c:pt idx="11134">
                  <c:v>23.197916666666671</c:v>
                </c:pt>
                <c:pt idx="11135">
                  <c:v>23.2</c:v>
                </c:pt>
                <c:pt idx="11136">
                  <c:v>23.202083333333324</c:v>
                </c:pt>
                <c:pt idx="11137">
                  <c:v>23.204166666666669</c:v>
                </c:pt>
                <c:pt idx="11138">
                  <c:v>23.206250000000001</c:v>
                </c:pt>
                <c:pt idx="11139">
                  <c:v>23.208333333333321</c:v>
                </c:pt>
                <c:pt idx="11140">
                  <c:v>23.210416666666667</c:v>
                </c:pt>
                <c:pt idx="11141">
                  <c:v>23.212499999999995</c:v>
                </c:pt>
                <c:pt idx="11142">
                  <c:v>23.214583333333326</c:v>
                </c:pt>
                <c:pt idx="11143">
                  <c:v>23.216666666666665</c:v>
                </c:pt>
                <c:pt idx="11144">
                  <c:v>23.21875</c:v>
                </c:pt>
                <c:pt idx="11145">
                  <c:v>23.220833333333324</c:v>
                </c:pt>
                <c:pt idx="11146">
                  <c:v>23.222916666666666</c:v>
                </c:pt>
                <c:pt idx="11147">
                  <c:v>23.224999999999998</c:v>
                </c:pt>
                <c:pt idx="11148">
                  <c:v>23.227083333333326</c:v>
                </c:pt>
                <c:pt idx="11149">
                  <c:v>23.229166666666668</c:v>
                </c:pt>
                <c:pt idx="11150">
                  <c:v>23.231249999999996</c:v>
                </c:pt>
                <c:pt idx="11151">
                  <c:v>23.233333333333324</c:v>
                </c:pt>
                <c:pt idx="11152">
                  <c:v>23.235416666666666</c:v>
                </c:pt>
                <c:pt idx="11153">
                  <c:v>23.237500000000001</c:v>
                </c:pt>
                <c:pt idx="11154">
                  <c:v>23.239583333333325</c:v>
                </c:pt>
                <c:pt idx="11155">
                  <c:v>23.241666666666667</c:v>
                </c:pt>
                <c:pt idx="11156">
                  <c:v>23.243749999999991</c:v>
                </c:pt>
                <c:pt idx="11157">
                  <c:v>23.245833333333323</c:v>
                </c:pt>
                <c:pt idx="11158">
                  <c:v>23.247916666666665</c:v>
                </c:pt>
                <c:pt idx="11159">
                  <c:v>23.25</c:v>
                </c:pt>
                <c:pt idx="11160">
                  <c:v>23.252083333333324</c:v>
                </c:pt>
                <c:pt idx="11161">
                  <c:v>23.25416666666667</c:v>
                </c:pt>
                <c:pt idx="11162">
                  <c:v>23.256250000000001</c:v>
                </c:pt>
                <c:pt idx="11163">
                  <c:v>23.258333333333322</c:v>
                </c:pt>
                <c:pt idx="11164">
                  <c:v>23.260416666666664</c:v>
                </c:pt>
                <c:pt idx="11165">
                  <c:v>23.262499999999992</c:v>
                </c:pt>
                <c:pt idx="11166">
                  <c:v>23.264583333333324</c:v>
                </c:pt>
                <c:pt idx="11167">
                  <c:v>23.266666666666666</c:v>
                </c:pt>
                <c:pt idx="11168">
                  <c:v>23.268749999999997</c:v>
                </c:pt>
                <c:pt idx="11169">
                  <c:v>23.270833333333325</c:v>
                </c:pt>
                <c:pt idx="11170">
                  <c:v>23.272916666666667</c:v>
                </c:pt>
                <c:pt idx="11171">
                  <c:v>23.274999999999999</c:v>
                </c:pt>
                <c:pt idx="11172">
                  <c:v>23.277083333333326</c:v>
                </c:pt>
                <c:pt idx="11173">
                  <c:v>23.279166666666665</c:v>
                </c:pt>
                <c:pt idx="11174">
                  <c:v>23.28125</c:v>
                </c:pt>
                <c:pt idx="11175">
                  <c:v>23.283333333333321</c:v>
                </c:pt>
                <c:pt idx="11176">
                  <c:v>23.285416666666663</c:v>
                </c:pt>
                <c:pt idx="11177">
                  <c:v>23.287499999999998</c:v>
                </c:pt>
                <c:pt idx="11178">
                  <c:v>23.289583333333322</c:v>
                </c:pt>
                <c:pt idx="11179">
                  <c:v>23.291666666666668</c:v>
                </c:pt>
                <c:pt idx="11180">
                  <c:v>23.293749999999992</c:v>
                </c:pt>
                <c:pt idx="11181">
                  <c:v>23.295833333333324</c:v>
                </c:pt>
                <c:pt idx="11182">
                  <c:v>23.297916666666669</c:v>
                </c:pt>
                <c:pt idx="11183">
                  <c:v>23.3</c:v>
                </c:pt>
                <c:pt idx="11184">
                  <c:v>23.302083333333325</c:v>
                </c:pt>
                <c:pt idx="11185">
                  <c:v>23.304166666666671</c:v>
                </c:pt>
                <c:pt idx="11186">
                  <c:v>23.306249999999995</c:v>
                </c:pt>
                <c:pt idx="11187">
                  <c:v>23.308333333333323</c:v>
                </c:pt>
                <c:pt idx="11188">
                  <c:v>23.310416666666665</c:v>
                </c:pt>
                <c:pt idx="11189">
                  <c:v>23.3125</c:v>
                </c:pt>
                <c:pt idx="11190">
                  <c:v>23.314583333333328</c:v>
                </c:pt>
                <c:pt idx="11191">
                  <c:v>23.31666666666667</c:v>
                </c:pt>
                <c:pt idx="11192">
                  <c:v>23.318750000000001</c:v>
                </c:pt>
                <c:pt idx="11193">
                  <c:v>23.320833333333326</c:v>
                </c:pt>
                <c:pt idx="11194">
                  <c:v>23.322916666666668</c:v>
                </c:pt>
                <c:pt idx="11195">
                  <c:v>23.324999999999999</c:v>
                </c:pt>
                <c:pt idx="11196">
                  <c:v>23.327083333333327</c:v>
                </c:pt>
                <c:pt idx="11197">
                  <c:v>23.329166666666669</c:v>
                </c:pt>
                <c:pt idx="11198">
                  <c:v>23.331250000000004</c:v>
                </c:pt>
                <c:pt idx="11199">
                  <c:v>23.333333333333325</c:v>
                </c:pt>
                <c:pt idx="11200">
                  <c:v>23.335416666666667</c:v>
                </c:pt>
                <c:pt idx="11201">
                  <c:v>23.337499999999999</c:v>
                </c:pt>
                <c:pt idx="11202">
                  <c:v>23.339583333333326</c:v>
                </c:pt>
                <c:pt idx="11203">
                  <c:v>23.341666666666665</c:v>
                </c:pt>
                <c:pt idx="11204">
                  <c:v>23.34375</c:v>
                </c:pt>
                <c:pt idx="11205">
                  <c:v>23.345833333333324</c:v>
                </c:pt>
                <c:pt idx="11206">
                  <c:v>23.34791666666667</c:v>
                </c:pt>
                <c:pt idx="11207">
                  <c:v>23.35</c:v>
                </c:pt>
                <c:pt idx="11208">
                  <c:v>23.352083333333326</c:v>
                </c:pt>
                <c:pt idx="11209">
                  <c:v>23.354166666666671</c:v>
                </c:pt>
                <c:pt idx="11210">
                  <c:v>23.356249999999996</c:v>
                </c:pt>
                <c:pt idx="11211">
                  <c:v>23.358333333333324</c:v>
                </c:pt>
                <c:pt idx="11212">
                  <c:v>23.360416666666666</c:v>
                </c:pt>
                <c:pt idx="11213">
                  <c:v>23.362499999999997</c:v>
                </c:pt>
                <c:pt idx="11214">
                  <c:v>23.364583333333325</c:v>
                </c:pt>
                <c:pt idx="11215">
                  <c:v>23.366666666666667</c:v>
                </c:pt>
                <c:pt idx="11216">
                  <c:v>23.368749999999991</c:v>
                </c:pt>
                <c:pt idx="11217">
                  <c:v>23.370833333333326</c:v>
                </c:pt>
                <c:pt idx="11218">
                  <c:v>23.372916666666665</c:v>
                </c:pt>
                <c:pt idx="11219">
                  <c:v>23.375</c:v>
                </c:pt>
                <c:pt idx="11220">
                  <c:v>23.377083333333328</c:v>
                </c:pt>
                <c:pt idx="11221">
                  <c:v>23.37916666666667</c:v>
                </c:pt>
                <c:pt idx="11222">
                  <c:v>23.381250000000001</c:v>
                </c:pt>
                <c:pt idx="11223">
                  <c:v>23.383333333333322</c:v>
                </c:pt>
                <c:pt idx="11224">
                  <c:v>23.385416666666664</c:v>
                </c:pt>
                <c:pt idx="11225">
                  <c:v>23.387499999999996</c:v>
                </c:pt>
                <c:pt idx="11226">
                  <c:v>23.389583333333324</c:v>
                </c:pt>
                <c:pt idx="11227">
                  <c:v>23.391666666666669</c:v>
                </c:pt>
                <c:pt idx="11228">
                  <c:v>23.393750000000001</c:v>
                </c:pt>
                <c:pt idx="11229">
                  <c:v>23.395833333333325</c:v>
                </c:pt>
                <c:pt idx="11230">
                  <c:v>23.397916666666671</c:v>
                </c:pt>
                <c:pt idx="11231">
                  <c:v>23.4</c:v>
                </c:pt>
                <c:pt idx="11232">
                  <c:v>23.402083333333323</c:v>
                </c:pt>
                <c:pt idx="11233">
                  <c:v>23.404166666666665</c:v>
                </c:pt>
                <c:pt idx="11234">
                  <c:v>23.40625</c:v>
                </c:pt>
                <c:pt idx="11235">
                  <c:v>23.408333333333321</c:v>
                </c:pt>
                <c:pt idx="11236">
                  <c:v>23.410416666666666</c:v>
                </c:pt>
                <c:pt idx="11237">
                  <c:v>23.412499999999998</c:v>
                </c:pt>
                <c:pt idx="11238">
                  <c:v>23.414583333333326</c:v>
                </c:pt>
                <c:pt idx="11239">
                  <c:v>23.416666666666668</c:v>
                </c:pt>
                <c:pt idx="11240">
                  <c:v>23.418749999999992</c:v>
                </c:pt>
                <c:pt idx="11241">
                  <c:v>23.420833333333324</c:v>
                </c:pt>
                <c:pt idx="11242">
                  <c:v>23.422916666666666</c:v>
                </c:pt>
                <c:pt idx="11243">
                  <c:v>23.424999999999997</c:v>
                </c:pt>
                <c:pt idx="11244">
                  <c:v>23.427083333333325</c:v>
                </c:pt>
                <c:pt idx="11245">
                  <c:v>23.429166666666667</c:v>
                </c:pt>
                <c:pt idx="11246">
                  <c:v>23.431249999999995</c:v>
                </c:pt>
                <c:pt idx="11247">
                  <c:v>23.433333333333323</c:v>
                </c:pt>
                <c:pt idx="11248">
                  <c:v>23.435416666666661</c:v>
                </c:pt>
                <c:pt idx="11249">
                  <c:v>23.4375</c:v>
                </c:pt>
                <c:pt idx="11250">
                  <c:v>23.439583333333324</c:v>
                </c:pt>
                <c:pt idx="11251">
                  <c:v>23.441666666666666</c:v>
                </c:pt>
                <c:pt idx="11252">
                  <c:v>23.443749999999998</c:v>
                </c:pt>
                <c:pt idx="11253">
                  <c:v>23.445833333333322</c:v>
                </c:pt>
                <c:pt idx="11254">
                  <c:v>23.447916666666668</c:v>
                </c:pt>
                <c:pt idx="11255">
                  <c:v>23.45</c:v>
                </c:pt>
                <c:pt idx="11256">
                  <c:v>23.452083333333324</c:v>
                </c:pt>
                <c:pt idx="11257">
                  <c:v>23.454166666666669</c:v>
                </c:pt>
                <c:pt idx="11258">
                  <c:v>23.456250000000001</c:v>
                </c:pt>
                <c:pt idx="11259">
                  <c:v>23.458333333333321</c:v>
                </c:pt>
                <c:pt idx="11260">
                  <c:v>23.460416666666664</c:v>
                </c:pt>
                <c:pt idx="11261">
                  <c:v>23.462499999999991</c:v>
                </c:pt>
                <c:pt idx="11262">
                  <c:v>23.464583333333323</c:v>
                </c:pt>
                <c:pt idx="11263">
                  <c:v>23.466666666666661</c:v>
                </c:pt>
                <c:pt idx="11264">
                  <c:v>23.468749999999996</c:v>
                </c:pt>
                <c:pt idx="11265">
                  <c:v>23.470833333333324</c:v>
                </c:pt>
                <c:pt idx="11266">
                  <c:v>23.472916666666666</c:v>
                </c:pt>
                <c:pt idx="11267">
                  <c:v>23.474999999999998</c:v>
                </c:pt>
                <c:pt idx="11268">
                  <c:v>23.477083333333326</c:v>
                </c:pt>
                <c:pt idx="11269">
                  <c:v>23.479166666666668</c:v>
                </c:pt>
                <c:pt idx="11270">
                  <c:v>23.481249999999992</c:v>
                </c:pt>
                <c:pt idx="11271">
                  <c:v>23.48333333333332</c:v>
                </c:pt>
                <c:pt idx="11272">
                  <c:v>23.485416666666662</c:v>
                </c:pt>
                <c:pt idx="11273">
                  <c:v>23.487499999999997</c:v>
                </c:pt>
                <c:pt idx="11274">
                  <c:v>23.489583333333321</c:v>
                </c:pt>
                <c:pt idx="11275">
                  <c:v>23.491666666666667</c:v>
                </c:pt>
                <c:pt idx="11276">
                  <c:v>23.493749999999991</c:v>
                </c:pt>
                <c:pt idx="11277">
                  <c:v>23.495833333333323</c:v>
                </c:pt>
                <c:pt idx="11278">
                  <c:v>23.497916666666665</c:v>
                </c:pt>
                <c:pt idx="11279">
                  <c:v>23.5</c:v>
                </c:pt>
                <c:pt idx="11280">
                  <c:v>23.502083333333324</c:v>
                </c:pt>
                <c:pt idx="11281">
                  <c:v>23.50416666666667</c:v>
                </c:pt>
                <c:pt idx="11282">
                  <c:v>23.506250000000001</c:v>
                </c:pt>
                <c:pt idx="11283">
                  <c:v>23.508333333333322</c:v>
                </c:pt>
                <c:pt idx="11284">
                  <c:v>23.510416666666668</c:v>
                </c:pt>
                <c:pt idx="11285">
                  <c:v>23.512499999999996</c:v>
                </c:pt>
                <c:pt idx="11286">
                  <c:v>23.514583333333327</c:v>
                </c:pt>
                <c:pt idx="11287">
                  <c:v>23.516666666666669</c:v>
                </c:pt>
                <c:pt idx="11288">
                  <c:v>23.518750000000001</c:v>
                </c:pt>
                <c:pt idx="11289">
                  <c:v>23.520833333333325</c:v>
                </c:pt>
                <c:pt idx="11290">
                  <c:v>23.522916666666667</c:v>
                </c:pt>
                <c:pt idx="11291">
                  <c:v>23.524999999999999</c:v>
                </c:pt>
                <c:pt idx="11292">
                  <c:v>23.527083333333326</c:v>
                </c:pt>
                <c:pt idx="11293">
                  <c:v>23.529166666666665</c:v>
                </c:pt>
                <c:pt idx="11294">
                  <c:v>23.531250000000004</c:v>
                </c:pt>
                <c:pt idx="11295">
                  <c:v>23.533333333333324</c:v>
                </c:pt>
                <c:pt idx="11296">
                  <c:v>23.535416666666666</c:v>
                </c:pt>
                <c:pt idx="11297">
                  <c:v>23.537500000000001</c:v>
                </c:pt>
                <c:pt idx="11298">
                  <c:v>23.539583333333326</c:v>
                </c:pt>
                <c:pt idx="11299">
                  <c:v>23.541666666666668</c:v>
                </c:pt>
                <c:pt idx="11300">
                  <c:v>23.543749999999992</c:v>
                </c:pt>
                <c:pt idx="11301">
                  <c:v>23.545833333333324</c:v>
                </c:pt>
                <c:pt idx="11302">
                  <c:v>23.547916666666669</c:v>
                </c:pt>
                <c:pt idx="11303">
                  <c:v>23.55</c:v>
                </c:pt>
                <c:pt idx="11304">
                  <c:v>23.552083333333325</c:v>
                </c:pt>
                <c:pt idx="11305">
                  <c:v>23.554166666666671</c:v>
                </c:pt>
                <c:pt idx="11306">
                  <c:v>23.556249999999995</c:v>
                </c:pt>
                <c:pt idx="11307">
                  <c:v>23.558333333333323</c:v>
                </c:pt>
                <c:pt idx="11308">
                  <c:v>23.560416666666661</c:v>
                </c:pt>
                <c:pt idx="11309">
                  <c:v>23.562499999999996</c:v>
                </c:pt>
                <c:pt idx="11310">
                  <c:v>23.564583333333324</c:v>
                </c:pt>
                <c:pt idx="11311">
                  <c:v>23.566666666666666</c:v>
                </c:pt>
                <c:pt idx="11312">
                  <c:v>23.568749999999998</c:v>
                </c:pt>
                <c:pt idx="11313">
                  <c:v>23.570833333333326</c:v>
                </c:pt>
                <c:pt idx="11314">
                  <c:v>23.572916666666668</c:v>
                </c:pt>
                <c:pt idx="11315">
                  <c:v>23.574999999999999</c:v>
                </c:pt>
                <c:pt idx="11316">
                  <c:v>23.577083333333327</c:v>
                </c:pt>
                <c:pt idx="11317">
                  <c:v>23.579166666666669</c:v>
                </c:pt>
                <c:pt idx="11318">
                  <c:v>23.581250000000001</c:v>
                </c:pt>
                <c:pt idx="11319">
                  <c:v>23.583333333333321</c:v>
                </c:pt>
                <c:pt idx="11320">
                  <c:v>23.585416666666664</c:v>
                </c:pt>
                <c:pt idx="11321">
                  <c:v>23.587499999999995</c:v>
                </c:pt>
                <c:pt idx="11322">
                  <c:v>23.589583333333323</c:v>
                </c:pt>
                <c:pt idx="11323">
                  <c:v>23.591666666666665</c:v>
                </c:pt>
                <c:pt idx="11324">
                  <c:v>23.59375</c:v>
                </c:pt>
                <c:pt idx="11325">
                  <c:v>23.595833333333324</c:v>
                </c:pt>
                <c:pt idx="11326">
                  <c:v>23.59791666666667</c:v>
                </c:pt>
                <c:pt idx="11327">
                  <c:v>23.6</c:v>
                </c:pt>
                <c:pt idx="11328">
                  <c:v>23.602083333333326</c:v>
                </c:pt>
                <c:pt idx="11329">
                  <c:v>23.604166666666671</c:v>
                </c:pt>
                <c:pt idx="11330">
                  <c:v>23.606249999999996</c:v>
                </c:pt>
                <c:pt idx="11331">
                  <c:v>23.608333333333324</c:v>
                </c:pt>
                <c:pt idx="11332">
                  <c:v>23.610416666666669</c:v>
                </c:pt>
                <c:pt idx="11333">
                  <c:v>23.612500000000001</c:v>
                </c:pt>
                <c:pt idx="11334">
                  <c:v>23.614583333333329</c:v>
                </c:pt>
                <c:pt idx="11335">
                  <c:v>23.616666666666671</c:v>
                </c:pt>
                <c:pt idx="11336">
                  <c:v>23.618749999999995</c:v>
                </c:pt>
                <c:pt idx="11337">
                  <c:v>23.620833333333326</c:v>
                </c:pt>
                <c:pt idx="11338">
                  <c:v>23.622916666666665</c:v>
                </c:pt>
                <c:pt idx="11339">
                  <c:v>23.625</c:v>
                </c:pt>
                <c:pt idx="11340">
                  <c:v>23.627083333333328</c:v>
                </c:pt>
                <c:pt idx="11341">
                  <c:v>23.62916666666667</c:v>
                </c:pt>
                <c:pt idx="11342">
                  <c:v>23.631250000000005</c:v>
                </c:pt>
                <c:pt idx="11343">
                  <c:v>23.633333333333326</c:v>
                </c:pt>
                <c:pt idx="11344">
                  <c:v>23.635416666666668</c:v>
                </c:pt>
                <c:pt idx="11345">
                  <c:v>23.637499999999999</c:v>
                </c:pt>
                <c:pt idx="11346">
                  <c:v>23.639583333333327</c:v>
                </c:pt>
                <c:pt idx="11347">
                  <c:v>23.641666666666669</c:v>
                </c:pt>
                <c:pt idx="11348">
                  <c:v>23.643750000000001</c:v>
                </c:pt>
                <c:pt idx="11349">
                  <c:v>23.645833333333325</c:v>
                </c:pt>
                <c:pt idx="11350">
                  <c:v>23.647916666666671</c:v>
                </c:pt>
                <c:pt idx="11351">
                  <c:v>23.650000000000002</c:v>
                </c:pt>
                <c:pt idx="11352">
                  <c:v>23.652083333333326</c:v>
                </c:pt>
                <c:pt idx="11353">
                  <c:v>23.654166666666669</c:v>
                </c:pt>
                <c:pt idx="11354">
                  <c:v>23.656250000000004</c:v>
                </c:pt>
                <c:pt idx="11355">
                  <c:v>23.658333333333324</c:v>
                </c:pt>
                <c:pt idx="11356">
                  <c:v>23.660416666666666</c:v>
                </c:pt>
                <c:pt idx="11357">
                  <c:v>23.662499999999998</c:v>
                </c:pt>
                <c:pt idx="11358">
                  <c:v>23.664583333333326</c:v>
                </c:pt>
                <c:pt idx="11359">
                  <c:v>23.666666666666668</c:v>
                </c:pt>
                <c:pt idx="11360">
                  <c:v>23.668749999999992</c:v>
                </c:pt>
                <c:pt idx="11361">
                  <c:v>23.670833333333327</c:v>
                </c:pt>
                <c:pt idx="11362">
                  <c:v>23.672916666666669</c:v>
                </c:pt>
                <c:pt idx="11363">
                  <c:v>23.675000000000001</c:v>
                </c:pt>
                <c:pt idx="11364">
                  <c:v>23.677083333333329</c:v>
                </c:pt>
                <c:pt idx="11365">
                  <c:v>23.679166666666671</c:v>
                </c:pt>
                <c:pt idx="11366">
                  <c:v>23.681249999999995</c:v>
                </c:pt>
                <c:pt idx="11367">
                  <c:v>23.683333333333323</c:v>
                </c:pt>
                <c:pt idx="11368">
                  <c:v>23.685416666666661</c:v>
                </c:pt>
                <c:pt idx="11369">
                  <c:v>23.6875</c:v>
                </c:pt>
                <c:pt idx="11370">
                  <c:v>23.689583333333324</c:v>
                </c:pt>
                <c:pt idx="11371">
                  <c:v>23.69166666666667</c:v>
                </c:pt>
                <c:pt idx="11372">
                  <c:v>23.693750000000001</c:v>
                </c:pt>
                <c:pt idx="11373">
                  <c:v>23.695833333333326</c:v>
                </c:pt>
                <c:pt idx="11374">
                  <c:v>23.697916666666671</c:v>
                </c:pt>
                <c:pt idx="11375">
                  <c:v>23.7</c:v>
                </c:pt>
                <c:pt idx="11376">
                  <c:v>23.702083333333324</c:v>
                </c:pt>
                <c:pt idx="11377">
                  <c:v>23.704166666666669</c:v>
                </c:pt>
                <c:pt idx="11378">
                  <c:v>23.706250000000001</c:v>
                </c:pt>
                <c:pt idx="11379">
                  <c:v>23.708333333333321</c:v>
                </c:pt>
                <c:pt idx="11380">
                  <c:v>23.710416666666667</c:v>
                </c:pt>
                <c:pt idx="11381">
                  <c:v>23.712499999999995</c:v>
                </c:pt>
                <c:pt idx="11382">
                  <c:v>23.714583333333326</c:v>
                </c:pt>
                <c:pt idx="11383">
                  <c:v>23.716666666666665</c:v>
                </c:pt>
                <c:pt idx="11384">
                  <c:v>23.71875</c:v>
                </c:pt>
                <c:pt idx="11385">
                  <c:v>23.720833333333324</c:v>
                </c:pt>
                <c:pt idx="11386">
                  <c:v>23.722916666666666</c:v>
                </c:pt>
                <c:pt idx="11387">
                  <c:v>23.724999999999998</c:v>
                </c:pt>
                <c:pt idx="11388">
                  <c:v>23.727083333333326</c:v>
                </c:pt>
                <c:pt idx="11389">
                  <c:v>23.729166666666668</c:v>
                </c:pt>
                <c:pt idx="11390">
                  <c:v>23.731249999999996</c:v>
                </c:pt>
                <c:pt idx="11391">
                  <c:v>23.733333333333324</c:v>
                </c:pt>
                <c:pt idx="11392">
                  <c:v>23.735416666666666</c:v>
                </c:pt>
                <c:pt idx="11393">
                  <c:v>23.737500000000001</c:v>
                </c:pt>
                <c:pt idx="11394">
                  <c:v>23.739583333333325</c:v>
                </c:pt>
                <c:pt idx="11395">
                  <c:v>23.741666666666667</c:v>
                </c:pt>
                <c:pt idx="11396">
                  <c:v>23.743749999999991</c:v>
                </c:pt>
                <c:pt idx="11397">
                  <c:v>23.745833333333323</c:v>
                </c:pt>
                <c:pt idx="11398">
                  <c:v>23.747916666666665</c:v>
                </c:pt>
                <c:pt idx="11399">
                  <c:v>23.75</c:v>
                </c:pt>
                <c:pt idx="11400">
                  <c:v>23.752083333333324</c:v>
                </c:pt>
                <c:pt idx="11401">
                  <c:v>23.75416666666667</c:v>
                </c:pt>
                <c:pt idx="11402">
                  <c:v>23.756250000000001</c:v>
                </c:pt>
                <c:pt idx="11403">
                  <c:v>23.758333333333322</c:v>
                </c:pt>
                <c:pt idx="11404">
                  <c:v>23.760416666666664</c:v>
                </c:pt>
                <c:pt idx="11405">
                  <c:v>23.762499999999992</c:v>
                </c:pt>
                <c:pt idx="11406">
                  <c:v>23.764583333333324</c:v>
                </c:pt>
                <c:pt idx="11407">
                  <c:v>23.766666666666666</c:v>
                </c:pt>
                <c:pt idx="11408">
                  <c:v>23.768749999999997</c:v>
                </c:pt>
                <c:pt idx="11409">
                  <c:v>23.770833333333325</c:v>
                </c:pt>
                <c:pt idx="11410">
                  <c:v>23.772916666666667</c:v>
                </c:pt>
                <c:pt idx="11411">
                  <c:v>23.774999999999999</c:v>
                </c:pt>
                <c:pt idx="11412">
                  <c:v>23.777083333333326</c:v>
                </c:pt>
                <c:pt idx="11413">
                  <c:v>23.779166666666665</c:v>
                </c:pt>
                <c:pt idx="11414">
                  <c:v>23.78125</c:v>
                </c:pt>
                <c:pt idx="11415">
                  <c:v>23.783333333333321</c:v>
                </c:pt>
                <c:pt idx="11416">
                  <c:v>23.785416666666663</c:v>
                </c:pt>
                <c:pt idx="11417">
                  <c:v>23.787499999999998</c:v>
                </c:pt>
                <c:pt idx="11418">
                  <c:v>23.789583333333322</c:v>
                </c:pt>
                <c:pt idx="11419">
                  <c:v>23.791666666666668</c:v>
                </c:pt>
                <c:pt idx="11420">
                  <c:v>23.793749999999992</c:v>
                </c:pt>
                <c:pt idx="11421">
                  <c:v>23.795833333333324</c:v>
                </c:pt>
                <c:pt idx="11422">
                  <c:v>23.797916666666669</c:v>
                </c:pt>
                <c:pt idx="11423">
                  <c:v>23.8</c:v>
                </c:pt>
                <c:pt idx="11424">
                  <c:v>23.802083333333325</c:v>
                </c:pt>
                <c:pt idx="11425">
                  <c:v>23.804166666666671</c:v>
                </c:pt>
                <c:pt idx="11426">
                  <c:v>23.806249999999995</c:v>
                </c:pt>
                <c:pt idx="11427">
                  <c:v>23.808333333333323</c:v>
                </c:pt>
                <c:pt idx="11428">
                  <c:v>23.810416666666665</c:v>
                </c:pt>
                <c:pt idx="11429">
                  <c:v>23.8125</c:v>
                </c:pt>
                <c:pt idx="11430">
                  <c:v>23.814583333333328</c:v>
                </c:pt>
                <c:pt idx="11431">
                  <c:v>23.81666666666667</c:v>
                </c:pt>
                <c:pt idx="11432">
                  <c:v>23.818750000000001</c:v>
                </c:pt>
                <c:pt idx="11433">
                  <c:v>23.820833333333326</c:v>
                </c:pt>
                <c:pt idx="11434">
                  <c:v>23.822916666666668</c:v>
                </c:pt>
                <c:pt idx="11435">
                  <c:v>23.824999999999999</c:v>
                </c:pt>
                <c:pt idx="11436">
                  <c:v>23.827083333333327</c:v>
                </c:pt>
                <c:pt idx="11437">
                  <c:v>23.829166666666669</c:v>
                </c:pt>
                <c:pt idx="11438">
                  <c:v>23.831250000000004</c:v>
                </c:pt>
                <c:pt idx="11439">
                  <c:v>23.833333333333325</c:v>
                </c:pt>
                <c:pt idx="11440">
                  <c:v>23.835416666666667</c:v>
                </c:pt>
                <c:pt idx="11441">
                  <c:v>23.837499999999999</c:v>
                </c:pt>
                <c:pt idx="11442">
                  <c:v>23.839583333333326</c:v>
                </c:pt>
                <c:pt idx="11443">
                  <c:v>23.841666666666665</c:v>
                </c:pt>
                <c:pt idx="11444">
                  <c:v>23.84375</c:v>
                </c:pt>
                <c:pt idx="11445">
                  <c:v>23.845833333333324</c:v>
                </c:pt>
                <c:pt idx="11446">
                  <c:v>23.84791666666667</c:v>
                </c:pt>
                <c:pt idx="11447">
                  <c:v>23.85</c:v>
                </c:pt>
                <c:pt idx="11448">
                  <c:v>23.852083333333326</c:v>
                </c:pt>
                <c:pt idx="11449">
                  <c:v>23.854166666666671</c:v>
                </c:pt>
                <c:pt idx="11450">
                  <c:v>23.856249999999996</c:v>
                </c:pt>
                <c:pt idx="11451">
                  <c:v>23.858333333333324</c:v>
                </c:pt>
                <c:pt idx="11452">
                  <c:v>23.860416666666666</c:v>
                </c:pt>
                <c:pt idx="11453">
                  <c:v>23.862499999999997</c:v>
                </c:pt>
                <c:pt idx="11454">
                  <c:v>23.864583333333325</c:v>
                </c:pt>
                <c:pt idx="11455">
                  <c:v>23.866666666666667</c:v>
                </c:pt>
                <c:pt idx="11456">
                  <c:v>23.868749999999991</c:v>
                </c:pt>
                <c:pt idx="11457">
                  <c:v>23.870833333333326</c:v>
                </c:pt>
                <c:pt idx="11458">
                  <c:v>23.872916666666665</c:v>
                </c:pt>
                <c:pt idx="11459">
                  <c:v>23.875</c:v>
                </c:pt>
                <c:pt idx="11460">
                  <c:v>23.877083333333328</c:v>
                </c:pt>
                <c:pt idx="11461">
                  <c:v>23.87916666666667</c:v>
                </c:pt>
                <c:pt idx="11462">
                  <c:v>23.881250000000001</c:v>
                </c:pt>
                <c:pt idx="11463">
                  <c:v>23.883333333333322</c:v>
                </c:pt>
                <c:pt idx="11464">
                  <c:v>23.885416666666664</c:v>
                </c:pt>
                <c:pt idx="11465">
                  <c:v>23.887499999999996</c:v>
                </c:pt>
                <c:pt idx="11466">
                  <c:v>23.889583333333324</c:v>
                </c:pt>
                <c:pt idx="11467">
                  <c:v>23.891666666666669</c:v>
                </c:pt>
                <c:pt idx="11468">
                  <c:v>23.893750000000001</c:v>
                </c:pt>
                <c:pt idx="11469">
                  <c:v>23.895833333333325</c:v>
                </c:pt>
                <c:pt idx="11470">
                  <c:v>23.897916666666671</c:v>
                </c:pt>
                <c:pt idx="11471">
                  <c:v>23.9</c:v>
                </c:pt>
                <c:pt idx="11472">
                  <c:v>23.902083333333323</c:v>
                </c:pt>
                <c:pt idx="11473">
                  <c:v>23.904166666666665</c:v>
                </c:pt>
                <c:pt idx="11474">
                  <c:v>23.90625</c:v>
                </c:pt>
                <c:pt idx="11475">
                  <c:v>23.908333333333321</c:v>
                </c:pt>
                <c:pt idx="11476">
                  <c:v>23.910416666666666</c:v>
                </c:pt>
                <c:pt idx="11477">
                  <c:v>23.912499999999998</c:v>
                </c:pt>
                <c:pt idx="11478">
                  <c:v>23.914583333333326</c:v>
                </c:pt>
                <c:pt idx="11479">
                  <c:v>23.916666666666668</c:v>
                </c:pt>
                <c:pt idx="11480">
                  <c:v>23.918749999999992</c:v>
                </c:pt>
                <c:pt idx="11481">
                  <c:v>23.920833333333324</c:v>
                </c:pt>
                <c:pt idx="11482">
                  <c:v>23.922916666666666</c:v>
                </c:pt>
                <c:pt idx="11483">
                  <c:v>23.924999999999997</c:v>
                </c:pt>
                <c:pt idx="11484">
                  <c:v>23.927083333333325</c:v>
                </c:pt>
                <c:pt idx="11485">
                  <c:v>23.929166666666667</c:v>
                </c:pt>
                <c:pt idx="11486">
                  <c:v>23.931249999999995</c:v>
                </c:pt>
                <c:pt idx="11487">
                  <c:v>23.933333333333323</c:v>
                </c:pt>
                <c:pt idx="11488">
                  <c:v>23.935416666666661</c:v>
                </c:pt>
                <c:pt idx="11489">
                  <c:v>23.9375</c:v>
                </c:pt>
                <c:pt idx="11490">
                  <c:v>23.939583333333324</c:v>
                </c:pt>
                <c:pt idx="11491">
                  <c:v>23.941666666666666</c:v>
                </c:pt>
                <c:pt idx="11492">
                  <c:v>23.943749999999998</c:v>
                </c:pt>
                <c:pt idx="11493">
                  <c:v>23.945833333333322</c:v>
                </c:pt>
                <c:pt idx="11494">
                  <c:v>23.947916666666668</c:v>
                </c:pt>
                <c:pt idx="11495">
                  <c:v>23.95</c:v>
                </c:pt>
                <c:pt idx="11496">
                  <c:v>23.952083333333324</c:v>
                </c:pt>
                <c:pt idx="11497">
                  <c:v>23.954166666666669</c:v>
                </c:pt>
                <c:pt idx="11498">
                  <c:v>23.956250000000001</c:v>
                </c:pt>
                <c:pt idx="11499">
                  <c:v>23.958333333333321</c:v>
                </c:pt>
                <c:pt idx="11500">
                  <c:v>23.960416666666664</c:v>
                </c:pt>
                <c:pt idx="11501">
                  <c:v>23.962499999999991</c:v>
                </c:pt>
                <c:pt idx="11502">
                  <c:v>23.964583333333323</c:v>
                </c:pt>
                <c:pt idx="11503">
                  <c:v>23.966666666666661</c:v>
                </c:pt>
                <c:pt idx="11504">
                  <c:v>23.968749999999996</c:v>
                </c:pt>
                <c:pt idx="11505">
                  <c:v>23.970833333333324</c:v>
                </c:pt>
                <c:pt idx="11506">
                  <c:v>23.972916666666666</c:v>
                </c:pt>
                <c:pt idx="11507">
                  <c:v>23.974999999999998</c:v>
                </c:pt>
                <c:pt idx="11508">
                  <c:v>23.977083333333326</c:v>
                </c:pt>
                <c:pt idx="11509">
                  <c:v>23.979166666666668</c:v>
                </c:pt>
                <c:pt idx="11510">
                  <c:v>23.981249999999992</c:v>
                </c:pt>
                <c:pt idx="11511">
                  <c:v>23.98333333333332</c:v>
                </c:pt>
                <c:pt idx="11512">
                  <c:v>23.985416666666662</c:v>
                </c:pt>
                <c:pt idx="11513">
                  <c:v>23.987499999999997</c:v>
                </c:pt>
                <c:pt idx="11514">
                  <c:v>23.989583333333321</c:v>
                </c:pt>
                <c:pt idx="11515">
                  <c:v>23.991666666666667</c:v>
                </c:pt>
                <c:pt idx="11516">
                  <c:v>23.993749999999991</c:v>
                </c:pt>
                <c:pt idx="11517">
                  <c:v>23.995833333333323</c:v>
                </c:pt>
                <c:pt idx="11518">
                  <c:v>23.997916666666665</c:v>
                </c:pt>
                <c:pt idx="11519">
                  <c:v>24</c:v>
                </c:pt>
                <c:pt idx="11520">
                  <c:v>24.002083333333324</c:v>
                </c:pt>
                <c:pt idx="11521">
                  <c:v>24.00416666666667</c:v>
                </c:pt>
                <c:pt idx="11522">
                  <c:v>24.006250000000001</c:v>
                </c:pt>
                <c:pt idx="11523">
                  <c:v>24.008333333333322</c:v>
                </c:pt>
                <c:pt idx="11524">
                  <c:v>24.010416666666668</c:v>
                </c:pt>
                <c:pt idx="11525">
                  <c:v>24.012499999999996</c:v>
                </c:pt>
                <c:pt idx="11526">
                  <c:v>24.014583333333327</c:v>
                </c:pt>
                <c:pt idx="11527">
                  <c:v>24.016666666666669</c:v>
                </c:pt>
                <c:pt idx="11528">
                  <c:v>24.018750000000001</c:v>
                </c:pt>
                <c:pt idx="11529">
                  <c:v>24.020833333333325</c:v>
                </c:pt>
                <c:pt idx="11530">
                  <c:v>24.022916666666667</c:v>
                </c:pt>
                <c:pt idx="11531">
                  <c:v>24.024999999999999</c:v>
                </c:pt>
                <c:pt idx="11532">
                  <c:v>24.027083333333326</c:v>
                </c:pt>
                <c:pt idx="11533">
                  <c:v>24.029166666666665</c:v>
                </c:pt>
                <c:pt idx="11534">
                  <c:v>24.031250000000004</c:v>
                </c:pt>
                <c:pt idx="11535">
                  <c:v>24.033333333333324</c:v>
                </c:pt>
                <c:pt idx="11536">
                  <c:v>24.035416666666666</c:v>
                </c:pt>
                <c:pt idx="11537">
                  <c:v>24.037500000000001</c:v>
                </c:pt>
                <c:pt idx="11538">
                  <c:v>24.039583333333326</c:v>
                </c:pt>
                <c:pt idx="11539">
                  <c:v>24.041666666666668</c:v>
                </c:pt>
                <c:pt idx="11540">
                  <c:v>24.043749999999992</c:v>
                </c:pt>
                <c:pt idx="11541">
                  <c:v>24.045833333333324</c:v>
                </c:pt>
                <c:pt idx="11542">
                  <c:v>24.047916666666669</c:v>
                </c:pt>
                <c:pt idx="11543">
                  <c:v>24.05</c:v>
                </c:pt>
                <c:pt idx="11544">
                  <c:v>24.052083333333325</c:v>
                </c:pt>
                <c:pt idx="11545">
                  <c:v>24.054166666666671</c:v>
                </c:pt>
                <c:pt idx="11546">
                  <c:v>24.056249999999995</c:v>
                </c:pt>
                <c:pt idx="11547">
                  <c:v>24.058333333333323</c:v>
                </c:pt>
                <c:pt idx="11548">
                  <c:v>24.060416666666661</c:v>
                </c:pt>
                <c:pt idx="11549">
                  <c:v>24.062499999999996</c:v>
                </c:pt>
                <c:pt idx="11550">
                  <c:v>24.064583333333324</c:v>
                </c:pt>
                <c:pt idx="11551">
                  <c:v>24.066666666666666</c:v>
                </c:pt>
                <c:pt idx="11552">
                  <c:v>24.068749999999998</c:v>
                </c:pt>
                <c:pt idx="11553">
                  <c:v>24.070833333333326</c:v>
                </c:pt>
                <c:pt idx="11554">
                  <c:v>24.072916666666668</c:v>
                </c:pt>
                <c:pt idx="11555">
                  <c:v>24.074999999999999</c:v>
                </c:pt>
                <c:pt idx="11556">
                  <c:v>24.077083333333327</c:v>
                </c:pt>
                <c:pt idx="11557">
                  <c:v>24.079166666666669</c:v>
                </c:pt>
                <c:pt idx="11558">
                  <c:v>24.081250000000001</c:v>
                </c:pt>
                <c:pt idx="11559">
                  <c:v>24.083333333333321</c:v>
                </c:pt>
                <c:pt idx="11560">
                  <c:v>24.085416666666664</c:v>
                </c:pt>
                <c:pt idx="11561">
                  <c:v>24.087499999999995</c:v>
                </c:pt>
                <c:pt idx="11562">
                  <c:v>24.089583333333323</c:v>
                </c:pt>
                <c:pt idx="11563">
                  <c:v>24.091666666666665</c:v>
                </c:pt>
                <c:pt idx="11564">
                  <c:v>24.09375</c:v>
                </c:pt>
                <c:pt idx="11565">
                  <c:v>24.095833333333324</c:v>
                </c:pt>
                <c:pt idx="11566">
                  <c:v>24.09791666666667</c:v>
                </c:pt>
                <c:pt idx="11567">
                  <c:v>24.1</c:v>
                </c:pt>
                <c:pt idx="11568">
                  <c:v>24.102083333333326</c:v>
                </c:pt>
                <c:pt idx="11569">
                  <c:v>24.104166666666671</c:v>
                </c:pt>
                <c:pt idx="11570">
                  <c:v>24.106249999999996</c:v>
                </c:pt>
                <c:pt idx="11571">
                  <c:v>24.108333333333324</c:v>
                </c:pt>
                <c:pt idx="11572">
                  <c:v>24.110416666666669</c:v>
                </c:pt>
                <c:pt idx="11573">
                  <c:v>24.112500000000001</c:v>
                </c:pt>
                <c:pt idx="11574">
                  <c:v>24.114583333333329</c:v>
                </c:pt>
                <c:pt idx="11575">
                  <c:v>24.116666666666671</c:v>
                </c:pt>
                <c:pt idx="11576">
                  <c:v>24.118749999999995</c:v>
                </c:pt>
                <c:pt idx="11577">
                  <c:v>24.120833333333326</c:v>
                </c:pt>
                <c:pt idx="11578">
                  <c:v>24.122916666666665</c:v>
                </c:pt>
                <c:pt idx="11579">
                  <c:v>24.125</c:v>
                </c:pt>
                <c:pt idx="11580">
                  <c:v>24.127083333333328</c:v>
                </c:pt>
                <c:pt idx="11581">
                  <c:v>24.12916666666667</c:v>
                </c:pt>
                <c:pt idx="11582">
                  <c:v>24.131250000000005</c:v>
                </c:pt>
                <c:pt idx="11583">
                  <c:v>24.133333333333326</c:v>
                </c:pt>
                <c:pt idx="11584">
                  <c:v>24.135416666666668</c:v>
                </c:pt>
                <c:pt idx="11585">
                  <c:v>24.137499999999999</c:v>
                </c:pt>
                <c:pt idx="11586">
                  <c:v>24.139583333333327</c:v>
                </c:pt>
                <c:pt idx="11587">
                  <c:v>24.141666666666669</c:v>
                </c:pt>
                <c:pt idx="11588">
                  <c:v>24.143750000000001</c:v>
                </c:pt>
                <c:pt idx="11589">
                  <c:v>24.145833333333325</c:v>
                </c:pt>
                <c:pt idx="11590">
                  <c:v>24.147916666666671</c:v>
                </c:pt>
                <c:pt idx="11591">
                  <c:v>24.150000000000002</c:v>
                </c:pt>
                <c:pt idx="11592">
                  <c:v>24.152083333333326</c:v>
                </c:pt>
                <c:pt idx="11593">
                  <c:v>24.154166666666669</c:v>
                </c:pt>
                <c:pt idx="11594">
                  <c:v>24.156250000000004</c:v>
                </c:pt>
                <c:pt idx="11595">
                  <c:v>24.158333333333324</c:v>
                </c:pt>
                <c:pt idx="11596">
                  <c:v>24.160416666666666</c:v>
                </c:pt>
                <c:pt idx="11597">
                  <c:v>24.162499999999998</c:v>
                </c:pt>
                <c:pt idx="11598">
                  <c:v>24.164583333333326</c:v>
                </c:pt>
                <c:pt idx="11599">
                  <c:v>24.166666666666668</c:v>
                </c:pt>
                <c:pt idx="11600">
                  <c:v>24.168749999999992</c:v>
                </c:pt>
                <c:pt idx="11601">
                  <c:v>24.170833333333327</c:v>
                </c:pt>
                <c:pt idx="11602">
                  <c:v>24.172916666666669</c:v>
                </c:pt>
                <c:pt idx="11603">
                  <c:v>24.175000000000001</c:v>
                </c:pt>
                <c:pt idx="11604">
                  <c:v>24.177083333333329</c:v>
                </c:pt>
                <c:pt idx="11605">
                  <c:v>24.179166666666671</c:v>
                </c:pt>
                <c:pt idx="11606">
                  <c:v>24.181249999999995</c:v>
                </c:pt>
                <c:pt idx="11607">
                  <c:v>24.183333333333323</c:v>
                </c:pt>
                <c:pt idx="11608">
                  <c:v>24.185416666666661</c:v>
                </c:pt>
                <c:pt idx="11609">
                  <c:v>24.1875</c:v>
                </c:pt>
                <c:pt idx="11610">
                  <c:v>24.189583333333324</c:v>
                </c:pt>
                <c:pt idx="11611">
                  <c:v>24.19166666666667</c:v>
                </c:pt>
                <c:pt idx="11612">
                  <c:v>24.193750000000001</c:v>
                </c:pt>
                <c:pt idx="11613">
                  <c:v>24.195833333333326</c:v>
                </c:pt>
                <c:pt idx="11614">
                  <c:v>24.197916666666671</c:v>
                </c:pt>
                <c:pt idx="11615">
                  <c:v>24.2</c:v>
                </c:pt>
                <c:pt idx="11616">
                  <c:v>24.202083333333324</c:v>
                </c:pt>
                <c:pt idx="11617">
                  <c:v>24.204166666666669</c:v>
                </c:pt>
                <c:pt idx="11618">
                  <c:v>24.206250000000001</c:v>
                </c:pt>
                <c:pt idx="11619">
                  <c:v>24.208333333333321</c:v>
                </c:pt>
                <c:pt idx="11620">
                  <c:v>24.210416666666667</c:v>
                </c:pt>
                <c:pt idx="11621">
                  <c:v>24.212499999999995</c:v>
                </c:pt>
                <c:pt idx="11622">
                  <c:v>24.214583333333326</c:v>
                </c:pt>
                <c:pt idx="11623">
                  <c:v>24.216666666666665</c:v>
                </c:pt>
                <c:pt idx="11624">
                  <c:v>24.21875</c:v>
                </c:pt>
                <c:pt idx="11625">
                  <c:v>24.220833333333324</c:v>
                </c:pt>
                <c:pt idx="11626">
                  <c:v>24.222916666666666</c:v>
                </c:pt>
                <c:pt idx="11627">
                  <c:v>24.224999999999998</c:v>
                </c:pt>
                <c:pt idx="11628">
                  <c:v>24.227083333333326</c:v>
                </c:pt>
                <c:pt idx="11629">
                  <c:v>24.229166666666668</c:v>
                </c:pt>
                <c:pt idx="11630">
                  <c:v>24.231249999999996</c:v>
                </c:pt>
                <c:pt idx="11631">
                  <c:v>24.233333333333324</c:v>
                </c:pt>
                <c:pt idx="11632">
                  <c:v>24.235416666666666</c:v>
                </c:pt>
                <c:pt idx="11633">
                  <c:v>24.237500000000001</c:v>
                </c:pt>
                <c:pt idx="11634">
                  <c:v>24.239583333333325</c:v>
                </c:pt>
                <c:pt idx="11635">
                  <c:v>24.241666666666667</c:v>
                </c:pt>
                <c:pt idx="11636">
                  <c:v>24.243749999999991</c:v>
                </c:pt>
                <c:pt idx="11637">
                  <c:v>24.245833333333323</c:v>
                </c:pt>
                <c:pt idx="11638">
                  <c:v>24.247916666666665</c:v>
                </c:pt>
                <c:pt idx="11639">
                  <c:v>24.25</c:v>
                </c:pt>
                <c:pt idx="11640">
                  <c:v>24.252083333333324</c:v>
                </c:pt>
                <c:pt idx="11641">
                  <c:v>24.25416666666667</c:v>
                </c:pt>
                <c:pt idx="11642">
                  <c:v>24.256250000000001</c:v>
                </c:pt>
                <c:pt idx="11643">
                  <c:v>24.258333333333322</c:v>
                </c:pt>
                <c:pt idx="11644">
                  <c:v>24.260416666666664</c:v>
                </c:pt>
                <c:pt idx="11645">
                  <c:v>24.262499999999992</c:v>
                </c:pt>
                <c:pt idx="11646">
                  <c:v>24.264583333333324</c:v>
                </c:pt>
                <c:pt idx="11647">
                  <c:v>24.266666666666666</c:v>
                </c:pt>
                <c:pt idx="11648">
                  <c:v>24.268749999999997</c:v>
                </c:pt>
                <c:pt idx="11649">
                  <c:v>24.270833333333325</c:v>
                </c:pt>
                <c:pt idx="11650">
                  <c:v>24.272916666666667</c:v>
                </c:pt>
                <c:pt idx="11651">
                  <c:v>24.274999999999999</c:v>
                </c:pt>
                <c:pt idx="11652">
                  <c:v>24.277083333333326</c:v>
                </c:pt>
                <c:pt idx="11653">
                  <c:v>24.279166666666665</c:v>
                </c:pt>
                <c:pt idx="11654">
                  <c:v>24.28125</c:v>
                </c:pt>
                <c:pt idx="11655">
                  <c:v>24.283333333333321</c:v>
                </c:pt>
                <c:pt idx="11656">
                  <c:v>24.285416666666663</c:v>
                </c:pt>
                <c:pt idx="11657">
                  <c:v>24.287499999999998</c:v>
                </c:pt>
                <c:pt idx="11658">
                  <c:v>24.289583333333322</c:v>
                </c:pt>
                <c:pt idx="11659">
                  <c:v>24.291666666666668</c:v>
                </c:pt>
                <c:pt idx="11660">
                  <c:v>24.293749999999992</c:v>
                </c:pt>
                <c:pt idx="11661">
                  <c:v>24.295833333333324</c:v>
                </c:pt>
                <c:pt idx="11662">
                  <c:v>24.297916666666669</c:v>
                </c:pt>
                <c:pt idx="11663">
                  <c:v>24.3</c:v>
                </c:pt>
                <c:pt idx="11664">
                  <c:v>24.302083333333325</c:v>
                </c:pt>
                <c:pt idx="11665">
                  <c:v>24.304166666666671</c:v>
                </c:pt>
                <c:pt idx="11666">
                  <c:v>24.306249999999995</c:v>
                </c:pt>
                <c:pt idx="11667">
                  <c:v>24.308333333333323</c:v>
                </c:pt>
                <c:pt idx="11668">
                  <c:v>24.310416666666665</c:v>
                </c:pt>
                <c:pt idx="11669">
                  <c:v>24.3125</c:v>
                </c:pt>
                <c:pt idx="11670">
                  <c:v>24.314583333333328</c:v>
                </c:pt>
                <c:pt idx="11671">
                  <c:v>24.31666666666667</c:v>
                </c:pt>
                <c:pt idx="11672">
                  <c:v>24.318750000000001</c:v>
                </c:pt>
                <c:pt idx="11673">
                  <c:v>24.320833333333326</c:v>
                </c:pt>
                <c:pt idx="11674">
                  <c:v>24.322916666666668</c:v>
                </c:pt>
                <c:pt idx="11675">
                  <c:v>24.324999999999999</c:v>
                </c:pt>
                <c:pt idx="11676">
                  <c:v>24.327083333333327</c:v>
                </c:pt>
                <c:pt idx="11677">
                  <c:v>24.329166666666669</c:v>
                </c:pt>
                <c:pt idx="11678">
                  <c:v>24.331250000000004</c:v>
                </c:pt>
                <c:pt idx="11679">
                  <c:v>24.333333333333325</c:v>
                </c:pt>
                <c:pt idx="11680">
                  <c:v>24.335416666666667</c:v>
                </c:pt>
                <c:pt idx="11681">
                  <c:v>24.337499999999999</c:v>
                </c:pt>
                <c:pt idx="11682">
                  <c:v>24.339583333333326</c:v>
                </c:pt>
                <c:pt idx="11683">
                  <c:v>24.341666666666665</c:v>
                </c:pt>
                <c:pt idx="11684">
                  <c:v>24.34375</c:v>
                </c:pt>
                <c:pt idx="11685">
                  <c:v>24.345833333333324</c:v>
                </c:pt>
                <c:pt idx="11686">
                  <c:v>24.34791666666667</c:v>
                </c:pt>
                <c:pt idx="11687">
                  <c:v>24.35</c:v>
                </c:pt>
                <c:pt idx="11688">
                  <c:v>24.352083333333326</c:v>
                </c:pt>
                <c:pt idx="11689">
                  <c:v>24.354166666666671</c:v>
                </c:pt>
                <c:pt idx="11690">
                  <c:v>24.356249999999996</c:v>
                </c:pt>
                <c:pt idx="11691">
                  <c:v>24.358333333333324</c:v>
                </c:pt>
                <c:pt idx="11692">
                  <c:v>24.360416666666666</c:v>
                </c:pt>
                <c:pt idx="11693">
                  <c:v>24.362499999999997</c:v>
                </c:pt>
                <c:pt idx="11694">
                  <c:v>24.364583333333325</c:v>
                </c:pt>
                <c:pt idx="11695">
                  <c:v>24.366666666666667</c:v>
                </c:pt>
                <c:pt idx="11696">
                  <c:v>24.368749999999991</c:v>
                </c:pt>
                <c:pt idx="11697">
                  <c:v>24.370833333333326</c:v>
                </c:pt>
                <c:pt idx="11698">
                  <c:v>24.372916666666665</c:v>
                </c:pt>
                <c:pt idx="11699">
                  <c:v>24.375</c:v>
                </c:pt>
                <c:pt idx="11700">
                  <c:v>24.377083333333328</c:v>
                </c:pt>
                <c:pt idx="11701">
                  <c:v>24.37916666666667</c:v>
                </c:pt>
                <c:pt idx="11702">
                  <c:v>24.381250000000001</c:v>
                </c:pt>
                <c:pt idx="11703">
                  <c:v>24.383333333333322</c:v>
                </c:pt>
                <c:pt idx="11704">
                  <c:v>24.385416666666664</c:v>
                </c:pt>
                <c:pt idx="11705">
                  <c:v>24.387499999999996</c:v>
                </c:pt>
                <c:pt idx="11706">
                  <c:v>24.389583333333324</c:v>
                </c:pt>
                <c:pt idx="11707">
                  <c:v>24.391666666666669</c:v>
                </c:pt>
                <c:pt idx="11708">
                  <c:v>24.393750000000001</c:v>
                </c:pt>
                <c:pt idx="11709">
                  <c:v>24.395833333333325</c:v>
                </c:pt>
                <c:pt idx="11710">
                  <c:v>24.397916666666671</c:v>
                </c:pt>
                <c:pt idx="11711">
                  <c:v>24.4</c:v>
                </c:pt>
                <c:pt idx="11712">
                  <c:v>24.402083333333323</c:v>
                </c:pt>
                <c:pt idx="11713">
                  <c:v>24.404166666666665</c:v>
                </c:pt>
                <c:pt idx="11714">
                  <c:v>24.40625</c:v>
                </c:pt>
                <c:pt idx="11715">
                  <c:v>24.408333333333321</c:v>
                </c:pt>
                <c:pt idx="11716">
                  <c:v>24.410416666666666</c:v>
                </c:pt>
                <c:pt idx="11717">
                  <c:v>24.412499999999998</c:v>
                </c:pt>
                <c:pt idx="11718">
                  <c:v>24.414583333333326</c:v>
                </c:pt>
                <c:pt idx="11719">
                  <c:v>24.416666666666668</c:v>
                </c:pt>
                <c:pt idx="11720">
                  <c:v>24.418749999999992</c:v>
                </c:pt>
                <c:pt idx="11721">
                  <c:v>24.420833333333324</c:v>
                </c:pt>
                <c:pt idx="11722">
                  <c:v>24.422916666666666</c:v>
                </c:pt>
                <c:pt idx="11723">
                  <c:v>24.424999999999997</c:v>
                </c:pt>
                <c:pt idx="11724">
                  <c:v>24.427083333333325</c:v>
                </c:pt>
                <c:pt idx="11725">
                  <c:v>24.429166666666667</c:v>
                </c:pt>
                <c:pt idx="11726">
                  <c:v>24.431249999999995</c:v>
                </c:pt>
                <c:pt idx="11727">
                  <c:v>24.433333333333323</c:v>
                </c:pt>
                <c:pt idx="11728">
                  <c:v>24.435416666666661</c:v>
                </c:pt>
                <c:pt idx="11729">
                  <c:v>24.4375</c:v>
                </c:pt>
                <c:pt idx="11730">
                  <c:v>24.439583333333324</c:v>
                </c:pt>
                <c:pt idx="11731">
                  <c:v>24.441666666666666</c:v>
                </c:pt>
                <c:pt idx="11732">
                  <c:v>24.443749999999998</c:v>
                </c:pt>
                <c:pt idx="11733">
                  <c:v>24.445833333333322</c:v>
                </c:pt>
                <c:pt idx="11734">
                  <c:v>24.447916666666668</c:v>
                </c:pt>
                <c:pt idx="11735">
                  <c:v>24.45</c:v>
                </c:pt>
                <c:pt idx="11736">
                  <c:v>24.452083333333324</c:v>
                </c:pt>
                <c:pt idx="11737">
                  <c:v>24.454166666666669</c:v>
                </c:pt>
                <c:pt idx="11738">
                  <c:v>24.456250000000001</c:v>
                </c:pt>
                <c:pt idx="11739">
                  <c:v>24.458333333333321</c:v>
                </c:pt>
                <c:pt idx="11740">
                  <c:v>24.460416666666664</c:v>
                </c:pt>
                <c:pt idx="11741">
                  <c:v>24.462499999999991</c:v>
                </c:pt>
                <c:pt idx="11742">
                  <c:v>24.464583333333323</c:v>
                </c:pt>
                <c:pt idx="11743">
                  <c:v>24.466666666666661</c:v>
                </c:pt>
                <c:pt idx="11744">
                  <c:v>24.468749999999996</c:v>
                </c:pt>
                <c:pt idx="11745">
                  <c:v>24.470833333333324</c:v>
                </c:pt>
                <c:pt idx="11746">
                  <c:v>24.472916666666666</c:v>
                </c:pt>
                <c:pt idx="11747">
                  <c:v>24.474999999999998</c:v>
                </c:pt>
                <c:pt idx="11748">
                  <c:v>24.477083333333326</c:v>
                </c:pt>
                <c:pt idx="11749">
                  <c:v>24.479166666666668</c:v>
                </c:pt>
                <c:pt idx="11750">
                  <c:v>24.481249999999992</c:v>
                </c:pt>
                <c:pt idx="11751">
                  <c:v>24.48333333333332</c:v>
                </c:pt>
                <c:pt idx="11752">
                  <c:v>24.485416666666662</c:v>
                </c:pt>
                <c:pt idx="11753">
                  <c:v>24.487499999999997</c:v>
                </c:pt>
                <c:pt idx="11754">
                  <c:v>24.489583333333321</c:v>
                </c:pt>
                <c:pt idx="11755">
                  <c:v>24.491666666666667</c:v>
                </c:pt>
                <c:pt idx="11756">
                  <c:v>24.493749999999991</c:v>
                </c:pt>
                <c:pt idx="11757">
                  <c:v>24.495833333333323</c:v>
                </c:pt>
                <c:pt idx="11758">
                  <c:v>24.497916666666665</c:v>
                </c:pt>
                <c:pt idx="11759">
                  <c:v>24.5</c:v>
                </c:pt>
                <c:pt idx="11760">
                  <c:v>24.502083333333324</c:v>
                </c:pt>
                <c:pt idx="11761">
                  <c:v>24.50416666666667</c:v>
                </c:pt>
                <c:pt idx="11762">
                  <c:v>24.506250000000001</c:v>
                </c:pt>
                <c:pt idx="11763">
                  <c:v>24.508333333333322</c:v>
                </c:pt>
                <c:pt idx="11764">
                  <c:v>24.510416666666668</c:v>
                </c:pt>
                <c:pt idx="11765">
                  <c:v>24.512499999999996</c:v>
                </c:pt>
                <c:pt idx="11766">
                  <c:v>24.514583333333327</c:v>
                </c:pt>
                <c:pt idx="11767">
                  <c:v>24.516666666666669</c:v>
                </c:pt>
                <c:pt idx="11768">
                  <c:v>24.518750000000001</c:v>
                </c:pt>
                <c:pt idx="11769">
                  <c:v>24.520833333333325</c:v>
                </c:pt>
                <c:pt idx="11770">
                  <c:v>24.522916666666667</c:v>
                </c:pt>
                <c:pt idx="11771">
                  <c:v>24.524999999999999</c:v>
                </c:pt>
                <c:pt idx="11772">
                  <c:v>24.527083333333326</c:v>
                </c:pt>
                <c:pt idx="11773">
                  <c:v>24.529166666666665</c:v>
                </c:pt>
                <c:pt idx="11774">
                  <c:v>24.531250000000004</c:v>
                </c:pt>
                <c:pt idx="11775">
                  <c:v>24.533333333333324</c:v>
                </c:pt>
                <c:pt idx="11776">
                  <c:v>24.535416666666666</c:v>
                </c:pt>
                <c:pt idx="11777">
                  <c:v>24.537500000000001</c:v>
                </c:pt>
                <c:pt idx="11778">
                  <c:v>24.539583333333326</c:v>
                </c:pt>
                <c:pt idx="11779">
                  <c:v>24.541666666666668</c:v>
                </c:pt>
                <c:pt idx="11780">
                  <c:v>24.543749999999992</c:v>
                </c:pt>
                <c:pt idx="11781">
                  <c:v>24.545833333333324</c:v>
                </c:pt>
                <c:pt idx="11782">
                  <c:v>24.547916666666669</c:v>
                </c:pt>
                <c:pt idx="11783">
                  <c:v>24.55</c:v>
                </c:pt>
                <c:pt idx="11784">
                  <c:v>24.552083333333325</c:v>
                </c:pt>
                <c:pt idx="11785">
                  <c:v>24.554166666666671</c:v>
                </c:pt>
                <c:pt idx="11786">
                  <c:v>24.556249999999995</c:v>
                </c:pt>
                <c:pt idx="11787">
                  <c:v>24.558333333333323</c:v>
                </c:pt>
                <c:pt idx="11788">
                  <c:v>24.560416666666661</c:v>
                </c:pt>
                <c:pt idx="11789">
                  <c:v>24.562499999999996</c:v>
                </c:pt>
                <c:pt idx="11790">
                  <c:v>24.564583333333324</c:v>
                </c:pt>
                <c:pt idx="11791">
                  <c:v>24.566666666666666</c:v>
                </c:pt>
                <c:pt idx="11792">
                  <c:v>24.568749999999998</c:v>
                </c:pt>
                <c:pt idx="11793">
                  <c:v>24.570833333333326</c:v>
                </c:pt>
                <c:pt idx="11794">
                  <c:v>24.572916666666668</c:v>
                </c:pt>
                <c:pt idx="11795">
                  <c:v>24.574999999999999</c:v>
                </c:pt>
                <c:pt idx="11796">
                  <c:v>24.577083333333327</c:v>
                </c:pt>
                <c:pt idx="11797">
                  <c:v>24.579166666666669</c:v>
                </c:pt>
                <c:pt idx="11798">
                  <c:v>24.581250000000001</c:v>
                </c:pt>
                <c:pt idx="11799">
                  <c:v>24.583333333333321</c:v>
                </c:pt>
                <c:pt idx="11800">
                  <c:v>24.585416666666664</c:v>
                </c:pt>
                <c:pt idx="11801">
                  <c:v>24.587499999999995</c:v>
                </c:pt>
                <c:pt idx="11802">
                  <c:v>24.589583333333323</c:v>
                </c:pt>
                <c:pt idx="11803">
                  <c:v>24.591666666666665</c:v>
                </c:pt>
                <c:pt idx="11804">
                  <c:v>24.59375</c:v>
                </c:pt>
                <c:pt idx="11805">
                  <c:v>24.595833333333324</c:v>
                </c:pt>
                <c:pt idx="11806">
                  <c:v>24.59791666666667</c:v>
                </c:pt>
                <c:pt idx="11807">
                  <c:v>24.6</c:v>
                </c:pt>
                <c:pt idx="11808">
                  <c:v>24.602083333333326</c:v>
                </c:pt>
                <c:pt idx="11809">
                  <c:v>24.604166666666671</c:v>
                </c:pt>
                <c:pt idx="11810">
                  <c:v>24.606249999999996</c:v>
                </c:pt>
                <c:pt idx="11811">
                  <c:v>24.608333333333324</c:v>
                </c:pt>
                <c:pt idx="11812">
                  <c:v>24.610416666666669</c:v>
                </c:pt>
                <c:pt idx="11813">
                  <c:v>24.612500000000001</c:v>
                </c:pt>
                <c:pt idx="11814">
                  <c:v>24.614583333333329</c:v>
                </c:pt>
                <c:pt idx="11815">
                  <c:v>24.616666666666671</c:v>
                </c:pt>
                <c:pt idx="11816">
                  <c:v>24.618749999999995</c:v>
                </c:pt>
                <c:pt idx="11817">
                  <c:v>24.620833333333326</c:v>
                </c:pt>
                <c:pt idx="11818">
                  <c:v>24.622916666666665</c:v>
                </c:pt>
                <c:pt idx="11819">
                  <c:v>24.625</c:v>
                </c:pt>
                <c:pt idx="11820">
                  <c:v>24.627083333333328</c:v>
                </c:pt>
                <c:pt idx="11821">
                  <c:v>24.62916666666667</c:v>
                </c:pt>
                <c:pt idx="11822">
                  <c:v>24.631250000000005</c:v>
                </c:pt>
                <c:pt idx="11823">
                  <c:v>24.633333333333326</c:v>
                </c:pt>
                <c:pt idx="11824">
                  <c:v>24.635416666666668</c:v>
                </c:pt>
                <c:pt idx="11825">
                  <c:v>24.637499999999999</c:v>
                </c:pt>
                <c:pt idx="11826">
                  <c:v>24.639583333333327</c:v>
                </c:pt>
                <c:pt idx="11827">
                  <c:v>24.641666666666669</c:v>
                </c:pt>
                <c:pt idx="11828">
                  <c:v>24.643750000000001</c:v>
                </c:pt>
                <c:pt idx="11829">
                  <c:v>24.645833333333325</c:v>
                </c:pt>
                <c:pt idx="11830">
                  <c:v>24.647916666666671</c:v>
                </c:pt>
                <c:pt idx="11831">
                  <c:v>24.650000000000002</c:v>
                </c:pt>
                <c:pt idx="11832">
                  <c:v>24.652083333333326</c:v>
                </c:pt>
                <c:pt idx="11833">
                  <c:v>24.654166666666669</c:v>
                </c:pt>
                <c:pt idx="11834">
                  <c:v>24.656250000000004</c:v>
                </c:pt>
                <c:pt idx="11835">
                  <c:v>24.658333333333324</c:v>
                </c:pt>
                <c:pt idx="11836">
                  <c:v>24.660416666666666</c:v>
                </c:pt>
                <c:pt idx="11837">
                  <c:v>24.662499999999998</c:v>
                </c:pt>
                <c:pt idx="11838">
                  <c:v>24.664583333333326</c:v>
                </c:pt>
                <c:pt idx="11839">
                  <c:v>24.666666666666668</c:v>
                </c:pt>
                <c:pt idx="11840">
                  <c:v>24.668749999999992</c:v>
                </c:pt>
                <c:pt idx="11841">
                  <c:v>24.670833333333327</c:v>
                </c:pt>
                <c:pt idx="11842">
                  <c:v>24.672916666666669</c:v>
                </c:pt>
                <c:pt idx="11843">
                  <c:v>24.675000000000001</c:v>
                </c:pt>
                <c:pt idx="11844">
                  <c:v>24.677083333333329</c:v>
                </c:pt>
                <c:pt idx="11845">
                  <c:v>24.679166666666671</c:v>
                </c:pt>
                <c:pt idx="11846">
                  <c:v>24.681249999999995</c:v>
                </c:pt>
                <c:pt idx="11847">
                  <c:v>24.683333333333323</c:v>
                </c:pt>
                <c:pt idx="11848">
                  <c:v>24.685416666666661</c:v>
                </c:pt>
                <c:pt idx="11849">
                  <c:v>24.6875</c:v>
                </c:pt>
                <c:pt idx="11850">
                  <c:v>24.689583333333324</c:v>
                </c:pt>
                <c:pt idx="11851">
                  <c:v>24.69166666666667</c:v>
                </c:pt>
                <c:pt idx="11852">
                  <c:v>24.693750000000001</c:v>
                </c:pt>
                <c:pt idx="11853">
                  <c:v>24.695833333333326</c:v>
                </c:pt>
                <c:pt idx="11854">
                  <c:v>24.697916666666671</c:v>
                </c:pt>
                <c:pt idx="11855">
                  <c:v>24.7</c:v>
                </c:pt>
                <c:pt idx="11856">
                  <c:v>24.702083333333324</c:v>
                </c:pt>
                <c:pt idx="11857">
                  <c:v>24.704166666666669</c:v>
                </c:pt>
                <c:pt idx="11858">
                  <c:v>24.706250000000001</c:v>
                </c:pt>
                <c:pt idx="11859">
                  <c:v>24.708333333333321</c:v>
                </c:pt>
                <c:pt idx="11860">
                  <c:v>24.710416666666667</c:v>
                </c:pt>
                <c:pt idx="11861">
                  <c:v>24.712499999999995</c:v>
                </c:pt>
                <c:pt idx="11862">
                  <c:v>24.714583333333326</c:v>
                </c:pt>
                <c:pt idx="11863">
                  <c:v>24.716666666666665</c:v>
                </c:pt>
                <c:pt idx="11864">
                  <c:v>24.71875</c:v>
                </c:pt>
                <c:pt idx="11865">
                  <c:v>24.720833333333324</c:v>
                </c:pt>
                <c:pt idx="11866">
                  <c:v>24.722916666666666</c:v>
                </c:pt>
                <c:pt idx="11867">
                  <c:v>24.724999999999998</c:v>
                </c:pt>
                <c:pt idx="11868">
                  <c:v>24.727083333333326</c:v>
                </c:pt>
                <c:pt idx="11869">
                  <c:v>24.729166666666668</c:v>
                </c:pt>
                <c:pt idx="11870">
                  <c:v>24.731249999999996</c:v>
                </c:pt>
                <c:pt idx="11871">
                  <c:v>24.733333333333324</c:v>
                </c:pt>
                <c:pt idx="11872">
                  <c:v>24.735416666666666</c:v>
                </c:pt>
                <c:pt idx="11873">
                  <c:v>24.737500000000001</c:v>
                </c:pt>
                <c:pt idx="11874">
                  <c:v>24.739583333333325</c:v>
                </c:pt>
                <c:pt idx="11875">
                  <c:v>24.741666666666667</c:v>
                </c:pt>
                <c:pt idx="11876">
                  <c:v>24.743749999999991</c:v>
                </c:pt>
                <c:pt idx="11877">
                  <c:v>24.745833333333323</c:v>
                </c:pt>
                <c:pt idx="11878">
                  <c:v>24.747916666666665</c:v>
                </c:pt>
                <c:pt idx="11879">
                  <c:v>24.75</c:v>
                </c:pt>
                <c:pt idx="11880">
                  <c:v>24.752083333333324</c:v>
                </c:pt>
                <c:pt idx="11881">
                  <c:v>24.75416666666667</c:v>
                </c:pt>
                <c:pt idx="11882">
                  <c:v>24.756250000000001</c:v>
                </c:pt>
                <c:pt idx="11883">
                  <c:v>24.758333333333322</c:v>
                </c:pt>
                <c:pt idx="11884">
                  <c:v>24.760416666666664</c:v>
                </c:pt>
                <c:pt idx="11885">
                  <c:v>24.762499999999992</c:v>
                </c:pt>
                <c:pt idx="11886">
                  <c:v>24.764583333333324</c:v>
                </c:pt>
                <c:pt idx="11887">
                  <c:v>24.766666666666666</c:v>
                </c:pt>
                <c:pt idx="11888">
                  <c:v>24.768749999999997</c:v>
                </c:pt>
                <c:pt idx="11889">
                  <c:v>24.770833333333325</c:v>
                </c:pt>
                <c:pt idx="11890">
                  <c:v>24.772916666666667</c:v>
                </c:pt>
                <c:pt idx="11891">
                  <c:v>24.774999999999999</c:v>
                </c:pt>
                <c:pt idx="11892">
                  <c:v>24.777083333333326</c:v>
                </c:pt>
                <c:pt idx="11893">
                  <c:v>24.779166666666665</c:v>
                </c:pt>
                <c:pt idx="11894">
                  <c:v>24.78125</c:v>
                </c:pt>
                <c:pt idx="11895">
                  <c:v>24.783333333333321</c:v>
                </c:pt>
                <c:pt idx="11896">
                  <c:v>24.785416666666663</c:v>
                </c:pt>
                <c:pt idx="11897">
                  <c:v>24.787499999999998</c:v>
                </c:pt>
                <c:pt idx="11898">
                  <c:v>24.789583333333322</c:v>
                </c:pt>
                <c:pt idx="11899">
                  <c:v>24.791666666666668</c:v>
                </c:pt>
                <c:pt idx="11900">
                  <c:v>24.793749999999992</c:v>
                </c:pt>
                <c:pt idx="11901">
                  <c:v>24.795833333333324</c:v>
                </c:pt>
                <c:pt idx="11902">
                  <c:v>24.797916666666669</c:v>
                </c:pt>
                <c:pt idx="11903">
                  <c:v>24.8</c:v>
                </c:pt>
                <c:pt idx="11904">
                  <c:v>24.802083333333325</c:v>
                </c:pt>
                <c:pt idx="11905">
                  <c:v>24.804166666666671</c:v>
                </c:pt>
                <c:pt idx="11906">
                  <c:v>24.806249999999995</c:v>
                </c:pt>
                <c:pt idx="11907">
                  <c:v>24.808333333333323</c:v>
                </c:pt>
                <c:pt idx="11908">
                  <c:v>24.810416666666665</c:v>
                </c:pt>
                <c:pt idx="11909">
                  <c:v>24.8125</c:v>
                </c:pt>
                <c:pt idx="11910">
                  <c:v>24.814583333333328</c:v>
                </c:pt>
                <c:pt idx="11911">
                  <c:v>24.81666666666667</c:v>
                </c:pt>
                <c:pt idx="11912">
                  <c:v>24.818750000000001</c:v>
                </c:pt>
                <c:pt idx="11913">
                  <c:v>24.820833333333326</c:v>
                </c:pt>
                <c:pt idx="11914">
                  <c:v>24.822916666666668</c:v>
                </c:pt>
                <c:pt idx="11915">
                  <c:v>24.824999999999999</c:v>
                </c:pt>
                <c:pt idx="11916">
                  <c:v>24.827083333333327</c:v>
                </c:pt>
                <c:pt idx="11917">
                  <c:v>24.829166666666669</c:v>
                </c:pt>
                <c:pt idx="11918">
                  <c:v>24.831250000000004</c:v>
                </c:pt>
                <c:pt idx="11919">
                  <c:v>24.833333333333325</c:v>
                </c:pt>
                <c:pt idx="11920">
                  <c:v>24.835416666666667</c:v>
                </c:pt>
                <c:pt idx="11921">
                  <c:v>24.837499999999999</c:v>
                </c:pt>
                <c:pt idx="11922">
                  <c:v>24.839583333333326</c:v>
                </c:pt>
                <c:pt idx="11923">
                  <c:v>24.841666666666665</c:v>
                </c:pt>
                <c:pt idx="11924">
                  <c:v>24.84375</c:v>
                </c:pt>
                <c:pt idx="11925">
                  <c:v>24.845833333333324</c:v>
                </c:pt>
                <c:pt idx="11926">
                  <c:v>24.84791666666667</c:v>
                </c:pt>
                <c:pt idx="11927">
                  <c:v>24.85</c:v>
                </c:pt>
                <c:pt idx="11928">
                  <c:v>24.852083333333326</c:v>
                </c:pt>
                <c:pt idx="11929">
                  <c:v>24.854166666666671</c:v>
                </c:pt>
                <c:pt idx="11930">
                  <c:v>24.856249999999996</c:v>
                </c:pt>
                <c:pt idx="11931">
                  <c:v>24.858333333333324</c:v>
                </c:pt>
                <c:pt idx="11932">
                  <c:v>24.860416666666666</c:v>
                </c:pt>
                <c:pt idx="11933">
                  <c:v>24.862499999999997</c:v>
                </c:pt>
                <c:pt idx="11934">
                  <c:v>24.864583333333325</c:v>
                </c:pt>
                <c:pt idx="11935">
                  <c:v>24.866666666666667</c:v>
                </c:pt>
                <c:pt idx="11936">
                  <c:v>24.868749999999991</c:v>
                </c:pt>
                <c:pt idx="11937">
                  <c:v>24.870833333333326</c:v>
                </c:pt>
                <c:pt idx="11938">
                  <c:v>24.872916666666665</c:v>
                </c:pt>
                <c:pt idx="11939">
                  <c:v>24.875</c:v>
                </c:pt>
                <c:pt idx="11940">
                  <c:v>24.877083333333328</c:v>
                </c:pt>
                <c:pt idx="11941">
                  <c:v>24.87916666666667</c:v>
                </c:pt>
                <c:pt idx="11942">
                  <c:v>24.881250000000001</c:v>
                </c:pt>
                <c:pt idx="11943">
                  <c:v>24.883333333333322</c:v>
                </c:pt>
                <c:pt idx="11944">
                  <c:v>24.885416666666664</c:v>
                </c:pt>
                <c:pt idx="11945">
                  <c:v>24.887499999999996</c:v>
                </c:pt>
                <c:pt idx="11946">
                  <c:v>24.889583333333324</c:v>
                </c:pt>
                <c:pt idx="11947">
                  <c:v>24.891666666666669</c:v>
                </c:pt>
                <c:pt idx="11948">
                  <c:v>24.893750000000001</c:v>
                </c:pt>
                <c:pt idx="11949">
                  <c:v>24.895833333333325</c:v>
                </c:pt>
                <c:pt idx="11950">
                  <c:v>24.897916666666671</c:v>
                </c:pt>
                <c:pt idx="11951">
                  <c:v>24.9</c:v>
                </c:pt>
                <c:pt idx="11952">
                  <c:v>24.902083333333323</c:v>
                </c:pt>
                <c:pt idx="11953">
                  <c:v>24.904166666666665</c:v>
                </c:pt>
                <c:pt idx="11954">
                  <c:v>24.90625</c:v>
                </c:pt>
                <c:pt idx="11955">
                  <c:v>24.908333333333321</c:v>
                </c:pt>
                <c:pt idx="11956">
                  <c:v>24.910416666666666</c:v>
                </c:pt>
                <c:pt idx="11957">
                  <c:v>24.912499999999998</c:v>
                </c:pt>
                <c:pt idx="11958">
                  <c:v>24.914583333333326</c:v>
                </c:pt>
                <c:pt idx="11959">
                  <c:v>24.916666666666668</c:v>
                </c:pt>
                <c:pt idx="11960">
                  <c:v>24.918749999999992</c:v>
                </c:pt>
                <c:pt idx="11961">
                  <c:v>24.920833333333324</c:v>
                </c:pt>
                <c:pt idx="11962">
                  <c:v>24.922916666666666</c:v>
                </c:pt>
                <c:pt idx="11963">
                  <c:v>24.924999999999997</c:v>
                </c:pt>
                <c:pt idx="11964">
                  <c:v>24.927083333333325</c:v>
                </c:pt>
                <c:pt idx="11965">
                  <c:v>24.929166666666667</c:v>
                </c:pt>
                <c:pt idx="11966">
                  <c:v>24.931249999999995</c:v>
                </c:pt>
                <c:pt idx="11967">
                  <c:v>24.933333333333323</c:v>
                </c:pt>
                <c:pt idx="11968">
                  <c:v>24.935416666666661</c:v>
                </c:pt>
                <c:pt idx="11969">
                  <c:v>24.9375</c:v>
                </c:pt>
                <c:pt idx="11970">
                  <c:v>24.939583333333324</c:v>
                </c:pt>
                <c:pt idx="11971">
                  <c:v>24.941666666666666</c:v>
                </c:pt>
                <c:pt idx="11972">
                  <c:v>24.943749999999998</c:v>
                </c:pt>
                <c:pt idx="11973">
                  <c:v>24.945833333333322</c:v>
                </c:pt>
                <c:pt idx="11974">
                  <c:v>24.947916666666668</c:v>
                </c:pt>
                <c:pt idx="11975">
                  <c:v>24.95</c:v>
                </c:pt>
                <c:pt idx="11976">
                  <c:v>24.952083333333324</c:v>
                </c:pt>
                <c:pt idx="11977">
                  <c:v>24.954166666666669</c:v>
                </c:pt>
                <c:pt idx="11978">
                  <c:v>24.956250000000001</c:v>
                </c:pt>
                <c:pt idx="11979">
                  <c:v>24.958333333333321</c:v>
                </c:pt>
                <c:pt idx="11980">
                  <c:v>24.960416666666664</c:v>
                </c:pt>
                <c:pt idx="11981">
                  <c:v>24.962499999999991</c:v>
                </c:pt>
                <c:pt idx="11982">
                  <c:v>24.964583333333323</c:v>
                </c:pt>
                <c:pt idx="11983">
                  <c:v>24.966666666666661</c:v>
                </c:pt>
                <c:pt idx="11984">
                  <c:v>24.968749999999996</c:v>
                </c:pt>
                <c:pt idx="11985">
                  <c:v>24.970833333333324</c:v>
                </c:pt>
                <c:pt idx="11986">
                  <c:v>24.972916666666666</c:v>
                </c:pt>
                <c:pt idx="11987">
                  <c:v>24.974999999999998</c:v>
                </c:pt>
                <c:pt idx="11988">
                  <c:v>24.977083333333326</c:v>
                </c:pt>
                <c:pt idx="11989">
                  <c:v>24.979166666666668</c:v>
                </c:pt>
                <c:pt idx="11990">
                  <c:v>24.981249999999992</c:v>
                </c:pt>
                <c:pt idx="11991">
                  <c:v>24.98333333333332</c:v>
                </c:pt>
                <c:pt idx="11992">
                  <c:v>24.985416666666662</c:v>
                </c:pt>
                <c:pt idx="11993">
                  <c:v>24.987499999999997</c:v>
                </c:pt>
                <c:pt idx="11994">
                  <c:v>24.989583333333321</c:v>
                </c:pt>
                <c:pt idx="11995">
                  <c:v>24.991666666666667</c:v>
                </c:pt>
                <c:pt idx="11996">
                  <c:v>24.993749999999991</c:v>
                </c:pt>
                <c:pt idx="11997">
                  <c:v>24.995833333333323</c:v>
                </c:pt>
                <c:pt idx="11998">
                  <c:v>24.997916666666665</c:v>
                </c:pt>
                <c:pt idx="11999">
                  <c:v>25</c:v>
                </c:pt>
                <c:pt idx="12000">
                  <c:v>25.002083333333324</c:v>
                </c:pt>
                <c:pt idx="12001">
                  <c:v>25.00416666666667</c:v>
                </c:pt>
                <c:pt idx="12002">
                  <c:v>25.006250000000001</c:v>
                </c:pt>
                <c:pt idx="12003">
                  <c:v>25.008333333333322</c:v>
                </c:pt>
                <c:pt idx="12004">
                  <c:v>25.010416666666668</c:v>
                </c:pt>
                <c:pt idx="12005">
                  <c:v>25.012499999999996</c:v>
                </c:pt>
                <c:pt idx="12006">
                  <c:v>25.014583333333327</c:v>
                </c:pt>
                <c:pt idx="12007">
                  <c:v>25.016666666666669</c:v>
                </c:pt>
                <c:pt idx="12008">
                  <c:v>25.018750000000001</c:v>
                </c:pt>
                <c:pt idx="12009">
                  <c:v>25.020833333333325</c:v>
                </c:pt>
                <c:pt idx="12010">
                  <c:v>25.022916666666667</c:v>
                </c:pt>
                <c:pt idx="12011">
                  <c:v>25.024999999999999</c:v>
                </c:pt>
                <c:pt idx="12012">
                  <c:v>25.027083333333326</c:v>
                </c:pt>
                <c:pt idx="12013">
                  <c:v>25.029166666666665</c:v>
                </c:pt>
                <c:pt idx="12014">
                  <c:v>25.031250000000004</c:v>
                </c:pt>
                <c:pt idx="12015">
                  <c:v>25.033333333333324</c:v>
                </c:pt>
                <c:pt idx="12016">
                  <c:v>25.035416666666666</c:v>
                </c:pt>
                <c:pt idx="12017">
                  <c:v>25.037500000000001</c:v>
                </c:pt>
                <c:pt idx="12018">
                  <c:v>25.039583333333326</c:v>
                </c:pt>
                <c:pt idx="12019">
                  <c:v>25.041666666666668</c:v>
                </c:pt>
                <c:pt idx="12020">
                  <c:v>25.043749999999992</c:v>
                </c:pt>
                <c:pt idx="12021">
                  <c:v>25.045833333333324</c:v>
                </c:pt>
                <c:pt idx="12022">
                  <c:v>25.047916666666669</c:v>
                </c:pt>
                <c:pt idx="12023">
                  <c:v>25.05</c:v>
                </c:pt>
                <c:pt idx="12024">
                  <c:v>25.052083333333325</c:v>
                </c:pt>
                <c:pt idx="12025">
                  <c:v>25.054166666666671</c:v>
                </c:pt>
                <c:pt idx="12026">
                  <c:v>25.056249999999995</c:v>
                </c:pt>
                <c:pt idx="12027">
                  <c:v>25.058333333333323</c:v>
                </c:pt>
                <c:pt idx="12028">
                  <c:v>25.060416666666661</c:v>
                </c:pt>
                <c:pt idx="12029">
                  <c:v>25.062499999999996</c:v>
                </c:pt>
                <c:pt idx="12030">
                  <c:v>25.064583333333324</c:v>
                </c:pt>
                <c:pt idx="12031">
                  <c:v>25.066666666666666</c:v>
                </c:pt>
                <c:pt idx="12032">
                  <c:v>25.068749999999998</c:v>
                </c:pt>
                <c:pt idx="12033">
                  <c:v>25.070833333333326</c:v>
                </c:pt>
                <c:pt idx="12034">
                  <c:v>25.072916666666668</c:v>
                </c:pt>
                <c:pt idx="12035">
                  <c:v>25.074999999999999</c:v>
                </c:pt>
                <c:pt idx="12036">
                  <c:v>25.077083333333327</c:v>
                </c:pt>
                <c:pt idx="12037">
                  <c:v>25.079166666666669</c:v>
                </c:pt>
                <c:pt idx="12038">
                  <c:v>25.081250000000001</c:v>
                </c:pt>
                <c:pt idx="12039">
                  <c:v>25.083333333333321</c:v>
                </c:pt>
                <c:pt idx="12040">
                  <c:v>25.085416666666664</c:v>
                </c:pt>
                <c:pt idx="12041">
                  <c:v>25.087499999999995</c:v>
                </c:pt>
                <c:pt idx="12042">
                  <c:v>25.089583333333323</c:v>
                </c:pt>
                <c:pt idx="12043">
                  <c:v>25.091666666666665</c:v>
                </c:pt>
                <c:pt idx="12044">
                  <c:v>25.09375</c:v>
                </c:pt>
                <c:pt idx="12045">
                  <c:v>25.095833333333324</c:v>
                </c:pt>
                <c:pt idx="12046">
                  <c:v>25.09791666666667</c:v>
                </c:pt>
                <c:pt idx="12047">
                  <c:v>25.1</c:v>
                </c:pt>
                <c:pt idx="12048">
                  <c:v>25.102083333333326</c:v>
                </c:pt>
                <c:pt idx="12049">
                  <c:v>25.104166666666671</c:v>
                </c:pt>
                <c:pt idx="12050">
                  <c:v>25.106249999999996</c:v>
                </c:pt>
                <c:pt idx="12051">
                  <c:v>25.108333333333324</c:v>
                </c:pt>
                <c:pt idx="12052">
                  <c:v>25.110416666666669</c:v>
                </c:pt>
                <c:pt idx="12053">
                  <c:v>25.112500000000001</c:v>
                </c:pt>
                <c:pt idx="12054">
                  <c:v>25.114583333333329</c:v>
                </c:pt>
                <c:pt idx="12055">
                  <c:v>25.116666666666671</c:v>
                </c:pt>
                <c:pt idx="12056">
                  <c:v>25.118749999999995</c:v>
                </c:pt>
                <c:pt idx="12057">
                  <c:v>25.120833333333326</c:v>
                </c:pt>
                <c:pt idx="12058">
                  <c:v>25.122916666666665</c:v>
                </c:pt>
                <c:pt idx="12059">
                  <c:v>25.125</c:v>
                </c:pt>
                <c:pt idx="12060">
                  <c:v>25.127083333333328</c:v>
                </c:pt>
                <c:pt idx="12061">
                  <c:v>25.12916666666667</c:v>
                </c:pt>
                <c:pt idx="12062">
                  <c:v>25.131250000000005</c:v>
                </c:pt>
                <c:pt idx="12063">
                  <c:v>25.133333333333326</c:v>
                </c:pt>
                <c:pt idx="12064">
                  <c:v>25.135416666666668</c:v>
                </c:pt>
                <c:pt idx="12065">
                  <c:v>25.137499999999999</c:v>
                </c:pt>
                <c:pt idx="12066">
                  <c:v>25.139583333333327</c:v>
                </c:pt>
                <c:pt idx="12067">
                  <c:v>25.141666666666669</c:v>
                </c:pt>
                <c:pt idx="12068">
                  <c:v>25.143750000000001</c:v>
                </c:pt>
                <c:pt idx="12069">
                  <c:v>25.145833333333325</c:v>
                </c:pt>
                <c:pt idx="12070">
                  <c:v>25.147916666666671</c:v>
                </c:pt>
                <c:pt idx="12071">
                  <c:v>25.150000000000002</c:v>
                </c:pt>
                <c:pt idx="12072">
                  <c:v>25.152083333333326</c:v>
                </c:pt>
                <c:pt idx="12073">
                  <c:v>25.154166666666669</c:v>
                </c:pt>
                <c:pt idx="12074">
                  <c:v>25.156250000000004</c:v>
                </c:pt>
                <c:pt idx="12075">
                  <c:v>25.158333333333324</c:v>
                </c:pt>
                <c:pt idx="12076">
                  <c:v>25.160416666666666</c:v>
                </c:pt>
                <c:pt idx="12077">
                  <c:v>25.162499999999998</c:v>
                </c:pt>
                <c:pt idx="12078">
                  <c:v>25.164583333333326</c:v>
                </c:pt>
                <c:pt idx="12079">
                  <c:v>25.166666666666668</c:v>
                </c:pt>
                <c:pt idx="12080">
                  <c:v>25.168749999999992</c:v>
                </c:pt>
                <c:pt idx="12081">
                  <c:v>25.170833333333327</c:v>
                </c:pt>
                <c:pt idx="12082">
                  <c:v>25.172916666666669</c:v>
                </c:pt>
                <c:pt idx="12083">
                  <c:v>25.175000000000001</c:v>
                </c:pt>
                <c:pt idx="12084">
                  <c:v>25.177083333333329</c:v>
                </c:pt>
                <c:pt idx="12085">
                  <c:v>25.179166666666671</c:v>
                </c:pt>
                <c:pt idx="12086">
                  <c:v>25.181249999999995</c:v>
                </c:pt>
                <c:pt idx="12087">
                  <c:v>25.183333333333323</c:v>
                </c:pt>
                <c:pt idx="12088">
                  <c:v>25.185416666666661</c:v>
                </c:pt>
                <c:pt idx="12089">
                  <c:v>25.1875</c:v>
                </c:pt>
                <c:pt idx="12090">
                  <c:v>25.189583333333324</c:v>
                </c:pt>
                <c:pt idx="12091">
                  <c:v>25.19166666666667</c:v>
                </c:pt>
                <c:pt idx="12092">
                  <c:v>25.193750000000001</c:v>
                </c:pt>
                <c:pt idx="12093">
                  <c:v>25.195833333333326</c:v>
                </c:pt>
                <c:pt idx="12094">
                  <c:v>25.197916666666671</c:v>
                </c:pt>
                <c:pt idx="12095">
                  <c:v>25.2</c:v>
                </c:pt>
                <c:pt idx="12096">
                  <c:v>25.202083333333324</c:v>
                </c:pt>
                <c:pt idx="12097">
                  <c:v>25.204166666666669</c:v>
                </c:pt>
                <c:pt idx="12098">
                  <c:v>25.206250000000001</c:v>
                </c:pt>
                <c:pt idx="12099">
                  <c:v>25.208333333333321</c:v>
                </c:pt>
                <c:pt idx="12100">
                  <c:v>25.210416666666667</c:v>
                </c:pt>
                <c:pt idx="12101">
                  <c:v>25.212499999999995</c:v>
                </c:pt>
                <c:pt idx="12102">
                  <c:v>25.214583333333326</c:v>
                </c:pt>
                <c:pt idx="12103">
                  <c:v>25.216666666666665</c:v>
                </c:pt>
                <c:pt idx="12104">
                  <c:v>25.21875</c:v>
                </c:pt>
                <c:pt idx="12105">
                  <c:v>25.220833333333324</c:v>
                </c:pt>
                <c:pt idx="12106">
                  <c:v>25.222916666666666</c:v>
                </c:pt>
                <c:pt idx="12107">
                  <c:v>25.224999999999998</c:v>
                </c:pt>
                <c:pt idx="12108">
                  <c:v>25.227083333333326</c:v>
                </c:pt>
                <c:pt idx="12109">
                  <c:v>25.229166666666668</c:v>
                </c:pt>
                <c:pt idx="12110">
                  <c:v>25.231249999999996</c:v>
                </c:pt>
                <c:pt idx="12111">
                  <c:v>25.233333333333324</c:v>
                </c:pt>
                <c:pt idx="12112">
                  <c:v>25.235416666666666</c:v>
                </c:pt>
                <c:pt idx="12113">
                  <c:v>25.237500000000001</c:v>
                </c:pt>
                <c:pt idx="12114">
                  <c:v>25.239583333333325</c:v>
                </c:pt>
                <c:pt idx="12115">
                  <c:v>25.241666666666667</c:v>
                </c:pt>
                <c:pt idx="12116">
                  <c:v>25.243749999999991</c:v>
                </c:pt>
                <c:pt idx="12117">
                  <c:v>25.245833333333323</c:v>
                </c:pt>
                <c:pt idx="12118">
                  <c:v>25.247916666666665</c:v>
                </c:pt>
                <c:pt idx="12119">
                  <c:v>25.25</c:v>
                </c:pt>
                <c:pt idx="12120">
                  <c:v>25.252083333333324</c:v>
                </c:pt>
                <c:pt idx="12121">
                  <c:v>25.25416666666667</c:v>
                </c:pt>
                <c:pt idx="12122">
                  <c:v>25.256250000000001</c:v>
                </c:pt>
                <c:pt idx="12123">
                  <c:v>25.258333333333322</c:v>
                </c:pt>
                <c:pt idx="12124">
                  <c:v>25.260416666666664</c:v>
                </c:pt>
                <c:pt idx="12125">
                  <c:v>25.262499999999992</c:v>
                </c:pt>
                <c:pt idx="12126">
                  <c:v>25.264583333333324</c:v>
                </c:pt>
                <c:pt idx="12127">
                  <c:v>25.266666666666666</c:v>
                </c:pt>
                <c:pt idx="12128">
                  <c:v>25.268749999999997</c:v>
                </c:pt>
                <c:pt idx="12129">
                  <c:v>25.270833333333325</c:v>
                </c:pt>
                <c:pt idx="12130">
                  <c:v>25.272916666666667</c:v>
                </c:pt>
                <c:pt idx="12131">
                  <c:v>25.274999999999999</c:v>
                </c:pt>
                <c:pt idx="12132">
                  <c:v>25.277083333333326</c:v>
                </c:pt>
                <c:pt idx="12133">
                  <c:v>25.279166666666665</c:v>
                </c:pt>
                <c:pt idx="12134">
                  <c:v>25.28125</c:v>
                </c:pt>
                <c:pt idx="12135">
                  <c:v>25.283333333333321</c:v>
                </c:pt>
                <c:pt idx="12136">
                  <c:v>25.285416666666663</c:v>
                </c:pt>
                <c:pt idx="12137">
                  <c:v>25.287499999999998</c:v>
                </c:pt>
                <c:pt idx="12138">
                  <c:v>25.289583333333322</c:v>
                </c:pt>
                <c:pt idx="12139">
                  <c:v>25.291666666666668</c:v>
                </c:pt>
                <c:pt idx="12140">
                  <c:v>25.293749999999992</c:v>
                </c:pt>
                <c:pt idx="12141">
                  <c:v>25.295833333333324</c:v>
                </c:pt>
                <c:pt idx="12142">
                  <c:v>25.297916666666669</c:v>
                </c:pt>
                <c:pt idx="12143">
                  <c:v>25.3</c:v>
                </c:pt>
                <c:pt idx="12144">
                  <c:v>25.302083333333325</c:v>
                </c:pt>
                <c:pt idx="12145">
                  <c:v>25.304166666666671</c:v>
                </c:pt>
                <c:pt idx="12146">
                  <c:v>25.306249999999995</c:v>
                </c:pt>
                <c:pt idx="12147">
                  <c:v>25.308333333333323</c:v>
                </c:pt>
                <c:pt idx="12148">
                  <c:v>25.310416666666665</c:v>
                </c:pt>
                <c:pt idx="12149">
                  <c:v>25.3125</c:v>
                </c:pt>
                <c:pt idx="12150">
                  <c:v>25.314583333333328</c:v>
                </c:pt>
                <c:pt idx="12151">
                  <c:v>25.31666666666667</c:v>
                </c:pt>
                <c:pt idx="12152">
                  <c:v>25.318750000000001</c:v>
                </c:pt>
                <c:pt idx="12153">
                  <c:v>25.320833333333326</c:v>
                </c:pt>
                <c:pt idx="12154">
                  <c:v>25.322916666666668</c:v>
                </c:pt>
                <c:pt idx="12155">
                  <c:v>25.324999999999999</c:v>
                </c:pt>
                <c:pt idx="12156">
                  <c:v>25.327083333333327</c:v>
                </c:pt>
                <c:pt idx="12157">
                  <c:v>25.329166666666669</c:v>
                </c:pt>
                <c:pt idx="12158">
                  <c:v>25.331250000000004</c:v>
                </c:pt>
                <c:pt idx="12159">
                  <c:v>25.333333333333325</c:v>
                </c:pt>
                <c:pt idx="12160">
                  <c:v>25.335416666666667</c:v>
                </c:pt>
                <c:pt idx="12161">
                  <c:v>25.337499999999999</c:v>
                </c:pt>
                <c:pt idx="12162">
                  <c:v>25.339583333333326</c:v>
                </c:pt>
                <c:pt idx="12163">
                  <c:v>25.341666666666665</c:v>
                </c:pt>
                <c:pt idx="12164">
                  <c:v>25.34375</c:v>
                </c:pt>
                <c:pt idx="12165">
                  <c:v>25.345833333333324</c:v>
                </c:pt>
                <c:pt idx="12166">
                  <c:v>25.34791666666667</c:v>
                </c:pt>
                <c:pt idx="12167">
                  <c:v>25.35</c:v>
                </c:pt>
                <c:pt idx="12168">
                  <c:v>25.352083333333326</c:v>
                </c:pt>
                <c:pt idx="12169">
                  <c:v>25.354166666666671</c:v>
                </c:pt>
                <c:pt idx="12170">
                  <c:v>25.356249999999996</c:v>
                </c:pt>
                <c:pt idx="12171">
                  <c:v>25.358333333333324</c:v>
                </c:pt>
                <c:pt idx="12172">
                  <c:v>25.360416666666666</c:v>
                </c:pt>
                <c:pt idx="12173">
                  <c:v>25.362499999999997</c:v>
                </c:pt>
                <c:pt idx="12174">
                  <c:v>25.364583333333325</c:v>
                </c:pt>
                <c:pt idx="12175">
                  <c:v>25.366666666666667</c:v>
                </c:pt>
                <c:pt idx="12176">
                  <c:v>25.368749999999991</c:v>
                </c:pt>
                <c:pt idx="12177">
                  <c:v>25.370833333333326</c:v>
                </c:pt>
                <c:pt idx="12178">
                  <c:v>25.372916666666665</c:v>
                </c:pt>
                <c:pt idx="12179">
                  <c:v>25.375</c:v>
                </c:pt>
                <c:pt idx="12180">
                  <c:v>25.377083333333328</c:v>
                </c:pt>
                <c:pt idx="12181">
                  <c:v>25.37916666666667</c:v>
                </c:pt>
                <c:pt idx="12182">
                  <c:v>25.381250000000001</c:v>
                </c:pt>
                <c:pt idx="12183">
                  <c:v>25.383333333333322</c:v>
                </c:pt>
                <c:pt idx="12184">
                  <c:v>25.385416666666664</c:v>
                </c:pt>
                <c:pt idx="12185">
                  <c:v>25.387499999999996</c:v>
                </c:pt>
                <c:pt idx="12186">
                  <c:v>25.389583333333324</c:v>
                </c:pt>
                <c:pt idx="12187">
                  <c:v>25.391666666666669</c:v>
                </c:pt>
                <c:pt idx="12188">
                  <c:v>25.393750000000001</c:v>
                </c:pt>
                <c:pt idx="12189">
                  <c:v>25.395833333333325</c:v>
                </c:pt>
                <c:pt idx="12190">
                  <c:v>25.397916666666671</c:v>
                </c:pt>
                <c:pt idx="12191">
                  <c:v>25.4</c:v>
                </c:pt>
                <c:pt idx="12192">
                  <c:v>25.402083333333323</c:v>
                </c:pt>
                <c:pt idx="12193">
                  <c:v>25.404166666666665</c:v>
                </c:pt>
                <c:pt idx="12194">
                  <c:v>25.40625</c:v>
                </c:pt>
                <c:pt idx="12195">
                  <c:v>25.408333333333321</c:v>
                </c:pt>
                <c:pt idx="12196">
                  <c:v>25.410416666666666</c:v>
                </c:pt>
                <c:pt idx="12197">
                  <c:v>25.412499999999998</c:v>
                </c:pt>
                <c:pt idx="12198">
                  <c:v>25.414583333333326</c:v>
                </c:pt>
                <c:pt idx="12199">
                  <c:v>25.416666666666668</c:v>
                </c:pt>
                <c:pt idx="12200">
                  <c:v>25.418749999999992</c:v>
                </c:pt>
                <c:pt idx="12201">
                  <c:v>25.420833333333324</c:v>
                </c:pt>
                <c:pt idx="12202">
                  <c:v>25.422916666666666</c:v>
                </c:pt>
                <c:pt idx="12203">
                  <c:v>25.424999999999997</c:v>
                </c:pt>
                <c:pt idx="12204">
                  <c:v>25.427083333333325</c:v>
                </c:pt>
                <c:pt idx="12205">
                  <c:v>25.429166666666667</c:v>
                </c:pt>
                <c:pt idx="12206">
                  <c:v>25.431249999999995</c:v>
                </c:pt>
                <c:pt idx="12207">
                  <c:v>25.433333333333323</c:v>
                </c:pt>
                <c:pt idx="12208">
                  <c:v>25.435416666666661</c:v>
                </c:pt>
                <c:pt idx="12209">
                  <c:v>25.4375</c:v>
                </c:pt>
                <c:pt idx="12210">
                  <c:v>25.439583333333324</c:v>
                </c:pt>
                <c:pt idx="12211">
                  <c:v>25.441666666666666</c:v>
                </c:pt>
                <c:pt idx="12212">
                  <c:v>25.443749999999998</c:v>
                </c:pt>
                <c:pt idx="12213">
                  <c:v>25.445833333333322</c:v>
                </c:pt>
                <c:pt idx="12214">
                  <c:v>25.447916666666668</c:v>
                </c:pt>
                <c:pt idx="12215">
                  <c:v>25.45</c:v>
                </c:pt>
                <c:pt idx="12216">
                  <c:v>25.452083333333324</c:v>
                </c:pt>
                <c:pt idx="12217">
                  <c:v>25.454166666666669</c:v>
                </c:pt>
                <c:pt idx="12218">
                  <c:v>25.456250000000001</c:v>
                </c:pt>
                <c:pt idx="12219">
                  <c:v>25.458333333333321</c:v>
                </c:pt>
                <c:pt idx="12220">
                  <c:v>25.460416666666664</c:v>
                </c:pt>
                <c:pt idx="12221">
                  <c:v>25.462499999999991</c:v>
                </c:pt>
                <c:pt idx="12222">
                  <c:v>25.464583333333323</c:v>
                </c:pt>
                <c:pt idx="12223">
                  <c:v>25.466666666666661</c:v>
                </c:pt>
                <c:pt idx="12224">
                  <c:v>25.468749999999996</c:v>
                </c:pt>
                <c:pt idx="12225">
                  <c:v>25.470833333333324</c:v>
                </c:pt>
                <c:pt idx="12226">
                  <c:v>25.472916666666666</c:v>
                </c:pt>
                <c:pt idx="12227">
                  <c:v>25.474999999999998</c:v>
                </c:pt>
                <c:pt idx="12228">
                  <c:v>25.477083333333326</c:v>
                </c:pt>
                <c:pt idx="12229">
                  <c:v>25.479166666666668</c:v>
                </c:pt>
                <c:pt idx="12230">
                  <c:v>25.481249999999992</c:v>
                </c:pt>
                <c:pt idx="12231">
                  <c:v>25.48333333333332</c:v>
                </c:pt>
                <c:pt idx="12232">
                  <c:v>25.485416666666662</c:v>
                </c:pt>
                <c:pt idx="12233">
                  <c:v>25.487499999999997</c:v>
                </c:pt>
                <c:pt idx="12234">
                  <c:v>25.489583333333321</c:v>
                </c:pt>
                <c:pt idx="12235">
                  <c:v>25.491666666666667</c:v>
                </c:pt>
                <c:pt idx="12236">
                  <c:v>25.493749999999991</c:v>
                </c:pt>
                <c:pt idx="12237">
                  <c:v>25.495833333333323</c:v>
                </c:pt>
                <c:pt idx="12238">
                  <c:v>25.497916666666665</c:v>
                </c:pt>
                <c:pt idx="12239">
                  <c:v>25.5</c:v>
                </c:pt>
                <c:pt idx="12240">
                  <c:v>25.502083333333324</c:v>
                </c:pt>
                <c:pt idx="12241">
                  <c:v>25.50416666666667</c:v>
                </c:pt>
                <c:pt idx="12242">
                  <c:v>25.506250000000001</c:v>
                </c:pt>
                <c:pt idx="12243">
                  <c:v>25.508333333333322</c:v>
                </c:pt>
                <c:pt idx="12244">
                  <c:v>25.510416666666668</c:v>
                </c:pt>
                <c:pt idx="12245">
                  <c:v>25.512499999999996</c:v>
                </c:pt>
                <c:pt idx="12246">
                  <c:v>25.514583333333327</c:v>
                </c:pt>
                <c:pt idx="12247">
                  <c:v>25.516666666666669</c:v>
                </c:pt>
                <c:pt idx="12248">
                  <c:v>25.518750000000001</c:v>
                </c:pt>
                <c:pt idx="12249">
                  <c:v>25.520833333333325</c:v>
                </c:pt>
                <c:pt idx="12250">
                  <c:v>25.522916666666667</c:v>
                </c:pt>
                <c:pt idx="12251">
                  <c:v>25.524999999999999</c:v>
                </c:pt>
                <c:pt idx="12252">
                  <c:v>25.527083333333326</c:v>
                </c:pt>
                <c:pt idx="12253">
                  <c:v>25.529166666666665</c:v>
                </c:pt>
                <c:pt idx="12254">
                  <c:v>25.531250000000004</c:v>
                </c:pt>
                <c:pt idx="12255">
                  <c:v>25.533333333333324</c:v>
                </c:pt>
                <c:pt idx="12256">
                  <c:v>25.535416666666666</c:v>
                </c:pt>
                <c:pt idx="12257">
                  <c:v>25.537500000000001</c:v>
                </c:pt>
                <c:pt idx="12258">
                  <c:v>25.539583333333326</c:v>
                </c:pt>
                <c:pt idx="12259">
                  <c:v>25.541666666666668</c:v>
                </c:pt>
                <c:pt idx="12260">
                  <c:v>25.543749999999992</c:v>
                </c:pt>
                <c:pt idx="12261">
                  <c:v>25.545833333333324</c:v>
                </c:pt>
                <c:pt idx="12262">
                  <c:v>25.547916666666669</c:v>
                </c:pt>
                <c:pt idx="12263">
                  <c:v>25.55</c:v>
                </c:pt>
                <c:pt idx="12264">
                  <c:v>25.552083333333325</c:v>
                </c:pt>
                <c:pt idx="12265">
                  <c:v>25.554166666666671</c:v>
                </c:pt>
                <c:pt idx="12266">
                  <c:v>25.556249999999995</c:v>
                </c:pt>
                <c:pt idx="12267">
                  <c:v>25.558333333333323</c:v>
                </c:pt>
                <c:pt idx="12268">
                  <c:v>25.560416666666661</c:v>
                </c:pt>
                <c:pt idx="12269">
                  <c:v>25.562499999999996</c:v>
                </c:pt>
                <c:pt idx="12270">
                  <c:v>25.564583333333324</c:v>
                </c:pt>
                <c:pt idx="12271">
                  <c:v>25.566666666666666</c:v>
                </c:pt>
                <c:pt idx="12272">
                  <c:v>25.568749999999998</c:v>
                </c:pt>
                <c:pt idx="12273">
                  <c:v>25.570833333333326</c:v>
                </c:pt>
                <c:pt idx="12274">
                  <c:v>25.572916666666668</c:v>
                </c:pt>
                <c:pt idx="12275">
                  <c:v>25.574999999999999</c:v>
                </c:pt>
                <c:pt idx="12276">
                  <c:v>25.577083333333327</c:v>
                </c:pt>
                <c:pt idx="12277">
                  <c:v>25.579166666666669</c:v>
                </c:pt>
                <c:pt idx="12278">
                  <c:v>25.581250000000001</c:v>
                </c:pt>
                <c:pt idx="12279">
                  <c:v>25.583333333333321</c:v>
                </c:pt>
                <c:pt idx="12280">
                  <c:v>25.585416666666664</c:v>
                </c:pt>
                <c:pt idx="12281">
                  <c:v>25.587499999999995</c:v>
                </c:pt>
                <c:pt idx="12282">
                  <c:v>25.589583333333323</c:v>
                </c:pt>
                <c:pt idx="12283">
                  <c:v>25.591666666666665</c:v>
                </c:pt>
                <c:pt idx="12284">
                  <c:v>25.59375</c:v>
                </c:pt>
                <c:pt idx="12285">
                  <c:v>25.595833333333324</c:v>
                </c:pt>
                <c:pt idx="12286">
                  <c:v>25.59791666666667</c:v>
                </c:pt>
                <c:pt idx="12287">
                  <c:v>25.6</c:v>
                </c:pt>
                <c:pt idx="12288">
                  <c:v>25.602083333333326</c:v>
                </c:pt>
                <c:pt idx="12289">
                  <c:v>25.604166666666671</c:v>
                </c:pt>
                <c:pt idx="12290">
                  <c:v>25.606249999999996</c:v>
                </c:pt>
                <c:pt idx="12291">
                  <c:v>25.608333333333324</c:v>
                </c:pt>
                <c:pt idx="12292">
                  <c:v>25.610416666666669</c:v>
                </c:pt>
                <c:pt idx="12293">
                  <c:v>25.612500000000001</c:v>
                </c:pt>
                <c:pt idx="12294">
                  <c:v>25.614583333333329</c:v>
                </c:pt>
                <c:pt idx="12295">
                  <c:v>25.616666666666671</c:v>
                </c:pt>
                <c:pt idx="12296">
                  <c:v>25.618749999999995</c:v>
                </c:pt>
                <c:pt idx="12297">
                  <c:v>25.620833333333326</c:v>
                </c:pt>
                <c:pt idx="12298">
                  <c:v>25.622916666666665</c:v>
                </c:pt>
                <c:pt idx="12299">
                  <c:v>25.625</c:v>
                </c:pt>
                <c:pt idx="12300">
                  <c:v>25.627083333333328</c:v>
                </c:pt>
                <c:pt idx="12301">
                  <c:v>25.62916666666667</c:v>
                </c:pt>
                <c:pt idx="12302">
                  <c:v>25.631250000000005</c:v>
                </c:pt>
                <c:pt idx="12303">
                  <c:v>25.633333333333326</c:v>
                </c:pt>
                <c:pt idx="12304">
                  <c:v>25.635416666666668</c:v>
                </c:pt>
                <c:pt idx="12305">
                  <c:v>25.637499999999999</c:v>
                </c:pt>
                <c:pt idx="12306">
                  <c:v>25.639583333333327</c:v>
                </c:pt>
                <c:pt idx="12307">
                  <c:v>25.641666666666669</c:v>
                </c:pt>
                <c:pt idx="12308">
                  <c:v>25.643750000000001</c:v>
                </c:pt>
                <c:pt idx="12309">
                  <c:v>25.645833333333325</c:v>
                </c:pt>
                <c:pt idx="12310">
                  <c:v>25.647916666666671</c:v>
                </c:pt>
                <c:pt idx="12311">
                  <c:v>25.650000000000002</c:v>
                </c:pt>
                <c:pt idx="12312">
                  <c:v>25.652083333333326</c:v>
                </c:pt>
                <c:pt idx="12313">
                  <c:v>25.654166666666669</c:v>
                </c:pt>
                <c:pt idx="12314">
                  <c:v>25.656250000000004</c:v>
                </c:pt>
                <c:pt idx="12315">
                  <c:v>25.658333333333324</c:v>
                </c:pt>
                <c:pt idx="12316">
                  <c:v>25.660416666666666</c:v>
                </c:pt>
                <c:pt idx="12317">
                  <c:v>25.662499999999998</c:v>
                </c:pt>
                <c:pt idx="12318">
                  <c:v>25.664583333333326</c:v>
                </c:pt>
                <c:pt idx="12319">
                  <c:v>25.666666666666668</c:v>
                </c:pt>
                <c:pt idx="12320">
                  <c:v>25.668749999999992</c:v>
                </c:pt>
                <c:pt idx="12321">
                  <c:v>25.670833333333327</c:v>
                </c:pt>
                <c:pt idx="12322">
                  <c:v>25.672916666666669</c:v>
                </c:pt>
                <c:pt idx="12323">
                  <c:v>25.675000000000001</c:v>
                </c:pt>
                <c:pt idx="12324">
                  <c:v>25.677083333333329</c:v>
                </c:pt>
                <c:pt idx="12325">
                  <c:v>25.679166666666671</c:v>
                </c:pt>
                <c:pt idx="12326">
                  <c:v>25.681249999999995</c:v>
                </c:pt>
                <c:pt idx="12327">
                  <c:v>25.683333333333323</c:v>
                </c:pt>
                <c:pt idx="12328">
                  <c:v>25.685416666666661</c:v>
                </c:pt>
                <c:pt idx="12329">
                  <c:v>25.6875</c:v>
                </c:pt>
                <c:pt idx="12330">
                  <c:v>25.689583333333324</c:v>
                </c:pt>
                <c:pt idx="12331">
                  <c:v>25.69166666666667</c:v>
                </c:pt>
                <c:pt idx="12332">
                  <c:v>25.693750000000001</c:v>
                </c:pt>
                <c:pt idx="12333">
                  <c:v>25.695833333333326</c:v>
                </c:pt>
                <c:pt idx="12334">
                  <c:v>25.697916666666671</c:v>
                </c:pt>
                <c:pt idx="12335">
                  <c:v>25.7</c:v>
                </c:pt>
                <c:pt idx="12336">
                  <c:v>25.702083333333324</c:v>
                </c:pt>
                <c:pt idx="12337">
                  <c:v>25.704166666666669</c:v>
                </c:pt>
                <c:pt idx="12338">
                  <c:v>25.706250000000001</c:v>
                </c:pt>
                <c:pt idx="12339">
                  <c:v>25.708333333333321</c:v>
                </c:pt>
                <c:pt idx="12340">
                  <c:v>25.710416666666667</c:v>
                </c:pt>
                <c:pt idx="12341">
                  <c:v>25.712499999999995</c:v>
                </c:pt>
                <c:pt idx="12342">
                  <c:v>25.714583333333326</c:v>
                </c:pt>
                <c:pt idx="12343">
                  <c:v>25.716666666666665</c:v>
                </c:pt>
                <c:pt idx="12344">
                  <c:v>25.71875</c:v>
                </c:pt>
                <c:pt idx="12345">
                  <c:v>25.720833333333324</c:v>
                </c:pt>
                <c:pt idx="12346">
                  <c:v>25.722916666666666</c:v>
                </c:pt>
                <c:pt idx="12347">
                  <c:v>25.724999999999998</c:v>
                </c:pt>
                <c:pt idx="12348">
                  <c:v>25.727083333333326</c:v>
                </c:pt>
                <c:pt idx="12349">
                  <c:v>25.729166666666668</c:v>
                </c:pt>
                <c:pt idx="12350">
                  <c:v>25.731249999999996</c:v>
                </c:pt>
                <c:pt idx="12351">
                  <c:v>25.733333333333324</c:v>
                </c:pt>
                <c:pt idx="12352">
                  <c:v>25.735416666666666</c:v>
                </c:pt>
                <c:pt idx="12353">
                  <c:v>25.737500000000001</c:v>
                </c:pt>
                <c:pt idx="12354">
                  <c:v>25.739583333333325</c:v>
                </c:pt>
                <c:pt idx="12355">
                  <c:v>25.741666666666667</c:v>
                </c:pt>
                <c:pt idx="12356">
                  <c:v>25.743749999999991</c:v>
                </c:pt>
                <c:pt idx="12357">
                  <c:v>25.745833333333323</c:v>
                </c:pt>
                <c:pt idx="12358">
                  <c:v>25.747916666666665</c:v>
                </c:pt>
                <c:pt idx="12359">
                  <c:v>25.75</c:v>
                </c:pt>
                <c:pt idx="12360">
                  <c:v>25.752083333333324</c:v>
                </c:pt>
                <c:pt idx="12361">
                  <c:v>25.75416666666667</c:v>
                </c:pt>
                <c:pt idx="12362">
                  <c:v>25.756250000000001</c:v>
                </c:pt>
                <c:pt idx="12363">
                  <c:v>25.758333333333322</c:v>
                </c:pt>
                <c:pt idx="12364">
                  <c:v>25.760416666666664</c:v>
                </c:pt>
                <c:pt idx="12365">
                  <c:v>25.762499999999992</c:v>
                </c:pt>
                <c:pt idx="12366">
                  <c:v>25.764583333333324</c:v>
                </c:pt>
                <c:pt idx="12367">
                  <c:v>25.766666666666666</c:v>
                </c:pt>
                <c:pt idx="12368">
                  <c:v>25.768749999999997</c:v>
                </c:pt>
                <c:pt idx="12369">
                  <c:v>25.770833333333325</c:v>
                </c:pt>
                <c:pt idx="12370">
                  <c:v>25.772916666666667</c:v>
                </c:pt>
                <c:pt idx="12371">
                  <c:v>25.774999999999999</c:v>
                </c:pt>
                <c:pt idx="12372">
                  <c:v>25.777083333333326</c:v>
                </c:pt>
                <c:pt idx="12373">
                  <c:v>25.779166666666665</c:v>
                </c:pt>
                <c:pt idx="12374">
                  <c:v>25.78125</c:v>
                </c:pt>
                <c:pt idx="12375">
                  <c:v>25.783333333333321</c:v>
                </c:pt>
                <c:pt idx="12376">
                  <c:v>25.785416666666663</c:v>
                </c:pt>
                <c:pt idx="12377">
                  <c:v>25.787499999999998</c:v>
                </c:pt>
                <c:pt idx="12378">
                  <c:v>25.789583333333322</c:v>
                </c:pt>
                <c:pt idx="12379">
                  <c:v>25.791666666666668</c:v>
                </c:pt>
                <c:pt idx="12380">
                  <c:v>25.793749999999992</c:v>
                </c:pt>
                <c:pt idx="12381">
                  <c:v>25.795833333333324</c:v>
                </c:pt>
                <c:pt idx="12382">
                  <c:v>25.797916666666669</c:v>
                </c:pt>
                <c:pt idx="12383">
                  <c:v>25.8</c:v>
                </c:pt>
                <c:pt idx="12384">
                  <c:v>25.802083333333325</c:v>
                </c:pt>
                <c:pt idx="12385">
                  <c:v>25.804166666666671</c:v>
                </c:pt>
                <c:pt idx="12386">
                  <c:v>25.806249999999995</c:v>
                </c:pt>
                <c:pt idx="12387">
                  <c:v>25.808333333333323</c:v>
                </c:pt>
                <c:pt idx="12388">
                  <c:v>25.810416666666665</c:v>
                </c:pt>
                <c:pt idx="12389">
                  <c:v>25.8125</c:v>
                </c:pt>
                <c:pt idx="12390">
                  <c:v>25.814583333333328</c:v>
                </c:pt>
                <c:pt idx="12391">
                  <c:v>25.81666666666667</c:v>
                </c:pt>
                <c:pt idx="12392">
                  <c:v>25.818750000000001</c:v>
                </c:pt>
                <c:pt idx="12393">
                  <c:v>25.820833333333326</c:v>
                </c:pt>
                <c:pt idx="12394">
                  <c:v>25.822916666666668</c:v>
                </c:pt>
                <c:pt idx="12395">
                  <c:v>25.824999999999999</c:v>
                </c:pt>
                <c:pt idx="12396">
                  <c:v>25.827083333333327</c:v>
                </c:pt>
                <c:pt idx="12397">
                  <c:v>25.829166666666669</c:v>
                </c:pt>
                <c:pt idx="12398">
                  <c:v>25.831250000000004</c:v>
                </c:pt>
                <c:pt idx="12399">
                  <c:v>25.833333333333325</c:v>
                </c:pt>
                <c:pt idx="12400">
                  <c:v>25.835416666666667</c:v>
                </c:pt>
                <c:pt idx="12401">
                  <c:v>25.837499999999999</c:v>
                </c:pt>
                <c:pt idx="12402">
                  <c:v>25.839583333333326</c:v>
                </c:pt>
                <c:pt idx="12403">
                  <c:v>25.841666666666665</c:v>
                </c:pt>
                <c:pt idx="12404">
                  <c:v>25.84375</c:v>
                </c:pt>
                <c:pt idx="12405">
                  <c:v>25.845833333333324</c:v>
                </c:pt>
                <c:pt idx="12406">
                  <c:v>25.84791666666667</c:v>
                </c:pt>
                <c:pt idx="12407">
                  <c:v>25.85</c:v>
                </c:pt>
                <c:pt idx="12408">
                  <c:v>25.852083333333326</c:v>
                </c:pt>
                <c:pt idx="12409">
                  <c:v>25.854166666666671</c:v>
                </c:pt>
                <c:pt idx="12410">
                  <c:v>25.856249999999996</c:v>
                </c:pt>
                <c:pt idx="12411">
                  <c:v>25.858333333333324</c:v>
                </c:pt>
                <c:pt idx="12412">
                  <c:v>25.860416666666666</c:v>
                </c:pt>
                <c:pt idx="12413">
                  <c:v>25.862499999999997</c:v>
                </c:pt>
                <c:pt idx="12414">
                  <c:v>25.864583333333325</c:v>
                </c:pt>
                <c:pt idx="12415">
                  <c:v>25.866666666666667</c:v>
                </c:pt>
                <c:pt idx="12416">
                  <c:v>25.868749999999991</c:v>
                </c:pt>
                <c:pt idx="12417">
                  <c:v>25.870833333333326</c:v>
                </c:pt>
                <c:pt idx="12418">
                  <c:v>25.872916666666665</c:v>
                </c:pt>
                <c:pt idx="12419">
                  <c:v>25.875</c:v>
                </c:pt>
                <c:pt idx="12420">
                  <c:v>25.877083333333328</c:v>
                </c:pt>
                <c:pt idx="12421">
                  <c:v>25.87916666666667</c:v>
                </c:pt>
                <c:pt idx="12422">
                  <c:v>25.881250000000001</c:v>
                </c:pt>
                <c:pt idx="12423">
                  <c:v>25.883333333333322</c:v>
                </c:pt>
                <c:pt idx="12424">
                  <c:v>25.885416666666664</c:v>
                </c:pt>
                <c:pt idx="12425">
                  <c:v>25.887499999999996</c:v>
                </c:pt>
                <c:pt idx="12426">
                  <c:v>25.889583333333324</c:v>
                </c:pt>
                <c:pt idx="12427">
                  <c:v>25.891666666666669</c:v>
                </c:pt>
                <c:pt idx="12428">
                  <c:v>25.893750000000001</c:v>
                </c:pt>
                <c:pt idx="12429">
                  <c:v>25.895833333333325</c:v>
                </c:pt>
                <c:pt idx="12430">
                  <c:v>25.897916666666671</c:v>
                </c:pt>
                <c:pt idx="12431">
                  <c:v>25.9</c:v>
                </c:pt>
                <c:pt idx="12432">
                  <c:v>25.902083333333323</c:v>
                </c:pt>
                <c:pt idx="12433">
                  <c:v>25.904166666666665</c:v>
                </c:pt>
                <c:pt idx="12434">
                  <c:v>25.90625</c:v>
                </c:pt>
                <c:pt idx="12435">
                  <c:v>25.908333333333321</c:v>
                </c:pt>
                <c:pt idx="12436">
                  <c:v>25.910416666666666</c:v>
                </c:pt>
                <c:pt idx="12437">
                  <c:v>25.912499999999998</c:v>
                </c:pt>
                <c:pt idx="12438">
                  <c:v>25.914583333333326</c:v>
                </c:pt>
                <c:pt idx="12439">
                  <c:v>25.916666666666668</c:v>
                </c:pt>
                <c:pt idx="12440">
                  <c:v>25.918749999999992</c:v>
                </c:pt>
                <c:pt idx="12441">
                  <c:v>25.920833333333324</c:v>
                </c:pt>
                <c:pt idx="12442">
                  <c:v>25.922916666666666</c:v>
                </c:pt>
                <c:pt idx="12443">
                  <c:v>25.924999999999997</c:v>
                </c:pt>
                <c:pt idx="12444">
                  <c:v>25.927083333333325</c:v>
                </c:pt>
                <c:pt idx="12445">
                  <c:v>25.929166666666667</c:v>
                </c:pt>
                <c:pt idx="12446">
                  <c:v>25.931249999999995</c:v>
                </c:pt>
                <c:pt idx="12447">
                  <c:v>25.933333333333323</c:v>
                </c:pt>
                <c:pt idx="12448">
                  <c:v>25.935416666666661</c:v>
                </c:pt>
                <c:pt idx="12449">
                  <c:v>25.9375</c:v>
                </c:pt>
                <c:pt idx="12450">
                  <c:v>25.939583333333324</c:v>
                </c:pt>
                <c:pt idx="12451">
                  <c:v>25.941666666666666</c:v>
                </c:pt>
                <c:pt idx="12452">
                  <c:v>25.943749999999998</c:v>
                </c:pt>
                <c:pt idx="12453">
                  <c:v>25.945833333333322</c:v>
                </c:pt>
                <c:pt idx="12454">
                  <c:v>25.947916666666668</c:v>
                </c:pt>
                <c:pt idx="12455">
                  <c:v>25.95</c:v>
                </c:pt>
                <c:pt idx="12456">
                  <c:v>25.952083333333324</c:v>
                </c:pt>
                <c:pt idx="12457">
                  <c:v>25.954166666666669</c:v>
                </c:pt>
                <c:pt idx="12458">
                  <c:v>25.956250000000001</c:v>
                </c:pt>
                <c:pt idx="12459">
                  <c:v>25.958333333333321</c:v>
                </c:pt>
                <c:pt idx="12460">
                  <c:v>25.960416666666664</c:v>
                </c:pt>
                <c:pt idx="12461">
                  <c:v>25.962499999999991</c:v>
                </c:pt>
                <c:pt idx="12462">
                  <c:v>25.964583333333323</c:v>
                </c:pt>
                <c:pt idx="12463">
                  <c:v>25.966666666666661</c:v>
                </c:pt>
                <c:pt idx="12464">
                  <c:v>25.968749999999996</c:v>
                </c:pt>
                <c:pt idx="12465">
                  <c:v>25.970833333333324</c:v>
                </c:pt>
                <c:pt idx="12466">
                  <c:v>25.972916666666666</c:v>
                </c:pt>
                <c:pt idx="12467">
                  <c:v>25.974999999999998</c:v>
                </c:pt>
                <c:pt idx="12468">
                  <c:v>25.977083333333326</c:v>
                </c:pt>
                <c:pt idx="12469">
                  <c:v>25.979166666666668</c:v>
                </c:pt>
                <c:pt idx="12470">
                  <c:v>25.981249999999992</c:v>
                </c:pt>
                <c:pt idx="12471">
                  <c:v>25.98333333333332</c:v>
                </c:pt>
                <c:pt idx="12472">
                  <c:v>25.985416666666662</c:v>
                </c:pt>
                <c:pt idx="12473">
                  <c:v>25.987499999999997</c:v>
                </c:pt>
                <c:pt idx="12474">
                  <c:v>25.989583333333321</c:v>
                </c:pt>
                <c:pt idx="12475">
                  <c:v>25.991666666666667</c:v>
                </c:pt>
                <c:pt idx="12476">
                  <c:v>25.993749999999991</c:v>
                </c:pt>
                <c:pt idx="12477">
                  <c:v>25.995833333333323</c:v>
                </c:pt>
                <c:pt idx="12478">
                  <c:v>25.997916666666665</c:v>
                </c:pt>
                <c:pt idx="12479">
                  <c:v>26</c:v>
                </c:pt>
                <c:pt idx="12480">
                  <c:v>26.002083333333324</c:v>
                </c:pt>
                <c:pt idx="12481">
                  <c:v>26.00416666666667</c:v>
                </c:pt>
                <c:pt idx="12482">
                  <c:v>26.006250000000001</c:v>
                </c:pt>
                <c:pt idx="12483">
                  <c:v>26.008333333333322</c:v>
                </c:pt>
                <c:pt idx="12484">
                  <c:v>26.010416666666668</c:v>
                </c:pt>
                <c:pt idx="12485">
                  <c:v>26.012499999999996</c:v>
                </c:pt>
                <c:pt idx="12486">
                  <c:v>26.014583333333327</c:v>
                </c:pt>
                <c:pt idx="12487">
                  <c:v>26.016666666666669</c:v>
                </c:pt>
                <c:pt idx="12488">
                  <c:v>26.018750000000001</c:v>
                </c:pt>
                <c:pt idx="12489">
                  <c:v>26.020833333333325</c:v>
                </c:pt>
                <c:pt idx="12490">
                  <c:v>26.022916666666667</c:v>
                </c:pt>
                <c:pt idx="12491">
                  <c:v>26.024999999999999</c:v>
                </c:pt>
                <c:pt idx="12492">
                  <c:v>26.027083333333326</c:v>
                </c:pt>
                <c:pt idx="12493">
                  <c:v>26.029166666666665</c:v>
                </c:pt>
                <c:pt idx="12494">
                  <c:v>26.031250000000004</c:v>
                </c:pt>
                <c:pt idx="12495">
                  <c:v>26.033333333333324</c:v>
                </c:pt>
                <c:pt idx="12496">
                  <c:v>26.035416666666666</c:v>
                </c:pt>
                <c:pt idx="12497">
                  <c:v>26.037500000000001</c:v>
                </c:pt>
                <c:pt idx="12498">
                  <c:v>26.039583333333326</c:v>
                </c:pt>
                <c:pt idx="12499">
                  <c:v>26.041666666666668</c:v>
                </c:pt>
                <c:pt idx="12500">
                  <c:v>26.043749999999992</c:v>
                </c:pt>
                <c:pt idx="12501">
                  <c:v>26.045833333333324</c:v>
                </c:pt>
                <c:pt idx="12502">
                  <c:v>26.047916666666669</c:v>
                </c:pt>
                <c:pt idx="12503">
                  <c:v>26.05</c:v>
                </c:pt>
                <c:pt idx="12504">
                  <c:v>26.052083333333325</c:v>
                </c:pt>
                <c:pt idx="12505">
                  <c:v>26.054166666666671</c:v>
                </c:pt>
                <c:pt idx="12506">
                  <c:v>26.056249999999995</c:v>
                </c:pt>
                <c:pt idx="12507">
                  <c:v>26.058333333333323</c:v>
                </c:pt>
                <c:pt idx="12508">
                  <c:v>26.060416666666661</c:v>
                </c:pt>
                <c:pt idx="12509">
                  <c:v>26.062499999999996</c:v>
                </c:pt>
                <c:pt idx="12510">
                  <c:v>26.064583333333324</c:v>
                </c:pt>
                <c:pt idx="12511">
                  <c:v>26.066666666666666</c:v>
                </c:pt>
                <c:pt idx="12512">
                  <c:v>26.068749999999998</c:v>
                </c:pt>
                <c:pt idx="12513">
                  <c:v>26.070833333333326</c:v>
                </c:pt>
                <c:pt idx="12514">
                  <c:v>26.072916666666668</c:v>
                </c:pt>
                <c:pt idx="12515">
                  <c:v>26.074999999999999</c:v>
                </c:pt>
                <c:pt idx="12516">
                  <c:v>26.077083333333327</c:v>
                </c:pt>
                <c:pt idx="12517">
                  <c:v>26.079166666666669</c:v>
                </c:pt>
                <c:pt idx="12518">
                  <c:v>26.081250000000001</c:v>
                </c:pt>
                <c:pt idx="12519">
                  <c:v>26.083333333333321</c:v>
                </c:pt>
                <c:pt idx="12520">
                  <c:v>26.085416666666664</c:v>
                </c:pt>
                <c:pt idx="12521">
                  <c:v>26.087499999999995</c:v>
                </c:pt>
                <c:pt idx="12522">
                  <c:v>26.089583333333323</c:v>
                </c:pt>
                <c:pt idx="12523">
                  <c:v>26.091666666666665</c:v>
                </c:pt>
                <c:pt idx="12524">
                  <c:v>26.09375</c:v>
                </c:pt>
                <c:pt idx="12525">
                  <c:v>26.095833333333324</c:v>
                </c:pt>
                <c:pt idx="12526">
                  <c:v>26.09791666666667</c:v>
                </c:pt>
                <c:pt idx="12527">
                  <c:v>26.1</c:v>
                </c:pt>
                <c:pt idx="12528">
                  <c:v>26.102083333333326</c:v>
                </c:pt>
                <c:pt idx="12529">
                  <c:v>26.104166666666671</c:v>
                </c:pt>
                <c:pt idx="12530">
                  <c:v>26.106249999999996</c:v>
                </c:pt>
                <c:pt idx="12531">
                  <c:v>26.108333333333324</c:v>
                </c:pt>
                <c:pt idx="12532">
                  <c:v>26.110416666666669</c:v>
                </c:pt>
                <c:pt idx="12533">
                  <c:v>26.112500000000001</c:v>
                </c:pt>
                <c:pt idx="12534">
                  <c:v>26.114583333333329</c:v>
                </c:pt>
                <c:pt idx="12535">
                  <c:v>26.116666666666671</c:v>
                </c:pt>
                <c:pt idx="12536">
                  <c:v>26.118749999999995</c:v>
                </c:pt>
                <c:pt idx="12537">
                  <c:v>26.120833333333326</c:v>
                </c:pt>
                <c:pt idx="12538">
                  <c:v>26.122916666666665</c:v>
                </c:pt>
                <c:pt idx="12539">
                  <c:v>26.125</c:v>
                </c:pt>
                <c:pt idx="12540">
                  <c:v>26.127083333333328</c:v>
                </c:pt>
                <c:pt idx="12541">
                  <c:v>26.12916666666667</c:v>
                </c:pt>
                <c:pt idx="12542">
                  <c:v>26.131250000000005</c:v>
                </c:pt>
                <c:pt idx="12543">
                  <c:v>26.133333333333326</c:v>
                </c:pt>
                <c:pt idx="12544">
                  <c:v>26.135416666666668</c:v>
                </c:pt>
                <c:pt idx="12545">
                  <c:v>26.137499999999999</c:v>
                </c:pt>
                <c:pt idx="12546">
                  <c:v>26.139583333333327</c:v>
                </c:pt>
                <c:pt idx="12547">
                  <c:v>26.141666666666669</c:v>
                </c:pt>
                <c:pt idx="12548">
                  <c:v>26.143750000000001</c:v>
                </c:pt>
                <c:pt idx="12549">
                  <c:v>26.145833333333325</c:v>
                </c:pt>
                <c:pt idx="12550">
                  <c:v>26.147916666666671</c:v>
                </c:pt>
                <c:pt idx="12551">
                  <c:v>26.150000000000002</c:v>
                </c:pt>
                <c:pt idx="12552">
                  <c:v>26.152083333333326</c:v>
                </c:pt>
                <c:pt idx="12553">
                  <c:v>26.154166666666669</c:v>
                </c:pt>
                <c:pt idx="12554">
                  <c:v>26.156250000000004</c:v>
                </c:pt>
                <c:pt idx="12555">
                  <c:v>26.158333333333324</c:v>
                </c:pt>
                <c:pt idx="12556">
                  <c:v>26.160416666666666</c:v>
                </c:pt>
                <c:pt idx="12557">
                  <c:v>26.162499999999998</c:v>
                </c:pt>
                <c:pt idx="12558">
                  <c:v>26.164583333333326</c:v>
                </c:pt>
                <c:pt idx="12559">
                  <c:v>26.166666666666668</c:v>
                </c:pt>
                <c:pt idx="12560">
                  <c:v>26.168749999999992</c:v>
                </c:pt>
                <c:pt idx="12561">
                  <c:v>26.170833333333327</c:v>
                </c:pt>
                <c:pt idx="12562">
                  <c:v>26.172916666666669</c:v>
                </c:pt>
                <c:pt idx="12563">
                  <c:v>26.175000000000001</c:v>
                </c:pt>
                <c:pt idx="12564">
                  <c:v>26.177083333333329</c:v>
                </c:pt>
                <c:pt idx="12565">
                  <c:v>26.179166666666671</c:v>
                </c:pt>
                <c:pt idx="12566">
                  <c:v>26.181249999999995</c:v>
                </c:pt>
                <c:pt idx="12567">
                  <c:v>26.183333333333323</c:v>
                </c:pt>
                <c:pt idx="12568">
                  <c:v>26.185416666666661</c:v>
                </c:pt>
                <c:pt idx="12569">
                  <c:v>26.1875</c:v>
                </c:pt>
                <c:pt idx="12570">
                  <c:v>26.189583333333324</c:v>
                </c:pt>
                <c:pt idx="12571">
                  <c:v>26.19166666666667</c:v>
                </c:pt>
                <c:pt idx="12572">
                  <c:v>26.193750000000001</c:v>
                </c:pt>
                <c:pt idx="12573">
                  <c:v>26.195833333333326</c:v>
                </c:pt>
                <c:pt idx="12574">
                  <c:v>26.197916666666671</c:v>
                </c:pt>
                <c:pt idx="12575">
                  <c:v>26.2</c:v>
                </c:pt>
                <c:pt idx="12576">
                  <c:v>26.202083333333324</c:v>
                </c:pt>
                <c:pt idx="12577">
                  <c:v>26.204166666666669</c:v>
                </c:pt>
                <c:pt idx="12578">
                  <c:v>26.206250000000001</c:v>
                </c:pt>
                <c:pt idx="12579">
                  <c:v>26.208333333333321</c:v>
                </c:pt>
                <c:pt idx="12580">
                  <c:v>26.210416666666667</c:v>
                </c:pt>
                <c:pt idx="12581">
                  <c:v>26.212499999999995</c:v>
                </c:pt>
                <c:pt idx="12582">
                  <c:v>26.214583333333326</c:v>
                </c:pt>
                <c:pt idx="12583">
                  <c:v>26.216666666666665</c:v>
                </c:pt>
                <c:pt idx="12584">
                  <c:v>26.21875</c:v>
                </c:pt>
                <c:pt idx="12585">
                  <c:v>26.220833333333324</c:v>
                </c:pt>
                <c:pt idx="12586">
                  <c:v>26.222916666666666</c:v>
                </c:pt>
                <c:pt idx="12587">
                  <c:v>26.224999999999998</c:v>
                </c:pt>
                <c:pt idx="12588">
                  <c:v>26.227083333333326</c:v>
                </c:pt>
                <c:pt idx="12589">
                  <c:v>26.229166666666668</c:v>
                </c:pt>
                <c:pt idx="12590">
                  <c:v>26.231249999999996</c:v>
                </c:pt>
                <c:pt idx="12591">
                  <c:v>26.233333333333324</c:v>
                </c:pt>
                <c:pt idx="12592">
                  <c:v>26.235416666666666</c:v>
                </c:pt>
                <c:pt idx="12593">
                  <c:v>26.237500000000001</c:v>
                </c:pt>
                <c:pt idx="12594">
                  <c:v>26.239583333333325</c:v>
                </c:pt>
                <c:pt idx="12595">
                  <c:v>26.241666666666667</c:v>
                </c:pt>
                <c:pt idx="12596">
                  <c:v>26.243749999999991</c:v>
                </c:pt>
                <c:pt idx="12597">
                  <c:v>26.245833333333323</c:v>
                </c:pt>
                <c:pt idx="12598">
                  <c:v>26.247916666666665</c:v>
                </c:pt>
                <c:pt idx="12599">
                  <c:v>26.25</c:v>
                </c:pt>
                <c:pt idx="12600">
                  <c:v>26.252083333333324</c:v>
                </c:pt>
                <c:pt idx="12601">
                  <c:v>26.25416666666667</c:v>
                </c:pt>
                <c:pt idx="12602">
                  <c:v>26.256250000000001</c:v>
                </c:pt>
                <c:pt idx="12603">
                  <c:v>26.258333333333322</c:v>
                </c:pt>
                <c:pt idx="12604">
                  <c:v>26.260416666666664</c:v>
                </c:pt>
                <c:pt idx="12605">
                  <c:v>26.262499999999992</c:v>
                </c:pt>
                <c:pt idx="12606">
                  <c:v>26.264583333333324</c:v>
                </c:pt>
                <c:pt idx="12607">
                  <c:v>26.266666666666666</c:v>
                </c:pt>
                <c:pt idx="12608">
                  <c:v>26.268749999999997</c:v>
                </c:pt>
                <c:pt idx="12609">
                  <c:v>26.270833333333325</c:v>
                </c:pt>
                <c:pt idx="12610">
                  <c:v>26.272916666666667</c:v>
                </c:pt>
                <c:pt idx="12611">
                  <c:v>26.274999999999999</c:v>
                </c:pt>
                <c:pt idx="12612">
                  <c:v>26.277083333333326</c:v>
                </c:pt>
                <c:pt idx="12613">
                  <c:v>26.279166666666665</c:v>
                </c:pt>
                <c:pt idx="12614">
                  <c:v>26.28125</c:v>
                </c:pt>
                <c:pt idx="12615">
                  <c:v>26.283333333333321</c:v>
                </c:pt>
                <c:pt idx="12616">
                  <c:v>26.285416666666663</c:v>
                </c:pt>
                <c:pt idx="12617">
                  <c:v>26.287499999999998</c:v>
                </c:pt>
                <c:pt idx="12618">
                  <c:v>26.289583333333322</c:v>
                </c:pt>
                <c:pt idx="12619">
                  <c:v>26.291666666666668</c:v>
                </c:pt>
                <c:pt idx="12620">
                  <c:v>26.293749999999992</c:v>
                </c:pt>
                <c:pt idx="12621">
                  <c:v>26.295833333333324</c:v>
                </c:pt>
                <c:pt idx="12622">
                  <c:v>26.297916666666669</c:v>
                </c:pt>
                <c:pt idx="12623">
                  <c:v>26.3</c:v>
                </c:pt>
                <c:pt idx="12624">
                  <c:v>26.302083333333325</c:v>
                </c:pt>
                <c:pt idx="12625">
                  <c:v>26.304166666666671</c:v>
                </c:pt>
                <c:pt idx="12626">
                  <c:v>26.306249999999995</c:v>
                </c:pt>
                <c:pt idx="12627">
                  <c:v>26.308333333333323</c:v>
                </c:pt>
                <c:pt idx="12628">
                  <c:v>26.310416666666665</c:v>
                </c:pt>
                <c:pt idx="12629">
                  <c:v>26.3125</c:v>
                </c:pt>
                <c:pt idx="12630">
                  <c:v>26.314583333333328</c:v>
                </c:pt>
                <c:pt idx="12631">
                  <c:v>26.31666666666667</c:v>
                </c:pt>
                <c:pt idx="12632">
                  <c:v>26.318750000000001</c:v>
                </c:pt>
                <c:pt idx="12633">
                  <c:v>26.320833333333326</c:v>
                </c:pt>
                <c:pt idx="12634">
                  <c:v>26.322916666666668</c:v>
                </c:pt>
                <c:pt idx="12635">
                  <c:v>26.324999999999999</c:v>
                </c:pt>
                <c:pt idx="12636">
                  <c:v>26.327083333333327</c:v>
                </c:pt>
                <c:pt idx="12637">
                  <c:v>26.329166666666669</c:v>
                </c:pt>
                <c:pt idx="12638">
                  <c:v>26.331250000000004</c:v>
                </c:pt>
                <c:pt idx="12639">
                  <c:v>26.333333333333325</c:v>
                </c:pt>
                <c:pt idx="12640">
                  <c:v>26.335416666666667</c:v>
                </c:pt>
                <c:pt idx="12641">
                  <c:v>26.337499999999999</c:v>
                </c:pt>
                <c:pt idx="12642">
                  <c:v>26.339583333333326</c:v>
                </c:pt>
                <c:pt idx="12643">
                  <c:v>26.341666666666665</c:v>
                </c:pt>
                <c:pt idx="12644">
                  <c:v>26.34375</c:v>
                </c:pt>
                <c:pt idx="12645">
                  <c:v>26.345833333333324</c:v>
                </c:pt>
                <c:pt idx="12646">
                  <c:v>26.34791666666667</c:v>
                </c:pt>
                <c:pt idx="12647">
                  <c:v>26.35</c:v>
                </c:pt>
                <c:pt idx="12648">
                  <c:v>26.352083333333326</c:v>
                </c:pt>
                <c:pt idx="12649">
                  <c:v>26.354166666666671</c:v>
                </c:pt>
                <c:pt idx="12650">
                  <c:v>26.356249999999996</c:v>
                </c:pt>
                <c:pt idx="12651">
                  <c:v>26.358333333333324</c:v>
                </c:pt>
                <c:pt idx="12652">
                  <c:v>26.360416666666666</c:v>
                </c:pt>
                <c:pt idx="12653">
                  <c:v>26.362499999999997</c:v>
                </c:pt>
                <c:pt idx="12654">
                  <c:v>26.364583333333325</c:v>
                </c:pt>
                <c:pt idx="12655">
                  <c:v>26.366666666666667</c:v>
                </c:pt>
                <c:pt idx="12656">
                  <c:v>26.368749999999991</c:v>
                </c:pt>
                <c:pt idx="12657">
                  <c:v>26.370833333333326</c:v>
                </c:pt>
                <c:pt idx="12658">
                  <c:v>26.372916666666665</c:v>
                </c:pt>
                <c:pt idx="12659">
                  <c:v>26.375</c:v>
                </c:pt>
                <c:pt idx="12660">
                  <c:v>26.377083333333328</c:v>
                </c:pt>
                <c:pt idx="12661">
                  <c:v>26.37916666666667</c:v>
                </c:pt>
                <c:pt idx="12662">
                  <c:v>26.381250000000001</c:v>
                </c:pt>
                <c:pt idx="12663">
                  <c:v>26.383333333333322</c:v>
                </c:pt>
                <c:pt idx="12664">
                  <c:v>26.385416666666664</c:v>
                </c:pt>
                <c:pt idx="12665">
                  <c:v>26.387499999999996</c:v>
                </c:pt>
                <c:pt idx="12666">
                  <c:v>26.389583333333324</c:v>
                </c:pt>
                <c:pt idx="12667">
                  <c:v>26.391666666666669</c:v>
                </c:pt>
                <c:pt idx="12668">
                  <c:v>26.393750000000001</c:v>
                </c:pt>
                <c:pt idx="12669">
                  <c:v>26.395833333333325</c:v>
                </c:pt>
                <c:pt idx="12670">
                  <c:v>26.397916666666671</c:v>
                </c:pt>
                <c:pt idx="12671">
                  <c:v>26.4</c:v>
                </c:pt>
                <c:pt idx="12672">
                  <c:v>26.402083333333323</c:v>
                </c:pt>
                <c:pt idx="12673">
                  <c:v>26.404166666666665</c:v>
                </c:pt>
                <c:pt idx="12674">
                  <c:v>26.40625</c:v>
                </c:pt>
                <c:pt idx="12675">
                  <c:v>26.408333333333321</c:v>
                </c:pt>
                <c:pt idx="12676">
                  <c:v>26.410416666666666</c:v>
                </c:pt>
                <c:pt idx="12677">
                  <c:v>26.412499999999998</c:v>
                </c:pt>
                <c:pt idx="12678">
                  <c:v>26.414583333333326</c:v>
                </c:pt>
                <c:pt idx="12679">
                  <c:v>26.416666666666668</c:v>
                </c:pt>
                <c:pt idx="12680">
                  <c:v>26.418749999999992</c:v>
                </c:pt>
                <c:pt idx="12681">
                  <c:v>26.420833333333324</c:v>
                </c:pt>
                <c:pt idx="12682">
                  <c:v>26.422916666666666</c:v>
                </c:pt>
                <c:pt idx="12683">
                  <c:v>26.424999999999997</c:v>
                </c:pt>
                <c:pt idx="12684">
                  <c:v>26.427083333333325</c:v>
                </c:pt>
                <c:pt idx="12685">
                  <c:v>26.429166666666667</c:v>
                </c:pt>
                <c:pt idx="12686">
                  <c:v>26.431249999999995</c:v>
                </c:pt>
                <c:pt idx="12687">
                  <c:v>26.433333333333323</c:v>
                </c:pt>
                <c:pt idx="12688">
                  <c:v>26.435416666666661</c:v>
                </c:pt>
                <c:pt idx="12689">
                  <c:v>26.4375</c:v>
                </c:pt>
                <c:pt idx="12690">
                  <c:v>26.439583333333324</c:v>
                </c:pt>
                <c:pt idx="12691">
                  <c:v>26.441666666666666</c:v>
                </c:pt>
                <c:pt idx="12692">
                  <c:v>26.443749999999998</c:v>
                </c:pt>
                <c:pt idx="12693">
                  <c:v>26.445833333333322</c:v>
                </c:pt>
                <c:pt idx="12694">
                  <c:v>26.447916666666668</c:v>
                </c:pt>
                <c:pt idx="12695">
                  <c:v>26.45</c:v>
                </c:pt>
                <c:pt idx="12696">
                  <c:v>26.452083333333324</c:v>
                </c:pt>
                <c:pt idx="12697">
                  <c:v>26.454166666666669</c:v>
                </c:pt>
                <c:pt idx="12698">
                  <c:v>26.456250000000001</c:v>
                </c:pt>
                <c:pt idx="12699">
                  <c:v>26.458333333333321</c:v>
                </c:pt>
                <c:pt idx="12700">
                  <c:v>26.460416666666664</c:v>
                </c:pt>
                <c:pt idx="12701">
                  <c:v>26.462499999999991</c:v>
                </c:pt>
                <c:pt idx="12702">
                  <c:v>26.464583333333323</c:v>
                </c:pt>
                <c:pt idx="12703">
                  <c:v>26.466666666666661</c:v>
                </c:pt>
                <c:pt idx="12704">
                  <c:v>26.468749999999996</c:v>
                </c:pt>
                <c:pt idx="12705">
                  <c:v>26.470833333333324</c:v>
                </c:pt>
                <c:pt idx="12706">
                  <c:v>26.472916666666666</c:v>
                </c:pt>
                <c:pt idx="12707">
                  <c:v>26.474999999999998</c:v>
                </c:pt>
                <c:pt idx="12708">
                  <c:v>26.477083333333326</c:v>
                </c:pt>
                <c:pt idx="12709">
                  <c:v>26.479166666666668</c:v>
                </c:pt>
                <c:pt idx="12710">
                  <c:v>26.481249999999992</c:v>
                </c:pt>
                <c:pt idx="12711">
                  <c:v>26.48333333333332</c:v>
                </c:pt>
                <c:pt idx="12712">
                  <c:v>26.485416666666662</c:v>
                </c:pt>
                <c:pt idx="12713">
                  <c:v>26.487499999999997</c:v>
                </c:pt>
                <c:pt idx="12714">
                  <c:v>26.489583333333321</c:v>
                </c:pt>
                <c:pt idx="12715">
                  <c:v>26.491666666666667</c:v>
                </c:pt>
                <c:pt idx="12716">
                  <c:v>26.493749999999991</c:v>
                </c:pt>
                <c:pt idx="12717">
                  <c:v>26.495833333333323</c:v>
                </c:pt>
                <c:pt idx="12718">
                  <c:v>26.497916666666665</c:v>
                </c:pt>
                <c:pt idx="12719">
                  <c:v>26.5</c:v>
                </c:pt>
                <c:pt idx="12720">
                  <c:v>26.502083333333324</c:v>
                </c:pt>
                <c:pt idx="12721">
                  <c:v>26.50416666666667</c:v>
                </c:pt>
                <c:pt idx="12722">
                  <c:v>26.506250000000001</c:v>
                </c:pt>
                <c:pt idx="12723">
                  <c:v>26.508333333333322</c:v>
                </c:pt>
                <c:pt idx="12724">
                  <c:v>26.510416666666668</c:v>
                </c:pt>
                <c:pt idx="12725">
                  <c:v>26.512499999999996</c:v>
                </c:pt>
                <c:pt idx="12726">
                  <c:v>26.514583333333327</c:v>
                </c:pt>
                <c:pt idx="12727">
                  <c:v>26.516666666666669</c:v>
                </c:pt>
                <c:pt idx="12728">
                  <c:v>26.518750000000001</c:v>
                </c:pt>
                <c:pt idx="12729">
                  <c:v>26.520833333333325</c:v>
                </c:pt>
                <c:pt idx="12730">
                  <c:v>26.522916666666667</c:v>
                </c:pt>
                <c:pt idx="12731">
                  <c:v>26.524999999999999</c:v>
                </c:pt>
                <c:pt idx="12732">
                  <c:v>26.527083333333326</c:v>
                </c:pt>
                <c:pt idx="12733">
                  <c:v>26.529166666666665</c:v>
                </c:pt>
                <c:pt idx="12734">
                  <c:v>26.531250000000004</c:v>
                </c:pt>
                <c:pt idx="12735">
                  <c:v>26.533333333333324</c:v>
                </c:pt>
                <c:pt idx="12736">
                  <c:v>26.535416666666666</c:v>
                </c:pt>
                <c:pt idx="12737">
                  <c:v>26.537500000000001</c:v>
                </c:pt>
                <c:pt idx="12738">
                  <c:v>26.539583333333326</c:v>
                </c:pt>
                <c:pt idx="12739">
                  <c:v>26.541666666666668</c:v>
                </c:pt>
                <c:pt idx="12740">
                  <c:v>26.543749999999992</c:v>
                </c:pt>
                <c:pt idx="12741">
                  <c:v>26.545833333333324</c:v>
                </c:pt>
                <c:pt idx="12742">
                  <c:v>26.547916666666669</c:v>
                </c:pt>
                <c:pt idx="12743">
                  <c:v>26.55</c:v>
                </c:pt>
                <c:pt idx="12744">
                  <c:v>26.552083333333325</c:v>
                </c:pt>
                <c:pt idx="12745">
                  <c:v>26.554166666666671</c:v>
                </c:pt>
                <c:pt idx="12746">
                  <c:v>26.556249999999995</c:v>
                </c:pt>
                <c:pt idx="12747">
                  <c:v>26.558333333333323</c:v>
                </c:pt>
                <c:pt idx="12748">
                  <c:v>26.560416666666661</c:v>
                </c:pt>
                <c:pt idx="12749">
                  <c:v>26.562499999999996</c:v>
                </c:pt>
                <c:pt idx="12750">
                  <c:v>26.564583333333324</c:v>
                </c:pt>
                <c:pt idx="12751">
                  <c:v>26.566666666666666</c:v>
                </c:pt>
                <c:pt idx="12752">
                  <c:v>26.568749999999998</c:v>
                </c:pt>
                <c:pt idx="12753">
                  <c:v>26.570833333333326</c:v>
                </c:pt>
                <c:pt idx="12754">
                  <c:v>26.572916666666668</c:v>
                </c:pt>
                <c:pt idx="12755">
                  <c:v>26.574999999999999</c:v>
                </c:pt>
                <c:pt idx="12756">
                  <c:v>26.577083333333327</c:v>
                </c:pt>
                <c:pt idx="12757">
                  <c:v>26.579166666666669</c:v>
                </c:pt>
                <c:pt idx="12758">
                  <c:v>26.581250000000001</c:v>
                </c:pt>
                <c:pt idx="12759">
                  <c:v>26.583333333333321</c:v>
                </c:pt>
                <c:pt idx="12760">
                  <c:v>26.585416666666664</c:v>
                </c:pt>
                <c:pt idx="12761">
                  <c:v>26.587499999999995</c:v>
                </c:pt>
                <c:pt idx="12762">
                  <c:v>26.589583333333323</c:v>
                </c:pt>
                <c:pt idx="12763">
                  <c:v>26.591666666666665</c:v>
                </c:pt>
                <c:pt idx="12764">
                  <c:v>26.59375</c:v>
                </c:pt>
                <c:pt idx="12765">
                  <c:v>26.595833333333324</c:v>
                </c:pt>
                <c:pt idx="12766">
                  <c:v>26.59791666666667</c:v>
                </c:pt>
                <c:pt idx="12767">
                  <c:v>26.6</c:v>
                </c:pt>
                <c:pt idx="12768">
                  <c:v>26.602083333333326</c:v>
                </c:pt>
                <c:pt idx="12769">
                  <c:v>26.604166666666671</c:v>
                </c:pt>
                <c:pt idx="12770">
                  <c:v>26.606249999999996</c:v>
                </c:pt>
                <c:pt idx="12771">
                  <c:v>26.608333333333324</c:v>
                </c:pt>
                <c:pt idx="12772">
                  <c:v>26.610416666666669</c:v>
                </c:pt>
                <c:pt idx="12773">
                  <c:v>26.612500000000001</c:v>
                </c:pt>
                <c:pt idx="12774">
                  <c:v>26.614583333333329</c:v>
                </c:pt>
                <c:pt idx="12775">
                  <c:v>26.616666666666671</c:v>
                </c:pt>
                <c:pt idx="12776">
                  <c:v>26.618749999999995</c:v>
                </c:pt>
                <c:pt idx="12777">
                  <c:v>26.620833333333326</c:v>
                </c:pt>
                <c:pt idx="12778">
                  <c:v>26.622916666666665</c:v>
                </c:pt>
                <c:pt idx="12779">
                  <c:v>26.625</c:v>
                </c:pt>
                <c:pt idx="12780">
                  <c:v>26.627083333333328</c:v>
                </c:pt>
                <c:pt idx="12781">
                  <c:v>26.62916666666667</c:v>
                </c:pt>
                <c:pt idx="12782">
                  <c:v>26.631250000000005</c:v>
                </c:pt>
                <c:pt idx="12783">
                  <c:v>26.633333333333326</c:v>
                </c:pt>
                <c:pt idx="12784">
                  <c:v>26.635416666666668</c:v>
                </c:pt>
                <c:pt idx="12785">
                  <c:v>26.637499999999999</c:v>
                </c:pt>
                <c:pt idx="12786">
                  <c:v>26.639583333333327</c:v>
                </c:pt>
                <c:pt idx="12787">
                  <c:v>26.641666666666669</c:v>
                </c:pt>
                <c:pt idx="12788">
                  <c:v>26.643750000000001</c:v>
                </c:pt>
                <c:pt idx="12789">
                  <c:v>26.645833333333325</c:v>
                </c:pt>
                <c:pt idx="12790">
                  <c:v>26.647916666666671</c:v>
                </c:pt>
                <c:pt idx="12791">
                  <c:v>26.650000000000002</c:v>
                </c:pt>
                <c:pt idx="12792">
                  <c:v>26.652083333333326</c:v>
                </c:pt>
                <c:pt idx="12793">
                  <c:v>26.654166666666669</c:v>
                </c:pt>
                <c:pt idx="12794">
                  <c:v>26.656250000000004</c:v>
                </c:pt>
                <c:pt idx="12795">
                  <c:v>26.658333333333324</c:v>
                </c:pt>
                <c:pt idx="12796">
                  <c:v>26.660416666666666</c:v>
                </c:pt>
                <c:pt idx="12797">
                  <c:v>26.662499999999998</c:v>
                </c:pt>
                <c:pt idx="12798">
                  <c:v>26.664583333333326</c:v>
                </c:pt>
                <c:pt idx="12799">
                  <c:v>26.666666666666668</c:v>
                </c:pt>
                <c:pt idx="12800">
                  <c:v>26.668749999999992</c:v>
                </c:pt>
                <c:pt idx="12801">
                  <c:v>26.670833333333327</c:v>
                </c:pt>
                <c:pt idx="12802">
                  <c:v>26.672916666666669</c:v>
                </c:pt>
                <c:pt idx="12803">
                  <c:v>26.675000000000001</c:v>
                </c:pt>
                <c:pt idx="12804">
                  <c:v>26.677083333333329</c:v>
                </c:pt>
                <c:pt idx="12805">
                  <c:v>26.679166666666671</c:v>
                </c:pt>
                <c:pt idx="12806">
                  <c:v>26.681249999999995</c:v>
                </c:pt>
                <c:pt idx="12807">
                  <c:v>26.683333333333323</c:v>
                </c:pt>
                <c:pt idx="12808">
                  <c:v>26.685416666666661</c:v>
                </c:pt>
                <c:pt idx="12809">
                  <c:v>26.6875</c:v>
                </c:pt>
                <c:pt idx="12810">
                  <c:v>26.689583333333324</c:v>
                </c:pt>
                <c:pt idx="12811">
                  <c:v>26.69166666666667</c:v>
                </c:pt>
                <c:pt idx="12812">
                  <c:v>26.693750000000001</c:v>
                </c:pt>
                <c:pt idx="12813">
                  <c:v>26.695833333333326</c:v>
                </c:pt>
                <c:pt idx="12814">
                  <c:v>26.697916666666671</c:v>
                </c:pt>
                <c:pt idx="12815">
                  <c:v>26.7</c:v>
                </c:pt>
                <c:pt idx="12816">
                  <c:v>26.702083333333324</c:v>
                </c:pt>
                <c:pt idx="12817">
                  <c:v>26.704166666666669</c:v>
                </c:pt>
                <c:pt idx="12818">
                  <c:v>26.706250000000001</c:v>
                </c:pt>
                <c:pt idx="12819">
                  <c:v>26.708333333333321</c:v>
                </c:pt>
                <c:pt idx="12820">
                  <c:v>26.710416666666667</c:v>
                </c:pt>
                <c:pt idx="12821">
                  <c:v>26.712499999999995</c:v>
                </c:pt>
                <c:pt idx="12822">
                  <c:v>26.714583333333326</c:v>
                </c:pt>
                <c:pt idx="12823">
                  <c:v>26.716666666666665</c:v>
                </c:pt>
                <c:pt idx="12824">
                  <c:v>26.71875</c:v>
                </c:pt>
                <c:pt idx="12825">
                  <c:v>26.720833333333324</c:v>
                </c:pt>
                <c:pt idx="12826">
                  <c:v>26.722916666666666</c:v>
                </c:pt>
                <c:pt idx="12827">
                  <c:v>26.724999999999998</c:v>
                </c:pt>
                <c:pt idx="12828">
                  <c:v>26.727083333333326</c:v>
                </c:pt>
                <c:pt idx="12829">
                  <c:v>26.729166666666668</c:v>
                </c:pt>
                <c:pt idx="12830">
                  <c:v>26.731249999999996</c:v>
                </c:pt>
                <c:pt idx="12831">
                  <c:v>26.733333333333324</c:v>
                </c:pt>
                <c:pt idx="12832">
                  <c:v>26.735416666666666</c:v>
                </c:pt>
                <c:pt idx="12833">
                  <c:v>26.737500000000001</c:v>
                </c:pt>
                <c:pt idx="12834">
                  <c:v>26.739583333333325</c:v>
                </c:pt>
                <c:pt idx="12835">
                  <c:v>26.741666666666667</c:v>
                </c:pt>
                <c:pt idx="12836">
                  <c:v>26.743749999999991</c:v>
                </c:pt>
                <c:pt idx="12837">
                  <c:v>26.745833333333323</c:v>
                </c:pt>
                <c:pt idx="12838">
                  <c:v>26.747916666666665</c:v>
                </c:pt>
                <c:pt idx="12839">
                  <c:v>26.75</c:v>
                </c:pt>
                <c:pt idx="12840">
                  <c:v>26.752083333333324</c:v>
                </c:pt>
                <c:pt idx="12841">
                  <c:v>26.75416666666667</c:v>
                </c:pt>
                <c:pt idx="12842">
                  <c:v>26.756250000000001</c:v>
                </c:pt>
                <c:pt idx="12843">
                  <c:v>26.758333333333322</c:v>
                </c:pt>
                <c:pt idx="12844">
                  <c:v>26.760416666666664</c:v>
                </c:pt>
                <c:pt idx="12845">
                  <c:v>26.762499999999992</c:v>
                </c:pt>
                <c:pt idx="12846">
                  <c:v>26.764583333333324</c:v>
                </c:pt>
                <c:pt idx="12847">
                  <c:v>26.766666666666666</c:v>
                </c:pt>
                <c:pt idx="12848">
                  <c:v>26.768749999999997</c:v>
                </c:pt>
                <c:pt idx="12849">
                  <c:v>26.770833333333325</c:v>
                </c:pt>
                <c:pt idx="12850">
                  <c:v>26.772916666666667</c:v>
                </c:pt>
                <c:pt idx="12851">
                  <c:v>26.774999999999999</c:v>
                </c:pt>
                <c:pt idx="12852">
                  <c:v>26.777083333333326</c:v>
                </c:pt>
                <c:pt idx="12853">
                  <c:v>26.779166666666665</c:v>
                </c:pt>
                <c:pt idx="12854">
                  <c:v>26.78125</c:v>
                </c:pt>
                <c:pt idx="12855">
                  <c:v>26.783333333333321</c:v>
                </c:pt>
                <c:pt idx="12856">
                  <c:v>26.785416666666663</c:v>
                </c:pt>
                <c:pt idx="12857">
                  <c:v>26.787499999999998</c:v>
                </c:pt>
                <c:pt idx="12858">
                  <c:v>26.789583333333322</c:v>
                </c:pt>
                <c:pt idx="12859">
                  <c:v>26.791666666666668</c:v>
                </c:pt>
                <c:pt idx="12860">
                  <c:v>26.793749999999992</c:v>
                </c:pt>
                <c:pt idx="12861">
                  <c:v>26.795833333333324</c:v>
                </c:pt>
                <c:pt idx="12862">
                  <c:v>26.797916666666669</c:v>
                </c:pt>
                <c:pt idx="12863">
                  <c:v>26.8</c:v>
                </c:pt>
                <c:pt idx="12864">
                  <c:v>26.802083333333325</c:v>
                </c:pt>
                <c:pt idx="12865">
                  <c:v>26.804166666666671</c:v>
                </c:pt>
                <c:pt idx="12866">
                  <c:v>26.806249999999995</c:v>
                </c:pt>
                <c:pt idx="12867">
                  <c:v>26.808333333333323</c:v>
                </c:pt>
                <c:pt idx="12868">
                  <c:v>26.810416666666665</c:v>
                </c:pt>
                <c:pt idx="12869">
                  <c:v>26.8125</c:v>
                </c:pt>
                <c:pt idx="12870">
                  <c:v>26.814583333333328</c:v>
                </c:pt>
                <c:pt idx="12871">
                  <c:v>26.81666666666667</c:v>
                </c:pt>
                <c:pt idx="12872">
                  <c:v>26.818750000000001</c:v>
                </c:pt>
                <c:pt idx="12873">
                  <c:v>26.820833333333326</c:v>
                </c:pt>
                <c:pt idx="12874">
                  <c:v>26.822916666666668</c:v>
                </c:pt>
                <c:pt idx="12875">
                  <c:v>26.824999999999999</c:v>
                </c:pt>
                <c:pt idx="12876">
                  <c:v>26.827083333333327</c:v>
                </c:pt>
                <c:pt idx="12877">
                  <c:v>26.829166666666669</c:v>
                </c:pt>
                <c:pt idx="12878">
                  <c:v>26.831250000000004</c:v>
                </c:pt>
                <c:pt idx="12879">
                  <c:v>26.833333333333325</c:v>
                </c:pt>
                <c:pt idx="12880">
                  <c:v>26.835416666666667</c:v>
                </c:pt>
                <c:pt idx="12881">
                  <c:v>26.837499999999999</c:v>
                </c:pt>
                <c:pt idx="12882">
                  <c:v>26.839583333333326</c:v>
                </c:pt>
                <c:pt idx="12883">
                  <c:v>26.841666666666665</c:v>
                </c:pt>
                <c:pt idx="12884">
                  <c:v>26.84375</c:v>
                </c:pt>
                <c:pt idx="12885">
                  <c:v>26.845833333333324</c:v>
                </c:pt>
                <c:pt idx="12886">
                  <c:v>26.84791666666667</c:v>
                </c:pt>
                <c:pt idx="12887">
                  <c:v>26.85</c:v>
                </c:pt>
                <c:pt idx="12888">
                  <c:v>26.852083333333326</c:v>
                </c:pt>
                <c:pt idx="12889">
                  <c:v>26.854166666666671</c:v>
                </c:pt>
                <c:pt idx="12890">
                  <c:v>26.856249999999996</c:v>
                </c:pt>
                <c:pt idx="12891">
                  <c:v>26.858333333333324</c:v>
                </c:pt>
                <c:pt idx="12892">
                  <c:v>26.860416666666666</c:v>
                </c:pt>
                <c:pt idx="12893">
                  <c:v>26.862499999999997</c:v>
                </c:pt>
                <c:pt idx="12894">
                  <c:v>26.864583333333325</c:v>
                </c:pt>
                <c:pt idx="12895">
                  <c:v>26.866666666666667</c:v>
                </c:pt>
                <c:pt idx="12896">
                  <c:v>26.868749999999991</c:v>
                </c:pt>
                <c:pt idx="12897">
                  <c:v>26.870833333333326</c:v>
                </c:pt>
                <c:pt idx="12898">
                  <c:v>26.872916666666665</c:v>
                </c:pt>
                <c:pt idx="12899">
                  <c:v>26.875</c:v>
                </c:pt>
                <c:pt idx="12900">
                  <c:v>26.877083333333328</c:v>
                </c:pt>
                <c:pt idx="12901">
                  <c:v>26.87916666666667</c:v>
                </c:pt>
                <c:pt idx="12902">
                  <c:v>26.881250000000001</c:v>
                </c:pt>
                <c:pt idx="12903">
                  <c:v>26.883333333333322</c:v>
                </c:pt>
                <c:pt idx="12904">
                  <c:v>26.885416666666664</c:v>
                </c:pt>
                <c:pt idx="12905">
                  <c:v>26.887499999999996</c:v>
                </c:pt>
                <c:pt idx="12906">
                  <c:v>26.889583333333324</c:v>
                </c:pt>
                <c:pt idx="12907">
                  <c:v>26.891666666666669</c:v>
                </c:pt>
                <c:pt idx="12908">
                  <c:v>26.893750000000001</c:v>
                </c:pt>
                <c:pt idx="12909">
                  <c:v>26.895833333333325</c:v>
                </c:pt>
                <c:pt idx="12910">
                  <c:v>26.897916666666671</c:v>
                </c:pt>
                <c:pt idx="12911">
                  <c:v>26.9</c:v>
                </c:pt>
                <c:pt idx="12912">
                  <c:v>26.902083333333323</c:v>
                </c:pt>
                <c:pt idx="12913">
                  <c:v>26.904166666666665</c:v>
                </c:pt>
                <c:pt idx="12914">
                  <c:v>26.90625</c:v>
                </c:pt>
                <c:pt idx="12915">
                  <c:v>26.908333333333321</c:v>
                </c:pt>
                <c:pt idx="12916">
                  <c:v>26.910416666666666</c:v>
                </c:pt>
                <c:pt idx="12917">
                  <c:v>26.912499999999998</c:v>
                </c:pt>
                <c:pt idx="12918">
                  <c:v>26.914583333333326</c:v>
                </c:pt>
                <c:pt idx="12919">
                  <c:v>26.916666666666668</c:v>
                </c:pt>
                <c:pt idx="12920">
                  <c:v>26.918749999999992</c:v>
                </c:pt>
                <c:pt idx="12921">
                  <c:v>26.920833333333324</c:v>
                </c:pt>
                <c:pt idx="12922">
                  <c:v>26.922916666666666</c:v>
                </c:pt>
                <c:pt idx="12923">
                  <c:v>26.924999999999997</c:v>
                </c:pt>
                <c:pt idx="12924">
                  <c:v>26.927083333333325</c:v>
                </c:pt>
                <c:pt idx="12925">
                  <c:v>26.929166666666667</c:v>
                </c:pt>
                <c:pt idx="12926">
                  <c:v>26.931249999999995</c:v>
                </c:pt>
                <c:pt idx="12927">
                  <c:v>26.933333333333323</c:v>
                </c:pt>
                <c:pt idx="12928">
                  <c:v>26.935416666666661</c:v>
                </c:pt>
                <c:pt idx="12929">
                  <c:v>26.9375</c:v>
                </c:pt>
                <c:pt idx="12930">
                  <c:v>26.939583333333324</c:v>
                </c:pt>
                <c:pt idx="12931">
                  <c:v>26.941666666666666</c:v>
                </c:pt>
                <c:pt idx="12932">
                  <c:v>26.943749999999998</c:v>
                </c:pt>
                <c:pt idx="12933">
                  <c:v>26.945833333333322</c:v>
                </c:pt>
                <c:pt idx="12934">
                  <c:v>26.947916666666668</c:v>
                </c:pt>
                <c:pt idx="12935">
                  <c:v>26.95</c:v>
                </c:pt>
                <c:pt idx="12936">
                  <c:v>26.952083333333324</c:v>
                </c:pt>
                <c:pt idx="12937">
                  <c:v>26.954166666666669</c:v>
                </c:pt>
                <c:pt idx="12938">
                  <c:v>26.956250000000001</c:v>
                </c:pt>
                <c:pt idx="12939">
                  <c:v>26.958333333333321</c:v>
                </c:pt>
                <c:pt idx="12940">
                  <c:v>26.960416666666664</c:v>
                </c:pt>
                <c:pt idx="12941">
                  <c:v>26.962499999999991</c:v>
                </c:pt>
                <c:pt idx="12942">
                  <c:v>26.964583333333323</c:v>
                </c:pt>
                <c:pt idx="12943">
                  <c:v>26.966666666666661</c:v>
                </c:pt>
                <c:pt idx="12944">
                  <c:v>26.968749999999996</c:v>
                </c:pt>
                <c:pt idx="12945">
                  <c:v>26.970833333333324</c:v>
                </c:pt>
                <c:pt idx="12946">
                  <c:v>26.972916666666666</c:v>
                </c:pt>
                <c:pt idx="12947">
                  <c:v>26.974999999999998</c:v>
                </c:pt>
                <c:pt idx="12948">
                  <c:v>26.977083333333326</c:v>
                </c:pt>
                <c:pt idx="12949">
                  <c:v>26.979166666666668</c:v>
                </c:pt>
                <c:pt idx="12950">
                  <c:v>26.981249999999992</c:v>
                </c:pt>
                <c:pt idx="12951">
                  <c:v>26.98333333333332</c:v>
                </c:pt>
                <c:pt idx="12952">
                  <c:v>26.985416666666662</c:v>
                </c:pt>
                <c:pt idx="12953">
                  <c:v>26.987499999999997</c:v>
                </c:pt>
                <c:pt idx="12954">
                  <c:v>26.989583333333321</c:v>
                </c:pt>
                <c:pt idx="12955">
                  <c:v>26.991666666666667</c:v>
                </c:pt>
                <c:pt idx="12956">
                  <c:v>26.993749999999991</c:v>
                </c:pt>
                <c:pt idx="12957">
                  <c:v>26.995833333333323</c:v>
                </c:pt>
                <c:pt idx="12958">
                  <c:v>26.997916666666665</c:v>
                </c:pt>
                <c:pt idx="12959">
                  <c:v>27</c:v>
                </c:pt>
                <c:pt idx="12960">
                  <c:v>27.002083333333324</c:v>
                </c:pt>
                <c:pt idx="12961">
                  <c:v>27.00416666666667</c:v>
                </c:pt>
                <c:pt idx="12962">
                  <c:v>27.006250000000001</c:v>
                </c:pt>
                <c:pt idx="12963">
                  <c:v>27.008333333333322</c:v>
                </c:pt>
                <c:pt idx="12964">
                  <c:v>27.010416666666668</c:v>
                </c:pt>
                <c:pt idx="12965">
                  <c:v>27.012499999999996</c:v>
                </c:pt>
                <c:pt idx="12966">
                  <c:v>27.014583333333327</c:v>
                </c:pt>
                <c:pt idx="12967">
                  <c:v>27.016666666666669</c:v>
                </c:pt>
                <c:pt idx="12968">
                  <c:v>27.018750000000001</c:v>
                </c:pt>
                <c:pt idx="12969">
                  <c:v>27.020833333333325</c:v>
                </c:pt>
                <c:pt idx="12970">
                  <c:v>27.022916666666667</c:v>
                </c:pt>
                <c:pt idx="12971">
                  <c:v>27.024999999999999</c:v>
                </c:pt>
                <c:pt idx="12972">
                  <c:v>27.027083333333326</c:v>
                </c:pt>
                <c:pt idx="12973">
                  <c:v>27.029166666666665</c:v>
                </c:pt>
                <c:pt idx="12974">
                  <c:v>27.031250000000004</c:v>
                </c:pt>
                <c:pt idx="12975">
                  <c:v>27.033333333333324</c:v>
                </c:pt>
                <c:pt idx="12976">
                  <c:v>27.035416666666666</c:v>
                </c:pt>
                <c:pt idx="12977">
                  <c:v>27.037500000000001</c:v>
                </c:pt>
                <c:pt idx="12978">
                  <c:v>27.039583333333326</c:v>
                </c:pt>
                <c:pt idx="12979">
                  <c:v>27.041666666666668</c:v>
                </c:pt>
                <c:pt idx="12980">
                  <c:v>27.043749999999992</c:v>
                </c:pt>
                <c:pt idx="12981">
                  <c:v>27.045833333333324</c:v>
                </c:pt>
                <c:pt idx="12982">
                  <c:v>27.047916666666669</c:v>
                </c:pt>
                <c:pt idx="12983">
                  <c:v>27.05</c:v>
                </c:pt>
                <c:pt idx="12984">
                  <c:v>27.052083333333325</c:v>
                </c:pt>
                <c:pt idx="12985">
                  <c:v>27.054166666666671</c:v>
                </c:pt>
                <c:pt idx="12986">
                  <c:v>27.056249999999995</c:v>
                </c:pt>
                <c:pt idx="12987">
                  <c:v>27.058333333333323</c:v>
                </c:pt>
                <c:pt idx="12988">
                  <c:v>27.060416666666661</c:v>
                </c:pt>
                <c:pt idx="12989">
                  <c:v>27.062499999999996</c:v>
                </c:pt>
                <c:pt idx="12990">
                  <c:v>27.064583333333324</c:v>
                </c:pt>
                <c:pt idx="12991">
                  <c:v>27.066666666666666</c:v>
                </c:pt>
                <c:pt idx="12992">
                  <c:v>27.068749999999998</c:v>
                </c:pt>
                <c:pt idx="12993">
                  <c:v>27.070833333333326</c:v>
                </c:pt>
                <c:pt idx="12994">
                  <c:v>27.072916666666668</c:v>
                </c:pt>
                <c:pt idx="12995">
                  <c:v>27.074999999999999</c:v>
                </c:pt>
                <c:pt idx="12996">
                  <c:v>27.077083333333327</c:v>
                </c:pt>
                <c:pt idx="12997">
                  <c:v>27.079166666666669</c:v>
                </c:pt>
                <c:pt idx="12998">
                  <c:v>27.081250000000001</c:v>
                </c:pt>
                <c:pt idx="12999">
                  <c:v>27.083333333333321</c:v>
                </c:pt>
                <c:pt idx="13000">
                  <c:v>27.085416666666664</c:v>
                </c:pt>
                <c:pt idx="13001">
                  <c:v>27.087499999999995</c:v>
                </c:pt>
                <c:pt idx="13002">
                  <c:v>27.089583333333323</c:v>
                </c:pt>
                <c:pt idx="13003">
                  <c:v>27.091666666666665</c:v>
                </c:pt>
                <c:pt idx="13004">
                  <c:v>27.09375</c:v>
                </c:pt>
                <c:pt idx="13005">
                  <c:v>27.095833333333324</c:v>
                </c:pt>
                <c:pt idx="13006">
                  <c:v>27.09791666666667</c:v>
                </c:pt>
                <c:pt idx="13007">
                  <c:v>27.1</c:v>
                </c:pt>
                <c:pt idx="13008">
                  <c:v>27.102083333333326</c:v>
                </c:pt>
                <c:pt idx="13009">
                  <c:v>27.104166666666671</c:v>
                </c:pt>
                <c:pt idx="13010">
                  <c:v>27.106249999999996</c:v>
                </c:pt>
                <c:pt idx="13011">
                  <c:v>27.108333333333324</c:v>
                </c:pt>
                <c:pt idx="13012">
                  <c:v>27.110416666666669</c:v>
                </c:pt>
                <c:pt idx="13013">
                  <c:v>27.112500000000001</c:v>
                </c:pt>
                <c:pt idx="13014">
                  <c:v>27.114583333333329</c:v>
                </c:pt>
                <c:pt idx="13015">
                  <c:v>27.116666666666671</c:v>
                </c:pt>
                <c:pt idx="13016">
                  <c:v>27.118749999999995</c:v>
                </c:pt>
                <c:pt idx="13017">
                  <c:v>27.120833333333326</c:v>
                </c:pt>
                <c:pt idx="13018">
                  <c:v>27.122916666666665</c:v>
                </c:pt>
                <c:pt idx="13019">
                  <c:v>27.125</c:v>
                </c:pt>
                <c:pt idx="13020">
                  <c:v>27.127083333333328</c:v>
                </c:pt>
                <c:pt idx="13021">
                  <c:v>27.12916666666667</c:v>
                </c:pt>
                <c:pt idx="13022">
                  <c:v>27.131250000000005</c:v>
                </c:pt>
                <c:pt idx="13023">
                  <c:v>27.133333333333326</c:v>
                </c:pt>
                <c:pt idx="13024">
                  <c:v>27.135416666666668</c:v>
                </c:pt>
                <c:pt idx="13025">
                  <c:v>27.137499999999999</c:v>
                </c:pt>
                <c:pt idx="13026">
                  <c:v>27.139583333333327</c:v>
                </c:pt>
                <c:pt idx="13027">
                  <c:v>27.141666666666669</c:v>
                </c:pt>
                <c:pt idx="13028">
                  <c:v>27.143750000000001</c:v>
                </c:pt>
                <c:pt idx="13029">
                  <c:v>27.145833333333325</c:v>
                </c:pt>
                <c:pt idx="13030">
                  <c:v>27.147916666666671</c:v>
                </c:pt>
                <c:pt idx="13031">
                  <c:v>27.150000000000002</c:v>
                </c:pt>
                <c:pt idx="13032">
                  <c:v>27.152083333333326</c:v>
                </c:pt>
                <c:pt idx="13033">
                  <c:v>27.154166666666669</c:v>
                </c:pt>
                <c:pt idx="13034">
                  <c:v>27.156250000000004</c:v>
                </c:pt>
                <c:pt idx="13035">
                  <c:v>27.158333333333324</c:v>
                </c:pt>
                <c:pt idx="13036">
                  <c:v>27.160416666666666</c:v>
                </c:pt>
                <c:pt idx="13037">
                  <c:v>27.162499999999998</c:v>
                </c:pt>
                <c:pt idx="13038">
                  <c:v>27.164583333333326</c:v>
                </c:pt>
                <c:pt idx="13039">
                  <c:v>27.166666666666668</c:v>
                </c:pt>
                <c:pt idx="13040">
                  <c:v>27.168749999999992</c:v>
                </c:pt>
                <c:pt idx="13041">
                  <c:v>27.170833333333327</c:v>
                </c:pt>
                <c:pt idx="13042">
                  <c:v>27.172916666666669</c:v>
                </c:pt>
                <c:pt idx="13043">
                  <c:v>27.175000000000001</c:v>
                </c:pt>
                <c:pt idx="13044">
                  <c:v>27.177083333333329</c:v>
                </c:pt>
                <c:pt idx="13045">
                  <c:v>27.179166666666671</c:v>
                </c:pt>
                <c:pt idx="13046">
                  <c:v>27.181249999999995</c:v>
                </c:pt>
                <c:pt idx="13047">
                  <c:v>27.183333333333323</c:v>
                </c:pt>
                <c:pt idx="13048">
                  <c:v>27.185416666666661</c:v>
                </c:pt>
                <c:pt idx="13049">
                  <c:v>27.1875</c:v>
                </c:pt>
                <c:pt idx="13050">
                  <c:v>27.189583333333324</c:v>
                </c:pt>
                <c:pt idx="13051">
                  <c:v>27.19166666666667</c:v>
                </c:pt>
                <c:pt idx="13052">
                  <c:v>27.193750000000001</c:v>
                </c:pt>
                <c:pt idx="13053">
                  <c:v>27.195833333333326</c:v>
                </c:pt>
                <c:pt idx="13054">
                  <c:v>27.197916666666671</c:v>
                </c:pt>
                <c:pt idx="13055">
                  <c:v>27.2</c:v>
                </c:pt>
                <c:pt idx="13056">
                  <c:v>27.202083333333324</c:v>
                </c:pt>
                <c:pt idx="13057">
                  <c:v>27.204166666666669</c:v>
                </c:pt>
                <c:pt idx="13058">
                  <c:v>27.206250000000001</c:v>
                </c:pt>
                <c:pt idx="13059">
                  <c:v>27.208333333333321</c:v>
                </c:pt>
                <c:pt idx="13060">
                  <c:v>27.210416666666667</c:v>
                </c:pt>
                <c:pt idx="13061">
                  <c:v>27.212499999999995</c:v>
                </c:pt>
                <c:pt idx="13062">
                  <c:v>27.214583333333326</c:v>
                </c:pt>
                <c:pt idx="13063">
                  <c:v>27.216666666666665</c:v>
                </c:pt>
                <c:pt idx="13064">
                  <c:v>27.21875</c:v>
                </c:pt>
                <c:pt idx="13065">
                  <c:v>27.220833333333324</c:v>
                </c:pt>
                <c:pt idx="13066">
                  <c:v>27.222916666666666</c:v>
                </c:pt>
                <c:pt idx="13067">
                  <c:v>27.224999999999998</c:v>
                </c:pt>
                <c:pt idx="13068">
                  <c:v>27.227083333333326</c:v>
                </c:pt>
                <c:pt idx="13069">
                  <c:v>27.229166666666668</c:v>
                </c:pt>
                <c:pt idx="13070">
                  <c:v>27.231249999999996</c:v>
                </c:pt>
                <c:pt idx="13071">
                  <c:v>27.233333333333324</c:v>
                </c:pt>
                <c:pt idx="13072">
                  <c:v>27.235416666666666</c:v>
                </c:pt>
                <c:pt idx="13073">
                  <c:v>27.237500000000001</c:v>
                </c:pt>
                <c:pt idx="13074">
                  <c:v>27.239583333333325</c:v>
                </c:pt>
                <c:pt idx="13075">
                  <c:v>27.241666666666667</c:v>
                </c:pt>
                <c:pt idx="13076">
                  <c:v>27.243749999999991</c:v>
                </c:pt>
                <c:pt idx="13077">
                  <c:v>27.245833333333323</c:v>
                </c:pt>
                <c:pt idx="13078">
                  <c:v>27.247916666666665</c:v>
                </c:pt>
                <c:pt idx="13079">
                  <c:v>27.25</c:v>
                </c:pt>
                <c:pt idx="13080">
                  <c:v>27.252083333333324</c:v>
                </c:pt>
                <c:pt idx="13081">
                  <c:v>27.25416666666667</c:v>
                </c:pt>
                <c:pt idx="13082">
                  <c:v>27.256250000000001</c:v>
                </c:pt>
                <c:pt idx="13083">
                  <c:v>27.258333333333322</c:v>
                </c:pt>
                <c:pt idx="13084">
                  <c:v>27.260416666666664</c:v>
                </c:pt>
                <c:pt idx="13085">
                  <c:v>27.262499999999992</c:v>
                </c:pt>
                <c:pt idx="13086">
                  <c:v>27.264583333333324</c:v>
                </c:pt>
                <c:pt idx="13087">
                  <c:v>27.266666666666666</c:v>
                </c:pt>
                <c:pt idx="13088">
                  <c:v>27.268749999999997</c:v>
                </c:pt>
                <c:pt idx="13089">
                  <c:v>27.270833333333325</c:v>
                </c:pt>
                <c:pt idx="13090">
                  <c:v>27.272916666666667</c:v>
                </c:pt>
                <c:pt idx="13091">
                  <c:v>27.274999999999999</c:v>
                </c:pt>
                <c:pt idx="13092">
                  <c:v>27.277083333333326</c:v>
                </c:pt>
                <c:pt idx="13093">
                  <c:v>27.279166666666665</c:v>
                </c:pt>
                <c:pt idx="13094">
                  <c:v>27.28125</c:v>
                </c:pt>
                <c:pt idx="13095">
                  <c:v>27.283333333333321</c:v>
                </c:pt>
                <c:pt idx="13096">
                  <c:v>27.285416666666663</c:v>
                </c:pt>
                <c:pt idx="13097">
                  <c:v>27.287499999999998</c:v>
                </c:pt>
                <c:pt idx="13098">
                  <c:v>27.289583333333322</c:v>
                </c:pt>
                <c:pt idx="13099">
                  <c:v>27.291666666666668</c:v>
                </c:pt>
                <c:pt idx="13100">
                  <c:v>27.293749999999992</c:v>
                </c:pt>
                <c:pt idx="13101">
                  <c:v>27.295833333333324</c:v>
                </c:pt>
                <c:pt idx="13102">
                  <c:v>27.297916666666669</c:v>
                </c:pt>
                <c:pt idx="13103">
                  <c:v>27.3</c:v>
                </c:pt>
                <c:pt idx="13104">
                  <c:v>27.302083333333325</c:v>
                </c:pt>
                <c:pt idx="13105">
                  <c:v>27.304166666666671</c:v>
                </c:pt>
                <c:pt idx="13106">
                  <c:v>27.306249999999995</c:v>
                </c:pt>
                <c:pt idx="13107">
                  <c:v>27.308333333333323</c:v>
                </c:pt>
                <c:pt idx="13108">
                  <c:v>27.310416666666665</c:v>
                </c:pt>
                <c:pt idx="13109">
                  <c:v>27.3125</c:v>
                </c:pt>
                <c:pt idx="13110">
                  <c:v>27.314583333333328</c:v>
                </c:pt>
                <c:pt idx="13111">
                  <c:v>27.31666666666667</c:v>
                </c:pt>
                <c:pt idx="13112">
                  <c:v>27.318750000000001</c:v>
                </c:pt>
                <c:pt idx="13113">
                  <c:v>27.320833333333326</c:v>
                </c:pt>
                <c:pt idx="13114">
                  <c:v>27.322916666666668</c:v>
                </c:pt>
                <c:pt idx="13115">
                  <c:v>27.324999999999999</c:v>
                </c:pt>
                <c:pt idx="13116">
                  <c:v>27.327083333333327</c:v>
                </c:pt>
                <c:pt idx="13117">
                  <c:v>27.329166666666669</c:v>
                </c:pt>
                <c:pt idx="13118">
                  <c:v>27.331250000000004</c:v>
                </c:pt>
                <c:pt idx="13119">
                  <c:v>27.333333333333325</c:v>
                </c:pt>
                <c:pt idx="13120">
                  <c:v>27.335416666666667</c:v>
                </c:pt>
                <c:pt idx="13121">
                  <c:v>27.337499999999999</c:v>
                </c:pt>
                <c:pt idx="13122">
                  <c:v>27.339583333333326</c:v>
                </c:pt>
                <c:pt idx="13123">
                  <c:v>27.341666666666665</c:v>
                </c:pt>
                <c:pt idx="13124">
                  <c:v>27.34375</c:v>
                </c:pt>
                <c:pt idx="13125">
                  <c:v>27.345833333333324</c:v>
                </c:pt>
                <c:pt idx="13126">
                  <c:v>27.34791666666667</c:v>
                </c:pt>
                <c:pt idx="13127">
                  <c:v>27.35</c:v>
                </c:pt>
                <c:pt idx="13128">
                  <c:v>27.352083333333326</c:v>
                </c:pt>
                <c:pt idx="13129">
                  <c:v>27.354166666666671</c:v>
                </c:pt>
                <c:pt idx="13130">
                  <c:v>27.356249999999996</c:v>
                </c:pt>
                <c:pt idx="13131">
                  <c:v>27.358333333333324</c:v>
                </c:pt>
                <c:pt idx="13132">
                  <c:v>27.360416666666666</c:v>
                </c:pt>
                <c:pt idx="13133">
                  <c:v>27.362499999999997</c:v>
                </c:pt>
                <c:pt idx="13134">
                  <c:v>27.364583333333325</c:v>
                </c:pt>
                <c:pt idx="13135">
                  <c:v>27.366666666666667</c:v>
                </c:pt>
                <c:pt idx="13136">
                  <c:v>27.368749999999991</c:v>
                </c:pt>
                <c:pt idx="13137">
                  <c:v>27.370833333333326</c:v>
                </c:pt>
                <c:pt idx="13138">
                  <c:v>27.372916666666665</c:v>
                </c:pt>
                <c:pt idx="13139">
                  <c:v>27.375</c:v>
                </c:pt>
                <c:pt idx="13140">
                  <c:v>27.377083333333328</c:v>
                </c:pt>
                <c:pt idx="13141">
                  <c:v>27.37916666666667</c:v>
                </c:pt>
                <c:pt idx="13142">
                  <c:v>27.381250000000001</c:v>
                </c:pt>
                <c:pt idx="13143">
                  <c:v>27.383333333333322</c:v>
                </c:pt>
                <c:pt idx="13144">
                  <c:v>27.385416666666664</c:v>
                </c:pt>
                <c:pt idx="13145">
                  <c:v>27.387499999999996</c:v>
                </c:pt>
                <c:pt idx="13146">
                  <c:v>27.389583333333324</c:v>
                </c:pt>
                <c:pt idx="13147">
                  <c:v>27.391666666666669</c:v>
                </c:pt>
                <c:pt idx="13148">
                  <c:v>27.393750000000001</c:v>
                </c:pt>
                <c:pt idx="13149">
                  <c:v>27.395833333333325</c:v>
                </c:pt>
                <c:pt idx="13150">
                  <c:v>27.397916666666671</c:v>
                </c:pt>
                <c:pt idx="13151">
                  <c:v>27.4</c:v>
                </c:pt>
                <c:pt idx="13152">
                  <c:v>27.402083333333323</c:v>
                </c:pt>
                <c:pt idx="13153">
                  <c:v>27.404166666666665</c:v>
                </c:pt>
                <c:pt idx="13154">
                  <c:v>27.40625</c:v>
                </c:pt>
                <c:pt idx="13155">
                  <c:v>27.408333333333321</c:v>
                </c:pt>
                <c:pt idx="13156">
                  <c:v>27.410416666666666</c:v>
                </c:pt>
                <c:pt idx="13157">
                  <c:v>27.412499999999998</c:v>
                </c:pt>
                <c:pt idx="13158">
                  <c:v>27.414583333333326</c:v>
                </c:pt>
                <c:pt idx="13159">
                  <c:v>27.416666666666668</c:v>
                </c:pt>
                <c:pt idx="13160">
                  <c:v>27.418749999999992</c:v>
                </c:pt>
                <c:pt idx="13161">
                  <c:v>27.420833333333324</c:v>
                </c:pt>
                <c:pt idx="13162">
                  <c:v>27.422916666666666</c:v>
                </c:pt>
                <c:pt idx="13163">
                  <c:v>27.424999999999997</c:v>
                </c:pt>
                <c:pt idx="13164">
                  <c:v>27.427083333333325</c:v>
                </c:pt>
                <c:pt idx="13165">
                  <c:v>27.429166666666667</c:v>
                </c:pt>
                <c:pt idx="13166">
                  <c:v>27.431249999999995</c:v>
                </c:pt>
                <c:pt idx="13167">
                  <c:v>27.433333333333323</c:v>
                </c:pt>
                <c:pt idx="13168">
                  <c:v>27.435416666666661</c:v>
                </c:pt>
                <c:pt idx="13169">
                  <c:v>27.4375</c:v>
                </c:pt>
                <c:pt idx="13170">
                  <c:v>27.439583333333324</c:v>
                </c:pt>
                <c:pt idx="13171">
                  <c:v>27.441666666666666</c:v>
                </c:pt>
                <c:pt idx="13172">
                  <c:v>27.443749999999998</c:v>
                </c:pt>
                <c:pt idx="13173">
                  <c:v>27.445833333333322</c:v>
                </c:pt>
                <c:pt idx="13174">
                  <c:v>27.447916666666668</c:v>
                </c:pt>
                <c:pt idx="13175">
                  <c:v>27.45</c:v>
                </c:pt>
                <c:pt idx="13176">
                  <c:v>27.452083333333324</c:v>
                </c:pt>
                <c:pt idx="13177">
                  <c:v>27.454166666666669</c:v>
                </c:pt>
                <c:pt idx="13178">
                  <c:v>27.456250000000001</c:v>
                </c:pt>
                <c:pt idx="13179">
                  <c:v>27.458333333333321</c:v>
                </c:pt>
                <c:pt idx="13180">
                  <c:v>27.460416666666664</c:v>
                </c:pt>
                <c:pt idx="13181">
                  <c:v>27.462499999999991</c:v>
                </c:pt>
                <c:pt idx="13182">
                  <c:v>27.464583333333323</c:v>
                </c:pt>
                <c:pt idx="13183">
                  <c:v>27.466666666666661</c:v>
                </c:pt>
                <c:pt idx="13184">
                  <c:v>27.468749999999996</c:v>
                </c:pt>
                <c:pt idx="13185">
                  <c:v>27.470833333333324</c:v>
                </c:pt>
                <c:pt idx="13186">
                  <c:v>27.472916666666666</c:v>
                </c:pt>
                <c:pt idx="13187">
                  <c:v>27.474999999999998</c:v>
                </c:pt>
                <c:pt idx="13188">
                  <c:v>27.477083333333326</c:v>
                </c:pt>
                <c:pt idx="13189">
                  <c:v>27.479166666666668</c:v>
                </c:pt>
                <c:pt idx="13190">
                  <c:v>27.481249999999992</c:v>
                </c:pt>
                <c:pt idx="13191">
                  <c:v>27.48333333333332</c:v>
                </c:pt>
                <c:pt idx="13192">
                  <c:v>27.485416666666662</c:v>
                </c:pt>
                <c:pt idx="13193">
                  <c:v>27.487499999999997</c:v>
                </c:pt>
                <c:pt idx="13194">
                  <c:v>27.489583333333321</c:v>
                </c:pt>
                <c:pt idx="13195">
                  <c:v>27.491666666666667</c:v>
                </c:pt>
                <c:pt idx="13196">
                  <c:v>27.493749999999991</c:v>
                </c:pt>
                <c:pt idx="13197">
                  <c:v>27.495833333333323</c:v>
                </c:pt>
                <c:pt idx="13198">
                  <c:v>27.497916666666665</c:v>
                </c:pt>
                <c:pt idx="13199">
                  <c:v>27.5</c:v>
                </c:pt>
                <c:pt idx="13200">
                  <c:v>27.502083333333324</c:v>
                </c:pt>
                <c:pt idx="13201">
                  <c:v>27.50416666666667</c:v>
                </c:pt>
                <c:pt idx="13202">
                  <c:v>27.506250000000001</c:v>
                </c:pt>
                <c:pt idx="13203">
                  <c:v>27.508333333333322</c:v>
                </c:pt>
                <c:pt idx="13204">
                  <c:v>27.510416666666668</c:v>
                </c:pt>
                <c:pt idx="13205">
                  <c:v>27.512499999999996</c:v>
                </c:pt>
                <c:pt idx="13206">
                  <c:v>27.514583333333327</c:v>
                </c:pt>
                <c:pt idx="13207">
                  <c:v>27.516666666666669</c:v>
                </c:pt>
                <c:pt idx="13208">
                  <c:v>27.518750000000001</c:v>
                </c:pt>
                <c:pt idx="13209">
                  <c:v>27.520833333333325</c:v>
                </c:pt>
                <c:pt idx="13210">
                  <c:v>27.522916666666667</c:v>
                </c:pt>
                <c:pt idx="13211">
                  <c:v>27.524999999999999</c:v>
                </c:pt>
                <c:pt idx="13212">
                  <c:v>27.527083333333326</c:v>
                </c:pt>
                <c:pt idx="13213">
                  <c:v>27.529166666666665</c:v>
                </c:pt>
                <c:pt idx="13214">
                  <c:v>27.531250000000004</c:v>
                </c:pt>
                <c:pt idx="13215">
                  <c:v>27.533333333333324</c:v>
                </c:pt>
                <c:pt idx="13216">
                  <c:v>27.535416666666666</c:v>
                </c:pt>
                <c:pt idx="13217">
                  <c:v>27.537500000000001</c:v>
                </c:pt>
                <c:pt idx="13218">
                  <c:v>27.539583333333326</c:v>
                </c:pt>
                <c:pt idx="13219">
                  <c:v>27.541666666666668</c:v>
                </c:pt>
                <c:pt idx="13220">
                  <c:v>27.543749999999992</c:v>
                </c:pt>
                <c:pt idx="13221">
                  <c:v>27.545833333333324</c:v>
                </c:pt>
                <c:pt idx="13222">
                  <c:v>27.547916666666669</c:v>
                </c:pt>
                <c:pt idx="13223">
                  <c:v>27.55</c:v>
                </c:pt>
                <c:pt idx="13224">
                  <c:v>27.552083333333325</c:v>
                </c:pt>
                <c:pt idx="13225">
                  <c:v>27.554166666666671</c:v>
                </c:pt>
                <c:pt idx="13226">
                  <c:v>27.556249999999995</c:v>
                </c:pt>
                <c:pt idx="13227">
                  <c:v>27.558333333333323</c:v>
                </c:pt>
                <c:pt idx="13228">
                  <c:v>27.560416666666661</c:v>
                </c:pt>
                <c:pt idx="13229">
                  <c:v>27.562499999999996</c:v>
                </c:pt>
                <c:pt idx="13230">
                  <c:v>27.564583333333324</c:v>
                </c:pt>
                <c:pt idx="13231">
                  <c:v>27.566666666666666</c:v>
                </c:pt>
                <c:pt idx="13232">
                  <c:v>27.568749999999998</c:v>
                </c:pt>
                <c:pt idx="13233">
                  <c:v>27.570833333333326</c:v>
                </c:pt>
                <c:pt idx="13234">
                  <c:v>27.572916666666668</c:v>
                </c:pt>
                <c:pt idx="13235">
                  <c:v>27.574999999999999</c:v>
                </c:pt>
                <c:pt idx="13236">
                  <c:v>27.577083333333327</c:v>
                </c:pt>
                <c:pt idx="13237">
                  <c:v>27.579166666666669</c:v>
                </c:pt>
                <c:pt idx="13238">
                  <c:v>27.581250000000001</c:v>
                </c:pt>
                <c:pt idx="13239">
                  <c:v>27.583333333333321</c:v>
                </c:pt>
                <c:pt idx="13240">
                  <c:v>27.585416666666664</c:v>
                </c:pt>
                <c:pt idx="13241">
                  <c:v>27.587499999999995</c:v>
                </c:pt>
                <c:pt idx="13242">
                  <c:v>27.589583333333323</c:v>
                </c:pt>
                <c:pt idx="13243">
                  <c:v>27.591666666666665</c:v>
                </c:pt>
                <c:pt idx="13244">
                  <c:v>27.59375</c:v>
                </c:pt>
                <c:pt idx="13245">
                  <c:v>27.595833333333324</c:v>
                </c:pt>
                <c:pt idx="13246">
                  <c:v>27.59791666666667</c:v>
                </c:pt>
                <c:pt idx="13247">
                  <c:v>27.6</c:v>
                </c:pt>
                <c:pt idx="13248">
                  <c:v>27.602083333333326</c:v>
                </c:pt>
                <c:pt idx="13249">
                  <c:v>27.604166666666671</c:v>
                </c:pt>
                <c:pt idx="13250">
                  <c:v>27.606249999999996</c:v>
                </c:pt>
                <c:pt idx="13251">
                  <c:v>27.608333333333324</c:v>
                </c:pt>
                <c:pt idx="13252">
                  <c:v>27.610416666666669</c:v>
                </c:pt>
                <c:pt idx="13253">
                  <c:v>27.612500000000001</c:v>
                </c:pt>
                <c:pt idx="13254">
                  <c:v>27.614583333333329</c:v>
                </c:pt>
                <c:pt idx="13255">
                  <c:v>27.616666666666671</c:v>
                </c:pt>
                <c:pt idx="13256">
                  <c:v>27.618749999999995</c:v>
                </c:pt>
                <c:pt idx="13257">
                  <c:v>27.620833333333326</c:v>
                </c:pt>
                <c:pt idx="13258">
                  <c:v>27.622916666666665</c:v>
                </c:pt>
                <c:pt idx="13259">
                  <c:v>27.625</c:v>
                </c:pt>
                <c:pt idx="13260">
                  <c:v>27.627083333333328</c:v>
                </c:pt>
                <c:pt idx="13261">
                  <c:v>27.62916666666667</c:v>
                </c:pt>
                <c:pt idx="13262">
                  <c:v>27.631250000000005</c:v>
                </c:pt>
                <c:pt idx="13263">
                  <c:v>27.633333333333326</c:v>
                </c:pt>
                <c:pt idx="13264">
                  <c:v>27.635416666666668</c:v>
                </c:pt>
                <c:pt idx="13265">
                  <c:v>27.637499999999999</c:v>
                </c:pt>
                <c:pt idx="13266">
                  <c:v>27.639583333333327</c:v>
                </c:pt>
                <c:pt idx="13267">
                  <c:v>27.641666666666669</c:v>
                </c:pt>
                <c:pt idx="13268">
                  <c:v>27.643750000000001</c:v>
                </c:pt>
                <c:pt idx="13269">
                  <c:v>27.645833333333325</c:v>
                </c:pt>
                <c:pt idx="13270">
                  <c:v>27.647916666666671</c:v>
                </c:pt>
                <c:pt idx="13271">
                  <c:v>27.650000000000002</c:v>
                </c:pt>
                <c:pt idx="13272">
                  <c:v>27.652083333333326</c:v>
                </c:pt>
                <c:pt idx="13273">
                  <c:v>27.654166666666669</c:v>
                </c:pt>
                <c:pt idx="13274">
                  <c:v>27.656250000000004</c:v>
                </c:pt>
                <c:pt idx="13275">
                  <c:v>27.658333333333324</c:v>
                </c:pt>
                <c:pt idx="13276">
                  <c:v>27.660416666666666</c:v>
                </c:pt>
                <c:pt idx="13277">
                  <c:v>27.662499999999998</c:v>
                </c:pt>
                <c:pt idx="13278">
                  <c:v>27.664583333333326</c:v>
                </c:pt>
                <c:pt idx="13279">
                  <c:v>27.666666666666668</c:v>
                </c:pt>
                <c:pt idx="13280">
                  <c:v>27.668749999999992</c:v>
                </c:pt>
                <c:pt idx="13281">
                  <c:v>27.670833333333327</c:v>
                </c:pt>
                <c:pt idx="13282">
                  <c:v>27.672916666666669</c:v>
                </c:pt>
                <c:pt idx="13283">
                  <c:v>27.675000000000001</c:v>
                </c:pt>
                <c:pt idx="13284">
                  <c:v>27.677083333333329</c:v>
                </c:pt>
                <c:pt idx="13285">
                  <c:v>27.679166666666671</c:v>
                </c:pt>
                <c:pt idx="13286">
                  <c:v>27.681249999999995</c:v>
                </c:pt>
                <c:pt idx="13287">
                  <c:v>27.683333333333323</c:v>
                </c:pt>
                <c:pt idx="13288">
                  <c:v>27.685416666666661</c:v>
                </c:pt>
                <c:pt idx="13289">
                  <c:v>27.6875</c:v>
                </c:pt>
                <c:pt idx="13290">
                  <c:v>27.689583333333324</c:v>
                </c:pt>
                <c:pt idx="13291">
                  <c:v>27.69166666666667</c:v>
                </c:pt>
                <c:pt idx="13292">
                  <c:v>27.693750000000001</c:v>
                </c:pt>
                <c:pt idx="13293">
                  <c:v>27.695833333333326</c:v>
                </c:pt>
                <c:pt idx="13294">
                  <c:v>27.697916666666671</c:v>
                </c:pt>
                <c:pt idx="13295">
                  <c:v>27.7</c:v>
                </c:pt>
                <c:pt idx="13296">
                  <c:v>27.702083333333324</c:v>
                </c:pt>
                <c:pt idx="13297">
                  <c:v>27.704166666666669</c:v>
                </c:pt>
                <c:pt idx="13298">
                  <c:v>27.706250000000001</c:v>
                </c:pt>
                <c:pt idx="13299">
                  <c:v>27.708333333333321</c:v>
                </c:pt>
                <c:pt idx="13300">
                  <c:v>27.710416666666667</c:v>
                </c:pt>
                <c:pt idx="13301">
                  <c:v>27.712499999999995</c:v>
                </c:pt>
                <c:pt idx="13302">
                  <c:v>27.714583333333326</c:v>
                </c:pt>
                <c:pt idx="13303">
                  <c:v>27.716666666666665</c:v>
                </c:pt>
                <c:pt idx="13304">
                  <c:v>27.71875</c:v>
                </c:pt>
                <c:pt idx="13305">
                  <c:v>27.720833333333324</c:v>
                </c:pt>
                <c:pt idx="13306">
                  <c:v>27.722916666666666</c:v>
                </c:pt>
                <c:pt idx="13307">
                  <c:v>27.724999999999998</c:v>
                </c:pt>
                <c:pt idx="13308">
                  <c:v>27.727083333333326</c:v>
                </c:pt>
                <c:pt idx="13309">
                  <c:v>27.729166666666668</c:v>
                </c:pt>
                <c:pt idx="13310">
                  <c:v>27.731249999999996</c:v>
                </c:pt>
                <c:pt idx="13311">
                  <c:v>27.733333333333324</c:v>
                </c:pt>
                <c:pt idx="13312">
                  <c:v>27.735416666666666</c:v>
                </c:pt>
                <c:pt idx="13313">
                  <c:v>27.737500000000001</c:v>
                </c:pt>
                <c:pt idx="13314">
                  <c:v>27.739583333333325</c:v>
                </c:pt>
                <c:pt idx="13315">
                  <c:v>27.741666666666667</c:v>
                </c:pt>
                <c:pt idx="13316">
                  <c:v>27.743749999999991</c:v>
                </c:pt>
                <c:pt idx="13317">
                  <c:v>27.745833333333323</c:v>
                </c:pt>
                <c:pt idx="13318">
                  <c:v>27.747916666666665</c:v>
                </c:pt>
                <c:pt idx="13319">
                  <c:v>27.75</c:v>
                </c:pt>
                <c:pt idx="13320">
                  <c:v>27.752083333333324</c:v>
                </c:pt>
                <c:pt idx="13321">
                  <c:v>27.75416666666667</c:v>
                </c:pt>
                <c:pt idx="13322">
                  <c:v>27.756250000000001</c:v>
                </c:pt>
                <c:pt idx="13323">
                  <c:v>27.758333333333322</c:v>
                </c:pt>
                <c:pt idx="13324">
                  <c:v>27.760416666666664</c:v>
                </c:pt>
                <c:pt idx="13325">
                  <c:v>27.762499999999992</c:v>
                </c:pt>
                <c:pt idx="13326">
                  <c:v>27.764583333333324</c:v>
                </c:pt>
                <c:pt idx="13327">
                  <c:v>27.766666666666666</c:v>
                </c:pt>
                <c:pt idx="13328">
                  <c:v>27.768749999999997</c:v>
                </c:pt>
                <c:pt idx="13329">
                  <c:v>27.770833333333325</c:v>
                </c:pt>
                <c:pt idx="13330">
                  <c:v>27.772916666666667</c:v>
                </c:pt>
                <c:pt idx="13331">
                  <c:v>27.774999999999999</c:v>
                </c:pt>
                <c:pt idx="13332">
                  <c:v>27.777083333333326</c:v>
                </c:pt>
                <c:pt idx="13333">
                  <c:v>27.779166666666665</c:v>
                </c:pt>
                <c:pt idx="13334">
                  <c:v>27.78125</c:v>
                </c:pt>
                <c:pt idx="13335">
                  <c:v>27.783333333333321</c:v>
                </c:pt>
                <c:pt idx="13336">
                  <c:v>27.785416666666663</c:v>
                </c:pt>
                <c:pt idx="13337">
                  <c:v>27.787499999999998</c:v>
                </c:pt>
                <c:pt idx="13338">
                  <c:v>27.789583333333322</c:v>
                </c:pt>
                <c:pt idx="13339">
                  <c:v>27.791666666666668</c:v>
                </c:pt>
                <c:pt idx="13340">
                  <c:v>27.793749999999992</c:v>
                </c:pt>
                <c:pt idx="13341">
                  <c:v>27.795833333333324</c:v>
                </c:pt>
                <c:pt idx="13342">
                  <c:v>27.797916666666669</c:v>
                </c:pt>
                <c:pt idx="13343">
                  <c:v>27.8</c:v>
                </c:pt>
                <c:pt idx="13344">
                  <c:v>27.802083333333325</c:v>
                </c:pt>
                <c:pt idx="13345">
                  <c:v>27.804166666666671</c:v>
                </c:pt>
                <c:pt idx="13346">
                  <c:v>27.806249999999995</c:v>
                </c:pt>
                <c:pt idx="13347">
                  <c:v>27.808333333333323</c:v>
                </c:pt>
                <c:pt idx="13348">
                  <c:v>27.810416666666665</c:v>
                </c:pt>
                <c:pt idx="13349">
                  <c:v>27.8125</c:v>
                </c:pt>
                <c:pt idx="13350">
                  <c:v>27.814583333333328</c:v>
                </c:pt>
                <c:pt idx="13351">
                  <c:v>27.81666666666667</c:v>
                </c:pt>
                <c:pt idx="13352">
                  <c:v>27.818750000000001</c:v>
                </c:pt>
                <c:pt idx="13353">
                  <c:v>27.820833333333326</c:v>
                </c:pt>
                <c:pt idx="13354">
                  <c:v>27.822916666666668</c:v>
                </c:pt>
                <c:pt idx="13355">
                  <c:v>27.824999999999999</c:v>
                </c:pt>
                <c:pt idx="13356">
                  <c:v>27.827083333333327</c:v>
                </c:pt>
                <c:pt idx="13357">
                  <c:v>27.829166666666669</c:v>
                </c:pt>
                <c:pt idx="13358">
                  <c:v>27.831250000000004</c:v>
                </c:pt>
                <c:pt idx="13359">
                  <c:v>27.833333333333325</c:v>
                </c:pt>
                <c:pt idx="13360">
                  <c:v>27.835416666666667</c:v>
                </c:pt>
                <c:pt idx="13361">
                  <c:v>27.837499999999999</c:v>
                </c:pt>
                <c:pt idx="13362">
                  <c:v>27.839583333333326</c:v>
                </c:pt>
                <c:pt idx="13363">
                  <c:v>27.841666666666665</c:v>
                </c:pt>
                <c:pt idx="13364">
                  <c:v>27.84375</c:v>
                </c:pt>
                <c:pt idx="13365">
                  <c:v>27.845833333333324</c:v>
                </c:pt>
                <c:pt idx="13366">
                  <c:v>27.84791666666667</c:v>
                </c:pt>
                <c:pt idx="13367">
                  <c:v>27.85</c:v>
                </c:pt>
                <c:pt idx="13368">
                  <c:v>27.852083333333326</c:v>
                </c:pt>
                <c:pt idx="13369">
                  <c:v>27.854166666666671</c:v>
                </c:pt>
                <c:pt idx="13370">
                  <c:v>27.856249999999996</c:v>
                </c:pt>
                <c:pt idx="13371">
                  <c:v>27.858333333333324</c:v>
                </c:pt>
                <c:pt idx="13372">
                  <c:v>27.860416666666666</c:v>
                </c:pt>
                <c:pt idx="13373">
                  <c:v>27.862499999999997</c:v>
                </c:pt>
                <c:pt idx="13374">
                  <c:v>27.864583333333325</c:v>
                </c:pt>
                <c:pt idx="13375">
                  <c:v>27.866666666666667</c:v>
                </c:pt>
                <c:pt idx="13376">
                  <c:v>27.868749999999991</c:v>
                </c:pt>
                <c:pt idx="13377">
                  <c:v>27.870833333333326</c:v>
                </c:pt>
                <c:pt idx="13378">
                  <c:v>27.872916666666665</c:v>
                </c:pt>
                <c:pt idx="13379">
                  <c:v>27.875</c:v>
                </c:pt>
                <c:pt idx="13380">
                  <c:v>27.877083333333328</c:v>
                </c:pt>
                <c:pt idx="13381">
                  <c:v>27.87916666666667</c:v>
                </c:pt>
                <c:pt idx="13382">
                  <c:v>27.881250000000001</c:v>
                </c:pt>
                <c:pt idx="13383">
                  <c:v>27.883333333333322</c:v>
                </c:pt>
                <c:pt idx="13384">
                  <c:v>27.885416666666664</c:v>
                </c:pt>
                <c:pt idx="13385">
                  <c:v>27.887499999999996</c:v>
                </c:pt>
                <c:pt idx="13386">
                  <c:v>27.889583333333324</c:v>
                </c:pt>
                <c:pt idx="13387">
                  <c:v>27.891666666666669</c:v>
                </c:pt>
                <c:pt idx="13388">
                  <c:v>27.893750000000001</c:v>
                </c:pt>
                <c:pt idx="13389">
                  <c:v>27.895833333333325</c:v>
                </c:pt>
                <c:pt idx="13390">
                  <c:v>27.897916666666671</c:v>
                </c:pt>
                <c:pt idx="13391">
                  <c:v>27.9</c:v>
                </c:pt>
                <c:pt idx="13392">
                  <c:v>27.902083333333323</c:v>
                </c:pt>
                <c:pt idx="13393">
                  <c:v>27.904166666666665</c:v>
                </c:pt>
                <c:pt idx="13394">
                  <c:v>27.90625</c:v>
                </c:pt>
                <c:pt idx="13395">
                  <c:v>27.908333333333321</c:v>
                </c:pt>
                <c:pt idx="13396">
                  <c:v>27.910416666666666</c:v>
                </c:pt>
                <c:pt idx="13397">
                  <c:v>27.912499999999998</c:v>
                </c:pt>
                <c:pt idx="13398">
                  <c:v>27.914583333333326</c:v>
                </c:pt>
                <c:pt idx="13399">
                  <c:v>27.916666666666668</c:v>
                </c:pt>
                <c:pt idx="13400">
                  <c:v>27.918749999999992</c:v>
                </c:pt>
                <c:pt idx="13401">
                  <c:v>27.920833333333324</c:v>
                </c:pt>
                <c:pt idx="13402">
                  <c:v>27.922916666666666</c:v>
                </c:pt>
                <c:pt idx="13403">
                  <c:v>27.924999999999997</c:v>
                </c:pt>
                <c:pt idx="13404">
                  <c:v>27.927083333333325</c:v>
                </c:pt>
                <c:pt idx="13405">
                  <c:v>27.929166666666667</c:v>
                </c:pt>
                <c:pt idx="13406">
                  <c:v>27.931249999999995</c:v>
                </c:pt>
                <c:pt idx="13407">
                  <c:v>27.933333333333323</c:v>
                </c:pt>
                <c:pt idx="13408">
                  <c:v>27.935416666666661</c:v>
                </c:pt>
                <c:pt idx="13409">
                  <c:v>27.9375</c:v>
                </c:pt>
                <c:pt idx="13410">
                  <c:v>27.939583333333324</c:v>
                </c:pt>
                <c:pt idx="13411">
                  <c:v>27.941666666666666</c:v>
                </c:pt>
                <c:pt idx="13412">
                  <c:v>27.943749999999998</c:v>
                </c:pt>
                <c:pt idx="13413">
                  <c:v>27.945833333333322</c:v>
                </c:pt>
                <c:pt idx="13414">
                  <c:v>27.947916666666668</c:v>
                </c:pt>
                <c:pt idx="13415">
                  <c:v>27.95</c:v>
                </c:pt>
                <c:pt idx="13416">
                  <c:v>27.952083333333324</c:v>
                </c:pt>
                <c:pt idx="13417">
                  <c:v>27.954166666666669</c:v>
                </c:pt>
                <c:pt idx="13418">
                  <c:v>27.956250000000001</c:v>
                </c:pt>
                <c:pt idx="13419">
                  <c:v>27.958333333333321</c:v>
                </c:pt>
                <c:pt idx="13420">
                  <c:v>27.960416666666664</c:v>
                </c:pt>
                <c:pt idx="13421">
                  <c:v>27.962499999999991</c:v>
                </c:pt>
                <c:pt idx="13422">
                  <c:v>27.964583333333323</c:v>
                </c:pt>
                <c:pt idx="13423">
                  <c:v>27.966666666666661</c:v>
                </c:pt>
                <c:pt idx="13424">
                  <c:v>27.968749999999996</c:v>
                </c:pt>
                <c:pt idx="13425">
                  <c:v>27.970833333333324</c:v>
                </c:pt>
                <c:pt idx="13426">
                  <c:v>27.972916666666666</c:v>
                </c:pt>
                <c:pt idx="13427">
                  <c:v>27.974999999999998</c:v>
                </c:pt>
                <c:pt idx="13428">
                  <c:v>27.977083333333326</c:v>
                </c:pt>
                <c:pt idx="13429">
                  <c:v>27.979166666666668</c:v>
                </c:pt>
                <c:pt idx="13430">
                  <c:v>27.981249999999992</c:v>
                </c:pt>
                <c:pt idx="13431">
                  <c:v>27.98333333333332</c:v>
                </c:pt>
                <c:pt idx="13432">
                  <c:v>27.985416666666662</c:v>
                </c:pt>
                <c:pt idx="13433">
                  <c:v>27.987499999999997</c:v>
                </c:pt>
                <c:pt idx="13434">
                  <c:v>27.989583333333321</c:v>
                </c:pt>
                <c:pt idx="13435">
                  <c:v>27.991666666666667</c:v>
                </c:pt>
                <c:pt idx="13436">
                  <c:v>27.993749999999991</c:v>
                </c:pt>
                <c:pt idx="13437">
                  <c:v>27.995833333333323</c:v>
                </c:pt>
                <c:pt idx="13438">
                  <c:v>27.997916666666665</c:v>
                </c:pt>
                <c:pt idx="13439">
                  <c:v>28</c:v>
                </c:pt>
                <c:pt idx="13440">
                  <c:v>28.002083333333324</c:v>
                </c:pt>
                <c:pt idx="13441">
                  <c:v>28.00416666666667</c:v>
                </c:pt>
                <c:pt idx="13442">
                  <c:v>28.006250000000001</c:v>
                </c:pt>
                <c:pt idx="13443">
                  <c:v>28.008333333333322</c:v>
                </c:pt>
                <c:pt idx="13444">
                  <c:v>28.010416666666668</c:v>
                </c:pt>
                <c:pt idx="13445">
                  <c:v>28.012499999999996</c:v>
                </c:pt>
                <c:pt idx="13446">
                  <c:v>28.014583333333327</c:v>
                </c:pt>
                <c:pt idx="13447">
                  <c:v>28.016666666666669</c:v>
                </c:pt>
                <c:pt idx="13448">
                  <c:v>28.018750000000001</c:v>
                </c:pt>
                <c:pt idx="13449">
                  <c:v>28.020833333333325</c:v>
                </c:pt>
                <c:pt idx="13450">
                  <c:v>28.022916666666667</c:v>
                </c:pt>
                <c:pt idx="13451">
                  <c:v>28.024999999999999</c:v>
                </c:pt>
                <c:pt idx="13452">
                  <c:v>28.027083333333326</c:v>
                </c:pt>
                <c:pt idx="13453">
                  <c:v>28.029166666666665</c:v>
                </c:pt>
                <c:pt idx="13454">
                  <c:v>28.031250000000004</c:v>
                </c:pt>
                <c:pt idx="13455">
                  <c:v>28.033333333333324</c:v>
                </c:pt>
                <c:pt idx="13456">
                  <c:v>28.035416666666666</c:v>
                </c:pt>
                <c:pt idx="13457">
                  <c:v>28.037500000000001</c:v>
                </c:pt>
                <c:pt idx="13458">
                  <c:v>28.039583333333326</c:v>
                </c:pt>
                <c:pt idx="13459">
                  <c:v>28.041666666666668</c:v>
                </c:pt>
                <c:pt idx="13460">
                  <c:v>28.043749999999992</c:v>
                </c:pt>
                <c:pt idx="13461">
                  <c:v>28.045833333333324</c:v>
                </c:pt>
                <c:pt idx="13462">
                  <c:v>28.047916666666669</c:v>
                </c:pt>
                <c:pt idx="13463">
                  <c:v>28.05</c:v>
                </c:pt>
                <c:pt idx="13464">
                  <c:v>28.052083333333325</c:v>
                </c:pt>
                <c:pt idx="13465">
                  <c:v>28.054166666666671</c:v>
                </c:pt>
                <c:pt idx="13466">
                  <c:v>28.056249999999995</c:v>
                </c:pt>
                <c:pt idx="13467">
                  <c:v>28.058333333333323</c:v>
                </c:pt>
                <c:pt idx="13468">
                  <c:v>28.060416666666661</c:v>
                </c:pt>
                <c:pt idx="13469">
                  <c:v>28.062499999999996</c:v>
                </c:pt>
                <c:pt idx="13470">
                  <c:v>28.064583333333324</c:v>
                </c:pt>
                <c:pt idx="13471">
                  <c:v>28.066666666666666</c:v>
                </c:pt>
                <c:pt idx="13472">
                  <c:v>28.068749999999998</c:v>
                </c:pt>
                <c:pt idx="13473">
                  <c:v>28.070833333333326</c:v>
                </c:pt>
                <c:pt idx="13474">
                  <c:v>28.072916666666668</c:v>
                </c:pt>
                <c:pt idx="13475">
                  <c:v>28.074999999999999</c:v>
                </c:pt>
                <c:pt idx="13476">
                  <c:v>28.077083333333327</c:v>
                </c:pt>
                <c:pt idx="13477">
                  <c:v>28.079166666666669</c:v>
                </c:pt>
                <c:pt idx="13478">
                  <c:v>28.081250000000001</c:v>
                </c:pt>
                <c:pt idx="13479">
                  <c:v>28.083333333333321</c:v>
                </c:pt>
                <c:pt idx="13480">
                  <c:v>28.085416666666664</c:v>
                </c:pt>
                <c:pt idx="13481">
                  <c:v>28.087499999999995</c:v>
                </c:pt>
                <c:pt idx="13482">
                  <c:v>28.089583333333323</c:v>
                </c:pt>
                <c:pt idx="13483">
                  <c:v>28.091666666666665</c:v>
                </c:pt>
                <c:pt idx="13484">
                  <c:v>28.09375</c:v>
                </c:pt>
                <c:pt idx="13485">
                  <c:v>28.095833333333324</c:v>
                </c:pt>
                <c:pt idx="13486">
                  <c:v>28.09791666666667</c:v>
                </c:pt>
                <c:pt idx="13487">
                  <c:v>28.1</c:v>
                </c:pt>
                <c:pt idx="13488">
                  <c:v>28.102083333333326</c:v>
                </c:pt>
                <c:pt idx="13489">
                  <c:v>28.104166666666671</c:v>
                </c:pt>
                <c:pt idx="13490">
                  <c:v>28.106249999999996</c:v>
                </c:pt>
                <c:pt idx="13491">
                  <c:v>28.108333333333324</c:v>
                </c:pt>
                <c:pt idx="13492">
                  <c:v>28.110416666666669</c:v>
                </c:pt>
                <c:pt idx="13493">
                  <c:v>28.112500000000001</c:v>
                </c:pt>
                <c:pt idx="13494">
                  <c:v>28.114583333333329</c:v>
                </c:pt>
                <c:pt idx="13495">
                  <c:v>28.116666666666671</c:v>
                </c:pt>
                <c:pt idx="13496">
                  <c:v>28.118749999999995</c:v>
                </c:pt>
                <c:pt idx="13497">
                  <c:v>28.120833333333326</c:v>
                </c:pt>
                <c:pt idx="13498">
                  <c:v>28.122916666666665</c:v>
                </c:pt>
                <c:pt idx="13499">
                  <c:v>28.125</c:v>
                </c:pt>
                <c:pt idx="13500">
                  <c:v>28.127083333333328</c:v>
                </c:pt>
                <c:pt idx="13501">
                  <c:v>28.12916666666667</c:v>
                </c:pt>
                <c:pt idx="13502">
                  <c:v>28.131250000000005</c:v>
                </c:pt>
                <c:pt idx="13503">
                  <c:v>28.133333333333326</c:v>
                </c:pt>
                <c:pt idx="13504">
                  <c:v>28.135416666666668</c:v>
                </c:pt>
                <c:pt idx="13505">
                  <c:v>28.137499999999999</c:v>
                </c:pt>
                <c:pt idx="13506">
                  <c:v>28.139583333333327</c:v>
                </c:pt>
                <c:pt idx="13507">
                  <c:v>28.141666666666669</c:v>
                </c:pt>
                <c:pt idx="13508">
                  <c:v>28.143750000000001</c:v>
                </c:pt>
                <c:pt idx="13509">
                  <c:v>28.145833333333325</c:v>
                </c:pt>
                <c:pt idx="13510">
                  <c:v>28.147916666666671</c:v>
                </c:pt>
                <c:pt idx="13511">
                  <c:v>28.150000000000002</c:v>
                </c:pt>
                <c:pt idx="13512">
                  <c:v>28.152083333333326</c:v>
                </c:pt>
                <c:pt idx="13513">
                  <c:v>28.154166666666669</c:v>
                </c:pt>
                <c:pt idx="13514">
                  <c:v>28.156250000000004</c:v>
                </c:pt>
                <c:pt idx="13515">
                  <c:v>28.158333333333324</c:v>
                </c:pt>
                <c:pt idx="13516">
                  <c:v>28.160416666666666</c:v>
                </c:pt>
                <c:pt idx="13517">
                  <c:v>28.162499999999998</c:v>
                </c:pt>
                <c:pt idx="13518">
                  <c:v>28.164583333333326</c:v>
                </c:pt>
                <c:pt idx="13519">
                  <c:v>28.166666666666668</c:v>
                </c:pt>
                <c:pt idx="13520">
                  <c:v>28.168749999999992</c:v>
                </c:pt>
                <c:pt idx="13521">
                  <c:v>28.170833333333327</c:v>
                </c:pt>
                <c:pt idx="13522">
                  <c:v>28.172916666666669</c:v>
                </c:pt>
                <c:pt idx="13523">
                  <c:v>28.175000000000001</c:v>
                </c:pt>
                <c:pt idx="13524">
                  <c:v>28.177083333333329</c:v>
                </c:pt>
                <c:pt idx="13525">
                  <c:v>28.179166666666671</c:v>
                </c:pt>
                <c:pt idx="13526">
                  <c:v>28.181249999999995</c:v>
                </c:pt>
                <c:pt idx="13527">
                  <c:v>28.183333333333323</c:v>
                </c:pt>
                <c:pt idx="13528">
                  <c:v>28.185416666666661</c:v>
                </c:pt>
                <c:pt idx="13529">
                  <c:v>28.1875</c:v>
                </c:pt>
                <c:pt idx="13530">
                  <c:v>28.189583333333324</c:v>
                </c:pt>
                <c:pt idx="13531">
                  <c:v>28.19166666666667</c:v>
                </c:pt>
                <c:pt idx="13532">
                  <c:v>28.193750000000001</c:v>
                </c:pt>
                <c:pt idx="13533">
                  <c:v>28.195833333333326</c:v>
                </c:pt>
                <c:pt idx="13534">
                  <c:v>28.197916666666671</c:v>
                </c:pt>
                <c:pt idx="13535">
                  <c:v>28.2</c:v>
                </c:pt>
                <c:pt idx="13536">
                  <c:v>28.202083333333324</c:v>
                </c:pt>
                <c:pt idx="13537">
                  <c:v>28.204166666666669</c:v>
                </c:pt>
                <c:pt idx="13538">
                  <c:v>28.206250000000001</c:v>
                </c:pt>
                <c:pt idx="13539">
                  <c:v>28.208333333333321</c:v>
                </c:pt>
                <c:pt idx="13540">
                  <c:v>28.210416666666667</c:v>
                </c:pt>
                <c:pt idx="13541">
                  <c:v>28.212499999999995</c:v>
                </c:pt>
                <c:pt idx="13542">
                  <c:v>28.214583333333326</c:v>
                </c:pt>
                <c:pt idx="13543">
                  <c:v>28.216666666666665</c:v>
                </c:pt>
                <c:pt idx="13544">
                  <c:v>28.21875</c:v>
                </c:pt>
                <c:pt idx="13545">
                  <c:v>28.220833333333324</c:v>
                </c:pt>
                <c:pt idx="13546">
                  <c:v>28.222916666666666</c:v>
                </c:pt>
                <c:pt idx="13547">
                  <c:v>28.224999999999998</c:v>
                </c:pt>
                <c:pt idx="13548">
                  <c:v>28.227083333333326</c:v>
                </c:pt>
                <c:pt idx="13549">
                  <c:v>28.229166666666668</c:v>
                </c:pt>
                <c:pt idx="13550">
                  <c:v>28.231249999999996</c:v>
                </c:pt>
                <c:pt idx="13551">
                  <c:v>28.233333333333324</c:v>
                </c:pt>
                <c:pt idx="13552">
                  <c:v>28.235416666666666</c:v>
                </c:pt>
                <c:pt idx="13553">
                  <c:v>28.237500000000001</c:v>
                </c:pt>
                <c:pt idx="13554">
                  <c:v>28.239583333333325</c:v>
                </c:pt>
                <c:pt idx="13555">
                  <c:v>28.241666666666667</c:v>
                </c:pt>
                <c:pt idx="13556">
                  <c:v>28.243749999999991</c:v>
                </c:pt>
                <c:pt idx="13557">
                  <c:v>28.245833333333323</c:v>
                </c:pt>
                <c:pt idx="13558">
                  <c:v>28.247916666666665</c:v>
                </c:pt>
                <c:pt idx="13559">
                  <c:v>28.25</c:v>
                </c:pt>
                <c:pt idx="13560">
                  <c:v>28.252083333333324</c:v>
                </c:pt>
                <c:pt idx="13561">
                  <c:v>28.25416666666667</c:v>
                </c:pt>
                <c:pt idx="13562">
                  <c:v>28.256250000000001</c:v>
                </c:pt>
                <c:pt idx="13563">
                  <c:v>28.258333333333322</c:v>
                </c:pt>
                <c:pt idx="13564">
                  <c:v>28.260416666666664</c:v>
                </c:pt>
                <c:pt idx="13565">
                  <c:v>28.262499999999992</c:v>
                </c:pt>
                <c:pt idx="13566">
                  <c:v>28.264583333333324</c:v>
                </c:pt>
                <c:pt idx="13567">
                  <c:v>28.266666666666666</c:v>
                </c:pt>
                <c:pt idx="13568">
                  <c:v>28.268749999999997</c:v>
                </c:pt>
                <c:pt idx="13569">
                  <c:v>28.270833333333325</c:v>
                </c:pt>
                <c:pt idx="13570">
                  <c:v>28.272916666666667</c:v>
                </c:pt>
                <c:pt idx="13571">
                  <c:v>28.274999999999999</c:v>
                </c:pt>
                <c:pt idx="13572">
                  <c:v>28.277083333333326</c:v>
                </c:pt>
                <c:pt idx="13573">
                  <c:v>28.279166666666665</c:v>
                </c:pt>
                <c:pt idx="13574">
                  <c:v>28.28125</c:v>
                </c:pt>
                <c:pt idx="13575">
                  <c:v>28.283333333333321</c:v>
                </c:pt>
                <c:pt idx="13576">
                  <c:v>28.285416666666663</c:v>
                </c:pt>
                <c:pt idx="13577">
                  <c:v>28.287499999999998</c:v>
                </c:pt>
                <c:pt idx="13578">
                  <c:v>28.289583333333322</c:v>
                </c:pt>
                <c:pt idx="13579">
                  <c:v>28.291666666666668</c:v>
                </c:pt>
                <c:pt idx="13580">
                  <c:v>28.293749999999992</c:v>
                </c:pt>
                <c:pt idx="13581">
                  <c:v>28.295833333333324</c:v>
                </c:pt>
                <c:pt idx="13582">
                  <c:v>28.297916666666669</c:v>
                </c:pt>
                <c:pt idx="13583">
                  <c:v>28.3</c:v>
                </c:pt>
                <c:pt idx="13584">
                  <c:v>28.302083333333325</c:v>
                </c:pt>
                <c:pt idx="13585">
                  <c:v>28.304166666666671</c:v>
                </c:pt>
                <c:pt idx="13586">
                  <c:v>28.306249999999995</c:v>
                </c:pt>
                <c:pt idx="13587">
                  <c:v>28.308333333333323</c:v>
                </c:pt>
                <c:pt idx="13588">
                  <c:v>28.310416666666665</c:v>
                </c:pt>
                <c:pt idx="13589">
                  <c:v>28.3125</c:v>
                </c:pt>
                <c:pt idx="13590">
                  <c:v>28.314583333333328</c:v>
                </c:pt>
                <c:pt idx="13591">
                  <c:v>28.31666666666667</c:v>
                </c:pt>
                <c:pt idx="13592">
                  <c:v>28.318750000000001</c:v>
                </c:pt>
                <c:pt idx="13593">
                  <c:v>28.320833333333326</c:v>
                </c:pt>
                <c:pt idx="13594">
                  <c:v>28.322916666666668</c:v>
                </c:pt>
                <c:pt idx="13595">
                  <c:v>28.324999999999999</c:v>
                </c:pt>
                <c:pt idx="13596">
                  <c:v>28.327083333333327</c:v>
                </c:pt>
                <c:pt idx="13597">
                  <c:v>28.329166666666669</c:v>
                </c:pt>
                <c:pt idx="13598">
                  <c:v>28.331250000000004</c:v>
                </c:pt>
                <c:pt idx="13599">
                  <c:v>28.333333333333325</c:v>
                </c:pt>
                <c:pt idx="13600">
                  <c:v>28.335416666666667</c:v>
                </c:pt>
                <c:pt idx="13601">
                  <c:v>28.337499999999999</c:v>
                </c:pt>
                <c:pt idx="13602">
                  <c:v>28.339583333333326</c:v>
                </c:pt>
                <c:pt idx="13603">
                  <c:v>28.341666666666665</c:v>
                </c:pt>
                <c:pt idx="13604">
                  <c:v>28.34375</c:v>
                </c:pt>
                <c:pt idx="13605">
                  <c:v>28.345833333333324</c:v>
                </c:pt>
                <c:pt idx="13606">
                  <c:v>28.34791666666667</c:v>
                </c:pt>
                <c:pt idx="13607">
                  <c:v>28.35</c:v>
                </c:pt>
                <c:pt idx="13608">
                  <c:v>28.352083333333326</c:v>
                </c:pt>
                <c:pt idx="13609">
                  <c:v>28.354166666666671</c:v>
                </c:pt>
                <c:pt idx="13610">
                  <c:v>28.356249999999996</c:v>
                </c:pt>
                <c:pt idx="13611">
                  <c:v>28.358333333333324</c:v>
                </c:pt>
                <c:pt idx="13612">
                  <c:v>28.360416666666666</c:v>
                </c:pt>
                <c:pt idx="13613">
                  <c:v>28.362499999999997</c:v>
                </c:pt>
                <c:pt idx="13614">
                  <c:v>28.364583333333325</c:v>
                </c:pt>
                <c:pt idx="13615">
                  <c:v>28.366666666666667</c:v>
                </c:pt>
                <c:pt idx="13616">
                  <c:v>28.368749999999991</c:v>
                </c:pt>
                <c:pt idx="13617">
                  <c:v>28.370833333333326</c:v>
                </c:pt>
                <c:pt idx="13618">
                  <c:v>28.372916666666665</c:v>
                </c:pt>
                <c:pt idx="13619">
                  <c:v>28.375</c:v>
                </c:pt>
                <c:pt idx="13620">
                  <c:v>28.377083333333328</c:v>
                </c:pt>
                <c:pt idx="13621">
                  <c:v>28.37916666666667</c:v>
                </c:pt>
                <c:pt idx="13622">
                  <c:v>28.381250000000001</c:v>
                </c:pt>
                <c:pt idx="13623">
                  <c:v>28.383333333333322</c:v>
                </c:pt>
                <c:pt idx="13624">
                  <c:v>28.385416666666664</c:v>
                </c:pt>
                <c:pt idx="13625">
                  <c:v>28.387499999999996</c:v>
                </c:pt>
                <c:pt idx="13626">
                  <c:v>28.389583333333324</c:v>
                </c:pt>
                <c:pt idx="13627">
                  <c:v>28.391666666666669</c:v>
                </c:pt>
                <c:pt idx="13628">
                  <c:v>28.393750000000001</c:v>
                </c:pt>
                <c:pt idx="13629">
                  <c:v>28.395833333333325</c:v>
                </c:pt>
                <c:pt idx="13630">
                  <c:v>28.397916666666671</c:v>
                </c:pt>
                <c:pt idx="13631">
                  <c:v>28.4</c:v>
                </c:pt>
                <c:pt idx="13632">
                  <c:v>28.402083333333323</c:v>
                </c:pt>
                <c:pt idx="13633">
                  <c:v>28.404166666666665</c:v>
                </c:pt>
                <c:pt idx="13634">
                  <c:v>28.40625</c:v>
                </c:pt>
                <c:pt idx="13635">
                  <c:v>28.408333333333321</c:v>
                </c:pt>
                <c:pt idx="13636">
                  <c:v>28.410416666666666</c:v>
                </c:pt>
                <c:pt idx="13637">
                  <c:v>28.412499999999998</c:v>
                </c:pt>
                <c:pt idx="13638">
                  <c:v>28.414583333333326</c:v>
                </c:pt>
                <c:pt idx="13639">
                  <c:v>28.416666666666668</c:v>
                </c:pt>
                <c:pt idx="13640">
                  <c:v>28.418749999999992</c:v>
                </c:pt>
                <c:pt idx="13641">
                  <c:v>28.420833333333324</c:v>
                </c:pt>
                <c:pt idx="13642">
                  <c:v>28.422916666666666</c:v>
                </c:pt>
                <c:pt idx="13643">
                  <c:v>28.424999999999997</c:v>
                </c:pt>
                <c:pt idx="13644">
                  <c:v>28.427083333333325</c:v>
                </c:pt>
                <c:pt idx="13645">
                  <c:v>28.429166666666667</c:v>
                </c:pt>
                <c:pt idx="13646">
                  <c:v>28.431249999999995</c:v>
                </c:pt>
                <c:pt idx="13647">
                  <c:v>28.433333333333323</c:v>
                </c:pt>
                <c:pt idx="13648">
                  <c:v>28.435416666666661</c:v>
                </c:pt>
                <c:pt idx="13649">
                  <c:v>28.4375</c:v>
                </c:pt>
                <c:pt idx="13650">
                  <c:v>28.439583333333324</c:v>
                </c:pt>
                <c:pt idx="13651">
                  <c:v>28.441666666666666</c:v>
                </c:pt>
                <c:pt idx="13652">
                  <c:v>28.443749999999998</c:v>
                </c:pt>
                <c:pt idx="13653">
                  <c:v>28.445833333333322</c:v>
                </c:pt>
                <c:pt idx="13654">
                  <c:v>28.447916666666668</c:v>
                </c:pt>
                <c:pt idx="13655">
                  <c:v>28.45</c:v>
                </c:pt>
                <c:pt idx="13656">
                  <c:v>28.452083333333324</c:v>
                </c:pt>
                <c:pt idx="13657">
                  <c:v>28.454166666666669</c:v>
                </c:pt>
                <c:pt idx="13658">
                  <c:v>28.456250000000001</c:v>
                </c:pt>
                <c:pt idx="13659">
                  <c:v>28.458333333333321</c:v>
                </c:pt>
                <c:pt idx="13660">
                  <c:v>28.460416666666664</c:v>
                </c:pt>
                <c:pt idx="13661">
                  <c:v>28.462499999999991</c:v>
                </c:pt>
                <c:pt idx="13662">
                  <c:v>28.464583333333323</c:v>
                </c:pt>
                <c:pt idx="13663">
                  <c:v>28.466666666666661</c:v>
                </c:pt>
                <c:pt idx="13664">
                  <c:v>28.468749999999996</c:v>
                </c:pt>
                <c:pt idx="13665">
                  <c:v>28.470833333333324</c:v>
                </c:pt>
                <c:pt idx="13666">
                  <c:v>28.472916666666666</c:v>
                </c:pt>
                <c:pt idx="13667">
                  <c:v>28.474999999999998</c:v>
                </c:pt>
                <c:pt idx="13668">
                  <c:v>28.477083333333326</c:v>
                </c:pt>
                <c:pt idx="13669">
                  <c:v>28.479166666666668</c:v>
                </c:pt>
                <c:pt idx="13670">
                  <c:v>28.481249999999992</c:v>
                </c:pt>
                <c:pt idx="13671">
                  <c:v>28.48333333333332</c:v>
                </c:pt>
                <c:pt idx="13672">
                  <c:v>28.485416666666662</c:v>
                </c:pt>
                <c:pt idx="13673">
                  <c:v>28.487499999999997</c:v>
                </c:pt>
                <c:pt idx="13674">
                  <c:v>28.489583333333321</c:v>
                </c:pt>
                <c:pt idx="13675">
                  <c:v>28.491666666666667</c:v>
                </c:pt>
                <c:pt idx="13676">
                  <c:v>28.493749999999991</c:v>
                </c:pt>
                <c:pt idx="13677">
                  <c:v>28.495833333333323</c:v>
                </c:pt>
                <c:pt idx="13678">
                  <c:v>28.497916666666665</c:v>
                </c:pt>
                <c:pt idx="13679">
                  <c:v>28.5</c:v>
                </c:pt>
                <c:pt idx="13680">
                  <c:v>28.502083333333324</c:v>
                </c:pt>
                <c:pt idx="13681">
                  <c:v>28.50416666666667</c:v>
                </c:pt>
                <c:pt idx="13682">
                  <c:v>28.506250000000001</c:v>
                </c:pt>
                <c:pt idx="13683">
                  <c:v>28.508333333333322</c:v>
                </c:pt>
                <c:pt idx="13684">
                  <c:v>28.510416666666668</c:v>
                </c:pt>
                <c:pt idx="13685">
                  <c:v>28.512499999999996</c:v>
                </c:pt>
                <c:pt idx="13686">
                  <c:v>28.514583333333327</c:v>
                </c:pt>
                <c:pt idx="13687">
                  <c:v>28.516666666666669</c:v>
                </c:pt>
                <c:pt idx="13688">
                  <c:v>28.518750000000001</c:v>
                </c:pt>
                <c:pt idx="13689">
                  <c:v>28.520833333333325</c:v>
                </c:pt>
                <c:pt idx="13690">
                  <c:v>28.522916666666667</c:v>
                </c:pt>
                <c:pt idx="13691">
                  <c:v>28.524999999999999</c:v>
                </c:pt>
                <c:pt idx="13692">
                  <c:v>28.527083333333326</c:v>
                </c:pt>
                <c:pt idx="13693">
                  <c:v>28.529166666666665</c:v>
                </c:pt>
                <c:pt idx="13694">
                  <c:v>28.531250000000004</c:v>
                </c:pt>
                <c:pt idx="13695">
                  <c:v>28.533333333333324</c:v>
                </c:pt>
                <c:pt idx="13696">
                  <c:v>28.535416666666666</c:v>
                </c:pt>
                <c:pt idx="13697">
                  <c:v>28.537500000000001</c:v>
                </c:pt>
                <c:pt idx="13698">
                  <c:v>28.539583333333326</c:v>
                </c:pt>
                <c:pt idx="13699">
                  <c:v>28.541666666666668</c:v>
                </c:pt>
                <c:pt idx="13700">
                  <c:v>28.543749999999992</c:v>
                </c:pt>
                <c:pt idx="13701">
                  <c:v>28.545833333333324</c:v>
                </c:pt>
                <c:pt idx="13702">
                  <c:v>28.547916666666669</c:v>
                </c:pt>
                <c:pt idx="13703">
                  <c:v>28.55</c:v>
                </c:pt>
                <c:pt idx="13704">
                  <c:v>28.552083333333325</c:v>
                </c:pt>
                <c:pt idx="13705">
                  <c:v>28.554166666666671</c:v>
                </c:pt>
                <c:pt idx="13706">
                  <c:v>28.556249999999995</c:v>
                </c:pt>
                <c:pt idx="13707">
                  <c:v>28.558333333333323</c:v>
                </c:pt>
                <c:pt idx="13708">
                  <c:v>28.560416666666661</c:v>
                </c:pt>
                <c:pt idx="13709">
                  <c:v>28.562499999999996</c:v>
                </c:pt>
                <c:pt idx="13710">
                  <c:v>28.564583333333324</c:v>
                </c:pt>
                <c:pt idx="13711">
                  <c:v>28.566666666666666</c:v>
                </c:pt>
                <c:pt idx="13712">
                  <c:v>28.568749999999998</c:v>
                </c:pt>
                <c:pt idx="13713">
                  <c:v>28.570833333333326</c:v>
                </c:pt>
                <c:pt idx="13714">
                  <c:v>28.572916666666668</c:v>
                </c:pt>
                <c:pt idx="13715">
                  <c:v>28.574999999999999</c:v>
                </c:pt>
                <c:pt idx="13716">
                  <c:v>28.577083333333327</c:v>
                </c:pt>
                <c:pt idx="13717">
                  <c:v>28.579166666666669</c:v>
                </c:pt>
                <c:pt idx="13718">
                  <c:v>28.581250000000001</c:v>
                </c:pt>
                <c:pt idx="13719">
                  <c:v>28.583333333333321</c:v>
                </c:pt>
                <c:pt idx="13720">
                  <c:v>28.585416666666664</c:v>
                </c:pt>
                <c:pt idx="13721">
                  <c:v>28.587499999999995</c:v>
                </c:pt>
                <c:pt idx="13722">
                  <c:v>28.589583333333323</c:v>
                </c:pt>
                <c:pt idx="13723">
                  <c:v>28.591666666666665</c:v>
                </c:pt>
                <c:pt idx="13724">
                  <c:v>28.59375</c:v>
                </c:pt>
                <c:pt idx="13725">
                  <c:v>28.595833333333324</c:v>
                </c:pt>
                <c:pt idx="13726">
                  <c:v>28.59791666666667</c:v>
                </c:pt>
                <c:pt idx="13727">
                  <c:v>28.6</c:v>
                </c:pt>
                <c:pt idx="13728">
                  <c:v>28.602083333333326</c:v>
                </c:pt>
                <c:pt idx="13729">
                  <c:v>28.604166666666671</c:v>
                </c:pt>
                <c:pt idx="13730">
                  <c:v>28.606249999999996</c:v>
                </c:pt>
                <c:pt idx="13731">
                  <c:v>28.608333333333324</c:v>
                </c:pt>
                <c:pt idx="13732">
                  <c:v>28.610416666666669</c:v>
                </c:pt>
                <c:pt idx="13733">
                  <c:v>28.612500000000001</c:v>
                </c:pt>
                <c:pt idx="13734">
                  <c:v>28.614583333333329</c:v>
                </c:pt>
                <c:pt idx="13735">
                  <c:v>28.616666666666671</c:v>
                </c:pt>
                <c:pt idx="13736">
                  <c:v>28.618749999999995</c:v>
                </c:pt>
                <c:pt idx="13737">
                  <c:v>28.620833333333326</c:v>
                </c:pt>
                <c:pt idx="13738">
                  <c:v>28.622916666666665</c:v>
                </c:pt>
                <c:pt idx="13739">
                  <c:v>28.625</c:v>
                </c:pt>
                <c:pt idx="13740">
                  <c:v>28.627083333333328</c:v>
                </c:pt>
                <c:pt idx="13741">
                  <c:v>28.62916666666667</c:v>
                </c:pt>
                <c:pt idx="13742">
                  <c:v>28.631250000000005</c:v>
                </c:pt>
                <c:pt idx="13743">
                  <c:v>28.633333333333326</c:v>
                </c:pt>
                <c:pt idx="13744">
                  <c:v>28.635416666666668</c:v>
                </c:pt>
                <c:pt idx="13745">
                  <c:v>28.637499999999999</c:v>
                </c:pt>
                <c:pt idx="13746">
                  <c:v>28.639583333333327</c:v>
                </c:pt>
                <c:pt idx="13747">
                  <c:v>28.641666666666669</c:v>
                </c:pt>
                <c:pt idx="13748">
                  <c:v>28.643750000000001</c:v>
                </c:pt>
                <c:pt idx="13749">
                  <c:v>28.645833333333325</c:v>
                </c:pt>
                <c:pt idx="13750">
                  <c:v>28.647916666666671</c:v>
                </c:pt>
                <c:pt idx="13751">
                  <c:v>28.650000000000002</c:v>
                </c:pt>
                <c:pt idx="13752">
                  <c:v>28.652083333333326</c:v>
                </c:pt>
                <c:pt idx="13753">
                  <c:v>28.654166666666669</c:v>
                </c:pt>
                <c:pt idx="13754">
                  <c:v>28.656250000000004</c:v>
                </c:pt>
                <c:pt idx="13755">
                  <c:v>28.658333333333324</c:v>
                </c:pt>
                <c:pt idx="13756">
                  <c:v>28.660416666666666</c:v>
                </c:pt>
                <c:pt idx="13757">
                  <c:v>28.662499999999998</c:v>
                </c:pt>
                <c:pt idx="13758">
                  <c:v>28.664583333333326</c:v>
                </c:pt>
                <c:pt idx="13759">
                  <c:v>28.666666666666668</c:v>
                </c:pt>
                <c:pt idx="13760">
                  <c:v>28.668749999999992</c:v>
                </c:pt>
                <c:pt idx="13761">
                  <c:v>28.670833333333327</c:v>
                </c:pt>
                <c:pt idx="13762">
                  <c:v>28.672916666666669</c:v>
                </c:pt>
                <c:pt idx="13763">
                  <c:v>28.675000000000001</c:v>
                </c:pt>
                <c:pt idx="13764">
                  <c:v>28.677083333333329</c:v>
                </c:pt>
                <c:pt idx="13765">
                  <c:v>28.679166666666671</c:v>
                </c:pt>
                <c:pt idx="13766">
                  <c:v>28.681249999999995</c:v>
                </c:pt>
                <c:pt idx="13767">
                  <c:v>28.683333333333323</c:v>
                </c:pt>
                <c:pt idx="13768">
                  <c:v>28.685416666666661</c:v>
                </c:pt>
                <c:pt idx="13769">
                  <c:v>28.6875</c:v>
                </c:pt>
                <c:pt idx="13770">
                  <c:v>28.689583333333324</c:v>
                </c:pt>
                <c:pt idx="13771">
                  <c:v>28.69166666666667</c:v>
                </c:pt>
                <c:pt idx="13772">
                  <c:v>28.693750000000001</c:v>
                </c:pt>
                <c:pt idx="13773">
                  <c:v>28.695833333333326</c:v>
                </c:pt>
                <c:pt idx="13774">
                  <c:v>28.697916666666671</c:v>
                </c:pt>
                <c:pt idx="13775">
                  <c:v>28.7</c:v>
                </c:pt>
                <c:pt idx="13776">
                  <c:v>28.702083333333324</c:v>
                </c:pt>
                <c:pt idx="13777">
                  <c:v>28.704166666666669</c:v>
                </c:pt>
                <c:pt idx="13778">
                  <c:v>28.706250000000001</c:v>
                </c:pt>
                <c:pt idx="13779">
                  <c:v>28.708333333333321</c:v>
                </c:pt>
                <c:pt idx="13780">
                  <c:v>28.710416666666667</c:v>
                </c:pt>
                <c:pt idx="13781">
                  <c:v>28.712499999999995</c:v>
                </c:pt>
                <c:pt idx="13782">
                  <c:v>28.714583333333326</c:v>
                </c:pt>
                <c:pt idx="13783">
                  <c:v>28.716666666666665</c:v>
                </c:pt>
                <c:pt idx="13784">
                  <c:v>28.71875</c:v>
                </c:pt>
                <c:pt idx="13785">
                  <c:v>28.720833333333324</c:v>
                </c:pt>
                <c:pt idx="13786">
                  <c:v>28.722916666666666</c:v>
                </c:pt>
                <c:pt idx="13787">
                  <c:v>28.724999999999998</c:v>
                </c:pt>
                <c:pt idx="13788">
                  <c:v>28.727083333333326</c:v>
                </c:pt>
                <c:pt idx="13789">
                  <c:v>28.729166666666668</c:v>
                </c:pt>
                <c:pt idx="13790">
                  <c:v>28.731249999999996</c:v>
                </c:pt>
                <c:pt idx="13791">
                  <c:v>28.733333333333324</c:v>
                </c:pt>
                <c:pt idx="13792">
                  <c:v>28.735416666666666</c:v>
                </c:pt>
                <c:pt idx="13793">
                  <c:v>28.737500000000001</c:v>
                </c:pt>
                <c:pt idx="13794">
                  <c:v>28.739583333333325</c:v>
                </c:pt>
                <c:pt idx="13795">
                  <c:v>28.741666666666667</c:v>
                </c:pt>
                <c:pt idx="13796">
                  <c:v>28.743749999999991</c:v>
                </c:pt>
                <c:pt idx="13797">
                  <c:v>28.745833333333323</c:v>
                </c:pt>
                <c:pt idx="13798">
                  <c:v>28.747916666666665</c:v>
                </c:pt>
                <c:pt idx="13799">
                  <c:v>28.75</c:v>
                </c:pt>
                <c:pt idx="13800">
                  <c:v>28.752083333333324</c:v>
                </c:pt>
                <c:pt idx="13801">
                  <c:v>28.75416666666667</c:v>
                </c:pt>
                <c:pt idx="13802">
                  <c:v>28.756250000000001</c:v>
                </c:pt>
                <c:pt idx="13803">
                  <c:v>28.758333333333322</c:v>
                </c:pt>
                <c:pt idx="13804">
                  <c:v>28.760416666666664</c:v>
                </c:pt>
                <c:pt idx="13805">
                  <c:v>28.762499999999992</c:v>
                </c:pt>
                <c:pt idx="13806">
                  <c:v>28.764583333333324</c:v>
                </c:pt>
                <c:pt idx="13807">
                  <c:v>28.766666666666666</c:v>
                </c:pt>
                <c:pt idx="13808">
                  <c:v>28.768749999999997</c:v>
                </c:pt>
                <c:pt idx="13809">
                  <c:v>28.770833333333325</c:v>
                </c:pt>
                <c:pt idx="13810">
                  <c:v>28.772916666666667</c:v>
                </c:pt>
                <c:pt idx="13811">
                  <c:v>28.774999999999999</c:v>
                </c:pt>
                <c:pt idx="13812">
                  <c:v>28.777083333333326</c:v>
                </c:pt>
                <c:pt idx="13813">
                  <c:v>28.779166666666665</c:v>
                </c:pt>
                <c:pt idx="13814">
                  <c:v>28.78125</c:v>
                </c:pt>
                <c:pt idx="13815">
                  <c:v>28.783333333333321</c:v>
                </c:pt>
                <c:pt idx="13816">
                  <c:v>28.785416666666663</c:v>
                </c:pt>
                <c:pt idx="13817">
                  <c:v>28.787499999999998</c:v>
                </c:pt>
                <c:pt idx="13818">
                  <c:v>28.789583333333322</c:v>
                </c:pt>
                <c:pt idx="13819">
                  <c:v>28.791666666666668</c:v>
                </c:pt>
                <c:pt idx="13820">
                  <c:v>28.793749999999992</c:v>
                </c:pt>
                <c:pt idx="13821">
                  <c:v>28.795833333333324</c:v>
                </c:pt>
                <c:pt idx="13822">
                  <c:v>28.797916666666669</c:v>
                </c:pt>
                <c:pt idx="13823">
                  <c:v>28.8</c:v>
                </c:pt>
                <c:pt idx="13824">
                  <c:v>28.802083333333325</c:v>
                </c:pt>
                <c:pt idx="13825">
                  <c:v>28.804166666666671</c:v>
                </c:pt>
                <c:pt idx="13826">
                  <c:v>28.806249999999995</c:v>
                </c:pt>
                <c:pt idx="13827">
                  <c:v>28.808333333333323</c:v>
                </c:pt>
                <c:pt idx="13828">
                  <c:v>28.810416666666665</c:v>
                </c:pt>
                <c:pt idx="13829">
                  <c:v>28.8125</c:v>
                </c:pt>
                <c:pt idx="13830">
                  <c:v>28.814583333333328</c:v>
                </c:pt>
                <c:pt idx="13831">
                  <c:v>28.81666666666667</c:v>
                </c:pt>
                <c:pt idx="13832">
                  <c:v>28.818750000000001</c:v>
                </c:pt>
                <c:pt idx="13833">
                  <c:v>28.820833333333326</c:v>
                </c:pt>
                <c:pt idx="13834">
                  <c:v>28.822916666666668</c:v>
                </c:pt>
                <c:pt idx="13835">
                  <c:v>28.824999999999999</c:v>
                </c:pt>
                <c:pt idx="13836">
                  <c:v>28.827083333333327</c:v>
                </c:pt>
                <c:pt idx="13837">
                  <c:v>28.829166666666669</c:v>
                </c:pt>
                <c:pt idx="13838">
                  <c:v>28.831250000000004</c:v>
                </c:pt>
                <c:pt idx="13839">
                  <c:v>28.833333333333325</c:v>
                </c:pt>
                <c:pt idx="13840">
                  <c:v>28.835416666666667</c:v>
                </c:pt>
                <c:pt idx="13841">
                  <c:v>28.837499999999999</c:v>
                </c:pt>
                <c:pt idx="13842">
                  <c:v>28.839583333333326</c:v>
                </c:pt>
                <c:pt idx="13843">
                  <c:v>28.841666666666665</c:v>
                </c:pt>
                <c:pt idx="13844">
                  <c:v>28.84375</c:v>
                </c:pt>
                <c:pt idx="13845">
                  <c:v>28.845833333333324</c:v>
                </c:pt>
                <c:pt idx="13846">
                  <c:v>28.84791666666667</c:v>
                </c:pt>
                <c:pt idx="13847">
                  <c:v>28.85</c:v>
                </c:pt>
                <c:pt idx="13848">
                  <c:v>28.852083333333326</c:v>
                </c:pt>
                <c:pt idx="13849">
                  <c:v>28.854166666666671</c:v>
                </c:pt>
                <c:pt idx="13850">
                  <c:v>28.856249999999996</c:v>
                </c:pt>
                <c:pt idx="13851">
                  <c:v>28.858333333333324</c:v>
                </c:pt>
                <c:pt idx="13852">
                  <c:v>28.860416666666666</c:v>
                </c:pt>
                <c:pt idx="13853">
                  <c:v>28.862499999999997</c:v>
                </c:pt>
                <c:pt idx="13854">
                  <c:v>28.864583333333325</c:v>
                </c:pt>
                <c:pt idx="13855">
                  <c:v>28.866666666666667</c:v>
                </c:pt>
                <c:pt idx="13856">
                  <c:v>28.868749999999991</c:v>
                </c:pt>
                <c:pt idx="13857">
                  <c:v>28.870833333333326</c:v>
                </c:pt>
                <c:pt idx="13858">
                  <c:v>28.872916666666665</c:v>
                </c:pt>
                <c:pt idx="13859">
                  <c:v>28.875</c:v>
                </c:pt>
                <c:pt idx="13860">
                  <c:v>28.877083333333328</c:v>
                </c:pt>
                <c:pt idx="13861">
                  <c:v>28.87916666666667</c:v>
                </c:pt>
                <c:pt idx="13862">
                  <c:v>28.881250000000001</c:v>
                </c:pt>
                <c:pt idx="13863">
                  <c:v>28.883333333333322</c:v>
                </c:pt>
                <c:pt idx="13864">
                  <c:v>28.885416666666664</c:v>
                </c:pt>
                <c:pt idx="13865">
                  <c:v>28.887499999999996</c:v>
                </c:pt>
                <c:pt idx="13866">
                  <c:v>28.889583333333324</c:v>
                </c:pt>
                <c:pt idx="13867">
                  <c:v>28.891666666666669</c:v>
                </c:pt>
                <c:pt idx="13868">
                  <c:v>28.893750000000001</c:v>
                </c:pt>
                <c:pt idx="13869">
                  <c:v>28.895833333333325</c:v>
                </c:pt>
                <c:pt idx="13870">
                  <c:v>28.897916666666671</c:v>
                </c:pt>
                <c:pt idx="13871">
                  <c:v>28.9</c:v>
                </c:pt>
                <c:pt idx="13872">
                  <c:v>28.902083333333323</c:v>
                </c:pt>
                <c:pt idx="13873">
                  <c:v>28.904166666666665</c:v>
                </c:pt>
                <c:pt idx="13874">
                  <c:v>28.90625</c:v>
                </c:pt>
                <c:pt idx="13875">
                  <c:v>28.908333333333321</c:v>
                </c:pt>
                <c:pt idx="13876">
                  <c:v>28.910416666666666</c:v>
                </c:pt>
                <c:pt idx="13877">
                  <c:v>28.912499999999998</c:v>
                </c:pt>
                <c:pt idx="13878">
                  <c:v>28.914583333333326</c:v>
                </c:pt>
                <c:pt idx="13879">
                  <c:v>28.916666666666668</c:v>
                </c:pt>
                <c:pt idx="13880">
                  <c:v>28.918749999999992</c:v>
                </c:pt>
                <c:pt idx="13881">
                  <c:v>28.920833333333324</c:v>
                </c:pt>
                <c:pt idx="13882">
                  <c:v>28.922916666666666</c:v>
                </c:pt>
                <c:pt idx="13883">
                  <c:v>28.924999999999997</c:v>
                </c:pt>
                <c:pt idx="13884">
                  <c:v>28.927083333333325</c:v>
                </c:pt>
                <c:pt idx="13885">
                  <c:v>28.929166666666667</c:v>
                </c:pt>
                <c:pt idx="13886">
                  <c:v>28.931249999999995</c:v>
                </c:pt>
                <c:pt idx="13887">
                  <c:v>28.933333333333323</c:v>
                </c:pt>
                <c:pt idx="13888">
                  <c:v>28.935416666666661</c:v>
                </c:pt>
                <c:pt idx="13889">
                  <c:v>28.9375</c:v>
                </c:pt>
                <c:pt idx="13890">
                  <c:v>28.939583333333324</c:v>
                </c:pt>
                <c:pt idx="13891">
                  <c:v>28.941666666666666</c:v>
                </c:pt>
                <c:pt idx="13892">
                  <c:v>28.943749999999998</c:v>
                </c:pt>
                <c:pt idx="13893">
                  <c:v>28.945833333333322</c:v>
                </c:pt>
                <c:pt idx="13894">
                  <c:v>28.947916666666668</c:v>
                </c:pt>
                <c:pt idx="13895">
                  <c:v>28.95</c:v>
                </c:pt>
                <c:pt idx="13896">
                  <c:v>28.952083333333324</c:v>
                </c:pt>
                <c:pt idx="13897">
                  <c:v>28.954166666666669</c:v>
                </c:pt>
                <c:pt idx="13898">
                  <c:v>28.956250000000001</c:v>
                </c:pt>
                <c:pt idx="13899">
                  <c:v>28.958333333333321</c:v>
                </c:pt>
                <c:pt idx="13900">
                  <c:v>28.960416666666664</c:v>
                </c:pt>
                <c:pt idx="13901">
                  <c:v>28.962499999999991</c:v>
                </c:pt>
                <c:pt idx="13902">
                  <c:v>28.964583333333323</c:v>
                </c:pt>
                <c:pt idx="13903">
                  <c:v>28.966666666666661</c:v>
                </c:pt>
                <c:pt idx="13904">
                  <c:v>28.968749999999996</c:v>
                </c:pt>
                <c:pt idx="13905">
                  <c:v>28.970833333333324</c:v>
                </c:pt>
                <c:pt idx="13906">
                  <c:v>28.972916666666666</c:v>
                </c:pt>
                <c:pt idx="13907">
                  <c:v>28.974999999999998</c:v>
                </c:pt>
                <c:pt idx="13908">
                  <c:v>28.977083333333326</c:v>
                </c:pt>
                <c:pt idx="13909">
                  <c:v>28.979166666666668</c:v>
                </c:pt>
                <c:pt idx="13910">
                  <c:v>28.981249999999992</c:v>
                </c:pt>
                <c:pt idx="13911">
                  <c:v>28.98333333333332</c:v>
                </c:pt>
                <c:pt idx="13912">
                  <c:v>28.985416666666662</c:v>
                </c:pt>
                <c:pt idx="13913">
                  <c:v>28.987499999999997</c:v>
                </c:pt>
                <c:pt idx="13914">
                  <c:v>28.989583333333321</c:v>
                </c:pt>
                <c:pt idx="13915">
                  <c:v>28.991666666666667</c:v>
                </c:pt>
                <c:pt idx="13916">
                  <c:v>28.993749999999991</c:v>
                </c:pt>
                <c:pt idx="13917">
                  <c:v>28.995833333333323</c:v>
                </c:pt>
                <c:pt idx="13918">
                  <c:v>28.997916666666665</c:v>
                </c:pt>
                <c:pt idx="13919">
                  <c:v>29</c:v>
                </c:pt>
                <c:pt idx="13920">
                  <c:v>29.002083333333324</c:v>
                </c:pt>
                <c:pt idx="13921">
                  <c:v>29.00416666666667</c:v>
                </c:pt>
                <c:pt idx="13922">
                  <c:v>29.006250000000001</c:v>
                </c:pt>
                <c:pt idx="13923">
                  <c:v>29.008333333333322</c:v>
                </c:pt>
                <c:pt idx="13924">
                  <c:v>29.010416666666668</c:v>
                </c:pt>
                <c:pt idx="13925">
                  <c:v>29.012499999999996</c:v>
                </c:pt>
                <c:pt idx="13926">
                  <c:v>29.014583333333327</c:v>
                </c:pt>
                <c:pt idx="13927">
                  <c:v>29.016666666666669</c:v>
                </c:pt>
                <c:pt idx="13928">
                  <c:v>29.018750000000001</c:v>
                </c:pt>
                <c:pt idx="13929">
                  <c:v>29.020833333333325</c:v>
                </c:pt>
                <c:pt idx="13930">
                  <c:v>29.022916666666667</c:v>
                </c:pt>
                <c:pt idx="13931">
                  <c:v>29.024999999999999</c:v>
                </c:pt>
                <c:pt idx="13932">
                  <c:v>29.027083333333326</c:v>
                </c:pt>
                <c:pt idx="13933">
                  <c:v>29.029166666666665</c:v>
                </c:pt>
                <c:pt idx="13934">
                  <c:v>29.031250000000004</c:v>
                </c:pt>
                <c:pt idx="13935">
                  <c:v>29.033333333333324</c:v>
                </c:pt>
                <c:pt idx="13936">
                  <c:v>29.035416666666666</c:v>
                </c:pt>
                <c:pt idx="13937">
                  <c:v>29.037500000000001</c:v>
                </c:pt>
                <c:pt idx="13938">
                  <c:v>29.039583333333326</c:v>
                </c:pt>
                <c:pt idx="13939">
                  <c:v>29.041666666666668</c:v>
                </c:pt>
                <c:pt idx="13940">
                  <c:v>29.043749999999992</c:v>
                </c:pt>
                <c:pt idx="13941">
                  <c:v>29.045833333333324</c:v>
                </c:pt>
                <c:pt idx="13942">
                  <c:v>29.047916666666669</c:v>
                </c:pt>
                <c:pt idx="13943">
                  <c:v>29.05</c:v>
                </c:pt>
                <c:pt idx="13944">
                  <c:v>29.052083333333325</c:v>
                </c:pt>
                <c:pt idx="13945">
                  <c:v>29.054166666666671</c:v>
                </c:pt>
                <c:pt idx="13946">
                  <c:v>29.056249999999995</c:v>
                </c:pt>
                <c:pt idx="13947">
                  <c:v>29.058333333333323</c:v>
                </c:pt>
                <c:pt idx="13948">
                  <c:v>29.060416666666661</c:v>
                </c:pt>
                <c:pt idx="13949">
                  <c:v>29.062499999999996</c:v>
                </c:pt>
                <c:pt idx="13950">
                  <c:v>29.064583333333324</c:v>
                </c:pt>
                <c:pt idx="13951">
                  <c:v>29.066666666666666</c:v>
                </c:pt>
                <c:pt idx="13952">
                  <c:v>29.068749999999998</c:v>
                </c:pt>
                <c:pt idx="13953">
                  <c:v>29.070833333333326</c:v>
                </c:pt>
                <c:pt idx="13954">
                  <c:v>29.072916666666668</c:v>
                </c:pt>
                <c:pt idx="13955">
                  <c:v>29.074999999999999</c:v>
                </c:pt>
                <c:pt idx="13956">
                  <c:v>29.077083333333327</c:v>
                </c:pt>
                <c:pt idx="13957">
                  <c:v>29.079166666666669</c:v>
                </c:pt>
                <c:pt idx="13958">
                  <c:v>29.081250000000001</c:v>
                </c:pt>
                <c:pt idx="13959">
                  <c:v>29.083333333333321</c:v>
                </c:pt>
                <c:pt idx="13960">
                  <c:v>29.085416666666664</c:v>
                </c:pt>
                <c:pt idx="13961">
                  <c:v>29.087499999999995</c:v>
                </c:pt>
                <c:pt idx="13962">
                  <c:v>29.089583333333323</c:v>
                </c:pt>
                <c:pt idx="13963">
                  <c:v>29.091666666666665</c:v>
                </c:pt>
                <c:pt idx="13964">
                  <c:v>29.09375</c:v>
                </c:pt>
                <c:pt idx="13965">
                  <c:v>29.095833333333324</c:v>
                </c:pt>
                <c:pt idx="13966">
                  <c:v>29.09791666666667</c:v>
                </c:pt>
                <c:pt idx="13967">
                  <c:v>29.1</c:v>
                </c:pt>
                <c:pt idx="13968">
                  <c:v>29.102083333333326</c:v>
                </c:pt>
                <c:pt idx="13969">
                  <c:v>29.104166666666671</c:v>
                </c:pt>
                <c:pt idx="13970">
                  <c:v>29.106249999999996</c:v>
                </c:pt>
                <c:pt idx="13971">
                  <c:v>29.108333333333324</c:v>
                </c:pt>
                <c:pt idx="13972">
                  <c:v>29.110416666666669</c:v>
                </c:pt>
                <c:pt idx="13973">
                  <c:v>29.112500000000001</c:v>
                </c:pt>
                <c:pt idx="13974">
                  <c:v>29.114583333333329</c:v>
                </c:pt>
                <c:pt idx="13975">
                  <c:v>29.116666666666671</c:v>
                </c:pt>
                <c:pt idx="13976">
                  <c:v>29.118749999999995</c:v>
                </c:pt>
                <c:pt idx="13977">
                  <c:v>29.120833333333326</c:v>
                </c:pt>
                <c:pt idx="13978">
                  <c:v>29.122916666666665</c:v>
                </c:pt>
                <c:pt idx="13979">
                  <c:v>29.125</c:v>
                </c:pt>
                <c:pt idx="13980">
                  <c:v>29.127083333333328</c:v>
                </c:pt>
                <c:pt idx="13981">
                  <c:v>29.12916666666667</c:v>
                </c:pt>
                <c:pt idx="13982">
                  <c:v>29.131250000000005</c:v>
                </c:pt>
                <c:pt idx="13983">
                  <c:v>29.133333333333326</c:v>
                </c:pt>
                <c:pt idx="13984">
                  <c:v>29.135416666666668</c:v>
                </c:pt>
                <c:pt idx="13985">
                  <c:v>29.137499999999999</c:v>
                </c:pt>
                <c:pt idx="13986">
                  <c:v>29.139583333333327</c:v>
                </c:pt>
                <c:pt idx="13987">
                  <c:v>29.141666666666669</c:v>
                </c:pt>
                <c:pt idx="13988">
                  <c:v>29.143750000000001</c:v>
                </c:pt>
                <c:pt idx="13989">
                  <c:v>29.145833333333325</c:v>
                </c:pt>
                <c:pt idx="13990">
                  <c:v>29.147916666666671</c:v>
                </c:pt>
                <c:pt idx="13991">
                  <c:v>29.150000000000002</c:v>
                </c:pt>
                <c:pt idx="13992">
                  <c:v>29.152083333333326</c:v>
                </c:pt>
                <c:pt idx="13993">
                  <c:v>29.154166666666669</c:v>
                </c:pt>
                <c:pt idx="13994">
                  <c:v>29.156250000000004</c:v>
                </c:pt>
                <c:pt idx="13995">
                  <c:v>29.158333333333324</c:v>
                </c:pt>
                <c:pt idx="13996">
                  <c:v>29.160416666666666</c:v>
                </c:pt>
                <c:pt idx="13997">
                  <c:v>29.162499999999998</c:v>
                </c:pt>
                <c:pt idx="13998">
                  <c:v>29.164583333333326</c:v>
                </c:pt>
                <c:pt idx="13999">
                  <c:v>29.166666666666668</c:v>
                </c:pt>
                <c:pt idx="14000">
                  <c:v>29.168749999999992</c:v>
                </c:pt>
                <c:pt idx="14001">
                  <c:v>29.170833333333327</c:v>
                </c:pt>
                <c:pt idx="14002">
                  <c:v>29.172916666666669</c:v>
                </c:pt>
                <c:pt idx="14003">
                  <c:v>29.175000000000001</c:v>
                </c:pt>
                <c:pt idx="14004">
                  <c:v>29.177083333333329</c:v>
                </c:pt>
                <c:pt idx="14005">
                  <c:v>29.179166666666671</c:v>
                </c:pt>
                <c:pt idx="14006">
                  <c:v>29.181249999999995</c:v>
                </c:pt>
                <c:pt idx="14007">
                  <c:v>29.183333333333323</c:v>
                </c:pt>
                <c:pt idx="14008">
                  <c:v>29.185416666666661</c:v>
                </c:pt>
                <c:pt idx="14009">
                  <c:v>29.1875</c:v>
                </c:pt>
                <c:pt idx="14010">
                  <c:v>29.189583333333324</c:v>
                </c:pt>
                <c:pt idx="14011">
                  <c:v>29.19166666666667</c:v>
                </c:pt>
                <c:pt idx="14012">
                  <c:v>29.193750000000001</c:v>
                </c:pt>
                <c:pt idx="14013">
                  <c:v>29.195833333333326</c:v>
                </c:pt>
                <c:pt idx="14014">
                  <c:v>29.197916666666671</c:v>
                </c:pt>
                <c:pt idx="14015">
                  <c:v>29.2</c:v>
                </c:pt>
                <c:pt idx="14016">
                  <c:v>29.202083333333324</c:v>
                </c:pt>
                <c:pt idx="14017">
                  <c:v>29.204166666666669</c:v>
                </c:pt>
                <c:pt idx="14018">
                  <c:v>29.206250000000001</c:v>
                </c:pt>
                <c:pt idx="14019">
                  <c:v>29.208333333333321</c:v>
                </c:pt>
                <c:pt idx="14020">
                  <c:v>29.210416666666667</c:v>
                </c:pt>
                <c:pt idx="14021">
                  <c:v>29.212499999999995</c:v>
                </c:pt>
                <c:pt idx="14022">
                  <c:v>29.214583333333326</c:v>
                </c:pt>
                <c:pt idx="14023">
                  <c:v>29.216666666666665</c:v>
                </c:pt>
                <c:pt idx="14024">
                  <c:v>29.21875</c:v>
                </c:pt>
                <c:pt idx="14025">
                  <c:v>29.220833333333324</c:v>
                </c:pt>
                <c:pt idx="14026">
                  <c:v>29.222916666666666</c:v>
                </c:pt>
                <c:pt idx="14027">
                  <c:v>29.224999999999998</c:v>
                </c:pt>
                <c:pt idx="14028">
                  <c:v>29.227083333333326</c:v>
                </c:pt>
                <c:pt idx="14029">
                  <c:v>29.229166666666668</c:v>
                </c:pt>
                <c:pt idx="14030">
                  <c:v>29.231249999999996</c:v>
                </c:pt>
                <c:pt idx="14031">
                  <c:v>29.233333333333324</c:v>
                </c:pt>
                <c:pt idx="14032">
                  <c:v>29.235416666666666</c:v>
                </c:pt>
                <c:pt idx="14033">
                  <c:v>29.237500000000001</c:v>
                </c:pt>
                <c:pt idx="14034">
                  <c:v>29.239583333333325</c:v>
                </c:pt>
                <c:pt idx="14035">
                  <c:v>29.241666666666667</c:v>
                </c:pt>
                <c:pt idx="14036">
                  <c:v>29.243749999999991</c:v>
                </c:pt>
                <c:pt idx="14037">
                  <c:v>29.245833333333323</c:v>
                </c:pt>
                <c:pt idx="14038">
                  <c:v>29.247916666666665</c:v>
                </c:pt>
                <c:pt idx="14039">
                  <c:v>29.25</c:v>
                </c:pt>
                <c:pt idx="14040">
                  <c:v>29.252083333333324</c:v>
                </c:pt>
                <c:pt idx="14041">
                  <c:v>29.25416666666667</c:v>
                </c:pt>
                <c:pt idx="14042">
                  <c:v>29.256250000000001</c:v>
                </c:pt>
                <c:pt idx="14043">
                  <c:v>29.258333333333322</c:v>
                </c:pt>
                <c:pt idx="14044">
                  <c:v>29.260416666666664</c:v>
                </c:pt>
                <c:pt idx="14045">
                  <c:v>29.262499999999992</c:v>
                </c:pt>
                <c:pt idx="14046">
                  <c:v>29.264583333333324</c:v>
                </c:pt>
                <c:pt idx="14047">
                  <c:v>29.266666666666666</c:v>
                </c:pt>
                <c:pt idx="14048">
                  <c:v>29.268749999999997</c:v>
                </c:pt>
                <c:pt idx="14049">
                  <c:v>29.270833333333325</c:v>
                </c:pt>
                <c:pt idx="14050">
                  <c:v>29.272916666666667</c:v>
                </c:pt>
                <c:pt idx="14051">
                  <c:v>29.274999999999999</c:v>
                </c:pt>
                <c:pt idx="14052">
                  <c:v>29.277083333333326</c:v>
                </c:pt>
                <c:pt idx="14053">
                  <c:v>29.279166666666665</c:v>
                </c:pt>
                <c:pt idx="14054">
                  <c:v>29.28125</c:v>
                </c:pt>
                <c:pt idx="14055">
                  <c:v>29.283333333333321</c:v>
                </c:pt>
                <c:pt idx="14056">
                  <c:v>29.285416666666663</c:v>
                </c:pt>
                <c:pt idx="14057">
                  <c:v>29.287499999999998</c:v>
                </c:pt>
                <c:pt idx="14058">
                  <c:v>29.289583333333322</c:v>
                </c:pt>
                <c:pt idx="14059">
                  <c:v>29.291666666666668</c:v>
                </c:pt>
                <c:pt idx="14060">
                  <c:v>29.293749999999992</c:v>
                </c:pt>
                <c:pt idx="14061">
                  <c:v>29.295833333333324</c:v>
                </c:pt>
                <c:pt idx="14062">
                  <c:v>29.297916666666669</c:v>
                </c:pt>
                <c:pt idx="14063">
                  <c:v>29.3</c:v>
                </c:pt>
                <c:pt idx="14064">
                  <c:v>29.302083333333325</c:v>
                </c:pt>
                <c:pt idx="14065">
                  <c:v>29.304166666666671</c:v>
                </c:pt>
                <c:pt idx="14066">
                  <c:v>29.306249999999995</c:v>
                </c:pt>
                <c:pt idx="14067">
                  <c:v>29.308333333333323</c:v>
                </c:pt>
                <c:pt idx="14068">
                  <c:v>29.310416666666665</c:v>
                </c:pt>
                <c:pt idx="14069">
                  <c:v>29.3125</c:v>
                </c:pt>
                <c:pt idx="14070">
                  <c:v>29.314583333333328</c:v>
                </c:pt>
                <c:pt idx="14071">
                  <c:v>29.31666666666667</c:v>
                </c:pt>
                <c:pt idx="14072">
                  <c:v>29.318750000000001</c:v>
                </c:pt>
                <c:pt idx="14073">
                  <c:v>29.320833333333326</c:v>
                </c:pt>
                <c:pt idx="14074">
                  <c:v>29.322916666666668</c:v>
                </c:pt>
                <c:pt idx="14075">
                  <c:v>29.324999999999999</c:v>
                </c:pt>
                <c:pt idx="14076">
                  <c:v>29.327083333333327</c:v>
                </c:pt>
                <c:pt idx="14077">
                  <c:v>29.329166666666669</c:v>
                </c:pt>
                <c:pt idx="14078">
                  <c:v>29.331250000000004</c:v>
                </c:pt>
                <c:pt idx="14079">
                  <c:v>29.333333333333325</c:v>
                </c:pt>
                <c:pt idx="14080">
                  <c:v>29.335416666666667</c:v>
                </c:pt>
                <c:pt idx="14081">
                  <c:v>29.337499999999999</c:v>
                </c:pt>
                <c:pt idx="14082">
                  <c:v>29.339583333333326</c:v>
                </c:pt>
                <c:pt idx="14083">
                  <c:v>29.341666666666665</c:v>
                </c:pt>
                <c:pt idx="14084">
                  <c:v>29.34375</c:v>
                </c:pt>
                <c:pt idx="14085">
                  <c:v>29.345833333333324</c:v>
                </c:pt>
                <c:pt idx="14086">
                  <c:v>29.34791666666667</c:v>
                </c:pt>
                <c:pt idx="14087">
                  <c:v>29.35</c:v>
                </c:pt>
                <c:pt idx="14088">
                  <c:v>29.352083333333326</c:v>
                </c:pt>
                <c:pt idx="14089">
                  <c:v>29.354166666666671</c:v>
                </c:pt>
                <c:pt idx="14090">
                  <c:v>29.356249999999996</c:v>
                </c:pt>
                <c:pt idx="14091">
                  <c:v>29.358333333333324</c:v>
                </c:pt>
                <c:pt idx="14092">
                  <c:v>29.360416666666666</c:v>
                </c:pt>
                <c:pt idx="14093">
                  <c:v>29.362499999999997</c:v>
                </c:pt>
                <c:pt idx="14094">
                  <c:v>29.364583333333325</c:v>
                </c:pt>
                <c:pt idx="14095">
                  <c:v>29.366666666666667</c:v>
                </c:pt>
                <c:pt idx="14096">
                  <c:v>29.368749999999991</c:v>
                </c:pt>
                <c:pt idx="14097">
                  <c:v>29.370833333333326</c:v>
                </c:pt>
                <c:pt idx="14098">
                  <c:v>29.372916666666665</c:v>
                </c:pt>
                <c:pt idx="14099">
                  <c:v>29.375</c:v>
                </c:pt>
                <c:pt idx="14100">
                  <c:v>29.377083333333328</c:v>
                </c:pt>
                <c:pt idx="14101">
                  <c:v>29.37916666666667</c:v>
                </c:pt>
                <c:pt idx="14102">
                  <c:v>29.381250000000001</c:v>
                </c:pt>
                <c:pt idx="14103">
                  <c:v>29.383333333333322</c:v>
                </c:pt>
                <c:pt idx="14104">
                  <c:v>29.385416666666664</c:v>
                </c:pt>
                <c:pt idx="14105">
                  <c:v>29.387499999999996</c:v>
                </c:pt>
                <c:pt idx="14106">
                  <c:v>29.389583333333324</c:v>
                </c:pt>
                <c:pt idx="14107">
                  <c:v>29.391666666666669</c:v>
                </c:pt>
                <c:pt idx="14108">
                  <c:v>29.393750000000001</c:v>
                </c:pt>
                <c:pt idx="14109">
                  <c:v>29.395833333333325</c:v>
                </c:pt>
                <c:pt idx="14110">
                  <c:v>29.397916666666671</c:v>
                </c:pt>
                <c:pt idx="14111">
                  <c:v>29.4</c:v>
                </c:pt>
                <c:pt idx="14112">
                  <c:v>29.402083333333323</c:v>
                </c:pt>
                <c:pt idx="14113">
                  <c:v>29.404166666666665</c:v>
                </c:pt>
                <c:pt idx="14114">
                  <c:v>29.40625</c:v>
                </c:pt>
                <c:pt idx="14115">
                  <c:v>29.408333333333321</c:v>
                </c:pt>
                <c:pt idx="14116">
                  <c:v>29.410416666666666</c:v>
                </c:pt>
                <c:pt idx="14117">
                  <c:v>29.412499999999998</c:v>
                </c:pt>
                <c:pt idx="14118">
                  <c:v>29.414583333333326</c:v>
                </c:pt>
                <c:pt idx="14119">
                  <c:v>29.416666666666668</c:v>
                </c:pt>
                <c:pt idx="14120">
                  <c:v>29.418749999999992</c:v>
                </c:pt>
                <c:pt idx="14121">
                  <c:v>29.420833333333324</c:v>
                </c:pt>
                <c:pt idx="14122">
                  <c:v>29.422916666666666</c:v>
                </c:pt>
                <c:pt idx="14123">
                  <c:v>29.424999999999997</c:v>
                </c:pt>
                <c:pt idx="14124">
                  <c:v>29.427083333333325</c:v>
                </c:pt>
                <c:pt idx="14125">
                  <c:v>29.429166666666667</c:v>
                </c:pt>
                <c:pt idx="14126">
                  <c:v>29.431249999999995</c:v>
                </c:pt>
                <c:pt idx="14127">
                  <c:v>29.433333333333323</c:v>
                </c:pt>
                <c:pt idx="14128">
                  <c:v>29.435416666666661</c:v>
                </c:pt>
                <c:pt idx="14129">
                  <c:v>29.4375</c:v>
                </c:pt>
                <c:pt idx="14130">
                  <c:v>29.439583333333324</c:v>
                </c:pt>
                <c:pt idx="14131">
                  <c:v>29.441666666666666</c:v>
                </c:pt>
                <c:pt idx="14132">
                  <c:v>29.443749999999998</c:v>
                </c:pt>
                <c:pt idx="14133">
                  <c:v>29.445833333333322</c:v>
                </c:pt>
                <c:pt idx="14134">
                  <c:v>29.447916666666668</c:v>
                </c:pt>
                <c:pt idx="14135">
                  <c:v>29.45</c:v>
                </c:pt>
                <c:pt idx="14136">
                  <c:v>29.452083333333324</c:v>
                </c:pt>
                <c:pt idx="14137">
                  <c:v>29.454166666666669</c:v>
                </c:pt>
                <c:pt idx="14138">
                  <c:v>29.456250000000001</c:v>
                </c:pt>
                <c:pt idx="14139">
                  <c:v>29.458333333333321</c:v>
                </c:pt>
                <c:pt idx="14140">
                  <c:v>29.460416666666664</c:v>
                </c:pt>
                <c:pt idx="14141">
                  <c:v>29.462499999999991</c:v>
                </c:pt>
                <c:pt idx="14142">
                  <c:v>29.464583333333323</c:v>
                </c:pt>
                <c:pt idx="14143">
                  <c:v>29.466666666666661</c:v>
                </c:pt>
                <c:pt idx="14144">
                  <c:v>29.468749999999996</c:v>
                </c:pt>
                <c:pt idx="14145">
                  <c:v>29.470833333333324</c:v>
                </c:pt>
                <c:pt idx="14146">
                  <c:v>29.472916666666666</c:v>
                </c:pt>
                <c:pt idx="14147">
                  <c:v>29.474999999999998</c:v>
                </c:pt>
                <c:pt idx="14148">
                  <c:v>29.477083333333326</c:v>
                </c:pt>
                <c:pt idx="14149">
                  <c:v>29.479166666666668</c:v>
                </c:pt>
                <c:pt idx="14150">
                  <c:v>29.481249999999992</c:v>
                </c:pt>
                <c:pt idx="14151">
                  <c:v>29.48333333333332</c:v>
                </c:pt>
                <c:pt idx="14152">
                  <c:v>29.485416666666662</c:v>
                </c:pt>
                <c:pt idx="14153">
                  <c:v>29.487499999999997</c:v>
                </c:pt>
                <c:pt idx="14154">
                  <c:v>29.489583333333321</c:v>
                </c:pt>
                <c:pt idx="14155">
                  <c:v>29.491666666666667</c:v>
                </c:pt>
                <c:pt idx="14156">
                  <c:v>29.493749999999991</c:v>
                </c:pt>
                <c:pt idx="14157">
                  <c:v>29.495833333333323</c:v>
                </c:pt>
                <c:pt idx="14158">
                  <c:v>29.497916666666665</c:v>
                </c:pt>
                <c:pt idx="14159">
                  <c:v>29.5</c:v>
                </c:pt>
                <c:pt idx="14160">
                  <c:v>29.502083333333324</c:v>
                </c:pt>
                <c:pt idx="14161">
                  <c:v>29.50416666666667</c:v>
                </c:pt>
                <c:pt idx="14162">
                  <c:v>29.506250000000001</c:v>
                </c:pt>
                <c:pt idx="14163">
                  <c:v>29.508333333333322</c:v>
                </c:pt>
                <c:pt idx="14164">
                  <c:v>29.510416666666668</c:v>
                </c:pt>
                <c:pt idx="14165">
                  <c:v>29.512499999999996</c:v>
                </c:pt>
                <c:pt idx="14166">
                  <c:v>29.514583333333327</c:v>
                </c:pt>
                <c:pt idx="14167">
                  <c:v>29.516666666666669</c:v>
                </c:pt>
                <c:pt idx="14168">
                  <c:v>29.518750000000001</c:v>
                </c:pt>
                <c:pt idx="14169">
                  <c:v>29.520833333333325</c:v>
                </c:pt>
                <c:pt idx="14170">
                  <c:v>29.522916666666667</c:v>
                </c:pt>
                <c:pt idx="14171">
                  <c:v>29.524999999999999</c:v>
                </c:pt>
                <c:pt idx="14172">
                  <c:v>29.527083333333326</c:v>
                </c:pt>
                <c:pt idx="14173">
                  <c:v>29.529166666666665</c:v>
                </c:pt>
                <c:pt idx="14174">
                  <c:v>29.531250000000004</c:v>
                </c:pt>
                <c:pt idx="14175">
                  <c:v>29.533333333333324</c:v>
                </c:pt>
                <c:pt idx="14176">
                  <c:v>29.535416666666666</c:v>
                </c:pt>
                <c:pt idx="14177">
                  <c:v>29.537500000000001</c:v>
                </c:pt>
                <c:pt idx="14178">
                  <c:v>29.539583333333326</c:v>
                </c:pt>
                <c:pt idx="14179">
                  <c:v>29.541666666666668</c:v>
                </c:pt>
                <c:pt idx="14180">
                  <c:v>29.543749999999992</c:v>
                </c:pt>
                <c:pt idx="14181">
                  <c:v>29.545833333333324</c:v>
                </c:pt>
                <c:pt idx="14182">
                  <c:v>29.547916666666669</c:v>
                </c:pt>
                <c:pt idx="14183">
                  <c:v>29.55</c:v>
                </c:pt>
                <c:pt idx="14184">
                  <c:v>29.552083333333325</c:v>
                </c:pt>
                <c:pt idx="14185">
                  <c:v>29.554166666666671</c:v>
                </c:pt>
                <c:pt idx="14186">
                  <c:v>29.556249999999995</c:v>
                </c:pt>
                <c:pt idx="14187">
                  <c:v>29.558333333333323</c:v>
                </c:pt>
                <c:pt idx="14188">
                  <c:v>29.560416666666661</c:v>
                </c:pt>
                <c:pt idx="14189">
                  <c:v>29.562499999999996</c:v>
                </c:pt>
                <c:pt idx="14190">
                  <c:v>29.564583333333324</c:v>
                </c:pt>
                <c:pt idx="14191">
                  <c:v>29.566666666666666</c:v>
                </c:pt>
                <c:pt idx="14192">
                  <c:v>29.568749999999998</c:v>
                </c:pt>
                <c:pt idx="14193">
                  <c:v>29.570833333333326</c:v>
                </c:pt>
                <c:pt idx="14194">
                  <c:v>29.572916666666668</c:v>
                </c:pt>
                <c:pt idx="14195">
                  <c:v>29.574999999999999</c:v>
                </c:pt>
                <c:pt idx="14196">
                  <c:v>29.577083333333327</c:v>
                </c:pt>
                <c:pt idx="14197">
                  <c:v>29.579166666666669</c:v>
                </c:pt>
                <c:pt idx="14198">
                  <c:v>29.581250000000001</c:v>
                </c:pt>
                <c:pt idx="14199">
                  <c:v>29.583333333333321</c:v>
                </c:pt>
                <c:pt idx="14200">
                  <c:v>29.585416666666664</c:v>
                </c:pt>
                <c:pt idx="14201">
                  <c:v>29.587499999999995</c:v>
                </c:pt>
                <c:pt idx="14202">
                  <c:v>29.589583333333323</c:v>
                </c:pt>
                <c:pt idx="14203">
                  <c:v>29.591666666666665</c:v>
                </c:pt>
                <c:pt idx="14204">
                  <c:v>29.59375</c:v>
                </c:pt>
                <c:pt idx="14205">
                  <c:v>29.595833333333324</c:v>
                </c:pt>
                <c:pt idx="14206">
                  <c:v>29.59791666666667</c:v>
                </c:pt>
                <c:pt idx="14207">
                  <c:v>29.6</c:v>
                </c:pt>
                <c:pt idx="14208">
                  <c:v>29.602083333333326</c:v>
                </c:pt>
                <c:pt idx="14209">
                  <c:v>29.604166666666671</c:v>
                </c:pt>
                <c:pt idx="14210">
                  <c:v>29.606249999999996</c:v>
                </c:pt>
                <c:pt idx="14211">
                  <c:v>29.608333333333324</c:v>
                </c:pt>
                <c:pt idx="14212">
                  <c:v>29.610416666666669</c:v>
                </c:pt>
                <c:pt idx="14213">
                  <c:v>29.612500000000001</c:v>
                </c:pt>
                <c:pt idx="14214">
                  <c:v>29.614583333333329</c:v>
                </c:pt>
                <c:pt idx="14215">
                  <c:v>29.616666666666671</c:v>
                </c:pt>
                <c:pt idx="14216">
                  <c:v>29.618749999999995</c:v>
                </c:pt>
                <c:pt idx="14217">
                  <c:v>29.620833333333326</c:v>
                </c:pt>
                <c:pt idx="14218">
                  <c:v>29.622916666666665</c:v>
                </c:pt>
                <c:pt idx="14219">
                  <c:v>29.625</c:v>
                </c:pt>
                <c:pt idx="14220">
                  <c:v>29.627083333333328</c:v>
                </c:pt>
                <c:pt idx="14221">
                  <c:v>29.62916666666667</c:v>
                </c:pt>
                <c:pt idx="14222">
                  <c:v>29.631250000000005</c:v>
                </c:pt>
                <c:pt idx="14223">
                  <c:v>29.633333333333326</c:v>
                </c:pt>
                <c:pt idx="14224">
                  <c:v>29.635416666666668</c:v>
                </c:pt>
                <c:pt idx="14225">
                  <c:v>29.637499999999999</c:v>
                </c:pt>
                <c:pt idx="14226">
                  <c:v>29.639583333333327</c:v>
                </c:pt>
                <c:pt idx="14227">
                  <c:v>29.641666666666669</c:v>
                </c:pt>
                <c:pt idx="14228">
                  <c:v>29.643750000000001</c:v>
                </c:pt>
                <c:pt idx="14229">
                  <c:v>29.645833333333325</c:v>
                </c:pt>
                <c:pt idx="14230">
                  <c:v>29.647916666666671</c:v>
                </c:pt>
                <c:pt idx="14231">
                  <c:v>29.650000000000002</c:v>
                </c:pt>
                <c:pt idx="14232">
                  <c:v>29.652083333333326</c:v>
                </c:pt>
                <c:pt idx="14233">
                  <c:v>29.654166666666669</c:v>
                </c:pt>
                <c:pt idx="14234">
                  <c:v>29.656250000000004</c:v>
                </c:pt>
                <c:pt idx="14235">
                  <c:v>29.658333333333324</c:v>
                </c:pt>
                <c:pt idx="14236">
                  <c:v>29.660416666666666</c:v>
                </c:pt>
                <c:pt idx="14237">
                  <c:v>29.662499999999998</c:v>
                </c:pt>
                <c:pt idx="14238">
                  <c:v>29.664583333333326</c:v>
                </c:pt>
                <c:pt idx="14239">
                  <c:v>29.666666666666668</c:v>
                </c:pt>
                <c:pt idx="14240">
                  <c:v>29.668749999999992</c:v>
                </c:pt>
                <c:pt idx="14241">
                  <c:v>29.670833333333327</c:v>
                </c:pt>
                <c:pt idx="14242">
                  <c:v>29.672916666666669</c:v>
                </c:pt>
                <c:pt idx="14243">
                  <c:v>29.675000000000001</c:v>
                </c:pt>
                <c:pt idx="14244">
                  <c:v>29.677083333333329</c:v>
                </c:pt>
                <c:pt idx="14245">
                  <c:v>29.679166666666671</c:v>
                </c:pt>
                <c:pt idx="14246">
                  <c:v>29.681249999999995</c:v>
                </c:pt>
                <c:pt idx="14247">
                  <c:v>29.683333333333323</c:v>
                </c:pt>
                <c:pt idx="14248">
                  <c:v>29.685416666666661</c:v>
                </c:pt>
                <c:pt idx="14249">
                  <c:v>29.6875</c:v>
                </c:pt>
                <c:pt idx="14250">
                  <c:v>29.689583333333324</c:v>
                </c:pt>
                <c:pt idx="14251">
                  <c:v>29.69166666666667</c:v>
                </c:pt>
                <c:pt idx="14252">
                  <c:v>29.693750000000001</c:v>
                </c:pt>
                <c:pt idx="14253">
                  <c:v>29.695833333333326</c:v>
                </c:pt>
                <c:pt idx="14254">
                  <c:v>29.697916666666671</c:v>
                </c:pt>
                <c:pt idx="14255">
                  <c:v>29.7</c:v>
                </c:pt>
                <c:pt idx="14256">
                  <c:v>29.702083333333324</c:v>
                </c:pt>
                <c:pt idx="14257">
                  <c:v>29.704166666666669</c:v>
                </c:pt>
                <c:pt idx="14258">
                  <c:v>29.706250000000001</c:v>
                </c:pt>
                <c:pt idx="14259">
                  <c:v>29.708333333333321</c:v>
                </c:pt>
                <c:pt idx="14260">
                  <c:v>29.710416666666667</c:v>
                </c:pt>
                <c:pt idx="14261">
                  <c:v>29.712499999999995</c:v>
                </c:pt>
                <c:pt idx="14262">
                  <c:v>29.714583333333326</c:v>
                </c:pt>
                <c:pt idx="14263">
                  <c:v>29.716666666666665</c:v>
                </c:pt>
                <c:pt idx="14264">
                  <c:v>29.71875</c:v>
                </c:pt>
                <c:pt idx="14265">
                  <c:v>29.720833333333324</c:v>
                </c:pt>
                <c:pt idx="14266">
                  <c:v>29.722916666666666</c:v>
                </c:pt>
                <c:pt idx="14267">
                  <c:v>29.724999999999998</c:v>
                </c:pt>
                <c:pt idx="14268">
                  <c:v>29.727083333333326</c:v>
                </c:pt>
                <c:pt idx="14269">
                  <c:v>29.729166666666668</c:v>
                </c:pt>
                <c:pt idx="14270">
                  <c:v>29.731249999999996</c:v>
                </c:pt>
                <c:pt idx="14271">
                  <c:v>29.733333333333324</c:v>
                </c:pt>
                <c:pt idx="14272">
                  <c:v>29.735416666666666</c:v>
                </c:pt>
                <c:pt idx="14273">
                  <c:v>29.737500000000001</c:v>
                </c:pt>
                <c:pt idx="14274">
                  <c:v>29.739583333333325</c:v>
                </c:pt>
                <c:pt idx="14275">
                  <c:v>29.741666666666667</c:v>
                </c:pt>
                <c:pt idx="14276">
                  <c:v>29.743749999999991</c:v>
                </c:pt>
                <c:pt idx="14277">
                  <c:v>29.745833333333323</c:v>
                </c:pt>
                <c:pt idx="14278">
                  <c:v>29.747916666666665</c:v>
                </c:pt>
                <c:pt idx="14279">
                  <c:v>29.75</c:v>
                </c:pt>
                <c:pt idx="14280">
                  <c:v>29.752083333333324</c:v>
                </c:pt>
                <c:pt idx="14281">
                  <c:v>29.75416666666667</c:v>
                </c:pt>
                <c:pt idx="14282">
                  <c:v>29.756250000000001</c:v>
                </c:pt>
                <c:pt idx="14283">
                  <c:v>29.758333333333322</c:v>
                </c:pt>
                <c:pt idx="14284">
                  <c:v>29.760416666666664</c:v>
                </c:pt>
                <c:pt idx="14285">
                  <c:v>29.762499999999992</c:v>
                </c:pt>
                <c:pt idx="14286">
                  <c:v>29.764583333333324</c:v>
                </c:pt>
                <c:pt idx="14287">
                  <c:v>29.766666666666666</c:v>
                </c:pt>
                <c:pt idx="14288">
                  <c:v>29.768749999999997</c:v>
                </c:pt>
                <c:pt idx="14289">
                  <c:v>29.770833333333325</c:v>
                </c:pt>
                <c:pt idx="14290">
                  <c:v>29.772916666666667</c:v>
                </c:pt>
                <c:pt idx="14291">
                  <c:v>29.774999999999999</c:v>
                </c:pt>
                <c:pt idx="14292">
                  <c:v>29.777083333333326</c:v>
                </c:pt>
                <c:pt idx="14293">
                  <c:v>29.779166666666665</c:v>
                </c:pt>
                <c:pt idx="14294">
                  <c:v>29.78125</c:v>
                </c:pt>
                <c:pt idx="14295">
                  <c:v>29.783333333333321</c:v>
                </c:pt>
                <c:pt idx="14296">
                  <c:v>29.785416666666663</c:v>
                </c:pt>
                <c:pt idx="14297">
                  <c:v>29.787499999999998</c:v>
                </c:pt>
                <c:pt idx="14298">
                  <c:v>29.789583333333322</c:v>
                </c:pt>
                <c:pt idx="14299">
                  <c:v>29.791666666666668</c:v>
                </c:pt>
                <c:pt idx="14300">
                  <c:v>29.793749999999992</c:v>
                </c:pt>
                <c:pt idx="14301">
                  <c:v>29.795833333333324</c:v>
                </c:pt>
                <c:pt idx="14302">
                  <c:v>29.797916666666669</c:v>
                </c:pt>
                <c:pt idx="14303">
                  <c:v>29.8</c:v>
                </c:pt>
                <c:pt idx="14304">
                  <c:v>29.802083333333325</c:v>
                </c:pt>
                <c:pt idx="14305">
                  <c:v>29.804166666666671</c:v>
                </c:pt>
                <c:pt idx="14306">
                  <c:v>29.806249999999995</c:v>
                </c:pt>
                <c:pt idx="14307">
                  <c:v>29.808333333333323</c:v>
                </c:pt>
                <c:pt idx="14308">
                  <c:v>29.810416666666665</c:v>
                </c:pt>
                <c:pt idx="14309">
                  <c:v>29.8125</c:v>
                </c:pt>
                <c:pt idx="14310">
                  <c:v>29.814583333333328</c:v>
                </c:pt>
                <c:pt idx="14311">
                  <c:v>29.81666666666667</c:v>
                </c:pt>
                <c:pt idx="14312">
                  <c:v>29.818750000000001</c:v>
                </c:pt>
                <c:pt idx="14313">
                  <c:v>29.820833333333326</c:v>
                </c:pt>
                <c:pt idx="14314">
                  <c:v>29.822916666666668</c:v>
                </c:pt>
                <c:pt idx="14315">
                  <c:v>29.824999999999999</c:v>
                </c:pt>
                <c:pt idx="14316">
                  <c:v>29.827083333333327</c:v>
                </c:pt>
                <c:pt idx="14317">
                  <c:v>29.829166666666669</c:v>
                </c:pt>
                <c:pt idx="14318">
                  <c:v>29.831250000000004</c:v>
                </c:pt>
                <c:pt idx="14319">
                  <c:v>29.833333333333325</c:v>
                </c:pt>
                <c:pt idx="14320">
                  <c:v>29.835416666666667</c:v>
                </c:pt>
                <c:pt idx="14321">
                  <c:v>29.837499999999999</c:v>
                </c:pt>
                <c:pt idx="14322">
                  <c:v>29.839583333333326</c:v>
                </c:pt>
                <c:pt idx="14323">
                  <c:v>29.841666666666665</c:v>
                </c:pt>
                <c:pt idx="14324">
                  <c:v>29.84375</c:v>
                </c:pt>
                <c:pt idx="14325">
                  <c:v>29.845833333333324</c:v>
                </c:pt>
                <c:pt idx="14326">
                  <c:v>29.84791666666667</c:v>
                </c:pt>
                <c:pt idx="14327">
                  <c:v>29.85</c:v>
                </c:pt>
                <c:pt idx="14328">
                  <c:v>29.852083333333326</c:v>
                </c:pt>
                <c:pt idx="14329">
                  <c:v>29.854166666666671</c:v>
                </c:pt>
                <c:pt idx="14330">
                  <c:v>29.856249999999996</c:v>
                </c:pt>
                <c:pt idx="14331">
                  <c:v>29.858333333333324</c:v>
                </c:pt>
                <c:pt idx="14332">
                  <c:v>29.860416666666666</c:v>
                </c:pt>
                <c:pt idx="14333">
                  <c:v>29.862499999999997</c:v>
                </c:pt>
                <c:pt idx="14334">
                  <c:v>29.864583333333325</c:v>
                </c:pt>
                <c:pt idx="14335">
                  <c:v>29.866666666666667</c:v>
                </c:pt>
                <c:pt idx="14336">
                  <c:v>29.868749999999991</c:v>
                </c:pt>
                <c:pt idx="14337">
                  <c:v>29.870833333333326</c:v>
                </c:pt>
                <c:pt idx="14338">
                  <c:v>29.872916666666665</c:v>
                </c:pt>
                <c:pt idx="14339">
                  <c:v>29.875</c:v>
                </c:pt>
                <c:pt idx="14340">
                  <c:v>29.877083333333328</c:v>
                </c:pt>
                <c:pt idx="14341">
                  <c:v>29.87916666666667</c:v>
                </c:pt>
                <c:pt idx="14342">
                  <c:v>29.881250000000001</c:v>
                </c:pt>
                <c:pt idx="14343">
                  <c:v>29.883333333333322</c:v>
                </c:pt>
                <c:pt idx="14344">
                  <c:v>29.885416666666664</c:v>
                </c:pt>
                <c:pt idx="14345">
                  <c:v>29.887499999999996</c:v>
                </c:pt>
                <c:pt idx="14346">
                  <c:v>29.889583333333324</c:v>
                </c:pt>
                <c:pt idx="14347">
                  <c:v>29.891666666666669</c:v>
                </c:pt>
                <c:pt idx="14348">
                  <c:v>29.893750000000001</c:v>
                </c:pt>
                <c:pt idx="14349">
                  <c:v>29.895833333333325</c:v>
                </c:pt>
                <c:pt idx="14350">
                  <c:v>29.897916666666671</c:v>
                </c:pt>
                <c:pt idx="14351">
                  <c:v>29.9</c:v>
                </c:pt>
                <c:pt idx="14352">
                  <c:v>29.902083333333323</c:v>
                </c:pt>
                <c:pt idx="14353">
                  <c:v>29.904166666666665</c:v>
                </c:pt>
                <c:pt idx="14354">
                  <c:v>29.90625</c:v>
                </c:pt>
                <c:pt idx="14355">
                  <c:v>29.908333333333321</c:v>
                </c:pt>
                <c:pt idx="14356">
                  <c:v>29.910416666666666</c:v>
                </c:pt>
                <c:pt idx="14357">
                  <c:v>29.912499999999998</c:v>
                </c:pt>
                <c:pt idx="14358">
                  <c:v>29.914583333333326</c:v>
                </c:pt>
                <c:pt idx="14359">
                  <c:v>29.916666666666668</c:v>
                </c:pt>
                <c:pt idx="14360">
                  <c:v>29.918749999999992</c:v>
                </c:pt>
                <c:pt idx="14361">
                  <c:v>29.920833333333324</c:v>
                </c:pt>
                <c:pt idx="14362">
                  <c:v>29.922916666666666</c:v>
                </c:pt>
                <c:pt idx="14363">
                  <c:v>29.924999999999997</c:v>
                </c:pt>
                <c:pt idx="14364">
                  <c:v>29.927083333333325</c:v>
                </c:pt>
                <c:pt idx="14365">
                  <c:v>29.929166666666667</c:v>
                </c:pt>
                <c:pt idx="14366">
                  <c:v>29.931249999999995</c:v>
                </c:pt>
                <c:pt idx="14367">
                  <c:v>29.933333333333323</c:v>
                </c:pt>
                <c:pt idx="14368">
                  <c:v>29.935416666666661</c:v>
                </c:pt>
                <c:pt idx="14369">
                  <c:v>29.9375</c:v>
                </c:pt>
                <c:pt idx="14370">
                  <c:v>29.939583333333324</c:v>
                </c:pt>
                <c:pt idx="14371">
                  <c:v>29.941666666666666</c:v>
                </c:pt>
                <c:pt idx="14372">
                  <c:v>29.943749999999998</c:v>
                </c:pt>
                <c:pt idx="14373">
                  <c:v>29.945833333333322</c:v>
                </c:pt>
                <c:pt idx="14374">
                  <c:v>29.947916666666668</c:v>
                </c:pt>
                <c:pt idx="14375">
                  <c:v>29.95</c:v>
                </c:pt>
                <c:pt idx="14376">
                  <c:v>29.952083333333324</c:v>
                </c:pt>
                <c:pt idx="14377">
                  <c:v>29.954166666666669</c:v>
                </c:pt>
                <c:pt idx="14378">
                  <c:v>29.956250000000001</c:v>
                </c:pt>
                <c:pt idx="14379">
                  <c:v>29.958333333333321</c:v>
                </c:pt>
                <c:pt idx="14380">
                  <c:v>29.960416666666664</c:v>
                </c:pt>
                <c:pt idx="14381">
                  <c:v>29.962499999999991</c:v>
                </c:pt>
                <c:pt idx="14382">
                  <c:v>29.964583333333323</c:v>
                </c:pt>
                <c:pt idx="14383">
                  <c:v>29.966666666666661</c:v>
                </c:pt>
                <c:pt idx="14384">
                  <c:v>29.968749999999996</c:v>
                </c:pt>
                <c:pt idx="14385">
                  <c:v>29.970833333333324</c:v>
                </c:pt>
                <c:pt idx="14386">
                  <c:v>29.972916666666666</c:v>
                </c:pt>
                <c:pt idx="14387">
                  <c:v>29.974999999999998</c:v>
                </c:pt>
                <c:pt idx="14388">
                  <c:v>29.977083333333326</c:v>
                </c:pt>
                <c:pt idx="14389">
                  <c:v>29.979166666666668</c:v>
                </c:pt>
                <c:pt idx="14390">
                  <c:v>29.981249999999992</c:v>
                </c:pt>
                <c:pt idx="14391">
                  <c:v>29.98333333333332</c:v>
                </c:pt>
                <c:pt idx="14392">
                  <c:v>29.985416666666662</c:v>
                </c:pt>
                <c:pt idx="14393">
                  <c:v>29.987499999999997</c:v>
                </c:pt>
                <c:pt idx="14394">
                  <c:v>29.989583333333321</c:v>
                </c:pt>
                <c:pt idx="14395">
                  <c:v>29.991666666666667</c:v>
                </c:pt>
                <c:pt idx="14396">
                  <c:v>29.993749999999991</c:v>
                </c:pt>
                <c:pt idx="14397">
                  <c:v>29.995833333333323</c:v>
                </c:pt>
                <c:pt idx="14398">
                  <c:v>29.997916666666665</c:v>
                </c:pt>
                <c:pt idx="14399">
                  <c:v>30</c:v>
                </c:pt>
                <c:pt idx="14400">
                  <c:v>30.002083333333324</c:v>
                </c:pt>
                <c:pt idx="14401">
                  <c:v>30.00416666666667</c:v>
                </c:pt>
                <c:pt idx="14402">
                  <c:v>30.006250000000001</c:v>
                </c:pt>
                <c:pt idx="14403">
                  <c:v>30.008333333333322</c:v>
                </c:pt>
                <c:pt idx="14404">
                  <c:v>30.010416666666668</c:v>
                </c:pt>
                <c:pt idx="14405">
                  <c:v>30.012499999999996</c:v>
                </c:pt>
                <c:pt idx="14406">
                  <c:v>30.014583333333327</c:v>
                </c:pt>
                <c:pt idx="14407">
                  <c:v>30.016666666666669</c:v>
                </c:pt>
                <c:pt idx="14408">
                  <c:v>30.018750000000001</c:v>
                </c:pt>
                <c:pt idx="14409">
                  <c:v>30.020833333333325</c:v>
                </c:pt>
                <c:pt idx="14410">
                  <c:v>30.022916666666667</c:v>
                </c:pt>
                <c:pt idx="14411">
                  <c:v>30.024999999999999</c:v>
                </c:pt>
                <c:pt idx="14412">
                  <c:v>30.027083333333326</c:v>
                </c:pt>
                <c:pt idx="14413">
                  <c:v>30.029166666666665</c:v>
                </c:pt>
                <c:pt idx="14414">
                  <c:v>30.031250000000004</c:v>
                </c:pt>
                <c:pt idx="14415">
                  <c:v>30.033333333333324</c:v>
                </c:pt>
                <c:pt idx="14416">
                  <c:v>30.035416666666666</c:v>
                </c:pt>
                <c:pt idx="14417">
                  <c:v>30.037500000000001</c:v>
                </c:pt>
                <c:pt idx="14418">
                  <c:v>30.039583333333326</c:v>
                </c:pt>
                <c:pt idx="14419">
                  <c:v>30.041666666666668</c:v>
                </c:pt>
                <c:pt idx="14420">
                  <c:v>30.043749999999992</c:v>
                </c:pt>
                <c:pt idx="14421">
                  <c:v>30.045833333333324</c:v>
                </c:pt>
                <c:pt idx="14422">
                  <c:v>30.047916666666669</c:v>
                </c:pt>
                <c:pt idx="14423">
                  <c:v>30.05</c:v>
                </c:pt>
                <c:pt idx="14424">
                  <c:v>30.052083333333325</c:v>
                </c:pt>
                <c:pt idx="14425">
                  <c:v>30.054166666666671</c:v>
                </c:pt>
                <c:pt idx="14426">
                  <c:v>30.056249999999995</c:v>
                </c:pt>
                <c:pt idx="14427">
                  <c:v>30.058333333333323</c:v>
                </c:pt>
                <c:pt idx="14428">
                  <c:v>30.060416666666661</c:v>
                </c:pt>
                <c:pt idx="14429">
                  <c:v>30.062499999999996</c:v>
                </c:pt>
                <c:pt idx="14430">
                  <c:v>30.064583333333324</c:v>
                </c:pt>
                <c:pt idx="14431">
                  <c:v>30.066666666666666</c:v>
                </c:pt>
                <c:pt idx="14432">
                  <c:v>30.068749999999998</c:v>
                </c:pt>
                <c:pt idx="14433">
                  <c:v>30.070833333333326</c:v>
                </c:pt>
                <c:pt idx="14434">
                  <c:v>30.072916666666668</c:v>
                </c:pt>
                <c:pt idx="14435">
                  <c:v>30.074999999999999</c:v>
                </c:pt>
                <c:pt idx="14436">
                  <c:v>30.077083333333327</c:v>
                </c:pt>
                <c:pt idx="14437">
                  <c:v>30.079166666666669</c:v>
                </c:pt>
                <c:pt idx="14438">
                  <c:v>30.081250000000001</c:v>
                </c:pt>
                <c:pt idx="14439">
                  <c:v>30.083333333333321</c:v>
                </c:pt>
                <c:pt idx="14440">
                  <c:v>30.085416666666664</c:v>
                </c:pt>
                <c:pt idx="14441">
                  <c:v>30.087499999999995</c:v>
                </c:pt>
                <c:pt idx="14442">
                  <c:v>30.089583333333323</c:v>
                </c:pt>
                <c:pt idx="14443">
                  <c:v>30.091666666666665</c:v>
                </c:pt>
                <c:pt idx="14444">
                  <c:v>30.09375</c:v>
                </c:pt>
                <c:pt idx="14445">
                  <c:v>30.095833333333324</c:v>
                </c:pt>
                <c:pt idx="14446">
                  <c:v>30.09791666666667</c:v>
                </c:pt>
                <c:pt idx="14447">
                  <c:v>30.1</c:v>
                </c:pt>
                <c:pt idx="14448">
                  <c:v>30.102083333333326</c:v>
                </c:pt>
                <c:pt idx="14449">
                  <c:v>30.104166666666671</c:v>
                </c:pt>
                <c:pt idx="14450">
                  <c:v>30.106249999999996</c:v>
                </c:pt>
                <c:pt idx="14451">
                  <c:v>30.108333333333324</c:v>
                </c:pt>
                <c:pt idx="14452">
                  <c:v>30.110416666666669</c:v>
                </c:pt>
                <c:pt idx="14453">
                  <c:v>30.112500000000001</c:v>
                </c:pt>
                <c:pt idx="14454">
                  <c:v>30.114583333333329</c:v>
                </c:pt>
                <c:pt idx="14455">
                  <c:v>30.116666666666671</c:v>
                </c:pt>
                <c:pt idx="14456">
                  <c:v>30.118749999999995</c:v>
                </c:pt>
                <c:pt idx="14457">
                  <c:v>30.120833333333326</c:v>
                </c:pt>
                <c:pt idx="14458">
                  <c:v>30.122916666666665</c:v>
                </c:pt>
                <c:pt idx="14459">
                  <c:v>30.125</c:v>
                </c:pt>
                <c:pt idx="14460">
                  <c:v>30.127083333333328</c:v>
                </c:pt>
                <c:pt idx="14461">
                  <c:v>30.12916666666667</c:v>
                </c:pt>
                <c:pt idx="14462">
                  <c:v>30.131250000000005</c:v>
                </c:pt>
                <c:pt idx="14463">
                  <c:v>30.133333333333326</c:v>
                </c:pt>
                <c:pt idx="14464">
                  <c:v>30.135416666666668</c:v>
                </c:pt>
                <c:pt idx="14465">
                  <c:v>30.137499999999999</c:v>
                </c:pt>
                <c:pt idx="14466">
                  <c:v>30.139583333333327</c:v>
                </c:pt>
                <c:pt idx="14467">
                  <c:v>30.141666666666669</c:v>
                </c:pt>
                <c:pt idx="14468">
                  <c:v>30.143750000000001</c:v>
                </c:pt>
                <c:pt idx="14469">
                  <c:v>30.145833333333325</c:v>
                </c:pt>
                <c:pt idx="14470">
                  <c:v>30.147916666666671</c:v>
                </c:pt>
                <c:pt idx="14471">
                  <c:v>30.150000000000002</c:v>
                </c:pt>
                <c:pt idx="14472">
                  <c:v>30.152083333333326</c:v>
                </c:pt>
                <c:pt idx="14473">
                  <c:v>30.154166666666669</c:v>
                </c:pt>
                <c:pt idx="14474">
                  <c:v>30.156250000000004</c:v>
                </c:pt>
                <c:pt idx="14475">
                  <c:v>30.158333333333324</c:v>
                </c:pt>
                <c:pt idx="14476">
                  <c:v>30.160416666666666</c:v>
                </c:pt>
                <c:pt idx="14477">
                  <c:v>30.162499999999998</c:v>
                </c:pt>
                <c:pt idx="14478">
                  <c:v>30.164583333333326</c:v>
                </c:pt>
                <c:pt idx="14479">
                  <c:v>30.166666666666668</c:v>
                </c:pt>
                <c:pt idx="14480">
                  <c:v>30.168749999999992</c:v>
                </c:pt>
                <c:pt idx="14481">
                  <c:v>30.170833333333327</c:v>
                </c:pt>
                <c:pt idx="14482">
                  <c:v>30.172916666666669</c:v>
                </c:pt>
                <c:pt idx="14483">
                  <c:v>30.175000000000001</c:v>
                </c:pt>
                <c:pt idx="14484">
                  <c:v>30.177083333333329</c:v>
                </c:pt>
                <c:pt idx="14485">
                  <c:v>30.179166666666671</c:v>
                </c:pt>
                <c:pt idx="14486">
                  <c:v>30.181249999999995</c:v>
                </c:pt>
                <c:pt idx="14487">
                  <c:v>30.183333333333323</c:v>
                </c:pt>
                <c:pt idx="14488">
                  <c:v>30.185416666666661</c:v>
                </c:pt>
                <c:pt idx="14489">
                  <c:v>30.1875</c:v>
                </c:pt>
                <c:pt idx="14490">
                  <c:v>30.189583333333324</c:v>
                </c:pt>
                <c:pt idx="14491">
                  <c:v>30.19166666666667</c:v>
                </c:pt>
                <c:pt idx="14492">
                  <c:v>30.193750000000001</c:v>
                </c:pt>
                <c:pt idx="14493">
                  <c:v>30.195833333333326</c:v>
                </c:pt>
                <c:pt idx="14494">
                  <c:v>30.197916666666671</c:v>
                </c:pt>
                <c:pt idx="14495">
                  <c:v>30.2</c:v>
                </c:pt>
                <c:pt idx="14496">
                  <c:v>30.202083333333324</c:v>
                </c:pt>
                <c:pt idx="14497">
                  <c:v>30.204166666666669</c:v>
                </c:pt>
                <c:pt idx="14498">
                  <c:v>30.206250000000001</c:v>
                </c:pt>
                <c:pt idx="14499">
                  <c:v>30.208333333333321</c:v>
                </c:pt>
                <c:pt idx="14500">
                  <c:v>30.210416666666667</c:v>
                </c:pt>
                <c:pt idx="14501">
                  <c:v>30.212499999999995</c:v>
                </c:pt>
                <c:pt idx="14502">
                  <c:v>30.214583333333326</c:v>
                </c:pt>
                <c:pt idx="14503">
                  <c:v>30.216666666666665</c:v>
                </c:pt>
                <c:pt idx="14504">
                  <c:v>30.21875</c:v>
                </c:pt>
                <c:pt idx="14505">
                  <c:v>30.220833333333324</c:v>
                </c:pt>
                <c:pt idx="14506">
                  <c:v>30.222916666666666</c:v>
                </c:pt>
                <c:pt idx="14507">
                  <c:v>30.224999999999998</c:v>
                </c:pt>
                <c:pt idx="14508">
                  <c:v>30.227083333333326</c:v>
                </c:pt>
                <c:pt idx="14509">
                  <c:v>30.229166666666668</c:v>
                </c:pt>
                <c:pt idx="14510">
                  <c:v>30.231249999999996</c:v>
                </c:pt>
                <c:pt idx="14511">
                  <c:v>30.233333333333324</c:v>
                </c:pt>
                <c:pt idx="14512">
                  <c:v>30.235416666666666</c:v>
                </c:pt>
                <c:pt idx="14513">
                  <c:v>30.237500000000001</c:v>
                </c:pt>
                <c:pt idx="14514">
                  <c:v>30.239583333333325</c:v>
                </c:pt>
                <c:pt idx="14515">
                  <c:v>30.241666666666667</c:v>
                </c:pt>
                <c:pt idx="14516">
                  <c:v>30.243749999999991</c:v>
                </c:pt>
                <c:pt idx="14517">
                  <c:v>30.245833333333323</c:v>
                </c:pt>
                <c:pt idx="14518">
                  <c:v>30.247916666666665</c:v>
                </c:pt>
                <c:pt idx="14519">
                  <c:v>30.25</c:v>
                </c:pt>
                <c:pt idx="14520">
                  <c:v>30.252083333333324</c:v>
                </c:pt>
                <c:pt idx="14521">
                  <c:v>30.25416666666667</c:v>
                </c:pt>
                <c:pt idx="14522">
                  <c:v>30.256250000000001</c:v>
                </c:pt>
                <c:pt idx="14523">
                  <c:v>30.258333333333322</c:v>
                </c:pt>
                <c:pt idx="14524">
                  <c:v>30.260416666666664</c:v>
                </c:pt>
                <c:pt idx="14525">
                  <c:v>30.262499999999992</c:v>
                </c:pt>
                <c:pt idx="14526">
                  <c:v>30.264583333333324</c:v>
                </c:pt>
                <c:pt idx="14527">
                  <c:v>30.266666666666666</c:v>
                </c:pt>
                <c:pt idx="14528">
                  <c:v>30.268749999999997</c:v>
                </c:pt>
                <c:pt idx="14529">
                  <c:v>30.270833333333325</c:v>
                </c:pt>
                <c:pt idx="14530">
                  <c:v>30.272916666666667</c:v>
                </c:pt>
                <c:pt idx="14531">
                  <c:v>30.274999999999999</c:v>
                </c:pt>
                <c:pt idx="14532">
                  <c:v>30.277083333333326</c:v>
                </c:pt>
                <c:pt idx="14533">
                  <c:v>30.279166666666665</c:v>
                </c:pt>
                <c:pt idx="14534">
                  <c:v>30.28125</c:v>
                </c:pt>
                <c:pt idx="14535">
                  <c:v>30.283333333333321</c:v>
                </c:pt>
                <c:pt idx="14536">
                  <c:v>30.285416666666663</c:v>
                </c:pt>
                <c:pt idx="14537">
                  <c:v>30.287499999999998</c:v>
                </c:pt>
                <c:pt idx="14538">
                  <c:v>30.289583333333322</c:v>
                </c:pt>
                <c:pt idx="14539">
                  <c:v>30.291666666666668</c:v>
                </c:pt>
                <c:pt idx="14540">
                  <c:v>30.293749999999992</c:v>
                </c:pt>
                <c:pt idx="14541">
                  <c:v>30.295833333333324</c:v>
                </c:pt>
                <c:pt idx="14542">
                  <c:v>30.297916666666669</c:v>
                </c:pt>
                <c:pt idx="14543">
                  <c:v>30.3</c:v>
                </c:pt>
                <c:pt idx="14544">
                  <c:v>30.302083333333325</c:v>
                </c:pt>
                <c:pt idx="14545">
                  <c:v>30.304166666666671</c:v>
                </c:pt>
                <c:pt idx="14546">
                  <c:v>30.306249999999995</c:v>
                </c:pt>
                <c:pt idx="14547">
                  <c:v>30.308333333333323</c:v>
                </c:pt>
                <c:pt idx="14548">
                  <c:v>30.310416666666665</c:v>
                </c:pt>
                <c:pt idx="14549">
                  <c:v>30.3125</c:v>
                </c:pt>
                <c:pt idx="14550">
                  <c:v>30.314583333333328</c:v>
                </c:pt>
                <c:pt idx="14551">
                  <c:v>30.31666666666667</c:v>
                </c:pt>
                <c:pt idx="14552">
                  <c:v>30.318750000000001</c:v>
                </c:pt>
                <c:pt idx="14553">
                  <c:v>30.320833333333326</c:v>
                </c:pt>
                <c:pt idx="14554">
                  <c:v>30.322916666666668</c:v>
                </c:pt>
                <c:pt idx="14555">
                  <c:v>30.324999999999999</c:v>
                </c:pt>
                <c:pt idx="14556">
                  <c:v>30.327083333333327</c:v>
                </c:pt>
                <c:pt idx="14557">
                  <c:v>30.329166666666669</c:v>
                </c:pt>
                <c:pt idx="14558">
                  <c:v>30.331250000000004</c:v>
                </c:pt>
                <c:pt idx="14559">
                  <c:v>30.333333333333325</c:v>
                </c:pt>
                <c:pt idx="14560">
                  <c:v>30.335416666666667</c:v>
                </c:pt>
                <c:pt idx="14561">
                  <c:v>30.337499999999999</c:v>
                </c:pt>
                <c:pt idx="14562">
                  <c:v>30.339583333333326</c:v>
                </c:pt>
                <c:pt idx="14563">
                  <c:v>30.341666666666665</c:v>
                </c:pt>
                <c:pt idx="14564">
                  <c:v>30.34375</c:v>
                </c:pt>
                <c:pt idx="14565">
                  <c:v>30.345833333333324</c:v>
                </c:pt>
                <c:pt idx="14566">
                  <c:v>30.34791666666667</c:v>
                </c:pt>
                <c:pt idx="14567">
                  <c:v>30.35</c:v>
                </c:pt>
                <c:pt idx="14568">
                  <c:v>30.352083333333326</c:v>
                </c:pt>
                <c:pt idx="14569">
                  <c:v>30.354166666666671</c:v>
                </c:pt>
                <c:pt idx="14570">
                  <c:v>30.356249999999996</c:v>
                </c:pt>
                <c:pt idx="14571">
                  <c:v>30.358333333333324</c:v>
                </c:pt>
                <c:pt idx="14572">
                  <c:v>30.360416666666666</c:v>
                </c:pt>
                <c:pt idx="14573">
                  <c:v>30.362499999999997</c:v>
                </c:pt>
                <c:pt idx="14574">
                  <c:v>30.364583333333325</c:v>
                </c:pt>
                <c:pt idx="14575">
                  <c:v>30.366666666666667</c:v>
                </c:pt>
                <c:pt idx="14576">
                  <c:v>30.368749999999991</c:v>
                </c:pt>
                <c:pt idx="14577">
                  <c:v>30.370833333333326</c:v>
                </c:pt>
                <c:pt idx="14578">
                  <c:v>30.372916666666665</c:v>
                </c:pt>
                <c:pt idx="14579">
                  <c:v>30.375</c:v>
                </c:pt>
                <c:pt idx="14580">
                  <c:v>30.377083333333328</c:v>
                </c:pt>
                <c:pt idx="14581">
                  <c:v>30.37916666666667</c:v>
                </c:pt>
                <c:pt idx="14582">
                  <c:v>30.381250000000001</c:v>
                </c:pt>
                <c:pt idx="14583">
                  <c:v>30.383333333333322</c:v>
                </c:pt>
                <c:pt idx="14584">
                  <c:v>30.385416666666664</c:v>
                </c:pt>
                <c:pt idx="14585">
                  <c:v>30.387499999999996</c:v>
                </c:pt>
                <c:pt idx="14586">
                  <c:v>30.389583333333324</c:v>
                </c:pt>
                <c:pt idx="14587">
                  <c:v>30.391666666666669</c:v>
                </c:pt>
                <c:pt idx="14588">
                  <c:v>30.393750000000001</c:v>
                </c:pt>
                <c:pt idx="14589">
                  <c:v>30.395833333333325</c:v>
                </c:pt>
                <c:pt idx="14590">
                  <c:v>30.397916666666671</c:v>
                </c:pt>
                <c:pt idx="14591">
                  <c:v>30.4</c:v>
                </c:pt>
                <c:pt idx="14592">
                  <c:v>30.402083333333323</c:v>
                </c:pt>
                <c:pt idx="14593">
                  <c:v>30.404166666666665</c:v>
                </c:pt>
                <c:pt idx="14594">
                  <c:v>30.40625</c:v>
                </c:pt>
                <c:pt idx="14595">
                  <c:v>30.408333333333321</c:v>
                </c:pt>
                <c:pt idx="14596">
                  <c:v>30.410416666666666</c:v>
                </c:pt>
                <c:pt idx="14597">
                  <c:v>30.412499999999998</c:v>
                </c:pt>
                <c:pt idx="14598">
                  <c:v>30.414583333333326</c:v>
                </c:pt>
                <c:pt idx="14599">
                  <c:v>30.416666666666668</c:v>
                </c:pt>
                <c:pt idx="14600">
                  <c:v>30.418749999999992</c:v>
                </c:pt>
                <c:pt idx="14601">
                  <c:v>30.420833333333324</c:v>
                </c:pt>
                <c:pt idx="14602">
                  <c:v>30.422916666666666</c:v>
                </c:pt>
                <c:pt idx="14603">
                  <c:v>30.424999999999997</c:v>
                </c:pt>
                <c:pt idx="14604">
                  <c:v>30.427083333333325</c:v>
                </c:pt>
                <c:pt idx="14605">
                  <c:v>30.429166666666667</c:v>
                </c:pt>
                <c:pt idx="14606">
                  <c:v>30.431249999999995</c:v>
                </c:pt>
                <c:pt idx="14607">
                  <c:v>30.433333333333323</c:v>
                </c:pt>
                <c:pt idx="14608">
                  <c:v>30.435416666666661</c:v>
                </c:pt>
                <c:pt idx="14609">
                  <c:v>30.4375</c:v>
                </c:pt>
                <c:pt idx="14610">
                  <c:v>30.439583333333324</c:v>
                </c:pt>
                <c:pt idx="14611">
                  <c:v>30.441666666666666</c:v>
                </c:pt>
                <c:pt idx="14612">
                  <c:v>30.443749999999998</c:v>
                </c:pt>
                <c:pt idx="14613">
                  <c:v>30.445833333333322</c:v>
                </c:pt>
                <c:pt idx="14614">
                  <c:v>30.447916666666668</c:v>
                </c:pt>
                <c:pt idx="14615">
                  <c:v>30.45</c:v>
                </c:pt>
                <c:pt idx="14616">
                  <c:v>30.452083333333324</c:v>
                </c:pt>
                <c:pt idx="14617">
                  <c:v>30.454166666666669</c:v>
                </c:pt>
                <c:pt idx="14618">
                  <c:v>30.456250000000001</c:v>
                </c:pt>
                <c:pt idx="14619">
                  <c:v>30.458333333333321</c:v>
                </c:pt>
                <c:pt idx="14620">
                  <c:v>30.460416666666664</c:v>
                </c:pt>
                <c:pt idx="14621">
                  <c:v>30.462499999999991</c:v>
                </c:pt>
                <c:pt idx="14622">
                  <c:v>30.464583333333323</c:v>
                </c:pt>
                <c:pt idx="14623">
                  <c:v>30.466666666666661</c:v>
                </c:pt>
                <c:pt idx="14624">
                  <c:v>30.468749999999996</c:v>
                </c:pt>
                <c:pt idx="14625">
                  <c:v>30.470833333333324</c:v>
                </c:pt>
                <c:pt idx="14626">
                  <c:v>30.472916666666666</c:v>
                </c:pt>
                <c:pt idx="14627">
                  <c:v>30.474999999999998</c:v>
                </c:pt>
                <c:pt idx="14628">
                  <c:v>30.477083333333326</c:v>
                </c:pt>
                <c:pt idx="14629">
                  <c:v>30.479166666666668</c:v>
                </c:pt>
                <c:pt idx="14630">
                  <c:v>30.481249999999992</c:v>
                </c:pt>
                <c:pt idx="14631">
                  <c:v>30.48333333333332</c:v>
                </c:pt>
                <c:pt idx="14632">
                  <c:v>30.485416666666662</c:v>
                </c:pt>
                <c:pt idx="14633">
                  <c:v>30.487499999999997</c:v>
                </c:pt>
                <c:pt idx="14634">
                  <c:v>30.489583333333321</c:v>
                </c:pt>
                <c:pt idx="14635">
                  <c:v>30.491666666666667</c:v>
                </c:pt>
                <c:pt idx="14636">
                  <c:v>30.493749999999991</c:v>
                </c:pt>
                <c:pt idx="14637">
                  <c:v>30.495833333333323</c:v>
                </c:pt>
                <c:pt idx="14638">
                  <c:v>30.497916666666665</c:v>
                </c:pt>
                <c:pt idx="14639">
                  <c:v>30.5</c:v>
                </c:pt>
                <c:pt idx="14640">
                  <c:v>30.502083333333324</c:v>
                </c:pt>
                <c:pt idx="14641">
                  <c:v>30.50416666666667</c:v>
                </c:pt>
                <c:pt idx="14642">
                  <c:v>30.506250000000001</c:v>
                </c:pt>
                <c:pt idx="14643">
                  <c:v>30.508333333333322</c:v>
                </c:pt>
                <c:pt idx="14644">
                  <c:v>30.510416666666668</c:v>
                </c:pt>
                <c:pt idx="14645">
                  <c:v>30.512499999999996</c:v>
                </c:pt>
                <c:pt idx="14646">
                  <c:v>30.514583333333327</c:v>
                </c:pt>
                <c:pt idx="14647">
                  <c:v>30.516666666666669</c:v>
                </c:pt>
                <c:pt idx="14648">
                  <c:v>30.518750000000001</c:v>
                </c:pt>
                <c:pt idx="14649">
                  <c:v>30.520833333333325</c:v>
                </c:pt>
                <c:pt idx="14650">
                  <c:v>30.522916666666667</c:v>
                </c:pt>
                <c:pt idx="14651">
                  <c:v>30.524999999999999</c:v>
                </c:pt>
                <c:pt idx="14652">
                  <c:v>30.527083333333326</c:v>
                </c:pt>
                <c:pt idx="14653">
                  <c:v>30.529166666666665</c:v>
                </c:pt>
                <c:pt idx="14654">
                  <c:v>30.531250000000004</c:v>
                </c:pt>
                <c:pt idx="14655">
                  <c:v>30.533333333333324</c:v>
                </c:pt>
                <c:pt idx="14656">
                  <c:v>30.535416666666666</c:v>
                </c:pt>
                <c:pt idx="14657">
                  <c:v>30.537500000000001</c:v>
                </c:pt>
                <c:pt idx="14658">
                  <c:v>30.539583333333326</c:v>
                </c:pt>
                <c:pt idx="14659">
                  <c:v>30.541666666666668</c:v>
                </c:pt>
                <c:pt idx="14660">
                  <c:v>30.543749999999992</c:v>
                </c:pt>
                <c:pt idx="14661">
                  <c:v>30.545833333333324</c:v>
                </c:pt>
                <c:pt idx="14662">
                  <c:v>30.547916666666669</c:v>
                </c:pt>
                <c:pt idx="14663">
                  <c:v>30.55</c:v>
                </c:pt>
                <c:pt idx="14664">
                  <c:v>30.552083333333325</c:v>
                </c:pt>
                <c:pt idx="14665">
                  <c:v>30.554166666666671</c:v>
                </c:pt>
                <c:pt idx="14666">
                  <c:v>30.556249999999995</c:v>
                </c:pt>
                <c:pt idx="14667">
                  <c:v>30.558333333333323</c:v>
                </c:pt>
                <c:pt idx="14668">
                  <c:v>30.560416666666661</c:v>
                </c:pt>
                <c:pt idx="14669">
                  <c:v>30.562499999999996</c:v>
                </c:pt>
                <c:pt idx="14670">
                  <c:v>30.564583333333324</c:v>
                </c:pt>
                <c:pt idx="14671">
                  <c:v>30.566666666666666</c:v>
                </c:pt>
                <c:pt idx="14672">
                  <c:v>30.568749999999998</c:v>
                </c:pt>
                <c:pt idx="14673">
                  <c:v>30.570833333333326</c:v>
                </c:pt>
                <c:pt idx="14674">
                  <c:v>30.572916666666668</c:v>
                </c:pt>
                <c:pt idx="14675">
                  <c:v>30.574999999999999</c:v>
                </c:pt>
                <c:pt idx="14676">
                  <c:v>30.577083333333327</c:v>
                </c:pt>
                <c:pt idx="14677">
                  <c:v>30.579166666666669</c:v>
                </c:pt>
                <c:pt idx="14678">
                  <c:v>30.581250000000001</c:v>
                </c:pt>
                <c:pt idx="14679">
                  <c:v>30.583333333333321</c:v>
                </c:pt>
                <c:pt idx="14680">
                  <c:v>30.585416666666664</c:v>
                </c:pt>
                <c:pt idx="14681">
                  <c:v>30.587499999999995</c:v>
                </c:pt>
                <c:pt idx="14682">
                  <c:v>30.589583333333323</c:v>
                </c:pt>
                <c:pt idx="14683">
                  <c:v>30.591666666666665</c:v>
                </c:pt>
                <c:pt idx="14684">
                  <c:v>30.59375</c:v>
                </c:pt>
                <c:pt idx="14685">
                  <c:v>30.595833333333324</c:v>
                </c:pt>
                <c:pt idx="14686">
                  <c:v>30.59791666666667</c:v>
                </c:pt>
                <c:pt idx="14687">
                  <c:v>30.6</c:v>
                </c:pt>
                <c:pt idx="14688">
                  <c:v>30.602083333333326</c:v>
                </c:pt>
                <c:pt idx="14689">
                  <c:v>30.604166666666671</c:v>
                </c:pt>
                <c:pt idx="14690">
                  <c:v>30.606249999999996</c:v>
                </c:pt>
                <c:pt idx="14691">
                  <c:v>30.608333333333324</c:v>
                </c:pt>
                <c:pt idx="14692">
                  <c:v>30.610416666666669</c:v>
                </c:pt>
                <c:pt idx="14693">
                  <c:v>30.612500000000001</c:v>
                </c:pt>
                <c:pt idx="14694">
                  <c:v>30.614583333333329</c:v>
                </c:pt>
                <c:pt idx="14695">
                  <c:v>30.616666666666671</c:v>
                </c:pt>
                <c:pt idx="14696">
                  <c:v>30.618749999999995</c:v>
                </c:pt>
                <c:pt idx="14697">
                  <c:v>30.620833333333326</c:v>
                </c:pt>
                <c:pt idx="14698">
                  <c:v>30.622916666666665</c:v>
                </c:pt>
                <c:pt idx="14699">
                  <c:v>30.625</c:v>
                </c:pt>
                <c:pt idx="14700">
                  <c:v>30.627083333333328</c:v>
                </c:pt>
                <c:pt idx="14701">
                  <c:v>30.62916666666667</c:v>
                </c:pt>
                <c:pt idx="14702">
                  <c:v>30.631250000000005</c:v>
                </c:pt>
                <c:pt idx="14703">
                  <c:v>30.633333333333326</c:v>
                </c:pt>
                <c:pt idx="14704">
                  <c:v>30.635416666666668</c:v>
                </c:pt>
                <c:pt idx="14705">
                  <c:v>30.637499999999999</c:v>
                </c:pt>
                <c:pt idx="14706">
                  <c:v>30.639583333333327</c:v>
                </c:pt>
                <c:pt idx="14707">
                  <c:v>30.641666666666669</c:v>
                </c:pt>
                <c:pt idx="14708">
                  <c:v>30.643750000000001</c:v>
                </c:pt>
                <c:pt idx="14709">
                  <c:v>30.645833333333325</c:v>
                </c:pt>
                <c:pt idx="14710">
                  <c:v>30.647916666666671</c:v>
                </c:pt>
                <c:pt idx="14711">
                  <c:v>30.650000000000002</c:v>
                </c:pt>
                <c:pt idx="14712">
                  <c:v>30.652083333333326</c:v>
                </c:pt>
                <c:pt idx="14713">
                  <c:v>30.654166666666669</c:v>
                </c:pt>
                <c:pt idx="14714">
                  <c:v>30.656250000000004</c:v>
                </c:pt>
                <c:pt idx="14715">
                  <c:v>30.658333333333324</c:v>
                </c:pt>
                <c:pt idx="14716">
                  <c:v>30.660416666666666</c:v>
                </c:pt>
                <c:pt idx="14717">
                  <c:v>30.662499999999998</c:v>
                </c:pt>
                <c:pt idx="14718">
                  <c:v>30.664583333333326</c:v>
                </c:pt>
                <c:pt idx="14719">
                  <c:v>30.666666666666668</c:v>
                </c:pt>
                <c:pt idx="14720">
                  <c:v>30.668749999999992</c:v>
                </c:pt>
                <c:pt idx="14721">
                  <c:v>30.670833333333327</c:v>
                </c:pt>
                <c:pt idx="14722">
                  <c:v>30.672916666666669</c:v>
                </c:pt>
                <c:pt idx="14723">
                  <c:v>30.675000000000001</c:v>
                </c:pt>
                <c:pt idx="14724">
                  <c:v>30.677083333333329</c:v>
                </c:pt>
                <c:pt idx="14725">
                  <c:v>30.679166666666671</c:v>
                </c:pt>
                <c:pt idx="14726">
                  <c:v>30.681249999999995</c:v>
                </c:pt>
                <c:pt idx="14727">
                  <c:v>30.683333333333323</c:v>
                </c:pt>
                <c:pt idx="14728">
                  <c:v>30.685416666666661</c:v>
                </c:pt>
                <c:pt idx="14729">
                  <c:v>30.6875</c:v>
                </c:pt>
                <c:pt idx="14730">
                  <c:v>30.689583333333324</c:v>
                </c:pt>
                <c:pt idx="14731">
                  <c:v>30.69166666666667</c:v>
                </c:pt>
                <c:pt idx="14732">
                  <c:v>30.693750000000001</c:v>
                </c:pt>
                <c:pt idx="14733">
                  <c:v>30.695833333333326</c:v>
                </c:pt>
                <c:pt idx="14734">
                  <c:v>30.697916666666671</c:v>
                </c:pt>
                <c:pt idx="14735">
                  <c:v>30.7</c:v>
                </c:pt>
                <c:pt idx="14736">
                  <c:v>30.702083333333324</c:v>
                </c:pt>
                <c:pt idx="14737">
                  <c:v>30.704166666666669</c:v>
                </c:pt>
                <c:pt idx="14738">
                  <c:v>30.706250000000001</c:v>
                </c:pt>
                <c:pt idx="14739">
                  <c:v>30.708333333333321</c:v>
                </c:pt>
                <c:pt idx="14740">
                  <c:v>30.710416666666667</c:v>
                </c:pt>
                <c:pt idx="14741">
                  <c:v>30.712499999999995</c:v>
                </c:pt>
                <c:pt idx="14742">
                  <c:v>30.714583333333326</c:v>
                </c:pt>
                <c:pt idx="14743">
                  <c:v>30.716666666666665</c:v>
                </c:pt>
                <c:pt idx="14744">
                  <c:v>30.71875</c:v>
                </c:pt>
                <c:pt idx="14745">
                  <c:v>30.720833333333324</c:v>
                </c:pt>
                <c:pt idx="14746">
                  <c:v>30.722916666666666</c:v>
                </c:pt>
                <c:pt idx="14747">
                  <c:v>30.724999999999998</c:v>
                </c:pt>
                <c:pt idx="14748">
                  <c:v>30.727083333333326</c:v>
                </c:pt>
                <c:pt idx="14749">
                  <c:v>30.729166666666668</c:v>
                </c:pt>
                <c:pt idx="14750">
                  <c:v>30.731249999999996</c:v>
                </c:pt>
                <c:pt idx="14751">
                  <c:v>30.733333333333324</c:v>
                </c:pt>
                <c:pt idx="14752">
                  <c:v>30.735416666666666</c:v>
                </c:pt>
                <c:pt idx="14753">
                  <c:v>30.737500000000001</c:v>
                </c:pt>
                <c:pt idx="14754">
                  <c:v>30.739583333333325</c:v>
                </c:pt>
                <c:pt idx="14755">
                  <c:v>30.741666666666667</c:v>
                </c:pt>
                <c:pt idx="14756">
                  <c:v>30.743749999999991</c:v>
                </c:pt>
                <c:pt idx="14757">
                  <c:v>30.745833333333323</c:v>
                </c:pt>
                <c:pt idx="14758">
                  <c:v>30.747916666666665</c:v>
                </c:pt>
                <c:pt idx="14759">
                  <c:v>30.75</c:v>
                </c:pt>
                <c:pt idx="14760">
                  <c:v>30.752083333333324</c:v>
                </c:pt>
                <c:pt idx="14761">
                  <c:v>30.75416666666667</c:v>
                </c:pt>
                <c:pt idx="14762">
                  <c:v>30.756250000000001</c:v>
                </c:pt>
                <c:pt idx="14763">
                  <c:v>30.758333333333322</c:v>
                </c:pt>
                <c:pt idx="14764">
                  <c:v>30.760416666666664</c:v>
                </c:pt>
                <c:pt idx="14765">
                  <c:v>30.762499999999992</c:v>
                </c:pt>
                <c:pt idx="14766">
                  <c:v>30.764583333333324</c:v>
                </c:pt>
                <c:pt idx="14767">
                  <c:v>30.766666666666666</c:v>
                </c:pt>
                <c:pt idx="14768">
                  <c:v>30.768749999999997</c:v>
                </c:pt>
                <c:pt idx="14769">
                  <c:v>30.770833333333325</c:v>
                </c:pt>
                <c:pt idx="14770">
                  <c:v>30.772916666666667</c:v>
                </c:pt>
                <c:pt idx="14771">
                  <c:v>30.774999999999999</c:v>
                </c:pt>
                <c:pt idx="14772">
                  <c:v>30.777083333333326</c:v>
                </c:pt>
                <c:pt idx="14773">
                  <c:v>30.779166666666665</c:v>
                </c:pt>
                <c:pt idx="14774">
                  <c:v>30.78125</c:v>
                </c:pt>
                <c:pt idx="14775">
                  <c:v>30.783333333333321</c:v>
                </c:pt>
                <c:pt idx="14776">
                  <c:v>30.785416666666663</c:v>
                </c:pt>
                <c:pt idx="14777">
                  <c:v>30.787499999999998</c:v>
                </c:pt>
                <c:pt idx="14778">
                  <c:v>30.789583333333322</c:v>
                </c:pt>
                <c:pt idx="14779">
                  <c:v>30.791666666666668</c:v>
                </c:pt>
                <c:pt idx="14780">
                  <c:v>30.793749999999992</c:v>
                </c:pt>
                <c:pt idx="14781">
                  <c:v>30.795833333333324</c:v>
                </c:pt>
                <c:pt idx="14782">
                  <c:v>30.797916666666669</c:v>
                </c:pt>
                <c:pt idx="14783">
                  <c:v>30.8</c:v>
                </c:pt>
                <c:pt idx="14784">
                  <c:v>30.802083333333325</c:v>
                </c:pt>
                <c:pt idx="14785">
                  <c:v>30.804166666666671</c:v>
                </c:pt>
                <c:pt idx="14786">
                  <c:v>30.806249999999995</c:v>
                </c:pt>
                <c:pt idx="14787">
                  <c:v>30.808333333333323</c:v>
                </c:pt>
                <c:pt idx="14788">
                  <c:v>30.810416666666665</c:v>
                </c:pt>
                <c:pt idx="14789">
                  <c:v>30.8125</c:v>
                </c:pt>
                <c:pt idx="14790">
                  <c:v>30.814583333333328</c:v>
                </c:pt>
                <c:pt idx="14791">
                  <c:v>30.81666666666667</c:v>
                </c:pt>
                <c:pt idx="14792">
                  <c:v>30.818750000000001</c:v>
                </c:pt>
                <c:pt idx="14793">
                  <c:v>30.820833333333326</c:v>
                </c:pt>
                <c:pt idx="14794">
                  <c:v>30.822916666666668</c:v>
                </c:pt>
                <c:pt idx="14795">
                  <c:v>30.824999999999999</c:v>
                </c:pt>
                <c:pt idx="14796">
                  <c:v>30.827083333333327</c:v>
                </c:pt>
                <c:pt idx="14797">
                  <c:v>30.829166666666669</c:v>
                </c:pt>
                <c:pt idx="14798">
                  <c:v>30.831250000000004</c:v>
                </c:pt>
                <c:pt idx="14799">
                  <c:v>30.833333333333325</c:v>
                </c:pt>
                <c:pt idx="14800">
                  <c:v>30.835416666666667</c:v>
                </c:pt>
                <c:pt idx="14801">
                  <c:v>30.837499999999999</c:v>
                </c:pt>
                <c:pt idx="14802">
                  <c:v>30.839583333333326</c:v>
                </c:pt>
                <c:pt idx="14803">
                  <c:v>30.841666666666665</c:v>
                </c:pt>
                <c:pt idx="14804">
                  <c:v>30.84375</c:v>
                </c:pt>
                <c:pt idx="14805">
                  <c:v>30.845833333333324</c:v>
                </c:pt>
                <c:pt idx="14806">
                  <c:v>30.84791666666667</c:v>
                </c:pt>
                <c:pt idx="14807">
                  <c:v>30.85</c:v>
                </c:pt>
                <c:pt idx="14808">
                  <c:v>30.852083333333326</c:v>
                </c:pt>
                <c:pt idx="14809">
                  <c:v>30.854166666666671</c:v>
                </c:pt>
                <c:pt idx="14810">
                  <c:v>30.856249999999996</c:v>
                </c:pt>
                <c:pt idx="14811">
                  <c:v>30.858333333333324</c:v>
                </c:pt>
                <c:pt idx="14812">
                  <c:v>30.860416666666666</c:v>
                </c:pt>
                <c:pt idx="14813">
                  <c:v>30.862499999999997</c:v>
                </c:pt>
                <c:pt idx="14814">
                  <c:v>30.864583333333325</c:v>
                </c:pt>
                <c:pt idx="14815">
                  <c:v>30.866666666666667</c:v>
                </c:pt>
                <c:pt idx="14816">
                  <c:v>30.868749999999991</c:v>
                </c:pt>
                <c:pt idx="14817">
                  <c:v>30.870833333333326</c:v>
                </c:pt>
                <c:pt idx="14818">
                  <c:v>30.872916666666665</c:v>
                </c:pt>
                <c:pt idx="14819">
                  <c:v>30.875</c:v>
                </c:pt>
                <c:pt idx="14820">
                  <c:v>30.877083333333328</c:v>
                </c:pt>
                <c:pt idx="14821">
                  <c:v>30.87916666666667</c:v>
                </c:pt>
                <c:pt idx="14822">
                  <c:v>30.881250000000001</c:v>
                </c:pt>
                <c:pt idx="14823">
                  <c:v>30.883333333333322</c:v>
                </c:pt>
                <c:pt idx="14824">
                  <c:v>30.885416666666664</c:v>
                </c:pt>
                <c:pt idx="14825">
                  <c:v>30.887499999999996</c:v>
                </c:pt>
                <c:pt idx="14826">
                  <c:v>30.889583333333324</c:v>
                </c:pt>
                <c:pt idx="14827">
                  <c:v>30.891666666666669</c:v>
                </c:pt>
                <c:pt idx="14828">
                  <c:v>30.893750000000001</c:v>
                </c:pt>
                <c:pt idx="14829">
                  <c:v>30.895833333333325</c:v>
                </c:pt>
                <c:pt idx="14830">
                  <c:v>30.897916666666671</c:v>
                </c:pt>
                <c:pt idx="14831">
                  <c:v>30.9</c:v>
                </c:pt>
                <c:pt idx="14832">
                  <c:v>30.902083333333323</c:v>
                </c:pt>
                <c:pt idx="14833">
                  <c:v>30.904166666666665</c:v>
                </c:pt>
                <c:pt idx="14834">
                  <c:v>30.90625</c:v>
                </c:pt>
                <c:pt idx="14835">
                  <c:v>30.908333333333321</c:v>
                </c:pt>
                <c:pt idx="14836">
                  <c:v>30.910416666666666</c:v>
                </c:pt>
                <c:pt idx="14837">
                  <c:v>30.912499999999998</c:v>
                </c:pt>
                <c:pt idx="14838">
                  <c:v>30.914583333333326</c:v>
                </c:pt>
                <c:pt idx="14839">
                  <c:v>30.916666666666668</c:v>
                </c:pt>
                <c:pt idx="14840">
                  <c:v>30.918749999999992</c:v>
                </c:pt>
                <c:pt idx="14841">
                  <c:v>30.920833333333324</c:v>
                </c:pt>
                <c:pt idx="14842">
                  <c:v>30.922916666666666</c:v>
                </c:pt>
                <c:pt idx="14843">
                  <c:v>30.924999999999997</c:v>
                </c:pt>
                <c:pt idx="14844">
                  <c:v>30.927083333333325</c:v>
                </c:pt>
                <c:pt idx="14845">
                  <c:v>30.929166666666667</c:v>
                </c:pt>
                <c:pt idx="14846">
                  <c:v>30.931249999999995</c:v>
                </c:pt>
                <c:pt idx="14847">
                  <c:v>30.933333333333323</c:v>
                </c:pt>
                <c:pt idx="14848">
                  <c:v>30.935416666666661</c:v>
                </c:pt>
                <c:pt idx="14849">
                  <c:v>30.9375</c:v>
                </c:pt>
                <c:pt idx="14850">
                  <c:v>30.939583333333324</c:v>
                </c:pt>
                <c:pt idx="14851">
                  <c:v>30.941666666666666</c:v>
                </c:pt>
                <c:pt idx="14852">
                  <c:v>30.943749999999998</c:v>
                </c:pt>
                <c:pt idx="14853">
                  <c:v>30.945833333333322</c:v>
                </c:pt>
                <c:pt idx="14854">
                  <c:v>30.947916666666668</c:v>
                </c:pt>
                <c:pt idx="14855">
                  <c:v>30.95</c:v>
                </c:pt>
                <c:pt idx="14856">
                  <c:v>30.952083333333324</c:v>
                </c:pt>
                <c:pt idx="14857">
                  <c:v>30.954166666666669</c:v>
                </c:pt>
                <c:pt idx="14858">
                  <c:v>30.956250000000001</c:v>
                </c:pt>
                <c:pt idx="14859">
                  <c:v>30.958333333333321</c:v>
                </c:pt>
                <c:pt idx="14860">
                  <c:v>30.960416666666664</c:v>
                </c:pt>
                <c:pt idx="14861">
                  <c:v>30.962499999999991</c:v>
                </c:pt>
                <c:pt idx="14862">
                  <c:v>30.964583333333323</c:v>
                </c:pt>
                <c:pt idx="14863">
                  <c:v>30.966666666666661</c:v>
                </c:pt>
                <c:pt idx="14864">
                  <c:v>30.968749999999996</c:v>
                </c:pt>
                <c:pt idx="14865">
                  <c:v>30.970833333333324</c:v>
                </c:pt>
                <c:pt idx="14866">
                  <c:v>30.972916666666666</c:v>
                </c:pt>
                <c:pt idx="14867">
                  <c:v>30.974999999999998</c:v>
                </c:pt>
                <c:pt idx="14868">
                  <c:v>30.977083333333326</c:v>
                </c:pt>
                <c:pt idx="14869">
                  <c:v>30.979166666666668</c:v>
                </c:pt>
                <c:pt idx="14870">
                  <c:v>30.981249999999992</c:v>
                </c:pt>
                <c:pt idx="14871">
                  <c:v>30.98333333333332</c:v>
                </c:pt>
                <c:pt idx="14872">
                  <c:v>30.985416666666662</c:v>
                </c:pt>
                <c:pt idx="14873">
                  <c:v>30.987499999999997</c:v>
                </c:pt>
                <c:pt idx="14874">
                  <c:v>30.989583333333321</c:v>
                </c:pt>
                <c:pt idx="14875">
                  <c:v>30.991666666666667</c:v>
                </c:pt>
                <c:pt idx="14876">
                  <c:v>30.993749999999991</c:v>
                </c:pt>
                <c:pt idx="14877">
                  <c:v>30.995833333333323</c:v>
                </c:pt>
                <c:pt idx="14878">
                  <c:v>30.997916666666665</c:v>
                </c:pt>
                <c:pt idx="14879">
                  <c:v>31</c:v>
                </c:pt>
                <c:pt idx="14880">
                  <c:v>31.002083333333324</c:v>
                </c:pt>
                <c:pt idx="14881">
                  <c:v>31.00416666666667</c:v>
                </c:pt>
                <c:pt idx="14882">
                  <c:v>31.006250000000001</c:v>
                </c:pt>
                <c:pt idx="14883">
                  <c:v>31.008333333333322</c:v>
                </c:pt>
                <c:pt idx="14884">
                  <c:v>31.010416666666668</c:v>
                </c:pt>
                <c:pt idx="14885">
                  <c:v>31.012499999999996</c:v>
                </c:pt>
                <c:pt idx="14886">
                  <c:v>31.014583333333327</c:v>
                </c:pt>
                <c:pt idx="14887">
                  <c:v>31.016666666666669</c:v>
                </c:pt>
                <c:pt idx="14888">
                  <c:v>31.018750000000001</c:v>
                </c:pt>
                <c:pt idx="14889">
                  <c:v>31.020833333333325</c:v>
                </c:pt>
                <c:pt idx="14890">
                  <c:v>31.022916666666667</c:v>
                </c:pt>
                <c:pt idx="14891">
                  <c:v>31.024999999999999</c:v>
                </c:pt>
                <c:pt idx="14892">
                  <c:v>31.027083333333326</c:v>
                </c:pt>
                <c:pt idx="14893">
                  <c:v>31.029166666666665</c:v>
                </c:pt>
                <c:pt idx="14894">
                  <c:v>31.031250000000004</c:v>
                </c:pt>
                <c:pt idx="14895">
                  <c:v>31.033333333333324</c:v>
                </c:pt>
                <c:pt idx="14896">
                  <c:v>31.035416666666666</c:v>
                </c:pt>
                <c:pt idx="14897">
                  <c:v>31.037500000000001</c:v>
                </c:pt>
                <c:pt idx="14898">
                  <c:v>31.039583333333326</c:v>
                </c:pt>
                <c:pt idx="14899">
                  <c:v>31.041666666666668</c:v>
                </c:pt>
                <c:pt idx="14900">
                  <c:v>31.043749999999992</c:v>
                </c:pt>
                <c:pt idx="14901">
                  <c:v>31.045833333333324</c:v>
                </c:pt>
                <c:pt idx="14902">
                  <c:v>31.047916666666669</c:v>
                </c:pt>
                <c:pt idx="14903">
                  <c:v>31.05</c:v>
                </c:pt>
                <c:pt idx="14904">
                  <c:v>31.052083333333325</c:v>
                </c:pt>
                <c:pt idx="14905">
                  <c:v>31.054166666666671</c:v>
                </c:pt>
                <c:pt idx="14906">
                  <c:v>31.056249999999995</c:v>
                </c:pt>
                <c:pt idx="14907">
                  <c:v>31.058333333333323</c:v>
                </c:pt>
                <c:pt idx="14908">
                  <c:v>31.060416666666661</c:v>
                </c:pt>
                <c:pt idx="14909">
                  <c:v>31.062499999999996</c:v>
                </c:pt>
                <c:pt idx="14910">
                  <c:v>31.064583333333324</c:v>
                </c:pt>
                <c:pt idx="14911">
                  <c:v>31.066666666666666</c:v>
                </c:pt>
                <c:pt idx="14912">
                  <c:v>31.068749999999998</c:v>
                </c:pt>
                <c:pt idx="14913">
                  <c:v>31.070833333333326</c:v>
                </c:pt>
                <c:pt idx="14914">
                  <c:v>31.072916666666668</c:v>
                </c:pt>
                <c:pt idx="14915">
                  <c:v>31.074999999999999</c:v>
                </c:pt>
                <c:pt idx="14916">
                  <c:v>31.077083333333327</c:v>
                </c:pt>
                <c:pt idx="14917">
                  <c:v>31.079166666666669</c:v>
                </c:pt>
                <c:pt idx="14918">
                  <c:v>31.081250000000001</c:v>
                </c:pt>
                <c:pt idx="14919">
                  <c:v>31.083333333333321</c:v>
                </c:pt>
                <c:pt idx="14920">
                  <c:v>31.085416666666664</c:v>
                </c:pt>
                <c:pt idx="14921">
                  <c:v>31.087499999999995</c:v>
                </c:pt>
                <c:pt idx="14922">
                  <c:v>31.089583333333323</c:v>
                </c:pt>
                <c:pt idx="14923">
                  <c:v>31.091666666666665</c:v>
                </c:pt>
                <c:pt idx="14924">
                  <c:v>31.09375</c:v>
                </c:pt>
                <c:pt idx="14925">
                  <c:v>31.095833333333324</c:v>
                </c:pt>
                <c:pt idx="14926">
                  <c:v>31.09791666666667</c:v>
                </c:pt>
                <c:pt idx="14927">
                  <c:v>31.1</c:v>
                </c:pt>
                <c:pt idx="14928">
                  <c:v>31.102083333333326</c:v>
                </c:pt>
                <c:pt idx="14929">
                  <c:v>31.104166666666671</c:v>
                </c:pt>
                <c:pt idx="14930">
                  <c:v>31.106249999999996</c:v>
                </c:pt>
                <c:pt idx="14931">
                  <c:v>31.108333333333324</c:v>
                </c:pt>
                <c:pt idx="14932">
                  <c:v>31.110416666666669</c:v>
                </c:pt>
                <c:pt idx="14933">
                  <c:v>31.112500000000001</c:v>
                </c:pt>
                <c:pt idx="14934">
                  <c:v>31.114583333333329</c:v>
                </c:pt>
                <c:pt idx="14935">
                  <c:v>31.116666666666671</c:v>
                </c:pt>
                <c:pt idx="14936">
                  <c:v>31.118749999999995</c:v>
                </c:pt>
                <c:pt idx="14937">
                  <c:v>31.120833333333326</c:v>
                </c:pt>
                <c:pt idx="14938">
                  <c:v>31.122916666666665</c:v>
                </c:pt>
                <c:pt idx="14939">
                  <c:v>31.125</c:v>
                </c:pt>
                <c:pt idx="14940">
                  <c:v>31.127083333333328</c:v>
                </c:pt>
                <c:pt idx="14941">
                  <c:v>31.12916666666667</c:v>
                </c:pt>
                <c:pt idx="14942">
                  <c:v>31.131250000000005</c:v>
                </c:pt>
                <c:pt idx="14943">
                  <c:v>31.133333333333326</c:v>
                </c:pt>
                <c:pt idx="14944">
                  <c:v>31.135416666666668</c:v>
                </c:pt>
                <c:pt idx="14945">
                  <c:v>31.137499999999999</c:v>
                </c:pt>
                <c:pt idx="14946">
                  <c:v>31.139583333333327</c:v>
                </c:pt>
                <c:pt idx="14947">
                  <c:v>31.141666666666669</c:v>
                </c:pt>
                <c:pt idx="14948">
                  <c:v>31.143750000000001</c:v>
                </c:pt>
                <c:pt idx="14949">
                  <c:v>31.145833333333325</c:v>
                </c:pt>
                <c:pt idx="14950">
                  <c:v>31.147916666666671</c:v>
                </c:pt>
                <c:pt idx="14951">
                  <c:v>31.150000000000002</c:v>
                </c:pt>
                <c:pt idx="14952">
                  <c:v>31.152083333333326</c:v>
                </c:pt>
                <c:pt idx="14953">
                  <c:v>31.154166666666669</c:v>
                </c:pt>
                <c:pt idx="14954">
                  <c:v>31.156250000000004</c:v>
                </c:pt>
                <c:pt idx="14955">
                  <c:v>31.158333333333324</c:v>
                </c:pt>
                <c:pt idx="14956">
                  <c:v>31.160416666666666</c:v>
                </c:pt>
                <c:pt idx="14957">
                  <c:v>31.162499999999998</c:v>
                </c:pt>
                <c:pt idx="14958">
                  <c:v>31.164583333333326</c:v>
                </c:pt>
                <c:pt idx="14959">
                  <c:v>31.166666666666668</c:v>
                </c:pt>
                <c:pt idx="14960">
                  <c:v>31.168749999999992</c:v>
                </c:pt>
                <c:pt idx="14961">
                  <c:v>31.170833333333327</c:v>
                </c:pt>
                <c:pt idx="14962">
                  <c:v>31.172916666666669</c:v>
                </c:pt>
                <c:pt idx="14963">
                  <c:v>31.175000000000001</c:v>
                </c:pt>
                <c:pt idx="14964">
                  <c:v>31.177083333333329</c:v>
                </c:pt>
                <c:pt idx="14965">
                  <c:v>31.179166666666671</c:v>
                </c:pt>
                <c:pt idx="14966">
                  <c:v>31.181249999999995</c:v>
                </c:pt>
                <c:pt idx="14967">
                  <c:v>31.183333333333323</c:v>
                </c:pt>
                <c:pt idx="14968">
                  <c:v>31.185416666666661</c:v>
                </c:pt>
                <c:pt idx="14969">
                  <c:v>31.1875</c:v>
                </c:pt>
                <c:pt idx="14970">
                  <c:v>31.189583333333324</c:v>
                </c:pt>
                <c:pt idx="14971">
                  <c:v>31.19166666666667</c:v>
                </c:pt>
                <c:pt idx="14972">
                  <c:v>31.193750000000001</c:v>
                </c:pt>
                <c:pt idx="14973">
                  <c:v>31.195833333333326</c:v>
                </c:pt>
                <c:pt idx="14974">
                  <c:v>31.197916666666671</c:v>
                </c:pt>
                <c:pt idx="14975">
                  <c:v>31.2</c:v>
                </c:pt>
                <c:pt idx="14976">
                  <c:v>31.202083333333324</c:v>
                </c:pt>
                <c:pt idx="14977">
                  <c:v>31.204166666666669</c:v>
                </c:pt>
                <c:pt idx="14978">
                  <c:v>31.206250000000001</c:v>
                </c:pt>
                <c:pt idx="14979">
                  <c:v>31.208333333333321</c:v>
                </c:pt>
                <c:pt idx="14980">
                  <c:v>31.210416666666667</c:v>
                </c:pt>
                <c:pt idx="14981">
                  <c:v>31.212499999999995</c:v>
                </c:pt>
                <c:pt idx="14982">
                  <c:v>31.214583333333326</c:v>
                </c:pt>
                <c:pt idx="14983">
                  <c:v>31.216666666666665</c:v>
                </c:pt>
                <c:pt idx="14984">
                  <c:v>31.21875</c:v>
                </c:pt>
                <c:pt idx="14985">
                  <c:v>31.220833333333324</c:v>
                </c:pt>
                <c:pt idx="14986">
                  <c:v>31.222916666666666</c:v>
                </c:pt>
                <c:pt idx="14987">
                  <c:v>31.224999999999998</c:v>
                </c:pt>
                <c:pt idx="14988">
                  <c:v>31.227083333333326</c:v>
                </c:pt>
                <c:pt idx="14989">
                  <c:v>31.229166666666668</c:v>
                </c:pt>
                <c:pt idx="14990">
                  <c:v>31.231249999999996</c:v>
                </c:pt>
                <c:pt idx="14991">
                  <c:v>31.233333333333324</c:v>
                </c:pt>
                <c:pt idx="14992">
                  <c:v>31.235416666666666</c:v>
                </c:pt>
                <c:pt idx="14993">
                  <c:v>31.237500000000001</c:v>
                </c:pt>
                <c:pt idx="14994">
                  <c:v>31.239583333333325</c:v>
                </c:pt>
                <c:pt idx="14995">
                  <c:v>31.241666666666667</c:v>
                </c:pt>
                <c:pt idx="14996">
                  <c:v>31.243749999999991</c:v>
                </c:pt>
                <c:pt idx="14997">
                  <c:v>31.245833333333323</c:v>
                </c:pt>
                <c:pt idx="14998">
                  <c:v>31.247916666666665</c:v>
                </c:pt>
                <c:pt idx="14999">
                  <c:v>31.25</c:v>
                </c:pt>
                <c:pt idx="15000">
                  <c:v>31.252083333333324</c:v>
                </c:pt>
                <c:pt idx="15001">
                  <c:v>31.25416666666667</c:v>
                </c:pt>
                <c:pt idx="15002">
                  <c:v>31.256250000000001</c:v>
                </c:pt>
                <c:pt idx="15003">
                  <c:v>31.258333333333322</c:v>
                </c:pt>
                <c:pt idx="15004">
                  <c:v>31.260416666666664</c:v>
                </c:pt>
                <c:pt idx="15005">
                  <c:v>31.262499999999992</c:v>
                </c:pt>
                <c:pt idx="15006">
                  <c:v>31.264583333333324</c:v>
                </c:pt>
                <c:pt idx="15007">
                  <c:v>31.266666666666666</c:v>
                </c:pt>
                <c:pt idx="15008">
                  <c:v>31.268749999999997</c:v>
                </c:pt>
                <c:pt idx="15009">
                  <c:v>31.270833333333325</c:v>
                </c:pt>
                <c:pt idx="15010">
                  <c:v>31.272916666666667</c:v>
                </c:pt>
                <c:pt idx="15011">
                  <c:v>31.274999999999999</c:v>
                </c:pt>
                <c:pt idx="15012">
                  <c:v>31.277083333333326</c:v>
                </c:pt>
                <c:pt idx="15013">
                  <c:v>31.279166666666665</c:v>
                </c:pt>
                <c:pt idx="15014">
                  <c:v>31.28125</c:v>
                </c:pt>
                <c:pt idx="15015">
                  <c:v>31.283333333333321</c:v>
                </c:pt>
                <c:pt idx="15016">
                  <c:v>31.285416666666663</c:v>
                </c:pt>
                <c:pt idx="15017">
                  <c:v>31.287499999999998</c:v>
                </c:pt>
                <c:pt idx="15018">
                  <c:v>31.289583333333322</c:v>
                </c:pt>
                <c:pt idx="15019">
                  <c:v>31.291666666666668</c:v>
                </c:pt>
                <c:pt idx="15020">
                  <c:v>31.293749999999992</c:v>
                </c:pt>
                <c:pt idx="15021">
                  <c:v>31.295833333333324</c:v>
                </c:pt>
                <c:pt idx="15022">
                  <c:v>31.297916666666669</c:v>
                </c:pt>
                <c:pt idx="15023">
                  <c:v>31.3</c:v>
                </c:pt>
                <c:pt idx="15024">
                  <c:v>31.302083333333325</c:v>
                </c:pt>
                <c:pt idx="15025">
                  <c:v>31.304166666666671</c:v>
                </c:pt>
                <c:pt idx="15026">
                  <c:v>31.306249999999995</c:v>
                </c:pt>
                <c:pt idx="15027">
                  <c:v>31.308333333333323</c:v>
                </c:pt>
                <c:pt idx="15028">
                  <c:v>31.310416666666665</c:v>
                </c:pt>
                <c:pt idx="15029">
                  <c:v>31.3125</c:v>
                </c:pt>
                <c:pt idx="15030">
                  <c:v>31.314583333333328</c:v>
                </c:pt>
                <c:pt idx="15031">
                  <c:v>31.31666666666667</c:v>
                </c:pt>
                <c:pt idx="15032">
                  <c:v>31.318750000000001</c:v>
                </c:pt>
                <c:pt idx="15033">
                  <c:v>31.320833333333326</c:v>
                </c:pt>
                <c:pt idx="15034">
                  <c:v>31.322916666666668</c:v>
                </c:pt>
                <c:pt idx="15035">
                  <c:v>31.324999999999999</c:v>
                </c:pt>
                <c:pt idx="15036">
                  <c:v>31.327083333333327</c:v>
                </c:pt>
                <c:pt idx="15037">
                  <c:v>31.329166666666669</c:v>
                </c:pt>
                <c:pt idx="15038">
                  <c:v>31.331250000000004</c:v>
                </c:pt>
                <c:pt idx="15039">
                  <c:v>31.333333333333325</c:v>
                </c:pt>
                <c:pt idx="15040">
                  <c:v>31.335416666666667</c:v>
                </c:pt>
                <c:pt idx="15041">
                  <c:v>31.337499999999999</c:v>
                </c:pt>
                <c:pt idx="15042">
                  <c:v>31.339583333333326</c:v>
                </c:pt>
                <c:pt idx="15043">
                  <c:v>31.341666666666665</c:v>
                </c:pt>
                <c:pt idx="15044">
                  <c:v>31.34375</c:v>
                </c:pt>
                <c:pt idx="15045">
                  <c:v>31.345833333333324</c:v>
                </c:pt>
                <c:pt idx="15046">
                  <c:v>31.34791666666667</c:v>
                </c:pt>
                <c:pt idx="15047">
                  <c:v>31.35</c:v>
                </c:pt>
                <c:pt idx="15048">
                  <c:v>31.352083333333326</c:v>
                </c:pt>
                <c:pt idx="15049">
                  <c:v>31.354166666666671</c:v>
                </c:pt>
                <c:pt idx="15050">
                  <c:v>31.356249999999996</c:v>
                </c:pt>
                <c:pt idx="15051">
                  <c:v>31.358333333333324</c:v>
                </c:pt>
                <c:pt idx="15052">
                  <c:v>31.360416666666666</c:v>
                </c:pt>
                <c:pt idx="15053">
                  <c:v>31.362499999999997</c:v>
                </c:pt>
                <c:pt idx="15054">
                  <c:v>31.364583333333325</c:v>
                </c:pt>
                <c:pt idx="15055">
                  <c:v>31.366666666666667</c:v>
                </c:pt>
                <c:pt idx="15056">
                  <c:v>31.368749999999991</c:v>
                </c:pt>
                <c:pt idx="15057">
                  <c:v>31.370833333333326</c:v>
                </c:pt>
                <c:pt idx="15058">
                  <c:v>31.372916666666665</c:v>
                </c:pt>
                <c:pt idx="15059">
                  <c:v>31.375</c:v>
                </c:pt>
                <c:pt idx="15060">
                  <c:v>31.377083333333328</c:v>
                </c:pt>
                <c:pt idx="15061">
                  <c:v>31.37916666666667</c:v>
                </c:pt>
                <c:pt idx="15062">
                  <c:v>31.381250000000001</c:v>
                </c:pt>
                <c:pt idx="15063">
                  <c:v>31.383333333333322</c:v>
                </c:pt>
                <c:pt idx="15064">
                  <c:v>31.385416666666664</c:v>
                </c:pt>
                <c:pt idx="15065">
                  <c:v>31.387499999999996</c:v>
                </c:pt>
                <c:pt idx="15066">
                  <c:v>31.389583333333324</c:v>
                </c:pt>
                <c:pt idx="15067">
                  <c:v>31.391666666666669</c:v>
                </c:pt>
                <c:pt idx="15068">
                  <c:v>31.393750000000001</c:v>
                </c:pt>
                <c:pt idx="15069">
                  <c:v>31.395833333333325</c:v>
                </c:pt>
                <c:pt idx="15070">
                  <c:v>31.397916666666671</c:v>
                </c:pt>
                <c:pt idx="15071">
                  <c:v>31.4</c:v>
                </c:pt>
                <c:pt idx="15072">
                  <c:v>31.402083333333323</c:v>
                </c:pt>
                <c:pt idx="15073">
                  <c:v>31.404166666666665</c:v>
                </c:pt>
                <c:pt idx="15074">
                  <c:v>31.40625</c:v>
                </c:pt>
                <c:pt idx="15075">
                  <c:v>31.408333333333321</c:v>
                </c:pt>
                <c:pt idx="15076">
                  <c:v>31.410416666666666</c:v>
                </c:pt>
                <c:pt idx="15077">
                  <c:v>31.412499999999998</c:v>
                </c:pt>
                <c:pt idx="15078">
                  <c:v>31.414583333333326</c:v>
                </c:pt>
                <c:pt idx="15079">
                  <c:v>31.416666666666668</c:v>
                </c:pt>
                <c:pt idx="15080">
                  <c:v>31.418749999999992</c:v>
                </c:pt>
                <c:pt idx="15081">
                  <c:v>31.420833333333324</c:v>
                </c:pt>
                <c:pt idx="15082">
                  <c:v>31.422916666666666</c:v>
                </c:pt>
                <c:pt idx="15083">
                  <c:v>31.424999999999997</c:v>
                </c:pt>
                <c:pt idx="15084">
                  <c:v>31.427083333333325</c:v>
                </c:pt>
                <c:pt idx="15085">
                  <c:v>31.429166666666667</c:v>
                </c:pt>
                <c:pt idx="15086">
                  <c:v>31.431249999999995</c:v>
                </c:pt>
                <c:pt idx="15087">
                  <c:v>31.433333333333323</c:v>
                </c:pt>
                <c:pt idx="15088">
                  <c:v>31.435416666666661</c:v>
                </c:pt>
                <c:pt idx="15089">
                  <c:v>31.4375</c:v>
                </c:pt>
                <c:pt idx="15090">
                  <c:v>31.439583333333324</c:v>
                </c:pt>
                <c:pt idx="15091">
                  <c:v>31.441666666666666</c:v>
                </c:pt>
                <c:pt idx="15092">
                  <c:v>31.443749999999998</c:v>
                </c:pt>
                <c:pt idx="15093">
                  <c:v>31.445833333333322</c:v>
                </c:pt>
                <c:pt idx="15094">
                  <c:v>31.447916666666668</c:v>
                </c:pt>
                <c:pt idx="15095">
                  <c:v>31.45</c:v>
                </c:pt>
                <c:pt idx="15096">
                  <c:v>31.452083333333324</c:v>
                </c:pt>
                <c:pt idx="15097">
                  <c:v>31.454166666666669</c:v>
                </c:pt>
                <c:pt idx="15098">
                  <c:v>31.456250000000001</c:v>
                </c:pt>
                <c:pt idx="15099">
                  <c:v>31.458333333333321</c:v>
                </c:pt>
                <c:pt idx="15100">
                  <c:v>31.460416666666664</c:v>
                </c:pt>
                <c:pt idx="15101">
                  <c:v>31.462499999999991</c:v>
                </c:pt>
                <c:pt idx="15102">
                  <c:v>31.464583333333323</c:v>
                </c:pt>
                <c:pt idx="15103">
                  <c:v>31.466666666666661</c:v>
                </c:pt>
                <c:pt idx="15104">
                  <c:v>31.468749999999996</c:v>
                </c:pt>
                <c:pt idx="15105">
                  <c:v>31.470833333333324</c:v>
                </c:pt>
                <c:pt idx="15106">
                  <c:v>31.472916666666666</c:v>
                </c:pt>
                <c:pt idx="15107">
                  <c:v>31.474999999999998</c:v>
                </c:pt>
                <c:pt idx="15108">
                  <c:v>31.477083333333326</c:v>
                </c:pt>
                <c:pt idx="15109">
                  <c:v>31.479166666666668</c:v>
                </c:pt>
                <c:pt idx="15110">
                  <c:v>31.481249999999992</c:v>
                </c:pt>
                <c:pt idx="15111">
                  <c:v>31.48333333333332</c:v>
                </c:pt>
                <c:pt idx="15112">
                  <c:v>31.485416666666662</c:v>
                </c:pt>
                <c:pt idx="15113">
                  <c:v>31.487499999999997</c:v>
                </c:pt>
                <c:pt idx="15114">
                  <c:v>31.489583333333321</c:v>
                </c:pt>
                <c:pt idx="15115">
                  <c:v>31.491666666666667</c:v>
                </c:pt>
                <c:pt idx="15116">
                  <c:v>31.493749999999991</c:v>
                </c:pt>
                <c:pt idx="15117">
                  <c:v>31.495833333333323</c:v>
                </c:pt>
                <c:pt idx="15118">
                  <c:v>31.497916666666665</c:v>
                </c:pt>
                <c:pt idx="15119">
                  <c:v>31.5</c:v>
                </c:pt>
                <c:pt idx="15120">
                  <c:v>31.502083333333324</c:v>
                </c:pt>
                <c:pt idx="15121">
                  <c:v>31.50416666666667</c:v>
                </c:pt>
                <c:pt idx="15122">
                  <c:v>31.506250000000001</c:v>
                </c:pt>
                <c:pt idx="15123">
                  <c:v>31.508333333333322</c:v>
                </c:pt>
                <c:pt idx="15124">
                  <c:v>31.510416666666668</c:v>
                </c:pt>
                <c:pt idx="15125">
                  <c:v>31.512499999999996</c:v>
                </c:pt>
                <c:pt idx="15126">
                  <c:v>31.514583333333327</c:v>
                </c:pt>
                <c:pt idx="15127">
                  <c:v>31.516666666666669</c:v>
                </c:pt>
                <c:pt idx="15128">
                  <c:v>31.518750000000001</c:v>
                </c:pt>
                <c:pt idx="15129">
                  <c:v>31.520833333333325</c:v>
                </c:pt>
                <c:pt idx="15130">
                  <c:v>31.522916666666667</c:v>
                </c:pt>
                <c:pt idx="15131">
                  <c:v>31.524999999999999</c:v>
                </c:pt>
                <c:pt idx="15132">
                  <c:v>31.527083333333326</c:v>
                </c:pt>
                <c:pt idx="15133">
                  <c:v>31.529166666666665</c:v>
                </c:pt>
                <c:pt idx="15134">
                  <c:v>31.531250000000004</c:v>
                </c:pt>
                <c:pt idx="15135">
                  <c:v>31.533333333333324</c:v>
                </c:pt>
                <c:pt idx="15136">
                  <c:v>31.535416666666666</c:v>
                </c:pt>
                <c:pt idx="15137">
                  <c:v>31.537500000000001</c:v>
                </c:pt>
                <c:pt idx="15138">
                  <c:v>31.539583333333326</c:v>
                </c:pt>
                <c:pt idx="15139">
                  <c:v>31.541666666666668</c:v>
                </c:pt>
                <c:pt idx="15140">
                  <c:v>31.543749999999992</c:v>
                </c:pt>
                <c:pt idx="15141">
                  <c:v>31.545833333333324</c:v>
                </c:pt>
                <c:pt idx="15142">
                  <c:v>31.547916666666669</c:v>
                </c:pt>
                <c:pt idx="15143">
                  <c:v>31.55</c:v>
                </c:pt>
                <c:pt idx="15144">
                  <c:v>31.552083333333325</c:v>
                </c:pt>
                <c:pt idx="15145">
                  <c:v>31.554166666666671</c:v>
                </c:pt>
                <c:pt idx="15146">
                  <c:v>31.556249999999995</c:v>
                </c:pt>
                <c:pt idx="15147">
                  <c:v>31.558333333333323</c:v>
                </c:pt>
                <c:pt idx="15148">
                  <c:v>31.560416666666661</c:v>
                </c:pt>
                <c:pt idx="15149">
                  <c:v>31.562499999999996</c:v>
                </c:pt>
                <c:pt idx="15150">
                  <c:v>31.564583333333324</c:v>
                </c:pt>
                <c:pt idx="15151">
                  <c:v>31.566666666666666</c:v>
                </c:pt>
                <c:pt idx="15152">
                  <c:v>31.568749999999998</c:v>
                </c:pt>
                <c:pt idx="15153">
                  <c:v>31.570833333333326</c:v>
                </c:pt>
                <c:pt idx="15154">
                  <c:v>31.572916666666668</c:v>
                </c:pt>
                <c:pt idx="15155">
                  <c:v>31.574999999999999</c:v>
                </c:pt>
                <c:pt idx="15156">
                  <c:v>31.577083333333327</c:v>
                </c:pt>
                <c:pt idx="15157">
                  <c:v>31.579166666666669</c:v>
                </c:pt>
                <c:pt idx="15158">
                  <c:v>31.581250000000001</c:v>
                </c:pt>
                <c:pt idx="15159">
                  <c:v>31.583333333333321</c:v>
                </c:pt>
                <c:pt idx="15160">
                  <c:v>31.585416666666664</c:v>
                </c:pt>
                <c:pt idx="15161">
                  <c:v>31.587499999999995</c:v>
                </c:pt>
                <c:pt idx="15162">
                  <c:v>31.589583333333323</c:v>
                </c:pt>
                <c:pt idx="15163">
                  <c:v>31.591666666666665</c:v>
                </c:pt>
                <c:pt idx="15164">
                  <c:v>31.59375</c:v>
                </c:pt>
                <c:pt idx="15165">
                  <c:v>31.595833333333324</c:v>
                </c:pt>
                <c:pt idx="15166">
                  <c:v>31.59791666666667</c:v>
                </c:pt>
                <c:pt idx="15167">
                  <c:v>31.6</c:v>
                </c:pt>
                <c:pt idx="15168">
                  <c:v>31.602083333333326</c:v>
                </c:pt>
                <c:pt idx="15169">
                  <c:v>31.604166666666671</c:v>
                </c:pt>
                <c:pt idx="15170">
                  <c:v>31.606249999999996</c:v>
                </c:pt>
                <c:pt idx="15171">
                  <c:v>31.608333333333324</c:v>
                </c:pt>
                <c:pt idx="15172">
                  <c:v>31.610416666666669</c:v>
                </c:pt>
                <c:pt idx="15173">
                  <c:v>31.612500000000001</c:v>
                </c:pt>
                <c:pt idx="15174">
                  <c:v>31.614583333333329</c:v>
                </c:pt>
                <c:pt idx="15175">
                  <c:v>31.616666666666671</c:v>
                </c:pt>
                <c:pt idx="15176">
                  <c:v>31.618749999999995</c:v>
                </c:pt>
                <c:pt idx="15177">
                  <c:v>31.620833333333326</c:v>
                </c:pt>
                <c:pt idx="15178">
                  <c:v>31.622916666666665</c:v>
                </c:pt>
                <c:pt idx="15179">
                  <c:v>31.625</c:v>
                </c:pt>
                <c:pt idx="15180">
                  <c:v>31.627083333333328</c:v>
                </c:pt>
                <c:pt idx="15181">
                  <c:v>31.62916666666667</c:v>
                </c:pt>
                <c:pt idx="15182">
                  <c:v>31.631250000000005</c:v>
                </c:pt>
                <c:pt idx="15183">
                  <c:v>31.633333333333326</c:v>
                </c:pt>
                <c:pt idx="15184">
                  <c:v>31.635416666666668</c:v>
                </c:pt>
                <c:pt idx="15185">
                  <c:v>31.637499999999999</c:v>
                </c:pt>
                <c:pt idx="15186">
                  <c:v>31.639583333333327</c:v>
                </c:pt>
                <c:pt idx="15187">
                  <c:v>31.641666666666669</c:v>
                </c:pt>
                <c:pt idx="15188">
                  <c:v>31.643750000000001</c:v>
                </c:pt>
                <c:pt idx="15189">
                  <c:v>31.645833333333325</c:v>
                </c:pt>
                <c:pt idx="15190">
                  <c:v>31.647916666666671</c:v>
                </c:pt>
                <c:pt idx="15191">
                  <c:v>31.650000000000002</c:v>
                </c:pt>
                <c:pt idx="15192">
                  <c:v>31.652083333333326</c:v>
                </c:pt>
                <c:pt idx="15193">
                  <c:v>31.654166666666669</c:v>
                </c:pt>
                <c:pt idx="15194">
                  <c:v>31.656250000000004</c:v>
                </c:pt>
                <c:pt idx="15195">
                  <c:v>31.658333333333324</c:v>
                </c:pt>
                <c:pt idx="15196">
                  <c:v>31.660416666666666</c:v>
                </c:pt>
                <c:pt idx="15197">
                  <c:v>31.662499999999998</c:v>
                </c:pt>
                <c:pt idx="15198">
                  <c:v>31.664583333333326</c:v>
                </c:pt>
                <c:pt idx="15199">
                  <c:v>31.666666666666668</c:v>
                </c:pt>
                <c:pt idx="15200">
                  <c:v>31.668749999999992</c:v>
                </c:pt>
                <c:pt idx="15201">
                  <c:v>31.670833333333327</c:v>
                </c:pt>
                <c:pt idx="15202">
                  <c:v>31.672916666666669</c:v>
                </c:pt>
                <c:pt idx="15203">
                  <c:v>31.675000000000001</c:v>
                </c:pt>
                <c:pt idx="15204">
                  <c:v>31.677083333333329</c:v>
                </c:pt>
                <c:pt idx="15205">
                  <c:v>31.679166666666671</c:v>
                </c:pt>
                <c:pt idx="15206">
                  <c:v>31.681249999999995</c:v>
                </c:pt>
                <c:pt idx="15207">
                  <c:v>31.683333333333323</c:v>
                </c:pt>
                <c:pt idx="15208">
                  <c:v>31.685416666666661</c:v>
                </c:pt>
                <c:pt idx="15209">
                  <c:v>31.6875</c:v>
                </c:pt>
                <c:pt idx="15210">
                  <c:v>31.689583333333324</c:v>
                </c:pt>
                <c:pt idx="15211">
                  <c:v>31.69166666666667</c:v>
                </c:pt>
                <c:pt idx="15212">
                  <c:v>31.693750000000001</c:v>
                </c:pt>
                <c:pt idx="15213">
                  <c:v>31.695833333333326</c:v>
                </c:pt>
                <c:pt idx="15214">
                  <c:v>31.697916666666671</c:v>
                </c:pt>
                <c:pt idx="15215">
                  <c:v>31.7</c:v>
                </c:pt>
                <c:pt idx="15216">
                  <c:v>31.702083333333324</c:v>
                </c:pt>
                <c:pt idx="15217">
                  <c:v>31.704166666666669</c:v>
                </c:pt>
                <c:pt idx="15218">
                  <c:v>31.706250000000001</c:v>
                </c:pt>
                <c:pt idx="15219">
                  <c:v>31.708333333333321</c:v>
                </c:pt>
                <c:pt idx="15220">
                  <c:v>31.710416666666667</c:v>
                </c:pt>
                <c:pt idx="15221">
                  <c:v>31.712499999999995</c:v>
                </c:pt>
                <c:pt idx="15222">
                  <c:v>31.714583333333326</c:v>
                </c:pt>
                <c:pt idx="15223">
                  <c:v>31.716666666666665</c:v>
                </c:pt>
                <c:pt idx="15224">
                  <c:v>31.71875</c:v>
                </c:pt>
                <c:pt idx="15225">
                  <c:v>31.720833333333324</c:v>
                </c:pt>
                <c:pt idx="15226">
                  <c:v>31.722916666666666</c:v>
                </c:pt>
                <c:pt idx="15227">
                  <c:v>31.724999999999998</c:v>
                </c:pt>
                <c:pt idx="15228">
                  <c:v>31.727083333333326</c:v>
                </c:pt>
                <c:pt idx="15229">
                  <c:v>31.729166666666668</c:v>
                </c:pt>
                <c:pt idx="15230">
                  <c:v>31.731249999999996</c:v>
                </c:pt>
                <c:pt idx="15231">
                  <c:v>31.733333333333324</c:v>
                </c:pt>
                <c:pt idx="15232">
                  <c:v>31.735416666666666</c:v>
                </c:pt>
                <c:pt idx="15233">
                  <c:v>31.737500000000001</c:v>
                </c:pt>
                <c:pt idx="15234">
                  <c:v>31.739583333333325</c:v>
                </c:pt>
                <c:pt idx="15235">
                  <c:v>31.741666666666667</c:v>
                </c:pt>
                <c:pt idx="15236">
                  <c:v>31.743749999999991</c:v>
                </c:pt>
                <c:pt idx="15237">
                  <c:v>31.745833333333323</c:v>
                </c:pt>
                <c:pt idx="15238">
                  <c:v>31.747916666666665</c:v>
                </c:pt>
                <c:pt idx="15239">
                  <c:v>31.75</c:v>
                </c:pt>
                <c:pt idx="15240">
                  <c:v>31.752083333333324</c:v>
                </c:pt>
                <c:pt idx="15241">
                  <c:v>31.75416666666667</c:v>
                </c:pt>
                <c:pt idx="15242">
                  <c:v>31.756250000000001</c:v>
                </c:pt>
                <c:pt idx="15243">
                  <c:v>31.758333333333322</c:v>
                </c:pt>
                <c:pt idx="15244">
                  <c:v>31.760416666666664</c:v>
                </c:pt>
                <c:pt idx="15245">
                  <c:v>31.762499999999992</c:v>
                </c:pt>
                <c:pt idx="15246">
                  <c:v>31.764583333333324</c:v>
                </c:pt>
                <c:pt idx="15247">
                  <c:v>31.766666666666666</c:v>
                </c:pt>
                <c:pt idx="15248">
                  <c:v>31.768749999999997</c:v>
                </c:pt>
                <c:pt idx="15249">
                  <c:v>31.770833333333325</c:v>
                </c:pt>
                <c:pt idx="15250">
                  <c:v>31.772916666666667</c:v>
                </c:pt>
                <c:pt idx="15251">
                  <c:v>31.774999999999999</c:v>
                </c:pt>
                <c:pt idx="15252">
                  <c:v>31.777083333333326</c:v>
                </c:pt>
                <c:pt idx="15253">
                  <c:v>31.779166666666665</c:v>
                </c:pt>
                <c:pt idx="15254">
                  <c:v>31.78125</c:v>
                </c:pt>
                <c:pt idx="15255">
                  <c:v>31.783333333333321</c:v>
                </c:pt>
                <c:pt idx="15256">
                  <c:v>31.785416666666663</c:v>
                </c:pt>
                <c:pt idx="15257">
                  <c:v>31.787499999999998</c:v>
                </c:pt>
                <c:pt idx="15258">
                  <c:v>31.789583333333322</c:v>
                </c:pt>
                <c:pt idx="15259">
                  <c:v>31.791666666666668</c:v>
                </c:pt>
                <c:pt idx="15260">
                  <c:v>31.793749999999992</c:v>
                </c:pt>
                <c:pt idx="15261">
                  <c:v>31.795833333333324</c:v>
                </c:pt>
                <c:pt idx="15262">
                  <c:v>31.797916666666669</c:v>
                </c:pt>
                <c:pt idx="15263">
                  <c:v>31.8</c:v>
                </c:pt>
                <c:pt idx="15264">
                  <c:v>31.802083333333325</c:v>
                </c:pt>
                <c:pt idx="15265">
                  <c:v>31.804166666666671</c:v>
                </c:pt>
                <c:pt idx="15266">
                  <c:v>31.806249999999995</c:v>
                </c:pt>
                <c:pt idx="15267">
                  <c:v>31.808333333333323</c:v>
                </c:pt>
                <c:pt idx="15268">
                  <c:v>31.810416666666665</c:v>
                </c:pt>
                <c:pt idx="15269">
                  <c:v>31.8125</c:v>
                </c:pt>
                <c:pt idx="15270">
                  <c:v>31.814583333333328</c:v>
                </c:pt>
                <c:pt idx="15271">
                  <c:v>31.81666666666667</c:v>
                </c:pt>
                <c:pt idx="15272">
                  <c:v>31.818750000000001</c:v>
                </c:pt>
                <c:pt idx="15273">
                  <c:v>31.820833333333326</c:v>
                </c:pt>
                <c:pt idx="15274">
                  <c:v>31.822916666666668</c:v>
                </c:pt>
                <c:pt idx="15275">
                  <c:v>31.824999999999999</c:v>
                </c:pt>
                <c:pt idx="15276">
                  <c:v>31.827083333333327</c:v>
                </c:pt>
                <c:pt idx="15277">
                  <c:v>31.829166666666669</c:v>
                </c:pt>
                <c:pt idx="15278">
                  <c:v>31.831250000000004</c:v>
                </c:pt>
                <c:pt idx="15279">
                  <c:v>31.833333333333325</c:v>
                </c:pt>
                <c:pt idx="15280">
                  <c:v>31.835416666666667</c:v>
                </c:pt>
                <c:pt idx="15281">
                  <c:v>31.837499999999999</c:v>
                </c:pt>
                <c:pt idx="15282">
                  <c:v>31.839583333333326</c:v>
                </c:pt>
                <c:pt idx="15283">
                  <c:v>31.841666666666665</c:v>
                </c:pt>
                <c:pt idx="15284">
                  <c:v>31.84375</c:v>
                </c:pt>
                <c:pt idx="15285">
                  <c:v>31.845833333333324</c:v>
                </c:pt>
                <c:pt idx="15286">
                  <c:v>31.84791666666667</c:v>
                </c:pt>
                <c:pt idx="15287">
                  <c:v>31.85</c:v>
                </c:pt>
                <c:pt idx="15288">
                  <c:v>31.852083333333326</c:v>
                </c:pt>
                <c:pt idx="15289">
                  <c:v>31.854166666666671</c:v>
                </c:pt>
                <c:pt idx="15290">
                  <c:v>31.856249999999996</c:v>
                </c:pt>
                <c:pt idx="15291">
                  <c:v>31.858333333333324</c:v>
                </c:pt>
                <c:pt idx="15292">
                  <c:v>31.860416666666666</c:v>
                </c:pt>
                <c:pt idx="15293">
                  <c:v>31.862499999999997</c:v>
                </c:pt>
                <c:pt idx="15294">
                  <c:v>31.864583333333325</c:v>
                </c:pt>
                <c:pt idx="15295">
                  <c:v>31.866666666666667</c:v>
                </c:pt>
                <c:pt idx="15296">
                  <c:v>31.868749999999991</c:v>
                </c:pt>
                <c:pt idx="15297">
                  <c:v>31.870833333333326</c:v>
                </c:pt>
                <c:pt idx="15298">
                  <c:v>31.872916666666665</c:v>
                </c:pt>
                <c:pt idx="15299">
                  <c:v>31.875</c:v>
                </c:pt>
                <c:pt idx="15300">
                  <c:v>31.877083333333328</c:v>
                </c:pt>
                <c:pt idx="15301">
                  <c:v>31.87916666666667</c:v>
                </c:pt>
                <c:pt idx="15302">
                  <c:v>31.881250000000001</c:v>
                </c:pt>
                <c:pt idx="15303">
                  <c:v>31.883333333333322</c:v>
                </c:pt>
                <c:pt idx="15304">
                  <c:v>31.885416666666664</c:v>
                </c:pt>
                <c:pt idx="15305">
                  <c:v>31.887499999999996</c:v>
                </c:pt>
                <c:pt idx="15306">
                  <c:v>31.889583333333324</c:v>
                </c:pt>
                <c:pt idx="15307">
                  <c:v>31.891666666666669</c:v>
                </c:pt>
                <c:pt idx="15308">
                  <c:v>31.893750000000001</c:v>
                </c:pt>
                <c:pt idx="15309">
                  <c:v>31.895833333333325</c:v>
                </c:pt>
                <c:pt idx="15310">
                  <c:v>31.897916666666671</c:v>
                </c:pt>
                <c:pt idx="15311">
                  <c:v>31.9</c:v>
                </c:pt>
                <c:pt idx="15312">
                  <c:v>31.902083333333323</c:v>
                </c:pt>
                <c:pt idx="15313">
                  <c:v>31.904166666666665</c:v>
                </c:pt>
                <c:pt idx="15314">
                  <c:v>31.90625</c:v>
                </c:pt>
                <c:pt idx="15315">
                  <c:v>31.908333333333321</c:v>
                </c:pt>
                <c:pt idx="15316">
                  <c:v>31.910416666666666</c:v>
                </c:pt>
                <c:pt idx="15317">
                  <c:v>31.912499999999998</c:v>
                </c:pt>
                <c:pt idx="15318">
                  <c:v>31.914583333333326</c:v>
                </c:pt>
                <c:pt idx="15319">
                  <c:v>31.916666666666668</c:v>
                </c:pt>
                <c:pt idx="15320">
                  <c:v>31.918749999999992</c:v>
                </c:pt>
                <c:pt idx="15321">
                  <c:v>31.920833333333324</c:v>
                </c:pt>
                <c:pt idx="15322">
                  <c:v>31.922916666666666</c:v>
                </c:pt>
                <c:pt idx="15323">
                  <c:v>31.924999999999997</c:v>
                </c:pt>
                <c:pt idx="15324">
                  <c:v>31.927083333333325</c:v>
                </c:pt>
                <c:pt idx="15325">
                  <c:v>31.929166666666667</c:v>
                </c:pt>
                <c:pt idx="15326">
                  <c:v>31.931249999999995</c:v>
                </c:pt>
                <c:pt idx="15327">
                  <c:v>31.933333333333323</c:v>
                </c:pt>
                <c:pt idx="15328">
                  <c:v>31.935416666666661</c:v>
                </c:pt>
                <c:pt idx="15329">
                  <c:v>31.9375</c:v>
                </c:pt>
                <c:pt idx="15330">
                  <c:v>31.939583333333324</c:v>
                </c:pt>
                <c:pt idx="15331">
                  <c:v>31.941666666666666</c:v>
                </c:pt>
                <c:pt idx="15332">
                  <c:v>31.943749999999998</c:v>
                </c:pt>
                <c:pt idx="15333">
                  <c:v>31.945833333333322</c:v>
                </c:pt>
                <c:pt idx="15334">
                  <c:v>31.947916666666668</c:v>
                </c:pt>
                <c:pt idx="15335">
                  <c:v>31.95</c:v>
                </c:pt>
                <c:pt idx="15336">
                  <c:v>31.952083333333324</c:v>
                </c:pt>
                <c:pt idx="15337">
                  <c:v>31.954166666666669</c:v>
                </c:pt>
                <c:pt idx="15338">
                  <c:v>31.956250000000001</c:v>
                </c:pt>
                <c:pt idx="15339">
                  <c:v>31.958333333333321</c:v>
                </c:pt>
                <c:pt idx="15340">
                  <c:v>31.960416666666664</c:v>
                </c:pt>
                <c:pt idx="15341">
                  <c:v>31.962499999999991</c:v>
                </c:pt>
                <c:pt idx="15342">
                  <c:v>31.964583333333323</c:v>
                </c:pt>
                <c:pt idx="15343">
                  <c:v>31.966666666666661</c:v>
                </c:pt>
                <c:pt idx="15344">
                  <c:v>31.968749999999996</c:v>
                </c:pt>
                <c:pt idx="15345">
                  <c:v>31.970833333333324</c:v>
                </c:pt>
                <c:pt idx="15346">
                  <c:v>31.972916666666666</c:v>
                </c:pt>
                <c:pt idx="15347">
                  <c:v>31.974999999999998</c:v>
                </c:pt>
                <c:pt idx="15348">
                  <c:v>31.977083333333326</c:v>
                </c:pt>
                <c:pt idx="15349">
                  <c:v>31.979166666666668</c:v>
                </c:pt>
                <c:pt idx="15350">
                  <c:v>31.981249999999992</c:v>
                </c:pt>
                <c:pt idx="15351">
                  <c:v>31.98333333333332</c:v>
                </c:pt>
                <c:pt idx="15352">
                  <c:v>31.985416666666662</c:v>
                </c:pt>
                <c:pt idx="15353">
                  <c:v>31.987499999999997</c:v>
                </c:pt>
                <c:pt idx="15354">
                  <c:v>31.989583333333321</c:v>
                </c:pt>
                <c:pt idx="15355">
                  <c:v>31.991666666666667</c:v>
                </c:pt>
                <c:pt idx="15356">
                  <c:v>31.993749999999991</c:v>
                </c:pt>
                <c:pt idx="15357">
                  <c:v>31.995833333333323</c:v>
                </c:pt>
                <c:pt idx="15358">
                  <c:v>31.997916666666665</c:v>
                </c:pt>
                <c:pt idx="15359">
                  <c:v>32</c:v>
                </c:pt>
                <c:pt idx="15360">
                  <c:v>32.002083333333324</c:v>
                </c:pt>
                <c:pt idx="15361">
                  <c:v>32.004166666666656</c:v>
                </c:pt>
                <c:pt idx="15362">
                  <c:v>32.006250000000001</c:v>
                </c:pt>
                <c:pt idx="15363">
                  <c:v>32.008333333333333</c:v>
                </c:pt>
                <c:pt idx="15364">
                  <c:v>32.01041666666665</c:v>
                </c:pt>
                <c:pt idx="15365">
                  <c:v>32.012500000000003</c:v>
                </c:pt>
                <c:pt idx="15366">
                  <c:v>32.014583333333327</c:v>
                </c:pt>
                <c:pt idx="15367">
                  <c:v>32.016666666666644</c:v>
                </c:pt>
                <c:pt idx="15368">
                  <c:v>32.018750000000004</c:v>
                </c:pt>
                <c:pt idx="15369">
                  <c:v>32.020833333333336</c:v>
                </c:pt>
                <c:pt idx="15370">
                  <c:v>32.02291666666666</c:v>
                </c:pt>
                <c:pt idx="15371">
                  <c:v>32.025000000000006</c:v>
                </c:pt>
                <c:pt idx="15372">
                  <c:v>32.027083333333323</c:v>
                </c:pt>
                <c:pt idx="15373">
                  <c:v>32.029166666666654</c:v>
                </c:pt>
                <c:pt idx="15374">
                  <c:v>32.03125</c:v>
                </c:pt>
                <c:pt idx="15375">
                  <c:v>32.033333333333331</c:v>
                </c:pt>
                <c:pt idx="15376">
                  <c:v>32.035416666666663</c:v>
                </c:pt>
                <c:pt idx="15377">
                  <c:v>32.037500000000001</c:v>
                </c:pt>
                <c:pt idx="15378">
                  <c:v>32.039583333333326</c:v>
                </c:pt>
                <c:pt idx="15379">
                  <c:v>32.041666666666643</c:v>
                </c:pt>
                <c:pt idx="15380">
                  <c:v>32.043750000000003</c:v>
                </c:pt>
                <c:pt idx="15381">
                  <c:v>32.045833333333334</c:v>
                </c:pt>
                <c:pt idx="15382">
                  <c:v>32.047916666666652</c:v>
                </c:pt>
                <c:pt idx="15383">
                  <c:v>32.050000000000004</c:v>
                </c:pt>
                <c:pt idx="15384">
                  <c:v>32.052083333333329</c:v>
                </c:pt>
                <c:pt idx="15385">
                  <c:v>32.054166666666646</c:v>
                </c:pt>
                <c:pt idx="15386">
                  <c:v>32.056249999999999</c:v>
                </c:pt>
                <c:pt idx="15387">
                  <c:v>32.05833333333333</c:v>
                </c:pt>
                <c:pt idx="15388">
                  <c:v>32.060416666666654</c:v>
                </c:pt>
                <c:pt idx="15389">
                  <c:v>32.062500000000007</c:v>
                </c:pt>
                <c:pt idx="15390">
                  <c:v>32.064583333333324</c:v>
                </c:pt>
                <c:pt idx="15391">
                  <c:v>32.066666666666656</c:v>
                </c:pt>
                <c:pt idx="15392">
                  <c:v>32.068750000000009</c:v>
                </c:pt>
                <c:pt idx="15393">
                  <c:v>32.070833333333326</c:v>
                </c:pt>
                <c:pt idx="15394">
                  <c:v>32.072916666666657</c:v>
                </c:pt>
                <c:pt idx="15395">
                  <c:v>32.075000000000003</c:v>
                </c:pt>
                <c:pt idx="15396">
                  <c:v>32.077083333333327</c:v>
                </c:pt>
                <c:pt idx="15397">
                  <c:v>32.079166666666652</c:v>
                </c:pt>
                <c:pt idx="15398">
                  <c:v>32.081249999999997</c:v>
                </c:pt>
                <c:pt idx="15399">
                  <c:v>32.083333333333336</c:v>
                </c:pt>
                <c:pt idx="15400">
                  <c:v>32.085416666666653</c:v>
                </c:pt>
                <c:pt idx="15401">
                  <c:v>32.087499999999999</c:v>
                </c:pt>
                <c:pt idx="15402">
                  <c:v>32.089583333333323</c:v>
                </c:pt>
                <c:pt idx="15403">
                  <c:v>32.091666666666647</c:v>
                </c:pt>
                <c:pt idx="15404">
                  <c:v>32.093750000000007</c:v>
                </c:pt>
                <c:pt idx="15405">
                  <c:v>32.095833333333331</c:v>
                </c:pt>
                <c:pt idx="15406">
                  <c:v>32.097916666666663</c:v>
                </c:pt>
                <c:pt idx="15407">
                  <c:v>32.1</c:v>
                </c:pt>
                <c:pt idx="15408">
                  <c:v>32.102083333333326</c:v>
                </c:pt>
                <c:pt idx="15409">
                  <c:v>32.10416666666665</c:v>
                </c:pt>
                <c:pt idx="15410">
                  <c:v>32.106250000000003</c:v>
                </c:pt>
                <c:pt idx="15411">
                  <c:v>32.108333333333341</c:v>
                </c:pt>
                <c:pt idx="15412">
                  <c:v>32.110416666666652</c:v>
                </c:pt>
                <c:pt idx="15413">
                  <c:v>32.112500000000004</c:v>
                </c:pt>
                <c:pt idx="15414">
                  <c:v>32.114583333333329</c:v>
                </c:pt>
                <c:pt idx="15415">
                  <c:v>32.116666666666646</c:v>
                </c:pt>
                <c:pt idx="15416">
                  <c:v>32.118750000000006</c:v>
                </c:pt>
                <c:pt idx="15417">
                  <c:v>32.12083333333333</c:v>
                </c:pt>
                <c:pt idx="15418">
                  <c:v>32.122916666666661</c:v>
                </c:pt>
                <c:pt idx="15419">
                  <c:v>32.125000000000007</c:v>
                </c:pt>
                <c:pt idx="15420">
                  <c:v>32.127083333333324</c:v>
                </c:pt>
                <c:pt idx="15421">
                  <c:v>32.129166666666663</c:v>
                </c:pt>
                <c:pt idx="15422">
                  <c:v>32.131250000000001</c:v>
                </c:pt>
                <c:pt idx="15423">
                  <c:v>32.133333333333333</c:v>
                </c:pt>
                <c:pt idx="15424">
                  <c:v>32.135416666666657</c:v>
                </c:pt>
                <c:pt idx="15425">
                  <c:v>32.137500000000003</c:v>
                </c:pt>
                <c:pt idx="15426">
                  <c:v>32.139583333333334</c:v>
                </c:pt>
                <c:pt idx="15427">
                  <c:v>32.141666666666644</c:v>
                </c:pt>
                <c:pt idx="15428">
                  <c:v>32.143750000000004</c:v>
                </c:pt>
                <c:pt idx="15429">
                  <c:v>32.145833333333336</c:v>
                </c:pt>
                <c:pt idx="15430">
                  <c:v>32.147916666666653</c:v>
                </c:pt>
                <c:pt idx="15431">
                  <c:v>32.15</c:v>
                </c:pt>
                <c:pt idx="15432">
                  <c:v>32.152083333333323</c:v>
                </c:pt>
                <c:pt idx="15433">
                  <c:v>32.154166666666647</c:v>
                </c:pt>
                <c:pt idx="15434">
                  <c:v>32.15625</c:v>
                </c:pt>
                <c:pt idx="15435">
                  <c:v>32.158333333333331</c:v>
                </c:pt>
                <c:pt idx="15436">
                  <c:v>32.160416666666663</c:v>
                </c:pt>
                <c:pt idx="15437">
                  <c:v>32.162500000000009</c:v>
                </c:pt>
                <c:pt idx="15438">
                  <c:v>32.164583333333326</c:v>
                </c:pt>
                <c:pt idx="15439">
                  <c:v>32.16666666666665</c:v>
                </c:pt>
                <c:pt idx="15440">
                  <c:v>32.16875000000001</c:v>
                </c:pt>
                <c:pt idx="15441">
                  <c:v>32.170833333333334</c:v>
                </c:pt>
                <c:pt idx="15442">
                  <c:v>32.172916666666659</c:v>
                </c:pt>
                <c:pt idx="15443">
                  <c:v>32.175000000000004</c:v>
                </c:pt>
                <c:pt idx="15444">
                  <c:v>32.177083333333329</c:v>
                </c:pt>
                <c:pt idx="15445">
                  <c:v>32.179166666666653</c:v>
                </c:pt>
                <c:pt idx="15446">
                  <c:v>32.181249999999999</c:v>
                </c:pt>
                <c:pt idx="15447">
                  <c:v>32.18333333333333</c:v>
                </c:pt>
                <c:pt idx="15448">
                  <c:v>32.185416666666654</c:v>
                </c:pt>
                <c:pt idx="15449">
                  <c:v>32.1875</c:v>
                </c:pt>
                <c:pt idx="15450">
                  <c:v>32.189583333333324</c:v>
                </c:pt>
                <c:pt idx="15451">
                  <c:v>32.191666666666656</c:v>
                </c:pt>
                <c:pt idx="15452">
                  <c:v>32.193750000000009</c:v>
                </c:pt>
                <c:pt idx="15453">
                  <c:v>32.195833333333333</c:v>
                </c:pt>
                <c:pt idx="15454">
                  <c:v>32.197916666666657</c:v>
                </c:pt>
                <c:pt idx="15455">
                  <c:v>32.200000000000003</c:v>
                </c:pt>
                <c:pt idx="15456">
                  <c:v>32.202083333333334</c:v>
                </c:pt>
                <c:pt idx="15457">
                  <c:v>32.204166666666652</c:v>
                </c:pt>
                <c:pt idx="15458">
                  <c:v>32.206250000000004</c:v>
                </c:pt>
                <c:pt idx="15459">
                  <c:v>32.208333333333343</c:v>
                </c:pt>
                <c:pt idx="15460">
                  <c:v>32.210416666666653</c:v>
                </c:pt>
                <c:pt idx="15461">
                  <c:v>32.212500000000006</c:v>
                </c:pt>
                <c:pt idx="15462">
                  <c:v>32.214583333333323</c:v>
                </c:pt>
                <c:pt idx="15463">
                  <c:v>32.216666666666647</c:v>
                </c:pt>
                <c:pt idx="15464">
                  <c:v>32.218750000000007</c:v>
                </c:pt>
                <c:pt idx="15465">
                  <c:v>32.220833333333331</c:v>
                </c:pt>
                <c:pt idx="15466">
                  <c:v>32.22291666666667</c:v>
                </c:pt>
                <c:pt idx="15467">
                  <c:v>32.225000000000009</c:v>
                </c:pt>
                <c:pt idx="15468">
                  <c:v>32.227083333333326</c:v>
                </c:pt>
                <c:pt idx="15469">
                  <c:v>32.229166666666657</c:v>
                </c:pt>
                <c:pt idx="15470">
                  <c:v>32.231250000000003</c:v>
                </c:pt>
                <c:pt idx="15471">
                  <c:v>32.233333333333341</c:v>
                </c:pt>
                <c:pt idx="15472">
                  <c:v>32.235416666666659</c:v>
                </c:pt>
                <c:pt idx="15473">
                  <c:v>32.237500000000004</c:v>
                </c:pt>
                <c:pt idx="15474">
                  <c:v>32.239583333333336</c:v>
                </c:pt>
                <c:pt idx="15475">
                  <c:v>32.241666666666646</c:v>
                </c:pt>
                <c:pt idx="15476">
                  <c:v>32.243750000000006</c:v>
                </c:pt>
                <c:pt idx="15477">
                  <c:v>32.24583333333333</c:v>
                </c:pt>
                <c:pt idx="15478">
                  <c:v>32.247916666666654</c:v>
                </c:pt>
                <c:pt idx="15479">
                  <c:v>32.25</c:v>
                </c:pt>
                <c:pt idx="15480">
                  <c:v>32.252083333333324</c:v>
                </c:pt>
                <c:pt idx="15481">
                  <c:v>32.254166666666656</c:v>
                </c:pt>
                <c:pt idx="15482">
                  <c:v>32.256250000000001</c:v>
                </c:pt>
                <c:pt idx="15483">
                  <c:v>32.258333333333333</c:v>
                </c:pt>
                <c:pt idx="15484">
                  <c:v>32.260416666666657</c:v>
                </c:pt>
                <c:pt idx="15485">
                  <c:v>32.26250000000001</c:v>
                </c:pt>
                <c:pt idx="15486">
                  <c:v>32.264583333333334</c:v>
                </c:pt>
                <c:pt idx="15487">
                  <c:v>32.266666666666652</c:v>
                </c:pt>
                <c:pt idx="15488">
                  <c:v>32.268750000000011</c:v>
                </c:pt>
                <c:pt idx="15489">
                  <c:v>32.270833333333336</c:v>
                </c:pt>
                <c:pt idx="15490">
                  <c:v>32.27291666666666</c:v>
                </c:pt>
                <c:pt idx="15491">
                  <c:v>32.275000000000006</c:v>
                </c:pt>
                <c:pt idx="15492">
                  <c:v>32.277083333333323</c:v>
                </c:pt>
                <c:pt idx="15493">
                  <c:v>32.279166666666654</c:v>
                </c:pt>
                <c:pt idx="15494">
                  <c:v>32.28125</c:v>
                </c:pt>
                <c:pt idx="15495">
                  <c:v>32.283333333333331</c:v>
                </c:pt>
                <c:pt idx="15496">
                  <c:v>32.285416666666663</c:v>
                </c:pt>
                <c:pt idx="15497">
                  <c:v>32.287500000000001</c:v>
                </c:pt>
                <c:pt idx="15498">
                  <c:v>32.289583333333326</c:v>
                </c:pt>
                <c:pt idx="15499">
                  <c:v>32.29166666666665</c:v>
                </c:pt>
                <c:pt idx="15500">
                  <c:v>32.29375000000001</c:v>
                </c:pt>
                <c:pt idx="15501">
                  <c:v>32.295833333333341</c:v>
                </c:pt>
                <c:pt idx="15502">
                  <c:v>32.297916666666659</c:v>
                </c:pt>
                <c:pt idx="15503">
                  <c:v>32.300000000000011</c:v>
                </c:pt>
                <c:pt idx="15504">
                  <c:v>32.302083333333329</c:v>
                </c:pt>
                <c:pt idx="15505">
                  <c:v>32.304166666666646</c:v>
                </c:pt>
                <c:pt idx="15506">
                  <c:v>32.306249999999999</c:v>
                </c:pt>
                <c:pt idx="15507">
                  <c:v>32.30833333333333</c:v>
                </c:pt>
                <c:pt idx="15508">
                  <c:v>32.310416666666647</c:v>
                </c:pt>
                <c:pt idx="15509">
                  <c:v>32.3125</c:v>
                </c:pt>
                <c:pt idx="15510">
                  <c:v>32.314583333333317</c:v>
                </c:pt>
                <c:pt idx="15511">
                  <c:v>32.316666666666649</c:v>
                </c:pt>
                <c:pt idx="15512">
                  <c:v>32.318750000000001</c:v>
                </c:pt>
                <c:pt idx="15513">
                  <c:v>32.320833333333326</c:v>
                </c:pt>
                <c:pt idx="15514">
                  <c:v>32.322916666666657</c:v>
                </c:pt>
                <c:pt idx="15515">
                  <c:v>32.325000000000003</c:v>
                </c:pt>
                <c:pt idx="15516">
                  <c:v>32.327083333333327</c:v>
                </c:pt>
                <c:pt idx="15517">
                  <c:v>32.329166666666652</c:v>
                </c:pt>
                <c:pt idx="15518">
                  <c:v>32.331249999999997</c:v>
                </c:pt>
                <c:pt idx="15519">
                  <c:v>32.333333333333336</c:v>
                </c:pt>
                <c:pt idx="15520">
                  <c:v>32.335416666666653</c:v>
                </c:pt>
                <c:pt idx="15521">
                  <c:v>32.337499999999999</c:v>
                </c:pt>
                <c:pt idx="15522">
                  <c:v>32.339583333333323</c:v>
                </c:pt>
                <c:pt idx="15523">
                  <c:v>32.34166666666664</c:v>
                </c:pt>
                <c:pt idx="15524">
                  <c:v>32.34375</c:v>
                </c:pt>
                <c:pt idx="15525">
                  <c:v>32.345833333333324</c:v>
                </c:pt>
                <c:pt idx="15526">
                  <c:v>32.347916666666656</c:v>
                </c:pt>
                <c:pt idx="15527">
                  <c:v>32.349999999999994</c:v>
                </c:pt>
                <c:pt idx="15528">
                  <c:v>32.352083333333319</c:v>
                </c:pt>
                <c:pt idx="15529">
                  <c:v>32.354166666666643</c:v>
                </c:pt>
                <c:pt idx="15530">
                  <c:v>32.356249999999996</c:v>
                </c:pt>
                <c:pt idx="15531">
                  <c:v>32.358333333333334</c:v>
                </c:pt>
                <c:pt idx="15532">
                  <c:v>32.360416666666652</c:v>
                </c:pt>
                <c:pt idx="15533">
                  <c:v>32.362500000000004</c:v>
                </c:pt>
                <c:pt idx="15534">
                  <c:v>32.364583333333329</c:v>
                </c:pt>
                <c:pt idx="15535">
                  <c:v>32.366666666666646</c:v>
                </c:pt>
                <c:pt idx="15536">
                  <c:v>32.368750000000006</c:v>
                </c:pt>
                <c:pt idx="15537">
                  <c:v>32.370833333333323</c:v>
                </c:pt>
                <c:pt idx="15538">
                  <c:v>32.372916666666654</c:v>
                </c:pt>
                <c:pt idx="15539">
                  <c:v>32.375</c:v>
                </c:pt>
                <c:pt idx="15540">
                  <c:v>32.377083333333317</c:v>
                </c:pt>
                <c:pt idx="15541">
                  <c:v>32.379166666666656</c:v>
                </c:pt>
                <c:pt idx="15542">
                  <c:v>32.381249999999994</c:v>
                </c:pt>
                <c:pt idx="15543">
                  <c:v>32.383333333333326</c:v>
                </c:pt>
                <c:pt idx="15544">
                  <c:v>32.38541666666665</c:v>
                </c:pt>
                <c:pt idx="15545">
                  <c:v>32.387499999999996</c:v>
                </c:pt>
                <c:pt idx="15546">
                  <c:v>32.389583333333327</c:v>
                </c:pt>
                <c:pt idx="15547">
                  <c:v>32.391666666666644</c:v>
                </c:pt>
                <c:pt idx="15548">
                  <c:v>32.393750000000004</c:v>
                </c:pt>
                <c:pt idx="15549">
                  <c:v>32.395833333333336</c:v>
                </c:pt>
                <c:pt idx="15550">
                  <c:v>32.397916666666653</c:v>
                </c:pt>
                <c:pt idx="15551">
                  <c:v>32.4</c:v>
                </c:pt>
                <c:pt idx="15552">
                  <c:v>32.402083333333323</c:v>
                </c:pt>
                <c:pt idx="15553">
                  <c:v>32.404166666666647</c:v>
                </c:pt>
                <c:pt idx="15554">
                  <c:v>32.40625</c:v>
                </c:pt>
                <c:pt idx="15555">
                  <c:v>32.408333333333331</c:v>
                </c:pt>
                <c:pt idx="15556">
                  <c:v>32.410416666666656</c:v>
                </c:pt>
                <c:pt idx="15557">
                  <c:v>32.412500000000001</c:v>
                </c:pt>
                <c:pt idx="15558">
                  <c:v>32.414583333333319</c:v>
                </c:pt>
                <c:pt idx="15559">
                  <c:v>32.416666666666643</c:v>
                </c:pt>
                <c:pt idx="15560">
                  <c:v>32.418750000000003</c:v>
                </c:pt>
                <c:pt idx="15561">
                  <c:v>32.420833333333334</c:v>
                </c:pt>
                <c:pt idx="15562">
                  <c:v>32.422916666666659</c:v>
                </c:pt>
                <c:pt idx="15563">
                  <c:v>32.425000000000004</c:v>
                </c:pt>
                <c:pt idx="15564">
                  <c:v>32.427083333333329</c:v>
                </c:pt>
                <c:pt idx="15565">
                  <c:v>32.429166666666653</c:v>
                </c:pt>
                <c:pt idx="15566">
                  <c:v>32.431249999999999</c:v>
                </c:pt>
                <c:pt idx="15567">
                  <c:v>32.43333333333333</c:v>
                </c:pt>
                <c:pt idx="15568">
                  <c:v>32.435416666666654</c:v>
                </c:pt>
                <c:pt idx="15569">
                  <c:v>32.4375</c:v>
                </c:pt>
                <c:pt idx="15570">
                  <c:v>32.439583333333324</c:v>
                </c:pt>
                <c:pt idx="15571">
                  <c:v>32.441666666666649</c:v>
                </c:pt>
                <c:pt idx="15572">
                  <c:v>32.443750000000001</c:v>
                </c:pt>
                <c:pt idx="15573">
                  <c:v>32.445833333333326</c:v>
                </c:pt>
                <c:pt idx="15574">
                  <c:v>32.44791666666665</c:v>
                </c:pt>
                <c:pt idx="15575">
                  <c:v>32.449999999999996</c:v>
                </c:pt>
                <c:pt idx="15576">
                  <c:v>32.452083333333327</c:v>
                </c:pt>
                <c:pt idx="15577">
                  <c:v>32.454166666666644</c:v>
                </c:pt>
                <c:pt idx="15578">
                  <c:v>32.456249999999997</c:v>
                </c:pt>
                <c:pt idx="15579">
                  <c:v>32.458333333333336</c:v>
                </c:pt>
                <c:pt idx="15580">
                  <c:v>32.460416666666653</c:v>
                </c:pt>
                <c:pt idx="15581">
                  <c:v>32.462500000000006</c:v>
                </c:pt>
                <c:pt idx="15582">
                  <c:v>32.464583333333323</c:v>
                </c:pt>
                <c:pt idx="15583">
                  <c:v>32.466666666666647</c:v>
                </c:pt>
                <c:pt idx="15584">
                  <c:v>32.468750000000007</c:v>
                </c:pt>
                <c:pt idx="15585">
                  <c:v>32.470833333333324</c:v>
                </c:pt>
                <c:pt idx="15586">
                  <c:v>32.472916666666663</c:v>
                </c:pt>
                <c:pt idx="15587">
                  <c:v>32.475000000000001</c:v>
                </c:pt>
                <c:pt idx="15588">
                  <c:v>32.477083333333319</c:v>
                </c:pt>
                <c:pt idx="15589">
                  <c:v>32.47916666666665</c:v>
                </c:pt>
                <c:pt idx="15590">
                  <c:v>32.481249999999996</c:v>
                </c:pt>
                <c:pt idx="15591">
                  <c:v>32.483333333333334</c:v>
                </c:pt>
                <c:pt idx="15592">
                  <c:v>32.485416666666652</c:v>
                </c:pt>
                <c:pt idx="15593">
                  <c:v>32.487499999999997</c:v>
                </c:pt>
                <c:pt idx="15594">
                  <c:v>32.489583333333329</c:v>
                </c:pt>
                <c:pt idx="15595">
                  <c:v>32.491666666666646</c:v>
                </c:pt>
                <c:pt idx="15596">
                  <c:v>32.493750000000006</c:v>
                </c:pt>
                <c:pt idx="15597">
                  <c:v>32.49583333333333</c:v>
                </c:pt>
                <c:pt idx="15598">
                  <c:v>32.497916666666654</c:v>
                </c:pt>
                <c:pt idx="15599">
                  <c:v>32.5</c:v>
                </c:pt>
                <c:pt idx="15600">
                  <c:v>32.502083333333324</c:v>
                </c:pt>
                <c:pt idx="15601">
                  <c:v>32.504166666666656</c:v>
                </c:pt>
                <c:pt idx="15602">
                  <c:v>32.506250000000001</c:v>
                </c:pt>
                <c:pt idx="15603">
                  <c:v>32.508333333333333</c:v>
                </c:pt>
                <c:pt idx="15604">
                  <c:v>32.51041666666665</c:v>
                </c:pt>
                <c:pt idx="15605">
                  <c:v>32.512500000000003</c:v>
                </c:pt>
                <c:pt idx="15606">
                  <c:v>32.514583333333327</c:v>
                </c:pt>
                <c:pt idx="15607">
                  <c:v>32.516666666666644</c:v>
                </c:pt>
                <c:pt idx="15608">
                  <c:v>32.518750000000004</c:v>
                </c:pt>
                <c:pt idx="15609">
                  <c:v>32.520833333333336</c:v>
                </c:pt>
                <c:pt idx="15610">
                  <c:v>32.52291666666666</c:v>
                </c:pt>
                <c:pt idx="15611">
                  <c:v>32.525000000000006</c:v>
                </c:pt>
                <c:pt idx="15612">
                  <c:v>32.527083333333323</c:v>
                </c:pt>
                <c:pt idx="15613">
                  <c:v>32.529166666666654</c:v>
                </c:pt>
                <c:pt idx="15614">
                  <c:v>32.53125</c:v>
                </c:pt>
                <c:pt idx="15615">
                  <c:v>32.533333333333331</c:v>
                </c:pt>
                <c:pt idx="15616">
                  <c:v>32.535416666666663</c:v>
                </c:pt>
                <c:pt idx="15617">
                  <c:v>32.537500000000001</c:v>
                </c:pt>
                <c:pt idx="15618">
                  <c:v>32.539583333333326</c:v>
                </c:pt>
                <c:pt idx="15619">
                  <c:v>32.541666666666643</c:v>
                </c:pt>
                <c:pt idx="15620">
                  <c:v>32.543750000000003</c:v>
                </c:pt>
                <c:pt idx="15621">
                  <c:v>32.545833333333334</c:v>
                </c:pt>
                <c:pt idx="15622">
                  <c:v>32.547916666666652</c:v>
                </c:pt>
                <c:pt idx="15623">
                  <c:v>32.550000000000004</c:v>
                </c:pt>
                <c:pt idx="15624">
                  <c:v>32.552083333333329</c:v>
                </c:pt>
                <c:pt idx="15625">
                  <c:v>32.554166666666646</c:v>
                </c:pt>
                <c:pt idx="15626">
                  <c:v>32.556249999999999</c:v>
                </c:pt>
                <c:pt idx="15627">
                  <c:v>32.55833333333333</c:v>
                </c:pt>
                <c:pt idx="15628">
                  <c:v>32.560416666666654</c:v>
                </c:pt>
                <c:pt idx="15629">
                  <c:v>32.562500000000007</c:v>
                </c:pt>
                <c:pt idx="15630">
                  <c:v>32.564583333333324</c:v>
                </c:pt>
                <c:pt idx="15631">
                  <c:v>32.566666666666656</c:v>
                </c:pt>
                <c:pt idx="15632">
                  <c:v>32.568750000000009</c:v>
                </c:pt>
                <c:pt idx="15633">
                  <c:v>32.570833333333326</c:v>
                </c:pt>
                <c:pt idx="15634">
                  <c:v>32.572916666666657</c:v>
                </c:pt>
                <c:pt idx="15635">
                  <c:v>32.575000000000003</c:v>
                </c:pt>
                <c:pt idx="15636">
                  <c:v>32.577083333333327</c:v>
                </c:pt>
                <c:pt idx="15637">
                  <c:v>32.579166666666652</c:v>
                </c:pt>
                <c:pt idx="15638">
                  <c:v>32.581249999999997</c:v>
                </c:pt>
                <c:pt idx="15639">
                  <c:v>32.583333333333336</c:v>
                </c:pt>
                <c:pt idx="15640">
                  <c:v>32.585416666666653</c:v>
                </c:pt>
                <c:pt idx="15641">
                  <c:v>32.587499999999999</c:v>
                </c:pt>
                <c:pt idx="15642">
                  <c:v>32.589583333333323</c:v>
                </c:pt>
                <c:pt idx="15643">
                  <c:v>32.591666666666647</c:v>
                </c:pt>
                <c:pt idx="15644">
                  <c:v>32.593750000000007</c:v>
                </c:pt>
                <c:pt idx="15645">
                  <c:v>32.595833333333331</c:v>
                </c:pt>
                <c:pt idx="15646">
                  <c:v>32.597916666666663</c:v>
                </c:pt>
                <c:pt idx="15647">
                  <c:v>32.6</c:v>
                </c:pt>
                <c:pt idx="15648">
                  <c:v>32.602083333333326</c:v>
                </c:pt>
                <c:pt idx="15649">
                  <c:v>32.60416666666665</c:v>
                </c:pt>
                <c:pt idx="15650">
                  <c:v>32.606250000000003</c:v>
                </c:pt>
                <c:pt idx="15651">
                  <c:v>32.608333333333341</c:v>
                </c:pt>
                <c:pt idx="15652">
                  <c:v>32.610416666666652</c:v>
                </c:pt>
                <c:pt idx="15653">
                  <c:v>32.612500000000004</c:v>
                </c:pt>
                <c:pt idx="15654">
                  <c:v>32.614583333333329</c:v>
                </c:pt>
                <c:pt idx="15655">
                  <c:v>32.616666666666646</c:v>
                </c:pt>
                <c:pt idx="15656">
                  <c:v>32.618750000000006</c:v>
                </c:pt>
                <c:pt idx="15657">
                  <c:v>32.62083333333333</c:v>
                </c:pt>
                <c:pt idx="15658">
                  <c:v>32.622916666666661</c:v>
                </c:pt>
                <c:pt idx="15659">
                  <c:v>32.625000000000007</c:v>
                </c:pt>
                <c:pt idx="15660">
                  <c:v>32.627083333333324</c:v>
                </c:pt>
                <c:pt idx="15661">
                  <c:v>32.629166666666663</c:v>
                </c:pt>
                <c:pt idx="15662">
                  <c:v>32.631250000000001</c:v>
                </c:pt>
                <c:pt idx="15663">
                  <c:v>32.633333333333333</c:v>
                </c:pt>
                <c:pt idx="15664">
                  <c:v>32.635416666666657</c:v>
                </c:pt>
                <c:pt idx="15665">
                  <c:v>32.637500000000003</c:v>
                </c:pt>
                <c:pt idx="15666">
                  <c:v>32.639583333333334</c:v>
                </c:pt>
                <c:pt idx="15667">
                  <c:v>32.641666666666644</c:v>
                </c:pt>
                <c:pt idx="15668">
                  <c:v>32.643750000000004</c:v>
                </c:pt>
                <c:pt idx="15669">
                  <c:v>32.645833333333336</c:v>
                </c:pt>
                <c:pt idx="15670">
                  <c:v>32.647916666666653</c:v>
                </c:pt>
                <c:pt idx="15671">
                  <c:v>32.65</c:v>
                </c:pt>
                <c:pt idx="15672">
                  <c:v>32.652083333333323</c:v>
                </c:pt>
                <c:pt idx="15673">
                  <c:v>32.654166666666647</c:v>
                </c:pt>
                <c:pt idx="15674">
                  <c:v>32.65625</c:v>
                </c:pt>
                <c:pt idx="15675">
                  <c:v>32.658333333333331</c:v>
                </c:pt>
                <c:pt idx="15676">
                  <c:v>32.660416666666663</c:v>
                </c:pt>
                <c:pt idx="15677">
                  <c:v>32.662500000000009</c:v>
                </c:pt>
                <c:pt idx="15678">
                  <c:v>32.664583333333326</c:v>
                </c:pt>
                <c:pt idx="15679">
                  <c:v>32.66666666666665</c:v>
                </c:pt>
                <c:pt idx="15680">
                  <c:v>32.66875000000001</c:v>
                </c:pt>
                <c:pt idx="15681">
                  <c:v>32.670833333333334</c:v>
                </c:pt>
                <c:pt idx="15682">
                  <c:v>32.672916666666659</c:v>
                </c:pt>
                <c:pt idx="15683">
                  <c:v>32.675000000000004</c:v>
                </c:pt>
                <c:pt idx="15684">
                  <c:v>32.677083333333329</c:v>
                </c:pt>
                <c:pt idx="15685">
                  <c:v>32.679166666666653</c:v>
                </c:pt>
                <c:pt idx="15686">
                  <c:v>32.681249999999999</c:v>
                </c:pt>
                <c:pt idx="15687">
                  <c:v>32.68333333333333</c:v>
                </c:pt>
                <c:pt idx="15688">
                  <c:v>32.685416666666654</c:v>
                </c:pt>
                <c:pt idx="15689">
                  <c:v>32.6875</c:v>
                </c:pt>
                <c:pt idx="15690">
                  <c:v>32.689583333333324</c:v>
                </c:pt>
                <c:pt idx="15691">
                  <c:v>32.691666666666656</c:v>
                </c:pt>
                <c:pt idx="15692">
                  <c:v>32.693750000000009</c:v>
                </c:pt>
                <c:pt idx="15693">
                  <c:v>32.695833333333333</c:v>
                </c:pt>
                <c:pt idx="15694">
                  <c:v>32.697916666666657</c:v>
                </c:pt>
                <c:pt idx="15695">
                  <c:v>32.700000000000003</c:v>
                </c:pt>
                <c:pt idx="15696">
                  <c:v>32.702083333333334</c:v>
                </c:pt>
                <c:pt idx="15697">
                  <c:v>32.704166666666652</c:v>
                </c:pt>
                <c:pt idx="15698">
                  <c:v>32.706250000000004</c:v>
                </c:pt>
                <c:pt idx="15699">
                  <c:v>32.708333333333343</c:v>
                </c:pt>
                <c:pt idx="15700">
                  <c:v>32.710416666666653</c:v>
                </c:pt>
                <c:pt idx="15701">
                  <c:v>32.712500000000006</c:v>
                </c:pt>
                <c:pt idx="15702">
                  <c:v>32.714583333333323</c:v>
                </c:pt>
                <c:pt idx="15703">
                  <c:v>32.716666666666647</c:v>
                </c:pt>
                <c:pt idx="15704">
                  <c:v>32.718750000000007</c:v>
                </c:pt>
                <c:pt idx="15705">
                  <c:v>32.720833333333331</c:v>
                </c:pt>
                <c:pt idx="15706">
                  <c:v>32.72291666666667</c:v>
                </c:pt>
                <c:pt idx="15707">
                  <c:v>32.725000000000009</c:v>
                </c:pt>
                <c:pt idx="15708">
                  <c:v>32.727083333333326</c:v>
                </c:pt>
                <c:pt idx="15709">
                  <c:v>32.729166666666657</c:v>
                </c:pt>
                <c:pt idx="15710">
                  <c:v>32.731250000000003</c:v>
                </c:pt>
                <c:pt idx="15711">
                  <c:v>32.733333333333341</c:v>
                </c:pt>
                <c:pt idx="15712">
                  <c:v>32.735416666666659</c:v>
                </c:pt>
                <c:pt idx="15713">
                  <c:v>32.737500000000004</c:v>
                </c:pt>
                <c:pt idx="15714">
                  <c:v>32.739583333333336</c:v>
                </c:pt>
                <c:pt idx="15715">
                  <c:v>32.741666666666646</c:v>
                </c:pt>
                <c:pt idx="15716">
                  <c:v>32.743750000000006</c:v>
                </c:pt>
                <c:pt idx="15717">
                  <c:v>32.74583333333333</c:v>
                </c:pt>
                <c:pt idx="15718">
                  <c:v>32.747916666666654</c:v>
                </c:pt>
                <c:pt idx="15719">
                  <c:v>32.75</c:v>
                </c:pt>
                <c:pt idx="15720">
                  <c:v>32.752083333333324</c:v>
                </c:pt>
                <c:pt idx="15721">
                  <c:v>32.754166666666656</c:v>
                </c:pt>
                <c:pt idx="15722">
                  <c:v>32.756250000000001</c:v>
                </c:pt>
                <c:pt idx="15723">
                  <c:v>32.758333333333333</c:v>
                </c:pt>
                <c:pt idx="15724">
                  <c:v>32.760416666666657</c:v>
                </c:pt>
                <c:pt idx="15725">
                  <c:v>32.76250000000001</c:v>
                </c:pt>
                <c:pt idx="15726">
                  <c:v>32.764583333333334</c:v>
                </c:pt>
                <c:pt idx="15727">
                  <c:v>32.766666666666652</c:v>
                </c:pt>
                <c:pt idx="15728">
                  <c:v>32.768750000000011</c:v>
                </c:pt>
                <c:pt idx="15729">
                  <c:v>32.770833333333336</c:v>
                </c:pt>
                <c:pt idx="15730">
                  <c:v>32.77291666666666</c:v>
                </c:pt>
                <c:pt idx="15731">
                  <c:v>32.775000000000006</c:v>
                </c:pt>
                <c:pt idx="15732">
                  <c:v>32.777083333333323</c:v>
                </c:pt>
                <c:pt idx="15733">
                  <c:v>32.779166666666654</c:v>
                </c:pt>
                <c:pt idx="15734">
                  <c:v>32.78125</c:v>
                </c:pt>
                <c:pt idx="15735">
                  <c:v>32.783333333333331</c:v>
                </c:pt>
                <c:pt idx="15736">
                  <c:v>32.785416666666663</c:v>
                </c:pt>
                <c:pt idx="15737">
                  <c:v>32.787500000000001</c:v>
                </c:pt>
                <c:pt idx="15738">
                  <c:v>32.789583333333326</c:v>
                </c:pt>
                <c:pt idx="15739">
                  <c:v>32.79166666666665</c:v>
                </c:pt>
                <c:pt idx="15740">
                  <c:v>32.79375000000001</c:v>
                </c:pt>
                <c:pt idx="15741">
                  <c:v>32.795833333333341</c:v>
                </c:pt>
                <c:pt idx="15742">
                  <c:v>32.797916666666659</c:v>
                </c:pt>
                <c:pt idx="15743">
                  <c:v>32.800000000000011</c:v>
                </c:pt>
                <c:pt idx="15744">
                  <c:v>32.802083333333329</c:v>
                </c:pt>
                <c:pt idx="15745">
                  <c:v>32.804166666666646</c:v>
                </c:pt>
                <c:pt idx="15746">
                  <c:v>32.806249999999999</c:v>
                </c:pt>
                <c:pt idx="15747">
                  <c:v>32.80833333333333</c:v>
                </c:pt>
                <c:pt idx="15748">
                  <c:v>32.810416666666647</c:v>
                </c:pt>
                <c:pt idx="15749">
                  <c:v>32.8125</c:v>
                </c:pt>
                <c:pt idx="15750">
                  <c:v>32.814583333333317</c:v>
                </c:pt>
                <c:pt idx="15751">
                  <c:v>32.816666666666649</c:v>
                </c:pt>
                <c:pt idx="15752">
                  <c:v>32.818750000000001</c:v>
                </c:pt>
                <c:pt idx="15753">
                  <c:v>32.820833333333326</c:v>
                </c:pt>
                <c:pt idx="15754">
                  <c:v>32.822916666666657</c:v>
                </c:pt>
                <c:pt idx="15755">
                  <c:v>32.825000000000003</c:v>
                </c:pt>
                <c:pt idx="15756">
                  <c:v>32.827083333333327</c:v>
                </c:pt>
                <c:pt idx="15757">
                  <c:v>32.829166666666652</c:v>
                </c:pt>
                <c:pt idx="15758">
                  <c:v>32.831249999999997</c:v>
                </c:pt>
                <c:pt idx="15759">
                  <c:v>32.833333333333336</c:v>
                </c:pt>
                <c:pt idx="15760">
                  <c:v>32.835416666666653</c:v>
                </c:pt>
                <c:pt idx="15761">
                  <c:v>32.837499999999999</c:v>
                </c:pt>
                <c:pt idx="15762">
                  <c:v>32.839583333333323</c:v>
                </c:pt>
                <c:pt idx="15763">
                  <c:v>32.84166666666664</c:v>
                </c:pt>
                <c:pt idx="15764">
                  <c:v>32.84375</c:v>
                </c:pt>
                <c:pt idx="15765">
                  <c:v>32.845833333333324</c:v>
                </c:pt>
                <c:pt idx="15766">
                  <c:v>32.847916666666656</c:v>
                </c:pt>
                <c:pt idx="15767">
                  <c:v>32.849999999999994</c:v>
                </c:pt>
                <c:pt idx="15768">
                  <c:v>32.852083333333319</c:v>
                </c:pt>
                <c:pt idx="15769">
                  <c:v>32.854166666666643</c:v>
                </c:pt>
                <c:pt idx="15770">
                  <c:v>32.856249999999996</c:v>
                </c:pt>
                <c:pt idx="15771">
                  <c:v>32.858333333333334</c:v>
                </c:pt>
                <c:pt idx="15772">
                  <c:v>32.860416666666652</c:v>
                </c:pt>
                <c:pt idx="15773">
                  <c:v>32.862500000000004</c:v>
                </c:pt>
                <c:pt idx="15774">
                  <c:v>32.864583333333329</c:v>
                </c:pt>
                <c:pt idx="15775">
                  <c:v>32.866666666666646</c:v>
                </c:pt>
                <c:pt idx="15776">
                  <c:v>32.868750000000006</c:v>
                </c:pt>
                <c:pt idx="15777">
                  <c:v>32.870833333333323</c:v>
                </c:pt>
                <c:pt idx="15778">
                  <c:v>32.872916666666654</c:v>
                </c:pt>
                <c:pt idx="15779">
                  <c:v>32.875</c:v>
                </c:pt>
                <c:pt idx="15780">
                  <c:v>32.877083333333317</c:v>
                </c:pt>
                <c:pt idx="15781">
                  <c:v>32.879166666666656</c:v>
                </c:pt>
                <c:pt idx="15782">
                  <c:v>32.881249999999994</c:v>
                </c:pt>
                <c:pt idx="15783">
                  <c:v>32.883333333333326</c:v>
                </c:pt>
                <c:pt idx="15784">
                  <c:v>32.88541666666665</c:v>
                </c:pt>
                <c:pt idx="15785">
                  <c:v>32.887499999999996</c:v>
                </c:pt>
                <c:pt idx="15786">
                  <c:v>32.889583333333327</c:v>
                </c:pt>
                <c:pt idx="15787">
                  <c:v>32.891666666666644</c:v>
                </c:pt>
                <c:pt idx="15788">
                  <c:v>32.893750000000004</c:v>
                </c:pt>
                <c:pt idx="15789">
                  <c:v>32.895833333333336</c:v>
                </c:pt>
                <c:pt idx="15790">
                  <c:v>32.897916666666653</c:v>
                </c:pt>
                <c:pt idx="15791">
                  <c:v>32.9</c:v>
                </c:pt>
                <c:pt idx="15792">
                  <c:v>32.902083333333323</c:v>
                </c:pt>
                <c:pt idx="15793">
                  <c:v>32.904166666666647</c:v>
                </c:pt>
                <c:pt idx="15794">
                  <c:v>32.90625</c:v>
                </c:pt>
                <c:pt idx="15795">
                  <c:v>32.908333333333331</c:v>
                </c:pt>
                <c:pt idx="15796">
                  <c:v>32.910416666666656</c:v>
                </c:pt>
                <c:pt idx="15797">
                  <c:v>32.912500000000001</c:v>
                </c:pt>
                <c:pt idx="15798">
                  <c:v>32.914583333333319</c:v>
                </c:pt>
                <c:pt idx="15799">
                  <c:v>32.916666666666643</c:v>
                </c:pt>
                <c:pt idx="15800">
                  <c:v>32.918750000000003</c:v>
                </c:pt>
                <c:pt idx="15801">
                  <c:v>32.920833333333334</c:v>
                </c:pt>
                <c:pt idx="15802">
                  <c:v>32.922916666666659</c:v>
                </c:pt>
                <c:pt idx="15803">
                  <c:v>32.925000000000004</c:v>
                </c:pt>
                <c:pt idx="15804">
                  <c:v>32.927083333333329</c:v>
                </c:pt>
                <c:pt idx="15805">
                  <c:v>32.929166666666653</c:v>
                </c:pt>
                <c:pt idx="15806">
                  <c:v>32.931249999999999</c:v>
                </c:pt>
                <c:pt idx="15807">
                  <c:v>32.93333333333333</c:v>
                </c:pt>
                <c:pt idx="15808">
                  <c:v>32.935416666666654</c:v>
                </c:pt>
                <c:pt idx="15809">
                  <c:v>32.9375</c:v>
                </c:pt>
                <c:pt idx="15810">
                  <c:v>32.939583333333324</c:v>
                </c:pt>
                <c:pt idx="15811">
                  <c:v>32.941666666666649</c:v>
                </c:pt>
                <c:pt idx="15812">
                  <c:v>32.943750000000001</c:v>
                </c:pt>
                <c:pt idx="15813">
                  <c:v>32.945833333333326</c:v>
                </c:pt>
                <c:pt idx="15814">
                  <c:v>32.94791666666665</c:v>
                </c:pt>
                <c:pt idx="15815">
                  <c:v>32.949999999999996</c:v>
                </c:pt>
                <c:pt idx="15816">
                  <c:v>32.952083333333327</c:v>
                </c:pt>
                <c:pt idx="15817">
                  <c:v>32.954166666666644</c:v>
                </c:pt>
                <c:pt idx="15818">
                  <c:v>32.956249999999997</c:v>
                </c:pt>
                <c:pt idx="15819">
                  <c:v>32.958333333333336</c:v>
                </c:pt>
                <c:pt idx="15820">
                  <c:v>32.960416666666653</c:v>
                </c:pt>
                <c:pt idx="15821">
                  <c:v>32.962500000000006</c:v>
                </c:pt>
                <c:pt idx="15822">
                  <c:v>32.964583333333323</c:v>
                </c:pt>
                <c:pt idx="15823">
                  <c:v>32.966666666666647</c:v>
                </c:pt>
                <c:pt idx="15824">
                  <c:v>32.968750000000007</c:v>
                </c:pt>
                <c:pt idx="15825">
                  <c:v>32.970833333333324</c:v>
                </c:pt>
                <c:pt idx="15826">
                  <c:v>32.972916666666663</c:v>
                </c:pt>
                <c:pt idx="15827">
                  <c:v>32.975000000000001</c:v>
                </c:pt>
                <c:pt idx="15828">
                  <c:v>32.977083333333319</c:v>
                </c:pt>
                <c:pt idx="15829">
                  <c:v>32.97916666666665</c:v>
                </c:pt>
                <c:pt idx="15830">
                  <c:v>32.981249999999996</c:v>
                </c:pt>
                <c:pt idx="15831">
                  <c:v>32.983333333333334</c:v>
                </c:pt>
                <c:pt idx="15832">
                  <c:v>32.985416666666652</c:v>
                </c:pt>
                <c:pt idx="15833">
                  <c:v>32.987499999999997</c:v>
                </c:pt>
                <c:pt idx="15834">
                  <c:v>32.989583333333329</c:v>
                </c:pt>
                <c:pt idx="15835">
                  <c:v>32.991666666666646</c:v>
                </c:pt>
                <c:pt idx="15836">
                  <c:v>32.993750000000006</c:v>
                </c:pt>
                <c:pt idx="15837">
                  <c:v>32.99583333333333</c:v>
                </c:pt>
                <c:pt idx="15838">
                  <c:v>32.997916666666654</c:v>
                </c:pt>
                <c:pt idx="15839">
                  <c:v>33</c:v>
                </c:pt>
                <c:pt idx="15840">
                  <c:v>33.002083333333324</c:v>
                </c:pt>
                <c:pt idx="15841">
                  <c:v>33.004166666666656</c:v>
                </c:pt>
                <c:pt idx="15842">
                  <c:v>33.006250000000001</c:v>
                </c:pt>
                <c:pt idx="15843">
                  <c:v>33.008333333333333</c:v>
                </c:pt>
                <c:pt idx="15844">
                  <c:v>33.01041666666665</c:v>
                </c:pt>
                <c:pt idx="15845">
                  <c:v>33.012500000000003</c:v>
                </c:pt>
                <c:pt idx="15846">
                  <c:v>33.014583333333327</c:v>
                </c:pt>
                <c:pt idx="15847">
                  <c:v>33.016666666666644</c:v>
                </c:pt>
                <c:pt idx="15848">
                  <c:v>33.018750000000004</c:v>
                </c:pt>
                <c:pt idx="15849">
                  <c:v>33.020833333333336</c:v>
                </c:pt>
                <c:pt idx="15850">
                  <c:v>33.02291666666666</c:v>
                </c:pt>
                <c:pt idx="15851">
                  <c:v>33.025000000000006</c:v>
                </c:pt>
                <c:pt idx="15852">
                  <c:v>33.027083333333323</c:v>
                </c:pt>
                <c:pt idx="15853">
                  <c:v>33.029166666666654</c:v>
                </c:pt>
                <c:pt idx="15854">
                  <c:v>33.03125</c:v>
                </c:pt>
                <c:pt idx="15855">
                  <c:v>33.033333333333331</c:v>
                </c:pt>
                <c:pt idx="15856">
                  <c:v>33.035416666666663</c:v>
                </c:pt>
                <c:pt idx="15857">
                  <c:v>33.037500000000001</c:v>
                </c:pt>
                <c:pt idx="15858">
                  <c:v>33.039583333333326</c:v>
                </c:pt>
                <c:pt idx="15859">
                  <c:v>33.041666666666643</c:v>
                </c:pt>
                <c:pt idx="15860">
                  <c:v>33.043750000000003</c:v>
                </c:pt>
                <c:pt idx="15861">
                  <c:v>33.045833333333334</c:v>
                </c:pt>
                <c:pt idx="15862">
                  <c:v>33.047916666666652</c:v>
                </c:pt>
                <c:pt idx="15863">
                  <c:v>33.050000000000004</c:v>
                </c:pt>
                <c:pt idx="15864">
                  <c:v>33.052083333333329</c:v>
                </c:pt>
                <c:pt idx="15865">
                  <c:v>33.054166666666646</c:v>
                </c:pt>
                <c:pt idx="15866">
                  <c:v>33.056249999999999</c:v>
                </c:pt>
                <c:pt idx="15867">
                  <c:v>33.05833333333333</c:v>
                </c:pt>
                <c:pt idx="15868">
                  <c:v>33.060416666666654</c:v>
                </c:pt>
                <c:pt idx="15869">
                  <c:v>33.062500000000007</c:v>
                </c:pt>
                <c:pt idx="15870">
                  <c:v>33.064583333333324</c:v>
                </c:pt>
                <c:pt idx="15871">
                  <c:v>33.066666666666656</c:v>
                </c:pt>
                <c:pt idx="15872">
                  <c:v>33.068750000000009</c:v>
                </c:pt>
                <c:pt idx="15873">
                  <c:v>33.070833333333326</c:v>
                </c:pt>
                <c:pt idx="15874">
                  <c:v>33.072916666666657</c:v>
                </c:pt>
                <c:pt idx="15875">
                  <c:v>33.075000000000003</c:v>
                </c:pt>
                <c:pt idx="15876">
                  <c:v>33.077083333333327</c:v>
                </c:pt>
                <c:pt idx="15877">
                  <c:v>33.079166666666652</c:v>
                </c:pt>
                <c:pt idx="15878">
                  <c:v>33.081249999999997</c:v>
                </c:pt>
                <c:pt idx="15879">
                  <c:v>33.083333333333336</c:v>
                </c:pt>
                <c:pt idx="15880">
                  <c:v>33.085416666666653</c:v>
                </c:pt>
                <c:pt idx="15881">
                  <c:v>33.087499999999999</c:v>
                </c:pt>
                <c:pt idx="15882">
                  <c:v>33.089583333333323</c:v>
                </c:pt>
                <c:pt idx="15883">
                  <c:v>33.091666666666647</c:v>
                </c:pt>
                <c:pt idx="15884">
                  <c:v>33.093750000000007</c:v>
                </c:pt>
                <c:pt idx="15885">
                  <c:v>33.095833333333331</c:v>
                </c:pt>
                <c:pt idx="15886">
                  <c:v>33.097916666666663</c:v>
                </c:pt>
                <c:pt idx="15887">
                  <c:v>33.1</c:v>
                </c:pt>
                <c:pt idx="15888">
                  <c:v>33.102083333333326</c:v>
                </c:pt>
                <c:pt idx="15889">
                  <c:v>33.10416666666665</c:v>
                </c:pt>
                <c:pt idx="15890">
                  <c:v>33.106250000000003</c:v>
                </c:pt>
                <c:pt idx="15891">
                  <c:v>33.108333333333341</c:v>
                </c:pt>
                <c:pt idx="15892">
                  <c:v>33.110416666666652</c:v>
                </c:pt>
                <c:pt idx="15893">
                  <c:v>33.112500000000004</c:v>
                </c:pt>
                <c:pt idx="15894">
                  <c:v>33.114583333333329</c:v>
                </c:pt>
                <c:pt idx="15895">
                  <c:v>33.116666666666646</c:v>
                </c:pt>
                <c:pt idx="15896">
                  <c:v>33.118750000000006</c:v>
                </c:pt>
                <c:pt idx="15897">
                  <c:v>33.12083333333333</c:v>
                </c:pt>
                <c:pt idx="15898">
                  <c:v>33.122916666666661</c:v>
                </c:pt>
                <c:pt idx="15899">
                  <c:v>33.125000000000007</c:v>
                </c:pt>
                <c:pt idx="15900">
                  <c:v>33.127083333333324</c:v>
                </c:pt>
                <c:pt idx="15901">
                  <c:v>33.129166666666663</c:v>
                </c:pt>
                <c:pt idx="15902">
                  <c:v>33.131250000000001</c:v>
                </c:pt>
                <c:pt idx="15903">
                  <c:v>33.133333333333333</c:v>
                </c:pt>
                <c:pt idx="15904">
                  <c:v>33.135416666666657</c:v>
                </c:pt>
                <c:pt idx="15905">
                  <c:v>33.137500000000003</c:v>
                </c:pt>
                <c:pt idx="15906">
                  <c:v>33.139583333333334</c:v>
                </c:pt>
                <c:pt idx="15907">
                  <c:v>33.141666666666644</c:v>
                </c:pt>
                <c:pt idx="15908">
                  <c:v>33.143750000000004</c:v>
                </c:pt>
                <c:pt idx="15909">
                  <c:v>33.145833333333336</c:v>
                </c:pt>
                <c:pt idx="15910">
                  <c:v>33.147916666666653</c:v>
                </c:pt>
                <c:pt idx="15911">
                  <c:v>33.15</c:v>
                </c:pt>
                <c:pt idx="15912">
                  <c:v>33.152083333333323</c:v>
                </c:pt>
                <c:pt idx="15913">
                  <c:v>33.154166666666647</c:v>
                </c:pt>
                <c:pt idx="15914">
                  <c:v>33.15625</c:v>
                </c:pt>
                <c:pt idx="15915">
                  <c:v>33.158333333333331</c:v>
                </c:pt>
                <c:pt idx="15916">
                  <c:v>33.160416666666663</c:v>
                </c:pt>
                <c:pt idx="15917">
                  <c:v>33.162500000000009</c:v>
                </c:pt>
                <c:pt idx="15918">
                  <c:v>33.164583333333326</c:v>
                </c:pt>
                <c:pt idx="15919">
                  <c:v>33.16666666666665</c:v>
                </c:pt>
                <c:pt idx="15920">
                  <c:v>33.16875000000001</c:v>
                </c:pt>
                <c:pt idx="15921">
                  <c:v>33.170833333333334</c:v>
                </c:pt>
                <c:pt idx="15922">
                  <c:v>33.172916666666659</c:v>
                </c:pt>
                <c:pt idx="15923">
                  <c:v>33.175000000000004</c:v>
                </c:pt>
                <c:pt idx="15924">
                  <c:v>33.177083333333329</c:v>
                </c:pt>
                <c:pt idx="15925">
                  <c:v>33.179166666666653</c:v>
                </c:pt>
                <c:pt idx="15926">
                  <c:v>33.181249999999999</c:v>
                </c:pt>
                <c:pt idx="15927">
                  <c:v>33.18333333333333</c:v>
                </c:pt>
                <c:pt idx="15928">
                  <c:v>33.185416666666654</c:v>
                </c:pt>
                <c:pt idx="15929">
                  <c:v>33.1875</c:v>
                </c:pt>
                <c:pt idx="15930">
                  <c:v>33.189583333333324</c:v>
                </c:pt>
                <c:pt idx="15931">
                  <c:v>33.191666666666656</c:v>
                </c:pt>
                <c:pt idx="15932">
                  <c:v>33.193750000000009</c:v>
                </c:pt>
                <c:pt idx="15933">
                  <c:v>33.195833333333333</c:v>
                </c:pt>
                <c:pt idx="15934">
                  <c:v>33.197916666666657</c:v>
                </c:pt>
                <c:pt idx="15935">
                  <c:v>33.200000000000003</c:v>
                </c:pt>
                <c:pt idx="15936">
                  <c:v>33.202083333333334</c:v>
                </c:pt>
                <c:pt idx="15937">
                  <c:v>33.204166666666652</c:v>
                </c:pt>
                <c:pt idx="15938">
                  <c:v>33.206250000000004</c:v>
                </c:pt>
                <c:pt idx="15939">
                  <c:v>33.208333333333343</c:v>
                </c:pt>
                <c:pt idx="15940">
                  <c:v>33.210416666666653</c:v>
                </c:pt>
                <c:pt idx="15941">
                  <c:v>33.212500000000006</c:v>
                </c:pt>
                <c:pt idx="15942">
                  <c:v>33.214583333333323</c:v>
                </c:pt>
                <c:pt idx="15943">
                  <c:v>33.216666666666647</c:v>
                </c:pt>
                <c:pt idx="15944">
                  <c:v>33.218750000000007</c:v>
                </c:pt>
                <c:pt idx="15945">
                  <c:v>33.220833333333331</c:v>
                </c:pt>
                <c:pt idx="15946">
                  <c:v>33.22291666666667</c:v>
                </c:pt>
                <c:pt idx="15947">
                  <c:v>33.225000000000009</c:v>
                </c:pt>
                <c:pt idx="15948">
                  <c:v>33.227083333333326</c:v>
                </c:pt>
                <c:pt idx="15949">
                  <c:v>33.229166666666657</c:v>
                </c:pt>
                <c:pt idx="15950">
                  <c:v>33.231250000000003</c:v>
                </c:pt>
                <c:pt idx="15951">
                  <c:v>33.233333333333341</c:v>
                </c:pt>
                <c:pt idx="15952">
                  <c:v>33.235416666666659</c:v>
                </c:pt>
                <c:pt idx="15953">
                  <c:v>33.237500000000004</c:v>
                </c:pt>
                <c:pt idx="15954">
                  <c:v>33.239583333333336</c:v>
                </c:pt>
                <c:pt idx="15955">
                  <c:v>33.241666666666646</c:v>
                </c:pt>
                <c:pt idx="15956">
                  <c:v>33.243750000000006</c:v>
                </c:pt>
                <c:pt idx="15957">
                  <c:v>33.24583333333333</c:v>
                </c:pt>
                <c:pt idx="15958">
                  <c:v>33.247916666666654</c:v>
                </c:pt>
                <c:pt idx="15959">
                  <c:v>33.25</c:v>
                </c:pt>
                <c:pt idx="15960">
                  <c:v>33.252083333333324</c:v>
                </c:pt>
                <c:pt idx="15961">
                  <c:v>33.254166666666656</c:v>
                </c:pt>
                <c:pt idx="15962">
                  <c:v>33.256250000000001</c:v>
                </c:pt>
                <c:pt idx="15963">
                  <c:v>33.258333333333333</c:v>
                </c:pt>
                <c:pt idx="15964">
                  <c:v>33.260416666666657</c:v>
                </c:pt>
                <c:pt idx="15965">
                  <c:v>33.26250000000001</c:v>
                </c:pt>
                <c:pt idx="15966">
                  <c:v>33.264583333333334</c:v>
                </c:pt>
                <c:pt idx="15967">
                  <c:v>33.266666666666652</c:v>
                </c:pt>
                <c:pt idx="15968">
                  <c:v>33.268750000000011</c:v>
                </c:pt>
                <c:pt idx="15969">
                  <c:v>33.270833333333336</c:v>
                </c:pt>
                <c:pt idx="15970">
                  <c:v>33.27291666666666</c:v>
                </c:pt>
                <c:pt idx="15971">
                  <c:v>33.275000000000006</c:v>
                </c:pt>
                <c:pt idx="15972">
                  <c:v>33.277083333333323</c:v>
                </c:pt>
                <c:pt idx="15973">
                  <c:v>33.279166666666654</c:v>
                </c:pt>
                <c:pt idx="15974">
                  <c:v>33.28125</c:v>
                </c:pt>
                <c:pt idx="15975">
                  <c:v>33.283333333333331</c:v>
                </c:pt>
                <c:pt idx="15976">
                  <c:v>33.285416666666663</c:v>
                </c:pt>
                <c:pt idx="15977">
                  <c:v>33.287500000000001</c:v>
                </c:pt>
                <c:pt idx="15978">
                  <c:v>33.289583333333326</c:v>
                </c:pt>
                <c:pt idx="15979">
                  <c:v>33.29166666666665</c:v>
                </c:pt>
                <c:pt idx="15980">
                  <c:v>33.29375000000001</c:v>
                </c:pt>
                <c:pt idx="15981">
                  <c:v>33.295833333333341</c:v>
                </c:pt>
                <c:pt idx="15982">
                  <c:v>33.297916666666659</c:v>
                </c:pt>
                <c:pt idx="15983">
                  <c:v>33.300000000000011</c:v>
                </c:pt>
                <c:pt idx="15984">
                  <c:v>33.302083333333329</c:v>
                </c:pt>
                <c:pt idx="15985">
                  <c:v>33.304166666666646</c:v>
                </c:pt>
                <c:pt idx="15986">
                  <c:v>33.306249999999999</c:v>
                </c:pt>
                <c:pt idx="15987">
                  <c:v>33.30833333333333</c:v>
                </c:pt>
                <c:pt idx="15988">
                  <c:v>33.310416666666647</c:v>
                </c:pt>
                <c:pt idx="15989">
                  <c:v>33.3125</c:v>
                </c:pt>
                <c:pt idx="15990">
                  <c:v>33.314583333333317</c:v>
                </c:pt>
                <c:pt idx="15991">
                  <c:v>33.316666666666649</c:v>
                </c:pt>
                <c:pt idx="15992">
                  <c:v>33.318750000000001</c:v>
                </c:pt>
                <c:pt idx="15993">
                  <c:v>33.320833333333326</c:v>
                </c:pt>
                <c:pt idx="15994">
                  <c:v>33.322916666666657</c:v>
                </c:pt>
                <c:pt idx="15995">
                  <c:v>33.325000000000003</c:v>
                </c:pt>
                <c:pt idx="15996">
                  <c:v>33.327083333333327</c:v>
                </c:pt>
                <c:pt idx="15997">
                  <c:v>33.329166666666652</c:v>
                </c:pt>
                <c:pt idx="15998">
                  <c:v>33.331249999999997</c:v>
                </c:pt>
                <c:pt idx="15999">
                  <c:v>33.333333333333336</c:v>
                </c:pt>
                <c:pt idx="16000">
                  <c:v>33.335416666666653</c:v>
                </c:pt>
                <c:pt idx="16001">
                  <c:v>33.337499999999999</c:v>
                </c:pt>
                <c:pt idx="16002">
                  <c:v>33.339583333333323</c:v>
                </c:pt>
                <c:pt idx="16003">
                  <c:v>33.34166666666664</c:v>
                </c:pt>
                <c:pt idx="16004">
                  <c:v>33.34375</c:v>
                </c:pt>
                <c:pt idx="16005">
                  <c:v>33.345833333333324</c:v>
                </c:pt>
                <c:pt idx="16006">
                  <c:v>33.347916666666656</c:v>
                </c:pt>
                <c:pt idx="16007">
                  <c:v>33.349999999999994</c:v>
                </c:pt>
                <c:pt idx="16008">
                  <c:v>33.352083333333319</c:v>
                </c:pt>
                <c:pt idx="16009">
                  <c:v>33.354166666666643</c:v>
                </c:pt>
                <c:pt idx="16010">
                  <c:v>33.356249999999996</c:v>
                </c:pt>
                <c:pt idx="16011">
                  <c:v>33.358333333333334</c:v>
                </c:pt>
                <c:pt idx="16012">
                  <c:v>33.360416666666652</c:v>
                </c:pt>
                <c:pt idx="16013">
                  <c:v>33.362500000000004</c:v>
                </c:pt>
                <c:pt idx="16014">
                  <c:v>33.364583333333329</c:v>
                </c:pt>
                <c:pt idx="16015">
                  <c:v>33.366666666666646</c:v>
                </c:pt>
                <c:pt idx="16016">
                  <c:v>33.368750000000006</c:v>
                </c:pt>
                <c:pt idx="16017">
                  <c:v>33.370833333333323</c:v>
                </c:pt>
                <c:pt idx="16018">
                  <c:v>33.372916666666654</c:v>
                </c:pt>
                <c:pt idx="16019">
                  <c:v>33.375</c:v>
                </c:pt>
                <c:pt idx="16020">
                  <c:v>33.377083333333317</c:v>
                </c:pt>
                <c:pt idx="16021">
                  <c:v>33.379166666666656</c:v>
                </c:pt>
                <c:pt idx="16022">
                  <c:v>33.381249999999994</c:v>
                </c:pt>
                <c:pt idx="16023">
                  <c:v>33.383333333333326</c:v>
                </c:pt>
                <c:pt idx="16024">
                  <c:v>33.38541666666665</c:v>
                </c:pt>
                <c:pt idx="16025">
                  <c:v>33.387499999999996</c:v>
                </c:pt>
                <c:pt idx="16026">
                  <c:v>33.389583333333327</c:v>
                </c:pt>
                <c:pt idx="16027">
                  <c:v>33.391666666666644</c:v>
                </c:pt>
                <c:pt idx="16028">
                  <c:v>33.393750000000004</c:v>
                </c:pt>
                <c:pt idx="16029">
                  <c:v>33.395833333333336</c:v>
                </c:pt>
                <c:pt idx="16030">
                  <c:v>33.397916666666653</c:v>
                </c:pt>
                <c:pt idx="16031">
                  <c:v>33.4</c:v>
                </c:pt>
                <c:pt idx="16032">
                  <c:v>33.402083333333323</c:v>
                </c:pt>
                <c:pt idx="16033">
                  <c:v>33.404166666666647</c:v>
                </c:pt>
                <c:pt idx="16034">
                  <c:v>33.40625</c:v>
                </c:pt>
                <c:pt idx="16035">
                  <c:v>33.408333333333331</c:v>
                </c:pt>
                <c:pt idx="16036">
                  <c:v>33.410416666666656</c:v>
                </c:pt>
                <c:pt idx="16037">
                  <c:v>33.412500000000001</c:v>
                </c:pt>
                <c:pt idx="16038">
                  <c:v>33.414583333333319</c:v>
                </c:pt>
                <c:pt idx="16039">
                  <c:v>33.416666666666643</c:v>
                </c:pt>
                <c:pt idx="16040">
                  <c:v>33.418750000000003</c:v>
                </c:pt>
                <c:pt idx="16041">
                  <c:v>33.420833333333334</c:v>
                </c:pt>
                <c:pt idx="16042">
                  <c:v>33.422916666666659</c:v>
                </c:pt>
                <c:pt idx="16043">
                  <c:v>33.425000000000004</c:v>
                </c:pt>
                <c:pt idx="16044">
                  <c:v>33.427083333333329</c:v>
                </c:pt>
                <c:pt idx="16045">
                  <c:v>33.429166666666653</c:v>
                </c:pt>
                <c:pt idx="16046">
                  <c:v>33.431249999999999</c:v>
                </c:pt>
                <c:pt idx="16047">
                  <c:v>33.43333333333333</c:v>
                </c:pt>
                <c:pt idx="16048">
                  <c:v>33.435416666666654</c:v>
                </c:pt>
                <c:pt idx="16049">
                  <c:v>33.4375</c:v>
                </c:pt>
                <c:pt idx="16050">
                  <c:v>33.439583333333324</c:v>
                </c:pt>
                <c:pt idx="16051">
                  <c:v>33.441666666666649</c:v>
                </c:pt>
                <c:pt idx="16052">
                  <c:v>33.443750000000001</c:v>
                </c:pt>
                <c:pt idx="16053">
                  <c:v>33.445833333333326</c:v>
                </c:pt>
                <c:pt idx="16054">
                  <c:v>33.44791666666665</c:v>
                </c:pt>
                <c:pt idx="16055">
                  <c:v>33.449999999999996</c:v>
                </c:pt>
                <c:pt idx="16056">
                  <c:v>33.452083333333327</c:v>
                </c:pt>
                <c:pt idx="16057">
                  <c:v>33.454166666666644</c:v>
                </c:pt>
                <c:pt idx="16058">
                  <c:v>33.456249999999997</c:v>
                </c:pt>
                <c:pt idx="16059">
                  <c:v>33.458333333333336</c:v>
                </c:pt>
                <c:pt idx="16060">
                  <c:v>33.460416666666653</c:v>
                </c:pt>
                <c:pt idx="16061">
                  <c:v>33.462500000000006</c:v>
                </c:pt>
                <c:pt idx="16062">
                  <c:v>33.464583333333323</c:v>
                </c:pt>
                <c:pt idx="16063">
                  <c:v>33.466666666666647</c:v>
                </c:pt>
                <c:pt idx="16064">
                  <c:v>33.468750000000007</c:v>
                </c:pt>
                <c:pt idx="16065">
                  <c:v>33.470833333333324</c:v>
                </c:pt>
                <c:pt idx="16066">
                  <c:v>33.472916666666663</c:v>
                </c:pt>
                <c:pt idx="16067">
                  <c:v>33.475000000000001</c:v>
                </c:pt>
                <c:pt idx="16068">
                  <c:v>33.477083333333319</c:v>
                </c:pt>
                <c:pt idx="16069">
                  <c:v>33.47916666666665</c:v>
                </c:pt>
                <c:pt idx="16070">
                  <c:v>33.481249999999996</c:v>
                </c:pt>
                <c:pt idx="16071">
                  <c:v>33.483333333333334</c:v>
                </c:pt>
                <c:pt idx="16072">
                  <c:v>33.485416666666652</c:v>
                </c:pt>
                <c:pt idx="16073">
                  <c:v>33.487499999999997</c:v>
                </c:pt>
                <c:pt idx="16074">
                  <c:v>33.489583333333329</c:v>
                </c:pt>
                <c:pt idx="16075">
                  <c:v>33.491666666666646</c:v>
                </c:pt>
                <c:pt idx="16076">
                  <c:v>33.493750000000006</c:v>
                </c:pt>
                <c:pt idx="16077">
                  <c:v>33.49583333333333</c:v>
                </c:pt>
                <c:pt idx="16078">
                  <c:v>33.497916666666654</c:v>
                </c:pt>
                <c:pt idx="16079">
                  <c:v>33.5</c:v>
                </c:pt>
                <c:pt idx="16080">
                  <c:v>33.502083333333324</c:v>
                </c:pt>
                <c:pt idx="16081">
                  <c:v>33.504166666666656</c:v>
                </c:pt>
                <c:pt idx="16082">
                  <c:v>33.506250000000001</c:v>
                </c:pt>
                <c:pt idx="16083">
                  <c:v>33.508333333333333</c:v>
                </c:pt>
                <c:pt idx="16084">
                  <c:v>33.51041666666665</c:v>
                </c:pt>
                <c:pt idx="16085">
                  <c:v>33.512500000000003</c:v>
                </c:pt>
                <c:pt idx="16086">
                  <c:v>33.514583333333327</c:v>
                </c:pt>
                <c:pt idx="16087">
                  <c:v>33.516666666666644</c:v>
                </c:pt>
                <c:pt idx="16088">
                  <c:v>33.518750000000004</c:v>
                </c:pt>
                <c:pt idx="16089">
                  <c:v>33.520833333333336</c:v>
                </c:pt>
                <c:pt idx="16090">
                  <c:v>33.52291666666666</c:v>
                </c:pt>
                <c:pt idx="16091">
                  <c:v>33.525000000000006</c:v>
                </c:pt>
                <c:pt idx="16092">
                  <c:v>33.527083333333323</c:v>
                </c:pt>
                <c:pt idx="16093">
                  <c:v>33.529166666666654</c:v>
                </c:pt>
                <c:pt idx="16094">
                  <c:v>33.53125</c:v>
                </c:pt>
                <c:pt idx="16095">
                  <c:v>33.533333333333331</c:v>
                </c:pt>
                <c:pt idx="16096">
                  <c:v>33.535416666666663</c:v>
                </c:pt>
                <c:pt idx="16097">
                  <c:v>33.537500000000001</c:v>
                </c:pt>
                <c:pt idx="16098">
                  <c:v>33.539583333333326</c:v>
                </c:pt>
                <c:pt idx="16099">
                  <c:v>33.541666666666643</c:v>
                </c:pt>
                <c:pt idx="16100">
                  <c:v>33.543750000000003</c:v>
                </c:pt>
                <c:pt idx="16101">
                  <c:v>33.545833333333334</c:v>
                </c:pt>
                <c:pt idx="16102">
                  <c:v>33.547916666666652</c:v>
                </c:pt>
                <c:pt idx="16103">
                  <c:v>33.550000000000004</c:v>
                </c:pt>
                <c:pt idx="16104">
                  <c:v>33.552083333333329</c:v>
                </c:pt>
                <c:pt idx="16105">
                  <c:v>33.554166666666646</c:v>
                </c:pt>
                <c:pt idx="16106">
                  <c:v>33.556249999999999</c:v>
                </c:pt>
                <c:pt idx="16107">
                  <c:v>33.55833333333333</c:v>
                </c:pt>
                <c:pt idx="16108">
                  <c:v>33.560416666666654</c:v>
                </c:pt>
                <c:pt idx="16109">
                  <c:v>33.562500000000007</c:v>
                </c:pt>
                <c:pt idx="16110">
                  <c:v>33.564583333333324</c:v>
                </c:pt>
                <c:pt idx="16111">
                  <c:v>33.566666666666656</c:v>
                </c:pt>
                <c:pt idx="16112">
                  <c:v>33.568750000000009</c:v>
                </c:pt>
                <c:pt idx="16113">
                  <c:v>33.570833333333326</c:v>
                </c:pt>
                <c:pt idx="16114">
                  <c:v>33.572916666666657</c:v>
                </c:pt>
                <c:pt idx="16115">
                  <c:v>33.575000000000003</c:v>
                </c:pt>
                <c:pt idx="16116">
                  <c:v>33.577083333333327</c:v>
                </c:pt>
                <c:pt idx="16117">
                  <c:v>33.579166666666652</c:v>
                </c:pt>
                <c:pt idx="16118">
                  <c:v>33.581249999999997</c:v>
                </c:pt>
                <c:pt idx="16119">
                  <c:v>33.583333333333336</c:v>
                </c:pt>
                <c:pt idx="16120">
                  <c:v>33.585416666666653</c:v>
                </c:pt>
                <c:pt idx="16121">
                  <c:v>33.587499999999999</c:v>
                </c:pt>
                <c:pt idx="16122">
                  <c:v>33.589583333333323</c:v>
                </c:pt>
                <c:pt idx="16123">
                  <c:v>33.591666666666647</c:v>
                </c:pt>
                <c:pt idx="16124">
                  <c:v>33.593750000000007</c:v>
                </c:pt>
                <c:pt idx="16125">
                  <c:v>33.595833333333331</c:v>
                </c:pt>
                <c:pt idx="16126">
                  <c:v>33.597916666666663</c:v>
                </c:pt>
                <c:pt idx="16127">
                  <c:v>33.6</c:v>
                </c:pt>
                <c:pt idx="16128">
                  <c:v>33.602083333333326</c:v>
                </c:pt>
                <c:pt idx="16129">
                  <c:v>33.60416666666665</c:v>
                </c:pt>
                <c:pt idx="16130">
                  <c:v>33.606250000000003</c:v>
                </c:pt>
                <c:pt idx="16131">
                  <c:v>33.608333333333341</c:v>
                </c:pt>
                <c:pt idx="16132">
                  <c:v>33.610416666666652</c:v>
                </c:pt>
                <c:pt idx="16133">
                  <c:v>33.612500000000004</c:v>
                </c:pt>
                <c:pt idx="16134">
                  <c:v>33.614583333333329</c:v>
                </c:pt>
                <c:pt idx="16135">
                  <c:v>33.616666666666646</c:v>
                </c:pt>
                <c:pt idx="16136">
                  <c:v>33.618750000000006</c:v>
                </c:pt>
                <c:pt idx="16137">
                  <c:v>33.62083333333333</c:v>
                </c:pt>
                <c:pt idx="16138">
                  <c:v>33.622916666666661</c:v>
                </c:pt>
                <c:pt idx="16139">
                  <c:v>33.625000000000007</c:v>
                </c:pt>
                <c:pt idx="16140">
                  <c:v>33.627083333333324</c:v>
                </c:pt>
                <c:pt idx="16141">
                  <c:v>33.629166666666663</c:v>
                </c:pt>
                <c:pt idx="16142">
                  <c:v>33.631250000000001</c:v>
                </c:pt>
                <c:pt idx="16143">
                  <c:v>33.633333333333333</c:v>
                </c:pt>
                <c:pt idx="16144">
                  <c:v>33.635416666666657</c:v>
                </c:pt>
                <c:pt idx="16145">
                  <c:v>33.637500000000003</c:v>
                </c:pt>
                <c:pt idx="16146">
                  <c:v>33.639583333333334</c:v>
                </c:pt>
                <c:pt idx="16147">
                  <c:v>33.641666666666644</c:v>
                </c:pt>
                <c:pt idx="16148">
                  <c:v>33.643750000000004</c:v>
                </c:pt>
                <c:pt idx="16149">
                  <c:v>33.645833333333336</c:v>
                </c:pt>
                <c:pt idx="16150">
                  <c:v>33.647916666666653</c:v>
                </c:pt>
                <c:pt idx="16151">
                  <c:v>33.65</c:v>
                </c:pt>
                <c:pt idx="16152">
                  <c:v>33.652083333333323</c:v>
                </c:pt>
                <c:pt idx="16153">
                  <c:v>33.654166666666647</c:v>
                </c:pt>
                <c:pt idx="16154">
                  <c:v>33.65625</c:v>
                </c:pt>
                <c:pt idx="16155">
                  <c:v>33.658333333333331</c:v>
                </c:pt>
                <c:pt idx="16156">
                  <c:v>33.660416666666663</c:v>
                </c:pt>
                <c:pt idx="16157">
                  <c:v>33.662500000000009</c:v>
                </c:pt>
                <c:pt idx="16158">
                  <c:v>33.664583333333326</c:v>
                </c:pt>
                <c:pt idx="16159">
                  <c:v>33.66666666666665</c:v>
                </c:pt>
                <c:pt idx="16160">
                  <c:v>33.66875000000001</c:v>
                </c:pt>
                <c:pt idx="16161">
                  <c:v>33.670833333333334</c:v>
                </c:pt>
                <c:pt idx="16162">
                  <c:v>33.672916666666659</c:v>
                </c:pt>
                <c:pt idx="16163">
                  <c:v>33.675000000000004</c:v>
                </c:pt>
                <c:pt idx="16164">
                  <c:v>33.677083333333329</c:v>
                </c:pt>
                <c:pt idx="16165">
                  <c:v>33.679166666666653</c:v>
                </c:pt>
                <c:pt idx="16166">
                  <c:v>33.681249999999999</c:v>
                </c:pt>
                <c:pt idx="16167">
                  <c:v>33.68333333333333</c:v>
                </c:pt>
                <c:pt idx="16168">
                  <c:v>33.685416666666654</c:v>
                </c:pt>
                <c:pt idx="16169">
                  <c:v>33.6875</c:v>
                </c:pt>
                <c:pt idx="16170">
                  <c:v>33.689583333333324</c:v>
                </c:pt>
                <c:pt idx="16171">
                  <c:v>33.691666666666656</c:v>
                </c:pt>
                <c:pt idx="16172">
                  <c:v>33.693750000000009</c:v>
                </c:pt>
                <c:pt idx="16173">
                  <c:v>33.695833333333333</c:v>
                </c:pt>
                <c:pt idx="16174">
                  <c:v>33.697916666666657</c:v>
                </c:pt>
                <c:pt idx="16175">
                  <c:v>33.700000000000003</c:v>
                </c:pt>
                <c:pt idx="16176">
                  <c:v>33.702083333333334</c:v>
                </c:pt>
                <c:pt idx="16177">
                  <c:v>33.704166666666652</c:v>
                </c:pt>
                <c:pt idx="16178">
                  <c:v>33.706250000000004</c:v>
                </c:pt>
                <c:pt idx="16179">
                  <c:v>33.708333333333343</c:v>
                </c:pt>
                <c:pt idx="16180">
                  <c:v>33.710416666666653</c:v>
                </c:pt>
                <c:pt idx="16181">
                  <c:v>33.712500000000006</c:v>
                </c:pt>
                <c:pt idx="16182">
                  <c:v>33.714583333333323</c:v>
                </c:pt>
                <c:pt idx="16183">
                  <c:v>33.716666666666647</c:v>
                </c:pt>
                <c:pt idx="16184">
                  <c:v>33.718750000000007</c:v>
                </c:pt>
                <c:pt idx="16185">
                  <c:v>33.720833333333331</c:v>
                </c:pt>
                <c:pt idx="16186">
                  <c:v>33.72291666666667</c:v>
                </c:pt>
                <c:pt idx="16187">
                  <c:v>33.725000000000009</c:v>
                </c:pt>
                <c:pt idx="16188">
                  <c:v>33.727083333333326</c:v>
                </c:pt>
                <c:pt idx="16189">
                  <c:v>33.729166666666657</c:v>
                </c:pt>
                <c:pt idx="16190">
                  <c:v>33.731250000000003</c:v>
                </c:pt>
                <c:pt idx="16191">
                  <c:v>33.733333333333341</c:v>
                </c:pt>
                <c:pt idx="16192">
                  <c:v>33.735416666666659</c:v>
                </c:pt>
                <c:pt idx="16193">
                  <c:v>33.737500000000004</c:v>
                </c:pt>
                <c:pt idx="16194">
                  <c:v>33.739583333333336</c:v>
                </c:pt>
                <c:pt idx="16195">
                  <c:v>33.741666666666646</c:v>
                </c:pt>
                <c:pt idx="16196">
                  <c:v>33.743750000000006</c:v>
                </c:pt>
                <c:pt idx="16197">
                  <c:v>33.74583333333333</c:v>
                </c:pt>
                <c:pt idx="16198">
                  <c:v>33.747916666666654</c:v>
                </c:pt>
                <c:pt idx="16199">
                  <c:v>33.75</c:v>
                </c:pt>
                <c:pt idx="16200">
                  <c:v>33.752083333333324</c:v>
                </c:pt>
                <c:pt idx="16201">
                  <c:v>33.754166666666656</c:v>
                </c:pt>
                <c:pt idx="16202">
                  <c:v>33.756250000000001</c:v>
                </c:pt>
                <c:pt idx="16203">
                  <c:v>33.758333333333333</c:v>
                </c:pt>
                <c:pt idx="16204">
                  <c:v>33.760416666666657</c:v>
                </c:pt>
                <c:pt idx="16205">
                  <c:v>33.76250000000001</c:v>
                </c:pt>
                <c:pt idx="16206">
                  <c:v>33.764583333333334</c:v>
                </c:pt>
                <c:pt idx="16207">
                  <c:v>33.766666666666652</c:v>
                </c:pt>
                <c:pt idx="16208">
                  <c:v>33.768750000000011</c:v>
                </c:pt>
                <c:pt idx="16209">
                  <c:v>33.770833333333336</c:v>
                </c:pt>
                <c:pt idx="16210">
                  <c:v>33.77291666666666</c:v>
                </c:pt>
                <c:pt idx="16211">
                  <c:v>33.775000000000006</c:v>
                </c:pt>
                <c:pt idx="16212">
                  <c:v>33.777083333333323</c:v>
                </c:pt>
                <c:pt idx="16213">
                  <c:v>33.779166666666654</c:v>
                </c:pt>
                <c:pt idx="16214">
                  <c:v>33.78125</c:v>
                </c:pt>
                <c:pt idx="16215">
                  <c:v>33.783333333333331</c:v>
                </c:pt>
                <c:pt idx="16216">
                  <c:v>33.785416666666663</c:v>
                </c:pt>
                <c:pt idx="16217">
                  <c:v>33.787500000000001</c:v>
                </c:pt>
                <c:pt idx="16218">
                  <c:v>33.789583333333326</c:v>
                </c:pt>
                <c:pt idx="16219">
                  <c:v>33.79166666666665</c:v>
                </c:pt>
                <c:pt idx="16220">
                  <c:v>33.79375000000001</c:v>
                </c:pt>
                <c:pt idx="16221">
                  <c:v>33.795833333333341</c:v>
                </c:pt>
                <c:pt idx="16222">
                  <c:v>33.797916666666659</c:v>
                </c:pt>
                <c:pt idx="16223">
                  <c:v>33.800000000000011</c:v>
                </c:pt>
                <c:pt idx="16224">
                  <c:v>33.802083333333329</c:v>
                </c:pt>
                <c:pt idx="16225">
                  <c:v>33.804166666666646</c:v>
                </c:pt>
                <c:pt idx="16226">
                  <c:v>33.806249999999999</c:v>
                </c:pt>
                <c:pt idx="16227">
                  <c:v>33.80833333333333</c:v>
                </c:pt>
                <c:pt idx="16228">
                  <c:v>33.810416666666647</c:v>
                </c:pt>
                <c:pt idx="16229">
                  <c:v>33.8125</c:v>
                </c:pt>
                <c:pt idx="16230">
                  <c:v>33.814583333333317</c:v>
                </c:pt>
                <c:pt idx="16231">
                  <c:v>33.816666666666649</c:v>
                </c:pt>
                <c:pt idx="16232">
                  <c:v>33.818750000000001</c:v>
                </c:pt>
                <c:pt idx="16233">
                  <c:v>33.820833333333326</c:v>
                </c:pt>
                <c:pt idx="16234">
                  <c:v>33.822916666666657</c:v>
                </c:pt>
                <c:pt idx="16235">
                  <c:v>33.825000000000003</c:v>
                </c:pt>
                <c:pt idx="16236">
                  <c:v>33.827083333333327</c:v>
                </c:pt>
                <c:pt idx="16237">
                  <c:v>33.829166666666652</c:v>
                </c:pt>
                <c:pt idx="16238">
                  <c:v>33.831249999999997</c:v>
                </c:pt>
                <c:pt idx="16239">
                  <c:v>33.833333333333336</c:v>
                </c:pt>
                <c:pt idx="16240">
                  <c:v>33.835416666666653</c:v>
                </c:pt>
                <c:pt idx="16241">
                  <c:v>33.837499999999999</c:v>
                </c:pt>
                <c:pt idx="16242">
                  <c:v>33.839583333333323</c:v>
                </c:pt>
                <c:pt idx="16243">
                  <c:v>33.84166666666664</c:v>
                </c:pt>
                <c:pt idx="16244">
                  <c:v>33.84375</c:v>
                </c:pt>
                <c:pt idx="16245">
                  <c:v>33.845833333333324</c:v>
                </c:pt>
                <c:pt idx="16246">
                  <c:v>33.847916666666656</c:v>
                </c:pt>
                <c:pt idx="16247">
                  <c:v>33.849999999999994</c:v>
                </c:pt>
                <c:pt idx="16248">
                  <c:v>33.852083333333319</c:v>
                </c:pt>
                <c:pt idx="16249">
                  <c:v>33.854166666666643</c:v>
                </c:pt>
                <c:pt idx="16250">
                  <c:v>33.856249999999996</c:v>
                </c:pt>
                <c:pt idx="16251">
                  <c:v>33.858333333333334</c:v>
                </c:pt>
                <c:pt idx="16252">
                  <c:v>33.860416666666652</c:v>
                </c:pt>
                <c:pt idx="16253">
                  <c:v>33.862500000000004</c:v>
                </c:pt>
                <c:pt idx="16254">
                  <c:v>33.864583333333329</c:v>
                </c:pt>
                <c:pt idx="16255">
                  <c:v>33.866666666666646</c:v>
                </c:pt>
                <c:pt idx="16256">
                  <c:v>33.868750000000006</c:v>
                </c:pt>
                <c:pt idx="16257">
                  <c:v>33.870833333333323</c:v>
                </c:pt>
                <c:pt idx="16258">
                  <c:v>33.872916666666654</c:v>
                </c:pt>
                <c:pt idx="16259">
                  <c:v>33.875</c:v>
                </c:pt>
                <c:pt idx="16260">
                  <c:v>33.877083333333317</c:v>
                </c:pt>
                <c:pt idx="16261">
                  <c:v>33.879166666666656</c:v>
                </c:pt>
                <c:pt idx="16262">
                  <c:v>33.881249999999994</c:v>
                </c:pt>
                <c:pt idx="16263">
                  <c:v>33.883333333333326</c:v>
                </c:pt>
                <c:pt idx="16264">
                  <c:v>33.88541666666665</c:v>
                </c:pt>
                <c:pt idx="16265">
                  <c:v>33.887499999999996</c:v>
                </c:pt>
                <c:pt idx="16266">
                  <c:v>33.889583333333327</c:v>
                </c:pt>
                <c:pt idx="16267">
                  <c:v>33.891666666666644</c:v>
                </c:pt>
                <c:pt idx="16268">
                  <c:v>33.893750000000004</c:v>
                </c:pt>
                <c:pt idx="16269">
                  <c:v>33.895833333333336</c:v>
                </c:pt>
                <c:pt idx="16270">
                  <c:v>33.897916666666653</c:v>
                </c:pt>
                <c:pt idx="16271">
                  <c:v>33.9</c:v>
                </c:pt>
                <c:pt idx="16272">
                  <c:v>33.902083333333323</c:v>
                </c:pt>
                <c:pt idx="16273">
                  <c:v>33.904166666666647</c:v>
                </c:pt>
                <c:pt idx="16274">
                  <c:v>33.90625</c:v>
                </c:pt>
                <c:pt idx="16275">
                  <c:v>33.908333333333331</c:v>
                </c:pt>
                <c:pt idx="16276">
                  <c:v>33.910416666666656</c:v>
                </c:pt>
                <c:pt idx="16277">
                  <c:v>33.912500000000001</c:v>
                </c:pt>
                <c:pt idx="16278">
                  <c:v>33.914583333333319</c:v>
                </c:pt>
                <c:pt idx="16279">
                  <c:v>33.916666666666643</c:v>
                </c:pt>
                <c:pt idx="16280">
                  <c:v>33.918750000000003</c:v>
                </c:pt>
                <c:pt idx="16281">
                  <c:v>33.920833333333334</c:v>
                </c:pt>
                <c:pt idx="16282">
                  <c:v>33.922916666666659</c:v>
                </c:pt>
                <c:pt idx="16283">
                  <c:v>33.925000000000004</c:v>
                </c:pt>
                <c:pt idx="16284">
                  <c:v>33.927083333333329</c:v>
                </c:pt>
                <c:pt idx="16285">
                  <c:v>33.929166666666653</c:v>
                </c:pt>
                <c:pt idx="16286">
                  <c:v>33.931249999999999</c:v>
                </c:pt>
                <c:pt idx="16287">
                  <c:v>33.93333333333333</c:v>
                </c:pt>
                <c:pt idx="16288">
                  <c:v>33.935416666666654</c:v>
                </c:pt>
                <c:pt idx="16289">
                  <c:v>33.9375</c:v>
                </c:pt>
                <c:pt idx="16290">
                  <c:v>33.939583333333324</c:v>
                </c:pt>
                <c:pt idx="16291">
                  <c:v>33.941666666666649</c:v>
                </c:pt>
                <c:pt idx="16292">
                  <c:v>33.943750000000001</c:v>
                </c:pt>
                <c:pt idx="16293">
                  <c:v>33.945833333333326</c:v>
                </c:pt>
                <c:pt idx="16294">
                  <c:v>33.94791666666665</c:v>
                </c:pt>
                <c:pt idx="16295">
                  <c:v>33.949999999999996</c:v>
                </c:pt>
                <c:pt idx="16296">
                  <c:v>33.952083333333327</c:v>
                </c:pt>
                <c:pt idx="16297">
                  <c:v>33.954166666666644</c:v>
                </c:pt>
                <c:pt idx="16298">
                  <c:v>33.956249999999997</c:v>
                </c:pt>
                <c:pt idx="16299">
                  <c:v>33.958333333333336</c:v>
                </c:pt>
                <c:pt idx="16300">
                  <c:v>33.960416666666653</c:v>
                </c:pt>
                <c:pt idx="16301">
                  <c:v>33.962500000000006</c:v>
                </c:pt>
                <c:pt idx="16302">
                  <c:v>33.964583333333323</c:v>
                </c:pt>
                <c:pt idx="16303">
                  <c:v>33.966666666666647</c:v>
                </c:pt>
                <c:pt idx="16304">
                  <c:v>33.968750000000007</c:v>
                </c:pt>
                <c:pt idx="16305">
                  <c:v>33.970833333333324</c:v>
                </c:pt>
                <c:pt idx="16306">
                  <c:v>33.972916666666663</c:v>
                </c:pt>
                <c:pt idx="16307">
                  <c:v>33.975000000000001</c:v>
                </c:pt>
                <c:pt idx="16308">
                  <c:v>33.977083333333319</c:v>
                </c:pt>
                <c:pt idx="16309">
                  <c:v>33.97916666666665</c:v>
                </c:pt>
                <c:pt idx="16310">
                  <c:v>33.981249999999996</c:v>
                </c:pt>
                <c:pt idx="16311">
                  <c:v>33.983333333333334</c:v>
                </c:pt>
                <c:pt idx="16312">
                  <c:v>33.985416666666652</c:v>
                </c:pt>
                <c:pt idx="16313">
                  <c:v>33.987499999999997</c:v>
                </c:pt>
                <c:pt idx="16314">
                  <c:v>33.989583333333329</c:v>
                </c:pt>
                <c:pt idx="16315">
                  <c:v>33.991666666666646</c:v>
                </c:pt>
                <c:pt idx="16316">
                  <c:v>33.993750000000006</c:v>
                </c:pt>
                <c:pt idx="16317">
                  <c:v>33.99583333333333</c:v>
                </c:pt>
                <c:pt idx="16318">
                  <c:v>33.997916666666654</c:v>
                </c:pt>
                <c:pt idx="16319">
                  <c:v>34</c:v>
                </c:pt>
                <c:pt idx="16320">
                  <c:v>34.002083333333324</c:v>
                </c:pt>
                <c:pt idx="16321">
                  <c:v>34.004166666666656</c:v>
                </c:pt>
                <c:pt idx="16322">
                  <c:v>34.006250000000001</c:v>
                </c:pt>
                <c:pt idx="16323">
                  <c:v>34.008333333333333</c:v>
                </c:pt>
                <c:pt idx="16324">
                  <c:v>34.01041666666665</c:v>
                </c:pt>
                <c:pt idx="16325">
                  <c:v>34.012500000000003</c:v>
                </c:pt>
                <c:pt idx="16326">
                  <c:v>34.014583333333327</c:v>
                </c:pt>
                <c:pt idx="16327">
                  <c:v>34.016666666666644</c:v>
                </c:pt>
                <c:pt idx="16328">
                  <c:v>34.018750000000004</c:v>
                </c:pt>
                <c:pt idx="16329">
                  <c:v>34.020833333333336</c:v>
                </c:pt>
                <c:pt idx="16330">
                  <c:v>34.02291666666666</c:v>
                </c:pt>
                <c:pt idx="16331">
                  <c:v>34.025000000000006</c:v>
                </c:pt>
                <c:pt idx="16332">
                  <c:v>34.027083333333323</c:v>
                </c:pt>
                <c:pt idx="16333">
                  <c:v>34.029166666666654</c:v>
                </c:pt>
                <c:pt idx="16334">
                  <c:v>34.03125</c:v>
                </c:pt>
                <c:pt idx="16335">
                  <c:v>34.033333333333331</c:v>
                </c:pt>
                <c:pt idx="16336">
                  <c:v>34.035416666666663</c:v>
                </c:pt>
                <c:pt idx="16337">
                  <c:v>34.037500000000001</c:v>
                </c:pt>
                <c:pt idx="16338">
                  <c:v>34.039583333333326</c:v>
                </c:pt>
                <c:pt idx="16339">
                  <c:v>34.041666666666643</c:v>
                </c:pt>
                <c:pt idx="16340">
                  <c:v>34.043750000000003</c:v>
                </c:pt>
                <c:pt idx="16341">
                  <c:v>34.045833333333334</c:v>
                </c:pt>
                <c:pt idx="16342">
                  <c:v>34.047916666666652</c:v>
                </c:pt>
                <c:pt idx="16343">
                  <c:v>34.050000000000004</c:v>
                </c:pt>
                <c:pt idx="16344">
                  <c:v>34.052083333333329</c:v>
                </c:pt>
                <c:pt idx="16345">
                  <c:v>34.054166666666646</c:v>
                </c:pt>
                <c:pt idx="16346">
                  <c:v>34.056249999999999</c:v>
                </c:pt>
                <c:pt idx="16347">
                  <c:v>34.05833333333333</c:v>
                </c:pt>
                <c:pt idx="16348">
                  <c:v>34.060416666666654</c:v>
                </c:pt>
                <c:pt idx="16349">
                  <c:v>34.062500000000007</c:v>
                </c:pt>
                <c:pt idx="16350">
                  <c:v>34.064583333333324</c:v>
                </c:pt>
                <c:pt idx="16351">
                  <c:v>34.066666666666656</c:v>
                </c:pt>
                <c:pt idx="16352">
                  <c:v>34.068750000000009</c:v>
                </c:pt>
                <c:pt idx="16353">
                  <c:v>34.070833333333326</c:v>
                </c:pt>
                <c:pt idx="16354">
                  <c:v>34.072916666666657</c:v>
                </c:pt>
                <c:pt idx="16355">
                  <c:v>34.075000000000003</c:v>
                </c:pt>
                <c:pt idx="16356">
                  <c:v>34.077083333333327</c:v>
                </c:pt>
                <c:pt idx="16357">
                  <c:v>34.079166666666652</c:v>
                </c:pt>
                <c:pt idx="16358">
                  <c:v>34.081249999999997</c:v>
                </c:pt>
                <c:pt idx="16359">
                  <c:v>34.083333333333336</c:v>
                </c:pt>
                <c:pt idx="16360">
                  <c:v>34.085416666666653</c:v>
                </c:pt>
                <c:pt idx="16361">
                  <c:v>34.087499999999999</c:v>
                </c:pt>
                <c:pt idx="16362">
                  <c:v>34.089583333333323</c:v>
                </c:pt>
                <c:pt idx="16363">
                  <c:v>34.091666666666647</c:v>
                </c:pt>
                <c:pt idx="16364">
                  <c:v>34.093750000000007</c:v>
                </c:pt>
                <c:pt idx="16365">
                  <c:v>34.095833333333331</c:v>
                </c:pt>
                <c:pt idx="16366">
                  <c:v>34.097916666666663</c:v>
                </c:pt>
                <c:pt idx="16367">
                  <c:v>34.1</c:v>
                </c:pt>
                <c:pt idx="16368">
                  <c:v>34.102083333333326</c:v>
                </c:pt>
                <c:pt idx="16369">
                  <c:v>34.10416666666665</c:v>
                </c:pt>
                <c:pt idx="16370">
                  <c:v>34.106250000000003</c:v>
                </c:pt>
                <c:pt idx="16371">
                  <c:v>34.108333333333341</c:v>
                </c:pt>
                <c:pt idx="16372">
                  <c:v>34.110416666666652</c:v>
                </c:pt>
                <c:pt idx="16373">
                  <c:v>34.112500000000004</c:v>
                </c:pt>
                <c:pt idx="16374">
                  <c:v>34.114583333333329</c:v>
                </c:pt>
                <c:pt idx="16375">
                  <c:v>34.116666666666646</c:v>
                </c:pt>
                <c:pt idx="16376">
                  <c:v>34.118750000000006</c:v>
                </c:pt>
                <c:pt idx="16377">
                  <c:v>34.12083333333333</c:v>
                </c:pt>
                <c:pt idx="16378">
                  <c:v>34.122916666666661</c:v>
                </c:pt>
                <c:pt idx="16379">
                  <c:v>34.125000000000007</c:v>
                </c:pt>
                <c:pt idx="16380">
                  <c:v>34.127083333333324</c:v>
                </c:pt>
                <c:pt idx="16381">
                  <c:v>34.129166666666663</c:v>
                </c:pt>
                <c:pt idx="16382">
                  <c:v>34.131250000000001</c:v>
                </c:pt>
                <c:pt idx="16383">
                  <c:v>34.133333333333333</c:v>
                </c:pt>
              </c:numCache>
            </c:numRef>
          </c:xVal>
          <c:yVal>
            <c:numRef>
              <c:f>'80mMPFPA-BSA1'!$B$3:$B$16386</c:f>
              <c:numCache>
                <c:formatCode>General</c:formatCode>
                <c:ptCount val="16384"/>
                <c:pt idx="0">
                  <c:v>-3.4837289155933551E-2</c:v>
                </c:pt>
                <c:pt idx="1">
                  <c:v>-5.3090715444776872E-2</c:v>
                </c:pt>
                <c:pt idx="2">
                  <c:v>-8.2344461564125657E-2</c:v>
                </c:pt>
                <c:pt idx="3">
                  <c:v>-0.1085985270597204</c:v>
                </c:pt>
                <c:pt idx="4">
                  <c:v>-0.12985291344425468</c:v>
                </c:pt>
                <c:pt idx="5">
                  <c:v>-0.16310762161947467</c:v>
                </c:pt>
                <c:pt idx="6">
                  <c:v>-0.19636264214572058</c:v>
                </c:pt>
                <c:pt idx="7">
                  <c:v>-0.20761798257065628</c:v>
                </c:pt>
                <c:pt idx="8">
                  <c:v>-0.20187365300494545</c:v>
                </c:pt>
                <c:pt idx="9">
                  <c:v>-0.18912962898855792</c:v>
                </c:pt>
                <c:pt idx="10">
                  <c:v>-0.19438593136099352</c:v>
                </c:pt>
                <c:pt idx="11">
                  <c:v>-0.22864256749110204</c:v>
                </c:pt>
                <c:pt idx="12">
                  <c:v>-0.26889952054824789</c:v>
                </c:pt>
                <c:pt idx="13">
                  <c:v>-0.30515677024472593</c:v>
                </c:pt>
                <c:pt idx="14">
                  <c:v>-0.33141434910254636</c:v>
                </c:pt>
                <c:pt idx="15">
                  <c:v>-0.339672270689442</c:v>
                </c:pt>
                <c:pt idx="16">
                  <c:v>-0.34893046917975928</c:v>
                </c:pt>
                <c:pt idx="17">
                  <c:v>-0.34918901369276012</c:v>
                </c:pt>
                <c:pt idx="18">
                  <c:v>-0.32444787178139206</c:v>
                </c:pt>
                <c:pt idx="19">
                  <c:v>-0.29470705415236492</c:v>
                </c:pt>
                <c:pt idx="20">
                  <c:v>-0.26396653908746254</c:v>
                </c:pt>
                <c:pt idx="21">
                  <c:v>-0.21622636864543779</c:v>
                </c:pt>
                <c:pt idx="22">
                  <c:v>-0.1604865014385414</c:v>
                </c:pt>
                <c:pt idx="23">
                  <c:v>-0.10674695771022683</c:v>
                </c:pt>
                <c:pt idx="24">
                  <c:v>-4.5007732073949903E-2</c:v>
                </c:pt>
                <c:pt idx="25">
                  <c:v>2.373117346585725E-2</c:v>
                </c:pt>
                <c:pt idx="26">
                  <c:v>9.6469760302227398E-2</c:v>
                </c:pt>
                <c:pt idx="27">
                  <c:v>0.16020802446377527</c:v>
                </c:pt>
                <c:pt idx="28">
                  <c:v>0.23694597330399811</c:v>
                </c:pt>
                <c:pt idx="29">
                  <c:v>0.35568359855997617</c:v>
                </c:pt>
                <c:pt idx="30">
                  <c:v>0.48642091396290382</c:v>
                </c:pt>
                <c:pt idx="31">
                  <c:v>0.59915793324397482</c:v>
                </c:pt>
                <c:pt idx="32">
                  <c:v>0.69989457917769604</c:v>
                </c:pt>
                <c:pt idx="33">
                  <c:v>0.7996309187818138</c:v>
                </c:pt>
                <c:pt idx="34">
                  <c:v>0.89536699070226355</c:v>
                </c:pt>
                <c:pt idx="35">
                  <c:v>0.9961026790897427</c:v>
                </c:pt>
                <c:pt idx="36">
                  <c:v>1.1098380597834845</c:v>
                </c:pt>
                <c:pt idx="37">
                  <c:v>1.2155732243583497</c:v>
                </c:pt>
                <c:pt idx="38">
                  <c:v>1.3103079134370499</c:v>
                </c:pt>
                <c:pt idx="39">
                  <c:v>1.4130424188660515</c:v>
                </c:pt>
                <c:pt idx="40">
                  <c:v>1.5207764812680671</c:v>
                </c:pt>
                <c:pt idx="41">
                  <c:v>1.6305103181029661</c:v>
                </c:pt>
                <c:pt idx="42">
                  <c:v>1.7422438101835855</c:v>
                </c:pt>
                <c:pt idx="43">
                  <c:v>1.8599769060336377</c:v>
                </c:pt>
                <c:pt idx="44">
                  <c:v>1.9867097458653733</c:v>
                </c:pt>
                <c:pt idx="45">
                  <c:v>2.1224422104916281</c:v>
                </c:pt>
                <c:pt idx="46">
                  <c:v>2.2661746108323575</c:v>
                </c:pt>
                <c:pt idx="47">
                  <c:v>2.4119063089015653</c:v>
                </c:pt>
                <c:pt idx="48">
                  <c:v>2.5306379761080997</c:v>
                </c:pt>
                <c:pt idx="49">
                  <c:v>2.6283691775985982</c:v>
                </c:pt>
                <c:pt idx="50">
                  <c:v>2.7431002586252888</c:v>
                </c:pt>
                <c:pt idx="51">
                  <c:v>2.875830669893888</c:v>
                </c:pt>
                <c:pt idx="52">
                  <c:v>2.9985610103339986</c:v>
                </c:pt>
                <c:pt idx="53">
                  <c:v>3.1142910625299982</c:v>
                </c:pt>
                <c:pt idx="54">
                  <c:v>3.2370207654688565</c:v>
                </c:pt>
                <c:pt idx="55">
                  <c:v>3.3647500257126177</c:v>
                </c:pt>
                <c:pt idx="56">
                  <c:v>3.4944790607211509</c:v>
                </c:pt>
                <c:pt idx="57">
                  <c:v>3.6242077770565007</c:v>
                </c:pt>
                <c:pt idx="58">
                  <c:v>3.7549361022615426</c:v>
                </c:pt>
                <c:pt idx="59">
                  <c:v>3.8826643262753957</c:v>
                </c:pt>
                <c:pt idx="60">
                  <c:v>4.0073919722830293</c:v>
                </c:pt>
                <c:pt idx="61">
                  <c:v>4.1561192291340801</c:v>
                </c:pt>
                <c:pt idx="62">
                  <c:v>4.3938463924897171</c:v>
                </c:pt>
                <c:pt idx="63">
                  <c:v>4.7245731724550692</c:v>
                </c:pt>
                <c:pt idx="64">
                  <c:v>5.0602997483430396</c:v>
                </c:pt>
                <c:pt idx="65">
                  <c:v>5.3290260934728684</c:v>
                </c:pt>
                <c:pt idx="66">
                  <c:v>5.5487518569145315</c:v>
                </c:pt>
                <c:pt idx="67">
                  <c:v>5.7914770653930425</c:v>
                </c:pt>
                <c:pt idx="68">
                  <c:v>6.0722025390904335</c:v>
                </c:pt>
                <c:pt idx="69">
                  <c:v>6.3169274426101323</c:v>
                </c:pt>
                <c:pt idx="70">
                  <c:v>6.5246518484535097</c:v>
                </c:pt>
                <c:pt idx="71">
                  <c:v>6.7333763402913798</c:v>
                </c:pt>
                <c:pt idx="72">
                  <c:v>6.9191002734620239</c:v>
                </c:pt>
                <c:pt idx="73">
                  <c:v>7.0358236441728739</c:v>
                </c:pt>
                <c:pt idx="74">
                  <c:v>7.0845468568039616</c:v>
                </c:pt>
                <c:pt idx="75">
                  <c:v>7.1622700334477329</c:v>
                </c:pt>
                <c:pt idx="76">
                  <c:v>7.3009927621390052</c:v>
                </c:pt>
                <c:pt idx="77">
                  <c:v>7.3637149589765611</c:v>
                </c:pt>
                <c:pt idx="78">
                  <c:v>7.1994370779315071</c:v>
                </c:pt>
                <c:pt idx="79">
                  <c:v>6.8621585430066787</c:v>
                </c:pt>
                <c:pt idx="80">
                  <c:v>6.560879941687582</c:v>
                </c:pt>
                <c:pt idx="81">
                  <c:v>6.3526009573764686</c:v>
                </c:pt>
                <c:pt idx="82">
                  <c:v>6.1703216778335026</c:v>
                </c:pt>
                <c:pt idx="83">
                  <c:v>5.9890420077133797</c:v>
                </c:pt>
                <c:pt idx="84">
                  <c:v>5.8057621644759649</c:v>
                </c:pt>
                <c:pt idx="85">
                  <c:v>5.6134821786609645</c:v>
                </c:pt>
                <c:pt idx="86">
                  <c:v>5.4242016573766891</c:v>
                </c:pt>
                <c:pt idx="87">
                  <c:v>5.2669204060957018</c:v>
                </c:pt>
                <c:pt idx="88">
                  <c:v>5.0266396073962811</c:v>
                </c:pt>
                <c:pt idx="89">
                  <c:v>4.071357861306657</c:v>
                </c:pt>
                <c:pt idx="90">
                  <c:v>2.0940759613059852</c:v>
                </c:pt>
                <c:pt idx="91">
                  <c:v>0.37179379822068381</c:v>
                </c:pt>
                <c:pt idx="92">
                  <c:v>-0.23448868610125559</c:v>
                </c:pt>
                <c:pt idx="93">
                  <c:v>-0.28077142631101576</c:v>
                </c:pt>
                <c:pt idx="94">
                  <c:v>-0.21505452562171587</c:v>
                </c:pt>
                <c:pt idx="95">
                  <c:v>-0.17533790604835439</c:v>
                </c:pt>
                <c:pt idx="96">
                  <c:v>-0.22162162955763606</c:v>
                </c:pt>
                <c:pt idx="97">
                  <c:v>-0.31790568277599462</c:v>
                </c:pt>
                <c:pt idx="98">
                  <c:v>-0.43219003063377276</c:v>
                </c:pt>
                <c:pt idx="99">
                  <c:v>-0.54747468336084371</c:v>
                </c:pt>
                <c:pt idx="100">
                  <c:v>-0.63675969052614612</c:v>
                </c:pt>
                <c:pt idx="101">
                  <c:v>-0.6970449715220739</c:v>
                </c:pt>
                <c:pt idx="102">
                  <c:v>-0.73733064887365096</c:v>
                </c:pt>
                <c:pt idx="103">
                  <c:v>-0.77961655852676903</c:v>
                </c:pt>
                <c:pt idx="104">
                  <c:v>-0.83890280536347739</c:v>
                </c:pt>
                <c:pt idx="105">
                  <c:v>-0.8911894599335487</c:v>
                </c:pt>
                <c:pt idx="106">
                  <c:v>-0.9404763515071547</c:v>
                </c:pt>
                <c:pt idx="107">
                  <c:v>-0.98776346718756669</c:v>
                </c:pt>
                <c:pt idx="108">
                  <c:v>-1.0410510615837014</c:v>
                </c:pt>
                <c:pt idx="109">
                  <c:v>-1.1083389124673155</c:v>
                </c:pt>
                <c:pt idx="110">
                  <c:v>-1.161627022677308</c:v>
                </c:pt>
                <c:pt idx="111">
                  <c:v>-1.2059155066324698</c:v>
                </c:pt>
                <c:pt idx="112">
                  <c:v>-1.2572042775263124</c:v>
                </c:pt>
                <c:pt idx="113">
                  <c:v>-1.2984934946003213</c:v>
                </c:pt>
                <c:pt idx="114">
                  <c:v>-1.3317828936645844</c:v>
                </c:pt>
                <c:pt idx="115">
                  <c:v>-1.3580726406363068</c:v>
                </c:pt>
                <c:pt idx="116">
                  <c:v>-1.368362672550858</c:v>
                </c:pt>
                <c:pt idx="117">
                  <c:v>-1.3746530733094513</c:v>
                </c:pt>
                <c:pt idx="118">
                  <c:v>-1.382943765642342</c:v>
                </c:pt>
                <c:pt idx="119">
                  <c:v>-1.3922348220066516</c:v>
                </c:pt>
                <c:pt idx="120">
                  <c:v>-1.4185261555958912</c:v>
                </c:pt>
                <c:pt idx="121">
                  <c:v>-1.4488177549438443</c:v>
                </c:pt>
                <c:pt idx="122">
                  <c:v>-1.4601097373303247</c:v>
                </c:pt>
                <c:pt idx="123">
                  <c:v>-1.4454020140414956</c:v>
                </c:pt>
                <c:pt idx="124">
                  <c:v>-1.4196946899594052</c:v>
                </c:pt>
                <c:pt idx="125">
                  <c:v>-1.4189875399947907</c:v>
                </c:pt>
                <c:pt idx="126">
                  <c:v>-1.4302807911000111</c:v>
                </c:pt>
                <c:pt idx="127">
                  <c:v>-1.3825743440708131</c:v>
                </c:pt>
                <c:pt idx="128">
                  <c:v>-1.1938683009282223</c:v>
                </c:pt>
                <c:pt idx="129">
                  <c:v>-0.8501624842666895</c:v>
                </c:pt>
                <c:pt idx="130">
                  <c:v>-0.43845690646185576</c:v>
                </c:pt>
                <c:pt idx="131">
                  <c:v>-9.4751723894182197E-2</c:v>
                </c:pt>
                <c:pt idx="132">
                  <c:v>0.10695314446116894</c:v>
                </c:pt>
                <c:pt idx="133">
                  <c:v>0.19365768826722254</c:v>
                </c:pt>
                <c:pt idx="134">
                  <c:v>0.18436191217384651</c:v>
                </c:pt>
                <c:pt idx="135">
                  <c:v>4.7065811307203984E-2</c:v>
                </c:pt>
                <c:pt idx="136">
                  <c:v>-0.16023060492005362</c:v>
                </c:pt>
                <c:pt idx="137">
                  <c:v>-0.35352732457977265</c:v>
                </c:pt>
                <c:pt idx="138">
                  <c:v>-0.51782437685610283</c:v>
                </c:pt>
                <c:pt idx="139">
                  <c:v>-0.62712173883873523</c:v>
                </c:pt>
                <c:pt idx="140">
                  <c:v>-0.67341945389772462</c:v>
                </c:pt>
                <c:pt idx="141">
                  <c:v>-0.6857174466706748</c:v>
                </c:pt>
                <c:pt idx="142">
                  <c:v>-0.70101577721694108</c:v>
                </c:pt>
                <c:pt idx="143">
                  <c:v>-0.74031435396166356</c:v>
                </c:pt>
                <c:pt idx="144">
                  <c:v>-0.77261333757683881</c:v>
                </c:pt>
                <c:pt idx="145">
                  <c:v>-0.77591259404909907</c:v>
                </c:pt>
                <c:pt idx="146">
                  <c:v>-0.75821213956878197</c:v>
                </c:pt>
                <c:pt idx="147">
                  <c:v>-0.74051206137496128</c:v>
                </c:pt>
                <c:pt idx="148">
                  <c:v>-0.73781228553575218</c:v>
                </c:pt>
                <c:pt idx="149">
                  <c:v>-0.73011277149786979</c:v>
                </c:pt>
                <c:pt idx="150">
                  <c:v>-0.70841363511061772</c:v>
                </c:pt>
                <c:pt idx="151">
                  <c:v>-0.68371479433587923</c:v>
                </c:pt>
                <c:pt idx="152">
                  <c:v>-0.66601629921942951</c:v>
                </c:pt>
                <c:pt idx="153">
                  <c:v>-0.6493180481728279</c:v>
                </c:pt>
                <c:pt idx="154">
                  <c:v>-0.62162019566918825</c:v>
                </c:pt>
                <c:pt idx="155">
                  <c:v>-0.59892259529737646</c:v>
                </c:pt>
                <c:pt idx="156">
                  <c:v>-0.58022531951451528</c:v>
                </c:pt>
                <c:pt idx="157">
                  <c:v>-0.56452838117308157</c:v>
                </c:pt>
                <c:pt idx="158">
                  <c:v>-0.55683177548257801</c:v>
                </c:pt>
                <c:pt idx="159">
                  <c:v>-0.5421354571213487</c:v>
                </c:pt>
                <c:pt idx="160">
                  <c:v>-0.50943950808325877</c:v>
                </c:pt>
                <c:pt idx="161">
                  <c:v>-0.46674382534935649</c:v>
                </c:pt>
                <c:pt idx="162">
                  <c:v>-0.41904846373378873</c:v>
                </c:pt>
                <c:pt idx="163">
                  <c:v>-0.36135342798280146</c:v>
                </c:pt>
                <c:pt idx="164">
                  <c:v>-0.31465868612617881</c:v>
                </c:pt>
                <c:pt idx="165">
                  <c:v>-0.2959642576921187</c:v>
                </c:pt>
                <c:pt idx="166">
                  <c:v>-0.27727014551951795</c:v>
                </c:pt>
                <c:pt idx="167">
                  <c:v>-0.2395763855874562</c:v>
                </c:pt>
                <c:pt idx="168">
                  <c:v>-0.16988293662739323</c:v>
                </c:pt>
                <c:pt idx="169">
                  <c:v>-7.9189776205856766E-2</c:v>
                </c:pt>
                <c:pt idx="170">
                  <c:v>-1.496943401367854E-3</c:v>
                </c:pt>
                <c:pt idx="171">
                  <c:v>6.3195561808199421E-2</c:v>
                </c:pt>
                <c:pt idx="172">
                  <c:v>0.12688776376366601</c:v>
                </c:pt>
                <c:pt idx="173">
                  <c:v>0.18257964085067191</c:v>
                </c:pt>
                <c:pt idx="174">
                  <c:v>0.24527120858855053</c:v>
                </c:pt>
                <c:pt idx="175">
                  <c:v>0.31396245752228941</c:v>
                </c:pt>
                <c:pt idx="176">
                  <c:v>0.35965339595906004</c:v>
                </c:pt>
                <c:pt idx="177">
                  <c:v>0.39534400556275773</c:v>
                </c:pt>
                <c:pt idx="178">
                  <c:v>0.46003431323720306</c:v>
                </c:pt>
                <c:pt idx="179">
                  <c:v>0.54572428789089766</c:v>
                </c:pt>
                <c:pt idx="180">
                  <c:v>0.62541396423587037</c:v>
                </c:pt>
                <c:pt idx="181">
                  <c:v>0.70310332059815661</c:v>
                </c:pt>
                <c:pt idx="182">
                  <c:v>0.77679235294676663</c:v>
                </c:pt>
                <c:pt idx="183">
                  <c:v>0.84248108299991664</c:v>
                </c:pt>
                <c:pt idx="184">
                  <c:v>0.90616946333443571</c:v>
                </c:pt>
                <c:pt idx="185">
                  <c:v>0.97485758266416112</c:v>
                </c:pt>
                <c:pt idx="186">
                  <c:v>1.0435453861749449</c:v>
                </c:pt>
                <c:pt idx="187">
                  <c:v>1.1062328319272445</c:v>
                </c:pt>
                <c:pt idx="188">
                  <c:v>1.1679199747794575</c:v>
                </c:pt>
                <c:pt idx="189">
                  <c:v>1.2376068180915707</c:v>
                </c:pt>
                <c:pt idx="190">
                  <c:v>1.3082933327986435</c:v>
                </c:pt>
                <c:pt idx="191">
                  <c:v>1.3689795413341479</c:v>
                </c:pt>
                <c:pt idx="192">
                  <c:v>1.4166654227393749</c:v>
                </c:pt>
                <c:pt idx="193">
                  <c:v>1.4613509674997078</c:v>
                </c:pt>
                <c:pt idx="194">
                  <c:v>1.5260361775446198</c:v>
                </c:pt>
                <c:pt idx="195">
                  <c:v>1.604721130143858</c:v>
                </c:pt>
                <c:pt idx="196">
                  <c:v>1.6734057766821573</c:v>
                </c:pt>
                <c:pt idx="197">
                  <c:v>1.7340900914324371</c:v>
                </c:pt>
                <c:pt idx="198">
                  <c:v>1.7917740696484523</c:v>
                </c:pt>
                <c:pt idx="199">
                  <c:v>1.8544577275647922</c:v>
                </c:pt>
                <c:pt idx="200">
                  <c:v>1.9291410346860036</c:v>
                </c:pt>
                <c:pt idx="201">
                  <c:v>1.9878241131045251</c:v>
                </c:pt>
                <c:pt idx="202">
                  <c:v>2.0345067921347813</c:v>
                </c:pt>
                <c:pt idx="203">
                  <c:v>2.092189192915535</c:v>
                </c:pt>
                <c:pt idx="204">
                  <c:v>2.1728712801829633</c:v>
                </c:pt>
                <c:pt idx="205">
                  <c:v>2.2445531083186272</c:v>
                </c:pt>
                <c:pt idx="206">
                  <c:v>2.2772345867455934</c:v>
                </c:pt>
                <c:pt idx="207">
                  <c:v>2.3049157545866339</c:v>
                </c:pt>
                <c:pt idx="208">
                  <c:v>2.3585966299836865</c:v>
                </c:pt>
                <c:pt idx="209">
                  <c:v>2.4112770241313641</c:v>
                </c:pt>
                <c:pt idx="210">
                  <c:v>2.4539573509464452</c:v>
                </c:pt>
                <c:pt idx="211">
                  <c:v>2.4996371450579891</c:v>
                </c:pt>
                <c:pt idx="212">
                  <c:v>2.5503167383667837</c:v>
                </c:pt>
                <c:pt idx="213">
                  <c:v>2.5939960469716157</c:v>
                </c:pt>
                <c:pt idx="214">
                  <c:v>2.6306748324760298</c:v>
                </c:pt>
                <c:pt idx="215">
                  <c:v>2.6733535831834048</c:v>
                </c:pt>
                <c:pt idx="216">
                  <c:v>2.711031904294698</c:v>
                </c:pt>
                <c:pt idx="217">
                  <c:v>2.7367098263496139</c:v>
                </c:pt>
                <c:pt idx="218">
                  <c:v>2.7723874237568746</c:v>
                </c:pt>
                <c:pt idx="219">
                  <c:v>2.8180649349571856</c:v>
                </c:pt>
                <c:pt idx="220">
                  <c:v>2.8697419346339279</c:v>
                </c:pt>
                <c:pt idx="221">
                  <c:v>2.9324187756687241</c:v>
                </c:pt>
                <c:pt idx="222">
                  <c:v>2.9730949888759381</c:v>
                </c:pt>
                <c:pt idx="223">
                  <c:v>2.9797712056100898</c:v>
                </c:pt>
                <c:pt idx="224">
                  <c:v>3.008446943334103</c:v>
                </c:pt>
                <c:pt idx="225">
                  <c:v>3.0621224614695186</c:v>
                </c:pt>
                <c:pt idx="226">
                  <c:v>3.0917977352429293</c:v>
                </c:pt>
                <c:pt idx="227">
                  <c:v>3.1074725167211383</c:v>
                </c:pt>
                <c:pt idx="228">
                  <c:v>3.1471469127377958</c:v>
                </c:pt>
                <c:pt idx="229">
                  <c:v>3.2078211407527712</c:v>
                </c:pt>
                <c:pt idx="230">
                  <c:v>3.2754950234047668</c:v>
                </c:pt>
                <c:pt idx="231">
                  <c:v>3.3401688086712338</c:v>
                </c:pt>
                <c:pt idx="232">
                  <c:v>3.3878420807722929</c:v>
                </c:pt>
                <c:pt idx="233">
                  <c:v>3.4225150266502378</c:v>
                </c:pt>
                <c:pt idx="234">
                  <c:v>3.4481875948287808</c:v>
                </c:pt>
                <c:pt idx="235">
                  <c:v>3.4618597643492133</c:v>
                </c:pt>
                <c:pt idx="236">
                  <c:v>3.4725318365947442</c:v>
                </c:pt>
                <c:pt idx="237">
                  <c:v>3.4902035636321784</c:v>
                </c:pt>
                <c:pt idx="238">
                  <c:v>3.5268750294069804</c:v>
                </c:pt>
                <c:pt idx="239">
                  <c:v>3.6045460699092953</c:v>
                </c:pt>
                <c:pt idx="240">
                  <c:v>3.7292167271229184</c:v>
                </c:pt>
                <c:pt idx="241">
                  <c:v>3.873887289079617</c:v>
                </c:pt>
                <c:pt idx="242">
                  <c:v>4.0045573590730035</c:v>
                </c:pt>
                <c:pt idx="243">
                  <c:v>4.1132272785406094</c:v>
                </c:pt>
                <c:pt idx="244">
                  <c:v>4.2338967289773395</c:v>
                </c:pt>
                <c:pt idx="245">
                  <c:v>4.3385658324756289</c:v>
                </c:pt>
                <c:pt idx="246">
                  <c:v>4.3222348084026976</c:v>
                </c:pt>
                <c:pt idx="247">
                  <c:v>4.1829033249020142</c:v>
                </c:pt>
                <c:pt idx="248">
                  <c:v>4.0175715040660096</c:v>
                </c:pt>
                <c:pt idx="249">
                  <c:v>3.913239477523871</c:v>
                </c:pt>
                <c:pt idx="250">
                  <c:v>3.8839069458439868</c:v>
                </c:pt>
                <c:pt idx="251">
                  <c:v>3.8945743000549515</c:v>
                </c:pt>
                <c:pt idx="252">
                  <c:v>3.9182413513513787</c:v>
                </c:pt>
                <c:pt idx="253">
                  <c:v>3.9499079853144745</c:v>
                </c:pt>
                <c:pt idx="254">
                  <c:v>3.9805743774424407</c:v>
                </c:pt>
                <c:pt idx="255">
                  <c:v>4.0032403198563999</c:v>
                </c:pt>
                <c:pt idx="256">
                  <c:v>4.0219059994986459</c:v>
                </c:pt>
                <c:pt idx="257">
                  <c:v>4.0305713744296359</c:v>
                </c:pt>
                <c:pt idx="258">
                  <c:v>4.021236547668317</c:v>
                </c:pt>
                <c:pt idx="259">
                  <c:v>4.0129013342240043</c:v>
                </c:pt>
                <c:pt idx="260">
                  <c:v>4.0175658180421578</c:v>
                </c:pt>
                <c:pt idx="261">
                  <c:v>4.0222299877008174</c:v>
                </c:pt>
                <c:pt idx="262">
                  <c:v>4.0318937192444437</c:v>
                </c:pt>
                <c:pt idx="263">
                  <c:v>4.0525572930754086</c:v>
                </c:pt>
                <c:pt idx="264">
                  <c:v>4.0622203964106713</c:v>
                </c:pt>
                <c:pt idx="265">
                  <c:v>4.0608835061095077</c:v>
                </c:pt>
                <c:pt idx="266">
                  <c:v>4.0525458554398988</c:v>
                </c:pt>
                <c:pt idx="267">
                  <c:v>4.0392082531397886</c:v>
                </c:pt>
                <c:pt idx="268">
                  <c:v>4.0378701823398231</c:v>
                </c:pt>
                <c:pt idx="269">
                  <c:v>4.0395318185382001</c:v>
                </c:pt>
                <c:pt idx="270">
                  <c:v>4.0321930778337105</c:v>
                </c:pt>
                <c:pt idx="271">
                  <c:v>4.0248542616095611</c:v>
                </c:pt>
                <c:pt idx="272">
                  <c:v>4.0105149235683006</c:v>
                </c:pt>
                <c:pt idx="273">
                  <c:v>3.9821753326682097</c:v>
                </c:pt>
                <c:pt idx="274">
                  <c:v>3.9508351684968441</c:v>
                </c:pt>
                <c:pt idx="275">
                  <c:v>3.9314950128176633</c:v>
                </c:pt>
                <c:pt idx="276">
                  <c:v>3.9191545127932961</c:v>
                </c:pt>
                <c:pt idx="277">
                  <c:v>3.8948136150401065</c:v>
                </c:pt>
                <c:pt idx="278">
                  <c:v>3.8654722890626427</c:v>
                </c:pt>
                <c:pt idx="279">
                  <c:v>3.8511309926467021</c:v>
                </c:pt>
                <c:pt idx="280">
                  <c:v>3.8387889991145805</c:v>
                </c:pt>
                <c:pt idx="281">
                  <c:v>3.8094469703383824</c:v>
                </c:pt>
                <c:pt idx="282">
                  <c:v>3.7711045649248267</c:v>
                </c:pt>
                <c:pt idx="283">
                  <c:v>3.7237617828960392</c:v>
                </c:pt>
                <c:pt idx="284">
                  <c:v>3.6644186032933082</c:v>
                </c:pt>
                <c:pt idx="285">
                  <c:v>3.6230752359471148</c:v>
                </c:pt>
                <c:pt idx="286">
                  <c:v>3.6047315569019207</c:v>
                </c:pt>
                <c:pt idx="287">
                  <c:v>3.5803875223108315</c:v>
                </c:pt>
                <c:pt idx="288">
                  <c:v>3.5430431627135541</c:v>
                </c:pt>
                <c:pt idx="289">
                  <c:v>3.5086985105571404</c:v>
                </c:pt>
                <c:pt idx="290">
                  <c:v>3.4803535868445512</c:v>
                </c:pt>
                <c:pt idx="291">
                  <c:v>3.4440084526330681</c:v>
                </c:pt>
                <c:pt idx="292">
                  <c:v>3.4006627970469916</c:v>
                </c:pt>
                <c:pt idx="293">
                  <c:v>3.3583169939487774</c:v>
                </c:pt>
                <c:pt idx="294">
                  <c:v>3.3059706485393865</c:v>
                </c:pt>
                <c:pt idx="295">
                  <c:v>3.2476241861796882</c:v>
                </c:pt>
                <c:pt idx="296">
                  <c:v>3.1992774008981568</c:v>
                </c:pt>
                <c:pt idx="297">
                  <c:v>3.1779302526625983</c:v>
                </c:pt>
                <c:pt idx="298">
                  <c:v>3.1635827605686213</c:v>
                </c:pt>
                <c:pt idx="299">
                  <c:v>3.1172348903060798</c:v>
                </c:pt>
                <c:pt idx="300">
                  <c:v>3.0538869852198514</c:v>
                </c:pt>
                <c:pt idx="301">
                  <c:v>3.0035385398846768</c:v>
                </c:pt>
                <c:pt idx="302">
                  <c:v>2.9641896992811754</c:v>
                </c:pt>
                <c:pt idx="303">
                  <c:v>2.9298406598883835</c:v>
                </c:pt>
                <c:pt idx="304">
                  <c:v>2.8984913282683449</c:v>
                </c:pt>
                <c:pt idx="305">
                  <c:v>2.8601417139799281</c:v>
                </c:pt>
                <c:pt idx="306">
                  <c:v>2.8117917960644228</c:v>
                </c:pt>
                <c:pt idx="307">
                  <c:v>2.7774415039720566</c:v>
                </c:pt>
                <c:pt idx="308">
                  <c:v>2.7480907747824506</c:v>
                </c:pt>
                <c:pt idx="309">
                  <c:v>2.6977400624667043</c:v>
                </c:pt>
                <c:pt idx="310">
                  <c:v>2.6333888596922082</c:v>
                </c:pt>
                <c:pt idx="311">
                  <c:v>2.5800372618485206</c:v>
                </c:pt>
                <c:pt idx="312">
                  <c:v>2.5406852899385997</c:v>
                </c:pt>
                <c:pt idx="313">
                  <c:v>2.5023331709590622</c:v>
                </c:pt>
                <c:pt idx="314">
                  <c:v>2.472980801935206</c:v>
                </c:pt>
                <c:pt idx="315">
                  <c:v>2.4636279816638758</c:v>
                </c:pt>
                <c:pt idx="316">
                  <c:v>2.4502748999483877</c:v>
                </c:pt>
                <c:pt idx="317">
                  <c:v>2.4049214404626005</c:v>
                </c:pt>
                <c:pt idx="318">
                  <c:v>2.340567733882021</c:v>
                </c:pt>
                <c:pt idx="319">
                  <c:v>2.2762137144252477</c:v>
                </c:pt>
                <c:pt idx="320">
                  <c:v>2.2268593678092921</c:v>
                </c:pt>
                <c:pt idx="321">
                  <c:v>2.1875046988246516</c:v>
                </c:pt>
                <c:pt idx="322">
                  <c:v>2.1391496540876886</c:v>
                </c:pt>
                <c:pt idx="323">
                  <c:v>2.0847943738106576</c:v>
                </c:pt>
                <c:pt idx="324">
                  <c:v>2.0394388437105646</c:v>
                </c:pt>
                <c:pt idx="325">
                  <c:v>2.0000829236194151</c:v>
                </c:pt>
                <c:pt idx="326">
                  <c:v>1.9627266650577468</c:v>
                </c:pt>
                <c:pt idx="327">
                  <c:v>1.9263701405269336</c:v>
                </c:pt>
                <c:pt idx="328">
                  <c:v>1.8720132966433394</c:v>
                </c:pt>
                <c:pt idx="329">
                  <c:v>1.8286561772981087</c:v>
                </c:pt>
                <c:pt idx="330">
                  <c:v>1.8192986652114267</c:v>
                </c:pt>
                <c:pt idx="331">
                  <c:v>1.8059408920124749</c:v>
                </c:pt>
                <c:pt idx="332">
                  <c:v>1.7695828043176183</c:v>
                </c:pt>
                <c:pt idx="333">
                  <c:v>1.7342243315770822</c:v>
                </c:pt>
                <c:pt idx="334">
                  <c:v>1.7038656607331593</c:v>
                </c:pt>
                <c:pt idx="335">
                  <c:v>1.6655065419453043</c:v>
                </c:pt>
                <c:pt idx="336">
                  <c:v>1.6251472556158919</c:v>
                </c:pt>
                <c:pt idx="337">
                  <c:v>1.60078757002419</c:v>
                </c:pt>
                <c:pt idx="338">
                  <c:v>1.5894275834207783</c:v>
                </c:pt>
                <c:pt idx="339">
                  <c:v>1.5800672586344844</c:v>
                </c:pt>
                <c:pt idx="340">
                  <c:v>1.5597067034526322</c:v>
                </c:pt>
                <c:pt idx="341">
                  <c:v>1.5293457858134554</c:v>
                </c:pt>
                <c:pt idx="342">
                  <c:v>1.5029845639132122</c:v>
                </c:pt>
                <c:pt idx="343">
                  <c:v>1.4846230458802603</c:v>
                </c:pt>
                <c:pt idx="344">
                  <c:v>1.4742611721320815</c:v>
                </c:pt>
                <c:pt idx="345">
                  <c:v>1.4688989813146114</c:v>
                </c:pt>
                <c:pt idx="346">
                  <c:v>1.4515365135042966</c:v>
                </c:pt>
                <c:pt idx="347">
                  <c:v>1.4191737477424284</c:v>
                </c:pt>
                <c:pt idx="348">
                  <c:v>1.3908106182476057</c:v>
                </c:pt>
                <c:pt idx="349">
                  <c:v>1.3764472347144998</c:v>
                </c:pt>
                <c:pt idx="350">
                  <c:v>1.3820835199176171</c:v>
                </c:pt>
                <c:pt idx="351">
                  <c:v>1.3827194977209414</c:v>
                </c:pt>
                <c:pt idx="352">
                  <c:v>1.3533551323838122</c:v>
                </c:pt>
                <c:pt idx="353">
                  <c:v>1.317990472565745</c:v>
                </c:pt>
                <c:pt idx="354">
                  <c:v>1.3076254768040334</c:v>
                </c:pt>
                <c:pt idx="355">
                  <c:v>1.3062602319051659</c:v>
                </c:pt>
                <c:pt idx="356">
                  <c:v>1.2928945910254237</c:v>
                </c:pt>
                <c:pt idx="357">
                  <c:v>1.2735287153578922</c:v>
                </c:pt>
                <c:pt idx="358">
                  <c:v>1.2491624728408051</c:v>
                </c:pt>
                <c:pt idx="359">
                  <c:v>1.2237959312071638</c:v>
                </c:pt>
                <c:pt idx="360">
                  <c:v>1.2244291004926748</c:v>
                </c:pt>
                <c:pt idx="361">
                  <c:v>1.2430619645070013</c:v>
                </c:pt>
                <c:pt idx="362">
                  <c:v>1.2476944584224146</c:v>
                </c:pt>
                <c:pt idx="363">
                  <c:v>1.2453267305573976</c:v>
                </c:pt>
                <c:pt idx="364">
                  <c:v>1.2549585959212595</c:v>
                </c:pt>
                <c:pt idx="365">
                  <c:v>1.2695902042629919</c:v>
                </c:pt>
                <c:pt idx="366">
                  <c:v>1.264221519841936</c:v>
                </c:pt>
                <c:pt idx="367">
                  <c:v>1.2448524654325965</c:v>
                </c:pt>
                <c:pt idx="368">
                  <c:v>1.2434831059069535</c:v>
                </c:pt>
                <c:pt idx="369">
                  <c:v>1.269113504229638</c:v>
                </c:pt>
                <c:pt idx="370">
                  <c:v>1.2927434973444667</c:v>
                </c:pt>
                <c:pt idx="371">
                  <c:v>1.2953732702863847</c:v>
                </c:pt>
                <c:pt idx="372">
                  <c:v>1.2990026590455344</c:v>
                </c:pt>
                <c:pt idx="373">
                  <c:v>1.3126317861911914</c:v>
                </c:pt>
                <c:pt idx="374">
                  <c:v>1.3282605759283739</c:v>
                </c:pt>
                <c:pt idx="375">
                  <c:v>1.3478890621346449</c:v>
                </c:pt>
                <c:pt idx="376">
                  <c:v>1.3605172076388339</c:v>
                </c:pt>
                <c:pt idx="377">
                  <c:v>1.347145078266593</c:v>
                </c:pt>
                <c:pt idx="378">
                  <c:v>1.343772627786844</c:v>
                </c:pt>
                <c:pt idx="379">
                  <c:v>1.3633998676658055</c:v>
                </c:pt>
                <c:pt idx="380">
                  <c:v>1.3850267702690473</c:v>
                </c:pt>
                <c:pt idx="381">
                  <c:v>1.4026533532616712</c:v>
                </c:pt>
                <c:pt idx="382">
                  <c:v>1.4132796552896114</c:v>
                </c:pt>
                <c:pt idx="383">
                  <c:v>1.4219056716066241</c:v>
                </c:pt>
                <c:pt idx="384">
                  <c:v>1.4265313087747509</c:v>
                </c:pt>
                <c:pt idx="385">
                  <c:v>1.4321566812570359</c:v>
                </c:pt>
                <c:pt idx="386">
                  <c:v>1.462781778108351</c:v>
                </c:pt>
                <c:pt idx="387">
                  <c:v>1.5014065201958531</c:v>
                </c:pt>
                <c:pt idx="388">
                  <c:v>1.5120309537948726</c:v>
                </c:pt>
                <c:pt idx="389">
                  <c:v>1.5186550679602813</c:v>
                </c:pt>
                <c:pt idx="390">
                  <c:v>1.5442788646215535</c:v>
                </c:pt>
                <c:pt idx="391">
                  <c:v>1.5609023466618372</c:v>
                </c:pt>
                <c:pt idx="392">
                  <c:v>1.5625255317462343</c:v>
                </c:pt>
                <c:pt idx="393">
                  <c:v>1.5611483846109206</c:v>
                </c:pt>
                <c:pt idx="394">
                  <c:v>1.5607709729888988</c:v>
                </c:pt>
                <c:pt idx="395">
                  <c:v>1.5783932568479726</c:v>
                </c:pt>
                <c:pt idx="396">
                  <c:v>1.6060151603931616</c:v>
                </c:pt>
                <c:pt idx="397">
                  <c:v>1.6256367961801585</c:v>
                </c:pt>
                <c:pt idx="398">
                  <c:v>1.6352580707710087</c:v>
                </c:pt>
                <c:pt idx="399">
                  <c:v>1.6428791196095893</c:v>
                </c:pt>
                <c:pt idx="400">
                  <c:v>1.6574998268465977</c:v>
                </c:pt>
                <c:pt idx="401">
                  <c:v>1.6781202649834075</c:v>
                </c:pt>
                <c:pt idx="402">
                  <c:v>1.7037402681028131</c:v>
                </c:pt>
                <c:pt idx="403">
                  <c:v>1.7183600422205938</c:v>
                </c:pt>
                <c:pt idx="404">
                  <c:v>1.7109795501655767</c:v>
                </c:pt>
                <c:pt idx="405">
                  <c:v>1.7025985811978639</c:v>
                </c:pt>
                <c:pt idx="406">
                  <c:v>1.7182174691255923</c:v>
                </c:pt>
                <c:pt idx="407">
                  <c:v>1.7548359545714725</c:v>
                </c:pt>
                <c:pt idx="408">
                  <c:v>1.7874541806087791</c:v>
                </c:pt>
                <c:pt idx="409">
                  <c:v>1.8010720423554627</c:v>
                </c:pt>
                <c:pt idx="410">
                  <c:v>1.8176897334295359</c:v>
                </c:pt>
                <c:pt idx="411">
                  <c:v>1.8383069429552976</c:v>
                </c:pt>
                <c:pt idx="412">
                  <c:v>1.8469238769485254</c:v>
                </c:pt>
                <c:pt idx="413">
                  <c:v>1.8505406241230569</c:v>
                </c:pt>
                <c:pt idx="414">
                  <c:v>1.8611569107964887</c:v>
                </c:pt>
                <c:pt idx="415">
                  <c:v>1.8777729286794853</c:v>
                </c:pt>
                <c:pt idx="416">
                  <c:v>1.891388734060957</c:v>
                </c:pt>
                <c:pt idx="417">
                  <c:v>1.8980041400428631</c:v>
                </c:pt>
                <c:pt idx="418">
                  <c:v>1.910619158091422</c:v>
                </c:pt>
                <c:pt idx="419">
                  <c:v>1.9392340171105951</c:v>
                </c:pt>
                <c:pt idx="420">
                  <c:v>1.9608484767965815</c:v>
                </c:pt>
                <c:pt idx="421">
                  <c:v>1.9684625676890837</c:v>
                </c:pt>
                <c:pt idx="422">
                  <c:v>1.9830764366760738</c:v>
                </c:pt>
                <c:pt idx="423">
                  <c:v>1.9986900418180067</c:v>
                </c:pt>
                <c:pt idx="424">
                  <c:v>2.0153032639277191</c:v>
                </c:pt>
                <c:pt idx="425">
                  <c:v>2.0379162174682555</c:v>
                </c:pt>
                <c:pt idx="426">
                  <c:v>2.0575288395192355</c:v>
                </c:pt>
                <c:pt idx="427">
                  <c:v>2.0581410976778605</c:v>
                </c:pt>
                <c:pt idx="428">
                  <c:v>2.0557531436004708</c:v>
                </c:pt>
                <c:pt idx="429">
                  <c:v>2.0733647407979641</c:v>
                </c:pt>
                <c:pt idx="430">
                  <c:v>2.0909761467845276</c:v>
                </c:pt>
                <c:pt idx="431">
                  <c:v>2.0995871794304972</c:v>
                </c:pt>
                <c:pt idx="432">
                  <c:v>2.114197943662171</c:v>
                </c:pt>
                <c:pt idx="433">
                  <c:v>2.119808453806789</c:v>
                </c:pt>
                <c:pt idx="434">
                  <c:v>2.1114185954455627</c:v>
                </c:pt>
                <c:pt idx="435">
                  <c:v>2.1140283447587578</c:v>
                </c:pt>
                <c:pt idx="436">
                  <c:v>2.1406379516311715</c:v>
                </c:pt>
                <c:pt idx="437">
                  <c:v>2.1752471452414222</c:v>
                </c:pt>
                <c:pt idx="438">
                  <c:v>2.2028559399167524</c:v>
                </c:pt>
                <c:pt idx="439">
                  <c:v>2.2294646160595382</c:v>
                </c:pt>
                <c:pt idx="440">
                  <c:v>2.2490728933116535</c:v>
                </c:pt>
                <c:pt idx="441">
                  <c:v>2.2476808327303832</c:v>
                </c:pt>
                <c:pt idx="442">
                  <c:v>2.2432884410135712</c:v>
                </c:pt>
                <c:pt idx="443">
                  <c:v>2.2388957391641786</c:v>
                </c:pt>
                <c:pt idx="444">
                  <c:v>2.2295028511819952</c:v>
                </c:pt>
                <c:pt idx="445">
                  <c:v>2.2431095358095412</c:v>
                </c:pt>
                <c:pt idx="446">
                  <c:v>2.2637159990625975</c:v>
                </c:pt>
                <c:pt idx="447">
                  <c:v>2.2723220683482372</c:v>
                </c:pt>
                <c:pt idx="448">
                  <c:v>2.287927797094349</c:v>
                </c:pt>
                <c:pt idx="449">
                  <c:v>2.2795332864125357</c:v>
                </c:pt>
                <c:pt idx="450">
                  <c:v>2.260138547769015</c:v>
                </c:pt>
                <c:pt idx="451">
                  <c:v>2.2827433160644528</c:v>
                </c:pt>
                <c:pt idx="452">
                  <c:v>2.3023478726548987</c:v>
                </c:pt>
                <c:pt idx="453">
                  <c:v>2.2829520850017482</c:v>
                </c:pt>
                <c:pt idx="454">
                  <c:v>2.2825560408651659</c:v>
                </c:pt>
                <c:pt idx="455">
                  <c:v>2.338159681139468</c:v>
                </c:pt>
                <c:pt idx="456">
                  <c:v>2.3797629533946942</c:v>
                </c:pt>
                <c:pt idx="457">
                  <c:v>2.3613659730475627</c:v>
                </c:pt>
                <c:pt idx="458">
                  <c:v>2.3419687553789879</c:v>
                </c:pt>
                <c:pt idx="459">
                  <c:v>2.3435711363791136</c:v>
                </c:pt>
                <c:pt idx="460">
                  <c:v>2.3451732076228002</c:v>
                </c:pt>
                <c:pt idx="461">
                  <c:v>2.3627748823478107</c:v>
                </c:pt>
                <c:pt idx="462">
                  <c:v>2.373376397087501</c:v>
                </c:pt>
                <c:pt idx="463">
                  <c:v>2.3639775020013278</c:v>
                </c:pt>
                <c:pt idx="464">
                  <c:v>2.3595782924788455</c:v>
                </c:pt>
                <c:pt idx="465">
                  <c:v>2.3651788829831011</c:v>
                </c:pt>
                <c:pt idx="466">
                  <c:v>2.3767790866160539</c:v>
                </c:pt>
                <c:pt idx="467">
                  <c:v>2.3953789501298699</c:v>
                </c:pt>
                <c:pt idx="468">
                  <c:v>2.414978550794296</c:v>
                </c:pt>
                <c:pt idx="469">
                  <c:v>2.4265778256889532</c:v>
                </c:pt>
                <c:pt idx="470">
                  <c:v>2.4201767843727091</c:v>
                </c:pt>
                <c:pt idx="471">
                  <c:v>2.4047754898101963</c:v>
                </c:pt>
                <c:pt idx="472">
                  <c:v>2.4153739086449386</c:v>
                </c:pt>
                <c:pt idx="473">
                  <c:v>2.440971884496475</c:v>
                </c:pt>
                <c:pt idx="474">
                  <c:v>2.4505696376856969</c:v>
                </c:pt>
                <c:pt idx="475">
                  <c:v>2.4511670185078636</c:v>
                </c:pt>
                <c:pt idx="476">
                  <c:v>2.457764131889276</c:v>
                </c:pt>
                <c:pt idx="477">
                  <c:v>2.4633610083696387</c:v>
                </c:pt>
                <c:pt idx="478">
                  <c:v>2.4659574353017018</c:v>
                </c:pt>
                <c:pt idx="479">
                  <c:v>2.4725537398178856</c:v>
                </c:pt>
                <c:pt idx="480">
                  <c:v>2.4661496043667674</c:v>
                </c:pt>
                <c:pt idx="481">
                  <c:v>2.3897451071717666</c:v>
                </c:pt>
                <c:pt idx="482">
                  <c:v>2.0613403264563042</c:v>
                </c:pt>
                <c:pt idx="483">
                  <c:v>1.4269353018199882</c:v>
                </c:pt>
                <c:pt idx="484">
                  <c:v>0.89352991932086567</c:v>
                </c:pt>
                <c:pt idx="485">
                  <c:v>0.74112424722837988</c:v>
                </c:pt>
                <c:pt idx="486">
                  <c:v>0.77371827439251106</c:v>
                </c:pt>
                <c:pt idx="487">
                  <c:v>0.81631199310540792</c:v>
                </c:pt>
                <c:pt idx="488">
                  <c:v>0.85290540402622139</c:v>
                </c:pt>
                <c:pt idx="489">
                  <c:v>0.87149849915652677</c:v>
                </c:pt>
                <c:pt idx="490">
                  <c:v>0.88009128728033337</c:v>
                </c:pt>
                <c:pt idx="491">
                  <c:v>0.89768376967146379</c:v>
                </c:pt>
                <c:pt idx="492">
                  <c:v>0.9222759422989294</c:v>
                </c:pt>
                <c:pt idx="493">
                  <c:v>0.9318678053040641</c:v>
                </c:pt>
                <c:pt idx="494">
                  <c:v>0.90345935680164602</c:v>
                </c:pt>
                <c:pt idx="495">
                  <c:v>0.87405059729063805</c:v>
                </c:pt>
                <c:pt idx="496">
                  <c:v>0.87164153138272371</c:v>
                </c:pt>
                <c:pt idx="497">
                  <c:v>0.88123215850398207</c:v>
                </c:pt>
                <c:pt idx="498">
                  <c:v>0.88482247200081943</c:v>
                </c:pt>
                <c:pt idx="499">
                  <c:v>0.88141248476996437</c:v>
                </c:pt>
                <c:pt idx="500">
                  <c:v>0.88600218252842899</c:v>
                </c:pt>
                <c:pt idx="501">
                  <c:v>0.91059157471587249</c:v>
                </c:pt>
                <c:pt idx="502">
                  <c:v>0.93618065265214245</c:v>
                </c:pt>
                <c:pt idx="503">
                  <c:v>0.93176942804187568</c:v>
                </c:pt>
                <c:pt idx="504">
                  <c:v>0.89235789077440753</c:v>
                </c:pt>
                <c:pt idx="505">
                  <c:v>0.85094604441834165</c:v>
                </c:pt>
                <c:pt idx="506">
                  <c:v>0.82553388822094242</c:v>
                </c:pt>
                <c:pt idx="507">
                  <c:v>0.81412142513614039</c:v>
                </c:pt>
                <c:pt idx="508">
                  <c:v>0.80070865302911731</c:v>
                </c:pt>
                <c:pt idx="509">
                  <c:v>0.78529557331898325</c:v>
                </c:pt>
                <c:pt idx="510">
                  <c:v>0.77788218533868569</c:v>
                </c:pt>
                <c:pt idx="511">
                  <c:v>0.79446848707634155</c:v>
                </c:pt>
                <c:pt idx="512">
                  <c:v>0.79505448131079248</c:v>
                </c:pt>
                <c:pt idx="513">
                  <c:v>0.75164016533725087</c:v>
                </c:pt>
                <c:pt idx="514">
                  <c:v>0.74422553925234913</c:v>
                </c:pt>
                <c:pt idx="515">
                  <c:v>0.78581061452230461</c:v>
                </c:pt>
                <c:pt idx="516">
                  <c:v>0.77839537138050163</c:v>
                </c:pt>
                <c:pt idx="517">
                  <c:v>0.72897982403497075</c:v>
                </c:pt>
                <c:pt idx="518">
                  <c:v>0.71956396732223438</c:v>
                </c:pt>
                <c:pt idx="519">
                  <c:v>0.74014780335058139</c:v>
                </c:pt>
                <c:pt idx="520">
                  <c:v>0.72173132642009086</c:v>
                </c:pt>
                <c:pt idx="521">
                  <c:v>0.67931453714893564</c:v>
                </c:pt>
                <c:pt idx="522">
                  <c:v>0.68789744599005453</c:v>
                </c:pt>
                <c:pt idx="523">
                  <c:v>0.73248005236952696</c:v>
                </c:pt>
                <c:pt idx="524">
                  <c:v>0.7540623485012703</c:v>
                </c:pt>
                <c:pt idx="525">
                  <c:v>0.75264433440741074</c:v>
                </c:pt>
                <c:pt idx="526">
                  <c:v>0.72822601011007382</c:v>
                </c:pt>
                <c:pt idx="527">
                  <c:v>0.68780736746554927</c:v>
                </c:pt>
                <c:pt idx="528">
                  <c:v>0.64638842944375119</c:v>
                </c:pt>
                <c:pt idx="529">
                  <c:v>0.61496918855662042</c:v>
                </c:pt>
                <c:pt idx="530">
                  <c:v>0.58454961168610031</c:v>
                </c:pt>
                <c:pt idx="531">
                  <c:v>0.55012976322733309</c:v>
                </c:pt>
                <c:pt idx="532">
                  <c:v>0.54070958276333481</c:v>
                </c:pt>
                <c:pt idx="533">
                  <c:v>0.5502890879592065</c:v>
                </c:pt>
                <c:pt idx="534">
                  <c:v>0.53486830887781467</c:v>
                </c:pt>
                <c:pt idx="535">
                  <c:v>0.49144722456045092</c:v>
                </c:pt>
                <c:pt idx="536">
                  <c:v>0.45202581047212675</c:v>
                </c:pt>
                <c:pt idx="537">
                  <c:v>0.4306040950067796</c:v>
                </c:pt>
                <c:pt idx="538">
                  <c:v>0.43718206864979176</c:v>
                </c:pt>
                <c:pt idx="539">
                  <c:v>0.45575972880068505</c:v>
                </c:pt>
                <c:pt idx="540">
                  <c:v>0.45833710814493078</c:v>
                </c:pt>
                <c:pt idx="541">
                  <c:v>0.42791415735200866</c:v>
                </c:pt>
                <c:pt idx="542">
                  <c:v>0.37049088860339247</c:v>
                </c:pt>
                <c:pt idx="543">
                  <c:v>0.32706734030659912</c:v>
                </c:pt>
                <c:pt idx="544">
                  <c:v>0.33364346623055052</c:v>
                </c:pt>
                <c:pt idx="545">
                  <c:v>0.36221929906071748</c:v>
                </c:pt>
                <c:pt idx="546">
                  <c:v>0.35879481879206582</c:v>
                </c:pt>
                <c:pt idx="547">
                  <c:v>0.31636999635965435</c:v>
                </c:pt>
                <c:pt idx="548">
                  <c:v>0.27894492095415774</c:v>
                </c:pt>
                <c:pt idx="549">
                  <c:v>0.26351949293873567</c:v>
                </c:pt>
                <c:pt idx="550">
                  <c:v>0.25809380722610886</c:v>
                </c:pt>
                <c:pt idx="551">
                  <c:v>0.25266775416585668</c:v>
                </c:pt>
                <c:pt idx="552">
                  <c:v>0.23724140292149309</c:v>
                </c:pt>
                <c:pt idx="553">
                  <c:v>0.21881478260221041</c:v>
                </c:pt>
                <c:pt idx="554">
                  <c:v>0.21638782742660695</c:v>
                </c:pt>
                <c:pt idx="555">
                  <c:v>0.19896057890164137</c:v>
                </c:pt>
                <c:pt idx="556">
                  <c:v>0.14353303514209084</c:v>
                </c:pt>
                <c:pt idx="557">
                  <c:v>0.10010514848636561</c:v>
                </c:pt>
                <c:pt idx="558">
                  <c:v>9.1676980468584773E-2</c:v>
                </c:pt>
                <c:pt idx="559">
                  <c:v>8.7248453386417776E-2</c:v>
                </c:pt>
                <c:pt idx="560">
                  <c:v>7.1819700776394504E-2</c:v>
                </c:pt>
                <c:pt idx="561">
                  <c:v>6.5390584377865379E-2</c:v>
                </c:pt>
                <c:pt idx="562">
                  <c:v>5.3961165248112147E-2</c:v>
                </c:pt>
                <c:pt idx="563">
                  <c:v>1.8531449608144179E-2</c:v>
                </c:pt>
                <c:pt idx="564">
                  <c:v>-1.8898547737961062E-2</c:v>
                </c:pt>
                <c:pt idx="565">
                  <c:v>-5.5328865391887104E-2</c:v>
                </c:pt>
                <c:pt idx="566">
                  <c:v>-8.5759508099880033E-2</c:v>
                </c:pt>
                <c:pt idx="567">
                  <c:v>-8.5190499681671375E-2</c:v>
                </c:pt>
                <c:pt idx="568">
                  <c:v>-8.262170517021987E-2</c:v>
                </c:pt>
                <c:pt idx="569">
                  <c:v>-0.11805326521036087</c:v>
                </c:pt>
                <c:pt idx="570">
                  <c:v>-0.14948512446685835</c:v>
                </c:pt>
                <c:pt idx="571">
                  <c:v>-0.14891734538325424</c:v>
                </c:pt>
                <c:pt idx="572">
                  <c:v>-0.14834987357798624</c:v>
                </c:pt>
                <c:pt idx="573">
                  <c:v>-0.16778257074615283</c:v>
                </c:pt>
                <c:pt idx="574">
                  <c:v>-0.20821572201424848</c:v>
                </c:pt>
                <c:pt idx="575">
                  <c:v>-0.25964909847831158</c:v>
                </c:pt>
                <c:pt idx="576">
                  <c:v>-0.29208284793573508</c:v>
                </c:pt>
                <c:pt idx="577">
                  <c:v>-0.28451682349854845</c:v>
                </c:pt>
                <c:pt idx="578">
                  <c:v>-0.27395120443539694</c:v>
                </c:pt>
                <c:pt idx="579">
                  <c:v>-0.3003858333678931</c:v>
                </c:pt>
                <c:pt idx="580">
                  <c:v>-0.34082070836656153</c:v>
                </c:pt>
                <c:pt idx="581">
                  <c:v>-0.37525596769205288</c:v>
                </c:pt>
                <c:pt idx="582">
                  <c:v>-0.40469153884299253</c:v>
                </c:pt>
                <c:pt idx="583">
                  <c:v>-0.43412741702888386</c:v>
                </c:pt>
                <c:pt idx="584">
                  <c:v>-0.45356361176434323</c:v>
                </c:pt>
                <c:pt idx="585">
                  <c:v>-0.47600001526204744</c:v>
                </c:pt>
                <c:pt idx="586">
                  <c:v>-0.52043680011492166</c:v>
                </c:pt>
                <c:pt idx="587">
                  <c:v>-0.55187388047015173</c:v>
                </c:pt>
                <c:pt idx="588">
                  <c:v>-0.55831129159156145</c:v>
                </c:pt>
                <c:pt idx="589">
                  <c:v>-0.57474900007842356</c:v>
                </c:pt>
                <c:pt idx="590">
                  <c:v>-0.60118700590861207</c:v>
                </c:pt>
                <c:pt idx="591">
                  <c:v>-0.60362538916864383</c:v>
                </c:pt>
                <c:pt idx="592">
                  <c:v>-0.59906399057278226</c:v>
                </c:pt>
                <c:pt idx="593">
                  <c:v>-0.61350283298708475</c:v>
                </c:pt>
                <c:pt idx="594">
                  <c:v>-0.62294210617061463</c:v>
                </c:pt>
                <c:pt idx="595">
                  <c:v>-0.63738168135521267</c:v>
                </c:pt>
                <c:pt idx="596">
                  <c:v>-0.6858214831784829</c:v>
                </c:pt>
                <c:pt idx="597">
                  <c:v>-0.74226172714869387</c:v>
                </c:pt>
                <c:pt idx="598">
                  <c:v>-0.776702203435371</c:v>
                </c:pt>
                <c:pt idx="599">
                  <c:v>-0.7831428700547175</c:v>
                </c:pt>
                <c:pt idx="600">
                  <c:v>-0.7845839673105357</c:v>
                </c:pt>
                <c:pt idx="601">
                  <c:v>-0.80702539885959423</c:v>
                </c:pt>
                <c:pt idx="602">
                  <c:v>-0.85246701972126993</c:v>
                </c:pt>
                <c:pt idx="603">
                  <c:v>-0.89190902442299869</c:v>
                </c:pt>
                <c:pt idx="604">
                  <c:v>-0.90435138528609837</c:v>
                </c:pt>
                <c:pt idx="605">
                  <c:v>-0.90779398975487424</c:v>
                </c:pt>
                <c:pt idx="606">
                  <c:v>-0.90523685878803517</c:v>
                </c:pt>
                <c:pt idx="607">
                  <c:v>-0.89768015830278669</c:v>
                </c:pt>
                <c:pt idx="608">
                  <c:v>-0.90212360980410167</c:v>
                </c:pt>
                <c:pt idx="609">
                  <c:v>-0.92956748888173213</c:v>
                </c:pt>
                <c:pt idx="610">
                  <c:v>-0.96601161813012981</c:v>
                </c:pt>
                <c:pt idx="611">
                  <c:v>-1.0164561119680859</c:v>
                </c:pt>
                <c:pt idx="612">
                  <c:v>-1.0659008654692999</c:v>
                </c:pt>
                <c:pt idx="613">
                  <c:v>-1.082345813761793</c:v>
                </c:pt>
                <c:pt idx="614">
                  <c:v>-1.1007911618634161</c:v>
                </c:pt>
                <c:pt idx="615">
                  <c:v>-1.1402369631578062</c:v>
                </c:pt>
                <c:pt idx="616">
                  <c:v>-1.1626828723927343</c:v>
                </c:pt>
                <c:pt idx="617">
                  <c:v>-1.1691292939039837</c:v>
                </c:pt>
                <c:pt idx="618">
                  <c:v>-1.1815758252188693</c:v>
                </c:pt>
                <c:pt idx="619">
                  <c:v>-1.2130227161779334</c:v>
                </c:pt>
                <c:pt idx="620">
                  <c:v>-1.2514698828357125</c:v>
                </c:pt>
                <c:pt idx="621">
                  <c:v>-1.2699173747611441</c:v>
                </c:pt>
                <c:pt idx="622">
                  <c:v>-1.2793653483346898</c:v>
                </c:pt>
                <c:pt idx="623">
                  <c:v>-1.2898133171603232</c:v>
                </c:pt>
                <c:pt idx="624">
                  <c:v>-1.2972618095514894</c:v>
                </c:pt>
                <c:pt idx="625">
                  <c:v>-1.3077106290291527</c:v>
                </c:pt>
                <c:pt idx="626">
                  <c:v>-1.3161596611302704</c:v>
                </c:pt>
                <c:pt idx="627">
                  <c:v>-1.3126089153694578</c:v>
                </c:pt>
                <c:pt idx="628">
                  <c:v>-1.3010585786447573</c:v>
                </c:pt>
                <c:pt idx="629">
                  <c:v>-1.2965085174196365</c:v>
                </c:pt>
                <c:pt idx="630">
                  <c:v>-1.3069588670937244</c:v>
                </c:pt>
                <c:pt idx="631">
                  <c:v>-1.3464093281911584</c:v>
                </c:pt>
                <c:pt idx="632">
                  <c:v>-1.4088603355653011</c:v>
                </c:pt>
                <c:pt idx="633">
                  <c:v>-1.4613114199862638</c:v>
                </c:pt>
                <c:pt idx="634">
                  <c:v>-1.4817629838824804</c:v>
                </c:pt>
                <c:pt idx="635">
                  <c:v>-1.4582147048899079</c:v>
                </c:pt>
                <c:pt idx="636">
                  <c:v>-1.4206667927947683</c:v>
                </c:pt>
                <c:pt idx="637">
                  <c:v>-1.4141193238688829</c:v>
                </c:pt>
                <c:pt idx="638">
                  <c:v>-1.4425720081731317</c:v>
                </c:pt>
                <c:pt idx="639">
                  <c:v>-1.4760248742956195</c:v>
                </c:pt>
                <c:pt idx="640">
                  <c:v>-1.4904782312046978</c:v>
                </c:pt>
                <c:pt idx="641">
                  <c:v>-1.5009319453638379</c:v>
                </c:pt>
                <c:pt idx="642">
                  <c:v>-1.5333858012205173</c:v>
                </c:pt>
                <c:pt idx="643">
                  <c:v>-1.5588399933021704</c:v>
                </c:pt>
                <c:pt idx="644">
                  <c:v>-1.5522946646378195</c:v>
                </c:pt>
                <c:pt idx="645">
                  <c:v>-1.5617494356429602</c:v>
                </c:pt>
                <c:pt idx="646">
                  <c:v>-1.6132045676022302</c:v>
                </c:pt>
                <c:pt idx="647">
                  <c:v>-1.6346600337906216</c:v>
                </c:pt>
                <c:pt idx="648">
                  <c:v>-1.5931158418154037</c:v>
                </c:pt>
                <c:pt idx="649">
                  <c:v>-1.5565720698557441</c:v>
                </c:pt>
                <c:pt idx="650">
                  <c:v>-1.5620284203431301</c:v>
                </c:pt>
                <c:pt idx="651">
                  <c:v>-1.5984849752714276</c:v>
                </c:pt>
                <c:pt idx="652">
                  <c:v>-1.6479420855706586</c:v>
                </c:pt>
                <c:pt idx="653">
                  <c:v>-1.6613992495860068</c:v>
                </c:pt>
                <c:pt idx="654">
                  <c:v>-1.6308570471293311</c:v>
                </c:pt>
                <c:pt idx="655">
                  <c:v>-1.6223147476639783</c:v>
                </c:pt>
                <c:pt idx="656">
                  <c:v>-1.6547731198293227</c:v>
                </c:pt>
                <c:pt idx="657">
                  <c:v>-1.6812315170120509</c:v>
                </c:pt>
                <c:pt idx="658">
                  <c:v>-1.6716904446374254</c:v>
                </c:pt>
                <c:pt idx="659">
                  <c:v>-1.6751494506416935</c:v>
                </c:pt>
                <c:pt idx="660">
                  <c:v>-1.7076090442648146</c:v>
                </c:pt>
                <c:pt idx="661">
                  <c:v>-1.6950686284845413</c:v>
                </c:pt>
                <c:pt idx="662">
                  <c:v>-1.6745288594066765</c:v>
                </c:pt>
                <c:pt idx="663">
                  <c:v>-1.7149890274754034</c:v>
                </c:pt>
                <c:pt idx="664">
                  <c:v>-1.745449748742204</c:v>
                </c:pt>
                <c:pt idx="665">
                  <c:v>-1.70391074852675</c:v>
                </c:pt>
                <c:pt idx="666">
                  <c:v>-1.6883720763979795</c:v>
                </c:pt>
                <c:pt idx="667">
                  <c:v>-1.7378335282474622</c:v>
                </c:pt>
                <c:pt idx="668">
                  <c:v>-1.7652954492831758</c:v>
                </c:pt>
                <c:pt idx="669">
                  <c:v>-1.7607576106011582</c:v>
                </c:pt>
                <c:pt idx="670">
                  <c:v>-1.789220069399742</c:v>
                </c:pt>
                <c:pt idx="671">
                  <c:v>-1.8236828752478662</c:v>
                </c:pt>
                <c:pt idx="672">
                  <c:v>-1.8111460548262854</c:v>
                </c:pt>
                <c:pt idx="673">
                  <c:v>-1.7626092876783033</c:v>
                </c:pt>
                <c:pt idx="674">
                  <c:v>-1.7250732203729811</c:v>
                </c:pt>
                <c:pt idx="675">
                  <c:v>-1.7425370479870694</c:v>
                </c:pt>
                <c:pt idx="676">
                  <c:v>-1.8050014952909228</c:v>
                </c:pt>
                <c:pt idx="677">
                  <c:v>-1.8734660510929817</c:v>
                </c:pt>
                <c:pt idx="678">
                  <c:v>-1.9139310338983424</c:v>
                </c:pt>
                <c:pt idx="679">
                  <c:v>-1.9043961308797026</c:v>
                </c:pt>
                <c:pt idx="680">
                  <c:v>-1.8568616643568554</c:v>
                </c:pt>
                <c:pt idx="681">
                  <c:v>-1.809327502700619</c:v>
                </c:pt>
                <c:pt idx="682">
                  <c:v>-1.7887938347163832</c:v>
                </c:pt>
                <c:pt idx="683">
                  <c:v>-1.8112602159697888</c:v>
                </c:pt>
                <c:pt idx="684">
                  <c:v>-1.8407268715058505</c:v>
                </c:pt>
                <c:pt idx="685">
                  <c:v>-1.8401940988488279</c:v>
                </c:pt>
                <c:pt idx="686">
                  <c:v>-1.8526614039732998</c:v>
                </c:pt>
                <c:pt idx="687">
                  <c:v>-1.8851289947581404</c:v>
                </c:pt>
                <c:pt idx="688">
                  <c:v>-1.884597136302685</c:v>
                </c:pt>
                <c:pt idx="689">
                  <c:v>-1.8800653956166666</c:v>
                </c:pt>
                <c:pt idx="690">
                  <c:v>-1.8975337955661438</c:v>
                </c:pt>
                <c:pt idx="691">
                  <c:v>-1.9120027175987178</c:v>
                </c:pt>
                <c:pt idx="692">
                  <c:v>-1.9154720262705083</c:v>
                </c:pt>
                <c:pt idx="693">
                  <c:v>-1.9259416090258208</c:v>
                </c:pt>
                <c:pt idx="694">
                  <c:v>-1.9374111854622804</c:v>
                </c:pt>
                <c:pt idx="695">
                  <c:v>-1.9298814898869847</c:v>
                </c:pt>
                <c:pt idx="696">
                  <c:v>-1.9083519214629887</c:v>
                </c:pt>
                <c:pt idx="697">
                  <c:v>-1.8958224820755145</c:v>
                </c:pt>
                <c:pt idx="698">
                  <c:v>-1.9082934425459428</c:v>
                </c:pt>
                <c:pt idx="699">
                  <c:v>-1.9277649153857166</c:v>
                </c:pt>
                <c:pt idx="700">
                  <c:v>-1.935236608748369</c:v>
                </c:pt>
                <c:pt idx="701">
                  <c:v>-1.9227083871900215</c:v>
                </c:pt>
                <c:pt idx="702">
                  <c:v>-1.9241806474170635</c:v>
                </c:pt>
                <c:pt idx="703">
                  <c:v>-1.9656531738769742</c:v>
                </c:pt>
                <c:pt idx="704">
                  <c:v>-2.0031260561930133</c:v>
                </c:pt>
                <c:pt idx="705">
                  <c:v>-2.0135992924357042</c:v>
                </c:pt>
                <c:pt idx="706">
                  <c:v>-2.0240725945732798</c:v>
                </c:pt>
                <c:pt idx="707">
                  <c:v>-2.036546532880855</c:v>
                </c:pt>
                <c:pt idx="708">
                  <c:v>-2.0250206076109629</c:v>
                </c:pt>
                <c:pt idx="709">
                  <c:v>-2.0014949026648146</c:v>
                </c:pt>
                <c:pt idx="710">
                  <c:v>-1.9949694618893055</c:v>
                </c:pt>
                <c:pt idx="711">
                  <c:v>-1.9954445332176303</c:v>
                </c:pt>
                <c:pt idx="712">
                  <c:v>-2.0139197961930941</c:v>
                </c:pt>
                <c:pt idx="713">
                  <c:v>-2.0283954148255519</c:v>
                </c:pt>
                <c:pt idx="714">
                  <c:v>-2.0348712021727136</c:v>
                </c:pt>
                <c:pt idx="715">
                  <c:v>-2.0383475110719482</c:v>
                </c:pt>
                <c:pt idx="716">
                  <c:v>-2.0318238951815508</c:v>
                </c:pt>
                <c:pt idx="717">
                  <c:v>-2.0303006978021498</c:v>
                </c:pt>
                <c:pt idx="718">
                  <c:v>-2.0447778368956282</c:v>
                </c:pt>
                <c:pt idx="719">
                  <c:v>-2.0572554249734272</c:v>
                </c:pt>
                <c:pt idx="720">
                  <c:v>-2.0357329203264132</c:v>
                </c:pt>
                <c:pt idx="721">
                  <c:v>-2.0142109580795511</c:v>
                </c:pt>
                <c:pt idx="722">
                  <c:v>-2.0246893646419912</c:v>
                </c:pt>
                <c:pt idx="723">
                  <c:v>-2.0521680350874325</c:v>
                </c:pt>
                <c:pt idx="724">
                  <c:v>-2.0656468320646471</c:v>
                </c:pt>
                <c:pt idx="725">
                  <c:v>-2.0581262629062476</c:v>
                </c:pt>
                <c:pt idx="726">
                  <c:v>-2.0586056562033854</c:v>
                </c:pt>
                <c:pt idx="727">
                  <c:v>-2.0720856032120141</c:v>
                </c:pt>
                <c:pt idx="728">
                  <c:v>-2.0625656137214077</c:v>
                </c:pt>
                <c:pt idx="729">
                  <c:v>-2.031046092067351</c:v>
                </c:pt>
                <c:pt idx="730">
                  <c:v>-2.013526813160579</c:v>
                </c:pt>
                <c:pt idx="731">
                  <c:v>-2.0200080058608014</c:v>
                </c:pt>
                <c:pt idx="732">
                  <c:v>-2.0444893897656442</c:v>
                </c:pt>
                <c:pt idx="733">
                  <c:v>-2.0649708904663853</c:v>
                </c:pt>
                <c:pt idx="734">
                  <c:v>-2.0734528493563014</c:v>
                </c:pt>
                <c:pt idx="735">
                  <c:v>-2.0749351424356077</c:v>
                </c:pt>
                <c:pt idx="736">
                  <c:v>-2.0774179051039301</c:v>
                </c:pt>
                <c:pt idx="737">
                  <c:v>-2.0789005670419036</c:v>
                </c:pt>
                <c:pt idx="738">
                  <c:v>-2.0673837595597964</c:v>
                </c:pt>
                <c:pt idx="739">
                  <c:v>-2.0628672251434188</c:v>
                </c:pt>
                <c:pt idx="740">
                  <c:v>-2.057351066767473</c:v>
                </c:pt>
                <c:pt idx="741">
                  <c:v>-2.0628351299145891</c:v>
                </c:pt>
                <c:pt idx="742">
                  <c:v>-2.0883197159237308</c:v>
                </c:pt>
                <c:pt idx="743">
                  <c:v>-2.0918042926224998</c:v>
                </c:pt>
                <c:pt idx="744">
                  <c:v>-2.0822893997684337</c:v>
                </c:pt>
                <c:pt idx="745">
                  <c:v>-2.0737747378856732</c:v>
                </c:pt>
                <c:pt idx="746">
                  <c:v>-2.0622603584505033</c:v>
                </c:pt>
                <c:pt idx="747">
                  <c:v>-2.0717461908688977</c:v>
                </c:pt>
                <c:pt idx="748">
                  <c:v>-2.0862324411123878</c:v>
                </c:pt>
                <c:pt idx="749">
                  <c:v>-2.0837187963536672</c:v>
                </c:pt>
                <c:pt idx="750">
                  <c:v>-2.0722056304109429</c:v>
                </c:pt>
                <c:pt idx="751">
                  <c:v>-2.0676927372684388</c:v>
                </c:pt>
                <c:pt idx="752">
                  <c:v>-2.0711802828433576</c:v>
                </c:pt>
                <c:pt idx="753">
                  <c:v>-2.0716681107109856</c:v>
                </c:pt>
                <c:pt idx="754">
                  <c:v>-2.0731561693507854</c:v>
                </c:pt>
                <c:pt idx="755">
                  <c:v>-2.0746442928012994</c:v>
                </c:pt>
                <c:pt idx="756">
                  <c:v>-2.068133060874386</c:v>
                </c:pt>
                <c:pt idx="757">
                  <c:v>-2.0696220291356866</c:v>
                </c:pt>
                <c:pt idx="758">
                  <c:v>-2.0801111250838291</c:v>
                </c:pt>
                <c:pt idx="759">
                  <c:v>-2.0736008026456618</c:v>
                </c:pt>
                <c:pt idx="760">
                  <c:v>-2.0570905544443221</c:v>
                </c:pt>
                <c:pt idx="761">
                  <c:v>-2.0515807657421075</c:v>
                </c:pt>
                <c:pt idx="762">
                  <c:v>-2.054071177117478</c:v>
                </c:pt>
                <c:pt idx="763">
                  <c:v>-2.058561985005217</c:v>
                </c:pt>
                <c:pt idx="764">
                  <c:v>-2.0610530024630336</c:v>
                </c:pt>
                <c:pt idx="765">
                  <c:v>-2.0635445613474639</c:v>
                </c:pt>
                <c:pt idx="766">
                  <c:v>-2.0740360818023955</c:v>
                </c:pt>
                <c:pt idx="767">
                  <c:v>-2.0805281951381009</c:v>
                </c:pt>
                <c:pt idx="768">
                  <c:v>-2.0830204244952979</c:v>
                </c:pt>
                <c:pt idx="769">
                  <c:v>-2.0905130712129436</c:v>
                </c:pt>
                <c:pt idx="770">
                  <c:v>-2.0960059273679081</c:v>
                </c:pt>
                <c:pt idx="771">
                  <c:v>-2.0944991169157308</c:v>
                </c:pt>
                <c:pt idx="772">
                  <c:v>-2.0939925368374586</c:v>
                </c:pt>
                <c:pt idx="773">
                  <c:v>-2.0964862805710465</c:v>
                </c:pt>
                <c:pt idx="774">
                  <c:v>-2.0849803881486926</c:v>
                </c:pt>
                <c:pt idx="775">
                  <c:v>-2.0644749739891863</c:v>
                </c:pt>
                <c:pt idx="776">
                  <c:v>-2.0579695631405941</c:v>
                </c:pt>
                <c:pt idx="777">
                  <c:v>-2.0484646724722686</c:v>
                </c:pt>
                <c:pt idx="778">
                  <c:v>-2.0369599910642568</c:v>
                </c:pt>
                <c:pt idx="779">
                  <c:v>-2.0494555417826184</c:v>
                </c:pt>
                <c:pt idx="780">
                  <c:v>-2.067951437138793</c:v>
                </c:pt>
                <c:pt idx="781">
                  <c:v>-2.0594476847400518</c:v>
                </c:pt>
                <c:pt idx="782">
                  <c:v>-2.0309442540466911</c:v>
                </c:pt>
                <c:pt idx="783">
                  <c:v>-2.0094408570269402</c:v>
                </c:pt>
                <c:pt idx="784">
                  <c:v>-1.9949379704958312</c:v>
                </c:pt>
                <c:pt idx="785">
                  <c:v>-1.9754355105078989</c:v>
                </c:pt>
                <c:pt idx="786">
                  <c:v>-1.9659333435266131</c:v>
                </c:pt>
                <c:pt idx="787">
                  <c:v>-1.9694312520921036</c:v>
                </c:pt>
                <c:pt idx="788">
                  <c:v>-1.9569296691503846</c:v>
                </c:pt>
                <c:pt idx="789">
                  <c:v>-1.9334282322830896</c:v>
                </c:pt>
                <c:pt idx="790">
                  <c:v>-1.9159271398323501</c:v>
                </c:pt>
                <c:pt idx="791">
                  <c:v>-1.913426454718546</c:v>
                </c:pt>
                <c:pt idx="792">
                  <c:v>-1.9299258870025575</c:v>
                </c:pt>
                <c:pt idx="793">
                  <c:v>-1.9614257265792532</c:v>
                </c:pt>
                <c:pt idx="794">
                  <c:v>-1.9999260764233313</c:v>
                </c:pt>
                <c:pt idx="795">
                  <c:v>-2.0324264482314174</c:v>
                </c:pt>
                <c:pt idx="796">
                  <c:v>-2.0379271719526986</c:v>
                </c:pt>
                <c:pt idx="797">
                  <c:v>-2.0224282895267169</c:v>
                </c:pt>
                <c:pt idx="798">
                  <c:v>-2.0089295644201197</c:v>
                </c:pt>
                <c:pt idx="799">
                  <c:v>-2.0144311949750353</c:v>
                </c:pt>
                <c:pt idx="800">
                  <c:v>-2.0299331182268352</c:v>
                </c:pt>
                <c:pt idx="801">
                  <c:v>-2.0414353951885484</c:v>
                </c:pt>
                <c:pt idx="802">
                  <c:v>-2.0419380563556291</c:v>
                </c:pt>
                <c:pt idx="803">
                  <c:v>-2.0374409052490394</c:v>
                </c:pt>
                <c:pt idx="804">
                  <c:v>-2.0439442126901626</c:v>
                </c:pt>
                <c:pt idx="805">
                  <c:v>-2.0594476467782061</c:v>
                </c:pt>
                <c:pt idx="806">
                  <c:v>-2.0599512780629485</c:v>
                </c:pt>
                <c:pt idx="807">
                  <c:v>-2.055455335404095</c:v>
                </c:pt>
                <c:pt idx="808">
                  <c:v>-2.0609599236836984</c:v>
                </c:pt>
                <c:pt idx="809">
                  <c:v>-2.071464451601555</c:v>
                </c:pt>
                <c:pt idx="810">
                  <c:v>-2.0789694989695229</c:v>
                </c:pt>
                <c:pt idx="811">
                  <c:v>-2.0614747529603017</c:v>
                </c:pt>
                <c:pt idx="812">
                  <c:v>-2.0419804538776911</c:v>
                </c:pt>
                <c:pt idx="813">
                  <c:v>-2.0364861572873352</c:v>
                </c:pt>
                <c:pt idx="814">
                  <c:v>-2.0219923380969176</c:v>
                </c:pt>
                <c:pt idx="815">
                  <c:v>-2.0084989867475684</c:v>
                </c:pt>
                <c:pt idx="816">
                  <c:v>-2.0220056492681873</c:v>
                </c:pt>
                <c:pt idx="817">
                  <c:v>-2.0375127071063779</c:v>
                </c:pt>
                <c:pt idx="818">
                  <c:v>-2.0400202937544138</c:v>
                </c:pt>
                <c:pt idx="819">
                  <c:v>-2.0365279018354352</c:v>
                </c:pt>
                <c:pt idx="820">
                  <c:v>-2.0370359986277311</c:v>
                </c:pt>
                <c:pt idx="821">
                  <c:v>-2.0505441702145224</c:v>
                </c:pt>
                <c:pt idx="822">
                  <c:v>-2.0550528190242434</c:v>
                </c:pt>
                <c:pt idx="823">
                  <c:v>-2.036561767651349</c:v>
                </c:pt>
                <c:pt idx="824">
                  <c:v>-2.0210710389618924</c:v>
                </c:pt>
                <c:pt idx="825">
                  <c:v>-2.0145804364768396</c:v>
                </c:pt>
                <c:pt idx="826">
                  <c:v>-2.0090903015894725</c:v>
                </c:pt>
                <c:pt idx="827">
                  <c:v>-2.0126002928622566</c:v>
                </c:pt>
                <c:pt idx="828">
                  <c:v>-2.0121108756661346</c:v>
                </c:pt>
                <c:pt idx="829">
                  <c:v>-2.0286214815890871</c:v>
                </c:pt>
                <c:pt idx="830">
                  <c:v>-2.0601324939860639</c:v>
                </c:pt>
                <c:pt idx="831">
                  <c:v>-2.0536439395378183</c:v>
                </c:pt>
                <c:pt idx="832">
                  <c:v>-2.0411554062349233</c:v>
                </c:pt>
                <c:pt idx="833">
                  <c:v>-2.0686673747071045</c:v>
                </c:pt>
                <c:pt idx="834">
                  <c:v>-2.0871795817181273</c:v>
                </c:pt>
                <c:pt idx="835">
                  <c:v>-2.0536922828305806</c:v>
                </c:pt>
                <c:pt idx="836">
                  <c:v>-1.9932050965526138</c:v>
                </c:pt>
                <c:pt idx="837">
                  <c:v>-1.9457182231337062</c:v>
                </c:pt>
                <c:pt idx="838">
                  <c:v>-1.9142314451139877</c:v>
                </c:pt>
                <c:pt idx="839">
                  <c:v>-1.8827452068835646</c:v>
                </c:pt>
                <c:pt idx="840">
                  <c:v>-1.8372593310368877</c:v>
                </c:pt>
                <c:pt idx="841">
                  <c:v>-1.7687737546093258</c:v>
                </c:pt>
                <c:pt idx="842">
                  <c:v>-1.6712881971985047</c:v>
                </c:pt>
                <c:pt idx="843">
                  <c:v>-1.5978031089165758</c:v>
                </c:pt>
                <c:pt idx="844">
                  <c:v>-1.6133185469618718</c:v>
                </c:pt>
                <c:pt idx="845">
                  <c:v>-1.6958339600885117</c:v>
                </c:pt>
                <c:pt idx="846">
                  <c:v>-1.7863498098527391</c:v>
                </c:pt>
                <c:pt idx="847">
                  <c:v>-1.8458660619001521</c:v>
                </c:pt>
                <c:pt idx="848">
                  <c:v>-1.8853823957740556</c:v>
                </c:pt>
                <c:pt idx="849">
                  <c:v>-1.9128991852926547</c:v>
                </c:pt>
                <c:pt idx="850">
                  <c:v>-1.9154161805711536</c:v>
                </c:pt>
                <c:pt idx="851">
                  <c:v>-1.914933694392601</c:v>
                </c:pt>
                <c:pt idx="852">
                  <c:v>-1.9124511774184654</c:v>
                </c:pt>
                <c:pt idx="853">
                  <c:v>-1.9059692514222746</c:v>
                </c:pt>
                <c:pt idx="854">
                  <c:v>-1.9274875043945989</c:v>
                </c:pt>
                <c:pt idx="855">
                  <c:v>-1.9670059458500548</c:v>
                </c:pt>
                <c:pt idx="856">
                  <c:v>-1.9655247989263065</c:v>
                </c:pt>
                <c:pt idx="857">
                  <c:v>-1.9260440845820639</c:v>
                </c:pt>
                <c:pt idx="858">
                  <c:v>-1.9105633621976656</c:v>
                </c:pt>
                <c:pt idx="859">
                  <c:v>-1.9120831391057234</c:v>
                </c:pt>
                <c:pt idx="860">
                  <c:v>-1.9096032684182649</c:v>
                </c:pt>
                <c:pt idx="861">
                  <c:v>-1.9371236700045227</c:v>
                </c:pt>
                <c:pt idx="862">
                  <c:v>-1.9646443724526008</c:v>
                </c:pt>
                <c:pt idx="863">
                  <c:v>-1.9601653108905193</c:v>
                </c:pt>
                <c:pt idx="864">
                  <c:v>-1.9436864662226656</c:v>
                </c:pt>
                <c:pt idx="865">
                  <c:v>-1.9242081397879982</c:v>
                </c:pt>
                <c:pt idx="866">
                  <c:v>-1.9187298146729108</c:v>
                </c:pt>
                <c:pt idx="867">
                  <c:v>-1.9312521546126034</c:v>
                </c:pt>
                <c:pt idx="868">
                  <c:v>-1.9447744843835326</c:v>
                </c:pt>
                <c:pt idx="869">
                  <c:v>-1.9622973017815664</c:v>
                </c:pt>
                <c:pt idx="870">
                  <c:v>-1.9888204828069167</c:v>
                </c:pt>
                <c:pt idx="871">
                  <c:v>-1.9923437241690267</c:v>
                </c:pt>
                <c:pt idx="872">
                  <c:v>-1.9668674607212577</c:v>
                </c:pt>
                <c:pt idx="873">
                  <c:v>-1.9383914769110882</c:v>
                </c:pt>
                <c:pt idx="874">
                  <c:v>-1.9179156907004007</c:v>
                </c:pt>
                <c:pt idx="875">
                  <c:v>-1.9144401650095757</c:v>
                </c:pt>
                <c:pt idx="876">
                  <c:v>-1.9339651801967348</c:v>
                </c:pt>
                <c:pt idx="877">
                  <c:v>-1.9584903719361639</c:v>
                </c:pt>
                <c:pt idx="878">
                  <c:v>-1.9590156963367182</c:v>
                </c:pt>
                <c:pt idx="879">
                  <c:v>-1.9275414947916776</c:v>
                </c:pt>
                <c:pt idx="880">
                  <c:v>-1.897067521230942</c:v>
                </c:pt>
                <c:pt idx="881">
                  <c:v>-1.8865938290381472</c:v>
                </c:pt>
                <c:pt idx="882">
                  <c:v>-1.8811205517055716</c:v>
                </c:pt>
                <c:pt idx="883">
                  <c:v>-1.8726475537893368</c:v>
                </c:pt>
                <c:pt idx="884">
                  <c:v>-1.867174877228986</c:v>
                </c:pt>
                <c:pt idx="885">
                  <c:v>-1.8777025334464861</c:v>
                </c:pt>
                <c:pt idx="886">
                  <c:v>-1.9002303354995447</c:v>
                </c:pt>
                <c:pt idx="887">
                  <c:v>-1.9187584893596881</c:v>
                </c:pt>
                <c:pt idx="888">
                  <c:v>-1.9262870255223687</c:v>
                </c:pt>
                <c:pt idx="889">
                  <c:v>-1.9208156120867981</c:v>
                </c:pt>
                <c:pt idx="890">
                  <c:v>-1.9063446743695955</c:v>
                </c:pt>
                <c:pt idx="891">
                  <c:v>-1.8848740673901394</c:v>
                </c:pt>
                <c:pt idx="892">
                  <c:v>-1.8684038750496437</c:v>
                </c:pt>
                <c:pt idx="893">
                  <c:v>-1.8779337673546679</c:v>
                </c:pt>
                <c:pt idx="894">
                  <c:v>-1.8914641467336497</c:v>
                </c:pt>
                <c:pt idx="895">
                  <c:v>-1.8869947003592853</c:v>
                </c:pt>
                <c:pt idx="896">
                  <c:v>-1.8785256055928732</c:v>
                </c:pt>
                <c:pt idx="897">
                  <c:v>-1.8760566144569641</c:v>
                </c:pt>
                <c:pt idx="898">
                  <c:v>-1.8795882037665905</c:v>
                </c:pt>
                <c:pt idx="899">
                  <c:v>-1.8821199271800471</c:v>
                </c:pt>
                <c:pt idx="900">
                  <c:v>-1.8846519506145381</c:v>
                </c:pt>
                <c:pt idx="901">
                  <c:v>-1.8961843369904432</c:v>
                </c:pt>
                <c:pt idx="902">
                  <c:v>-1.9057171683016274</c:v>
                </c:pt>
                <c:pt idx="903">
                  <c:v>-1.8892500382607058</c:v>
                </c:pt>
                <c:pt idx="904">
                  <c:v>-1.877783322593233</c:v>
                </c:pt>
                <c:pt idx="905">
                  <c:v>-1.8973168057466883</c:v>
                </c:pt>
                <c:pt idx="906">
                  <c:v>-1.894850752820405</c:v>
                </c:pt>
                <c:pt idx="907">
                  <c:v>-1.861384862431174</c:v>
                </c:pt>
                <c:pt idx="908">
                  <c:v>-1.8469193252917322</c:v>
                </c:pt>
                <c:pt idx="909">
                  <c:v>-1.8474541928783663</c:v>
                </c:pt>
                <c:pt idx="910">
                  <c:v>-1.8349893488206843</c:v>
                </c:pt>
                <c:pt idx="911">
                  <c:v>-1.8305247015438266</c:v>
                </c:pt>
                <c:pt idx="912">
                  <c:v>-1.8370602720065008</c:v>
                </c:pt>
                <c:pt idx="913">
                  <c:v>-1.8405963596403174</c:v>
                </c:pt>
                <c:pt idx="914">
                  <c:v>-1.8311324971227345</c:v>
                </c:pt>
                <c:pt idx="915">
                  <c:v>-1.81166918224962</c:v>
                </c:pt>
                <c:pt idx="916">
                  <c:v>-1.8082059610498744</c:v>
                </c:pt>
                <c:pt idx="917">
                  <c:v>-1.8177432893576928</c:v>
                </c:pt>
                <c:pt idx="918">
                  <c:v>-1.8102807189240222</c:v>
                </c:pt>
                <c:pt idx="919">
                  <c:v>-1.7948183126692405</c:v>
                </c:pt>
                <c:pt idx="920">
                  <c:v>-1.7783565168908033</c:v>
                </c:pt>
                <c:pt idx="921">
                  <c:v>-1.7538948852470024</c:v>
                </c:pt>
                <c:pt idx="922">
                  <c:v>-1.7384336160799718</c:v>
                </c:pt>
                <c:pt idx="923">
                  <c:v>-1.7669725567796946</c:v>
                </c:pt>
                <c:pt idx="924">
                  <c:v>-1.8105116634550258</c:v>
                </c:pt>
                <c:pt idx="925">
                  <c:v>-1.8160514396238783</c:v>
                </c:pt>
                <c:pt idx="926">
                  <c:v>-1.7935911604716457</c:v>
                </c:pt>
                <c:pt idx="927">
                  <c:v>-1.763131283739874</c:v>
                </c:pt>
                <c:pt idx="928">
                  <c:v>-1.7396719143106134</c:v>
                </c:pt>
                <c:pt idx="929">
                  <c:v>-1.7352126592479178</c:v>
                </c:pt>
                <c:pt idx="930">
                  <c:v>-1.7407536940057369</c:v>
                </c:pt>
                <c:pt idx="931">
                  <c:v>-1.737294965156182</c:v>
                </c:pt>
                <c:pt idx="932">
                  <c:v>-1.7168368140925334</c:v>
                </c:pt>
                <c:pt idx="933">
                  <c:v>-1.701378599923524</c:v>
                </c:pt>
                <c:pt idx="934">
                  <c:v>-1.7089209253491953</c:v>
                </c:pt>
                <c:pt idx="935">
                  <c:v>-1.7204634985230818</c:v>
                </c:pt>
                <c:pt idx="936">
                  <c:v>-1.7190063594773777</c:v>
                </c:pt>
                <c:pt idx="937">
                  <c:v>-1.6995493937490402</c:v>
                </c:pt>
                <c:pt idx="938">
                  <c:v>-1.6570929637121834</c:v>
                </c:pt>
                <c:pt idx="939">
                  <c:v>-1.6236366573573753</c:v>
                </c:pt>
                <c:pt idx="940">
                  <c:v>-1.6301808504101727</c:v>
                </c:pt>
                <c:pt idx="941">
                  <c:v>-1.6457251671007675</c:v>
                </c:pt>
                <c:pt idx="942">
                  <c:v>-1.6412698019565952</c:v>
                </c:pt>
                <c:pt idx="943">
                  <c:v>-1.6328147873804559</c:v>
                </c:pt>
                <c:pt idx="944">
                  <c:v>-1.6443600527783251</c:v>
                </c:pt>
                <c:pt idx="945">
                  <c:v>-1.6589056381823972</c:v>
                </c:pt>
                <c:pt idx="946">
                  <c:v>-1.648451427222281</c:v>
                </c:pt>
                <c:pt idx="947">
                  <c:v>-1.6429976296841986</c:v>
                </c:pt>
                <c:pt idx="948">
                  <c:v>-1.6415440796066942</c:v>
                </c:pt>
                <c:pt idx="949">
                  <c:v>-1.6250907235618801</c:v>
                </c:pt>
                <c:pt idx="950">
                  <c:v>-1.6146377083934742</c:v>
                </c:pt>
                <c:pt idx="951">
                  <c:v>-1.6111852000186826</c:v>
                </c:pt>
                <c:pt idx="952">
                  <c:v>-1.6067328245750474</c:v>
                </c:pt>
                <c:pt idx="953">
                  <c:v>-1.5972806335388543</c:v>
                </c:pt>
                <c:pt idx="954">
                  <c:v>-1.5768290617634675</c:v>
                </c:pt>
                <c:pt idx="955">
                  <c:v>-1.5743774378400415</c:v>
                </c:pt>
                <c:pt idx="956">
                  <c:v>-1.5959262805452779</c:v>
                </c:pt>
                <c:pt idx="957">
                  <c:v>-1.6194755154704557</c:v>
                </c:pt>
                <c:pt idx="958">
                  <c:v>-1.6100250567627592</c:v>
                </c:pt>
                <c:pt idx="959">
                  <c:v>-1.5675746659814833</c:v>
                </c:pt>
                <c:pt idx="960">
                  <c:v>-1.5431246997786974</c:v>
                </c:pt>
                <c:pt idx="961">
                  <c:v>-1.5456749826562006</c:v>
                </c:pt>
                <c:pt idx="962">
                  <c:v>-1.5382255737196748</c:v>
                </c:pt>
                <c:pt idx="963">
                  <c:v>-1.51877661790549</c:v>
                </c:pt>
                <c:pt idx="964">
                  <c:v>-1.5103278786802907</c:v>
                </c:pt>
                <c:pt idx="965">
                  <c:v>-1.5078794799996107</c:v>
                </c:pt>
                <c:pt idx="966">
                  <c:v>-1.5144312044035813</c:v>
                </c:pt>
                <c:pt idx="967">
                  <c:v>-1.5289833627679028</c:v>
                </c:pt>
                <c:pt idx="968">
                  <c:v>-1.5155357033004297</c:v>
                </c:pt>
                <c:pt idx="969">
                  <c:v>-1.484088454860873</c:v>
                </c:pt>
                <c:pt idx="970">
                  <c:v>-1.4816415487625547</c:v>
                </c:pt>
                <c:pt idx="971">
                  <c:v>-1.5051947255839357</c:v>
                </c:pt>
                <c:pt idx="972">
                  <c:v>-1.5257484182710299</c:v>
                </c:pt>
                <c:pt idx="973">
                  <c:v>-1.5323024703991226</c:v>
                </c:pt>
                <c:pt idx="974">
                  <c:v>-1.5278566645083445</c:v>
                </c:pt>
                <c:pt idx="975">
                  <c:v>-1.5274111054807442</c:v>
                </c:pt>
                <c:pt idx="976">
                  <c:v>-1.5319659592335266</c:v>
                </c:pt>
                <c:pt idx="977">
                  <c:v>-1.5135211093962997</c:v>
                </c:pt>
                <c:pt idx="978">
                  <c:v>-1.4710763900076058</c:v>
                </c:pt>
                <c:pt idx="979">
                  <c:v>-1.4526321367386801</c:v>
                </c:pt>
                <c:pt idx="980">
                  <c:v>-1.4741881435737421</c:v>
                </c:pt>
                <c:pt idx="981">
                  <c:v>-1.5277445134874923</c:v>
                </c:pt>
                <c:pt idx="982">
                  <c:v>-1.5863010576302921</c:v>
                </c:pt>
                <c:pt idx="983">
                  <c:v>-1.6068580315647309</c:v>
                </c:pt>
                <c:pt idx="984">
                  <c:v>-1.5964151663325257</c:v>
                </c:pt>
                <c:pt idx="985">
                  <c:v>-1.6099725286687525</c:v>
                </c:pt>
                <c:pt idx="986">
                  <c:v>-1.6585305133724526</c:v>
                </c:pt>
                <c:pt idx="987">
                  <c:v>-1.6960884013510664</c:v>
                </c:pt>
                <c:pt idx="988">
                  <c:v>-1.7016469993909376</c:v>
                </c:pt>
                <c:pt idx="989">
                  <c:v>-1.6982055941215539</c:v>
                </c:pt>
                <c:pt idx="990">
                  <c:v>-1.6927646318403675</c:v>
                </c:pt>
                <c:pt idx="991">
                  <c:v>-1.7033237615731054</c:v>
                </c:pt>
                <c:pt idx="992">
                  <c:v>-1.7328834811156346</c:v>
                </c:pt>
                <c:pt idx="993">
                  <c:v>-1.7524432697396519</c:v>
                </c:pt>
                <c:pt idx="994">
                  <c:v>-1.7540034688384376</c:v>
                </c:pt>
                <c:pt idx="995">
                  <c:v>-1.7415640268914512</c:v>
                </c:pt>
                <c:pt idx="996">
                  <c:v>-1.7231248408797419</c:v>
                </c:pt>
                <c:pt idx="997">
                  <c:v>-1.7096858287651926</c:v>
                </c:pt>
                <c:pt idx="998">
                  <c:v>-1.6942472594618341</c:v>
                </c:pt>
                <c:pt idx="999">
                  <c:v>-1.6768088945289605</c:v>
                </c:pt>
                <c:pt idx="1000">
                  <c:v>-1.6573707339444474</c:v>
                </c:pt>
                <c:pt idx="1001">
                  <c:v>-1.6049331171942252</c:v>
                </c:pt>
                <c:pt idx="1002">
                  <c:v>-1.5024956074733304</c:v>
                </c:pt>
                <c:pt idx="1003">
                  <c:v>-1.368058569063227</c:v>
                </c:pt>
                <c:pt idx="1004">
                  <c:v>-1.2176215575295555</c:v>
                </c:pt>
                <c:pt idx="1005">
                  <c:v>-1.1121851584062239</c:v>
                </c:pt>
                <c:pt idx="1006">
                  <c:v>-1.1097487441534022</c:v>
                </c:pt>
                <c:pt idx="1007">
                  <c:v>-1.1873127896787767</c:v>
                </c:pt>
                <c:pt idx="1008">
                  <c:v>-1.2718773407365873</c:v>
                </c:pt>
                <c:pt idx="1009">
                  <c:v>-1.3254418136560273</c:v>
                </c:pt>
                <c:pt idx="1010">
                  <c:v>-1.365006883616386</c:v>
                </c:pt>
                <c:pt idx="1011">
                  <c:v>-1.3955721881992977</c:v>
                </c:pt>
                <c:pt idx="1012">
                  <c:v>-1.4191375824241403</c:v>
                </c:pt>
                <c:pt idx="1013">
                  <c:v>-1.4497034820707901</c:v>
                </c:pt>
                <c:pt idx="1014">
                  <c:v>-1.4762694922959536</c:v>
                </c:pt>
                <c:pt idx="1015">
                  <c:v>-1.482836057489737</c:v>
                </c:pt>
                <c:pt idx="1016">
                  <c:v>-1.4974028171411224</c:v>
                </c:pt>
                <c:pt idx="1017">
                  <c:v>-1.5269697407104057</c:v>
                </c:pt>
                <c:pt idx="1018">
                  <c:v>-1.5415370952042697</c:v>
                </c:pt>
                <c:pt idx="1019">
                  <c:v>-1.5371046936804225</c:v>
                </c:pt>
                <c:pt idx="1020">
                  <c:v>-1.5396725590049218</c:v>
                </c:pt>
                <c:pt idx="1021">
                  <c:v>-1.5662408895198996</c:v>
                </c:pt>
                <c:pt idx="1022">
                  <c:v>-1.5728092980114567</c:v>
                </c:pt>
                <c:pt idx="1023">
                  <c:v>-1.5473781773712869</c:v>
                </c:pt>
                <c:pt idx="1024">
                  <c:v>-1.5339471995132985</c:v>
                </c:pt>
                <c:pt idx="1025">
                  <c:v>-1.5415166657764494</c:v>
                </c:pt>
                <c:pt idx="1026">
                  <c:v>-1.5440863148318522</c:v>
                </c:pt>
                <c:pt idx="1027">
                  <c:v>-1.5366562706350404</c:v>
                </c:pt>
                <c:pt idx="1028">
                  <c:v>-1.5192267715824681</c:v>
                </c:pt>
                <c:pt idx="1029">
                  <c:v>-1.505797279779695</c:v>
                </c:pt>
                <c:pt idx="1030">
                  <c:v>-1.5123680660481018</c:v>
                </c:pt>
                <c:pt idx="1031">
                  <c:v>-1.5209392428991297</c:v>
                </c:pt>
                <c:pt idx="1032">
                  <c:v>-1.5225107473681503</c:v>
                </c:pt>
                <c:pt idx="1033">
                  <c:v>-1.5080825164905316</c:v>
                </c:pt>
                <c:pt idx="1034">
                  <c:v>-1.4976547695892402</c:v>
                </c:pt>
                <c:pt idx="1035">
                  <c:v>-1.5162271251724242</c:v>
                </c:pt>
                <c:pt idx="1036">
                  <c:v>-1.5377997987483523</c:v>
                </c:pt>
                <c:pt idx="1037">
                  <c:v>-1.5263727769434601</c:v>
                </c:pt>
                <c:pt idx="1038">
                  <c:v>-1.5099459376653073</c:v>
                </c:pt>
                <c:pt idx="1039">
                  <c:v>-1.5095194277576134</c:v>
                </c:pt>
                <c:pt idx="1040">
                  <c:v>-1.4990934627286479</c:v>
                </c:pt>
                <c:pt idx="1041">
                  <c:v>-1.4856675352015487</c:v>
                </c:pt>
                <c:pt idx="1042">
                  <c:v>-1.4842419884769438</c:v>
                </c:pt>
                <c:pt idx="1043">
                  <c:v>-1.4808166451492837</c:v>
                </c:pt>
                <c:pt idx="1044">
                  <c:v>-1.4913917760399491</c:v>
                </c:pt>
                <c:pt idx="1045">
                  <c:v>-1.5019672037433918</c:v>
                </c:pt>
                <c:pt idx="1046">
                  <c:v>-1.4855427394099698</c:v>
                </c:pt>
                <c:pt idx="1047">
                  <c:v>-1.4631187683019824</c:v>
                </c:pt>
                <c:pt idx="1048">
                  <c:v>-1.4596949089275755</c:v>
                </c:pt>
                <c:pt idx="1049">
                  <c:v>-1.4642714816991949</c:v>
                </c:pt>
                <c:pt idx="1050">
                  <c:v>-1.4658483301921263</c:v>
                </c:pt>
                <c:pt idx="1051">
                  <c:v>-1.4644254543842439</c:v>
                </c:pt>
                <c:pt idx="1052">
                  <c:v>-1.4630028752342568</c:v>
                </c:pt>
                <c:pt idx="1053">
                  <c:v>-1.4565804782791205</c:v>
                </c:pt>
                <c:pt idx="1054">
                  <c:v>-1.4501586163562072</c:v>
                </c:pt>
                <c:pt idx="1055">
                  <c:v>-1.4477369995263976</c:v>
                </c:pt>
                <c:pt idx="1056">
                  <c:v>-1.4383154713649786</c:v>
                </c:pt>
                <c:pt idx="1057">
                  <c:v>-1.4328944266709913</c:v>
                </c:pt>
                <c:pt idx="1058">
                  <c:v>-1.4264735125628125</c:v>
                </c:pt>
                <c:pt idx="1059">
                  <c:v>-1.406053194411383</c:v>
                </c:pt>
                <c:pt idx="1060">
                  <c:v>-1.3856329343222622</c:v>
                </c:pt>
                <c:pt idx="1061">
                  <c:v>-1.3752129611551602</c:v>
                </c:pt>
                <c:pt idx="1062">
                  <c:v>-1.3677933054055282</c:v>
                </c:pt>
                <c:pt idx="1063">
                  <c:v>-1.3623740395304897</c:v>
                </c:pt>
                <c:pt idx="1064">
                  <c:v>-1.3599550910286706</c:v>
                </c:pt>
                <c:pt idx="1065">
                  <c:v>-1.3515363969354395</c:v>
                </c:pt>
                <c:pt idx="1066">
                  <c:v>-1.3491178027334318</c:v>
                </c:pt>
                <c:pt idx="1067">
                  <c:v>-1.3746998596242757</c:v>
                </c:pt>
                <c:pt idx="1068">
                  <c:v>-1.4092817989243467</c:v>
                </c:pt>
                <c:pt idx="1069">
                  <c:v>-1.4268643129790728</c:v>
                </c:pt>
                <c:pt idx="1070">
                  <c:v>-1.4334472053094189</c:v>
                </c:pt>
                <c:pt idx="1071">
                  <c:v>-1.4300301649954321</c:v>
                </c:pt>
                <c:pt idx="1072">
                  <c:v>-1.4166134304335647</c:v>
                </c:pt>
                <c:pt idx="1073">
                  <c:v>-1.408197106505866</c:v>
                </c:pt>
                <c:pt idx="1074">
                  <c:v>-1.4127810901933839</c:v>
                </c:pt>
                <c:pt idx="1075">
                  <c:v>-1.42236524605224</c:v>
                </c:pt>
                <c:pt idx="1076">
                  <c:v>-1.4159499040316217</c:v>
                </c:pt>
                <c:pt idx="1077">
                  <c:v>-1.3855346902690702</c:v>
                </c:pt>
                <c:pt idx="1078">
                  <c:v>-1.3631199080108938</c:v>
                </c:pt>
                <c:pt idx="1079">
                  <c:v>-1.3637051853019817</c:v>
                </c:pt>
                <c:pt idx="1080">
                  <c:v>-1.373291059992523</c:v>
                </c:pt>
                <c:pt idx="1081">
                  <c:v>-1.378877043779142</c:v>
                </c:pt>
                <c:pt idx="1082">
                  <c:v>-1.3784632815982083</c:v>
                </c:pt>
                <c:pt idx="1083">
                  <c:v>-1.372050011846176</c:v>
                </c:pt>
                <c:pt idx="1084">
                  <c:v>-1.3586368301430081</c:v>
                </c:pt>
                <c:pt idx="1085">
                  <c:v>-1.3482239653484145</c:v>
                </c:pt>
                <c:pt idx="1086">
                  <c:v>-1.3398114899195182</c:v>
                </c:pt>
                <c:pt idx="1087">
                  <c:v>-1.3433993942974496</c:v>
                </c:pt>
                <c:pt idx="1088">
                  <c:v>-1.3659874095239264</c:v>
                </c:pt>
                <c:pt idx="1089">
                  <c:v>-1.3805758235864647</c:v>
                </c:pt>
                <c:pt idx="1090">
                  <c:v>-1.3701644380986817</c:v>
                </c:pt>
                <c:pt idx="1091">
                  <c:v>-1.3547534723835444</c:v>
                </c:pt>
                <c:pt idx="1092">
                  <c:v>-1.351342647946026</c:v>
                </c:pt>
                <c:pt idx="1093">
                  <c:v>-1.348932285198571</c:v>
                </c:pt>
                <c:pt idx="1094">
                  <c:v>-1.3475221457004745</c:v>
                </c:pt>
                <c:pt idx="1095">
                  <c:v>-1.3441122084487762</c:v>
                </c:pt>
                <c:pt idx="1096">
                  <c:v>-1.3307028148367543</c:v>
                </c:pt>
                <c:pt idx="1097">
                  <c:v>-1.3302934899124739</c:v>
                </c:pt>
                <c:pt idx="1098">
                  <c:v>-1.3518845350148929</c:v>
                </c:pt>
                <c:pt idx="1099">
                  <c:v>-1.3734758757352898</c:v>
                </c:pt>
                <c:pt idx="1100">
                  <c:v>-1.3760674586457751</c:v>
                </c:pt>
                <c:pt idx="1101">
                  <c:v>-1.362659304705059</c:v>
                </c:pt>
                <c:pt idx="1102">
                  <c:v>-1.361251530239282</c:v>
                </c:pt>
                <c:pt idx="1103">
                  <c:v>-1.3738442286864008</c:v>
                </c:pt>
                <c:pt idx="1104">
                  <c:v>-1.3784370872191138</c:v>
                </c:pt>
                <c:pt idx="1105">
                  <c:v>-1.3700299913743779</c:v>
                </c:pt>
                <c:pt idx="1106">
                  <c:v>-1.3546234599288949</c:v>
                </c:pt>
                <c:pt idx="1107">
                  <c:v>-1.3332171819627119</c:v>
                </c:pt>
                <c:pt idx="1108">
                  <c:v>-1.3178112413770409</c:v>
                </c:pt>
                <c:pt idx="1109">
                  <c:v>-1.3194055561337679</c:v>
                </c:pt>
                <c:pt idx="1110">
                  <c:v>-1.326000042287425</c:v>
                </c:pt>
                <c:pt idx="1111">
                  <c:v>-1.3265950202504568</c:v>
                </c:pt>
                <c:pt idx="1112">
                  <c:v>-1.3271900551252498</c:v>
                </c:pt>
                <c:pt idx="1113">
                  <c:v>-1.3247856027460017</c:v>
                </c:pt>
                <c:pt idx="1114">
                  <c:v>-1.3163814036911714</c:v>
                </c:pt>
                <c:pt idx="1115">
                  <c:v>-1.3049774789194679</c:v>
                </c:pt>
                <c:pt idx="1116">
                  <c:v>-1.2955737044311051</c:v>
                </c:pt>
                <c:pt idx="1117">
                  <c:v>-1.292170505542702</c:v>
                </c:pt>
                <c:pt idx="1118">
                  <c:v>-1.2887673634333039</c:v>
                </c:pt>
                <c:pt idx="1119">
                  <c:v>-1.281364567997777</c:v>
                </c:pt>
                <c:pt idx="1120">
                  <c:v>-1.2729621401948312</c:v>
                </c:pt>
                <c:pt idx="1121">
                  <c:v>-1.2585599655614226</c:v>
                </c:pt>
                <c:pt idx="1122">
                  <c:v>-1.2531581489795993</c:v>
                </c:pt>
                <c:pt idx="1123">
                  <c:v>-1.2747565778936663</c:v>
                </c:pt>
                <c:pt idx="1124">
                  <c:v>-1.3013554163134804</c:v>
                </c:pt>
                <c:pt idx="1125">
                  <c:v>-1.3029544544085661</c:v>
                </c:pt>
                <c:pt idx="1126">
                  <c:v>-1.2805536196775487</c:v>
                </c:pt>
                <c:pt idx="1127">
                  <c:v>-1.257153152424231</c:v>
                </c:pt>
                <c:pt idx="1128">
                  <c:v>-1.2407531880482399</c:v>
                </c:pt>
                <c:pt idx="1129">
                  <c:v>-1.2333533431503734</c:v>
                </c:pt>
                <c:pt idx="1130">
                  <c:v>-1.2369539495871682</c:v>
                </c:pt>
                <c:pt idx="1131">
                  <c:v>-1.2475545819977536</c:v>
                </c:pt>
                <c:pt idx="1132">
                  <c:v>-1.2551557267339049</c:v>
                </c:pt>
                <c:pt idx="1133">
                  <c:v>-1.256757124374082</c:v>
                </c:pt>
                <c:pt idx="1134">
                  <c:v>-1.260358671899332</c:v>
                </c:pt>
                <c:pt idx="1135">
                  <c:v>-1.2519606687412654</c:v>
                </c:pt>
                <c:pt idx="1136">
                  <c:v>-1.2255630729160862</c:v>
                </c:pt>
                <c:pt idx="1137">
                  <c:v>-1.2031654819511073</c:v>
                </c:pt>
                <c:pt idx="1138">
                  <c:v>-1.1947683631246169</c:v>
                </c:pt>
                <c:pt idx="1139">
                  <c:v>-1.196371529494324</c:v>
                </c:pt>
                <c:pt idx="1140">
                  <c:v>-1.2059748875780181</c:v>
                </c:pt>
                <c:pt idx="1141">
                  <c:v>-1.2185787997498154</c:v>
                </c:pt>
                <c:pt idx="1142">
                  <c:v>-1.2321826956903479</c:v>
                </c:pt>
                <c:pt idx="1143">
                  <c:v>-1.2407870102529781</c:v>
                </c:pt>
                <c:pt idx="1144">
                  <c:v>-1.2303918044507365</c:v>
                </c:pt>
                <c:pt idx="1145">
                  <c:v>-1.1989965079642551</c:v>
                </c:pt>
                <c:pt idx="1146">
                  <c:v>-1.1656018894329079</c:v>
                </c:pt>
                <c:pt idx="1147">
                  <c:v>-1.148207359463842</c:v>
                </c:pt>
                <c:pt idx="1148">
                  <c:v>-1.1478130839742606</c:v>
                </c:pt>
                <c:pt idx="1149">
                  <c:v>-1.17141927084304</c:v>
                </c:pt>
                <c:pt idx="1150">
                  <c:v>-1.190025637760457</c:v>
                </c:pt>
                <c:pt idx="1151">
                  <c:v>-1.1836322037778713</c:v>
                </c:pt>
                <c:pt idx="1152">
                  <c:v>-1.1852391996623419</c:v>
                </c:pt>
                <c:pt idx="1153">
                  <c:v>-1.1998465014140811</c:v>
                </c:pt>
                <c:pt idx="1154">
                  <c:v>-1.2004541586020283</c:v>
                </c:pt>
                <c:pt idx="1155">
                  <c:v>-1.1970619232487356</c:v>
                </c:pt>
                <c:pt idx="1156">
                  <c:v>-1.210670180616499</c:v>
                </c:pt>
                <c:pt idx="1157">
                  <c:v>-1.218278451938688</c:v>
                </c:pt>
                <c:pt idx="1158">
                  <c:v>-1.19388719114215</c:v>
                </c:pt>
                <c:pt idx="1159">
                  <c:v>-1.1634964210929428</c:v>
                </c:pt>
                <c:pt idx="1160">
                  <c:v>-1.1611055848231402</c:v>
                </c:pt>
                <c:pt idx="1161">
                  <c:v>-1.1667151782212604</c:v>
                </c:pt>
                <c:pt idx="1162">
                  <c:v>-1.1653250963610025</c:v>
                </c:pt>
                <c:pt idx="1163">
                  <c:v>-1.1669353296834981</c:v>
                </c:pt>
                <c:pt idx="1164">
                  <c:v>-1.1695460231251162</c:v>
                </c:pt>
                <c:pt idx="1165">
                  <c:v>-1.1551568123601434</c:v>
                </c:pt>
                <c:pt idx="1166">
                  <c:v>-1.1307679052674542</c:v>
                </c:pt>
                <c:pt idx="1167">
                  <c:v>-1.1193793037322712</c:v>
                </c:pt>
                <c:pt idx="1168">
                  <c:v>-1.1299908322563939</c:v>
                </c:pt>
                <c:pt idx="1169">
                  <c:v>-1.141602820789011</c:v>
                </c:pt>
                <c:pt idx="1170">
                  <c:v>-1.1362151434229857</c:v>
                </c:pt>
                <c:pt idx="1171">
                  <c:v>-1.1118277066761091</c:v>
                </c:pt>
                <c:pt idx="1172">
                  <c:v>-1.0764406459480089</c:v>
                </c:pt>
                <c:pt idx="1173">
                  <c:v>-1.0480536102644102</c:v>
                </c:pt>
                <c:pt idx="1174">
                  <c:v>-1.0416671813445206</c:v>
                </c:pt>
                <c:pt idx="1175">
                  <c:v>-1.0612808308306423</c:v>
                </c:pt>
                <c:pt idx="1176">
                  <c:v>-1.0878949821320461</c:v>
                </c:pt>
                <c:pt idx="1177">
                  <c:v>-1.0955091355012649</c:v>
                </c:pt>
                <c:pt idx="1178">
                  <c:v>-1.0811239851910741</c:v>
                </c:pt>
                <c:pt idx="1179">
                  <c:v>-1.0637388693293728</c:v>
                </c:pt>
                <c:pt idx="1180">
                  <c:v>-1.0633540072391277</c:v>
                </c:pt>
                <c:pt idx="1181">
                  <c:v>-1.0669693874541208</c:v>
                </c:pt>
                <c:pt idx="1182">
                  <c:v>-1.0515852464634579</c:v>
                </c:pt>
                <c:pt idx="1183">
                  <c:v>-1.0442012962353673</c:v>
                </c:pt>
                <c:pt idx="1184">
                  <c:v>-1.0628176626327352</c:v>
                </c:pt>
                <c:pt idx="1185">
                  <c:v>-1.0674343837804066</c:v>
                </c:pt>
                <c:pt idx="1186">
                  <c:v>-1.0430513547520814</c:v>
                </c:pt>
                <c:pt idx="1187">
                  <c:v>-1.0196687853339834</c:v>
                </c:pt>
                <c:pt idx="1188">
                  <c:v>-1.0152863245518389</c:v>
                </c:pt>
                <c:pt idx="1189">
                  <c:v>-1.007904136415503</c:v>
                </c:pt>
                <c:pt idx="1190">
                  <c:v>-0.97152219801466655</c:v>
                </c:pt>
                <c:pt idx="1191">
                  <c:v>-0.87814063139751719</c:v>
                </c:pt>
                <c:pt idx="1192">
                  <c:v>-0.70075948613299233</c:v>
                </c:pt>
                <c:pt idx="1193">
                  <c:v>-0.50337841506151537</c:v>
                </c:pt>
                <c:pt idx="1194">
                  <c:v>-0.37799766420893349</c:v>
                </c:pt>
                <c:pt idx="1195">
                  <c:v>-0.36861738232631486</c:v>
                </c:pt>
                <c:pt idx="1196">
                  <c:v>-0.46423717457036623</c:v>
                </c:pt>
                <c:pt idx="1197">
                  <c:v>-0.59285749105323904</c:v>
                </c:pt>
                <c:pt idx="1198">
                  <c:v>-0.69547807807543915</c:v>
                </c:pt>
                <c:pt idx="1199">
                  <c:v>-0.77709881163717986</c:v>
                </c:pt>
                <c:pt idx="1200">
                  <c:v>-0.85071994157900566</c:v>
                </c:pt>
                <c:pt idx="1201">
                  <c:v>-0.89234130003211076</c:v>
                </c:pt>
                <c:pt idx="1202">
                  <c:v>-0.9019628869743701</c:v>
                </c:pt>
                <c:pt idx="1203">
                  <c:v>-0.89558497322716302</c:v>
                </c:pt>
                <c:pt idx="1204">
                  <c:v>-0.8852071658545454</c:v>
                </c:pt>
                <c:pt idx="1205">
                  <c:v>-0.88282978717631022</c:v>
                </c:pt>
                <c:pt idx="1206">
                  <c:v>-0.88945252627250448</c:v>
                </c:pt>
                <c:pt idx="1207">
                  <c:v>-0.90207560055874658</c:v>
                </c:pt>
                <c:pt idx="1208">
                  <c:v>-0.91569913399057135</c:v>
                </c:pt>
                <c:pt idx="1209">
                  <c:v>-0.93032288812727337</c:v>
                </c:pt>
                <c:pt idx="1210">
                  <c:v>-0.93194692398188395</c:v>
                </c:pt>
                <c:pt idx="1211">
                  <c:v>-0.91557112709135879</c:v>
                </c:pt>
                <c:pt idx="1212">
                  <c:v>-0.92219562522593057</c:v>
                </c:pt>
                <c:pt idx="1213">
                  <c:v>-0.95082072926129979</c:v>
                </c:pt>
                <c:pt idx="1214">
                  <c:v>-0.9554457201049068</c:v>
                </c:pt>
                <c:pt idx="1215">
                  <c:v>-0.94107118901270159</c:v>
                </c:pt>
                <c:pt idx="1216">
                  <c:v>-0.92569702342898874</c:v>
                </c:pt>
                <c:pt idx="1217">
                  <c:v>-0.90832305739231123</c:v>
                </c:pt>
                <c:pt idx="1218">
                  <c:v>-0.89694942630229668</c:v>
                </c:pt>
                <c:pt idx="1219">
                  <c:v>-0.89057620261606629</c:v>
                </c:pt>
                <c:pt idx="1220">
                  <c:v>-0.87820299149032754</c:v>
                </c:pt>
                <c:pt idx="1221">
                  <c:v>-0.87483037464428803</c:v>
                </c:pt>
                <c:pt idx="1222">
                  <c:v>-0.88245796867874582</c:v>
                </c:pt>
                <c:pt idx="1223">
                  <c:v>-0.893085638149823</c:v>
                </c:pt>
                <c:pt idx="1224">
                  <c:v>-0.90671385987255049</c:v>
                </c:pt>
                <c:pt idx="1225">
                  <c:v>-0.89934222755954507</c:v>
                </c:pt>
                <c:pt idx="1226">
                  <c:v>-0.86697103110567231</c:v>
                </c:pt>
                <c:pt idx="1227">
                  <c:v>-0.84059993098074948</c:v>
                </c:pt>
                <c:pt idx="1228">
                  <c:v>-0.83822929146623948</c:v>
                </c:pt>
                <c:pt idx="1229">
                  <c:v>-0.83985889319492424</c:v>
                </c:pt>
                <c:pt idx="1230">
                  <c:v>-0.82948870371975048</c:v>
                </c:pt>
                <c:pt idx="1231">
                  <c:v>-0.8231187554435192</c:v>
                </c:pt>
                <c:pt idx="1232">
                  <c:v>-0.82474923526427091</c:v>
                </c:pt>
                <c:pt idx="1233">
                  <c:v>-0.82538008021737419</c:v>
                </c:pt>
                <c:pt idx="1234">
                  <c:v>-0.82001117583978567</c:v>
                </c:pt>
                <c:pt idx="1235">
                  <c:v>-0.81164230467163467</c:v>
                </c:pt>
                <c:pt idx="1236">
                  <c:v>-0.81827406941296366</c:v>
                </c:pt>
                <c:pt idx="1237">
                  <c:v>-0.8289060752204801</c:v>
                </c:pt>
                <c:pt idx="1238">
                  <c:v>-0.81253818474295536</c:v>
                </c:pt>
                <c:pt idx="1239">
                  <c:v>-0.7891706173033578</c:v>
                </c:pt>
                <c:pt idx="1240">
                  <c:v>-0.77780342628532229</c:v>
                </c:pt>
                <c:pt idx="1241">
                  <c:v>-0.75743646480087801</c:v>
                </c:pt>
                <c:pt idx="1242">
                  <c:v>-0.71107001130080005</c:v>
                </c:pt>
                <c:pt idx="1243">
                  <c:v>-0.6627035183539044</c:v>
                </c:pt>
                <c:pt idx="1244">
                  <c:v>-0.62633764015864624</c:v>
                </c:pt>
                <c:pt idx="1245">
                  <c:v>-0.60197189985574184</c:v>
                </c:pt>
                <c:pt idx="1246">
                  <c:v>-0.61560632031124829</c:v>
                </c:pt>
                <c:pt idx="1247">
                  <c:v>-0.67024116090245445</c:v>
                </c:pt>
                <c:pt idx="1248">
                  <c:v>-0.74087632623980249</c:v>
                </c:pt>
                <c:pt idx="1249">
                  <c:v>-0.78951194790822155</c:v>
                </c:pt>
                <c:pt idx="1250">
                  <c:v>-0.7911474536809967</c:v>
                </c:pt>
                <c:pt idx="1251">
                  <c:v>-0.75178360075340878</c:v>
                </c:pt>
                <c:pt idx="1252">
                  <c:v>-0.71541982262078818</c:v>
                </c:pt>
                <c:pt idx="1253">
                  <c:v>-0.70905654650710248</c:v>
                </c:pt>
                <c:pt idx="1254">
                  <c:v>-0.713693480565885</c:v>
                </c:pt>
                <c:pt idx="1255">
                  <c:v>-0.7093306438484962</c:v>
                </c:pt>
                <c:pt idx="1256">
                  <c:v>-0.69696796385356219</c:v>
                </c:pt>
                <c:pt idx="1257">
                  <c:v>-0.67760584491686726</c:v>
                </c:pt>
                <c:pt idx="1258">
                  <c:v>-0.65524375868071383</c:v>
                </c:pt>
                <c:pt idx="1259">
                  <c:v>-0.63188227542021758</c:v>
                </c:pt>
                <c:pt idx="1260">
                  <c:v>-0.60852084579684618</c:v>
                </c:pt>
                <c:pt idx="1261">
                  <c:v>-0.58915989512721856</c:v>
                </c:pt>
                <c:pt idx="1262">
                  <c:v>-0.57679896753288662</c:v>
                </c:pt>
                <c:pt idx="1263">
                  <c:v>-0.57143853982888138</c:v>
                </c:pt>
                <c:pt idx="1264">
                  <c:v>-0.5690784250729114</c:v>
                </c:pt>
                <c:pt idx="1265">
                  <c:v>-0.56071856030034561</c:v>
                </c:pt>
                <c:pt idx="1266">
                  <c:v>-0.54235875856889304</c:v>
                </c:pt>
                <c:pt idx="1267">
                  <c:v>-0.52899960159775961</c:v>
                </c:pt>
                <c:pt idx="1268">
                  <c:v>-0.52564048855000089</c:v>
                </c:pt>
                <c:pt idx="1269">
                  <c:v>-0.52028181231730841</c:v>
                </c:pt>
                <c:pt idx="1270">
                  <c:v>-0.5129233344589782</c:v>
                </c:pt>
                <c:pt idx="1271">
                  <c:v>-0.50556514841296629</c:v>
                </c:pt>
                <c:pt idx="1272">
                  <c:v>-0.48620740865238732</c:v>
                </c:pt>
                <c:pt idx="1273">
                  <c:v>-0.46384970126046088</c:v>
                </c:pt>
                <c:pt idx="1274">
                  <c:v>-0.44349261749313773</c:v>
                </c:pt>
                <c:pt idx="1275">
                  <c:v>-0.41413552408854581</c:v>
                </c:pt>
                <c:pt idx="1276">
                  <c:v>-0.39377878532814803</c:v>
                </c:pt>
                <c:pt idx="1277">
                  <c:v>-0.3894223706722405</c:v>
                </c:pt>
                <c:pt idx="1278">
                  <c:v>-0.39106628963544027</c:v>
                </c:pt>
                <c:pt idx="1279">
                  <c:v>-0.39171057271319942</c:v>
                </c:pt>
                <c:pt idx="1280">
                  <c:v>-0.37535494903988642</c:v>
                </c:pt>
                <c:pt idx="1281">
                  <c:v>-0.35599983439537725</c:v>
                </c:pt>
                <c:pt idx="1282">
                  <c:v>-0.34464490832297584</c:v>
                </c:pt>
                <c:pt idx="1283">
                  <c:v>-0.32229011739479424</c:v>
                </c:pt>
                <c:pt idx="1284">
                  <c:v>-0.30493597085079138</c:v>
                </c:pt>
                <c:pt idx="1285">
                  <c:v>-0.32158179728212322</c:v>
                </c:pt>
                <c:pt idx="1286">
                  <c:v>-0.38722793998941729</c:v>
                </c:pt>
                <c:pt idx="1287">
                  <c:v>-0.50387449241063065</c:v>
                </c:pt>
                <c:pt idx="1288">
                  <c:v>-0.62152150220735314</c:v>
                </c:pt>
                <c:pt idx="1289">
                  <c:v>-0.69216839524552087</c:v>
                </c:pt>
                <c:pt idx="1290">
                  <c:v>-0.71081601073640599</c:v>
                </c:pt>
                <c:pt idx="1291">
                  <c:v>-0.70046363530949363</c:v>
                </c:pt>
                <c:pt idx="1292">
                  <c:v>-0.68211165422708242</c:v>
                </c:pt>
                <c:pt idx="1293">
                  <c:v>-0.66575981951172392</c:v>
                </c:pt>
                <c:pt idx="1294">
                  <c:v>-0.65640848400078855</c:v>
                </c:pt>
                <c:pt idx="1295">
                  <c:v>-0.65305724331424075</c:v>
                </c:pt>
                <c:pt idx="1296">
                  <c:v>-0.63970630342360746</c:v>
                </c:pt>
                <c:pt idx="1297">
                  <c:v>-0.60735583978283647</c:v>
                </c:pt>
                <c:pt idx="1298">
                  <c:v>-0.59900559678508492</c:v>
                </c:pt>
                <c:pt idx="1299">
                  <c:v>-0.63165553435390598</c:v>
                </c:pt>
                <c:pt idx="1300">
                  <c:v>-0.66830595001356019</c:v>
                </c:pt>
                <c:pt idx="1301">
                  <c:v>-0.673956519492654</c:v>
                </c:pt>
                <c:pt idx="1302">
                  <c:v>-0.65060733622914502</c:v>
                </c:pt>
                <c:pt idx="1303">
                  <c:v>-0.63225855851084289</c:v>
                </c:pt>
                <c:pt idx="1304">
                  <c:v>-0.62890993836030051</c:v>
                </c:pt>
                <c:pt idx="1305">
                  <c:v>-0.62656177520912659</c:v>
                </c:pt>
                <c:pt idx="1306">
                  <c:v>-0.63321372761978989</c:v>
                </c:pt>
                <c:pt idx="1307">
                  <c:v>-0.64786610646799214</c:v>
                </c:pt>
                <c:pt idx="1308">
                  <c:v>-0.66051892126835055</c:v>
                </c:pt>
                <c:pt idx="1309">
                  <c:v>-0.6631717981584071</c:v>
                </c:pt>
                <c:pt idx="1310">
                  <c:v>-0.65182502703302736</c:v>
                </c:pt>
                <c:pt idx="1311">
                  <c:v>-0.65147846481893867</c:v>
                </c:pt>
                <c:pt idx="1312">
                  <c:v>-0.65213235944933734</c:v>
                </c:pt>
                <c:pt idx="1313">
                  <c:v>-0.63378649155700462</c:v>
                </c:pt>
                <c:pt idx="1314">
                  <c:v>-0.62444073904950192</c:v>
                </c:pt>
                <c:pt idx="1315">
                  <c:v>-0.61509551579935673</c:v>
                </c:pt>
                <c:pt idx="1316">
                  <c:v>-0.61575033541054203</c:v>
                </c:pt>
                <c:pt idx="1317">
                  <c:v>-0.6444055621645205</c:v>
                </c:pt>
                <c:pt idx="1318">
                  <c:v>-0.63306111783787178</c:v>
                </c:pt>
                <c:pt idx="1319">
                  <c:v>-0.56271694900270897</c:v>
                </c:pt>
                <c:pt idx="1320">
                  <c:v>-0.51437314528229183</c:v>
                </c:pt>
                <c:pt idx="1321">
                  <c:v>-0.52902959602827371</c:v>
                </c:pt>
                <c:pt idx="1322">
                  <c:v>-0.58068627833034459</c:v>
                </c:pt>
                <c:pt idx="1323">
                  <c:v>-0.63434334475427001</c:v>
                </c:pt>
                <c:pt idx="1324">
                  <c:v>-0.66200067892965697</c:v>
                </c:pt>
                <c:pt idx="1325">
                  <c:v>-0.66765822933596597</c:v>
                </c:pt>
                <c:pt idx="1326">
                  <c:v>-0.66431600739516372</c:v>
                </c:pt>
                <c:pt idx="1327">
                  <c:v>-0.65497427248453843</c:v>
                </c:pt>
                <c:pt idx="1328">
                  <c:v>-0.63463267172246618</c:v>
                </c:pt>
                <c:pt idx="1329">
                  <c:v>-0.60629146448623561</c:v>
                </c:pt>
                <c:pt idx="1330">
                  <c:v>-0.57095033985589394</c:v>
                </c:pt>
                <c:pt idx="1331">
                  <c:v>-0.53460981660814355</c:v>
                </c:pt>
                <c:pt idx="1332">
                  <c:v>-0.51826932633096479</c:v>
                </c:pt>
                <c:pt idx="1333">
                  <c:v>-0.52892931532181275</c:v>
                </c:pt>
                <c:pt idx="1334">
                  <c:v>-0.54558939827413777</c:v>
                </c:pt>
                <c:pt idx="1335">
                  <c:v>-0.5582500615397149</c:v>
                </c:pt>
                <c:pt idx="1336">
                  <c:v>-0.58091076722410362</c:v>
                </c:pt>
                <c:pt idx="1337">
                  <c:v>-0.60857187770141907</c:v>
                </c:pt>
                <c:pt idx="1338">
                  <c:v>-0.62723321556611178</c:v>
                </c:pt>
                <c:pt idx="1339">
                  <c:v>-0.638894874256139</c:v>
                </c:pt>
                <c:pt idx="1340">
                  <c:v>-0.64555670879087812</c:v>
                </c:pt>
                <c:pt idx="1341">
                  <c:v>-0.6472189575667836</c:v>
                </c:pt>
                <c:pt idx="1342">
                  <c:v>-0.64688140312398446</c:v>
                </c:pt>
                <c:pt idx="1343">
                  <c:v>-0.64554421137968609</c:v>
                </c:pt>
                <c:pt idx="1344">
                  <c:v>-0.65220744525426699</c:v>
                </c:pt>
                <c:pt idx="1345">
                  <c:v>-0.65587070990443519</c:v>
                </c:pt>
                <c:pt idx="1346">
                  <c:v>-0.65353446116438751</c:v>
                </c:pt>
                <c:pt idx="1347">
                  <c:v>-0.65519845105667573</c:v>
                </c:pt>
                <c:pt idx="1348">
                  <c:v>-0.63486265667099018</c:v>
                </c:pt>
                <c:pt idx="1349">
                  <c:v>-0.5875272019628659</c:v>
                </c:pt>
                <c:pt idx="1350">
                  <c:v>-0.54819217274086651</c:v>
                </c:pt>
                <c:pt idx="1351">
                  <c:v>-0.51785725808503791</c:v>
                </c:pt>
                <c:pt idx="1352">
                  <c:v>-0.48552253998924599</c:v>
                </c:pt>
                <c:pt idx="1353">
                  <c:v>-0.48518841515988009</c:v>
                </c:pt>
                <c:pt idx="1354">
                  <c:v>-0.52485430374082986</c:v>
                </c:pt>
                <c:pt idx="1355">
                  <c:v>-0.55052054331067757</c:v>
                </c:pt>
                <c:pt idx="1356">
                  <c:v>-0.53818720441919687</c:v>
                </c:pt>
                <c:pt idx="1357">
                  <c:v>-0.50985412301227906</c:v>
                </c:pt>
                <c:pt idx="1358">
                  <c:v>-0.48652120751506422</c:v>
                </c:pt>
                <c:pt idx="1359">
                  <c:v>-0.50618856471694906</c:v>
                </c:pt>
                <c:pt idx="1360">
                  <c:v>-0.55185647306870955</c:v>
                </c:pt>
                <c:pt idx="1361">
                  <c:v>-0.5585243984906012</c:v>
                </c:pt>
                <c:pt idx="1362">
                  <c:v>-0.52719274531840898</c:v>
                </c:pt>
                <c:pt idx="1363">
                  <c:v>-0.52086147729038246</c:v>
                </c:pt>
                <c:pt idx="1364">
                  <c:v>-0.5545302224514127</c:v>
                </c:pt>
                <c:pt idx="1365">
                  <c:v>-0.57919943282099984</c:v>
                </c:pt>
                <c:pt idx="1366">
                  <c:v>-0.54986903208307214</c:v>
                </c:pt>
                <c:pt idx="1367">
                  <c:v>-0.4995387741675304</c:v>
                </c:pt>
                <c:pt idx="1368">
                  <c:v>-0.48320872580945096</c:v>
                </c:pt>
                <c:pt idx="1369">
                  <c:v>-0.50587900142762554</c:v>
                </c:pt>
                <c:pt idx="1370">
                  <c:v>-0.55454982797441565</c:v>
                </c:pt>
                <c:pt idx="1371">
                  <c:v>-0.60122061224227086</c:v>
                </c:pt>
                <c:pt idx="1372">
                  <c:v>-0.60889189017403089</c:v>
                </c:pt>
                <c:pt idx="1373">
                  <c:v>-0.55756344240247668</c:v>
                </c:pt>
                <c:pt idx="1374">
                  <c:v>-0.48323528225692275</c:v>
                </c:pt>
                <c:pt idx="1375">
                  <c:v>-0.45890736393887688</c:v>
                </c:pt>
                <c:pt idx="1376">
                  <c:v>-0.50857961685431308</c:v>
                </c:pt>
                <c:pt idx="1377">
                  <c:v>-0.55825239765529966</c:v>
                </c:pt>
                <c:pt idx="1378">
                  <c:v>-0.54192524474134152</c:v>
                </c:pt>
                <c:pt idx="1379">
                  <c:v>-0.51059851476450768</c:v>
                </c:pt>
                <c:pt idx="1380">
                  <c:v>-0.53127211996463442</c:v>
                </c:pt>
                <c:pt idx="1381">
                  <c:v>-0.55394586958473302</c:v>
                </c:pt>
                <c:pt idx="1382">
                  <c:v>-0.52761988376564117</c:v>
                </c:pt>
                <c:pt idx="1383">
                  <c:v>-0.50829439518176622</c:v>
                </c:pt>
                <c:pt idx="1384">
                  <c:v>-0.52596913678217383</c:v>
                </c:pt>
                <c:pt idx="1385">
                  <c:v>-0.54664395023480128</c:v>
                </c:pt>
                <c:pt idx="1386">
                  <c:v>-0.53531922652399244</c:v>
                </c:pt>
                <c:pt idx="1387">
                  <c:v>-0.50599490459246521</c:v>
                </c:pt>
                <c:pt idx="1388">
                  <c:v>-0.48767078986853335</c:v>
                </c:pt>
                <c:pt idx="1389">
                  <c:v>-0.45734688042272159</c:v>
                </c:pt>
                <c:pt idx="1390">
                  <c:v>-0.43102320865783161</c:v>
                </c:pt>
                <c:pt idx="1391">
                  <c:v>-0.45269992332493036</c:v>
                </c:pt>
                <c:pt idx="1392">
                  <c:v>-0.49337698053287377</c:v>
                </c:pt>
                <c:pt idx="1393">
                  <c:v>-0.51805429442884665</c:v>
                </c:pt>
                <c:pt idx="1394">
                  <c:v>-0.51873172956897085</c:v>
                </c:pt>
                <c:pt idx="1395">
                  <c:v>-0.48640969982577387</c:v>
                </c:pt>
                <c:pt idx="1396">
                  <c:v>-0.45208786566907244</c:v>
                </c:pt>
                <c:pt idx="1397">
                  <c:v>-0.45376633388826471</c:v>
                </c:pt>
                <c:pt idx="1398">
                  <c:v>-0.4694450300746279</c:v>
                </c:pt>
                <c:pt idx="1399">
                  <c:v>-0.47012414875559672</c:v>
                </c:pt>
                <c:pt idx="1400">
                  <c:v>-0.45480328555113464</c:v>
                </c:pt>
                <c:pt idx="1401">
                  <c:v>-0.43248298021877962</c:v>
                </c:pt>
                <c:pt idx="1402">
                  <c:v>-0.4351628207491004</c:v>
                </c:pt>
                <c:pt idx="1403">
                  <c:v>-0.42684303218710995</c:v>
                </c:pt>
                <c:pt idx="1404">
                  <c:v>-0.40452359352984729</c:v>
                </c:pt>
                <c:pt idx="1405">
                  <c:v>-0.40820422818963487</c:v>
                </c:pt>
                <c:pt idx="1406">
                  <c:v>-0.42788542251824835</c:v>
                </c:pt>
                <c:pt idx="1407">
                  <c:v>-0.45556656423465036</c:v>
                </c:pt>
                <c:pt idx="1408">
                  <c:v>-0.46924829418585523</c:v>
                </c:pt>
                <c:pt idx="1409">
                  <c:v>-0.46593011453174465</c:v>
                </c:pt>
                <c:pt idx="1410">
                  <c:v>-0.46461231707453332</c:v>
                </c:pt>
                <c:pt idx="1411">
                  <c:v>-0.4612949532905079</c:v>
                </c:pt>
                <c:pt idx="1412">
                  <c:v>-0.45497761879963311</c:v>
                </c:pt>
                <c:pt idx="1413">
                  <c:v>-0.4506606664392796</c:v>
                </c:pt>
                <c:pt idx="1414">
                  <c:v>-0.4443441476857346</c:v>
                </c:pt>
                <c:pt idx="1415">
                  <c:v>-0.42402774017495315</c:v>
                </c:pt>
                <c:pt idx="1416">
                  <c:v>-0.39271170328422367</c:v>
                </c:pt>
                <c:pt idx="1417">
                  <c:v>-0.36739599693709873</c:v>
                </c:pt>
                <c:pt idx="1418">
                  <c:v>-0.37008045707947018</c:v>
                </c:pt>
                <c:pt idx="1419">
                  <c:v>-0.37976517524194597</c:v>
                </c:pt>
                <c:pt idx="1420">
                  <c:v>-0.37645040889446646</c:v>
                </c:pt>
                <c:pt idx="1421">
                  <c:v>-0.37713564112342546</c:v>
                </c:pt>
                <c:pt idx="1422">
                  <c:v>-0.38582129724544278</c:v>
                </c:pt>
                <c:pt idx="1423">
                  <c:v>-0.40150721129906064</c:v>
                </c:pt>
                <c:pt idx="1424">
                  <c:v>-0.42419362168073305</c:v>
                </c:pt>
                <c:pt idx="1425">
                  <c:v>-0.43688009158549701</c:v>
                </c:pt>
                <c:pt idx="1426">
                  <c:v>-0.43356681744813524</c:v>
                </c:pt>
                <c:pt idx="1427">
                  <c:v>-0.4262538831698624</c:v>
                </c:pt>
                <c:pt idx="1428">
                  <c:v>-0.41794130970938698</c:v>
                </c:pt>
                <c:pt idx="1429">
                  <c:v>-0.42562905699026216</c:v>
                </c:pt>
                <c:pt idx="1430">
                  <c:v>-0.42931714406384786</c:v>
                </c:pt>
                <c:pt idx="1431">
                  <c:v>-0.41500539352459581</c:v>
                </c:pt>
                <c:pt idx="1432">
                  <c:v>-0.4116938492193985</c:v>
                </c:pt>
                <c:pt idx="1433">
                  <c:v>-0.41838258360537811</c:v>
                </c:pt>
                <c:pt idx="1434">
                  <c:v>-0.39107192472437308</c:v>
                </c:pt>
                <c:pt idx="1435">
                  <c:v>-0.35376132514520048</c:v>
                </c:pt>
                <c:pt idx="1436">
                  <c:v>-0.34545081917800974</c:v>
                </c:pt>
                <c:pt idx="1437">
                  <c:v>-0.35914091415541088</c:v>
                </c:pt>
                <c:pt idx="1438">
                  <c:v>-0.37483115229160607</c:v>
                </c:pt>
                <c:pt idx="1439">
                  <c:v>-0.39552179296388412</c:v>
                </c:pt>
                <c:pt idx="1440">
                  <c:v>-0.41621272170920065</c:v>
                </c:pt>
                <c:pt idx="1441">
                  <c:v>-0.40590380117632785</c:v>
                </c:pt>
                <c:pt idx="1442">
                  <c:v>-0.37159523924414156</c:v>
                </c:pt>
                <c:pt idx="1443">
                  <c:v>-0.34128691382020293</c:v>
                </c:pt>
                <c:pt idx="1444">
                  <c:v>-0.326978908805726</c:v>
                </c:pt>
                <c:pt idx="1445">
                  <c:v>-0.34267116314342816</c:v>
                </c:pt>
                <c:pt idx="1446">
                  <c:v>-0.38836391522976338</c:v>
                </c:pt>
                <c:pt idx="1447">
                  <c:v>-0.42205663289233647</c:v>
                </c:pt>
                <c:pt idx="1448">
                  <c:v>-0.41274989403565782</c:v>
                </c:pt>
                <c:pt idx="1449">
                  <c:v>-0.36844335722219557</c:v>
                </c:pt>
                <c:pt idx="1450">
                  <c:v>-0.32813705676209987</c:v>
                </c:pt>
                <c:pt idx="1451">
                  <c:v>-0.33283112042560309</c:v>
                </c:pt>
                <c:pt idx="1452">
                  <c:v>-0.35752545282314735</c:v>
                </c:pt>
                <c:pt idx="1453">
                  <c:v>-0.34221987273448651</c:v>
                </c:pt>
                <c:pt idx="1454">
                  <c:v>-0.30491474444108402</c:v>
                </c:pt>
                <c:pt idx="1455">
                  <c:v>-0.3016100621987679</c:v>
                </c:pt>
                <c:pt idx="1456">
                  <c:v>-0.33230534914825366</c:v>
                </c:pt>
                <c:pt idx="1457">
                  <c:v>-0.35500126521004283</c:v>
                </c:pt>
                <c:pt idx="1458">
                  <c:v>-0.34469723815741932</c:v>
                </c:pt>
                <c:pt idx="1459">
                  <c:v>-0.33639359221752513</c:v>
                </c:pt>
                <c:pt idx="1460">
                  <c:v>-0.35209016333625137</c:v>
                </c:pt>
                <c:pt idx="1461">
                  <c:v>-0.3517869896384454</c:v>
                </c:pt>
                <c:pt idx="1462">
                  <c:v>-0.33848433050139481</c:v>
                </c:pt>
                <c:pt idx="1463">
                  <c:v>-0.34818172241725631</c:v>
                </c:pt>
                <c:pt idx="1464">
                  <c:v>-0.35787940187513412</c:v>
                </c:pt>
                <c:pt idx="1465">
                  <c:v>-0.34657746040563708</c:v>
                </c:pt>
                <c:pt idx="1466">
                  <c:v>-0.3472758903572446</c:v>
                </c:pt>
                <c:pt idx="1467">
                  <c:v>-0.35197455628607766</c:v>
                </c:pt>
                <c:pt idx="1468">
                  <c:v>-0.34667351920516637</c:v>
                </c:pt>
                <c:pt idx="1469">
                  <c:v>-0.34637264557798131</c:v>
                </c:pt>
                <c:pt idx="1470">
                  <c:v>-0.33807216235688337</c:v>
                </c:pt>
                <c:pt idx="1471">
                  <c:v>-0.32377192456125009</c:v>
                </c:pt>
                <c:pt idx="1472">
                  <c:v>-0.32947195505714011</c:v>
                </c:pt>
                <c:pt idx="1473">
                  <c:v>-0.33317217943583022</c:v>
                </c:pt>
                <c:pt idx="1474">
                  <c:v>-0.32787286661135195</c:v>
                </c:pt>
                <c:pt idx="1475">
                  <c:v>-0.32057374762542162</c:v>
                </c:pt>
                <c:pt idx="1476">
                  <c:v>-0.3132751543345762</c:v>
                </c:pt>
                <c:pt idx="1477">
                  <c:v>-0.31397650688270512</c:v>
                </c:pt>
                <c:pt idx="1478">
                  <c:v>-0.31867833358325354</c:v>
                </c:pt>
                <c:pt idx="1479">
                  <c:v>-0.33338043795718642</c:v>
                </c:pt>
                <c:pt idx="1480">
                  <c:v>-0.35108285049995613</c:v>
                </c:pt>
                <c:pt idx="1481">
                  <c:v>-0.36278550824693184</c:v>
                </c:pt>
                <c:pt idx="1482">
                  <c:v>-0.36248836921431776</c:v>
                </c:pt>
                <c:pt idx="1483">
                  <c:v>-0.34419162983689655</c:v>
                </c:pt>
                <c:pt idx="1484">
                  <c:v>-0.32189499063880794</c:v>
                </c:pt>
                <c:pt idx="1485">
                  <c:v>-0.30759877393984447</c:v>
                </c:pt>
                <c:pt idx="1486">
                  <c:v>-0.31030304266038444</c:v>
                </c:pt>
                <c:pt idx="1487">
                  <c:v>-0.31600738097630121</c:v>
                </c:pt>
                <c:pt idx="1488">
                  <c:v>-0.29971193191661566</c:v>
                </c:pt>
                <c:pt idx="1489">
                  <c:v>-0.25541689191611111</c:v>
                </c:pt>
                <c:pt idx="1490">
                  <c:v>-0.22812209882802759</c:v>
                </c:pt>
                <c:pt idx="1491">
                  <c:v>-0.24082755453758836</c:v>
                </c:pt>
                <c:pt idx="1492">
                  <c:v>-0.26753347455306276</c:v>
                </c:pt>
                <c:pt idx="1493">
                  <c:v>-0.2792395765647272</c:v>
                </c:pt>
                <c:pt idx="1494">
                  <c:v>-0.2739460055089516</c:v>
                </c:pt>
                <c:pt idx="1495">
                  <c:v>-0.25365261640511427</c:v>
                </c:pt>
                <c:pt idx="1496">
                  <c:v>-0.24435967053785221</c:v>
                </c:pt>
                <c:pt idx="1497">
                  <c:v>-0.26106679595205579</c:v>
                </c:pt>
                <c:pt idx="1498">
                  <c:v>-0.28477441605699505</c:v>
                </c:pt>
                <c:pt idx="1499">
                  <c:v>-0.30748215699021303</c:v>
                </c:pt>
                <c:pt idx="1500">
                  <c:v>-0.32919025714816241</c:v>
                </c:pt>
                <c:pt idx="1501">
                  <c:v>-0.33889856010612923</c:v>
                </c:pt>
                <c:pt idx="1502">
                  <c:v>-0.32760724131806224</c:v>
                </c:pt>
                <c:pt idx="1503">
                  <c:v>-0.30931623972667893</c:v>
                </c:pt>
                <c:pt idx="1504">
                  <c:v>-0.29102552479227539</c:v>
                </c:pt>
                <c:pt idx="1505">
                  <c:v>-0.29273507741923904</c:v>
                </c:pt>
                <c:pt idx="1506">
                  <c:v>-0.32144486706786657</c:v>
                </c:pt>
                <c:pt idx="1507">
                  <c:v>-0.31615502341573831</c:v>
                </c:pt>
                <c:pt idx="1508">
                  <c:v>-0.26686531755889298</c:v>
                </c:pt>
                <c:pt idx="1509">
                  <c:v>-0.25057589061900298</c:v>
                </c:pt>
                <c:pt idx="1510">
                  <c:v>-0.27828689897653081</c:v>
                </c:pt>
                <c:pt idx="1511">
                  <c:v>-0.28699814043039507</c:v>
                </c:pt>
                <c:pt idx="1512">
                  <c:v>-0.25970965501279136</c:v>
                </c:pt>
                <c:pt idx="1513">
                  <c:v>-0.22442155904986011</c:v>
                </c:pt>
                <c:pt idx="1514">
                  <c:v>-0.22413359693475893</c:v>
                </c:pt>
                <c:pt idx="1515">
                  <c:v>-0.26784607000644589</c:v>
                </c:pt>
                <c:pt idx="1516">
                  <c:v>-0.29555879704467442</c:v>
                </c:pt>
                <c:pt idx="1517">
                  <c:v>-0.27127176467587877</c:v>
                </c:pt>
                <c:pt idx="1518">
                  <c:v>-0.24998503963513494</c:v>
                </c:pt>
                <c:pt idx="1519">
                  <c:v>-0.25769864478850052</c:v>
                </c:pt>
                <c:pt idx="1520">
                  <c:v>-0.25541230736299514</c:v>
                </c:pt>
                <c:pt idx="1521">
                  <c:v>-0.26512657856024796</c:v>
                </c:pt>
                <c:pt idx="1522">
                  <c:v>-0.28784090904172666</c:v>
                </c:pt>
                <c:pt idx="1523">
                  <c:v>-0.28755552385244404</c:v>
                </c:pt>
                <c:pt idx="1524">
                  <c:v>-0.27527057937286176</c:v>
                </c:pt>
                <c:pt idx="1525">
                  <c:v>-0.27198574560954086</c:v>
                </c:pt>
                <c:pt idx="1526">
                  <c:v>-0.26270139447333846</c:v>
                </c:pt>
                <c:pt idx="1527">
                  <c:v>-0.24341710060338412</c:v>
                </c:pt>
                <c:pt idx="1528">
                  <c:v>-0.24213321874439675</c:v>
                </c:pt>
                <c:pt idx="1529">
                  <c:v>-0.24384964397007639</c:v>
                </c:pt>
                <c:pt idx="1530">
                  <c:v>-0.24256633429662694</c:v>
                </c:pt>
                <c:pt idx="1531">
                  <c:v>-0.25128330114601383</c:v>
                </c:pt>
                <c:pt idx="1532">
                  <c:v>-0.2570005330520202</c:v>
                </c:pt>
                <c:pt idx="1533">
                  <c:v>-0.25571808149093261</c:v>
                </c:pt>
                <c:pt idx="1534">
                  <c:v>-0.25643600938313027</c:v>
                </c:pt>
                <c:pt idx="1535">
                  <c:v>-0.26315402678949479</c:v>
                </c:pt>
                <c:pt idx="1536">
                  <c:v>-0.27187266202347193</c:v>
                </c:pt>
                <c:pt idx="1537">
                  <c:v>-0.27259120934394138</c:v>
                </c:pt>
                <c:pt idx="1538">
                  <c:v>-0.2703102600068536</c:v>
                </c:pt>
                <c:pt idx="1539">
                  <c:v>-0.26602950309225493</c:v>
                </c:pt>
                <c:pt idx="1540">
                  <c:v>-0.2537491350349293</c:v>
                </c:pt>
                <c:pt idx="1541">
                  <c:v>-0.23946895935584159</c:v>
                </c:pt>
                <c:pt idx="1542">
                  <c:v>-0.23818908093704041</c:v>
                </c:pt>
                <c:pt idx="1543">
                  <c:v>-0.26190934526116033</c:v>
                </c:pt>
                <c:pt idx="1544">
                  <c:v>-0.2846302062550507</c:v>
                </c:pt>
                <c:pt idx="1545">
                  <c:v>-0.29135108215525224</c:v>
                </c:pt>
                <c:pt idx="1546">
                  <c:v>-0.28907241925921889</c:v>
                </c:pt>
                <c:pt idx="1547">
                  <c:v>-0.28279385514858479</c:v>
                </c:pt>
                <c:pt idx="1548">
                  <c:v>-0.27551564920063831</c:v>
                </c:pt>
                <c:pt idx="1549">
                  <c:v>-0.26723780139325315</c:v>
                </c:pt>
                <c:pt idx="1550">
                  <c:v>-0.25496029072346821</c:v>
                </c:pt>
                <c:pt idx="1551">
                  <c:v>-0.23068298174740523</c:v>
                </c:pt>
                <c:pt idx="1552">
                  <c:v>-0.20940597934711283</c:v>
                </c:pt>
                <c:pt idx="1553">
                  <c:v>-0.20812924344614384</c:v>
                </c:pt>
                <c:pt idx="1554">
                  <c:v>-0.21885263860061899</c:v>
                </c:pt>
                <c:pt idx="1555">
                  <c:v>-0.24257656914632331</c:v>
                </c:pt>
                <c:pt idx="1556">
                  <c:v>-0.2623005982782935</c:v>
                </c:pt>
                <c:pt idx="1557">
                  <c:v>-0.2530251074441302</c:v>
                </c:pt>
                <c:pt idx="1558">
                  <c:v>-0.23374967319031084</c:v>
                </c:pt>
                <c:pt idx="1559">
                  <c:v>-0.22447475325838182</c:v>
                </c:pt>
                <c:pt idx="1560">
                  <c:v>-0.21520011874438114</c:v>
                </c:pt>
                <c:pt idx="1561">
                  <c:v>-0.20592553120760337</c:v>
                </c:pt>
                <c:pt idx="1562">
                  <c:v>-0.21265149988800816</c:v>
                </c:pt>
                <c:pt idx="1563">
                  <c:v>-0.2203774430221363</c:v>
                </c:pt>
                <c:pt idx="1564">
                  <c:v>-0.20810392897775443</c:v>
                </c:pt>
                <c:pt idx="1565">
                  <c:v>-0.19883072122150594</c:v>
                </c:pt>
                <c:pt idx="1566">
                  <c:v>-0.20955754125836509</c:v>
                </c:pt>
                <c:pt idx="1567">
                  <c:v>-0.22328490595768508</c:v>
                </c:pt>
                <c:pt idx="1568">
                  <c:v>-0.2240123060352551</c:v>
                </c:pt>
                <c:pt idx="1569">
                  <c:v>-0.21874018778852902</c:v>
                </c:pt>
                <c:pt idx="1570">
                  <c:v>-0.20946840623688534</c:v>
                </c:pt>
                <c:pt idx="1571">
                  <c:v>-0.19519679541886681</c:v>
                </c:pt>
                <c:pt idx="1572">
                  <c:v>-0.18392549073410058</c:v>
                </c:pt>
                <c:pt idx="1573">
                  <c:v>-0.17165430524029421</c:v>
                </c:pt>
                <c:pt idx="1574">
                  <c:v>-0.16038357079398458</c:v>
                </c:pt>
                <c:pt idx="1575">
                  <c:v>-0.1631132988171374</c:v>
                </c:pt>
                <c:pt idx="1576">
                  <c:v>-0.17684299146963309</c:v>
                </c:pt>
                <c:pt idx="1577">
                  <c:v>-0.18057321711923893</c:v>
                </c:pt>
                <c:pt idx="1578">
                  <c:v>-0.18030354086834055</c:v>
                </c:pt>
                <c:pt idx="1579">
                  <c:v>-0.18103431555430899</c:v>
                </c:pt>
                <c:pt idx="1580">
                  <c:v>-0.17076521881309914</c:v>
                </c:pt>
                <c:pt idx="1581">
                  <c:v>-0.15549653100283467</c:v>
                </c:pt>
                <c:pt idx="1582">
                  <c:v>-0.15222797362848892</c:v>
                </c:pt>
                <c:pt idx="1583">
                  <c:v>-0.15195972214401032</c:v>
                </c:pt>
                <c:pt idx="1584">
                  <c:v>-0.14869197298418177</c:v>
                </c:pt>
                <c:pt idx="1585">
                  <c:v>-0.14542427027055466</c:v>
                </c:pt>
                <c:pt idx="1586">
                  <c:v>-0.13815690389799506</c:v>
                </c:pt>
                <c:pt idx="1587">
                  <c:v>-0.13888995776771676</c:v>
                </c:pt>
                <c:pt idx="1588">
                  <c:v>-0.14462317245817963</c:v>
                </c:pt>
                <c:pt idx="1589">
                  <c:v>-0.13935675394091057</c:v>
                </c:pt>
                <c:pt idx="1590">
                  <c:v>-0.12909050573687422</c:v>
                </c:pt>
                <c:pt idx="1591">
                  <c:v>-0.1288245327281192</c:v>
                </c:pt>
                <c:pt idx="1592">
                  <c:v>-0.12355896840692449</c:v>
                </c:pt>
                <c:pt idx="1593">
                  <c:v>-0.12029378223358572</c:v>
                </c:pt>
                <c:pt idx="1594">
                  <c:v>-0.13402860225299348</c:v>
                </c:pt>
                <c:pt idx="1595">
                  <c:v>-0.14176390337283137</c:v>
                </c:pt>
                <c:pt idx="1596">
                  <c:v>-0.13049943570830291</c:v>
                </c:pt>
                <c:pt idx="1597">
                  <c:v>-0.10823509624045578</c:v>
                </c:pt>
                <c:pt idx="1598">
                  <c:v>-8.897130074916608E-2</c:v>
                </c:pt>
                <c:pt idx="1599">
                  <c:v>-8.2707562838406232E-2</c:v>
                </c:pt>
                <c:pt idx="1600">
                  <c:v>-7.7444275399869186E-2</c:v>
                </c:pt>
                <c:pt idx="1601">
                  <c:v>-6.3181209529592858E-2</c:v>
                </c:pt>
                <c:pt idx="1602">
                  <c:v>-5.291837664954311E-2</c:v>
                </c:pt>
                <c:pt idx="1603">
                  <c:v>-5.1655891178511701E-2</c:v>
                </c:pt>
                <c:pt idx="1604">
                  <c:v>-6.4393867535291263E-2</c:v>
                </c:pt>
                <c:pt idx="1605">
                  <c:v>-8.413185937817548E-2</c:v>
                </c:pt>
                <c:pt idx="1606">
                  <c:v>-7.887027867234285E-2</c:v>
                </c:pt>
                <c:pt idx="1607">
                  <c:v>-6.4608919402015699E-2</c:v>
                </c:pt>
                <c:pt idx="1608">
                  <c:v>-7.6347867375756273E-2</c:v>
                </c:pt>
                <c:pt idx="1609">
                  <c:v>-9.8087090146511943E-2</c:v>
                </c:pt>
                <c:pt idx="1610">
                  <c:v>-0.10082654382313791</c:v>
                </c:pt>
                <c:pt idx="1611">
                  <c:v>-9.9566333287683606E-2</c:v>
                </c:pt>
                <c:pt idx="1612">
                  <c:v>-9.9306334540361724E-2</c:v>
                </c:pt>
                <c:pt idx="1613">
                  <c:v>-8.8046702054285622E-2</c:v>
                </c:pt>
                <c:pt idx="1614">
                  <c:v>-7.578742627058592E-2</c:v>
                </c:pt>
                <c:pt idx="1615">
                  <c:v>-6.9528476649559107E-2</c:v>
                </c:pt>
                <c:pt idx="1616">
                  <c:v>-8.1269460255260675E-2</c:v>
                </c:pt>
                <c:pt idx="1617">
                  <c:v>-8.9011017934705269E-2</c:v>
                </c:pt>
                <c:pt idx="1618">
                  <c:v>-5.475280443566425E-2</c:v>
                </c:pt>
                <c:pt idx="1619">
                  <c:v>-2.949493799162738E-2</c:v>
                </c:pt>
                <c:pt idx="1620">
                  <c:v>-6.1237277436669693E-2</c:v>
                </c:pt>
                <c:pt idx="1621">
                  <c:v>-8.6979858988289041E-2</c:v>
                </c:pt>
                <c:pt idx="1622">
                  <c:v>-6.3722699790497675E-2</c:v>
                </c:pt>
                <c:pt idx="1623">
                  <c:v>-1.8465988648684085E-2</c:v>
                </c:pt>
                <c:pt idx="1624">
                  <c:v>1.9790469008838189E-2</c:v>
                </c:pt>
                <c:pt idx="1625">
                  <c:v>5.0466693894980529E-3</c:v>
                </c:pt>
                <c:pt idx="1626">
                  <c:v>-6.1697221545248052E-2</c:v>
                </c:pt>
                <c:pt idx="1627">
                  <c:v>-9.9441590965046386E-2</c:v>
                </c:pt>
                <c:pt idx="1628">
                  <c:v>-7.7186301518669426E-2</c:v>
                </c:pt>
                <c:pt idx="1629">
                  <c:v>-3.8931263538605321E-2</c:v>
                </c:pt>
                <c:pt idx="1630">
                  <c:v>-4.6764579292423135E-3</c:v>
                </c:pt>
                <c:pt idx="1631">
                  <c:v>2.0578239309206901E-2</c:v>
                </c:pt>
                <c:pt idx="1632">
                  <c:v>2.2832412396866297E-2</c:v>
                </c:pt>
                <c:pt idx="1633">
                  <c:v>1.9086498138698969E-2</c:v>
                </c:pt>
                <c:pt idx="1634">
                  <c:v>1.7340155141425027E-2</c:v>
                </c:pt>
                <c:pt idx="1635">
                  <c:v>2.1593570347336673E-2</c:v>
                </c:pt>
                <c:pt idx="1636">
                  <c:v>4.6846610264155805E-2</c:v>
                </c:pt>
                <c:pt idx="1637">
                  <c:v>7.909933594916406E-2</c:v>
                </c:pt>
                <c:pt idx="1638">
                  <c:v>8.0351879031543255E-2</c:v>
                </c:pt>
                <c:pt idx="1639">
                  <c:v>5.1604167054171313E-2</c:v>
                </c:pt>
                <c:pt idx="1640">
                  <c:v>3.0856068432118716E-2</c:v>
                </c:pt>
                <c:pt idx="1641">
                  <c:v>1.9107987545421021E-2</c:v>
                </c:pt>
                <c:pt idx="1642">
                  <c:v>1.3593426748714056E-3</c:v>
                </c:pt>
                <c:pt idx="1643">
                  <c:v>-2.9389597221246982E-2</c:v>
                </c:pt>
                <c:pt idx="1644">
                  <c:v>-7.9138635663898796E-2</c:v>
                </c:pt>
                <c:pt idx="1645">
                  <c:v>-0.11688811213901523</c:v>
                </c:pt>
                <c:pt idx="1646">
                  <c:v>-0.12063795223787352</c:v>
                </c:pt>
                <c:pt idx="1647">
                  <c:v>-0.11838803386803515</c:v>
                </c:pt>
                <c:pt idx="1648">
                  <c:v>-0.11313813956962987</c:v>
                </c:pt>
                <c:pt idx="1649">
                  <c:v>-9.4888755694433599E-2</c:v>
                </c:pt>
                <c:pt idx="1650">
                  <c:v>-7.1639540804914886E-2</c:v>
                </c:pt>
                <c:pt idx="1651">
                  <c:v>-4.539082675760972E-2</c:v>
                </c:pt>
                <c:pt idx="1652">
                  <c:v>-1.8142230153317441E-2</c:v>
                </c:pt>
                <c:pt idx="1653">
                  <c:v>-2.8940008325828029E-3</c:v>
                </c:pt>
                <c:pt idx="1654">
                  <c:v>-1.8645953760462498E-2</c:v>
                </c:pt>
                <c:pt idx="1655">
                  <c:v>-6.6398254854161398E-2</c:v>
                </c:pt>
                <c:pt idx="1656">
                  <c:v>-0.10015066185827773</c:v>
                </c:pt>
                <c:pt idx="1657">
                  <c:v>-7.3903647773146272E-2</c:v>
                </c:pt>
                <c:pt idx="1658">
                  <c:v>-2.8656625113262162E-2</c:v>
                </c:pt>
                <c:pt idx="1659">
                  <c:v>-4.1410211837456308E-2</c:v>
                </c:pt>
                <c:pt idx="1660">
                  <c:v>-7.7163845255756564E-2</c:v>
                </c:pt>
                <c:pt idx="1661">
                  <c:v>-6.1917882020231151E-2</c:v>
                </c:pt>
                <c:pt idx="1662">
                  <c:v>-3.3672190501698444E-2</c:v>
                </c:pt>
                <c:pt idx="1663">
                  <c:v>-4.5426505556572322E-2</c:v>
                </c:pt>
                <c:pt idx="1664">
                  <c:v>-5.6181414626106291E-2</c:v>
                </c:pt>
                <c:pt idx="1665">
                  <c:v>-5.4936522867007183E-2</c:v>
                </c:pt>
                <c:pt idx="1666">
                  <c:v>-7.1692040065498397E-2</c:v>
                </c:pt>
                <c:pt idx="1667">
                  <c:v>-6.4447672467765116E-2</c:v>
                </c:pt>
                <c:pt idx="1668">
                  <c:v>-3.9203462013351079E-2</c:v>
                </c:pt>
                <c:pt idx="1669">
                  <c:v>-4.8959858814407682E-2</c:v>
                </c:pt>
                <c:pt idx="1670">
                  <c:v>-5.8716300180962112E-2</c:v>
                </c:pt>
                <c:pt idx="1671">
                  <c:v>-4.6473188541450446E-2</c:v>
                </c:pt>
                <c:pt idx="1672">
                  <c:v>-4.32301843656899E-2</c:v>
                </c:pt>
                <c:pt idx="1673">
                  <c:v>-3.5987514606041861E-2</c:v>
                </c:pt>
                <c:pt idx="1674">
                  <c:v>-1.9745303218041254E-2</c:v>
                </c:pt>
                <c:pt idx="1675">
                  <c:v>-3.0503086693844925E-2</c:v>
                </c:pt>
                <c:pt idx="1676">
                  <c:v>-3.3261494436375515E-2</c:v>
                </c:pt>
                <c:pt idx="1677">
                  <c:v>-2.5020028605513955E-2</c:v>
                </c:pt>
                <c:pt idx="1678">
                  <c:v>-4.177870253057446E-2</c:v>
                </c:pt>
                <c:pt idx="1679">
                  <c:v>-4.2537865234231496E-2</c:v>
                </c:pt>
                <c:pt idx="1680">
                  <c:v>-2.4297018876365668E-2</c:v>
                </c:pt>
                <c:pt idx="1681">
                  <c:v>-1.6056684141027563E-2</c:v>
                </c:pt>
                <c:pt idx="1682">
                  <c:v>-3.1816561552356445E-2</c:v>
                </c:pt>
                <c:pt idx="1683">
                  <c:v>-4.9576815120208562E-2</c:v>
                </c:pt>
                <c:pt idx="1684">
                  <c:v>-4.6337442915109349E-2</c:v>
                </c:pt>
                <c:pt idx="1685">
                  <c:v>-2.9098175978775398E-2</c:v>
                </c:pt>
                <c:pt idx="1686">
                  <c:v>-2.7859224097430916E-2</c:v>
                </c:pt>
                <c:pt idx="1687">
                  <c:v>-4.5620608229784705E-2</c:v>
                </c:pt>
                <c:pt idx="1688">
                  <c:v>-5.6382067046948148E-2</c:v>
                </c:pt>
                <c:pt idx="1689">
                  <c:v>-4.7144065919861429E-2</c:v>
                </c:pt>
                <c:pt idx="1690">
                  <c:v>-2.8906284391828886E-2</c:v>
                </c:pt>
                <c:pt idx="1691">
                  <c:v>-2.1668703367238005E-2</c:v>
                </c:pt>
                <c:pt idx="1692">
                  <c:v>-1.9431280862292941E-2</c:v>
                </c:pt>
                <c:pt idx="1693">
                  <c:v>-1.1194337289437809E-2</c:v>
                </c:pt>
                <c:pt idx="1694">
                  <c:v>-7.9577906105560165E-3</c:v>
                </c:pt>
                <c:pt idx="1695">
                  <c:v>-1.8721226908868061E-2</c:v>
                </c:pt>
                <c:pt idx="1696">
                  <c:v>-4.0485102018571001E-2</c:v>
                </c:pt>
                <c:pt idx="1697">
                  <c:v>-4.1249351067685909E-2</c:v>
                </c:pt>
                <c:pt idx="1698">
                  <c:v>-2.5013684117094474E-2</c:v>
                </c:pt>
                <c:pt idx="1699">
                  <c:v>-1.9778455911516425E-2</c:v>
                </c:pt>
                <c:pt idx="1700">
                  <c:v>-2.3543572968742585E-2</c:v>
                </c:pt>
                <c:pt idx="1701">
                  <c:v>-1.6308815921554792E-2</c:v>
                </c:pt>
                <c:pt idx="1702">
                  <c:v>-6.0743201695797914E-3</c:v>
                </c:pt>
                <c:pt idx="1703">
                  <c:v>-1.5840326016619402E-2</c:v>
                </c:pt>
                <c:pt idx="1704">
                  <c:v>-2.660630319762752E-2</c:v>
                </c:pt>
                <c:pt idx="1705">
                  <c:v>-1.4372799099536357E-2</c:v>
                </c:pt>
                <c:pt idx="1706">
                  <c:v>3.860464772680647E-3</c:v>
                </c:pt>
                <c:pt idx="1707">
                  <c:v>1.5093476997057615E-2</c:v>
                </c:pt>
                <c:pt idx="1708">
                  <c:v>1.9326237595720729E-2</c:v>
                </c:pt>
                <c:pt idx="1709">
                  <c:v>1.4558653130712378E-2</c:v>
                </c:pt>
                <c:pt idx="1710">
                  <c:v>-1.3208976922105908E-2</c:v>
                </c:pt>
                <c:pt idx="1711">
                  <c:v>-6.1977274336262239E-2</c:v>
                </c:pt>
                <c:pt idx="1712">
                  <c:v>-8.6745447539948631E-2</c:v>
                </c:pt>
                <c:pt idx="1713">
                  <c:v>-7.8514148824271268E-2</c:v>
                </c:pt>
                <c:pt idx="1714">
                  <c:v>-7.1283298058461703E-2</c:v>
                </c:pt>
                <c:pt idx="1715">
                  <c:v>-6.4052490862483574E-2</c:v>
                </c:pt>
                <c:pt idx="1716">
                  <c:v>-4.5822047648781797E-2</c:v>
                </c:pt>
                <c:pt idx="1717">
                  <c:v>-3.2591762401577865E-2</c:v>
                </c:pt>
                <c:pt idx="1718">
                  <c:v>-3.5361791501333735E-2</c:v>
                </c:pt>
                <c:pt idx="1719">
                  <c:v>-4.7132165443501371E-2</c:v>
                </c:pt>
                <c:pt idx="1720">
                  <c:v>-5.5902800282615503E-2</c:v>
                </c:pt>
                <c:pt idx="1721">
                  <c:v>-5.46737265141281E-2</c:v>
                </c:pt>
                <c:pt idx="1722">
                  <c:v>-4.6444965096748177E-2</c:v>
                </c:pt>
                <c:pt idx="1723">
                  <c:v>-2.6216401567431626E-2</c:v>
                </c:pt>
                <c:pt idx="1724">
                  <c:v>-1.9881713258059473E-3</c:v>
                </c:pt>
                <c:pt idx="1725">
                  <c:v>5.239817202989403E-3</c:v>
                </c:pt>
                <c:pt idx="1726">
                  <c:v>-5.5326018982504504E-3</c:v>
                </c:pt>
                <c:pt idx="1727">
                  <c:v>-1.1305188281472377E-2</c:v>
                </c:pt>
                <c:pt idx="1728">
                  <c:v>-7.0780659022113201E-3</c:v>
                </c:pt>
                <c:pt idx="1729">
                  <c:v>-9.8511946840200808E-3</c:v>
                </c:pt>
                <c:pt idx="1730">
                  <c:v>-1.6624792042516618E-2</c:v>
                </c:pt>
                <c:pt idx="1731">
                  <c:v>-1.3398442153573574E-2</c:v>
                </c:pt>
                <c:pt idx="1732">
                  <c:v>-1.1172539816231779E-2</c:v>
                </c:pt>
                <c:pt idx="1733">
                  <c:v>-4.9467321488682213E-3</c:v>
                </c:pt>
                <c:pt idx="1734">
                  <c:v>9.2786909536510774E-3</c:v>
                </c:pt>
                <c:pt idx="1735">
                  <c:v>1.8503718069359725E-2</c:v>
                </c:pt>
                <c:pt idx="1736">
                  <c:v>1.3728524696458112E-2</c:v>
                </c:pt>
                <c:pt idx="1737">
                  <c:v>-3.0467956828448364E-3</c:v>
                </c:pt>
                <c:pt idx="1738">
                  <c:v>-9.822645496984455E-3</c:v>
                </c:pt>
                <c:pt idx="1739">
                  <c:v>2.4015150558277425E-3</c:v>
                </c:pt>
                <c:pt idx="1740">
                  <c:v>1.6251443107062077E-3</c:v>
                </c:pt>
                <c:pt idx="1741">
                  <c:v>-1.9151488774065653E-2</c:v>
                </c:pt>
                <c:pt idx="1742">
                  <c:v>-2.892824684726087E-2</c:v>
                </c:pt>
                <c:pt idx="1743">
                  <c:v>-1.0705408359653662E-2</c:v>
                </c:pt>
                <c:pt idx="1744">
                  <c:v>2.4517108726873113E-2</c:v>
                </c:pt>
                <c:pt idx="1745">
                  <c:v>5.073951996484112E-2</c:v>
                </c:pt>
                <c:pt idx="1746">
                  <c:v>5.796159649453983E-2</c:v>
                </c:pt>
                <c:pt idx="1747">
                  <c:v>4.2183389836508524E-2</c:v>
                </c:pt>
                <c:pt idx="1748">
                  <c:v>2.1404787479303761E-2</c:v>
                </c:pt>
                <c:pt idx="1749">
                  <c:v>2.6625926774153291E-2</c:v>
                </c:pt>
                <c:pt idx="1750">
                  <c:v>4.8846983219256734E-2</c:v>
                </c:pt>
                <c:pt idx="1751">
                  <c:v>6.4067550571481474E-2</c:v>
                </c:pt>
                <c:pt idx="1752">
                  <c:v>6.8287918769945638E-2</c:v>
                </c:pt>
                <c:pt idx="1753">
                  <c:v>4.5507816993269515E-2</c:v>
                </c:pt>
                <c:pt idx="1754">
                  <c:v>6.7276400847455318E-3</c:v>
                </c:pt>
                <c:pt idx="1755">
                  <c:v>-9.0528160198038773E-3</c:v>
                </c:pt>
                <c:pt idx="1756">
                  <c:v>9.1663666857562803E-3</c:v>
                </c:pt>
                <c:pt idx="1757">
                  <c:v>4.1385445715616816E-2</c:v>
                </c:pt>
                <c:pt idx="1758">
                  <c:v>5.8604138804306274E-2</c:v>
                </c:pt>
                <c:pt idx="1759">
                  <c:v>4.8822362050610697E-2</c:v>
                </c:pt>
                <c:pt idx="1760">
                  <c:v>4.9040533186006881E-2</c:v>
                </c:pt>
                <c:pt idx="1761">
                  <c:v>6.7258310817214922E-2</c:v>
                </c:pt>
                <c:pt idx="1762">
                  <c:v>7.4475889515921573E-2</c:v>
                </c:pt>
                <c:pt idx="1763">
                  <c:v>5.7693019441581866E-2</c:v>
                </c:pt>
                <c:pt idx="1764">
                  <c:v>3.7910085900745745E-2</c:v>
                </c:pt>
                <c:pt idx="1765">
                  <c:v>4.2126800905895122E-2</c:v>
                </c:pt>
                <c:pt idx="1766">
                  <c:v>4.6343235051055552E-2</c:v>
                </c:pt>
                <c:pt idx="1767">
                  <c:v>4.1559325415848086E-2</c:v>
                </c:pt>
                <c:pt idx="1768">
                  <c:v>4.5775197907408686E-2</c:v>
                </c:pt>
                <c:pt idx="1769">
                  <c:v>5.3990738106944734E-2</c:v>
                </c:pt>
                <c:pt idx="1770">
                  <c:v>6.7206111975913529E-2</c:v>
                </c:pt>
                <c:pt idx="1771">
                  <c:v>7.6421018175357167E-2</c:v>
                </c:pt>
                <c:pt idx="1772">
                  <c:v>7.7635746644393364E-2</c:v>
                </c:pt>
                <c:pt idx="1773">
                  <c:v>7.8850194408322014E-2</c:v>
                </c:pt>
                <c:pt idx="1774">
                  <c:v>8.4064309990856068E-2</c:v>
                </c:pt>
                <c:pt idx="1775">
                  <c:v>9.7278280334287523E-2</c:v>
                </c:pt>
                <c:pt idx="1776">
                  <c:v>8.6491802192309397E-2</c:v>
                </c:pt>
                <c:pt idx="1777">
                  <c:v>7.6705209373058442E-2</c:v>
                </c:pt>
                <c:pt idx="1778">
                  <c:v>8.991833786667823E-2</c:v>
                </c:pt>
                <c:pt idx="1779">
                  <c:v>0.10413111330869824</c:v>
                </c:pt>
                <c:pt idx="1780">
                  <c:v>0.12334348422283081</c:v>
                </c:pt>
                <c:pt idx="1781">
                  <c:v>0.11955581112009366</c:v>
                </c:pt>
                <c:pt idx="1782">
                  <c:v>0.10176768012795948</c:v>
                </c:pt>
                <c:pt idx="1783">
                  <c:v>0.11997928200341763</c:v>
                </c:pt>
                <c:pt idx="1784">
                  <c:v>0.13519058243631821</c:v>
                </c:pt>
                <c:pt idx="1785">
                  <c:v>0.12640167300152169</c:v>
                </c:pt>
                <c:pt idx="1786">
                  <c:v>0.12661254609175976</c:v>
                </c:pt>
                <c:pt idx="1787">
                  <c:v>0.11382312734256118</c:v>
                </c:pt>
                <c:pt idx="1788">
                  <c:v>9.3033292798390968E-2</c:v>
                </c:pt>
                <c:pt idx="1789">
                  <c:v>0.10224314929289839</c:v>
                </c:pt>
                <c:pt idx="1790">
                  <c:v>0.10045304589300956</c:v>
                </c:pt>
                <c:pt idx="1791">
                  <c:v>7.3662328400268762E-2</c:v>
                </c:pt>
                <c:pt idx="1792">
                  <c:v>7.6871540431162511E-2</c:v>
                </c:pt>
                <c:pt idx="1793">
                  <c:v>9.1080390183475982E-2</c:v>
                </c:pt>
                <c:pt idx="1794">
                  <c:v>0.10028884525440848</c:v>
                </c:pt>
                <c:pt idx="1795">
                  <c:v>0.12149710403034332</c:v>
                </c:pt>
                <c:pt idx="1796">
                  <c:v>0.11570513220113127</c:v>
                </c:pt>
                <c:pt idx="1797">
                  <c:v>8.7912805811237033E-2</c:v>
                </c:pt>
                <c:pt idx="1798">
                  <c:v>8.1120346135228311E-2</c:v>
                </c:pt>
                <c:pt idx="1799">
                  <c:v>7.7327388891641549E-2</c:v>
                </c:pt>
                <c:pt idx="1800">
                  <c:v>7.9534193502017028E-2</c:v>
                </c:pt>
                <c:pt idx="1801">
                  <c:v>8.9740853448563959E-2</c:v>
                </c:pt>
                <c:pt idx="1802">
                  <c:v>6.9947261941884234E-2</c:v>
                </c:pt>
                <c:pt idx="1803">
                  <c:v>7.215322636189217E-2</c:v>
                </c:pt>
                <c:pt idx="1804">
                  <c:v>9.4359130107788861E-2</c:v>
                </c:pt>
                <c:pt idx="1805">
                  <c:v>9.5564606990763051E-2</c:v>
                </c:pt>
                <c:pt idx="1806">
                  <c:v>0.10576962842271052</c:v>
                </c:pt>
                <c:pt idx="1807">
                  <c:v>0.10997456635874092</c:v>
                </c:pt>
                <c:pt idx="1808">
                  <c:v>9.8179191939144234E-2</c:v>
                </c:pt>
                <c:pt idx="1809">
                  <c:v>9.7383694013561256E-2</c:v>
                </c:pt>
                <c:pt idx="1810">
                  <c:v>0.11858775216954717</c:v>
                </c:pt>
                <c:pt idx="1811">
                  <c:v>0.13079146751870563</c:v>
                </c:pt>
                <c:pt idx="1812">
                  <c:v>0.10799505561355802</c:v>
                </c:pt>
                <c:pt idx="1813">
                  <c:v>8.3198270428256921E-2</c:v>
                </c:pt>
                <c:pt idx="1814">
                  <c:v>7.7401258850772467E-2</c:v>
                </c:pt>
                <c:pt idx="1815">
                  <c:v>9.4603969404817731E-2</c:v>
                </c:pt>
                <c:pt idx="1816">
                  <c:v>9.7806222821747432E-2</c:v>
                </c:pt>
                <c:pt idx="1817">
                  <c:v>8.9008351002349065E-2</c:v>
                </c:pt>
                <c:pt idx="1818">
                  <c:v>9.5210304377684379E-2</c:v>
                </c:pt>
                <c:pt idx="1819">
                  <c:v>0.11441175109121712</c:v>
                </c:pt>
                <c:pt idx="1820">
                  <c:v>0.12261300015555206</c:v>
                </c:pt>
                <c:pt idx="1821">
                  <c:v>0.1138140096311446</c:v>
                </c:pt>
                <c:pt idx="1822">
                  <c:v>9.3014893981039029E-2</c:v>
                </c:pt>
                <c:pt idx="1823">
                  <c:v>7.6215208815129609E-2</c:v>
                </c:pt>
                <c:pt idx="1824">
                  <c:v>8.5415266960718453E-2</c:v>
                </c:pt>
                <c:pt idx="1825">
                  <c:v>9.5615211491078406E-2</c:v>
                </c:pt>
                <c:pt idx="1826">
                  <c:v>0.11581486695226138</c:v>
                </c:pt>
                <c:pt idx="1827">
                  <c:v>0.12101413799896168</c:v>
                </c:pt>
                <c:pt idx="1828">
                  <c:v>0.10821324209104966</c:v>
                </c:pt>
                <c:pt idx="1829">
                  <c:v>0.12841205908768674</c:v>
                </c:pt>
                <c:pt idx="1830">
                  <c:v>0.13361049173621894</c:v>
                </c:pt>
                <c:pt idx="1831">
                  <c:v>0.10680858011309369</c:v>
                </c:pt>
                <c:pt idx="1832">
                  <c:v>9.5006493994464744E-2</c:v>
                </c:pt>
                <c:pt idx="1833">
                  <c:v>8.1204273456779483E-2</c:v>
                </c:pt>
                <c:pt idx="1834">
                  <c:v>7.6401598087593572E-2</c:v>
                </c:pt>
                <c:pt idx="1835">
                  <c:v>8.6598748289282254E-2</c:v>
                </c:pt>
                <c:pt idx="1836">
                  <c:v>7.8795493294786245E-2</c:v>
                </c:pt>
                <c:pt idx="1837">
                  <c:v>9.1992105877086283E-2</c:v>
                </c:pt>
                <c:pt idx="1838">
                  <c:v>0.12918836862056415</c:v>
                </c:pt>
                <c:pt idx="1839">
                  <c:v>0.13438428726939194</c:v>
                </c:pt>
                <c:pt idx="1840">
                  <c:v>0.11757985230895186</c:v>
                </c:pt>
                <c:pt idx="1841">
                  <c:v>0.10077537656654589</c:v>
                </c:pt>
                <c:pt idx="1842">
                  <c:v>9.7970560610564528E-2</c:v>
                </c:pt>
                <c:pt idx="1843">
                  <c:v>0.10616538348229915</c:v>
                </c:pt>
                <c:pt idx="1844">
                  <c:v>0.10735995773744426</c:v>
                </c:pt>
                <c:pt idx="1845">
                  <c:v>0.10455430437896121</c:v>
                </c:pt>
                <c:pt idx="1846">
                  <c:v>0.10274829945131497</c:v>
                </c:pt>
                <c:pt idx="1847">
                  <c:v>9.7941994475043967E-2</c:v>
                </c:pt>
                <c:pt idx="1848">
                  <c:v>7.813554396751371E-2</c:v>
                </c:pt>
                <c:pt idx="1849">
                  <c:v>6.3328690458784684E-2</c:v>
                </c:pt>
                <c:pt idx="1850">
                  <c:v>7.3521414897496709E-2</c:v>
                </c:pt>
                <c:pt idx="1851">
                  <c:v>9.2714161718006657E-2</c:v>
                </c:pt>
                <c:pt idx="1852">
                  <c:v>9.9906545658016849E-2</c:v>
                </c:pt>
                <c:pt idx="1853">
                  <c:v>8.8098597257231348E-2</c:v>
                </c:pt>
                <c:pt idx="1854">
                  <c:v>7.7290297464289989E-2</c:v>
                </c:pt>
                <c:pt idx="1855">
                  <c:v>8.1481823684741023E-2</c:v>
                </c:pt>
                <c:pt idx="1856">
                  <c:v>8.7673164496618883E-2</c:v>
                </c:pt>
                <c:pt idx="1857">
                  <c:v>9.3863988043387345E-2</c:v>
                </c:pt>
                <c:pt idx="1858">
                  <c:v>0.11205461668909149</c:v>
                </c:pt>
                <c:pt idx="1859">
                  <c:v>0.12924503901176501</c:v>
                </c:pt>
                <c:pt idx="1860">
                  <c:v>0.13343517111019421</c:v>
                </c:pt>
                <c:pt idx="1861">
                  <c:v>0.13862495197134889</c:v>
                </c:pt>
                <c:pt idx="1862">
                  <c:v>0.14081467153434685</c:v>
                </c:pt>
                <c:pt idx="1863">
                  <c:v>0.13300388350173403</c:v>
                </c:pt>
                <c:pt idx="1864">
                  <c:v>0.1241928892567204</c:v>
                </c:pt>
                <c:pt idx="1865">
                  <c:v>0.11738147138368797</c:v>
                </c:pt>
                <c:pt idx="1866">
                  <c:v>0.12556987976743308</c:v>
                </c:pt>
                <c:pt idx="1867">
                  <c:v>0.13175815448440317</c:v>
                </c:pt>
                <c:pt idx="1868">
                  <c:v>0.11694600373238334</c:v>
                </c:pt>
                <c:pt idx="1869">
                  <c:v>9.5133604916922604E-2</c:v>
                </c:pt>
                <c:pt idx="1870">
                  <c:v>7.6320948523403237E-2</c:v>
                </c:pt>
                <c:pt idx="1871">
                  <c:v>6.7508004056373291E-2</c:v>
                </c:pt>
                <c:pt idx="1872">
                  <c:v>7.0694864998041673E-2</c:v>
                </c:pt>
                <c:pt idx="1873">
                  <c:v>8.288127197112044E-2</c:v>
                </c:pt>
                <c:pt idx="1874">
                  <c:v>9.806742145464431E-2</c:v>
                </c:pt>
                <c:pt idx="1875">
                  <c:v>0.10025328104581258</c:v>
                </c:pt>
                <c:pt idx="1876">
                  <c:v>8.6439068204495595E-2</c:v>
                </c:pt>
                <c:pt idx="1877">
                  <c:v>8.1624401483092274E-2</c:v>
                </c:pt>
                <c:pt idx="1878">
                  <c:v>0.10580950024882146</c:v>
                </c:pt>
                <c:pt idx="1879">
                  <c:v>0.14299433209888243</c:v>
                </c:pt>
                <c:pt idx="1880">
                  <c:v>0.18217897907139241</c:v>
                </c:pt>
                <c:pt idx="1881">
                  <c:v>0.23836306925549353</c:v>
                </c:pt>
                <c:pt idx="1882">
                  <c:v>0.30754713100888326</c:v>
                </c:pt>
                <c:pt idx="1883">
                  <c:v>0.38073086299260356</c:v>
                </c:pt>
                <c:pt idx="1884">
                  <c:v>0.43891421182301871</c:v>
                </c:pt>
                <c:pt idx="1885">
                  <c:v>0.47609737397916335</c:v>
                </c:pt>
                <c:pt idx="1886">
                  <c:v>0.54628025030103489</c:v>
                </c:pt>
                <c:pt idx="1887">
                  <c:v>0.62746300484274142</c:v>
                </c:pt>
                <c:pt idx="1888">
                  <c:v>0.64864530002570175</c:v>
                </c:pt>
                <c:pt idx="1889">
                  <c:v>0.62582716829696716</c:v>
                </c:pt>
                <c:pt idx="1890">
                  <c:v>0.58000899496308822</c:v>
                </c:pt>
                <c:pt idx="1891">
                  <c:v>0.47619045579692326</c:v>
                </c:pt>
                <c:pt idx="1892">
                  <c:v>0.34437176062894764</c:v>
                </c:pt>
                <c:pt idx="1893">
                  <c:v>0.2545526043055058</c:v>
                </c:pt>
                <c:pt idx="1894">
                  <c:v>0.23573326913632175</c:v>
                </c:pt>
                <c:pt idx="1895">
                  <c:v>0.24991364833199795</c:v>
                </c:pt>
                <c:pt idx="1896">
                  <c:v>0.25409375908079751</c:v>
                </c:pt>
                <c:pt idx="1897">
                  <c:v>0.25927351938885573</c:v>
                </c:pt>
                <c:pt idx="1898">
                  <c:v>0.26145298077671125</c:v>
                </c:pt>
                <c:pt idx="1899">
                  <c:v>0.25163231874256453</c:v>
                </c:pt>
                <c:pt idx="1900">
                  <c:v>0.25681124529889748</c:v>
                </c:pt>
                <c:pt idx="1901">
                  <c:v>0.27599007136566361</c:v>
                </c:pt>
                <c:pt idx="1902">
                  <c:v>0.28616831822048161</c:v>
                </c:pt>
                <c:pt idx="1903">
                  <c:v>0.29234657716355411</c:v>
                </c:pt>
                <c:pt idx="1904">
                  <c:v>0.31052440380477497</c:v>
                </c:pt>
                <c:pt idx="1905">
                  <c:v>0.3167021071567489</c:v>
                </c:pt>
                <c:pt idx="1906">
                  <c:v>0.30287931340127</c:v>
                </c:pt>
                <c:pt idx="1907">
                  <c:v>0.31005638877140124</c:v>
                </c:pt>
                <c:pt idx="1908">
                  <c:v>0.33923302239144165</c:v>
                </c:pt>
                <c:pt idx="1909">
                  <c:v>0.34840963580756501</c:v>
                </c:pt>
                <c:pt idx="1910">
                  <c:v>0.31558567781814256</c:v>
                </c:pt>
                <c:pt idx="1911">
                  <c:v>0.25976167868821959</c:v>
                </c:pt>
                <c:pt idx="1912">
                  <c:v>0.20193730846860891</c:v>
                </c:pt>
                <c:pt idx="1913">
                  <c:v>0.15611274456485921</c:v>
                </c:pt>
                <c:pt idx="1914">
                  <c:v>0.1162877066188477</c:v>
                </c:pt>
                <c:pt idx="1915">
                  <c:v>8.5462692470692977E-2</c:v>
                </c:pt>
                <c:pt idx="1916">
                  <c:v>8.6637227212711498E-2</c:v>
                </c:pt>
                <c:pt idx="1917">
                  <c:v>0.10881139288302055</c:v>
                </c:pt>
                <c:pt idx="1918">
                  <c:v>0.1139853211108019</c:v>
                </c:pt>
                <c:pt idx="1919">
                  <c:v>9.6158969956511034E-2</c:v>
                </c:pt>
                <c:pt idx="1920">
                  <c:v>8.2332528269788763E-2</c:v>
                </c:pt>
                <c:pt idx="1921">
                  <c:v>8.2505748117438826E-2</c:v>
                </c:pt>
                <c:pt idx="1922">
                  <c:v>9.9678412083842899E-2</c:v>
                </c:pt>
                <c:pt idx="1923">
                  <c:v>0.12385100656502875</c:v>
                </c:pt>
                <c:pt idx="1924">
                  <c:v>0.13702340569811164</c:v>
                </c:pt>
                <c:pt idx="1925">
                  <c:v>0.14119546454672191</c:v>
                </c:pt>
                <c:pt idx="1926">
                  <c:v>0.13836727659306833</c:v>
                </c:pt>
                <c:pt idx="1927">
                  <c:v>0.13353871788161575</c:v>
                </c:pt>
                <c:pt idx="1928">
                  <c:v>0.13370999633549119</c:v>
                </c:pt>
                <c:pt idx="1929">
                  <c:v>0.13088073813648834</c:v>
                </c:pt>
                <c:pt idx="1930">
                  <c:v>0.11605159561996566</c:v>
                </c:pt>
                <c:pt idx="1931">
                  <c:v>9.9221844015569161E-2</c:v>
                </c:pt>
                <c:pt idx="1932">
                  <c:v>9.739192012826052E-2</c:v>
                </c:pt>
                <c:pt idx="1933">
                  <c:v>9.7561812536074474E-2</c:v>
                </c:pt>
                <c:pt idx="1934">
                  <c:v>9.1731385839383922E-2</c:v>
                </c:pt>
                <c:pt idx="1935">
                  <c:v>8.9900630523571695E-2</c:v>
                </c:pt>
                <c:pt idx="1936">
                  <c:v>0.10206953707402051</c:v>
                </c:pt>
                <c:pt idx="1937">
                  <c:v>0.11923828098893058</c:v>
                </c:pt>
                <c:pt idx="1938">
                  <c:v>0.13140663340859224</c:v>
                </c:pt>
                <c:pt idx="1939">
                  <c:v>0.13157486329128773</c:v>
                </c:pt>
                <c:pt idx="1940">
                  <c:v>0.13174281616390426</c:v>
                </c:pt>
                <c:pt idx="1941">
                  <c:v>0.13191025362998859</c:v>
                </c:pt>
                <c:pt idx="1942">
                  <c:v>0.11407776508239409</c:v>
                </c:pt>
                <c:pt idx="1943">
                  <c:v>8.9244791690097441E-2</c:v>
                </c:pt>
                <c:pt idx="1944">
                  <c:v>8.0411573801152172E-2</c:v>
                </c:pt>
                <c:pt idx="1945">
                  <c:v>7.9577976015931307E-2</c:v>
                </c:pt>
                <c:pt idx="1946">
                  <c:v>8.0744194813470435E-2</c:v>
                </c:pt>
                <c:pt idx="1947">
                  <c:v>8.8910106238233366E-2</c:v>
                </c:pt>
                <c:pt idx="1948">
                  <c:v>0.1040759487309256</c:v>
                </c:pt>
                <c:pt idx="1949">
                  <c:v>0.10324124356916622</c:v>
                </c:pt>
                <c:pt idx="1950">
                  <c:v>7.2406290228816533E-2</c:v>
                </c:pt>
                <c:pt idx="1951">
                  <c:v>4.2571226061103952E-2</c:v>
                </c:pt>
                <c:pt idx="1952">
                  <c:v>4.6735805040180815E-2</c:v>
                </c:pt>
                <c:pt idx="1953">
                  <c:v>7.3900109204164746E-2</c:v>
                </c:pt>
                <c:pt idx="1954">
                  <c:v>9.7063949747666037E-2</c:v>
                </c:pt>
                <c:pt idx="1955">
                  <c:v>0.10822766810821632</c:v>
                </c:pt>
                <c:pt idx="1956">
                  <c:v>0.10939111934944544</c:v>
                </c:pt>
                <c:pt idx="1957">
                  <c:v>0.10655434545514929</c:v>
                </c:pt>
                <c:pt idx="1958">
                  <c:v>0.10571714999054453</c:v>
                </c:pt>
                <c:pt idx="1959">
                  <c:v>0.10287982289474931</c:v>
                </c:pt>
                <c:pt idx="1960">
                  <c:v>9.5042343209054636E-2</c:v>
                </c:pt>
                <c:pt idx="1961">
                  <c:v>9.0204369540181559E-2</c:v>
                </c:pt>
                <c:pt idx="1962">
                  <c:v>8.4366191827247222E-2</c:v>
                </c:pt>
                <c:pt idx="1963">
                  <c:v>8.0527592654633967E-2</c:v>
                </c:pt>
                <c:pt idx="1964">
                  <c:v>9.2688749427890446E-2</c:v>
                </c:pt>
                <c:pt idx="1965">
                  <c:v>9.8849826201125049E-2</c:v>
                </c:pt>
                <c:pt idx="1966">
                  <c:v>8.6010573133792886E-2</c:v>
                </c:pt>
                <c:pt idx="1967">
                  <c:v>7.2170877714450396E-2</c:v>
                </c:pt>
                <c:pt idx="1968">
                  <c:v>6.7330968847060038E-2</c:v>
                </c:pt>
                <c:pt idx="1969">
                  <c:v>7.5490795055333598E-2</c:v>
                </c:pt>
                <c:pt idx="1970">
                  <c:v>7.9650396415718805E-2</c:v>
                </c:pt>
                <c:pt idx="1971">
                  <c:v>8.3809721451928457E-2</c:v>
                </c:pt>
                <c:pt idx="1972">
                  <c:v>0.10896891705193326</c:v>
                </c:pt>
                <c:pt idx="1973">
                  <c:v>0.13412759795343523</c:v>
                </c:pt>
                <c:pt idx="1974">
                  <c:v>0.13828609414987389</c:v>
                </c:pt>
                <c:pt idx="1975">
                  <c:v>0.13544434462821875</c:v>
                </c:pt>
                <c:pt idx="1976">
                  <c:v>0.13560210145527404</c:v>
                </c:pt>
                <c:pt idx="1977">
                  <c:v>0.12775968508773503</c:v>
                </c:pt>
                <c:pt idx="1978">
                  <c:v>0.10291727102380224</c:v>
                </c:pt>
                <c:pt idx="1979">
                  <c:v>8.5074311876544101E-2</c:v>
                </c:pt>
                <c:pt idx="1980">
                  <c:v>9.9231141454097227E-2</c:v>
                </c:pt>
                <c:pt idx="1981">
                  <c:v>0.12738763389357771</c:v>
                </c:pt>
                <c:pt idx="1982">
                  <c:v>0.14654378730976297</c:v>
                </c:pt>
                <c:pt idx="1983">
                  <c:v>0.1526998916417715</c:v>
                </c:pt>
                <c:pt idx="1984">
                  <c:v>0.14485554255381808</c:v>
                </c:pt>
                <c:pt idx="1985">
                  <c:v>0.139011010911535</c:v>
                </c:pt>
                <c:pt idx="1986">
                  <c:v>0.15116609074339593</c:v>
                </c:pt>
                <c:pt idx="1987">
                  <c:v>0.17332112348693188</c:v>
                </c:pt>
                <c:pt idx="1988">
                  <c:v>0.18047577537825812</c:v>
                </c:pt>
                <c:pt idx="1989">
                  <c:v>0.17662999494108753</c:v>
                </c:pt>
                <c:pt idx="1990">
                  <c:v>0.17078408355862995</c:v>
                </c:pt>
                <c:pt idx="1991">
                  <c:v>0.15993778185359778</c:v>
                </c:pt>
                <c:pt idx="1992">
                  <c:v>0.13409133780343815</c:v>
                </c:pt>
                <c:pt idx="1993">
                  <c:v>0.10224457595420328</c:v>
                </c:pt>
                <c:pt idx="1994">
                  <c:v>8.8397664174698798E-2</c:v>
                </c:pt>
                <c:pt idx="1995">
                  <c:v>8.9550343087636569E-2</c:v>
                </c:pt>
                <c:pt idx="1996">
                  <c:v>9.2702601271050622E-2</c:v>
                </c:pt>
                <c:pt idx="1997">
                  <c:v>9.1854873622555275E-2</c:v>
                </c:pt>
                <c:pt idx="1998">
                  <c:v>9.0006704307953656E-2</c:v>
                </c:pt>
                <c:pt idx="1999">
                  <c:v>9.215820779028866E-2</c:v>
                </c:pt>
                <c:pt idx="2000">
                  <c:v>0.10430942605335664</c:v>
                </c:pt>
                <c:pt idx="2001">
                  <c:v>0.10646061661134891</c:v>
                </c:pt>
                <c:pt idx="2002">
                  <c:v>8.561129120514141E-2</c:v>
                </c:pt>
                <c:pt idx="2003">
                  <c:v>6.3761762662035856E-2</c:v>
                </c:pt>
                <c:pt idx="2004">
                  <c:v>6.0912011930671833E-2</c:v>
                </c:pt>
                <c:pt idx="2005">
                  <c:v>7.4061779633761149E-2</c:v>
                </c:pt>
                <c:pt idx="2006">
                  <c:v>8.3211561704074802E-2</c:v>
                </c:pt>
                <c:pt idx="2007">
                  <c:v>8.5360860345744541E-2</c:v>
                </c:pt>
                <c:pt idx="2008">
                  <c:v>7.8510058957971959E-2</c:v>
                </c:pt>
                <c:pt idx="2009">
                  <c:v>6.665886764589081E-2</c:v>
                </c:pt>
                <c:pt idx="2010">
                  <c:v>6.0807442834214916E-2</c:v>
                </c:pt>
                <c:pt idx="2011">
                  <c:v>6.7955515608912914E-2</c:v>
                </c:pt>
                <c:pt idx="2012">
                  <c:v>8.510354184843405E-2</c:v>
                </c:pt>
                <c:pt idx="2013">
                  <c:v>9.8251344191481849E-2</c:v>
                </c:pt>
                <c:pt idx="2014">
                  <c:v>9.939878723842821E-2</c:v>
                </c:pt>
                <c:pt idx="2015">
                  <c:v>9.4545912973069676E-2</c:v>
                </c:pt>
                <c:pt idx="2016">
                  <c:v>9.769289880095483E-2</c:v>
                </c:pt>
                <c:pt idx="2017">
                  <c:v>0.12183951776972235</c:v>
                </c:pt>
                <c:pt idx="2018">
                  <c:v>0.13798572603247966</c:v>
                </c:pt>
                <c:pt idx="2019">
                  <c:v>0.13413191652517092</c:v>
                </c:pt>
                <c:pt idx="2020">
                  <c:v>0.13027759335927763</c:v>
                </c:pt>
                <c:pt idx="2021">
                  <c:v>0.14642321432059804</c:v>
                </c:pt>
                <c:pt idx="2022">
                  <c:v>0.18056844755259496</c:v>
                </c:pt>
                <c:pt idx="2023">
                  <c:v>0.19371325874511938</c:v>
                </c:pt>
                <c:pt idx="2024">
                  <c:v>0.18285810377662051</c:v>
                </c:pt>
                <c:pt idx="2025">
                  <c:v>0.15500247531448791</c:v>
                </c:pt>
                <c:pt idx="2026">
                  <c:v>9.7146600355334845E-2</c:v>
                </c:pt>
                <c:pt idx="2027">
                  <c:v>6.7290566659324327E-2</c:v>
                </c:pt>
                <c:pt idx="2028">
                  <c:v>9.6434034740526128E-2</c:v>
                </c:pt>
                <c:pt idx="2029">
                  <c:v>0.11257745475534248</c:v>
                </c:pt>
                <c:pt idx="2030">
                  <c:v>6.9720346074044412E-2</c:v>
                </c:pt>
                <c:pt idx="2031">
                  <c:v>1.3863189370613239E-2</c:v>
                </c:pt>
                <c:pt idx="2032">
                  <c:v>-1.2994436856872946E-2</c:v>
                </c:pt>
                <c:pt idx="2033">
                  <c:v>-2.1852212151717915E-2</c:v>
                </c:pt>
                <c:pt idx="2034">
                  <c:v>-2.7101460285389035E-3</c:v>
                </c:pt>
                <c:pt idx="2035">
                  <c:v>3.643138769445798E-2</c:v>
                </c:pt>
                <c:pt idx="2036">
                  <c:v>5.3572810563446961E-2</c:v>
                </c:pt>
                <c:pt idx="2037">
                  <c:v>4.4713935680387007E-2</c:v>
                </c:pt>
                <c:pt idx="2038">
                  <c:v>5.08548908597629E-2</c:v>
                </c:pt>
                <c:pt idx="2039">
                  <c:v>7.8995407187543346E-2</c:v>
                </c:pt>
                <c:pt idx="2040">
                  <c:v>0.1091357421779197</c:v>
                </c:pt>
                <c:pt idx="2041">
                  <c:v>0.12527562500951189</c:v>
                </c:pt>
                <c:pt idx="2042">
                  <c:v>0.11741554207834748</c:v>
                </c:pt>
                <c:pt idx="2043">
                  <c:v>9.0554892591733355E-2</c:v>
                </c:pt>
                <c:pt idx="2044">
                  <c:v>4.9694029431291482E-2</c:v>
                </c:pt>
                <c:pt idx="2045">
                  <c:v>7.8329640632401592E-3</c:v>
                </c:pt>
                <c:pt idx="2046">
                  <c:v>-1.2028301582946072E-2</c:v>
                </c:pt>
                <c:pt idx="2047">
                  <c:v>-1.6889975386142283E-2</c:v>
                </c:pt>
                <c:pt idx="2048">
                  <c:v>-1.8751902828983282E-2</c:v>
                </c:pt>
                <c:pt idx="2049">
                  <c:v>-2.0614104870178132E-2</c:v>
                </c:pt>
                <c:pt idx="2050">
                  <c:v>-2.1476415548269852E-2</c:v>
                </c:pt>
                <c:pt idx="2051">
                  <c:v>-1.6339197237372264E-2</c:v>
                </c:pt>
                <c:pt idx="2052">
                  <c:v>8.7977274680624256E-3</c:v>
                </c:pt>
                <c:pt idx="2053">
                  <c:v>4.6934389107738762E-2</c:v>
                </c:pt>
                <c:pt idx="2054">
                  <c:v>7.0070909774095108E-2</c:v>
                </c:pt>
                <c:pt idx="2055">
                  <c:v>6.0207163604247688E-2</c:v>
                </c:pt>
                <c:pt idx="2056">
                  <c:v>2.4342881684165155E-2</c:v>
                </c:pt>
                <c:pt idx="2057">
                  <c:v>-8.5214152578498067E-3</c:v>
                </c:pt>
                <c:pt idx="2058">
                  <c:v>-4.3860457268924662E-3</c:v>
                </c:pt>
                <c:pt idx="2059">
                  <c:v>3.8749083759245136E-2</c:v>
                </c:pt>
                <c:pt idx="2060">
                  <c:v>7.6883824449496027E-2</c:v>
                </c:pt>
                <c:pt idx="2061">
                  <c:v>6.5018338490619915E-2</c:v>
                </c:pt>
                <c:pt idx="2062">
                  <c:v>3.0152576313678285E-2</c:v>
                </c:pt>
                <c:pt idx="2063">
                  <c:v>3.5286501701173034E-2</c:v>
                </c:pt>
                <c:pt idx="2064">
                  <c:v>5.5420257726377514E-2</c:v>
                </c:pt>
                <c:pt idx="2065">
                  <c:v>2.8553808171793652E-2</c:v>
                </c:pt>
                <c:pt idx="2066">
                  <c:v>-3.1300906508595854E-4</c:v>
                </c:pt>
                <c:pt idx="2067">
                  <c:v>1.2819716392477899E-2</c:v>
                </c:pt>
                <c:pt idx="2068">
                  <c:v>1.4952249688071588E-2</c:v>
                </c:pt>
                <c:pt idx="2069">
                  <c:v>-3.9153996194358082E-3</c:v>
                </c:pt>
                <c:pt idx="2070">
                  <c:v>2.1667884669588627E-4</c:v>
                </c:pt>
                <c:pt idx="2071">
                  <c:v>5.348649140575013E-3</c:v>
                </c:pt>
                <c:pt idx="2072">
                  <c:v>2.4799715046644037E-3</c:v>
                </c:pt>
                <c:pt idx="2073">
                  <c:v>2.8611302089020161E-2</c:v>
                </c:pt>
                <c:pt idx="2074">
                  <c:v>5.9742234650508444E-2</c:v>
                </c:pt>
                <c:pt idx="2075">
                  <c:v>5.5873045776807358E-2</c:v>
                </c:pt>
                <c:pt idx="2076">
                  <c:v>3.7003239579398377E-2</c:v>
                </c:pt>
                <c:pt idx="2077">
                  <c:v>4.9133535150841942E-2</c:v>
                </c:pt>
                <c:pt idx="2078">
                  <c:v>6.9263453768757116E-2</c:v>
                </c:pt>
                <c:pt idx="2079">
                  <c:v>4.6392877199654667E-2</c:v>
                </c:pt>
                <c:pt idx="2080">
                  <c:v>-2.4777577515026584E-3</c:v>
                </c:pt>
                <c:pt idx="2081">
                  <c:v>-1.0348777219204628E-2</c:v>
                </c:pt>
                <c:pt idx="2082">
                  <c:v>5.6779977128610236E-2</c:v>
                </c:pt>
                <c:pt idx="2083">
                  <c:v>0.11390846716709563</c:v>
                </c:pt>
                <c:pt idx="2084">
                  <c:v>7.1036778749066054E-2</c:v>
                </c:pt>
                <c:pt idx="2085">
                  <c:v>-1.83515486055483E-3</c:v>
                </c:pt>
                <c:pt idx="2086">
                  <c:v>-6.7075224671556966E-3</c:v>
                </c:pt>
                <c:pt idx="2087">
                  <c:v>3.041989148178488E-2</c:v>
                </c:pt>
                <c:pt idx="2088">
                  <c:v>3.1547018343842492E-2</c:v>
                </c:pt>
                <c:pt idx="2089">
                  <c:v>-1.1326277280610812E-2</c:v>
                </c:pt>
                <c:pt idx="2090">
                  <c:v>-3.519955477191445E-2</c:v>
                </c:pt>
                <c:pt idx="2091">
                  <c:v>-2.1073237539339002E-2</c:v>
                </c:pt>
                <c:pt idx="2092">
                  <c:v>-1.1947308394620836E-2</c:v>
                </c:pt>
                <c:pt idx="2093">
                  <c:v>-1.6821591839559828E-2</c:v>
                </c:pt>
                <c:pt idx="2094">
                  <c:v>-1.4695940986185322E-2</c:v>
                </c:pt>
                <c:pt idx="2095">
                  <c:v>-1.5570823112786453E-2</c:v>
                </c:pt>
                <c:pt idx="2096">
                  <c:v>-1.0445936836152822E-2</c:v>
                </c:pt>
                <c:pt idx="2097">
                  <c:v>6.7871786584052071E-4</c:v>
                </c:pt>
                <c:pt idx="2098">
                  <c:v>-2.1968399111936938E-3</c:v>
                </c:pt>
                <c:pt idx="2099">
                  <c:v>-1.8072682624377594E-2</c:v>
                </c:pt>
                <c:pt idx="2100">
                  <c:v>-2.6948829325071592E-2</c:v>
                </c:pt>
                <c:pt idx="2101">
                  <c:v>-5.8252780838011341E-3</c:v>
                </c:pt>
                <c:pt idx="2102">
                  <c:v>7.2978643100362678E-3</c:v>
                </c:pt>
                <c:pt idx="2103">
                  <c:v>-1.0578927191623426E-2</c:v>
                </c:pt>
                <c:pt idx="2104">
                  <c:v>-2.445628199170408E-2</c:v>
                </c:pt>
                <c:pt idx="2105">
                  <c:v>-1.5333669825159379E-2</c:v>
                </c:pt>
                <c:pt idx="2106">
                  <c:v>2.7884935281346514E-3</c:v>
                </c:pt>
                <c:pt idx="2107">
                  <c:v>1.6910435064791233E-2</c:v>
                </c:pt>
                <c:pt idx="2108">
                  <c:v>1.8032091864431395E-2</c:v>
                </c:pt>
                <c:pt idx="2109">
                  <c:v>1.7153381933189851E-2</c:v>
                </c:pt>
                <c:pt idx="2110">
                  <c:v>1.7274564692606589E-2</c:v>
                </c:pt>
                <c:pt idx="2111">
                  <c:v>-7.6046211419547082E-3</c:v>
                </c:pt>
                <c:pt idx="2112">
                  <c:v>-3.3484007701689376E-2</c:v>
                </c:pt>
                <c:pt idx="2113">
                  <c:v>-4.0363852456536446E-2</c:v>
                </c:pt>
                <c:pt idx="2114">
                  <c:v>-5.2243846393891465E-2</c:v>
                </c:pt>
                <c:pt idx="2115">
                  <c:v>-5.9123999028371746E-2</c:v>
                </c:pt>
                <c:pt idx="2116">
                  <c:v>-5.3004651753256561E-2</c:v>
                </c:pt>
                <c:pt idx="2117">
                  <c:v>-4.6885339153353627E-2</c:v>
                </c:pt>
                <c:pt idx="2118">
                  <c:v>-4.7766507526116643E-2</c:v>
                </c:pt>
                <c:pt idx="2119">
                  <c:v>-4.7647783009088548E-2</c:v>
                </c:pt>
                <c:pt idx="2120">
                  <c:v>-4.8529497458805117E-2</c:v>
                </c:pt>
                <c:pt idx="2121">
                  <c:v>-4.141134949205641E-2</c:v>
                </c:pt>
                <c:pt idx="2122">
                  <c:v>-2.2293390585129653E-2</c:v>
                </c:pt>
                <c:pt idx="2123">
                  <c:v>-1.9175975482744547E-2</c:v>
                </c:pt>
                <c:pt idx="2124">
                  <c:v>-3.3058554846368972E-2</c:v>
                </c:pt>
                <c:pt idx="2125">
                  <c:v>-3.7941582602851631E-2</c:v>
                </c:pt>
                <c:pt idx="2126">
                  <c:v>-3.2824892790735034E-2</c:v>
                </c:pt>
                <c:pt idx="2127">
                  <c:v>-2.7708475851151066E-2</c:v>
                </c:pt>
                <c:pt idx="2128">
                  <c:v>-2.3592259282725288E-2</c:v>
                </c:pt>
                <c:pt idx="2129">
                  <c:v>-1.6476294561744872E-2</c:v>
                </c:pt>
                <c:pt idx="2130">
                  <c:v>-1.3360551148505779E-2</c:v>
                </c:pt>
                <c:pt idx="2131">
                  <c:v>-1.12452464586262E-2</c:v>
                </c:pt>
                <c:pt idx="2132">
                  <c:v>2.8698693926906505E-3</c:v>
                </c:pt>
                <c:pt idx="2133">
                  <c:v>1.9984733485066301E-2</c:v>
                </c:pt>
                <c:pt idx="2134">
                  <c:v>7.0993534700202433E-3</c:v>
                </c:pt>
                <c:pt idx="2135">
                  <c:v>-2.4786591064891436E-2</c:v>
                </c:pt>
                <c:pt idx="2136">
                  <c:v>-4.6672579391366063E-2</c:v>
                </c:pt>
                <c:pt idx="2137">
                  <c:v>-5.2558807944186908E-2</c:v>
                </c:pt>
                <c:pt idx="2138">
                  <c:v>-5.2445267164484853E-2</c:v>
                </c:pt>
                <c:pt idx="2139">
                  <c:v>-4.5332029509382081E-2</c:v>
                </c:pt>
                <c:pt idx="2140">
                  <c:v>-3.7219136918422546E-2</c:v>
                </c:pt>
                <c:pt idx="2141">
                  <c:v>-3.3106465391818725E-2</c:v>
                </c:pt>
                <c:pt idx="2142">
                  <c:v>-2.8994066405858769E-2</c:v>
                </c:pt>
                <c:pt idx="2143">
                  <c:v>-2.2882084896912354E-2</c:v>
                </c:pt>
                <c:pt idx="2144">
                  <c:v>-1.0770095504108445E-2</c:v>
                </c:pt>
                <c:pt idx="2145">
                  <c:v>3.3414764559337572E-3</c:v>
                </c:pt>
                <c:pt idx="2146">
                  <c:v>2.4526710596614611E-3</c:v>
                </c:pt>
                <c:pt idx="2147">
                  <c:v>-1.5436366712303319E-2</c:v>
                </c:pt>
                <c:pt idx="2148">
                  <c:v>-2.23255204895676E-2</c:v>
                </c:pt>
                <c:pt idx="2149">
                  <c:v>-1.6215173627081584E-2</c:v>
                </c:pt>
                <c:pt idx="2150">
                  <c:v>-1.0104860709652485E-2</c:v>
                </c:pt>
                <c:pt idx="2151">
                  <c:v>5.0050043901922964E-3</c:v>
                </c:pt>
                <c:pt idx="2152">
                  <c:v>2.2114690630735904E-2</c:v>
                </c:pt>
                <c:pt idx="2153">
                  <c:v>2.622409312992946E-2</c:v>
                </c:pt>
                <c:pt idx="2154">
                  <c:v>3.7333192836412545E-2</c:v>
                </c:pt>
                <c:pt idx="2155">
                  <c:v>4.3441905848971243E-2</c:v>
                </c:pt>
                <c:pt idx="2156">
                  <c:v>2.9550604122715332E-2</c:v>
                </c:pt>
                <c:pt idx="2157">
                  <c:v>1.9658978689291281E-2</c:v>
                </c:pt>
                <c:pt idx="2158">
                  <c:v>2.5766875075586226E-2</c:v>
                </c:pt>
                <c:pt idx="2159">
                  <c:v>3.1874737715957537E-2</c:v>
                </c:pt>
                <c:pt idx="2160">
                  <c:v>3.4982068814537928E-2</c:v>
                </c:pt>
                <c:pt idx="2161">
                  <c:v>5.0089211716207289E-2</c:v>
                </c:pt>
                <c:pt idx="2162">
                  <c:v>4.9196288513403991E-2</c:v>
                </c:pt>
                <c:pt idx="2163">
                  <c:v>2.5302852908674345E-2</c:v>
                </c:pt>
                <c:pt idx="2164">
                  <c:v>1.8409343614328902E-2</c:v>
                </c:pt>
                <c:pt idx="2165">
                  <c:v>4.3515388719510641E-2</c:v>
                </c:pt>
                <c:pt idx="2166">
                  <c:v>4.862118088855738E-2</c:v>
                </c:pt>
                <c:pt idx="2167">
                  <c:v>2.1726874638834343E-2</c:v>
                </c:pt>
                <c:pt idx="2168">
                  <c:v>8.832235388585569E-3</c:v>
                </c:pt>
                <c:pt idx="2169">
                  <c:v>1.6937232642358861E-2</c:v>
                </c:pt>
                <c:pt idx="2170">
                  <c:v>1.7041822553261587E-2</c:v>
                </c:pt>
                <c:pt idx="2171">
                  <c:v>1.1146337022082252E-2</c:v>
                </c:pt>
                <c:pt idx="2172">
                  <c:v>1.3250715035789572E-2</c:v>
                </c:pt>
                <c:pt idx="2173">
                  <c:v>3.0354449261773615E-2</c:v>
                </c:pt>
                <c:pt idx="2174">
                  <c:v>4.8458316013053858E-2</c:v>
                </c:pt>
                <c:pt idx="2175">
                  <c:v>5.3561661091175154E-2</c:v>
                </c:pt>
                <c:pt idx="2176">
                  <c:v>4.1664774435255632E-2</c:v>
                </c:pt>
                <c:pt idx="2177">
                  <c:v>2.7767522553016882E-2</c:v>
                </c:pt>
                <c:pt idx="2178">
                  <c:v>3.087019729092615E-2</c:v>
                </c:pt>
                <c:pt idx="2179">
                  <c:v>5.6972602214199197E-2</c:v>
                </c:pt>
                <c:pt idx="2180">
                  <c:v>8.6074517999869676E-2</c:v>
                </c:pt>
                <c:pt idx="2181">
                  <c:v>8.9176377638203144E-2</c:v>
                </c:pt>
                <c:pt idx="2182">
                  <c:v>7.2277746275837176E-2</c:v>
                </c:pt>
                <c:pt idx="2183">
                  <c:v>5.5379081698569664E-2</c:v>
                </c:pt>
                <c:pt idx="2184">
                  <c:v>4.6480042513121198E-2</c:v>
                </c:pt>
                <c:pt idx="2185">
                  <c:v>2.9580596316690955E-2</c:v>
                </c:pt>
                <c:pt idx="2186">
                  <c:v>3.6810540292324776E-3</c:v>
                </c:pt>
                <c:pt idx="2187">
                  <c:v>-8.2188208383597392E-3</c:v>
                </c:pt>
                <c:pt idx="2188">
                  <c:v>4.8811281386285932E-3</c:v>
                </c:pt>
                <c:pt idx="2189">
                  <c:v>1.8980733135643704E-2</c:v>
                </c:pt>
                <c:pt idx="2190">
                  <c:v>2.3080076190802726E-2</c:v>
                </c:pt>
                <c:pt idx="2191">
                  <c:v>3.5179044792662234E-2</c:v>
                </c:pt>
                <c:pt idx="2192">
                  <c:v>4.8277907899505396E-2</c:v>
                </c:pt>
                <c:pt idx="2193">
                  <c:v>4.8376249731456614E-2</c:v>
                </c:pt>
                <c:pt idx="2194">
                  <c:v>4.8474558591890864E-2</c:v>
                </c:pt>
                <c:pt idx="2195">
                  <c:v>4.6572502624272476E-2</c:v>
                </c:pt>
                <c:pt idx="2196">
                  <c:v>2.4670194384296688E-2</c:v>
                </c:pt>
                <c:pt idx="2197">
                  <c:v>-4.2323546618188122E-3</c:v>
                </c:pt>
                <c:pt idx="2198">
                  <c:v>-9.1352455814256318E-3</c:v>
                </c:pt>
                <c:pt idx="2199">
                  <c:v>7.9616666060982489E-3</c:v>
                </c:pt>
                <c:pt idx="2200">
                  <c:v>2.5058307536282062E-2</c:v>
                </c:pt>
                <c:pt idx="2201">
                  <c:v>3.8154490311086177E-2</c:v>
                </c:pt>
                <c:pt idx="2202">
                  <c:v>4.9250546831297703E-2</c:v>
                </c:pt>
                <c:pt idx="2203">
                  <c:v>5.4346528617456098E-2</c:v>
                </c:pt>
                <c:pt idx="2204">
                  <c:v>5.1441865394446055E-2</c:v>
                </c:pt>
                <c:pt idx="2205">
                  <c:v>4.5537148462469694E-2</c:v>
                </c:pt>
                <c:pt idx="2206">
                  <c:v>4.1632253865991814E-2</c:v>
                </c:pt>
                <c:pt idx="2207">
                  <c:v>3.1726807786806262E-2</c:v>
                </c:pt>
                <c:pt idx="2208">
                  <c:v>2.4821350026702528E-2</c:v>
                </c:pt>
                <c:pt idx="2209">
                  <c:v>3.9915457176409111E-2</c:v>
                </c:pt>
                <c:pt idx="2210">
                  <c:v>5.9009480210200839E-2</c:v>
                </c:pt>
                <c:pt idx="2211">
                  <c:v>6.6103148306697737E-2</c:v>
                </c:pt>
                <c:pt idx="2212">
                  <c:v>7.6196327973621511E-2</c:v>
                </c:pt>
                <c:pt idx="2213">
                  <c:v>7.9289505606999364E-2</c:v>
                </c:pt>
                <c:pt idx="2214">
                  <c:v>6.8382234909377185E-2</c:v>
                </c:pt>
                <c:pt idx="2215">
                  <c:v>6.1474880206469705E-2</c:v>
                </c:pt>
                <c:pt idx="2216">
                  <c:v>5.7567037162493236E-2</c:v>
                </c:pt>
                <c:pt idx="2217">
                  <c:v>5.2659234135143992E-2</c:v>
                </c:pt>
                <c:pt idx="2218">
                  <c:v>4.775092183014213E-2</c:v>
                </c:pt>
                <c:pt idx="2219">
                  <c:v>3.7842224247274674E-2</c:v>
                </c:pt>
                <c:pt idx="2220">
                  <c:v>3.6933557210669543E-2</c:v>
                </c:pt>
                <c:pt idx="2221">
                  <c:v>5.5024434368551256E-2</c:v>
                </c:pt>
                <c:pt idx="2222">
                  <c:v>6.8115164733524233E-2</c:v>
                </c:pt>
                <c:pt idx="2223">
                  <c:v>7.2205322988969797E-2</c:v>
                </c:pt>
                <c:pt idx="2224">
                  <c:v>6.92954794542541E-2</c:v>
                </c:pt>
                <c:pt idx="2225">
                  <c:v>5.9385395732924451E-2</c:v>
                </c:pt>
                <c:pt idx="2226">
                  <c:v>4.3474999367858695E-2</c:v>
                </c:pt>
                <c:pt idx="2227">
                  <c:v>4.756431326936638E-2</c:v>
                </c:pt>
                <c:pt idx="2228">
                  <c:v>7.5653285961160319E-2</c:v>
                </c:pt>
                <c:pt idx="2229">
                  <c:v>9.1741904113925993E-2</c:v>
                </c:pt>
                <c:pt idx="2230">
                  <c:v>7.3830570200350859E-2</c:v>
                </c:pt>
                <c:pt idx="2231">
                  <c:v>3.9918694871833742E-2</c:v>
                </c:pt>
                <c:pt idx="2232">
                  <c:v>2.5006602399767236E-2</c:v>
                </c:pt>
                <c:pt idx="2233">
                  <c:v>5.2094294713626359E-2</c:v>
                </c:pt>
                <c:pt idx="2234">
                  <c:v>8.5181758484096551E-2</c:v>
                </c:pt>
                <c:pt idx="2235">
                  <c:v>8.2268938420193449E-2</c:v>
                </c:pt>
                <c:pt idx="2236">
                  <c:v>6.5355670512060496E-2</c:v>
                </c:pt>
                <c:pt idx="2237">
                  <c:v>6.6442258050256275E-2</c:v>
                </c:pt>
                <c:pt idx="2238">
                  <c:v>7.9528659095237209E-2</c:v>
                </c:pt>
                <c:pt idx="2239">
                  <c:v>8.6614747784118512E-2</c:v>
                </c:pt>
                <c:pt idx="2240">
                  <c:v>8.6700358199695585E-2</c:v>
                </c:pt>
                <c:pt idx="2241">
                  <c:v>7.7785873741169437E-2</c:v>
                </c:pt>
                <c:pt idx="2242">
                  <c:v>5.787120097058307E-2</c:v>
                </c:pt>
                <c:pt idx="2243">
                  <c:v>4.0956040456327003E-2</c:v>
                </c:pt>
                <c:pt idx="2244">
                  <c:v>4.7040849984199044E-2</c:v>
                </c:pt>
                <c:pt idx="2245">
                  <c:v>7.9125173720001885E-2</c:v>
                </c:pt>
                <c:pt idx="2246">
                  <c:v>8.8209463727487891E-2</c:v>
                </c:pt>
                <c:pt idx="2247">
                  <c:v>8.3293306134128664E-2</c:v>
                </c:pt>
                <c:pt idx="2248">
                  <c:v>8.9376796329482311E-2</c:v>
                </c:pt>
                <c:pt idx="2249">
                  <c:v>9.8460275751079976E-2</c:v>
                </c:pt>
                <c:pt idx="2250">
                  <c:v>0.1105432675838894</c:v>
                </c:pt>
                <c:pt idx="2251">
                  <c:v>0.11362616476385483</c:v>
                </c:pt>
                <c:pt idx="2252">
                  <c:v>0.11270860491686197</c:v>
                </c:pt>
                <c:pt idx="2253">
                  <c:v>0.10579097144211243</c:v>
                </c:pt>
                <c:pt idx="2254">
                  <c:v>8.2872797061316034E-2</c:v>
                </c:pt>
                <c:pt idx="2255">
                  <c:v>7.7954716943694102E-2</c:v>
                </c:pt>
                <c:pt idx="2256">
                  <c:v>9.0036088334883177E-2</c:v>
                </c:pt>
                <c:pt idx="2257">
                  <c:v>8.5117229784230794E-2</c:v>
                </c:pt>
                <c:pt idx="2258">
                  <c:v>6.7198089815449891E-2</c:v>
                </c:pt>
                <c:pt idx="2259">
                  <c:v>5.7278815316511057E-2</c:v>
                </c:pt>
                <c:pt idx="2260">
                  <c:v>5.7359261351044181E-2</c:v>
                </c:pt>
                <c:pt idx="2261">
                  <c:v>4.9439302056165806E-2</c:v>
                </c:pt>
                <c:pt idx="2262">
                  <c:v>4.9519208297506813E-2</c:v>
                </c:pt>
                <c:pt idx="2263">
                  <c:v>5.8598669199366439E-2</c:v>
                </c:pt>
                <c:pt idx="2264">
                  <c:v>6.2677984237605969E-2</c:v>
                </c:pt>
                <c:pt idx="2265">
                  <c:v>5.175692455251537E-2</c:v>
                </c:pt>
                <c:pt idx="2266">
                  <c:v>3.8835740028891431E-2</c:v>
                </c:pt>
                <c:pt idx="2267">
                  <c:v>4.8914287637712668E-2</c:v>
                </c:pt>
                <c:pt idx="2268">
                  <c:v>4.7992409091168885E-2</c:v>
                </c:pt>
                <c:pt idx="2269">
                  <c:v>5.2070375254890951E-2</c:v>
                </c:pt>
                <c:pt idx="2270">
                  <c:v>6.4148207131840246E-2</c:v>
                </c:pt>
                <c:pt idx="2271">
                  <c:v>6.0225498478883831E-2</c:v>
                </c:pt>
                <c:pt idx="2272">
                  <c:v>6.1302634602571536E-2</c:v>
                </c:pt>
                <c:pt idx="2273">
                  <c:v>5.8379552582524308E-2</c:v>
                </c:pt>
                <c:pt idx="2274">
                  <c:v>4.4456044539867172E-2</c:v>
                </c:pt>
                <c:pt idx="2275">
                  <c:v>4.5532371803488708E-2</c:v>
                </c:pt>
                <c:pt idx="2276">
                  <c:v>4.8608522951423469E-2</c:v>
                </c:pt>
                <c:pt idx="2277">
                  <c:v>4.7684217625547469E-2</c:v>
                </c:pt>
                <c:pt idx="2278">
                  <c:v>5.2759684729823016E-2</c:v>
                </c:pt>
                <c:pt idx="2279">
                  <c:v>4.3834943359862336E-2</c:v>
                </c:pt>
                <c:pt idx="2280">
                  <c:v>3.7909953483470107E-2</c:v>
                </c:pt>
                <c:pt idx="2281">
                  <c:v>3.8984663624359109E-2</c:v>
                </c:pt>
                <c:pt idx="2282">
                  <c:v>4.205919778231642E-2</c:v>
                </c:pt>
                <c:pt idx="2283">
                  <c:v>5.7133308024146165E-2</c:v>
                </c:pt>
                <c:pt idx="2284">
                  <c:v>6.6207345324121744E-2</c:v>
                </c:pt>
                <c:pt idx="2285">
                  <c:v>6.4280956844872492E-2</c:v>
                </c:pt>
                <c:pt idx="2286">
                  <c:v>5.4354163589359288E-2</c:v>
                </c:pt>
                <c:pt idx="2287">
                  <c:v>4.4427339420040103E-2</c:v>
                </c:pt>
                <c:pt idx="2288">
                  <c:v>6.7500238311067162E-2</c:v>
                </c:pt>
                <c:pt idx="2289">
                  <c:v>0.10257271341872172</c:v>
                </c:pt>
                <c:pt idx="2290">
                  <c:v>9.4644936426506621E-2</c:v>
                </c:pt>
                <c:pt idx="2291">
                  <c:v>6.8717002723979861E-2</c:v>
                </c:pt>
                <c:pt idx="2292">
                  <c:v>6.5788801707045791E-2</c:v>
                </c:pt>
                <c:pt idx="2293">
                  <c:v>4.9860320046390336E-2</c:v>
                </c:pt>
                <c:pt idx="2294">
                  <c:v>5.9314528599645712E-3</c:v>
                </c:pt>
                <c:pt idx="2295">
                  <c:v>2.0022783711884152E-3</c:v>
                </c:pt>
                <c:pt idx="2296">
                  <c:v>4.9072953004775675E-2</c:v>
                </c:pt>
                <c:pt idx="2297">
                  <c:v>5.7143562613540699E-2</c:v>
                </c:pt>
                <c:pt idx="2298">
                  <c:v>2.8213485423955617E-2</c:v>
                </c:pt>
                <c:pt idx="2299">
                  <c:v>4.7283474860855379E-2</c:v>
                </c:pt>
                <c:pt idx="2300">
                  <c:v>8.7353103700272591E-2</c:v>
                </c:pt>
                <c:pt idx="2301">
                  <c:v>7.1422469239113481E-2</c:v>
                </c:pt>
                <c:pt idx="2302">
                  <c:v>4.2491554333366231E-2</c:v>
                </c:pt>
                <c:pt idx="2303">
                  <c:v>5.0560311321440982E-2</c:v>
                </c:pt>
                <c:pt idx="2304">
                  <c:v>5.9628726874023187E-2</c:v>
                </c:pt>
                <c:pt idx="2305">
                  <c:v>7.0696966952569856E-2</c:v>
                </c:pt>
                <c:pt idx="2306">
                  <c:v>9.0765001061629227E-2</c:v>
                </c:pt>
                <c:pt idx="2307">
                  <c:v>9.1832712875059647E-2</c:v>
                </c:pt>
                <c:pt idx="2308">
                  <c:v>8.9900134839914297E-2</c:v>
                </c:pt>
                <c:pt idx="2309">
                  <c:v>9.0967308939989111E-2</c:v>
                </c:pt>
                <c:pt idx="2310">
                  <c:v>7.4034326750144194E-2</c:v>
                </c:pt>
                <c:pt idx="2311">
                  <c:v>6.5100734343531017E-2</c:v>
                </c:pt>
                <c:pt idx="2312">
                  <c:v>6.5167174518764651E-2</c:v>
                </c:pt>
                <c:pt idx="2313">
                  <c:v>5.423342795287879E-2</c:v>
                </c:pt>
                <c:pt idx="2314">
                  <c:v>5.4299092217436819E-2</c:v>
                </c:pt>
                <c:pt idx="2315">
                  <c:v>6.0364768149384511E-2</c:v>
                </c:pt>
                <c:pt idx="2316">
                  <c:v>4.8430049505588983E-2</c:v>
                </c:pt>
                <c:pt idx="2317">
                  <c:v>4.4494959196359762E-2</c:v>
                </c:pt>
                <c:pt idx="2318">
                  <c:v>4.8559735662401848E-2</c:v>
                </c:pt>
                <c:pt idx="2319">
                  <c:v>5.2624243504088238E-2</c:v>
                </c:pt>
                <c:pt idx="2320">
                  <c:v>5.9688503724379803E-2</c:v>
                </c:pt>
                <c:pt idx="2321">
                  <c:v>6.0752453402898067E-2</c:v>
                </c:pt>
                <c:pt idx="2322">
                  <c:v>6.7816176485107849E-2</c:v>
                </c:pt>
                <c:pt idx="2323">
                  <c:v>7.3879465092134528E-2</c:v>
                </c:pt>
                <c:pt idx="2324">
                  <c:v>7.1942588182261291E-2</c:v>
                </c:pt>
                <c:pt idx="2325">
                  <c:v>8.000543324404473E-2</c:v>
                </c:pt>
                <c:pt idx="2326">
                  <c:v>8.8068248254933021E-2</c:v>
                </c:pt>
                <c:pt idx="2327">
                  <c:v>8.3130544955802008E-2</c:v>
                </c:pt>
                <c:pt idx="2328">
                  <c:v>7.7192645710697103E-2</c:v>
                </c:pt>
                <c:pt idx="2329">
                  <c:v>8.0254302586421036E-2</c:v>
                </c:pt>
                <c:pt idx="2330">
                  <c:v>9.0315898982175319E-2</c:v>
                </c:pt>
                <c:pt idx="2331">
                  <c:v>8.8377143095745098E-2</c:v>
                </c:pt>
                <c:pt idx="2332">
                  <c:v>7.1438252387000439E-2</c:v>
                </c:pt>
                <c:pt idx="2333">
                  <c:v>5.8498803446670758E-2</c:v>
                </c:pt>
                <c:pt idx="2334">
                  <c:v>4.4559397111701322E-2</c:v>
                </c:pt>
                <c:pt idx="2335">
                  <c:v>3.3619505068646742E-2</c:v>
                </c:pt>
                <c:pt idx="2336">
                  <c:v>5.0679461125644143E-2</c:v>
                </c:pt>
                <c:pt idx="2337">
                  <c:v>7.4739118438973823E-2</c:v>
                </c:pt>
                <c:pt idx="2338">
                  <c:v>7.7798599101074645E-2</c:v>
                </c:pt>
                <c:pt idx="2339">
                  <c:v>7.785755218192407E-2</c:v>
                </c:pt>
                <c:pt idx="2340">
                  <c:v>8.9916559444981073E-2</c:v>
                </c:pt>
                <c:pt idx="2341">
                  <c:v>0.10197506015187346</c:v>
                </c:pt>
                <c:pt idx="2342">
                  <c:v>0.11203343770180242</c:v>
                </c:pt>
                <c:pt idx="2343">
                  <c:v>0.10709144225422339</c:v>
                </c:pt>
                <c:pt idx="2344">
                  <c:v>8.9149167291344325E-2</c:v>
                </c:pt>
                <c:pt idx="2345">
                  <c:v>6.8206603298548565E-2</c:v>
                </c:pt>
                <c:pt idx="2346">
                  <c:v>4.6263843758044911E-2</c:v>
                </c:pt>
                <c:pt idx="2347">
                  <c:v>3.8320993596134195E-2</c:v>
                </c:pt>
                <c:pt idx="2348">
                  <c:v>5.6377659921123917E-2</c:v>
                </c:pt>
                <c:pt idx="2349">
                  <c:v>8.4434048748792373E-2</c:v>
                </c:pt>
                <c:pt idx="2350">
                  <c:v>9.7490303152412874E-2</c:v>
                </c:pt>
                <c:pt idx="2351">
                  <c:v>9.8546205716367741E-2</c:v>
                </c:pt>
                <c:pt idx="2352">
                  <c:v>9.1601704964368771E-2</c:v>
                </c:pt>
                <c:pt idx="2353">
                  <c:v>7.4657184295617712E-2</c:v>
                </c:pt>
                <c:pt idx="2354">
                  <c:v>5.3712208856752076E-2</c:v>
                </c:pt>
                <c:pt idx="2355">
                  <c:v>4.3767121992651717E-2</c:v>
                </c:pt>
                <c:pt idx="2356">
                  <c:v>5.3821748249368306E-2</c:v>
                </c:pt>
                <c:pt idx="2357">
                  <c:v>7.8875973208109865E-2</c:v>
                </c:pt>
                <c:pt idx="2358">
                  <c:v>9.6929960922985156E-2</c:v>
                </c:pt>
                <c:pt idx="2359">
                  <c:v>0.10098374193369729</c:v>
                </c:pt>
                <c:pt idx="2360">
                  <c:v>9.2037243783124584E-2</c:v>
                </c:pt>
                <c:pt idx="2361">
                  <c:v>7.5090342515731892E-2</c:v>
                </c:pt>
                <c:pt idx="2362">
                  <c:v>7.7143465399738834E-2</c:v>
                </c:pt>
                <c:pt idx="2363">
                  <c:v>9.9196063140865126E-2</c:v>
                </c:pt>
                <c:pt idx="2364">
                  <c:v>9.8248391345953381E-2</c:v>
                </c:pt>
                <c:pt idx="2365">
                  <c:v>7.6300543497212603E-2</c:v>
                </c:pt>
                <c:pt idx="2366">
                  <c:v>6.6352511987374643E-2</c:v>
                </c:pt>
                <c:pt idx="2367">
                  <c:v>6.5404275857729524E-2</c:v>
                </c:pt>
                <c:pt idx="2368">
                  <c:v>6.045558526773271E-2</c:v>
                </c:pt>
                <c:pt idx="2369">
                  <c:v>6.5506617622933014E-2</c:v>
                </c:pt>
                <c:pt idx="2370">
                  <c:v>7.155731000295143E-2</c:v>
                </c:pt>
                <c:pt idx="2371">
                  <c:v>7.6608045806989086E-2</c:v>
                </c:pt>
                <c:pt idx="2372">
                  <c:v>8.2658203261517627E-2</c:v>
                </c:pt>
                <c:pt idx="2373">
                  <c:v>7.8708341241812793E-2</c:v>
                </c:pt>
                <c:pt idx="2374">
                  <c:v>7.175795241526331E-2</c:v>
                </c:pt>
                <c:pt idx="2375">
                  <c:v>7.8807473586832433E-2</c:v>
                </c:pt>
                <c:pt idx="2376">
                  <c:v>9.9856666360067042E-2</c:v>
                </c:pt>
                <c:pt idx="2377">
                  <c:v>0.10690565282740545</c:v>
                </c:pt>
                <c:pt idx="2378">
                  <c:v>0.10295421557322953</c:v>
                </c:pt>
                <c:pt idx="2379">
                  <c:v>0.11200276088492392</c:v>
                </c:pt>
                <c:pt idx="2380">
                  <c:v>0.13205095690595245</c:v>
                </c:pt>
                <c:pt idx="2381">
                  <c:v>0.14609884371276291</c:v>
                </c:pt>
                <c:pt idx="2382">
                  <c:v>0.14514635838497522</c:v>
                </c:pt>
                <c:pt idx="2383">
                  <c:v>0.13419361538563382</c:v>
                </c:pt>
                <c:pt idx="2384">
                  <c:v>0.11824072917778261</c:v>
                </c:pt>
                <c:pt idx="2385">
                  <c:v>0.10528759678672132</c:v>
                </c:pt>
                <c:pt idx="2386">
                  <c:v>0.11433403322175847</c:v>
                </c:pt>
                <c:pt idx="2387">
                  <c:v>0.13038041043800339</c:v>
                </c:pt>
                <c:pt idx="2388">
                  <c:v>0.13442643663324172</c:v>
                </c:pt>
                <c:pt idx="2389">
                  <c:v>0.13047206033118522</c:v>
                </c:pt>
                <c:pt idx="2390">
                  <c:v>0.12351763441345745</c:v>
                </c:pt>
                <c:pt idx="2391">
                  <c:v>0.12256274500753099</c:v>
                </c:pt>
                <c:pt idx="2392">
                  <c:v>0.13060765153494575</c:v>
                </c:pt>
                <c:pt idx="2393">
                  <c:v>0.13165232159290099</c:v>
                </c:pt>
                <c:pt idx="2394">
                  <c:v>0.1296967037051095</c:v>
                </c:pt>
                <c:pt idx="2395">
                  <c:v>0.14174099625795503</c:v>
                </c:pt>
                <c:pt idx="2396">
                  <c:v>0.15378478347156196</c:v>
                </c:pt>
                <c:pt idx="2397">
                  <c:v>0.15282853076112174</c:v>
                </c:pt>
                <c:pt idx="2398">
                  <c:v>0.14787182425410733</c:v>
                </c:pt>
                <c:pt idx="2399">
                  <c:v>0.14691479939439783</c:v>
                </c:pt>
                <c:pt idx="2400">
                  <c:v>0.13895753822011003</c:v>
                </c:pt>
                <c:pt idx="2401">
                  <c:v>0.13000008271504004</c:v>
                </c:pt>
                <c:pt idx="2402">
                  <c:v>0.13504253780548844</c:v>
                </c:pt>
                <c:pt idx="2403">
                  <c:v>0.14308450869241471</c:v>
                </c:pt>
                <c:pt idx="2404">
                  <c:v>0.1401260564331</c:v>
                </c:pt>
                <c:pt idx="2405">
                  <c:v>0.13916766933092078</c:v>
                </c:pt>
                <c:pt idx="2406">
                  <c:v>0.15320888201493654</c:v>
                </c:pt>
                <c:pt idx="2407">
                  <c:v>0.16824975554242946</c:v>
                </c:pt>
                <c:pt idx="2408">
                  <c:v>0.16729032998984661</c:v>
                </c:pt>
                <c:pt idx="2409">
                  <c:v>0.162330927721233</c:v>
                </c:pt>
                <c:pt idx="2410">
                  <c:v>0.15937087546464718</c:v>
                </c:pt>
                <c:pt idx="2411">
                  <c:v>0.15541086751711783</c:v>
                </c:pt>
                <c:pt idx="2412">
                  <c:v>0.16445036602845542</c:v>
                </c:pt>
                <c:pt idx="2413">
                  <c:v>0.17548969145535678</c:v>
                </c:pt>
                <c:pt idx="2414">
                  <c:v>0.17652875989660788</c:v>
                </c:pt>
                <c:pt idx="2415">
                  <c:v>0.17656763431683958</c:v>
                </c:pt>
                <c:pt idx="2416">
                  <c:v>0.16060620983400292</c:v>
                </c:pt>
                <c:pt idx="2417">
                  <c:v>0.14764453987598569</c:v>
                </c:pt>
                <c:pt idx="2418">
                  <c:v>0.16568250239460153</c:v>
                </c:pt>
                <c:pt idx="2419">
                  <c:v>0.18472012602220522</c:v>
                </c:pt>
                <c:pt idx="2420">
                  <c:v>0.18175764729215341</c:v>
                </c:pt>
                <c:pt idx="2421">
                  <c:v>0.16779498421058081</c:v>
                </c:pt>
                <c:pt idx="2422">
                  <c:v>0.1498318678634562</c:v>
                </c:pt>
                <c:pt idx="2423">
                  <c:v>0.12886846421223649</c:v>
                </c:pt>
                <c:pt idx="2424">
                  <c:v>0.11490476374230449</c:v>
                </c:pt>
                <c:pt idx="2425">
                  <c:v>0.10194096293269525</c:v>
                </c:pt>
                <c:pt idx="2426">
                  <c:v>8.897689586620415E-2</c:v>
                </c:pt>
                <c:pt idx="2427">
                  <c:v>0.1020125854531397</c:v>
                </c:pt>
                <c:pt idx="2428">
                  <c:v>0.13204773035454434</c:v>
                </c:pt>
                <c:pt idx="2429">
                  <c:v>0.14908283603993172</c:v>
                </c:pt>
                <c:pt idx="2430">
                  <c:v>0.14611769463042673</c:v>
                </c:pt>
                <c:pt idx="2431">
                  <c:v>0.1381521726337509</c:v>
                </c:pt>
                <c:pt idx="2432">
                  <c:v>0.13018662293152747</c:v>
                </c:pt>
                <c:pt idx="2433">
                  <c:v>0.13222055917198128</c:v>
                </c:pt>
                <c:pt idx="2434">
                  <c:v>0.1432542922750645</c:v>
                </c:pt>
                <c:pt idx="2435">
                  <c:v>0.14428776885714181</c:v>
                </c:pt>
                <c:pt idx="2436">
                  <c:v>0.13732108240042212</c:v>
                </c:pt>
                <c:pt idx="2437">
                  <c:v>0.13835402693337892</c:v>
                </c:pt>
                <c:pt idx="2438">
                  <c:v>0.13738661201488148</c:v>
                </c:pt>
                <c:pt idx="2439">
                  <c:v>0.13941895210797364</c:v>
                </c:pt>
                <c:pt idx="2440">
                  <c:v>0.15045108919645114</c:v>
                </c:pt>
                <c:pt idx="2441">
                  <c:v>0.1544829908775136</c:v>
                </c:pt>
                <c:pt idx="2442">
                  <c:v>0.13251460376752436</c:v>
                </c:pt>
                <c:pt idx="2443">
                  <c:v>0.11654599273846332</c:v>
                </c:pt>
                <c:pt idx="2444">
                  <c:v>0.13057708724055697</c:v>
                </c:pt>
                <c:pt idx="2445">
                  <c:v>0.13460792544290393</c:v>
                </c:pt>
                <c:pt idx="2446">
                  <c:v>0.12063837194587712</c:v>
                </c:pt>
                <c:pt idx="2447">
                  <c:v>0.12466867854162206</c:v>
                </c:pt>
                <c:pt idx="2448">
                  <c:v>0.13769878230976015</c:v>
                </c:pt>
                <c:pt idx="2449">
                  <c:v>0.14672843340974556</c:v>
                </c:pt>
                <c:pt idx="2450">
                  <c:v>0.15375796374236678</c:v>
                </c:pt>
                <c:pt idx="2451">
                  <c:v>0.15578711393033562</c:v>
                </c:pt>
                <c:pt idx="2452">
                  <c:v>0.14881617391277022</c:v>
                </c:pt>
                <c:pt idx="2453">
                  <c:v>0.14684484425806116</c:v>
                </c:pt>
                <c:pt idx="2454">
                  <c:v>0.14487324896599546</c:v>
                </c:pt>
                <c:pt idx="2455">
                  <c:v>0.13890143955711223</c:v>
                </c:pt>
                <c:pt idx="2456">
                  <c:v>0.13892940651679447</c:v>
                </c:pt>
                <c:pt idx="2457">
                  <c:v>0.14395698392783626</c:v>
                </c:pt>
                <c:pt idx="2458">
                  <c:v>0.15898428625328198</c:v>
                </c:pt>
                <c:pt idx="2459">
                  <c:v>0.18301138599450553</c:v>
                </c:pt>
                <c:pt idx="2460">
                  <c:v>0.19603830224711921</c:v>
                </c:pt>
                <c:pt idx="2461">
                  <c:v>0.18806480615141297</c:v>
                </c:pt>
                <c:pt idx="2462">
                  <c:v>0.17109122007143168</c:v>
                </c:pt>
                <c:pt idx="2463">
                  <c:v>0.16911723503882317</c:v>
                </c:pt>
                <c:pt idx="2464">
                  <c:v>0.17014300557095172</c:v>
                </c:pt>
                <c:pt idx="2465">
                  <c:v>0.16916841724902576</c:v>
                </c:pt>
                <c:pt idx="2466">
                  <c:v>0.1621937600121634</c:v>
                </c:pt>
                <c:pt idx="2467">
                  <c:v>0.15121865050541539</c:v>
                </c:pt>
                <c:pt idx="2468">
                  <c:v>0.16224335005767024</c:v>
                </c:pt>
                <c:pt idx="2469">
                  <c:v>0.1812679197262102</c:v>
                </c:pt>
                <c:pt idx="2470">
                  <c:v>0.17929207724556345</c:v>
                </c:pt>
                <c:pt idx="2471">
                  <c:v>0.17131592754203132</c:v>
                </c:pt>
                <c:pt idx="2472">
                  <c:v>0.18233956600517034</c:v>
                </c:pt>
                <c:pt idx="2473">
                  <c:v>0.19336293925134521</c:v>
                </c:pt>
                <c:pt idx="2474">
                  <c:v>0.17638616937299434</c:v>
                </c:pt>
                <c:pt idx="2475">
                  <c:v>0.1584089683826001</c:v>
                </c:pt>
                <c:pt idx="2476">
                  <c:v>0.17643151559305981</c:v>
                </c:pt>
                <c:pt idx="2477">
                  <c:v>0.19845374617664605</c:v>
                </c:pt>
                <c:pt idx="2478">
                  <c:v>0.19247583372421059</c:v>
                </c:pt>
                <c:pt idx="2479">
                  <c:v>0.17549773820355727</c:v>
                </c:pt>
                <c:pt idx="2480">
                  <c:v>0.16751920214474703</c:v>
                </c:pt>
                <c:pt idx="2481">
                  <c:v>0.17254041249007177</c:v>
                </c:pt>
                <c:pt idx="2482">
                  <c:v>0.18056137879840056</c:v>
                </c:pt>
                <c:pt idx="2483">
                  <c:v>0.18458213160943748</c:v>
                </c:pt>
                <c:pt idx="2484">
                  <c:v>0.1826025774852254</c:v>
                </c:pt>
                <c:pt idx="2485">
                  <c:v>0.1896228213520651</c:v>
                </c:pt>
                <c:pt idx="2486">
                  <c:v>0.21564285369533973</c:v>
                </c:pt>
                <c:pt idx="2487">
                  <c:v>0.21966254674481592</c:v>
                </c:pt>
                <c:pt idx="2488">
                  <c:v>0.18768196155777636</c:v>
                </c:pt>
                <c:pt idx="2489">
                  <c:v>0.17170090551413494</c:v>
                </c:pt>
                <c:pt idx="2490">
                  <c:v>0.17671996991409386</c:v>
                </c:pt>
                <c:pt idx="2491">
                  <c:v>0.18073860355602411</c:v>
                </c:pt>
                <c:pt idx="2492">
                  <c:v>0.19375679692530839</c:v>
                </c:pt>
                <c:pt idx="2493">
                  <c:v>0.19277502497388266</c:v>
                </c:pt>
                <c:pt idx="2494">
                  <c:v>0.167792820423457</c:v>
                </c:pt>
                <c:pt idx="2495">
                  <c:v>0.16281033206935108</c:v>
                </c:pt>
                <c:pt idx="2496">
                  <c:v>0.1828276743746087</c:v>
                </c:pt>
                <c:pt idx="2497">
                  <c:v>0.18984450213125342</c:v>
                </c:pt>
                <c:pt idx="2498">
                  <c:v>0.18486145813790028</c:v>
                </c:pt>
                <c:pt idx="2499">
                  <c:v>0.20587793397246132</c:v>
                </c:pt>
                <c:pt idx="2500">
                  <c:v>0.22789407270820997</c:v>
                </c:pt>
                <c:pt idx="2501">
                  <c:v>0.20391018145040254</c:v>
                </c:pt>
                <c:pt idx="2502">
                  <c:v>0.17192565177695004</c:v>
                </c:pt>
                <c:pt idx="2503">
                  <c:v>0.17694127525966158</c:v>
                </c:pt>
                <c:pt idx="2504">
                  <c:v>0.17795644729114643</c:v>
                </c:pt>
                <c:pt idx="2505">
                  <c:v>0.14397126898300802</c:v>
                </c:pt>
                <c:pt idx="2506">
                  <c:v>0.12898587959382254</c:v>
                </c:pt>
                <c:pt idx="2507">
                  <c:v>0.15900030203389945</c:v>
                </c:pt>
                <c:pt idx="2508">
                  <c:v>0.17601444858732804</c:v>
                </c:pt>
                <c:pt idx="2509">
                  <c:v>0.14902818194713169</c:v>
                </c:pt>
                <c:pt idx="2510">
                  <c:v>0.12704176534954809</c:v>
                </c:pt>
                <c:pt idx="2511">
                  <c:v>0.13405512824480389</c:v>
                </c:pt>
                <c:pt idx="2512">
                  <c:v>0.14006829926525446</c:v>
                </c:pt>
                <c:pt idx="2513">
                  <c:v>0.14308094655436354</c:v>
                </c:pt>
                <c:pt idx="2514">
                  <c:v>0.1460935679522502</c:v>
                </c:pt>
                <c:pt idx="2515">
                  <c:v>0.13510574767903843</c:v>
                </c:pt>
                <c:pt idx="2516">
                  <c:v>0.12011771463869063</c:v>
                </c:pt>
                <c:pt idx="2517">
                  <c:v>0.13012951272235027</c:v>
                </c:pt>
                <c:pt idx="2518">
                  <c:v>0.15514091307030781</c:v>
                </c:pt>
                <c:pt idx="2519">
                  <c:v>0.15915214077182782</c:v>
                </c:pt>
                <c:pt idx="2520">
                  <c:v>0.14016310238895319</c:v>
                </c:pt>
                <c:pt idx="2521">
                  <c:v>0.12717384181282851</c:v>
                </c:pt>
                <c:pt idx="2522">
                  <c:v>0.11718433808474463</c:v>
                </c:pt>
                <c:pt idx="2523">
                  <c:v>0.11319437378908384</c:v>
                </c:pt>
                <c:pt idx="2524">
                  <c:v>0.12820419881064199</c:v>
                </c:pt>
                <c:pt idx="2525">
                  <c:v>0.15021396766678474</c:v>
                </c:pt>
                <c:pt idx="2526">
                  <c:v>0.17322316158080991</c:v>
                </c:pt>
                <c:pt idx="2527">
                  <c:v>0.18123246340565394</c:v>
                </c:pt>
                <c:pt idx="2528">
                  <c:v>0.14824113501952194</c:v>
                </c:pt>
                <c:pt idx="2529">
                  <c:v>0.11624970859480814</c:v>
                </c:pt>
                <c:pt idx="2530">
                  <c:v>0.1132580620833262</c:v>
                </c:pt>
                <c:pt idx="2531">
                  <c:v>0.10826605817810085</c:v>
                </c:pt>
                <c:pt idx="2532">
                  <c:v>0.11527387428467996</c:v>
                </c:pt>
                <c:pt idx="2533">
                  <c:v>0.15328132541237252</c:v>
                </c:pt>
                <c:pt idx="2534">
                  <c:v>0.18528870912969111</c:v>
                </c:pt>
                <c:pt idx="2535">
                  <c:v>0.20429557913918164</c:v>
                </c:pt>
                <c:pt idx="2536">
                  <c:v>0.23330241420747688</c:v>
                </c:pt>
                <c:pt idx="2537">
                  <c:v>0.25130882907227886</c:v>
                </c:pt>
                <c:pt idx="2538">
                  <c:v>0.23031494582602646</c:v>
                </c:pt>
                <c:pt idx="2539">
                  <c:v>0.18232084841418456</c:v>
                </c:pt>
                <c:pt idx="2540">
                  <c:v>0.14532664367040296</c:v>
                </c:pt>
                <c:pt idx="2541">
                  <c:v>0.13233186622374116</c:v>
                </c:pt>
                <c:pt idx="2542">
                  <c:v>0.14633701391431836</c:v>
                </c:pt>
                <c:pt idx="2543">
                  <c:v>0.17834202382175543</c:v>
                </c:pt>
                <c:pt idx="2544">
                  <c:v>0.19534666517899379</c:v>
                </c:pt>
                <c:pt idx="2545">
                  <c:v>0.1943509170273244</c:v>
                </c:pt>
                <c:pt idx="2546">
                  <c:v>0.18235498728987456</c:v>
                </c:pt>
                <c:pt idx="2547">
                  <c:v>0.1783589293945311</c:v>
                </c:pt>
                <c:pt idx="2548">
                  <c:v>0.20036239241127193</c:v>
                </c:pt>
                <c:pt idx="2549">
                  <c:v>0.22436568535270141</c:v>
                </c:pt>
                <c:pt idx="2550">
                  <c:v>0.2213687643719269</c:v>
                </c:pt>
                <c:pt idx="2551">
                  <c:v>0.20737142349742213</c:v>
                </c:pt>
                <c:pt idx="2552">
                  <c:v>0.20237388209640558</c:v>
                </c:pt>
                <c:pt idx="2553">
                  <c:v>0.2123761821526737</c:v>
                </c:pt>
                <c:pt idx="2554">
                  <c:v>0.23237820924743344</c:v>
                </c:pt>
                <c:pt idx="2555">
                  <c:v>0.24137981653696655</c:v>
                </c:pt>
                <c:pt idx="2556">
                  <c:v>0.23338143891888713</c:v>
                </c:pt>
                <c:pt idx="2557">
                  <c:v>0.2183825900414198</c:v>
                </c:pt>
                <c:pt idx="2558">
                  <c:v>0.20538333286919536</c:v>
                </c:pt>
                <c:pt idx="2559">
                  <c:v>0.20538406224550657</c:v>
                </c:pt>
                <c:pt idx="2560">
                  <c:v>0.21038440435214759</c:v>
                </c:pt>
                <c:pt idx="2561">
                  <c:v>0.20038461670330993</c:v>
                </c:pt>
                <c:pt idx="2562">
                  <c:v>0.1743845333817878</c:v>
                </c:pt>
                <c:pt idx="2563">
                  <c:v>0.15538415631705613</c:v>
                </c:pt>
                <c:pt idx="2564">
                  <c:v>0.15338347599449756</c:v>
                </c:pt>
                <c:pt idx="2565">
                  <c:v>0.15938242949373321</c:v>
                </c:pt>
                <c:pt idx="2566">
                  <c:v>0.16638128577304626</c:v>
                </c:pt>
                <c:pt idx="2567">
                  <c:v>0.17037985793439658</c:v>
                </c:pt>
                <c:pt idx="2568">
                  <c:v>0.17937828142166345</c:v>
                </c:pt>
                <c:pt idx="2569">
                  <c:v>0.20537616334315351</c:v>
                </c:pt>
                <c:pt idx="2570">
                  <c:v>0.23937391761564653</c:v>
                </c:pt>
                <c:pt idx="2571">
                  <c:v>0.26037139739542381</c:v>
                </c:pt>
                <c:pt idx="2572">
                  <c:v>0.24936878771742826</c:v>
                </c:pt>
                <c:pt idx="2573">
                  <c:v>0.20836570522671088</c:v>
                </c:pt>
                <c:pt idx="2574">
                  <c:v>0.17836227773775601</c:v>
                </c:pt>
                <c:pt idx="2575">
                  <c:v>0.17635870363694731</c:v>
                </c:pt>
                <c:pt idx="2576">
                  <c:v>0.1713550840358887</c:v>
                </c:pt>
                <c:pt idx="2577">
                  <c:v>0.16435086964029891</c:v>
                </c:pt>
                <c:pt idx="2578">
                  <c:v>0.17834653921681126</c:v>
                </c:pt>
                <c:pt idx="2579">
                  <c:v>0.20434202984504671</c:v>
                </c:pt>
                <c:pt idx="2580">
                  <c:v>0.21433722519886456</c:v>
                </c:pt>
                <c:pt idx="2581">
                  <c:v>0.19633204137705088</c:v>
                </c:pt>
                <c:pt idx="2582">
                  <c:v>0.17732666722924623</c:v>
                </c:pt>
                <c:pt idx="2583">
                  <c:v>0.18932092920885141</c:v>
                </c:pt>
                <c:pt idx="2584">
                  <c:v>0.2093150638492221</c:v>
                </c:pt>
                <c:pt idx="2585">
                  <c:v>0.20030889188171286</c:v>
                </c:pt>
                <c:pt idx="2586">
                  <c:v>0.1833023217757154</c:v>
                </c:pt>
                <c:pt idx="2587">
                  <c:v>0.1812955938792834</c:v>
                </c:pt>
                <c:pt idx="2588">
                  <c:v>0.17028877878644211</c:v>
                </c:pt>
                <c:pt idx="2589">
                  <c:v>0.14728137870132432</c:v>
                </c:pt>
                <c:pt idx="2590">
                  <c:v>0.1632739887388294</c:v>
                </c:pt>
                <c:pt idx="2591">
                  <c:v>0.21826613208392551</c:v>
                </c:pt>
                <c:pt idx="2592">
                  <c:v>0.24525813491535384</c:v>
                </c:pt>
                <c:pt idx="2593">
                  <c:v>0.23324984085265293</c:v>
                </c:pt>
                <c:pt idx="2594">
                  <c:v>0.21724133574863716</c:v>
                </c:pt>
                <c:pt idx="2595">
                  <c:v>0.22223247657428491</c:v>
                </c:pt>
                <c:pt idx="2596">
                  <c:v>0.23122354182462265</c:v>
                </c:pt>
                <c:pt idx="2597">
                  <c:v>0.21121406231401246</c:v>
                </c:pt>
                <c:pt idx="2598">
                  <c:v>0.1802046407867488</c:v>
                </c:pt>
                <c:pt idx="2599">
                  <c:v>0.18019461732232969</c:v>
                </c:pt>
                <c:pt idx="2600">
                  <c:v>0.19818469575452693</c:v>
                </c:pt>
                <c:pt idx="2601">
                  <c:v>0.20517411698071072</c:v>
                </c:pt>
                <c:pt idx="2602">
                  <c:v>0.21316368020208409</c:v>
                </c:pt>
                <c:pt idx="2603">
                  <c:v>0.22915263966745747</c:v>
                </c:pt>
                <c:pt idx="2604">
                  <c:v>0.23014147032876639</c:v>
                </c:pt>
                <c:pt idx="2605">
                  <c:v>0.21513000626880568</c:v>
                </c:pt>
                <c:pt idx="2606">
                  <c:v>0.21511838483880336</c:v>
                </c:pt>
                <c:pt idx="2607">
                  <c:v>0.22810651260080125</c:v>
                </c:pt>
                <c:pt idx="2608">
                  <c:v>0.23109414925099825</c:v>
                </c:pt>
                <c:pt idx="2609">
                  <c:v>0.23308159617260404</c:v>
                </c:pt>
                <c:pt idx="2610">
                  <c:v>0.24206898880949765</c:v>
                </c:pt>
                <c:pt idx="2611">
                  <c:v>0.23705594189938098</c:v>
                </c:pt>
                <c:pt idx="2612">
                  <c:v>0.21104272440053728</c:v>
                </c:pt>
                <c:pt idx="2613">
                  <c:v>0.19702909028711926</c:v>
                </c:pt>
                <c:pt idx="2614">
                  <c:v>0.20601543440241904</c:v>
                </c:pt>
                <c:pt idx="2615">
                  <c:v>0.2300013829282308</c:v>
                </c:pt>
                <c:pt idx="2616">
                  <c:v>0.25598692444258875</c:v>
                </c:pt>
                <c:pt idx="2617">
                  <c:v>0.26497248239901533</c:v>
                </c:pt>
                <c:pt idx="2618">
                  <c:v>0.26395754946489991</c:v>
                </c:pt>
                <c:pt idx="2619">
                  <c:v>0.25294260249952683</c:v>
                </c:pt>
                <c:pt idx="2620">
                  <c:v>0.23792720664953376</c:v>
                </c:pt>
                <c:pt idx="2621">
                  <c:v>0.24091143632364362</c:v>
                </c:pt>
                <c:pt idx="2622">
                  <c:v>0.25089561197855181</c:v>
                </c:pt>
                <c:pt idx="2623">
                  <c:v>0.25587941129446579</c:v>
                </c:pt>
                <c:pt idx="2624">
                  <c:v>0.24786293729033743</c:v>
                </c:pt>
                <c:pt idx="2625">
                  <c:v>0.22784635592762392</c:v>
                </c:pt>
                <c:pt idx="2626">
                  <c:v>0.22782949365972549</c:v>
                </c:pt>
                <c:pt idx="2627">
                  <c:v>0.22381218266208849</c:v>
                </c:pt>
                <c:pt idx="2628">
                  <c:v>0.2217947033370882</c:v>
                </c:pt>
                <c:pt idx="2629">
                  <c:v>0.24277696415411534</c:v>
                </c:pt>
                <c:pt idx="2630">
                  <c:v>0.24275905478068194</c:v>
                </c:pt>
                <c:pt idx="2631">
                  <c:v>0.22074080929958292</c:v>
                </c:pt>
                <c:pt idx="2632">
                  <c:v>0.20472234408121087</c:v>
                </c:pt>
                <c:pt idx="2633">
                  <c:v>0.19570358666844348</c:v>
                </c:pt>
                <c:pt idx="2634">
                  <c:v>0.19468446460415875</c:v>
                </c:pt>
                <c:pt idx="2635">
                  <c:v>0.20366530978914471</c:v>
                </c:pt>
                <c:pt idx="2636">
                  <c:v>0.20464575794193879</c:v>
                </c:pt>
                <c:pt idx="2637">
                  <c:v>0.19662588156391414</c:v>
                </c:pt>
                <c:pt idx="2638">
                  <c:v>0.19260569212128886</c:v>
                </c:pt>
                <c:pt idx="2639">
                  <c:v>0.19358535557551998</c:v>
                </c:pt>
                <c:pt idx="2640">
                  <c:v>0.19956487194873337</c:v>
                </c:pt>
                <c:pt idx="2641">
                  <c:v>0.22854412872948565</c:v>
                </c:pt>
                <c:pt idx="2642">
                  <c:v>0.26052290659480998</c:v>
                </c:pt>
                <c:pt idx="2643">
                  <c:v>0.26350161755413726</c:v>
                </c:pt>
                <c:pt idx="2644">
                  <c:v>0.2564798381981962</c:v>
                </c:pt>
                <c:pt idx="2645">
                  <c:v>0.25745793285270202</c:v>
                </c:pt>
                <c:pt idx="2646">
                  <c:v>0.26343588055894562</c:v>
                </c:pt>
                <c:pt idx="2647">
                  <c:v>0.27341327698114282</c:v>
                </c:pt>
                <c:pt idx="2648">
                  <c:v>0.2683907839913951</c:v>
                </c:pt>
                <c:pt idx="2649">
                  <c:v>0.25036777981617409</c:v>
                </c:pt>
                <c:pt idx="2650">
                  <c:v>0.2383445563019464</c:v>
                </c:pt>
                <c:pt idx="2651">
                  <c:v>0.23432096851234244</c:v>
                </c:pt>
                <c:pt idx="2652">
                  <c:v>0.21829727396155271</c:v>
                </c:pt>
                <c:pt idx="2653">
                  <c:v>0.19627327621479423</c:v>
                </c:pt>
                <c:pt idx="2654">
                  <c:v>0.17724903823669802</c:v>
                </c:pt>
                <c:pt idx="2655">
                  <c:v>0.1702246229918947</c:v>
                </c:pt>
                <c:pt idx="2656">
                  <c:v>0.19319967955036182</c:v>
                </c:pt>
                <c:pt idx="2657">
                  <c:v>0.22617470384486976</c:v>
                </c:pt>
                <c:pt idx="2658">
                  <c:v>0.22914949562593859</c:v>
                </c:pt>
                <c:pt idx="2659">
                  <c:v>0.20212381649711408</c:v>
                </c:pt>
                <c:pt idx="2660">
                  <c:v>0.18109791825054222</c:v>
                </c:pt>
                <c:pt idx="2661">
                  <c:v>0.18607202025344169</c:v>
                </c:pt>
                <c:pt idx="2662">
                  <c:v>0.19904551980577043</c:v>
                </c:pt>
                <c:pt idx="2663">
                  <c:v>0.2130189242843907</c:v>
                </c:pt>
                <c:pt idx="2664">
                  <c:v>0.23599213071460221</c:v>
                </c:pt>
                <c:pt idx="2665">
                  <c:v>0.25896507617602593</c:v>
                </c:pt>
                <c:pt idx="2666">
                  <c:v>0.28193752227220931</c:v>
                </c:pt>
                <c:pt idx="2667">
                  <c:v>0.28391003741516985</c:v>
                </c:pt>
                <c:pt idx="2668">
                  <c:v>0.25888210282820584</c:v>
                </c:pt>
                <c:pt idx="2669">
                  <c:v>0.2328539798402057</c:v>
                </c:pt>
                <c:pt idx="2670">
                  <c:v>0.21282539953713839</c:v>
                </c:pt>
                <c:pt idx="2671">
                  <c:v>0.2057968082607097</c:v>
                </c:pt>
                <c:pt idx="2672">
                  <c:v>0.21576767769747443</c:v>
                </c:pt>
                <c:pt idx="2673">
                  <c:v>0.22073864873869942</c:v>
                </c:pt>
                <c:pt idx="2674">
                  <c:v>0.21770898516993759</c:v>
                </c:pt>
                <c:pt idx="2675">
                  <c:v>0.22067934123389615</c:v>
                </c:pt>
                <c:pt idx="2676">
                  <c:v>0.22964924011554305</c:v>
                </c:pt>
                <c:pt idx="2677">
                  <c:v>0.22961905376998742</c:v>
                </c:pt>
                <c:pt idx="2678">
                  <c:v>0.22758851328319807</c:v>
                </c:pt>
                <c:pt idx="2679">
                  <c:v>0.24055781704155868</c:v>
                </c:pt>
                <c:pt idx="2680">
                  <c:v>0.24752681820135045</c:v>
                </c:pt>
                <c:pt idx="2681">
                  <c:v>0.22949546337893803</c:v>
                </c:pt>
                <c:pt idx="2682">
                  <c:v>0.22246400436646596</c:v>
                </c:pt>
                <c:pt idx="2683">
                  <c:v>0.24343216271316026</c:v>
                </c:pt>
                <c:pt idx="2684">
                  <c:v>0.26539998803221126</c:v>
                </c:pt>
                <c:pt idx="2685">
                  <c:v>0.26436755091764436</c:v>
                </c:pt>
                <c:pt idx="2686">
                  <c:v>0.23933492387083333</c:v>
                </c:pt>
                <c:pt idx="2687">
                  <c:v>0.22330209928450973</c:v>
                </c:pt>
                <c:pt idx="2688">
                  <c:v>0.22526914012330487</c:v>
                </c:pt>
                <c:pt idx="2689">
                  <c:v>0.22823560962650666</c:v>
                </c:pt>
                <c:pt idx="2690">
                  <c:v>0.23220198465339986</c:v>
                </c:pt>
                <c:pt idx="2691">
                  <c:v>0.23116822326444034</c:v>
                </c:pt>
                <c:pt idx="2692">
                  <c:v>0.23113389060626585</c:v>
                </c:pt>
                <c:pt idx="2693">
                  <c:v>0.23209946353816041</c:v>
                </c:pt>
                <c:pt idx="2694">
                  <c:v>0.22806490012058001</c:v>
                </c:pt>
                <c:pt idx="2695">
                  <c:v>0.22102981699857538</c:v>
                </c:pt>
                <c:pt idx="2696">
                  <c:v>0.22099468149468804</c:v>
                </c:pt>
                <c:pt idx="2697">
                  <c:v>0.22095928573004198</c:v>
                </c:pt>
                <c:pt idx="2698">
                  <c:v>0.22092339130818439</c:v>
                </c:pt>
                <c:pt idx="2699">
                  <c:v>0.2248874235899864</c:v>
                </c:pt>
                <c:pt idx="2700">
                  <c:v>0.22285115371573788</c:v>
                </c:pt>
                <c:pt idx="2701">
                  <c:v>0.21981469614848292</c:v>
                </c:pt>
                <c:pt idx="2702">
                  <c:v>0.22077792693268602</c:v>
                </c:pt>
                <c:pt idx="2703">
                  <c:v>0.2227408251096388</c:v>
                </c:pt>
                <c:pt idx="2704">
                  <c:v>0.2267035566407973</c:v>
                </c:pt>
                <c:pt idx="2705">
                  <c:v>0.23866616350995778</c:v>
                </c:pt>
                <c:pt idx="2706">
                  <c:v>0.24862817843883114</c:v>
                </c:pt>
                <c:pt idx="2707">
                  <c:v>0.24359030526118883</c:v>
                </c:pt>
                <c:pt idx="2708">
                  <c:v>0.2405517886890981</c:v>
                </c:pt>
                <c:pt idx="2709">
                  <c:v>0.24951333446367907</c:v>
                </c:pt>
                <c:pt idx="2710">
                  <c:v>0.24347451536096384</c:v>
                </c:pt>
                <c:pt idx="2711">
                  <c:v>0.2254353523839138</c:v>
                </c:pt>
                <c:pt idx="2712">
                  <c:v>0.22939600386459044</c:v>
                </c:pt>
                <c:pt idx="2713">
                  <c:v>0.25335637636503727</c:v>
                </c:pt>
                <c:pt idx="2714">
                  <c:v>0.26431647753677462</c:v>
                </c:pt>
                <c:pt idx="2715">
                  <c:v>0.25927628642109329</c:v>
                </c:pt>
                <c:pt idx="2716">
                  <c:v>0.25923594990596427</c:v>
                </c:pt>
                <c:pt idx="2717">
                  <c:v>0.27819516855977794</c:v>
                </c:pt>
                <c:pt idx="2718">
                  <c:v>0.30215424185839601</c:v>
                </c:pt>
                <c:pt idx="2719">
                  <c:v>0.3251131278622737</c:v>
                </c:pt>
                <c:pt idx="2720">
                  <c:v>0.34107154621328806</c:v>
                </c:pt>
                <c:pt idx="2721">
                  <c:v>0.33402994134579683</c:v>
                </c:pt>
                <c:pt idx="2722">
                  <c:v>0.31098804434576843</c:v>
                </c:pt>
                <c:pt idx="2723">
                  <c:v>0.29294576368259451</c:v>
                </c:pt>
                <c:pt idx="2724">
                  <c:v>0.29690329774265883</c:v>
                </c:pt>
                <c:pt idx="2725">
                  <c:v>0.31386058360558239</c:v>
                </c:pt>
                <c:pt idx="2726">
                  <c:v>0.31481757742447292</c:v>
                </c:pt>
                <c:pt idx="2727">
                  <c:v>0.28577434025661175</c:v>
                </c:pt>
                <c:pt idx="2728">
                  <c:v>0.26073079201548272</c:v>
                </c:pt>
                <c:pt idx="2729">
                  <c:v>0.25568696514813855</c:v>
                </c:pt>
                <c:pt idx="2730">
                  <c:v>0.24664293024860443</c:v>
                </c:pt>
                <c:pt idx="2731">
                  <c:v>0.23459861485975833</c:v>
                </c:pt>
                <c:pt idx="2732">
                  <c:v>0.22655398848614805</c:v>
                </c:pt>
                <c:pt idx="2733">
                  <c:v>0.21950926858764402</c:v>
                </c:pt>
                <c:pt idx="2734">
                  <c:v>0.21046419578695724</c:v>
                </c:pt>
                <c:pt idx="2735">
                  <c:v>0.19841884258546222</c:v>
                </c:pt>
                <c:pt idx="2736">
                  <c:v>0.19037317848770652</c:v>
                </c:pt>
                <c:pt idx="2737">
                  <c:v>0.19432733893756921</c:v>
                </c:pt>
                <c:pt idx="2738">
                  <c:v>0.215281199979515</c:v>
                </c:pt>
                <c:pt idx="2739">
                  <c:v>0.2392348226708261</c:v>
                </c:pt>
                <c:pt idx="2740">
                  <c:v>0.23318821466302284</c:v>
                </c:pt>
                <c:pt idx="2741">
                  <c:v>0.2131411699845793</c:v>
                </c:pt>
                <c:pt idx="2742">
                  <c:v>0.20609411590371435</c:v>
                </c:pt>
                <c:pt idx="2743">
                  <c:v>0.21104664808464413</c:v>
                </c:pt>
                <c:pt idx="2744">
                  <c:v>0.21299913848247798</c:v>
                </c:pt>
                <c:pt idx="2745">
                  <c:v>0.21895107976460534</c:v>
                </c:pt>
                <c:pt idx="2746">
                  <c:v>0.2319029697711455</c:v>
                </c:pt>
                <c:pt idx="2747">
                  <c:v>0.23585453768071837</c:v>
                </c:pt>
                <c:pt idx="2748">
                  <c:v>0.23480573201703736</c:v>
                </c:pt>
                <c:pt idx="2749">
                  <c:v>0.23875678168406336</c:v>
                </c:pt>
                <c:pt idx="2750">
                  <c:v>0.23770745782208683</c:v>
                </c:pt>
                <c:pt idx="2751">
                  <c:v>0.2226579359293078</c:v>
                </c:pt>
                <c:pt idx="2752">
                  <c:v>0.20060818551027423</c:v>
                </c:pt>
                <c:pt idx="2753">
                  <c:v>0.18455821803120376</c:v>
                </c:pt>
                <c:pt idx="2754">
                  <c:v>0.18250793051739614</c:v>
                </c:pt>
                <c:pt idx="2755">
                  <c:v>0.18345740500696844</c:v>
                </c:pt>
                <c:pt idx="2756">
                  <c:v>0.17440663007795523</c:v>
                </c:pt>
                <c:pt idx="2757">
                  <c:v>0.16135564771415153</c:v>
                </c:pt>
                <c:pt idx="2758">
                  <c:v>0.15630430344244456</c:v>
                </c:pt>
                <c:pt idx="2759">
                  <c:v>0.14925284524028223</c:v>
                </c:pt>
                <c:pt idx="2760">
                  <c:v>0.13520092027029362</c:v>
                </c:pt>
                <c:pt idx="2761">
                  <c:v>0.13714900729911134</c:v>
                </c:pt>
                <c:pt idx="2762">
                  <c:v>0.15909657801329011</c:v>
                </c:pt>
                <c:pt idx="2763">
                  <c:v>0.16504385750209491</c:v>
                </c:pt>
                <c:pt idx="2764">
                  <c:v>0.14299100028289005</c:v>
                </c:pt>
                <c:pt idx="2765">
                  <c:v>0.12993794724999425</c:v>
                </c:pt>
                <c:pt idx="2766">
                  <c:v>0.1428846583712122</c:v>
                </c:pt>
                <c:pt idx="2767">
                  <c:v>0.15383101732040319</c:v>
                </c:pt>
                <c:pt idx="2768">
                  <c:v>0.14677699169476635</c:v>
                </c:pt>
                <c:pt idx="2769">
                  <c:v>0.14472306026093446</c:v>
                </c:pt>
                <c:pt idx="2770">
                  <c:v>0.15966859170863598</c:v>
                </c:pt>
                <c:pt idx="2771">
                  <c:v>0.17061391603131071</c:v>
                </c:pt>
                <c:pt idx="2772">
                  <c:v>0.16755904278782693</c:v>
                </c:pt>
                <c:pt idx="2773">
                  <c:v>0.15350375456256682</c:v>
                </c:pt>
                <c:pt idx="2774">
                  <c:v>0.13244823829782232</c:v>
                </c:pt>
                <c:pt idx="2775">
                  <c:v>0.12039252644064603</c:v>
                </c:pt>
                <c:pt idx="2776">
                  <c:v>0.12233673345408196</c:v>
                </c:pt>
                <c:pt idx="2777">
                  <c:v>0.13328050650075882</c:v>
                </c:pt>
                <c:pt idx="2778">
                  <c:v>0.13022408211403361</c:v>
                </c:pt>
                <c:pt idx="2779">
                  <c:v>0.10616725241503028</c:v>
                </c:pt>
                <c:pt idx="2780">
                  <c:v>9.211015475497672E-2</c:v>
                </c:pt>
                <c:pt idx="2781">
                  <c:v>0.10005311149791793</c:v>
                </c:pt>
                <c:pt idx="2782">
                  <c:v>0.10299545700130687</c:v>
                </c:pt>
                <c:pt idx="2783">
                  <c:v>9.3937698642005796E-2</c:v>
                </c:pt>
                <c:pt idx="2784">
                  <c:v>8.8879630448488317E-2</c:v>
                </c:pt>
                <c:pt idx="2785">
                  <c:v>8.1821448899789526E-2</c:v>
                </c:pt>
                <c:pt idx="2786">
                  <c:v>6.4762780177703691E-2</c:v>
                </c:pt>
                <c:pt idx="2787">
                  <c:v>5.1704040106357846E-2</c:v>
                </c:pt>
                <c:pt idx="2788">
                  <c:v>6.4645064675895966E-2</c:v>
                </c:pt>
                <c:pt idx="2789">
                  <c:v>0.11658562693395667</c:v>
                </c:pt>
                <c:pt idx="2790">
                  <c:v>0.19552611981648418</c:v>
                </c:pt>
                <c:pt idx="2791">
                  <c:v>0.30246623244777732</c:v>
                </c:pt>
                <c:pt idx="2792">
                  <c:v>0.44140615177012782</c:v>
                </c:pt>
                <c:pt idx="2793">
                  <c:v>0.63534587971301115</c:v>
                </c:pt>
                <c:pt idx="2794">
                  <c:v>0.89928528278414743</c:v>
                </c:pt>
                <c:pt idx="2795">
                  <c:v>1.2202243495615717</c:v>
                </c:pt>
                <c:pt idx="2796">
                  <c:v>1.5911633490035668</c:v>
                </c:pt>
                <c:pt idx="2797">
                  <c:v>1.9861019006162073</c:v>
                </c:pt>
                <c:pt idx="2798">
                  <c:v>2.3650402809871687</c:v>
                </c:pt>
                <c:pt idx="2799">
                  <c:v>2.7119784577136525</c:v>
                </c:pt>
                <c:pt idx="2800">
                  <c:v>3.007916317807378</c:v>
                </c:pt>
                <c:pt idx="2801">
                  <c:v>3.2098538784566073</c:v>
                </c:pt>
                <c:pt idx="2802">
                  <c:v>3.309791212877971</c:v>
                </c:pt>
                <c:pt idx="2803">
                  <c:v>3.3287282891455039</c:v>
                </c:pt>
                <c:pt idx="2804">
                  <c:v>3.2656650903536146</c:v>
                </c:pt>
                <c:pt idx="2805">
                  <c:v>3.1096016687380992</c:v>
                </c:pt>
                <c:pt idx="2806">
                  <c:v>2.8895379489808093</c:v>
                </c:pt>
                <c:pt idx="2807">
                  <c:v>2.6484740033447012</c:v>
                </c:pt>
                <c:pt idx="2808">
                  <c:v>2.39340974172968</c:v>
                </c:pt>
                <c:pt idx="2809">
                  <c:v>2.1173451946754476</c:v>
                </c:pt>
                <c:pt idx="2810">
                  <c:v>1.8312805186067189</c:v>
                </c:pt>
                <c:pt idx="2811">
                  <c:v>1.5562155027835951</c:v>
                </c:pt>
                <c:pt idx="2812">
                  <c:v>1.3191503360557171</c:v>
                </c:pt>
                <c:pt idx="2813">
                  <c:v>1.1330847914707236</c:v>
                </c:pt>
                <c:pt idx="2814">
                  <c:v>0.95701897967696081</c:v>
                </c:pt>
                <c:pt idx="2815">
                  <c:v>0.78695295219496852</c:v>
                </c:pt>
                <c:pt idx="2816">
                  <c:v>0.65788655645898209</c:v>
                </c:pt>
                <c:pt idx="2817">
                  <c:v>0.56381998894803531</c:v>
                </c:pt>
                <c:pt idx="2818">
                  <c:v>0.47675337175456772</c:v>
                </c:pt>
                <c:pt idx="2819">
                  <c:v>0.39868632152362971</c:v>
                </c:pt>
                <c:pt idx="2820">
                  <c:v>0.32061901375342139</c:v>
                </c:pt>
                <c:pt idx="2821">
                  <c:v>0.25255143892932547</c:v>
                </c:pt>
                <c:pt idx="2822">
                  <c:v>0.22348340252390764</c:v>
                </c:pt>
                <c:pt idx="2823">
                  <c:v>0.21641542145077342</c:v>
                </c:pt>
                <c:pt idx="2824">
                  <c:v>0.21434705894921105</c:v>
                </c:pt>
                <c:pt idx="2825">
                  <c:v>0.21027858397750415</c:v>
                </c:pt>
                <c:pt idx="2826">
                  <c:v>0.18720955977494169</c:v>
                </c:pt>
                <c:pt idx="2827">
                  <c:v>0.15714054712414766</c:v>
                </c:pt>
                <c:pt idx="2828">
                  <c:v>0.14307107111743836</c:v>
                </c:pt>
                <c:pt idx="2829">
                  <c:v>0.1280014102498401</c:v>
                </c:pt>
                <c:pt idx="2830">
                  <c:v>0.10293150160097399</c:v>
                </c:pt>
                <c:pt idx="2831">
                  <c:v>9.086134710031496E-2</c:v>
                </c:pt>
                <c:pt idx="2832">
                  <c:v>8.7790998268401158E-2</c:v>
                </c:pt>
                <c:pt idx="2833">
                  <c:v>7.7720422702432179E-2</c:v>
                </c:pt>
                <c:pt idx="2834">
                  <c:v>7.8649507890964573E-2</c:v>
                </c:pt>
                <c:pt idx="2835">
                  <c:v>8.7578232875289402E-2</c:v>
                </c:pt>
                <c:pt idx="2836">
                  <c:v>7.15068437255061E-2</c:v>
                </c:pt>
                <c:pt idx="2837">
                  <c:v>5.143524891100628E-2</c:v>
                </c:pt>
                <c:pt idx="2838">
                  <c:v>5.1363377882016815E-2</c:v>
                </c:pt>
                <c:pt idx="2839">
                  <c:v>7.1290992242083712E-2</c:v>
                </c:pt>
                <c:pt idx="2840">
                  <c:v>0.11421858983132649</c:v>
                </c:pt>
                <c:pt idx="2841">
                  <c:v>0.13014597993700777</c:v>
                </c:pt>
                <c:pt idx="2842">
                  <c:v>9.2072973753738852E-2</c:v>
                </c:pt>
                <c:pt idx="2843">
                  <c:v>8.0999660949031355E-2</c:v>
                </c:pt>
                <c:pt idx="2844">
                  <c:v>0.11192614644918603</c:v>
                </c:pt>
                <c:pt idx="2845">
                  <c:v>0.11385256951277889</c:v>
                </c:pt>
                <c:pt idx="2846">
                  <c:v>8.4778359864695244E-2</c:v>
                </c:pt>
                <c:pt idx="2847">
                  <c:v>6.4704194635824705E-2</c:v>
                </c:pt>
                <c:pt idx="2848">
                  <c:v>5.0629576030300452E-2</c:v>
                </c:pt>
                <c:pt idx="2849">
                  <c:v>5.0554877910580463E-2</c:v>
                </c:pt>
                <c:pt idx="2850">
                  <c:v>6.5479789400963495E-2</c:v>
                </c:pt>
                <c:pt idx="2851">
                  <c:v>7.0404691993302057E-2</c:v>
                </c:pt>
                <c:pt idx="2852">
                  <c:v>5.2329097428472027E-2</c:v>
                </c:pt>
                <c:pt idx="2853">
                  <c:v>3.0253297552940563E-2</c:v>
                </c:pt>
                <c:pt idx="2854">
                  <c:v>2.3177107376015395E-2</c:v>
                </c:pt>
                <c:pt idx="2855">
                  <c:v>2.8100982776146088E-2</c:v>
                </c:pt>
                <c:pt idx="2856">
                  <c:v>2.3024372551703694E-2</c:v>
                </c:pt>
                <c:pt idx="2857">
                  <c:v>5.9474216833101997E-3</c:v>
                </c:pt>
                <c:pt idx="2858">
                  <c:v>4.8704849599372413E-3</c:v>
                </c:pt>
                <c:pt idx="2859">
                  <c:v>1.7792992106469528E-2</c:v>
                </c:pt>
                <c:pt idx="2860">
                  <c:v>2.1715418074842542E-2</c:v>
                </c:pt>
                <c:pt idx="2861">
                  <c:v>1.6637524468603504E-2</c:v>
                </c:pt>
                <c:pt idx="2862">
                  <c:v>3.1559593597475191E-2</c:v>
                </c:pt>
                <c:pt idx="2863">
                  <c:v>4.9481188700746997E-2</c:v>
                </c:pt>
                <c:pt idx="2864">
                  <c:v>3.3402607346931588E-2</c:v>
                </c:pt>
                <c:pt idx="2865">
                  <c:v>1.2323655008594309E-2</c:v>
                </c:pt>
                <c:pt idx="2866">
                  <c:v>-2.7555118895510205E-3</c:v>
                </c:pt>
                <c:pt idx="2867">
                  <c:v>-2.083495626788337E-2</c:v>
                </c:pt>
                <c:pt idx="2868">
                  <c:v>-1.6914582736844777E-2</c:v>
                </c:pt>
                <c:pt idx="2869">
                  <c:v>-9.9438173756694732E-4</c:v>
                </c:pt>
                <c:pt idx="2870">
                  <c:v>2.1925532311158454E-2</c:v>
                </c:pt>
                <c:pt idx="2871">
                  <c:v>4.2845096488952475E-2</c:v>
                </c:pt>
                <c:pt idx="2872">
                  <c:v>3.9764236431344351E-2</c:v>
                </c:pt>
                <c:pt idx="2873">
                  <c:v>3.3683337444883825E-2</c:v>
                </c:pt>
                <c:pt idx="2874">
                  <c:v>3.0602203094787631E-2</c:v>
                </c:pt>
                <c:pt idx="2875">
                  <c:v>3.5208829942461575E-3</c:v>
                </c:pt>
                <c:pt idx="2876">
                  <c:v>-1.4560868882587931E-2</c:v>
                </c:pt>
                <c:pt idx="2877">
                  <c:v>3.3571363139251599E-3</c:v>
                </c:pt>
                <c:pt idx="2878">
                  <c:v>2.1274885254471305E-2</c:v>
                </c:pt>
                <c:pt idx="2879">
                  <c:v>3.8192450440424471E-2</c:v>
                </c:pt>
                <c:pt idx="2880">
                  <c:v>5.1109810913075607E-2</c:v>
                </c:pt>
                <c:pt idx="2881">
                  <c:v>3.1026684406952998E-2</c:v>
                </c:pt>
                <c:pt idx="2882">
                  <c:v>5.9434257110282497E-3</c:v>
                </c:pt>
                <c:pt idx="2883">
                  <c:v>7.86009969728119E-3</c:v>
                </c:pt>
                <c:pt idx="2884">
                  <c:v>1.9776269605000046E-2</c:v>
                </c:pt>
                <c:pt idx="2885">
                  <c:v>2.6692307389294522E-2</c:v>
                </c:pt>
                <c:pt idx="2886">
                  <c:v>2.2607932692041519E-2</c:v>
                </c:pt>
                <c:pt idx="2887">
                  <c:v>2.0523395398037828E-2</c:v>
                </c:pt>
                <c:pt idx="2888">
                  <c:v>3.9438748935171138E-2</c:v>
                </c:pt>
                <c:pt idx="2889">
                  <c:v>4.9353783517217725E-2</c:v>
                </c:pt>
                <c:pt idx="2890">
                  <c:v>2.9268352300458766E-2</c:v>
                </c:pt>
                <c:pt idx="2891">
                  <c:v>7.1828100738663076E-3</c:v>
                </c:pt>
                <c:pt idx="2892">
                  <c:v>-5.9029251564257359E-3</c:v>
                </c:pt>
                <c:pt idx="2893">
                  <c:v>-2.2989103230961955E-2</c:v>
                </c:pt>
                <c:pt idx="2894">
                  <c:v>-2.9075380804862529E-2</c:v>
                </c:pt>
                <c:pt idx="2895">
                  <c:v>-1.2161912351240775E-2</c:v>
                </c:pt>
                <c:pt idx="2896">
                  <c:v>1.2751435666433499E-2</c:v>
                </c:pt>
                <c:pt idx="2897">
                  <c:v>2.0664329484275479E-2</c:v>
                </c:pt>
                <c:pt idx="2898">
                  <c:v>2.5769446004856806E-3</c:v>
                </c:pt>
                <c:pt idx="2899">
                  <c:v>-1.3510602614544138E-2</c:v>
                </c:pt>
                <c:pt idx="2900">
                  <c:v>-2.3598602055679863E-2</c:v>
                </c:pt>
                <c:pt idx="2901">
                  <c:v>-3.768656732689421E-2</c:v>
                </c:pt>
                <c:pt idx="2902">
                  <c:v>-3.2774973335870816E-2</c:v>
                </c:pt>
                <c:pt idx="2903">
                  <c:v>-1.1863602622739637E-2</c:v>
                </c:pt>
                <c:pt idx="2904">
                  <c:v>5.0475639081115796E-3</c:v>
                </c:pt>
                <c:pt idx="2905">
                  <c:v>2.1958474780395663E-2</c:v>
                </c:pt>
                <c:pt idx="2906">
                  <c:v>2.7868973613651038E-2</c:v>
                </c:pt>
                <c:pt idx="2907">
                  <c:v>2.6779485768747949E-2</c:v>
                </c:pt>
                <c:pt idx="2908">
                  <c:v>2.268948293224143E-2</c:v>
                </c:pt>
                <c:pt idx="2909">
                  <c:v>1.1599493461828682E-2</c:v>
                </c:pt>
                <c:pt idx="2910">
                  <c:v>1.0509000488156136E-2</c:v>
                </c:pt>
                <c:pt idx="2911">
                  <c:v>2.241826343276378E-2</c:v>
                </c:pt>
                <c:pt idx="2912">
                  <c:v>3.7327530273099777E-2</c:v>
                </c:pt>
                <c:pt idx="2913">
                  <c:v>5.1236375692545313E-2</c:v>
                </c:pt>
                <c:pt idx="2914">
                  <c:v>5.6144902710051736E-2</c:v>
                </c:pt>
                <c:pt idx="2915">
                  <c:v>5.6053059849332273E-2</c:v>
                </c:pt>
                <c:pt idx="2916">
                  <c:v>6.0961314432927835E-2</c:v>
                </c:pt>
                <c:pt idx="2917">
                  <c:v>7.3868972208062017E-2</c:v>
                </c:pt>
                <c:pt idx="2918">
                  <c:v>9.7776531014853924E-2</c:v>
                </c:pt>
                <c:pt idx="2919">
                  <c:v>0.11868381349200657</c:v>
                </c:pt>
                <c:pt idx="2920">
                  <c:v>0.11859093219521531</c:v>
                </c:pt>
                <c:pt idx="2921">
                  <c:v>0.10149783564819324</c:v>
                </c:pt>
                <c:pt idx="2922">
                  <c:v>8.1404224419330221E-2</c:v>
                </c:pt>
                <c:pt idx="2923">
                  <c:v>6.1310596348745784E-2</c:v>
                </c:pt>
                <c:pt idx="2924">
                  <c:v>5.3216558544747369E-2</c:v>
                </c:pt>
                <c:pt idx="2925">
                  <c:v>5.3122400946453124E-2</c:v>
                </c:pt>
                <c:pt idx="2926">
                  <c:v>4.3027759272400108E-2</c:v>
                </c:pt>
                <c:pt idx="2927">
                  <c:v>3.5933121825964282E-2</c:v>
                </c:pt>
                <c:pt idx="2928">
                  <c:v>4.3838095715453516E-2</c:v>
                </c:pt>
                <c:pt idx="2929">
                  <c:v>4.9742959435893422E-2</c:v>
                </c:pt>
                <c:pt idx="2930">
                  <c:v>4.5647339169078191E-2</c:v>
                </c:pt>
                <c:pt idx="2931">
                  <c:v>5.3551547742309594E-2</c:v>
                </c:pt>
                <c:pt idx="2932">
                  <c:v>7.5455678637796536E-2</c:v>
                </c:pt>
                <c:pt idx="2933">
                  <c:v>9.0359346593241144E-2</c:v>
                </c:pt>
                <c:pt idx="2934">
                  <c:v>8.226275762442152E-2</c:v>
                </c:pt>
                <c:pt idx="2935">
                  <c:v>7.3165986140060493E-2</c:v>
                </c:pt>
                <c:pt idx="2936">
                  <c:v>7.4068950146293042E-2</c:v>
                </c:pt>
                <c:pt idx="2937">
                  <c:v>7.8971607703574351E-2</c:v>
                </c:pt>
                <c:pt idx="2938">
                  <c:v>8.4874176271774959E-2</c:v>
                </c:pt>
                <c:pt idx="2939">
                  <c:v>8.3776282032688679E-2</c:v>
                </c:pt>
                <c:pt idx="2940">
                  <c:v>7.167821492543365E-2</c:v>
                </c:pt>
                <c:pt idx="2941">
                  <c:v>6.6579862438566423E-2</c:v>
                </c:pt>
                <c:pt idx="2942">
                  <c:v>7.3481339035130974E-2</c:v>
                </c:pt>
                <c:pt idx="2943">
                  <c:v>8.8382696235666594E-2</c:v>
                </c:pt>
                <c:pt idx="2944">
                  <c:v>9.8283445781048515E-2</c:v>
                </c:pt>
                <c:pt idx="2945">
                  <c:v>0.1041842304698922</c:v>
                </c:pt>
                <c:pt idx="2946">
                  <c:v>0.10408471844566154</c:v>
                </c:pt>
                <c:pt idx="2947">
                  <c:v>0.10498487921290428</c:v>
                </c:pt>
                <c:pt idx="2948">
                  <c:v>0.11988472423783819</c:v>
                </c:pt>
                <c:pt idx="2949">
                  <c:v>0.14078435653941537</c:v>
                </c:pt>
                <c:pt idx="2950">
                  <c:v>0.16468375515892664</c:v>
                </c:pt>
                <c:pt idx="2951">
                  <c:v>0.18358278469674555</c:v>
                </c:pt>
                <c:pt idx="2952">
                  <c:v>0.19448166261274125</c:v>
                </c:pt>
                <c:pt idx="2953">
                  <c:v>0.20638045187154505</c:v>
                </c:pt>
                <c:pt idx="2954">
                  <c:v>0.21327887211503371</c:v>
                </c:pt>
                <c:pt idx="2955">
                  <c:v>0.23017678985092899</c:v>
                </c:pt>
                <c:pt idx="2956">
                  <c:v>0.26007470291934992</c:v>
                </c:pt>
                <c:pt idx="2957">
                  <c:v>0.27497225657557667</c:v>
                </c:pt>
                <c:pt idx="2958">
                  <c:v>0.25686980179388408</c:v>
                </c:pt>
                <c:pt idx="2959">
                  <c:v>0.2217668941841657</c:v>
                </c:pt>
                <c:pt idx="2960">
                  <c:v>0.20066367109764946</c:v>
                </c:pt>
                <c:pt idx="2961">
                  <c:v>0.20056034045746246</c:v>
                </c:pt>
                <c:pt idx="2962">
                  <c:v>0.21145667340389435</c:v>
                </c:pt>
                <c:pt idx="2963">
                  <c:v>0.23135281491756726</c:v>
                </c:pt>
                <c:pt idx="2964">
                  <c:v>0.25324855711960631</c:v>
                </c:pt>
                <c:pt idx="2965">
                  <c:v>0.27614421092996438</c:v>
                </c:pt>
                <c:pt idx="2966">
                  <c:v>0.30903936247611441</c:v>
                </c:pt>
                <c:pt idx="2967">
                  <c:v>0.33393460115090939</c:v>
                </c:pt>
                <c:pt idx="2968">
                  <c:v>0.3358293452351423</c:v>
                </c:pt>
                <c:pt idx="2969">
                  <c:v>0.32472382363277502</c:v>
                </c:pt>
                <c:pt idx="2970">
                  <c:v>0.32561813173336523</c:v>
                </c:pt>
                <c:pt idx="2971">
                  <c:v>0.33751234203828689</c:v>
                </c:pt>
                <c:pt idx="2972">
                  <c:v>0.34040599680599398</c:v>
                </c:pt>
                <c:pt idx="2973">
                  <c:v>0.33429957289577111</c:v>
                </c:pt>
                <c:pt idx="2974">
                  <c:v>0.35319299022110068</c:v>
                </c:pt>
                <c:pt idx="2975">
                  <c:v>0.40908585589029084</c:v>
                </c:pt>
                <c:pt idx="2976">
                  <c:v>0.46497870589043322</c:v>
                </c:pt>
                <c:pt idx="2977">
                  <c:v>0.49287118547680792</c:v>
                </c:pt>
                <c:pt idx="2978">
                  <c:v>0.50976349303579882</c:v>
                </c:pt>
                <c:pt idx="2979">
                  <c:v>0.52965556755437582</c:v>
                </c:pt>
                <c:pt idx="2980">
                  <c:v>0.55654735755625107</c:v>
                </c:pt>
                <c:pt idx="2981">
                  <c:v>0.57643892409870767</c:v>
                </c:pt>
                <c:pt idx="2982">
                  <c:v>0.55933005739552133</c:v>
                </c:pt>
                <c:pt idx="2983">
                  <c:v>0.52822099779474541</c:v>
                </c:pt>
                <c:pt idx="2984">
                  <c:v>0.52411187311086482</c:v>
                </c:pt>
                <c:pt idx="2985">
                  <c:v>0.52800239154166428</c:v>
                </c:pt>
                <c:pt idx="2986">
                  <c:v>0.52889263512526141</c:v>
                </c:pt>
                <c:pt idx="2987">
                  <c:v>0.53678259434703846</c:v>
                </c:pt>
                <c:pt idx="2988">
                  <c:v>0.5376723302642783</c:v>
                </c:pt>
                <c:pt idx="2989">
                  <c:v>0.5445618543431977</c:v>
                </c:pt>
                <c:pt idx="2990">
                  <c:v>0.57445112655160158</c:v>
                </c:pt>
                <c:pt idx="2991">
                  <c:v>0.60634000004577127</c:v>
                </c:pt>
                <c:pt idx="2992">
                  <c:v>0.61922880481914633</c:v>
                </c:pt>
                <c:pt idx="2993">
                  <c:v>0.62211712699919908</c:v>
                </c:pt>
                <c:pt idx="2994">
                  <c:v>0.63300533091164435</c:v>
                </c:pt>
                <c:pt idx="2995">
                  <c:v>0.66189340704186528</c:v>
                </c:pt>
                <c:pt idx="2996">
                  <c:v>0.71378099301574738</c:v>
                </c:pt>
                <c:pt idx="2997">
                  <c:v>0.76266854280439078</c:v>
                </c:pt>
                <c:pt idx="2998">
                  <c:v>0.79155585806566353</c:v>
                </c:pt>
                <c:pt idx="2999">
                  <c:v>0.80844259740628688</c:v>
                </c:pt>
                <c:pt idx="3000">
                  <c:v>0.82032944558654564</c:v>
                </c:pt>
                <c:pt idx="3001">
                  <c:v>0.82421590481057261</c:v>
                </c:pt>
                <c:pt idx="3002">
                  <c:v>0.83110189308450255</c:v>
                </c:pt>
                <c:pt idx="3003">
                  <c:v>0.84198781478837159</c:v>
                </c:pt>
                <c:pt idx="3004">
                  <c:v>0.85787359746505709</c:v>
                </c:pt>
                <c:pt idx="3005">
                  <c:v>0.88775906566061102</c:v>
                </c:pt>
                <c:pt idx="3006">
                  <c:v>0.91064431094989406</c:v>
                </c:pt>
                <c:pt idx="3007">
                  <c:v>0.90752904153069069</c:v>
                </c:pt>
                <c:pt idx="3008">
                  <c:v>0.89241367322712939</c:v>
                </c:pt>
                <c:pt idx="3009">
                  <c:v>0.88329809352776634</c:v>
                </c:pt>
                <c:pt idx="3010">
                  <c:v>0.89718226240040633</c:v>
                </c:pt>
                <c:pt idx="3011">
                  <c:v>0.9240661894039186</c:v>
                </c:pt>
                <c:pt idx="3012">
                  <c:v>0.93294997564990645</c:v>
                </c:pt>
                <c:pt idx="3013">
                  <c:v>0.91883326830099843</c:v>
                </c:pt>
                <c:pt idx="3014">
                  <c:v>0.88571649271806574</c:v>
                </c:pt>
                <c:pt idx="3015">
                  <c:v>0.85259922549183831</c:v>
                </c:pt>
                <c:pt idx="3016">
                  <c:v>0.85648188435379191</c:v>
                </c:pt>
                <c:pt idx="3017">
                  <c:v>0.89936432436755642</c:v>
                </c:pt>
                <c:pt idx="3018">
                  <c:v>0.94224651122298353</c:v>
                </c:pt>
                <c:pt idx="3019">
                  <c:v>0.95412830761309653</c:v>
                </c:pt>
                <c:pt idx="3020">
                  <c:v>0.96001004734603168</c:v>
                </c:pt>
                <c:pt idx="3021">
                  <c:v>0.97289126505084955</c:v>
                </c:pt>
                <c:pt idx="3022">
                  <c:v>0.96677241469864994</c:v>
                </c:pt>
                <c:pt idx="3023">
                  <c:v>0.96065331129874165</c:v>
                </c:pt>
                <c:pt idx="3024">
                  <c:v>0.98153390528218609</c:v>
                </c:pt>
                <c:pt idx="3025">
                  <c:v>1.0184142786871004</c:v>
                </c:pt>
                <c:pt idx="3026">
                  <c:v>1.0412944601458405</c:v>
                </c:pt>
                <c:pt idx="3027">
                  <c:v>1.037174199817861</c:v>
                </c:pt>
                <c:pt idx="3028">
                  <c:v>1.0280538105304631</c:v>
                </c:pt>
                <c:pt idx="3029">
                  <c:v>1.0479332121971303</c:v>
                </c:pt>
                <c:pt idx="3030">
                  <c:v>1.0778123514342279</c:v>
                </c:pt>
                <c:pt idx="3031">
                  <c:v>1.0936912988357796</c:v>
                </c:pt>
                <c:pt idx="3032">
                  <c:v>1.1035697130085076</c:v>
                </c:pt>
                <c:pt idx="3033">
                  <c:v>1.1104480917925301</c:v>
                </c:pt>
                <c:pt idx="3034">
                  <c:v>1.1053261338488891</c:v>
                </c:pt>
                <c:pt idx="3035">
                  <c:v>1.110204152004886</c:v>
                </c:pt>
                <c:pt idx="3036">
                  <c:v>1.1440817228512516</c:v>
                </c:pt>
                <c:pt idx="3037">
                  <c:v>1.1859589379628441</c:v>
                </c:pt>
                <c:pt idx="3038">
                  <c:v>1.221836096815526</c:v>
                </c:pt>
                <c:pt idx="3039">
                  <c:v>1.2547127435751004</c:v>
                </c:pt>
                <c:pt idx="3040">
                  <c:v>1.2755892921583454</c:v>
                </c:pt>
                <c:pt idx="3041">
                  <c:v>1.2844657425873882</c:v>
                </c:pt>
                <c:pt idx="3042">
                  <c:v>1.2833417115072785</c:v>
                </c:pt>
                <c:pt idx="3043">
                  <c:v>1.2882177082022281</c:v>
                </c:pt>
                <c:pt idx="3044">
                  <c:v>1.299093255857203</c:v>
                </c:pt>
                <c:pt idx="3045">
                  <c:v>1.2989683945486521</c:v>
                </c:pt>
                <c:pt idx="3046">
                  <c:v>1.3028434676214551</c:v>
                </c:pt>
                <c:pt idx="3047">
                  <c:v>1.3387183530274243</c:v>
                </c:pt>
                <c:pt idx="3048">
                  <c:v>1.3815929554212556</c:v>
                </c:pt>
                <c:pt idx="3049">
                  <c:v>1.3984670440358888</c:v>
                </c:pt>
                <c:pt idx="3050">
                  <c:v>1.4273412025421315</c:v>
                </c:pt>
                <c:pt idx="3051">
                  <c:v>1.49621507047322</c:v>
                </c:pt>
                <c:pt idx="3052">
                  <c:v>1.5800885524838459</c:v>
                </c:pt>
                <c:pt idx="3053">
                  <c:v>1.6789618870147158</c:v>
                </c:pt>
                <c:pt idx="3054">
                  <c:v>1.817834931036808</c:v>
                </c:pt>
                <c:pt idx="3055">
                  <c:v>1.9957076378422067</c:v>
                </c:pt>
                <c:pt idx="3056">
                  <c:v>2.1875801505041856</c:v>
                </c:pt>
                <c:pt idx="3057">
                  <c:v>2.3914524947940761</c:v>
                </c:pt>
                <c:pt idx="3058">
                  <c:v>2.6223245372196025</c:v>
                </c:pt>
                <c:pt idx="3059">
                  <c:v>2.8751962825712591</c:v>
                </c:pt>
                <c:pt idx="3060">
                  <c:v>3.1270678481731147</c:v>
                </c:pt>
                <c:pt idx="3061">
                  <c:v>3.368939111500143</c:v>
                </c:pt>
                <c:pt idx="3062">
                  <c:v>3.5648101188276784</c:v>
                </c:pt>
                <c:pt idx="3063">
                  <c:v>3.6956808912778878</c:v>
                </c:pt>
                <c:pt idx="3064">
                  <c:v>3.7925514022892268</c:v>
                </c:pt>
                <c:pt idx="3065">
                  <c:v>3.8584216654140753</c:v>
                </c:pt>
                <c:pt idx="3066">
                  <c:v>3.8662916706609796</c:v>
                </c:pt>
                <c:pt idx="3067">
                  <c:v>3.804161423535692</c:v>
                </c:pt>
                <c:pt idx="3068">
                  <c:v>3.6910309178614567</c:v>
                </c:pt>
                <c:pt idx="3069">
                  <c:v>3.5589001663561866</c:v>
                </c:pt>
                <c:pt idx="3070">
                  <c:v>3.4197691486572213</c:v>
                </c:pt>
                <c:pt idx="3071">
                  <c:v>3.2726378925624511</c:v>
                </c:pt>
                <c:pt idx="3072">
                  <c:v>3.1205063892725136</c:v>
                </c:pt>
                <c:pt idx="3073">
                  <c:v>2.9663746001857239</c:v>
                </c:pt>
                <c:pt idx="3074">
                  <c:v>2.8162425672858791</c:v>
                </c:pt>
                <c:pt idx="3075">
                  <c:v>2.6661102824888752</c:v>
                </c:pt>
                <c:pt idx="3076">
                  <c:v>2.5049778278328265</c:v>
                </c:pt>
                <c:pt idx="3077">
                  <c:v>2.3478450698254547</c:v>
                </c:pt>
                <c:pt idx="3078">
                  <c:v>2.2107120409138155</c:v>
                </c:pt>
                <c:pt idx="3079">
                  <c:v>2.1085787268149176</c:v>
                </c:pt>
                <c:pt idx="3080">
                  <c:v>2.0534452114742252</c:v>
                </c:pt>
                <c:pt idx="3081">
                  <c:v>2.0183114252956429</c:v>
                </c:pt>
                <c:pt idx="3082">
                  <c:v>1.9771774646224003</c:v>
                </c:pt>
                <c:pt idx="3083">
                  <c:v>1.9420431749813847</c:v>
                </c:pt>
                <c:pt idx="3084">
                  <c:v>1.910908582143928</c:v>
                </c:pt>
                <c:pt idx="3085">
                  <c:v>1.8807739035699005</c:v>
                </c:pt>
                <c:pt idx="3086">
                  <c:v>1.8636387463676105</c:v>
                </c:pt>
                <c:pt idx="3087">
                  <c:v>1.8795035683228551</c:v>
                </c:pt>
                <c:pt idx="3088">
                  <c:v>1.9003680146909145</c:v>
                </c:pt>
                <c:pt idx="3089">
                  <c:v>1.8942322590626404</c:v>
                </c:pt>
                <c:pt idx="3090">
                  <c:v>1.8740960744856714</c:v>
                </c:pt>
                <c:pt idx="3091">
                  <c:v>1.8619597737873088</c:v>
                </c:pt>
                <c:pt idx="3092">
                  <c:v>1.8788232654369446</c:v>
                </c:pt>
                <c:pt idx="3093">
                  <c:v>1.9186865074950354</c:v>
                </c:pt>
                <c:pt idx="3094">
                  <c:v>1.9365494236897605</c:v>
                </c:pt>
                <c:pt idx="3095">
                  <c:v>1.9324122524618255</c:v>
                </c:pt>
                <c:pt idx="3096">
                  <c:v>1.9312746123636293</c:v>
                </c:pt>
                <c:pt idx="3097">
                  <c:v>1.9281368658135396</c:v>
                </c:pt>
                <c:pt idx="3098">
                  <c:v>1.9379988793192757</c:v>
                </c:pt>
                <c:pt idx="3099">
                  <c:v>1.9648604821952629</c:v>
                </c:pt>
                <c:pt idx="3100">
                  <c:v>1.9807219157432281</c:v>
                </c:pt>
                <c:pt idx="3101">
                  <c:v>2.0025831399309766</c:v>
                </c:pt>
                <c:pt idx="3102">
                  <c:v>2.0374441242630552</c:v>
                </c:pt>
                <c:pt idx="3103">
                  <c:v>2.0513048296609444</c:v>
                </c:pt>
                <c:pt idx="3104">
                  <c:v>2.0441652561467691</c:v>
                </c:pt>
                <c:pt idx="3105">
                  <c:v>2.0420254266308375</c:v>
                </c:pt>
                <c:pt idx="3106">
                  <c:v>2.0628853478109987</c:v>
                </c:pt>
                <c:pt idx="3107">
                  <c:v>2.0817450435512339</c:v>
                </c:pt>
                <c:pt idx="3108">
                  <c:v>2.0836045281787858</c:v>
                </c:pt>
                <c:pt idx="3109">
                  <c:v>2.0864636891822088</c:v>
                </c:pt>
                <c:pt idx="3110">
                  <c:v>2.0993225895261367</c:v>
                </c:pt>
                <c:pt idx="3111">
                  <c:v>2.1181812807311053</c:v>
                </c:pt>
                <c:pt idx="3112">
                  <c:v>2.1470397113208293</c:v>
                </c:pt>
                <c:pt idx="3113">
                  <c:v>2.1778978651049705</c:v>
                </c:pt>
                <c:pt idx="3114">
                  <c:v>2.1957558756200588</c:v>
                </c:pt>
                <c:pt idx="3115">
                  <c:v>2.2046135721805196</c:v>
                </c:pt>
                <c:pt idx="3116">
                  <c:v>2.2244709357349901</c:v>
                </c:pt>
                <c:pt idx="3117">
                  <c:v>2.2403280998200015</c:v>
                </c:pt>
                <c:pt idx="3118">
                  <c:v>2.2361850320327532</c:v>
                </c:pt>
                <c:pt idx="3119">
                  <c:v>2.2430417505151832</c:v>
                </c:pt>
                <c:pt idx="3120">
                  <c:v>2.2778982152350942</c:v>
                </c:pt>
                <c:pt idx="3121">
                  <c:v>2.3037543661331328</c:v>
                </c:pt>
                <c:pt idx="3122">
                  <c:v>2.3036102432857444</c:v>
                </c:pt>
                <c:pt idx="3123">
                  <c:v>2.2904659773684375</c:v>
                </c:pt>
                <c:pt idx="3124">
                  <c:v>2.3003213433361993</c:v>
                </c:pt>
                <c:pt idx="3125">
                  <c:v>2.3291765119188566</c:v>
                </c:pt>
                <c:pt idx="3126">
                  <c:v>2.3510314602503541</c:v>
                </c:pt>
                <c:pt idx="3127">
                  <c:v>2.3578861721403528</c:v>
                </c:pt>
                <c:pt idx="3128">
                  <c:v>2.3597405188649461</c:v>
                </c:pt>
                <c:pt idx="3129">
                  <c:v>2.3685947035788897</c:v>
                </c:pt>
                <c:pt idx="3130">
                  <c:v>2.3724486423809688</c:v>
                </c:pt>
                <c:pt idx="3131">
                  <c:v>2.390302269489784</c:v>
                </c:pt>
                <c:pt idx="3132">
                  <c:v>2.4171557089051201</c:v>
                </c:pt>
                <c:pt idx="3133">
                  <c:v>2.4260088910308775</c:v>
                </c:pt>
                <c:pt idx="3134">
                  <c:v>2.4218618111208121</c:v>
                </c:pt>
                <c:pt idx="3135">
                  <c:v>2.4167144339110989</c:v>
                </c:pt>
                <c:pt idx="3136">
                  <c:v>2.4155668738647829</c:v>
                </c:pt>
                <c:pt idx="3137">
                  <c:v>2.4204189860454934</c:v>
                </c:pt>
                <c:pt idx="3138">
                  <c:v>2.4302709621638936</c:v>
                </c:pt>
                <c:pt idx="3139">
                  <c:v>2.4321226715887283</c:v>
                </c:pt>
                <c:pt idx="3140">
                  <c:v>2.4359739855960907</c:v>
                </c:pt>
                <c:pt idx="3141">
                  <c:v>2.4558252008008195</c:v>
                </c:pt>
                <c:pt idx="3142">
                  <c:v>2.4836760625939984</c:v>
                </c:pt>
                <c:pt idx="3143">
                  <c:v>2.5005267560105695</c:v>
                </c:pt>
                <c:pt idx="3144">
                  <c:v>2.5023772133617821</c:v>
                </c:pt>
                <c:pt idx="3145">
                  <c:v>2.5132273640978644</c:v>
                </c:pt>
                <c:pt idx="3146">
                  <c:v>2.5260772387585195</c:v>
                </c:pt>
                <c:pt idx="3147">
                  <c:v>2.5249269241502357</c:v>
                </c:pt>
                <c:pt idx="3148">
                  <c:v>2.5337763497232397</c:v>
                </c:pt>
                <c:pt idx="3149">
                  <c:v>2.5616254592328738</c:v>
                </c:pt>
                <c:pt idx="3150">
                  <c:v>2.5844744424824526</c:v>
                </c:pt>
                <c:pt idx="3151">
                  <c:v>2.5903230963614705</c:v>
                </c:pt>
                <c:pt idx="3152">
                  <c:v>2.5821714418728905</c:v>
                </c:pt>
                <c:pt idx="3153">
                  <c:v>2.5720195629621783</c:v>
                </c:pt>
                <c:pt idx="3154">
                  <c:v>2.5608675063815007</c:v>
                </c:pt>
                <c:pt idx="3155">
                  <c:v>2.5617151643877847</c:v>
                </c:pt>
                <c:pt idx="3156">
                  <c:v>2.6035625808721781</c:v>
                </c:pt>
                <c:pt idx="3157">
                  <c:v>2.6634097539494554</c:v>
                </c:pt>
                <c:pt idx="3158">
                  <c:v>2.6792566474021191</c:v>
                </c:pt>
                <c:pt idx="3159">
                  <c:v>2.6491032870015019</c:v>
                </c:pt>
                <c:pt idx="3160">
                  <c:v>2.6269496927968894</c:v>
                </c:pt>
                <c:pt idx="3161">
                  <c:v>2.6357958667177592</c:v>
                </c:pt>
                <c:pt idx="3162">
                  <c:v>2.6496417858980501</c:v>
                </c:pt>
                <c:pt idx="3163">
                  <c:v>2.6574874131665913</c:v>
                </c:pt>
                <c:pt idx="3164">
                  <c:v>2.6733328067196416</c:v>
                </c:pt>
                <c:pt idx="3165">
                  <c:v>2.7001779875601626</c:v>
                </c:pt>
                <c:pt idx="3166">
                  <c:v>2.7170229280537237</c:v>
                </c:pt>
                <c:pt idx="3167">
                  <c:v>2.7088675233182773</c:v>
                </c:pt>
                <c:pt idx="3168">
                  <c:v>2.7147120461268042</c:v>
                </c:pt>
                <c:pt idx="3169">
                  <c:v>2.7355561856036004</c:v>
                </c:pt>
                <c:pt idx="3170">
                  <c:v>2.7554000285551581</c:v>
                </c:pt>
                <c:pt idx="3171">
                  <c:v>2.7602437552480472</c:v>
                </c:pt>
                <c:pt idx="3172">
                  <c:v>2.7300871463592999</c:v>
                </c:pt>
                <c:pt idx="3173">
                  <c:v>2.6949302925101049</c:v>
                </c:pt>
                <c:pt idx="3174">
                  <c:v>2.6907732070740256</c:v>
                </c:pt>
                <c:pt idx="3175">
                  <c:v>2.7096158738607268</c:v>
                </c:pt>
                <c:pt idx="3176">
                  <c:v>2.7414583024290766</c:v>
                </c:pt>
                <c:pt idx="3177">
                  <c:v>2.771300387897027</c:v>
                </c:pt>
                <c:pt idx="3178">
                  <c:v>2.782142289550313</c:v>
                </c:pt>
                <c:pt idx="3179">
                  <c:v>2.77298396068102</c:v>
                </c:pt>
                <c:pt idx="3180">
                  <c:v>2.7648254289678293</c:v>
                </c:pt>
                <c:pt idx="3181">
                  <c:v>2.7816666238609673</c:v>
                </c:pt>
                <c:pt idx="3182">
                  <c:v>2.808507440478385</c:v>
                </c:pt>
                <c:pt idx="3183">
                  <c:v>2.8183481668518517</c:v>
                </c:pt>
                <c:pt idx="3184">
                  <c:v>2.8131885388357083</c:v>
                </c:pt>
                <c:pt idx="3185">
                  <c:v>2.7960286966422041</c:v>
                </c:pt>
                <c:pt idx="3186">
                  <c:v>2.7918686164516084</c:v>
                </c:pt>
                <c:pt idx="3187">
                  <c:v>2.816708330710973</c:v>
                </c:pt>
                <c:pt idx="3188">
                  <c:v>2.8495476925765804</c:v>
                </c:pt>
                <c:pt idx="3189">
                  <c:v>2.8763868823150003</c:v>
                </c:pt>
                <c:pt idx="3190">
                  <c:v>2.8832258417742271</c:v>
                </c:pt>
                <c:pt idx="3191">
                  <c:v>2.8740645194779719</c:v>
                </c:pt>
                <c:pt idx="3192">
                  <c:v>2.8719029173557105</c:v>
                </c:pt>
                <c:pt idx="3193">
                  <c:v>2.8957410888353312</c:v>
                </c:pt>
                <c:pt idx="3194">
                  <c:v>2.9425790129581224</c:v>
                </c:pt>
                <c:pt idx="3195">
                  <c:v>3.0004167250321627</c:v>
                </c:pt>
                <c:pt idx="3196">
                  <c:v>3.059254115407029</c:v>
                </c:pt>
                <c:pt idx="3197">
                  <c:v>3.1040912580146096</c:v>
                </c:pt>
                <c:pt idx="3198">
                  <c:v>3.1379281738578624</c:v>
                </c:pt>
                <c:pt idx="3199">
                  <c:v>3.181764890615471</c:v>
                </c:pt>
                <c:pt idx="3200">
                  <c:v>3.227601272887807</c:v>
                </c:pt>
                <c:pt idx="3201">
                  <c:v>3.2674374832984667</c:v>
                </c:pt>
                <c:pt idx="3202">
                  <c:v>3.3312734336547019</c:v>
                </c:pt>
                <c:pt idx="3203">
                  <c:v>3.4081090867853434</c:v>
                </c:pt>
                <c:pt idx="3204">
                  <c:v>3.47594454713985</c:v>
                </c:pt>
                <c:pt idx="3205">
                  <c:v>3.5477797069751542</c:v>
                </c:pt>
                <c:pt idx="3206">
                  <c:v>3.5986146199575582</c:v>
                </c:pt>
                <c:pt idx="3207">
                  <c:v>3.6084493051826771</c:v>
                </c:pt>
                <c:pt idx="3208">
                  <c:v>3.612283759096357</c:v>
                </c:pt>
                <c:pt idx="3209">
                  <c:v>3.6211179295070552</c:v>
                </c:pt>
                <c:pt idx="3210">
                  <c:v>3.6029518707963342</c:v>
                </c:pt>
                <c:pt idx="3211">
                  <c:v>3.5697855477003686</c:v>
                </c:pt>
                <c:pt idx="3212">
                  <c:v>3.5436190048255596</c:v>
                </c:pt>
                <c:pt idx="3213">
                  <c:v>3.504452171860553</c:v>
                </c:pt>
                <c:pt idx="3214">
                  <c:v>3.4492851172536056</c:v>
                </c:pt>
                <c:pt idx="3215">
                  <c:v>3.3971177752233181</c:v>
                </c:pt>
                <c:pt idx="3216">
                  <c:v>3.3539502473581271</c:v>
                </c:pt>
                <c:pt idx="3217">
                  <c:v>3.3097824240076146</c:v>
                </c:pt>
                <c:pt idx="3218">
                  <c:v>3.2556143614606912</c:v>
                </c:pt>
                <c:pt idx="3219">
                  <c:v>3.1964460549711107</c:v>
                </c:pt>
                <c:pt idx="3220">
                  <c:v>3.1442775288796949</c:v>
                </c:pt>
                <c:pt idx="3221">
                  <c:v>3.0941087283722952</c:v>
                </c:pt>
                <c:pt idx="3222">
                  <c:v>3.0499396615772696</c:v>
                </c:pt>
                <c:pt idx="3223">
                  <c:v>3.0207703914592492</c:v>
                </c:pt>
                <c:pt idx="3224">
                  <c:v>2.9936008469916242</c:v>
                </c:pt>
                <c:pt idx="3225">
                  <c:v>2.9544309700223854</c:v>
                </c:pt>
                <c:pt idx="3226">
                  <c:v>2.9272609284203392</c:v>
                </c:pt>
                <c:pt idx="3227">
                  <c:v>2.9240906869216627</c:v>
                </c:pt>
                <c:pt idx="3228">
                  <c:v>2.9299201406443065</c:v>
                </c:pt>
                <c:pt idx="3229">
                  <c:v>2.9347492991471378</c:v>
                </c:pt>
                <c:pt idx="3230">
                  <c:v>2.9205782749858549</c:v>
                </c:pt>
                <c:pt idx="3231">
                  <c:v>2.8954069651857552</c:v>
                </c:pt>
                <c:pt idx="3232">
                  <c:v>2.8882355328472746</c:v>
                </c:pt>
                <c:pt idx="3233">
                  <c:v>2.9050636623263397</c:v>
                </c:pt>
                <c:pt idx="3234">
                  <c:v>2.9298916788480174</c:v>
                </c:pt>
                <c:pt idx="3235">
                  <c:v>2.9367194403369603</c:v>
                </c:pt>
                <c:pt idx="3236">
                  <c:v>2.9095467951810794</c:v>
                </c:pt>
                <c:pt idx="3237">
                  <c:v>2.8813740934009742</c:v>
                </c:pt>
                <c:pt idx="3238">
                  <c:v>2.8922010584532187</c:v>
                </c:pt>
                <c:pt idx="3239">
                  <c:v>2.9280277513950956</c:v>
                </c:pt>
                <c:pt idx="3240">
                  <c:v>2.955854299087413</c:v>
                </c:pt>
                <c:pt idx="3241">
                  <c:v>2.9596804307087923</c:v>
                </c:pt>
                <c:pt idx="3242">
                  <c:v>2.9455064266616104</c:v>
                </c:pt>
                <c:pt idx="3243">
                  <c:v>2.9273322259328349</c:v>
                </c:pt>
                <c:pt idx="3244">
                  <c:v>2.9221576692809799</c:v>
                </c:pt>
                <c:pt idx="3245">
                  <c:v>2.9409829131307603</c:v>
                </c:pt>
                <c:pt idx="3246">
                  <c:v>2.9658079508285828</c:v>
                </c:pt>
                <c:pt idx="3247">
                  <c:v>2.9696327127783473</c:v>
                </c:pt>
                <c:pt idx="3248">
                  <c:v>2.958457121754559</c:v>
                </c:pt>
                <c:pt idx="3249">
                  <c:v>2.9612813408576546</c:v>
                </c:pt>
                <c:pt idx="3250">
                  <c:v>2.9681053796465005</c:v>
                </c:pt>
                <c:pt idx="3251">
                  <c:v>2.9699291752007193</c:v>
                </c:pt>
                <c:pt idx="3252">
                  <c:v>2.9787526922564864</c:v>
                </c:pt>
                <c:pt idx="3253">
                  <c:v>2.9735759031793729</c:v>
                </c:pt>
                <c:pt idx="3254">
                  <c:v>2.9683988661656389</c:v>
                </c:pt>
                <c:pt idx="3255">
                  <c:v>2.9792216136623351</c:v>
                </c:pt>
                <c:pt idx="3256">
                  <c:v>2.9740442000510248</c:v>
                </c:pt>
                <c:pt idx="3257">
                  <c:v>2.9638664241285526</c:v>
                </c:pt>
                <c:pt idx="3258">
                  <c:v>2.9816883974969408</c:v>
                </c:pt>
                <c:pt idx="3259">
                  <c:v>2.9995102422486259</c:v>
                </c:pt>
                <c:pt idx="3260">
                  <c:v>3.0083317762539417</c:v>
                </c:pt>
                <c:pt idx="3261">
                  <c:v>3.0111530205158443</c:v>
                </c:pt>
                <c:pt idx="3262">
                  <c:v>3.010973996037301</c:v>
                </c:pt>
                <c:pt idx="3263">
                  <c:v>3.0257948287254446</c:v>
                </c:pt>
                <c:pt idx="3264">
                  <c:v>3.0416153412189759</c:v>
                </c:pt>
                <c:pt idx="3265">
                  <c:v>3.0374356250927579</c:v>
                </c:pt>
                <c:pt idx="3266">
                  <c:v>3.0292555935845531</c:v>
                </c:pt>
                <c:pt idx="3267">
                  <c:v>3.0400753678331265</c:v>
                </c:pt>
                <c:pt idx="3268">
                  <c:v>3.0528949879149239</c:v>
                </c:pt>
                <c:pt idx="3269">
                  <c:v>3.0567141782401936</c:v>
                </c:pt>
                <c:pt idx="3270">
                  <c:v>3.0635332611729833</c:v>
                </c:pt>
                <c:pt idx="3271">
                  <c:v>3.0683521222944958</c:v>
                </c:pt>
                <c:pt idx="3272">
                  <c:v>3.071170642417572</c:v>
                </c:pt>
                <c:pt idx="3273">
                  <c:v>3.0829888587576346</c:v>
                </c:pt>
                <c:pt idx="3274">
                  <c:v>3.0928069725620895</c:v>
                </c:pt>
                <c:pt idx="3275">
                  <c:v>3.0906247549712282</c:v>
                </c:pt>
                <c:pt idx="3276">
                  <c:v>3.0884422899305157</c:v>
                </c:pt>
                <c:pt idx="3277">
                  <c:v>3.0972596146553761</c:v>
                </c:pt>
                <c:pt idx="3278">
                  <c:v>3.098076675762174</c:v>
                </c:pt>
                <c:pt idx="3279">
                  <c:v>3.086893524771448</c:v>
                </c:pt>
                <c:pt idx="3280">
                  <c:v>3.0927100863650532</c:v>
                </c:pt>
                <c:pt idx="3281">
                  <c:v>3.1035263958510662</c:v>
                </c:pt>
                <c:pt idx="3282">
                  <c:v>3.0963424513442619</c:v>
                </c:pt>
                <c:pt idx="3283">
                  <c:v>3.0921582805233232</c:v>
                </c:pt>
                <c:pt idx="3284">
                  <c:v>3.1019739206036747</c:v>
                </c:pt>
                <c:pt idx="3285">
                  <c:v>3.1037891780115556</c:v>
                </c:pt>
                <c:pt idx="3286">
                  <c:v>3.1076042816509264</c:v>
                </c:pt>
                <c:pt idx="3287">
                  <c:v>3.1174191204408563</c:v>
                </c:pt>
                <c:pt idx="3288">
                  <c:v>3.1282336991718438</c:v>
                </c:pt>
                <c:pt idx="3289">
                  <c:v>3.1440480259722445</c:v>
                </c:pt>
                <c:pt idx="3290">
                  <c:v>3.1728621170766487</c:v>
                </c:pt>
                <c:pt idx="3291">
                  <c:v>3.2026760077931331</c:v>
                </c:pt>
                <c:pt idx="3292">
                  <c:v>3.2044895946701586</c:v>
                </c:pt>
                <c:pt idx="3293">
                  <c:v>3.1883029277977539</c:v>
                </c:pt>
                <c:pt idx="3294">
                  <c:v>3.1801160300862272</c:v>
                </c:pt>
                <c:pt idx="3295">
                  <c:v>3.1789289144323085</c:v>
                </c:pt>
                <c:pt idx="3296">
                  <c:v>3.1897415164851082</c:v>
                </c:pt>
                <c:pt idx="3297">
                  <c:v>3.2055538667843289</c:v>
                </c:pt>
                <c:pt idx="3298">
                  <c:v>3.2163659748888387</c:v>
                </c:pt>
                <c:pt idx="3299">
                  <c:v>3.2141778842129489</c:v>
                </c:pt>
                <c:pt idx="3300">
                  <c:v>3.2009895094249305</c:v>
                </c:pt>
                <c:pt idx="3301">
                  <c:v>3.1988008653288618</c:v>
                </c:pt>
                <c:pt idx="3302">
                  <c:v>3.2056119776960776</c:v>
                </c:pt>
                <c:pt idx="3303">
                  <c:v>3.2164229109217177</c:v>
                </c:pt>
                <c:pt idx="3304">
                  <c:v>3.2192335214999241</c:v>
                </c:pt>
                <c:pt idx="3305">
                  <c:v>3.2120438948066736</c:v>
                </c:pt>
                <c:pt idx="3306">
                  <c:v>3.2128540375398136</c:v>
                </c:pt>
                <c:pt idx="3307">
                  <c:v>3.2176639416152382</c:v>
                </c:pt>
                <c:pt idx="3308">
                  <c:v>3.2094735875047484</c:v>
                </c:pt>
                <c:pt idx="3309">
                  <c:v>3.2052829947807941</c:v>
                </c:pt>
                <c:pt idx="3310">
                  <c:v>3.2060921505908988</c:v>
                </c:pt>
                <c:pt idx="3311">
                  <c:v>3.2019010644939323</c:v>
                </c:pt>
                <c:pt idx="3312">
                  <c:v>3.2107097431877385</c:v>
                </c:pt>
                <c:pt idx="3313">
                  <c:v>3.2265181447327742</c:v>
                </c:pt>
                <c:pt idx="3314">
                  <c:v>3.24032632541795</c:v>
                </c:pt>
                <c:pt idx="3315">
                  <c:v>3.2621342161240046</c:v>
                </c:pt>
                <c:pt idx="3316">
                  <c:v>3.2759419036574253</c:v>
                </c:pt>
                <c:pt idx="3317">
                  <c:v>3.277749320329463</c:v>
                </c:pt>
                <c:pt idx="3318">
                  <c:v>3.2795565500855841</c:v>
                </c:pt>
                <c:pt idx="3319">
                  <c:v>3.2803634866132247</c:v>
                </c:pt>
                <c:pt idx="3320">
                  <c:v>3.283170150915351</c:v>
                </c:pt>
                <c:pt idx="3321">
                  <c:v>3.2899765768695217</c:v>
                </c:pt>
                <c:pt idx="3322">
                  <c:v>3.2897827869092127</c:v>
                </c:pt>
                <c:pt idx="3323">
                  <c:v>3.2875887762881773</c:v>
                </c:pt>
                <c:pt idx="3324">
                  <c:v>3.2973944243887394</c:v>
                </c:pt>
                <c:pt idx="3325">
                  <c:v>3.3231999181531928</c:v>
                </c:pt>
                <c:pt idx="3326">
                  <c:v>3.3540051012010741</c:v>
                </c:pt>
                <c:pt idx="3327">
                  <c:v>3.3558101132677973</c:v>
                </c:pt>
                <c:pt idx="3328">
                  <c:v>3.3326147836677857</c:v>
                </c:pt>
                <c:pt idx="3329">
                  <c:v>3.3044192721636132</c:v>
                </c:pt>
                <c:pt idx="3330">
                  <c:v>3.2892235258484805</c:v>
                </c:pt>
                <c:pt idx="3331">
                  <c:v>3.3010274837093583</c:v>
                </c:pt>
                <c:pt idx="3332">
                  <c:v>3.331831248765198</c:v>
                </c:pt>
                <c:pt idx="3333">
                  <c:v>3.3556347385452971</c:v>
                </c:pt>
                <c:pt idx="3334">
                  <c:v>3.3524379721452675</c:v>
                </c:pt>
                <c:pt idx="3335">
                  <c:v>3.3462409386199807</c:v>
                </c:pt>
                <c:pt idx="3336">
                  <c:v>3.3460437009340689</c:v>
                </c:pt>
                <c:pt idx="3337">
                  <c:v>3.3548462204858467</c:v>
                </c:pt>
                <c:pt idx="3338">
                  <c:v>3.3766484457990269</c:v>
                </c:pt>
                <c:pt idx="3339">
                  <c:v>3.3924504426992645</c:v>
                </c:pt>
                <c:pt idx="3340">
                  <c:v>3.3902522464946347</c:v>
                </c:pt>
                <c:pt idx="3341">
                  <c:v>3.3860537704229001</c:v>
                </c:pt>
                <c:pt idx="3342">
                  <c:v>3.3958550469311128</c:v>
                </c:pt>
                <c:pt idx="3343">
                  <c:v>3.3996560355102399</c:v>
                </c:pt>
                <c:pt idx="3344">
                  <c:v>3.3884568520538401</c:v>
                </c:pt>
                <c:pt idx="3345">
                  <c:v>3.3822573583012607</c:v>
                </c:pt>
                <c:pt idx="3346">
                  <c:v>3.3860576687155457</c:v>
                </c:pt>
                <c:pt idx="3347">
                  <c:v>3.3948577284825481</c:v>
                </c:pt>
                <c:pt idx="3348">
                  <c:v>3.39465747945026</c:v>
                </c:pt>
                <c:pt idx="3349">
                  <c:v>3.3864570279754957</c:v>
                </c:pt>
                <c:pt idx="3350">
                  <c:v>3.3862563469006606</c:v>
                </c:pt>
                <c:pt idx="3351">
                  <c:v>3.3910554152670462</c:v>
                </c:pt>
                <c:pt idx="3352">
                  <c:v>3.3978542121159454</c:v>
                </c:pt>
                <c:pt idx="3353">
                  <c:v>3.4166527875373838</c:v>
                </c:pt>
                <c:pt idx="3354">
                  <c:v>3.440451112466421</c:v>
                </c:pt>
                <c:pt idx="3355">
                  <c:v>3.4452491978924371</c:v>
                </c:pt>
                <c:pt idx="3356">
                  <c:v>3.4330470180883532</c:v>
                </c:pt>
                <c:pt idx="3357">
                  <c:v>3.4268446345882859</c:v>
                </c:pt>
                <c:pt idx="3358">
                  <c:v>3.4316419830413478</c:v>
                </c:pt>
                <c:pt idx="3359">
                  <c:v>3.442439068238035</c:v>
                </c:pt>
                <c:pt idx="3360">
                  <c:v>3.4672359064129363</c:v>
                </c:pt>
                <c:pt idx="3361">
                  <c:v>3.4790324875745973</c:v>
                </c:pt>
                <c:pt idx="3362">
                  <c:v>3.4808288923306248</c:v>
                </c:pt>
                <c:pt idx="3363">
                  <c:v>3.4906250081695744</c:v>
                </c:pt>
                <c:pt idx="3364">
                  <c:v>3.4994208317757125</c:v>
                </c:pt>
                <c:pt idx="3365">
                  <c:v>3.5122164776120823</c:v>
                </c:pt>
                <c:pt idx="3366">
                  <c:v>3.5330118345977528</c:v>
                </c:pt>
                <c:pt idx="3367">
                  <c:v>3.5518069718962364</c:v>
                </c:pt>
                <c:pt idx="3368">
                  <c:v>3.5586018394617587</c:v>
                </c:pt>
                <c:pt idx="3369">
                  <c:v>3.568396482615976</c:v>
                </c:pt>
                <c:pt idx="3370">
                  <c:v>3.5871908837380384</c:v>
                </c:pt>
                <c:pt idx="3371">
                  <c:v>3.6099850476184434</c:v>
                </c:pt>
                <c:pt idx="3372">
                  <c:v>3.6477789518679709</c:v>
                </c:pt>
                <c:pt idx="3373">
                  <c:v>3.6805726155822325</c:v>
                </c:pt>
                <c:pt idx="3374">
                  <c:v>3.7083660387833546</c:v>
                </c:pt>
                <c:pt idx="3375">
                  <c:v>3.7511592024199776</c:v>
                </c:pt>
                <c:pt idx="3376">
                  <c:v>3.7849521174814797</c:v>
                </c:pt>
                <c:pt idx="3377">
                  <c:v>3.798744806401336</c:v>
                </c:pt>
                <c:pt idx="3378">
                  <c:v>3.8245372446445578</c:v>
                </c:pt>
                <c:pt idx="3379">
                  <c:v>3.8593294410547569</c:v>
                </c:pt>
                <c:pt idx="3380">
                  <c:v>3.8811213808721092</c:v>
                </c:pt>
                <c:pt idx="3381">
                  <c:v>3.9009130715097169</c:v>
                </c:pt>
                <c:pt idx="3382">
                  <c:v>3.9277045163275646</c:v>
                </c:pt>
                <c:pt idx="3383">
                  <c:v>3.9614957302489389</c:v>
                </c:pt>
                <c:pt idx="3384">
                  <c:v>4.0102866997061088</c:v>
                </c:pt>
                <c:pt idx="3385">
                  <c:v>4.059077409223991</c:v>
                </c:pt>
                <c:pt idx="3386">
                  <c:v>4.0718678827261767</c:v>
                </c:pt>
                <c:pt idx="3387">
                  <c:v>4.0486581127842074</c:v>
                </c:pt>
                <c:pt idx="3388">
                  <c:v>4.0054480945922331</c:v>
                </c:pt>
                <c:pt idx="3389">
                  <c:v>3.9682378287088231</c:v>
                </c:pt>
                <c:pt idx="3390">
                  <c:v>3.9340273090764302</c:v>
                </c:pt>
                <c:pt idx="3391">
                  <c:v>3.8948165642081989</c:v>
                </c:pt>
                <c:pt idx="3392">
                  <c:v>3.8736055513301211</c:v>
                </c:pt>
                <c:pt idx="3393">
                  <c:v>3.8693943131412492</c:v>
                </c:pt>
                <c:pt idx="3394">
                  <c:v>3.8631828260602683</c:v>
                </c:pt>
                <c:pt idx="3395">
                  <c:v>3.830971101076559</c:v>
                </c:pt>
                <c:pt idx="3396">
                  <c:v>3.785759119854017</c:v>
                </c:pt>
                <c:pt idx="3397">
                  <c:v>3.7625468788384899</c:v>
                </c:pt>
                <c:pt idx="3398">
                  <c:v>3.7633344119075423</c:v>
                </c:pt>
                <c:pt idx="3399">
                  <c:v>3.768121708354462</c:v>
                </c:pt>
                <c:pt idx="3400">
                  <c:v>3.7719087431674252</c:v>
                </c:pt>
                <c:pt idx="3401">
                  <c:v>3.7826955623833447</c:v>
                </c:pt>
                <c:pt idx="3402">
                  <c:v>3.7934821071349556</c:v>
                </c:pt>
                <c:pt idx="3403">
                  <c:v>3.7792684310885645</c:v>
                </c:pt>
                <c:pt idx="3404">
                  <c:v>3.7470544739463993</c:v>
                </c:pt>
                <c:pt idx="3405">
                  <c:v>3.7308403046335514</c:v>
                </c:pt>
                <c:pt idx="3406">
                  <c:v>3.7336258845483399</c:v>
                </c:pt>
                <c:pt idx="3407">
                  <c:v>3.7374112070371694</c:v>
                </c:pt>
                <c:pt idx="3408">
                  <c:v>3.7371963066928595</c:v>
                </c:pt>
                <c:pt idx="3409">
                  <c:v>3.7269811415758665</c:v>
                </c:pt>
                <c:pt idx="3410">
                  <c:v>3.7237657312586392</c:v>
                </c:pt>
                <c:pt idx="3411">
                  <c:v>3.7355500919757674</c:v>
                </c:pt>
                <c:pt idx="3412">
                  <c:v>3.744334187271336</c:v>
                </c:pt>
                <c:pt idx="3413">
                  <c:v>3.7461180686658802</c:v>
                </c:pt>
                <c:pt idx="3414">
                  <c:v>3.7459016718085136</c:v>
                </c:pt>
                <c:pt idx="3415">
                  <c:v>3.7526850596638632</c:v>
                </c:pt>
                <c:pt idx="3416">
                  <c:v>3.750468199829132</c:v>
                </c:pt>
                <c:pt idx="3417">
                  <c:v>3.7352510842202125</c:v>
                </c:pt>
                <c:pt idx="3418">
                  <c:v>3.7310337316942976</c:v>
                </c:pt>
                <c:pt idx="3419">
                  <c:v>3.7448161117559366</c:v>
                </c:pt>
                <c:pt idx="3420">
                  <c:v>3.7465982828398054</c:v>
                </c:pt>
                <c:pt idx="3421">
                  <c:v>3.7433801846481312</c:v>
                </c:pt>
                <c:pt idx="3422">
                  <c:v>3.7621618570189419</c:v>
                </c:pt>
                <c:pt idx="3423">
                  <c:v>3.7729432689799483</c:v>
                </c:pt>
                <c:pt idx="3424">
                  <c:v>3.747724453216621</c:v>
                </c:pt>
                <c:pt idx="3425">
                  <c:v>3.7265053716041141</c:v>
                </c:pt>
                <c:pt idx="3426">
                  <c:v>3.7502860625499443</c:v>
                </c:pt>
                <c:pt idx="3427">
                  <c:v>3.7880665079564255</c:v>
                </c:pt>
                <c:pt idx="3428">
                  <c:v>3.8058467283496809</c:v>
                </c:pt>
                <c:pt idx="3429">
                  <c:v>3.8136266844127729</c:v>
                </c:pt>
                <c:pt idx="3430">
                  <c:v>3.8084063849893126</c:v>
                </c:pt>
                <c:pt idx="3431">
                  <c:v>3.7961858422607757</c:v>
                </c:pt>
                <c:pt idx="3432">
                  <c:v>3.7869650765148637</c:v>
                </c:pt>
                <c:pt idx="3433">
                  <c:v>3.7727440715612435</c:v>
                </c:pt>
                <c:pt idx="3434">
                  <c:v>3.7575228057259475</c:v>
                </c:pt>
                <c:pt idx="3435">
                  <c:v>3.7523012864220786</c:v>
                </c:pt>
                <c:pt idx="3436">
                  <c:v>3.7580795305994803</c:v>
                </c:pt>
                <c:pt idx="3437">
                  <c:v>3.7598575525853959</c:v>
                </c:pt>
                <c:pt idx="3438">
                  <c:v>3.7466353152086507</c:v>
                </c:pt>
                <c:pt idx="3439">
                  <c:v>3.733412833988579</c:v>
                </c:pt>
                <c:pt idx="3440">
                  <c:v>3.7371900986953097</c:v>
                </c:pt>
                <c:pt idx="3441">
                  <c:v>3.7519671269939394</c:v>
                </c:pt>
                <c:pt idx="3442">
                  <c:v>3.7697439026941346</c:v>
                </c:pt>
                <c:pt idx="3443">
                  <c:v>3.7725204489446211</c:v>
                </c:pt>
                <c:pt idx="3444">
                  <c:v>3.7692967393030639</c:v>
                </c:pt>
                <c:pt idx="3445">
                  <c:v>3.776072806216515</c:v>
                </c:pt>
                <c:pt idx="3446">
                  <c:v>3.7848486036923146</c:v>
                </c:pt>
                <c:pt idx="3447">
                  <c:v>3.7846241839662578</c:v>
                </c:pt>
                <c:pt idx="3448">
                  <c:v>3.7863994948468007</c:v>
                </c:pt>
                <c:pt idx="3449">
                  <c:v>3.8101745768872286</c:v>
                </c:pt>
                <c:pt idx="3450">
                  <c:v>3.8229494377390605</c:v>
                </c:pt>
                <c:pt idx="3451">
                  <c:v>3.7997240118593174</c:v>
                </c:pt>
                <c:pt idx="3452">
                  <c:v>3.7804983803324363</c:v>
                </c:pt>
                <c:pt idx="3453">
                  <c:v>3.7962724718933911</c:v>
                </c:pt>
                <c:pt idx="3454">
                  <c:v>3.8280463225655135</c:v>
                </c:pt>
                <c:pt idx="3455">
                  <c:v>3.8438199569280411</c:v>
                </c:pt>
                <c:pt idx="3456">
                  <c:v>3.8285933297035721</c:v>
                </c:pt>
                <c:pt idx="3457">
                  <c:v>3.8023664516430662</c:v>
                </c:pt>
                <c:pt idx="3458">
                  <c:v>3.7971393578161834</c:v>
                </c:pt>
                <c:pt idx="3459">
                  <c:v>3.810911984587285</c:v>
                </c:pt>
                <c:pt idx="3460">
                  <c:v>3.8176843984972839</c:v>
                </c:pt>
                <c:pt idx="3461">
                  <c:v>3.7994565630902617</c:v>
                </c:pt>
                <c:pt idx="3462">
                  <c:v>3.7742284552617433</c:v>
                </c:pt>
                <c:pt idx="3463">
                  <c:v>3.7680001277243602</c:v>
                </c:pt>
                <c:pt idx="3464">
                  <c:v>3.7787715764471215</c:v>
                </c:pt>
                <c:pt idx="3465">
                  <c:v>3.7985427554373681</c:v>
                </c:pt>
                <c:pt idx="3466">
                  <c:v>3.8123137088246626</c:v>
                </c:pt>
                <c:pt idx="3467">
                  <c:v>3.8020844001530882</c:v>
                </c:pt>
                <c:pt idx="3468">
                  <c:v>3.7848548489950975</c:v>
                </c:pt>
                <c:pt idx="3469">
                  <c:v>3.7856250613332758</c:v>
                </c:pt>
                <c:pt idx="3470">
                  <c:v>3.7903950386202636</c:v>
                </c:pt>
                <c:pt idx="3471">
                  <c:v>3.7791647701493511</c:v>
                </c:pt>
                <c:pt idx="3472">
                  <c:v>3.7689342456906636</c:v>
                </c:pt>
                <c:pt idx="3473">
                  <c:v>3.7747034807635336</c:v>
                </c:pt>
                <c:pt idx="3474">
                  <c:v>3.7704724823042288</c:v>
                </c:pt>
                <c:pt idx="3475">
                  <c:v>3.7512412253009235</c:v>
                </c:pt>
                <c:pt idx="3476">
                  <c:v>3.7350097164514642</c:v>
                </c:pt>
                <c:pt idx="3477">
                  <c:v>3.7227780323103388</c:v>
                </c:pt>
                <c:pt idx="3478">
                  <c:v>3.7215460231728068</c:v>
                </c:pt>
                <c:pt idx="3479">
                  <c:v>3.7343138292511182</c:v>
                </c:pt>
                <c:pt idx="3480">
                  <c:v>3.7510813408948538</c:v>
                </c:pt>
                <c:pt idx="3481">
                  <c:v>3.7678486394268726</c:v>
                </c:pt>
                <c:pt idx="3482">
                  <c:v>3.7836157079415846</c:v>
                </c:pt>
                <c:pt idx="3483">
                  <c:v>3.7893825133209309</c:v>
                </c:pt>
                <c:pt idx="3484">
                  <c:v>3.7941490887272198</c:v>
                </c:pt>
                <c:pt idx="3485">
                  <c:v>3.8059154205927186</c:v>
                </c:pt>
                <c:pt idx="3486">
                  <c:v>3.8176814798524878</c:v>
                </c:pt>
                <c:pt idx="3487">
                  <c:v>3.8234473139739489</c:v>
                </c:pt>
                <c:pt idx="3488">
                  <c:v>3.8352129174956016</c:v>
                </c:pt>
                <c:pt idx="3489">
                  <c:v>3.8669782890090598</c:v>
                </c:pt>
                <c:pt idx="3490">
                  <c:v>3.9137434035024992</c:v>
                </c:pt>
                <c:pt idx="3491">
                  <c:v>3.9885082724421377</c:v>
                </c:pt>
                <c:pt idx="3492">
                  <c:v>4.0922728978766569</c:v>
                </c:pt>
                <c:pt idx="3493">
                  <c:v>4.1920372800069972</c:v>
                </c:pt>
                <c:pt idx="3494">
                  <c:v>4.2788014257619782</c:v>
                </c:pt>
                <c:pt idx="3495">
                  <c:v>4.3825653279739072</c:v>
                </c:pt>
                <c:pt idx="3496">
                  <c:v>4.5233289908744956</c:v>
                </c:pt>
                <c:pt idx="3497">
                  <c:v>4.6710924179503834</c:v>
                </c:pt>
                <c:pt idx="3498">
                  <c:v>4.8108555862759088</c:v>
                </c:pt>
                <c:pt idx="3499">
                  <c:v>4.9606185025489236</c:v>
                </c:pt>
                <c:pt idx="3500">
                  <c:v>5.1123812101837292</c:v>
                </c:pt>
                <c:pt idx="3501">
                  <c:v>5.2441436348158579</c:v>
                </c:pt>
                <c:pt idx="3502">
                  <c:v>5.3739058427477975</c:v>
                </c:pt>
                <c:pt idx="3503">
                  <c:v>5.500667846876282</c:v>
                </c:pt>
                <c:pt idx="3504">
                  <c:v>5.5964295904798131</c:v>
                </c:pt>
                <c:pt idx="3505">
                  <c:v>5.6621910011012675</c:v>
                </c:pt>
                <c:pt idx="3506">
                  <c:v>5.6929522027404316</c:v>
                </c:pt>
                <c:pt idx="3507">
                  <c:v>5.6987131858826938</c:v>
                </c:pt>
                <c:pt idx="3508">
                  <c:v>5.7164740106316554</c:v>
                </c:pt>
                <c:pt idx="3509">
                  <c:v>5.7142344929503013</c:v>
                </c:pt>
                <c:pt idx="3510">
                  <c:v>5.6589947596994401</c:v>
                </c:pt>
                <c:pt idx="3511">
                  <c:v>5.574754740329305</c:v>
                </c:pt>
                <c:pt idx="3512">
                  <c:v>5.470514497804519</c:v>
                </c:pt>
                <c:pt idx="3513">
                  <c:v>5.3622740645721381</c:v>
                </c:pt>
                <c:pt idx="3514">
                  <c:v>5.2710333491015549</c:v>
                </c:pt>
                <c:pt idx="3515">
                  <c:v>5.1867924205562792</c:v>
                </c:pt>
                <c:pt idx="3516">
                  <c:v>5.0925511998034727</c:v>
                </c:pt>
                <c:pt idx="3517">
                  <c:v>4.9983097369331633</c:v>
                </c:pt>
                <c:pt idx="3518">
                  <c:v>4.9230680853732354</c:v>
                </c:pt>
                <c:pt idx="3519">
                  <c:v>4.844826170759216</c:v>
                </c:pt>
                <c:pt idx="3520">
                  <c:v>4.7485840074183532</c:v>
                </c:pt>
                <c:pt idx="3521">
                  <c:v>4.6593416013332352</c:v>
                </c:pt>
                <c:pt idx="3522">
                  <c:v>4.5930989551485881</c:v>
                </c:pt>
                <c:pt idx="3523">
                  <c:v>4.5458560607803085</c:v>
                </c:pt>
                <c:pt idx="3524">
                  <c:v>4.490612923138106</c:v>
                </c:pt>
                <c:pt idx="3525">
                  <c:v>4.4263695551187059</c:v>
                </c:pt>
                <c:pt idx="3526">
                  <c:v>4.3821259335580276</c:v>
                </c:pt>
                <c:pt idx="3527">
                  <c:v>4.3528820818730223</c:v>
                </c:pt>
                <c:pt idx="3528">
                  <c:v>4.3176379836051302</c:v>
                </c:pt>
                <c:pt idx="3529">
                  <c:v>4.284393643813071</c:v>
                </c:pt>
                <c:pt idx="3530">
                  <c:v>4.250149063889876</c:v>
                </c:pt>
                <c:pt idx="3531">
                  <c:v>4.2109042394767267</c:v>
                </c:pt>
                <c:pt idx="3532">
                  <c:v>4.170659167526118</c:v>
                </c:pt>
                <c:pt idx="3533">
                  <c:v>4.1444138672826671</c:v>
                </c:pt>
                <c:pt idx="3534">
                  <c:v>4.1281683157611102</c:v>
                </c:pt>
                <c:pt idx="3535">
                  <c:v>4.0969225219242684</c:v>
                </c:pt>
                <c:pt idx="3536">
                  <c:v>4.0596765040332885</c:v>
                </c:pt>
                <c:pt idx="3537">
                  <c:v>4.0434302125192314</c:v>
                </c:pt>
                <c:pt idx="3538">
                  <c:v>4.0521837151151026</c:v>
                </c:pt>
                <c:pt idx="3539">
                  <c:v>4.0669369584372639</c:v>
                </c:pt>
                <c:pt idx="3540">
                  <c:v>4.0766899649191899</c:v>
                </c:pt>
                <c:pt idx="3541">
                  <c:v>4.0714427143174259</c:v>
                </c:pt>
                <c:pt idx="3542">
                  <c:v>4.0581952357411604</c:v>
                </c:pt>
                <c:pt idx="3543">
                  <c:v>4.0669475155034576</c:v>
                </c:pt>
                <c:pt idx="3544">
                  <c:v>4.0966995515998814</c:v>
                </c:pt>
                <c:pt idx="3545">
                  <c:v>4.1044513463175356</c:v>
                </c:pt>
                <c:pt idx="3546">
                  <c:v>4.0712029058774322</c:v>
                </c:pt>
                <c:pt idx="3547">
                  <c:v>4.0219542213609918</c:v>
                </c:pt>
                <c:pt idx="3548">
                  <c:v>3.9837052879027706</c:v>
                </c:pt>
                <c:pt idx="3549">
                  <c:v>3.9774561182802795</c:v>
                </c:pt>
                <c:pt idx="3550">
                  <c:v>3.9792066936805806</c:v>
                </c:pt>
                <c:pt idx="3551">
                  <c:v>3.9579570556106338</c:v>
                </c:pt>
                <c:pt idx="3552">
                  <c:v>3.9347071423421496</c:v>
                </c:pt>
                <c:pt idx="3553">
                  <c:v>3.9464570139787374</c:v>
                </c:pt>
                <c:pt idx="3554">
                  <c:v>3.9772066381175972</c:v>
                </c:pt>
                <c:pt idx="3555">
                  <c:v>3.9889560271786197</c:v>
                </c:pt>
                <c:pt idx="3556">
                  <c:v>3.985705159487841</c:v>
                </c:pt>
                <c:pt idx="3557">
                  <c:v>3.9794540593860823</c:v>
                </c:pt>
                <c:pt idx="3558">
                  <c:v>3.9692027099677492</c:v>
                </c:pt>
                <c:pt idx="3559">
                  <c:v>3.9569511451104074</c:v>
                </c:pt>
                <c:pt idx="3560">
                  <c:v>3.9406993011784208</c:v>
                </c:pt>
                <c:pt idx="3561">
                  <c:v>3.9294472411364212</c:v>
                </c:pt>
                <c:pt idx="3562">
                  <c:v>3.9301949344889553</c:v>
                </c:pt>
                <c:pt idx="3563">
                  <c:v>3.9449423853112653</c:v>
                </c:pt>
                <c:pt idx="3564">
                  <c:v>3.974689610553197</c:v>
                </c:pt>
                <c:pt idx="3565">
                  <c:v>4.0024365906865507</c:v>
                </c:pt>
                <c:pt idx="3566">
                  <c:v>4.0131833102362489</c:v>
                </c:pt>
                <c:pt idx="3567">
                  <c:v>4.0179298064177118</c:v>
                </c:pt>
                <c:pt idx="3568">
                  <c:v>4.0266760399140029</c:v>
                </c:pt>
                <c:pt idx="3569">
                  <c:v>4.0394220405495682</c:v>
                </c:pt>
                <c:pt idx="3570">
                  <c:v>4.0591677995250466</c:v>
                </c:pt>
                <c:pt idx="3571">
                  <c:v>4.0859133466648849</c:v>
                </c:pt>
                <c:pt idx="3572">
                  <c:v>4.1056586238170789</c:v>
                </c:pt>
                <c:pt idx="3573">
                  <c:v>4.1104036594947724</c:v>
                </c:pt>
                <c:pt idx="3574">
                  <c:v>4.1271484637336737</c:v>
                </c:pt>
                <c:pt idx="3575">
                  <c:v>4.1488930372711632</c:v>
                </c:pt>
                <c:pt idx="3576">
                  <c:v>4.1606373497309956</c:v>
                </c:pt>
                <c:pt idx="3577">
                  <c:v>4.181381424738742</c:v>
                </c:pt>
                <c:pt idx="3578">
                  <c:v>4.2031252759063813</c:v>
                </c:pt>
                <c:pt idx="3579">
                  <c:v>4.2008688674932575</c:v>
                </c:pt>
                <c:pt idx="3580">
                  <c:v>4.1906122319464174</c:v>
                </c:pt>
                <c:pt idx="3581">
                  <c:v>4.1863553380551615</c:v>
                </c:pt>
                <c:pt idx="3582">
                  <c:v>4.1760982211275577</c:v>
                </c:pt>
                <c:pt idx="3583">
                  <c:v>4.1598408513834118</c:v>
                </c:pt>
                <c:pt idx="3584">
                  <c:v>4.1485832511369871</c:v>
                </c:pt>
                <c:pt idx="3585">
                  <c:v>4.1363253933499049</c:v>
                </c:pt>
                <c:pt idx="3586">
                  <c:v>4.1120673153567902</c:v>
                </c:pt>
                <c:pt idx="3587">
                  <c:v>4.0758089724762927</c:v>
                </c:pt>
                <c:pt idx="3588">
                  <c:v>4.0395504039503924</c:v>
                </c:pt>
                <c:pt idx="3589">
                  <c:v>4.0172915934695412</c:v>
                </c:pt>
                <c:pt idx="3590">
                  <c:v>4.0120325620366986</c:v>
                </c:pt>
                <c:pt idx="3591">
                  <c:v>4.0097732514998645</c:v>
                </c:pt>
                <c:pt idx="3592">
                  <c:v>3.9905137405592876</c:v>
                </c:pt>
                <c:pt idx="3593">
                  <c:v>3.9632539729703136</c:v>
                </c:pt>
                <c:pt idx="3594">
                  <c:v>3.9429939344499512</c:v>
                </c:pt>
                <c:pt idx="3595">
                  <c:v>3.922733685340229</c:v>
                </c:pt>
                <c:pt idx="3596">
                  <c:v>3.9094731951456945</c:v>
                </c:pt>
                <c:pt idx="3597">
                  <c:v>3.9012124598353575</c:v>
                </c:pt>
                <c:pt idx="3598">
                  <c:v>3.8879514889680862</c:v>
                </c:pt>
                <c:pt idx="3599">
                  <c:v>3.8756902947253544</c:v>
                </c:pt>
                <c:pt idx="3600">
                  <c:v>3.874428837790223</c:v>
                </c:pt>
                <c:pt idx="3601">
                  <c:v>3.8721671236684445</c:v>
                </c:pt>
                <c:pt idx="3602">
                  <c:v>3.8619052127020481</c:v>
                </c:pt>
                <c:pt idx="3603">
                  <c:v>3.8576430438779994</c:v>
                </c:pt>
                <c:pt idx="3604">
                  <c:v>3.8523806179336817</c:v>
                </c:pt>
                <c:pt idx="3605">
                  <c:v>3.8381179782834032</c:v>
                </c:pt>
                <c:pt idx="3606">
                  <c:v>3.8288550937164545</c:v>
                </c:pt>
                <c:pt idx="3607">
                  <c:v>3.8375919160944107</c:v>
                </c:pt>
                <c:pt idx="3608">
                  <c:v>3.8463285579729645</c:v>
                </c:pt>
                <c:pt idx="3609">
                  <c:v>3.8310649707368527</c:v>
                </c:pt>
                <c:pt idx="3610">
                  <c:v>3.8148010967109047</c:v>
                </c:pt>
                <c:pt idx="3611">
                  <c:v>3.8305369878924993</c:v>
                </c:pt>
                <c:pt idx="3612">
                  <c:v>3.8712726748213364</c:v>
                </c:pt>
                <c:pt idx="3613">
                  <c:v>3.8950081022064338</c:v>
                </c:pt>
                <c:pt idx="3614">
                  <c:v>3.8797432850902882</c:v>
                </c:pt>
                <c:pt idx="3615">
                  <c:v>3.8664782320780939</c:v>
                </c:pt>
                <c:pt idx="3616">
                  <c:v>3.8812129362778376</c:v>
                </c:pt>
                <c:pt idx="3617">
                  <c:v>3.8869473972348083</c:v>
                </c:pt>
                <c:pt idx="3618">
                  <c:v>3.876681615686389</c:v>
                </c:pt>
                <c:pt idx="3619">
                  <c:v>3.8794156057213995</c:v>
                </c:pt>
                <c:pt idx="3620">
                  <c:v>3.8911493592557354</c:v>
                </c:pt>
                <c:pt idx="3621">
                  <c:v>3.9028828431713403</c:v>
                </c:pt>
                <c:pt idx="3622">
                  <c:v>3.9126161130418668</c:v>
                </c:pt>
                <c:pt idx="3623">
                  <c:v>3.91734914790861</c:v>
                </c:pt>
                <c:pt idx="3624">
                  <c:v>3.9100819485089482</c:v>
                </c:pt>
                <c:pt idx="3625">
                  <c:v>3.89681446741971</c:v>
                </c:pt>
                <c:pt idx="3626">
                  <c:v>3.8965467878711078</c:v>
                </c:pt>
                <c:pt idx="3627">
                  <c:v>3.9012788638704801</c:v>
                </c:pt>
                <c:pt idx="3628">
                  <c:v>3.8830106983009776</c:v>
                </c:pt>
                <c:pt idx="3629">
                  <c:v>3.8457422992909538</c:v>
                </c:pt>
                <c:pt idx="3630">
                  <c:v>3.8224735996284984</c:v>
                </c:pt>
                <c:pt idx="3631">
                  <c:v>3.8272047171145172</c:v>
                </c:pt>
                <c:pt idx="3632">
                  <c:v>3.8459355935969981</c:v>
                </c:pt>
                <c:pt idx="3633">
                  <c:v>3.8666662047793747</c:v>
                </c:pt>
                <c:pt idx="3634">
                  <c:v>3.8993966305539978</c:v>
                </c:pt>
                <c:pt idx="3635">
                  <c:v>3.9591267672309098</c:v>
                </c:pt>
                <c:pt idx="3636">
                  <c:v>4.0428566832583694</c:v>
                </c:pt>
                <c:pt idx="3637">
                  <c:v>4.1305863679296646</c:v>
                </c:pt>
                <c:pt idx="3638">
                  <c:v>4.2363158049352512</c:v>
                </c:pt>
                <c:pt idx="3639">
                  <c:v>4.3810450070526494</c:v>
                </c:pt>
                <c:pt idx="3640">
                  <c:v>4.5647739743039821</c:v>
                </c:pt>
                <c:pt idx="3641">
                  <c:v>4.7865026897836627</c:v>
                </c:pt>
                <c:pt idx="3642">
                  <c:v>5.0482311724680837</c:v>
                </c:pt>
                <c:pt idx="3643">
                  <c:v>5.3429594379957956</c:v>
                </c:pt>
                <c:pt idx="3644">
                  <c:v>5.6486874418046495</c:v>
                </c:pt>
                <c:pt idx="3645">
                  <c:v>5.9634152096659738</c:v>
                </c:pt>
                <c:pt idx="3646">
                  <c:v>6.2811427592448767</c:v>
                </c:pt>
                <c:pt idx="3647">
                  <c:v>6.5828700371577105</c:v>
                </c:pt>
                <c:pt idx="3648">
                  <c:v>6.8365970977860506</c:v>
                </c:pt>
                <c:pt idx="3649">
                  <c:v>7.0343239249395504</c:v>
                </c:pt>
                <c:pt idx="3650">
                  <c:v>7.1910503851259353</c:v>
                </c:pt>
                <c:pt idx="3651">
                  <c:v>7.2887768293194775</c:v>
                </c:pt>
                <c:pt idx="3652">
                  <c:v>7.3335028226668175</c:v>
                </c:pt>
                <c:pt idx="3653">
                  <c:v>7.3552288134170078</c:v>
                </c:pt>
                <c:pt idx="3654">
                  <c:v>7.3289542293875822</c:v>
                </c:pt>
                <c:pt idx="3655">
                  <c:v>7.2376795874921545</c:v>
                </c:pt>
                <c:pt idx="3656">
                  <c:v>7.1074049106410246</c:v>
                </c:pt>
                <c:pt idx="3657">
                  <c:v>6.9581297029456799</c:v>
                </c:pt>
                <c:pt idx="3658">
                  <c:v>6.7988542657893261</c:v>
                </c:pt>
                <c:pt idx="3659">
                  <c:v>6.6235787956510013</c:v>
                </c:pt>
                <c:pt idx="3660">
                  <c:v>6.4223028252524159</c:v>
                </c:pt>
                <c:pt idx="3661">
                  <c:v>6.2120267913985323</c:v>
                </c:pt>
                <c:pt idx="3662">
                  <c:v>6.0117505090986585</c:v>
                </c:pt>
                <c:pt idx="3663">
                  <c:v>5.820473931644881</c:v>
                </c:pt>
                <c:pt idx="3664">
                  <c:v>5.6321971363069405</c:v>
                </c:pt>
                <c:pt idx="3665">
                  <c:v>5.4389201068945088</c:v>
                </c:pt>
                <c:pt idx="3666">
                  <c:v>5.2456428386613307</c:v>
                </c:pt>
                <c:pt idx="3667">
                  <c:v>5.0653653430736281</c:v>
                </c:pt>
                <c:pt idx="3668">
                  <c:v>4.8910875910664577</c:v>
                </c:pt>
                <c:pt idx="3669">
                  <c:v>4.7158096131795295</c:v>
                </c:pt>
                <c:pt idx="3670">
                  <c:v>4.551531374149012</c:v>
                </c:pt>
                <c:pt idx="3671">
                  <c:v>4.4342529171508014</c:v>
                </c:pt>
                <c:pt idx="3672">
                  <c:v>4.3469742189314013</c:v>
                </c:pt>
                <c:pt idx="3673">
                  <c:v>4.2366952726882152</c:v>
                </c:pt>
                <c:pt idx="3674">
                  <c:v>4.1024160950432567</c:v>
                </c:pt>
                <c:pt idx="3675">
                  <c:v>3.9881366746043638</c:v>
                </c:pt>
                <c:pt idx="3676">
                  <c:v>3.9228570403615191</c:v>
                </c:pt>
                <c:pt idx="3677">
                  <c:v>3.8825771436994589</c:v>
                </c:pt>
                <c:pt idx="3678">
                  <c:v>3.8322970180189104</c:v>
                </c:pt>
                <c:pt idx="3679">
                  <c:v>3.780016619949818</c:v>
                </c:pt>
                <c:pt idx="3680">
                  <c:v>3.7507360448817391</c:v>
                </c:pt>
                <c:pt idx="3681">
                  <c:v>3.7404552251259231</c:v>
                </c:pt>
                <c:pt idx="3682">
                  <c:v>3.7311740944241305</c:v>
                </c:pt>
                <c:pt idx="3683">
                  <c:v>3.7078927863128932</c:v>
                </c:pt>
                <c:pt idx="3684">
                  <c:v>3.6916112092616</c:v>
                </c:pt>
                <c:pt idx="3685">
                  <c:v>3.7153294152676293</c:v>
                </c:pt>
                <c:pt idx="3686">
                  <c:v>3.7760473833722723</c:v>
                </c:pt>
                <c:pt idx="3687">
                  <c:v>3.8607651617582057</c:v>
                </c:pt>
                <c:pt idx="3688">
                  <c:v>3.9834826298077566</c:v>
                </c:pt>
                <c:pt idx="3689">
                  <c:v>4.1321998824336452</c:v>
                </c:pt>
                <c:pt idx="3690">
                  <c:v>4.3079169142339717</c:v>
                </c:pt>
                <c:pt idx="3691">
                  <c:v>4.5246337014486127</c:v>
                </c:pt>
                <c:pt idx="3692">
                  <c:v>4.7793502454705994</c:v>
                </c:pt>
                <c:pt idx="3693">
                  <c:v>5.0820665889393783</c:v>
                </c:pt>
                <c:pt idx="3694">
                  <c:v>5.4237826093299262</c:v>
                </c:pt>
                <c:pt idx="3695">
                  <c:v>5.7774984754647241</c:v>
                </c:pt>
                <c:pt idx="3696">
                  <c:v>6.1262141082109265</c:v>
                </c:pt>
                <c:pt idx="3697">
                  <c:v>6.4759295495523324</c:v>
                </c:pt>
                <c:pt idx="3698">
                  <c:v>6.8056446526452206</c:v>
                </c:pt>
                <c:pt idx="3699">
                  <c:v>7.0693595329063106</c:v>
                </c:pt>
                <c:pt idx="3700">
                  <c:v>7.2710741388593165</c:v>
                </c:pt>
                <c:pt idx="3701">
                  <c:v>7.4297885239321237</c:v>
                </c:pt>
                <c:pt idx="3702">
                  <c:v>7.5275025622618479</c:v>
                </c:pt>
                <c:pt idx="3703">
                  <c:v>7.5522166467844354</c:v>
                </c:pt>
                <c:pt idx="3704">
                  <c:v>7.5329303445538729</c:v>
                </c:pt>
                <c:pt idx="3705">
                  <c:v>7.4766436250747086</c:v>
                </c:pt>
                <c:pt idx="3706">
                  <c:v>7.3763567573052189</c:v>
                </c:pt>
                <c:pt idx="3707">
                  <c:v>7.2520697221940527</c:v>
                </c:pt>
                <c:pt idx="3708">
                  <c:v>7.1297825426515127</c:v>
                </c:pt>
                <c:pt idx="3709">
                  <c:v>7.0124950012619855</c:v>
                </c:pt>
                <c:pt idx="3710">
                  <c:v>6.8952072220252543</c:v>
                </c:pt>
                <c:pt idx="3711">
                  <c:v>6.7979191858899624</c:v>
                </c:pt>
                <c:pt idx="3712">
                  <c:v>6.7176311103159767</c:v>
                </c:pt>
                <c:pt idx="3713">
                  <c:v>6.622342692056991</c:v>
                </c:pt>
                <c:pt idx="3714">
                  <c:v>6.5030538681926293</c:v>
                </c:pt>
                <c:pt idx="3715">
                  <c:v>6.3827649982802308</c:v>
                </c:pt>
                <c:pt idx="3716">
                  <c:v>6.2714757151773126</c:v>
                </c:pt>
                <c:pt idx="3717">
                  <c:v>6.1381863584140532</c:v>
                </c:pt>
                <c:pt idx="3718">
                  <c:v>5.9648966829182841</c:v>
                </c:pt>
                <c:pt idx="3719">
                  <c:v>5.7786067583303549</c:v>
                </c:pt>
                <c:pt idx="3720">
                  <c:v>5.5933166428465215</c:v>
                </c:pt>
                <c:pt idx="3721">
                  <c:v>5.3960262654401774</c:v>
                </c:pt>
                <c:pt idx="3722">
                  <c:v>5.1947356423459077</c:v>
                </c:pt>
                <c:pt idx="3723">
                  <c:v>5.0284448079181212</c:v>
                </c:pt>
                <c:pt idx="3724">
                  <c:v>4.9111537309461033</c:v>
                </c:pt>
                <c:pt idx="3725">
                  <c:v>4.81786243529384</c:v>
                </c:pt>
                <c:pt idx="3726">
                  <c:v>4.7265708763991796</c:v>
                </c:pt>
                <c:pt idx="3727">
                  <c:v>4.6172790733577402</c:v>
                </c:pt>
                <c:pt idx="3728">
                  <c:v>4.4969870403775491</c:v>
                </c:pt>
                <c:pt idx="3729">
                  <c:v>4.3916947742918877</c:v>
                </c:pt>
                <c:pt idx="3730">
                  <c:v>4.3004022619204454</c:v>
                </c:pt>
                <c:pt idx="3731">
                  <c:v>4.2141095260245285</c:v>
                </c:pt>
                <c:pt idx="3732">
                  <c:v>4.1498165526489688</c:v>
                </c:pt>
                <c:pt idx="3733">
                  <c:v>4.096523319523758</c:v>
                </c:pt>
                <c:pt idx="3734">
                  <c:v>4.0242298850835727</c:v>
                </c:pt>
                <c:pt idx="3735">
                  <c:v>3.9439361673345452</c:v>
                </c:pt>
                <c:pt idx="3736">
                  <c:v>3.9036422337712615</c:v>
                </c:pt>
                <c:pt idx="3737">
                  <c:v>3.8753480872768713</c:v>
                </c:pt>
                <c:pt idx="3738">
                  <c:v>3.8240537016474572</c:v>
                </c:pt>
                <c:pt idx="3739">
                  <c:v>3.7887590516327729</c:v>
                </c:pt>
                <c:pt idx="3740">
                  <c:v>3.7774641534674092</c:v>
                </c:pt>
                <c:pt idx="3741">
                  <c:v>3.7641690438899538</c:v>
                </c:pt>
                <c:pt idx="3742">
                  <c:v>3.7618737343666226</c:v>
                </c:pt>
                <c:pt idx="3743">
                  <c:v>3.7975781157238337</c:v>
                </c:pt>
                <c:pt idx="3744">
                  <c:v>3.8622823038551433</c:v>
                </c:pt>
                <c:pt idx="3745">
                  <c:v>3.9239862339328231</c:v>
                </c:pt>
                <c:pt idx="3746">
                  <c:v>3.9926899560468994</c:v>
                </c:pt>
                <c:pt idx="3747">
                  <c:v>4.0883934511460138</c:v>
                </c:pt>
                <c:pt idx="3748">
                  <c:v>4.2220966670386204</c:v>
                </c:pt>
                <c:pt idx="3749">
                  <c:v>4.401799675838669</c:v>
                </c:pt>
                <c:pt idx="3750">
                  <c:v>4.612502443444618</c:v>
                </c:pt>
                <c:pt idx="3751">
                  <c:v>4.8552049756304463</c:v>
                </c:pt>
                <c:pt idx="3752">
                  <c:v>5.1379072923560347</c:v>
                </c:pt>
                <c:pt idx="3753">
                  <c:v>5.4556093090049114</c:v>
                </c:pt>
                <c:pt idx="3754">
                  <c:v>5.7983111245429129</c:v>
                </c:pt>
                <c:pt idx="3755">
                  <c:v>6.1740126955999841</c:v>
                </c:pt>
                <c:pt idx="3756">
                  <c:v>6.5747141251950767</c:v>
                </c:pt>
                <c:pt idx="3757">
                  <c:v>6.9834152149860582</c:v>
                </c:pt>
                <c:pt idx="3758">
                  <c:v>7.3961160164934698</c:v>
                </c:pt>
                <c:pt idx="3759">
                  <c:v>7.8028167776947566</c:v>
                </c:pt>
                <c:pt idx="3760">
                  <c:v>8.1795170923467921</c:v>
                </c:pt>
                <c:pt idx="3761">
                  <c:v>8.5172173743663464</c:v>
                </c:pt>
                <c:pt idx="3762">
                  <c:v>8.7999173529320451</c:v>
                </c:pt>
                <c:pt idx="3763">
                  <c:v>9.0196168926442635</c:v>
                </c:pt>
                <c:pt idx="3764">
                  <c:v>9.1923162643686247</c:v>
                </c:pt>
                <c:pt idx="3765">
                  <c:v>9.3200158000059226</c:v>
                </c:pt>
                <c:pt idx="3766">
                  <c:v>9.4007146908624648</c:v>
                </c:pt>
                <c:pt idx="3767">
                  <c:v>9.4224133298741908</c:v>
                </c:pt>
                <c:pt idx="3768">
                  <c:v>9.3731116331398905</c:v>
                </c:pt>
                <c:pt idx="3769">
                  <c:v>9.275809841007618</c:v>
                </c:pt>
                <c:pt idx="3770">
                  <c:v>9.1515078619467598</c:v>
                </c:pt>
                <c:pt idx="3771">
                  <c:v>9.0122057799027857</c:v>
                </c:pt>
                <c:pt idx="3772">
                  <c:v>8.866903419421746</c:v>
                </c:pt>
                <c:pt idx="3773">
                  <c:v>8.6966007271200034</c:v>
                </c:pt>
                <c:pt idx="3774">
                  <c:v>8.5032975580611918</c:v>
                </c:pt>
                <c:pt idx="3775">
                  <c:v>8.3069946084496866</c:v>
                </c:pt>
                <c:pt idx="3776">
                  <c:v>8.1016911210901998</c:v>
                </c:pt>
                <c:pt idx="3777">
                  <c:v>7.8923874488643682</c:v>
                </c:pt>
                <c:pt idx="3778">
                  <c:v>7.69908357272082</c:v>
                </c:pt>
                <c:pt idx="3779">
                  <c:v>7.5047795327360065</c:v>
                </c:pt>
                <c:pt idx="3780">
                  <c:v>7.2894751095869603</c:v>
                </c:pt>
                <c:pt idx="3781">
                  <c:v>7.0861705340849914</c:v>
                </c:pt>
                <c:pt idx="3782">
                  <c:v>6.9298656536643382</c:v>
                </c:pt>
                <c:pt idx="3783">
                  <c:v>6.7835607658935082</c:v>
                </c:pt>
                <c:pt idx="3784">
                  <c:v>6.5982553691619383</c:v>
                </c:pt>
                <c:pt idx="3785">
                  <c:v>6.4099498344710693</c:v>
                </c:pt>
                <c:pt idx="3786">
                  <c:v>6.2636441189276733</c:v>
                </c:pt>
                <c:pt idx="3787">
                  <c:v>6.1363381014372456</c:v>
                </c:pt>
                <c:pt idx="3788">
                  <c:v>5.9930318154005091</c:v>
                </c:pt>
                <c:pt idx="3789">
                  <c:v>5.844725417242179</c:v>
                </c:pt>
                <c:pt idx="3790">
                  <c:v>5.6994186847782675</c:v>
                </c:pt>
                <c:pt idx="3791">
                  <c:v>5.5611116857417731</c:v>
                </c:pt>
                <c:pt idx="3792">
                  <c:v>5.4348045345957416</c:v>
                </c:pt>
                <c:pt idx="3793">
                  <c:v>5.3224970864038044</c:v>
                </c:pt>
                <c:pt idx="3794">
                  <c:v>5.2251894475227703</c:v>
                </c:pt>
                <c:pt idx="3795">
                  <c:v>5.1238815645690057</c:v>
                </c:pt>
                <c:pt idx="3796">
                  <c:v>4.9965734227826877</c:v>
                </c:pt>
                <c:pt idx="3797">
                  <c:v>4.8632650627170921</c:v>
                </c:pt>
                <c:pt idx="3798">
                  <c:v>4.7569564767649579</c:v>
                </c:pt>
                <c:pt idx="3799">
                  <c:v>4.6726476399144579</c:v>
                </c:pt>
                <c:pt idx="3800">
                  <c:v>4.5883385746586693</c:v>
                </c:pt>
                <c:pt idx="3801">
                  <c:v>4.4930292722317562</c:v>
                </c:pt>
                <c:pt idx="3802">
                  <c:v>4.380719732138032</c:v>
                </c:pt>
                <c:pt idx="3803">
                  <c:v>4.2714099534869261</c:v>
                </c:pt>
                <c:pt idx="3804">
                  <c:v>4.1810999552213115</c:v>
                </c:pt>
                <c:pt idx="3805">
                  <c:v>4.1027896859245079</c:v>
                </c:pt>
                <c:pt idx="3806">
                  <c:v>4.0364792052232845</c:v>
                </c:pt>
                <c:pt idx="3807">
                  <c:v>3.9791684921589328</c:v>
                </c:pt>
                <c:pt idx="3808">
                  <c:v>3.9218575136133973</c:v>
                </c:pt>
                <c:pt idx="3809">
                  <c:v>3.8565463428033069</c:v>
                </c:pt>
                <c:pt idx="3810">
                  <c:v>3.7782349249145142</c:v>
                </c:pt>
                <c:pt idx="3811">
                  <c:v>3.7019232456640316</c:v>
                </c:pt>
                <c:pt idx="3812">
                  <c:v>3.6426113503735125</c:v>
                </c:pt>
                <c:pt idx="3813">
                  <c:v>3.5902992486018279</c:v>
                </c:pt>
                <c:pt idx="3814">
                  <c:v>3.5409868726602265</c:v>
                </c:pt>
                <c:pt idx="3815">
                  <c:v>3.4936742354454382</c:v>
                </c:pt>
                <c:pt idx="3816">
                  <c:v>3.4673614499899945</c:v>
                </c:pt>
                <c:pt idx="3817">
                  <c:v>3.4600483632512935</c:v>
                </c:pt>
                <c:pt idx="3818">
                  <c:v>3.4337351068585185</c:v>
                </c:pt>
                <c:pt idx="3819">
                  <c:v>3.3924215101260913</c:v>
                </c:pt>
                <c:pt idx="3820">
                  <c:v>3.3601077409228184</c:v>
                </c:pt>
                <c:pt idx="3821">
                  <c:v>3.3357937525407819</c:v>
                </c:pt>
                <c:pt idx="3822">
                  <c:v>3.3164795240212745</c:v>
                </c:pt>
                <c:pt idx="3823">
                  <c:v>3.3041650296372174</c:v>
                </c:pt>
                <c:pt idx="3824">
                  <c:v>3.2958502484298986</c:v>
                </c:pt>
                <c:pt idx="3825">
                  <c:v>3.2885352786499009</c:v>
                </c:pt>
                <c:pt idx="3826">
                  <c:v>3.2852201413001825</c:v>
                </c:pt>
                <c:pt idx="3827">
                  <c:v>3.2789047477111599</c:v>
                </c:pt>
                <c:pt idx="3828">
                  <c:v>3.2675890044448752</c:v>
                </c:pt>
                <c:pt idx="3829">
                  <c:v>3.266273135636919</c:v>
                </c:pt>
                <c:pt idx="3830">
                  <c:v>3.2729570478493346</c:v>
                </c:pt>
                <c:pt idx="3831">
                  <c:v>3.2626406457368153</c:v>
                </c:pt>
                <c:pt idx="3832">
                  <c:v>3.2413240904924479</c:v>
                </c:pt>
                <c:pt idx="3833">
                  <c:v>3.2310072181063747</c:v>
                </c:pt>
                <c:pt idx="3834">
                  <c:v>3.2286901268291754</c:v>
                </c:pt>
                <c:pt idx="3835">
                  <c:v>3.2363727909337707</c:v>
                </c:pt>
                <c:pt idx="3836">
                  <c:v>3.2620553458640407</c:v>
                </c:pt>
                <c:pt idx="3837">
                  <c:v>3.2917374950493974</c:v>
                </c:pt>
                <c:pt idx="3838">
                  <c:v>3.3034195217532378</c:v>
                </c:pt>
                <c:pt idx="3839">
                  <c:v>3.3071012972516574</c:v>
                </c:pt>
                <c:pt idx="3840">
                  <c:v>3.3147827862808286</c:v>
                </c:pt>
                <c:pt idx="3841">
                  <c:v>3.3014641319140283</c:v>
                </c:pt>
                <c:pt idx="3842">
                  <c:v>3.2811451539289371</c:v>
                </c:pt>
                <c:pt idx="3843">
                  <c:v>3.2908259124291601</c:v>
                </c:pt>
                <c:pt idx="3844">
                  <c:v>3.3245064846844445</c:v>
                </c:pt>
                <c:pt idx="3845">
                  <c:v>3.340186815403805</c:v>
                </c:pt>
                <c:pt idx="3846">
                  <c:v>3.3218669913937315</c:v>
                </c:pt>
                <c:pt idx="3847">
                  <c:v>3.3015468391076235</c:v>
                </c:pt>
                <c:pt idx="3848">
                  <c:v>3.3032265264142873</c:v>
                </c:pt>
                <c:pt idx="3849">
                  <c:v>3.3209058921648871</c:v>
                </c:pt>
                <c:pt idx="3850">
                  <c:v>3.3375850956451627</c:v>
                </c:pt>
                <c:pt idx="3851">
                  <c:v>3.3532640176679491</c:v>
                </c:pt>
                <c:pt idx="3852">
                  <c:v>3.3599427612521975</c:v>
                </c:pt>
                <c:pt idx="3853">
                  <c:v>3.3416211747858187</c:v>
                </c:pt>
                <c:pt idx="3854">
                  <c:v>3.3262993746392042</c:v>
                </c:pt>
                <c:pt idx="3855">
                  <c:v>3.3449773789542947</c:v>
                </c:pt>
                <c:pt idx="3856">
                  <c:v>3.3776552068266983</c:v>
                </c:pt>
                <c:pt idx="3857">
                  <c:v>3.3943326484701948</c:v>
                </c:pt>
                <c:pt idx="3858">
                  <c:v>3.3850099518622301</c:v>
                </c:pt>
                <c:pt idx="3859">
                  <c:v>3.3696870979514446</c:v>
                </c:pt>
                <c:pt idx="3860">
                  <c:v>3.3773638922104041</c:v>
                </c:pt>
                <c:pt idx="3861">
                  <c:v>3.3960404891564733</c:v>
                </c:pt>
                <c:pt idx="3862">
                  <c:v>3.3887168287302978</c:v>
                </c:pt>
                <c:pt idx="3863">
                  <c:v>3.3583929319348345</c:v>
                </c:pt>
                <c:pt idx="3864">
                  <c:v>3.3570688445685803</c:v>
                </c:pt>
                <c:pt idx="3865">
                  <c:v>3.3767444312319066</c:v>
                </c:pt>
                <c:pt idx="3866">
                  <c:v>3.3834198912648725</c:v>
                </c:pt>
                <c:pt idx="3867">
                  <c:v>3.3810950539818991</c:v>
                </c:pt>
                <c:pt idx="3868">
                  <c:v>3.3827700500584967</c:v>
                </c:pt>
                <c:pt idx="3869">
                  <c:v>3.3894448070375405</c:v>
                </c:pt>
                <c:pt idx="3870">
                  <c:v>3.3911192152686107</c:v>
                </c:pt>
                <c:pt idx="3871">
                  <c:v>3.3887934407131657</c:v>
                </c:pt>
                <c:pt idx="3872">
                  <c:v>3.4004674900690501</c:v>
                </c:pt>
                <c:pt idx="3873">
                  <c:v>3.4331412136315231</c:v>
                </c:pt>
                <c:pt idx="3874">
                  <c:v>3.4558148317214772</c:v>
                </c:pt>
                <c:pt idx="3875">
                  <c:v>3.4614881364600367</c:v>
                </c:pt>
                <c:pt idx="3876">
                  <c:v>3.4681612537543391</c:v>
                </c:pt>
                <c:pt idx="3877">
                  <c:v>3.48283403389964</c:v>
                </c:pt>
                <c:pt idx="3878">
                  <c:v>3.488506636181679</c:v>
                </c:pt>
                <c:pt idx="3879">
                  <c:v>3.4811789929117034</c:v>
                </c:pt>
                <c:pt idx="3880">
                  <c:v>3.4928511689616939</c:v>
                </c:pt>
                <c:pt idx="3881">
                  <c:v>3.5405231242994546</c:v>
                </c:pt>
                <c:pt idx="3882">
                  <c:v>3.6061947330621016</c:v>
                </c:pt>
                <c:pt idx="3883">
                  <c:v>3.6638661511975119</c:v>
                </c:pt>
                <c:pt idx="3884">
                  <c:v>3.7125373916024147</c:v>
                </c:pt>
                <c:pt idx="3885">
                  <c:v>3.7642083594083404</c:v>
                </c:pt>
                <c:pt idx="3886">
                  <c:v>3.8268790708498792</c:v>
                </c:pt>
                <c:pt idx="3887">
                  <c:v>3.9235495874611512</c:v>
                </c:pt>
                <c:pt idx="3888">
                  <c:v>4.0332198816077263</c:v>
                </c:pt>
                <c:pt idx="3889">
                  <c:v>4.1448899161184292</c:v>
                </c:pt>
                <c:pt idx="3890">
                  <c:v>4.2805597057973461</c:v>
                </c:pt>
                <c:pt idx="3891">
                  <c:v>4.4292292879791022</c:v>
                </c:pt>
                <c:pt idx="3892">
                  <c:v>4.5878986268038293</c:v>
                </c:pt>
                <c:pt idx="3893">
                  <c:v>4.7785677370756074</c:v>
                </c:pt>
                <c:pt idx="3894">
                  <c:v>4.9952366066572109</c:v>
                </c:pt>
                <c:pt idx="3895">
                  <c:v>5.2129052743137896</c:v>
                </c:pt>
                <c:pt idx="3896">
                  <c:v>5.4175736669921735</c:v>
                </c:pt>
                <c:pt idx="3897">
                  <c:v>5.6152417968738346</c:v>
                </c:pt>
                <c:pt idx="3898">
                  <c:v>5.8109097784218156</c:v>
                </c:pt>
                <c:pt idx="3899">
                  <c:v>6.0015774118634786</c:v>
                </c:pt>
                <c:pt idx="3900">
                  <c:v>6.1832449871379351</c:v>
                </c:pt>
                <c:pt idx="3901">
                  <c:v>6.3289121962305108</c:v>
                </c:pt>
                <c:pt idx="3902">
                  <c:v>6.4155791564652711</c:v>
                </c:pt>
                <c:pt idx="3903">
                  <c:v>6.4692458907525294</c:v>
                </c:pt>
                <c:pt idx="3904">
                  <c:v>6.5169124687326292</c:v>
                </c:pt>
                <c:pt idx="3905">
                  <c:v>6.5775788246241751</c:v>
                </c:pt>
                <c:pt idx="3906">
                  <c:v>6.6202449403294761</c:v>
                </c:pt>
                <c:pt idx="3907">
                  <c:v>6.6169105803131076</c:v>
                </c:pt>
                <c:pt idx="3908">
                  <c:v>6.5815761603991927</c:v>
                </c:pt>
                <c:pt idx="3909">
                  <c:v>6.5332416148063333</c:v>
                </c:pt>
                <c:pt idx="3910">
                  <c:v>6.4739066793888638</c:v>
                </c:pt>
                <c:pt idx="3911">
                  <c:v>6.3995716440859063</c:v>
                </c:pt>
                <c:pt idx="3912">
                  <c:v>6.3242363286751413</c:v>
                </c:pt>
                <c:pt idx="3913">
                  <c:v>6.2579007236419528</c:v>
                </c:pt>
                <c:pt idx="3914">
                  <c:v>6.1975649272369164</c:v>
                </c:pt>
                <c:pt idx="3915">
                  <c:v>6.1392288717712891</c:v>
                </c:pt>
                <c:pt idx="3916">
                  <c:v>6.0808925830163973</c:v>
                </c:pt>
                <c:pt idx="3917">
                  <c:v>6.031556004727582</c:v>
                </c:pt>
                <c:pt idx="3918">
                  <c:v>5.9872193076346765</c:v>
                </c:pt>
                <c:pt idx="3919">
                  <c:v>5.9348823611064168</c:v>
                </c:pt>
                <c:pt idx="3920">
                  <c:v>5.8535451375083829</c:v>
                </c:pt>
                <c:pt idx="3921">
                  <c:v>5.7572076950368318</c:v>
                </c:pt>
                <c:pt idx="3922">
                  <c:v>5.6848699488368712</c:v>
                </c:pt>
                <c:pt idx="3923">
                  <c:v>5.6305320953875411</c:v>
                </c:pt>
                <c:pt idx="3924">
                  <c:v>5.5881939735400037</c:v>
                </c:pt>
                <c:pt idx="3925">
                  <c:v>5.567855573779644</c:v>
                </c:pt>
                <c:pt idx="3926">
                  <c:v>5.5625169862508104</c:v>
                </c:pt>
                <c:pt idx="3927">
                  <c:v>5.5581781528014975</c:v>
                </c:pt>
                <c:pt idx="3928">
                  <c:v>5.5418390620097364</c:v>
                </c:pt>
                <c:pt idx="3929">
                  <c:v>5.519499755859326</c:v>
                </c:pt>
                <c:pt idx="3930">
                  <c:v>5.489160200516948</c:v>
                </c:pt>
                <c:pt idx="3931">
                  <c:v>5.4428204393969155</c:v>
                </c:pt>
                <c:pt idx="3932">
                  <c:v>5.3974804324670318</c:v>
                </c:pt>
                <c:pt idx="3933">
                  <c:v>5.3641402169427206</c:v>
                </c:pt>
                <c:pt idx="3934">
                  <c:v>5.3427997332414661</c:v>
                </c:pt>
                <c:pt idx="3935">
                  <c:v>5.3204590295459395</c:v>
                </c:pt>
                <c:pt idx="3936">
                  <c:v>5.2721181297201349</c:v>
                </c:pt>
                <c:pt idx="3937">
                  <c:v>5.2117769131463687</c:v>
                </c:pt>
                <c:pt idx="3938">
                  <c:v>5.1584355524618202</c:v>
                </c:pt>
                <c:pt idx="3939">
                  <c:v>5.1090939074984929</c:v>
                </c:pt>
                <c:pt idx="3940">
                  <c:v>5.0447520142797178</c:v>
                </c:pt>
                <c:pt idx="3941">
                  <c:v>4.9864099302864968</c:v>
                </c:pt>
                <c:pt idx="3942">
                  <c:v>4.9610675761475695</c:v>
                </c:pt>
                <c:pt idx="3943">
                  <c:v>4.9477250136354751</c:v>
                </c:pt>
                <c:pt idx="3944">
                  <c:v>4.9113822165462935</c:v>
                </c:pt>
                <c:pt idx="3945">
                  <c:v>4.8560391930083862</c:v>
                </c:pt>
                <c:pt idx="3946">
                  <c:v>4.7916959335071319</c:v>
                </c:pt>
                <c:pt idx="3947">
                  <c:v>4.7383524338923335</c:v>
                </c:pt>
                <c:pt idx="3948">
                  <c:v>4.7000087022923465</c:v>
                </c:pt>
                <c:pt idx="3949">
                  <c:v>4.6706647414711124</c:v>
                </c:pt>
                <c:pt idx="3950">
                  <c:v>4.6453205487685461</c:v>
                </c:pt>
                <c:pt idx="3951">
                  <c:v>4.6129761224037367</c:v>
                </c:pt>
                <c:pt idx="3952">
                  <c:v>4.5756314627266352</c:v>
                </c:pt>
                <c:pt idx="3953">
                  <c:v>4.5532865730376173</c:v>
                </c:pt>
                <c:pt idx="3954">
                  <c:v>4.5399414486500493</c:v>
                </c:pt>
                <c:pt idx="3955">
                  <c:v>4.5285960958892435</c:v>
                </c:pt>
                <c:pt idx="3956">
                  <c:v>4.5222505096811307</c:v>
                </c:pt>
                <c:pt idx="3957">
                  <c:v>4.5169046856668942</c:v>
                </c:pt>
                <c:pt idx="3958">
                  <c:v>4.494558632094102</c:v>
                </c:pt>
                <c:pt idx="3959">
                  <c:v>4.4672123509518338</c:v>
                </c:pt>
                <c:pt idx="3960">
                  <c:v>4.4688658366593765</c:v>
                </c:pt>
                <c:pt idx="3961">
                  <c:v>4.4985190872123013</c:v>
                </c:pt>
                <c:pt idx="3962">
                  <c:v>4.5241721048381036</c:v>
                </c:pt>
                <c:pt idx="3963">
                  <c:v>4.5358248916450714</c:v>
                </c:pt>
                <c:pt idx="3964">
                  <c:v>4.5334774476553337</c:v>
                </c:pt>
                <c:pt idx="3965">
                  <c:v>4.5191297694935493</c:v>
                </c:pt>
                <c:pt idx="3966">
                  <c:v>4.5097818618310068</c:v>
                </c:pt>
                <c:pt idx="3967">
                  <c:v>4.510433719921461</c:v>
                </c:pt>
                <c:pt idx="3968">
                  <c:v>4.5090853418200822</c:v>
                </c:pt>
                <c:pt idx="3969">
                  <c:v>4.5047367404236054</c:v>
                </c:pt>
                <c:pt idx="3970">
                  <c:v>4.5103878973959173</c:v>
                </c:pt>
                <c:pt idx="3971">
                  <c:v>4.5340388289716156</c:v>
                </c:pt>
                <c:pt idx="3972">
                  <c:v>4.570689528765322</c:v>
                </c:pt>
                <c:pt idx="3973">
                  <c:v>4.6043399969705279</c:v>
                </c:pt>
                <c:pt idx="3974">
                  <c:v>4.6089902307446087</c:v>
                </c:pt>
                <c:pt idx="3975">
                  <c:v>4.5886402321623292</c:v>
                </c:pt>
                <c:pt idx="3976">
                  <c:v>4.5652900015922624</c:v>
                </c:pt>
                <c:pt idx="3977">
                  <c:v>4.5699395362215895</c:v>
                </c:pt>
                <c:pt idx="3978">
                  <c:v>4.5955888442382768</c:v>
                </c:pt>
                <c:pt idx="3979">
                  <c:v>4.6102379190222535</c:v>
                </c:pt>
                <c:pt idx="3980">
                  <c:v>4.6088867611730686</c:v>
                </c:pt>
                <c:pt idx="3981">
                  <c:v>4.6125353713610435</c:v>
                </c:pt>
                <c:pt idx="3982">
                  <c:v>4.6261837504278756</c:v>
                </c:pt>
                <c:pt idx="3983">
                  <c:v>4.6378318978257136</c:v>
                </c:pt>
                <c:pt idx="3984">
                  <c:v>4.6424798113601415</c:v>
                </c:pt>
                <c:pt idx="3985">
                  <c:v>4.6471274949946402</c:v>
                </c:pt>
                <c:pt idx="3986">
                  <c:v>4.648774946396947</c:v>
                </c:pt>
                <c:pt idx="3987">
                  <c:v>4.6624221680478888</c:v>
                </c:pt>
                <c:pt idx="3988">
                  <c:v>4.6830691554247341</c:v>
                </c:pt>
                <c:pt idx="3989">
                  <c:v>4.6957159098162018</c:v>
                </c:pt>
                <c:pt idx="3990">
                  <c:v>4.7233624368770659</c:v>
                </c:pt>
                <c:pt idx="3991">
                  <c:v>4.7670087349307115</c:v>
                </c:pt>
                <c:pt idx="3992">
                  <c:v>4.7946547913034818</c:v>
                </c:pt>
                <c:pt idx="3993">
                  <c:v>4.8123006256274268</c:v>
                </c:pt>
                <c:pt idx="3994">
                  <c:v>4.8379462296992317</c:v>
                </c:pt>
                <c:pt idx="3995">
                  <c:v>4.8615915981766076</c:v>
                </c:pt>
                <c:pt idx="3996">
                  <c:v>4.8722367236907012</c:v>
                </c:pt>
                <c:pt idx="3997">
                  <c:v>4.8818816454834968</c:v>
                </c:pt>
                <c:pt idx="3998">
                  <c:v>4.9085263106481936</c:v>
                </c:pt>
                <c:pt idx="3999">
                  <c:v>4.9431707605725421</c:v>
                </c:pt>
                <c:pt idx="4000">
                  <c:v>4.9678149588006244</c:v>
                </c:pt>
                <c:pt idx="4001">
                  <c:v>4.9884589473162393</c:v>
                </c:pt>
                <c:pt idx="4002">
                  <c:v>5.0011026882329572</c:v>
                </c:pt>
                <c:pt idx="4003">
                  <c:v>5.0087462025537386</c:v>
                </c:pt>
                <c:pt idx="4004">
                  <c:v>5.0433894955459175</c:v>
                </c:pt>
                <c:pt idx="4005">
                  <c:v>5.096032534091437</c:v>
                </c:pt>
                <c:pt idx="4006">
                  <c:v>5.1106753537367933</c:v>
                </c:pt>
                <c:pt idx="4007">
                  <c:v>5.1033179571267144</c:v>
                </c:pt>
                <c:pt idx="4008">
                  <c:v>5.1169602973148711</c:v>
                </c:pt>
                <c:pt idx="4009">
                  <c:v>5.1496024596772356</c:v>
                </c:pt>
                <c:pt idx="4010">
                  <c:v>5.1922443514911061</c:v>
                </c:pt>
                <c:pt idx="4011">
                  <c:v>5.2348860121176779</c:v>
                </c:pt>
                <c:pt idx="4012">
                  <c:v>5.2745274205982398</c:v>
                </c:pt>
                <c:pt idx="4013">
                  <c:v>5.3221686737528602</c:v>
                </c:pt>
                <c:pt idx="4014">
                  <c:v>5.3648096409502841</c:v>
                </c:pt>
                <c:pt idx="4015">
                  <c:v>5.4024503818172835</c:v>
                </c:pt>
                <c:pt idx="4016">
                  <c:v>5.435090896375983</c:v>
                </c:pt>
                <c:pt idx="4017">
                  <c:v>5.4417311569919544</c:v>
                </c:pt>
                <c:pt idx="4018">
                  <c:v>5.4453712251993167</c:v>
                </c:pt>
                <c:pt idx="4019">
                  <c:v>5.4630110013612283</c:v>
                </c:pt>
                <c:pt idx="4020">
                  <c:v>5.4766505980333875</c:v>
                </c:pt>
                <c:pt idx="4021">
                  <c:v>5.4902899637395022</c:v>
                </c:pt>
                <c:pt idx="4022">
                  <c:v>5.5149290760903558</c:v>
                </c:pt>
                <c:pt idx="4023">
                  <c:v>5.5385679703940252</c:v>
                </c:pt>
                <c:pt idx="4024">
                  <c:v>5.5672066290296565</c:v>
                </c:pt>
                <c:pt idx="4025">
                  <c:v>5.6098450553572405</c:v>
                </c:pt>
                <c:pt idx="4026">
                  <c:v>5.6564832589356415</c:v>
                </c:pt>
                <c:pt idx="4027">
                  <c:v>5.7041212784108017</c:v>
                </c:pt>
                <c:pt idx="4028">
                  <c:v>5.747758999363926</c:v>
                </c:pt>
                <c:pt idx="4029">
                  <c:v>5.7783964780839225</c:v>
                </c:pt>
                <c:pt idx="4030">
                  <c:v>5.8150337679986785</c:v>
                </c:pt>
                <c:pt idx="4031">
                  <c:v>5.8666708128635401</c:v>
                </c:pt>
                <c:pt idx="4032">
                  <c:v>5.913307631774118</c:v>
                </c:pt>
                <c:pt idx="4033">
                  <c:v>5.9519442037716992</c:v>
                </c:pt>
                <c:pt idx="4034">
                  <c:v>5.9835805756084541</c:v>
                </c:pt>
                <c:pt idx="4035">
                  <c:v>6.0032167520748834</c:v>
                </c:pt>
                <c:pt idx="4036">
                  <c:v>6.0268526464087433</c:v>
                </c:pt>
                <c:pt idx="4037">
                  <c:v>6.0694882443270499</c:v>
                </c:pt>
                <c:pt idx="4038">
                  <c:v>6.0941237241890267</c:v>
                </c:pt>
                <c:pt idx="4039">
                  <c:v>6.1037588685790496</c:v>
                </c:pt>
                <c:pt idx="4040">
                  <c:v>6.1413938987716961</c:v>
                </c:pt>
                <c:pt idx="4041">
                  <c:v>6.2010286536181232</c:v>
                </c:pt>
                <c:pt idx="4042">
                  <c:v>6.2486630940398147</c:v>
                </c:pt>
                <c:pt idx="4043">
                  <c:v>6.2852973859982244</c:v>
                </c:pt>
                <c:pt idx="4044">
                  <c:v>6.3279314894611565</c:v>
                </c:pt>
                <c:pt idx="4045">
                  <c:v>6.3815652804730822</c:v>
                </c:pt>
                <c:pt idx="4046">
                  <c:v>6.4371988153229074</c:v>
                </c:pt>
                <c:pt idx="4047">
                  <c:v>6.4768322065663266</c:v>
                </c:pt>
                <c:pt idx="4048">
                  <c:v>6.5134653464602685</c:v>
                </c:pt>
                <c:pt idx="4049">
                  <c:v>6.5560982979693661</c:v>
                </c:pt>
                <c:pt idx="4050">
                  <c:v>6.6077309628872856</c:v>
                </c:pt>
                <c:pt idx="4051">
                  <c:v>6.66836346044545</c:v>
                </c:pt>
                <c:pt idx="4052">
                  <c:v>6.716995524590847</c:v>
                </c:pt>
                <c:pt idx="4053">
                  <c:v>6.7426275949894627</c:v>
                </c:pt>
                <c:pt idx="4054">
                  <c:v>6.7562593512288514</c:v>
                </c:pt>
                <c:pt idx="4055">
                  <c:v>6.7838908162193219</c:v>
                </c:pt>
                <c:pt idx="4056">
                  <c:v>6.8315220319446759</c:v>
                </c:pt>
                <c:pt idx="4057">
                  <c:v>6.8821530384813512</c:v>
                </c:pt>
                <c:pt idx="4058">
                  <c:v>6.9317838873498969</c:v>
                </c:pt>
                <c:pt idx="4059">
                  <c:v>6.9734146090900095</c:v>
                </c:pt>
                <c:pt idx="4060">
                  <c:v>7.005044871845155</c:v>
                </c:pt>
                <c:pt idx="4061">
                  <c:v>7.0536751028835569</c:v>
                </c:pt>
                <c:pt idx="4062">
                  <c:v>7.1153048768885867</c:v>
                </c:pt>
                <c:pt idx="4063">
                  <c:v>7.1639346478313559</c:v>
                </c:pt>
                <c:pt idx="4064">
                  <c:v>7.2025641982962414</c:v>
                </c:pt>
                <c:pt idx="4065">
                  <c:v>7.246193394790966</c:v>
                </c:pt>
                <c:pt idx="4066">
                  <c:v>7.3078222487817408</c:v>
                </c:pt>
                <c:pt idx="4067">
                  <c:v>7.3644509968019296</c:v>
                </c:pt>
                <c:pt idx="4068">
                  <c:v>7.4040795549503189</c:v>
                </c:pt>
                <c:pt idx="4069">
                  <c:v>7.4377078412330393</c:v>
                </c:pt>
                <c:pt idx="4070">
                  <c:v>7.4793360330556427</c:v>
                </c:pt>
                <c:pt idx="4071">
                  <c:v>7.5449636860280185</c:v>
                </c:pt>
                <c:pt idx="4072">
                  <c:v>7.6145912960829438</c:v>
                </c:pt>
                <c:pt idx="4073">
                  <c:v>7.6742186858591195</c:v>
                </c:pt>
                <c:pt idx="4074">
                  <c:v>7.7388459602828421</c:v>
                </c:pt>
                <c:pt idx="4075">
                  <c:v>7.7964727970343253</c:v>
                </c:pt>
                <c:pt idx="4076">
                  <c:v>7.8330994955894253</c:v>
                </c:pt>
                <c:pt idx="4077">
                  <c:v>7.8667259434366974</c:v>
                </c:pt>
                <c:pt idx="4078">
                  <c:v>7.9133521730232017</c:v>
                </c:pt>
                <c:pt idx="4079">
                  <c:v>7.9619782663870469</c:v>
                </c:pt>
                <c:pt idx="4080">
                  <c:v>8.0146040785918693</c:v>
                </c:pt>
                <c:pt idx="4081">
                  <c:v>8.0782295791422154</c:v>
                </c:pt>
                <c:pt idx="4082">
                  <c:v>8.1388548290953633</c:v>
                </c:pt>
                <c:pt idx="4083">
                  <c:v>8.188479931470269</c:v>
                </c:pt>
                <c:pt idx="4084">
                  <c:v>8.228104813809809</c:v>
                </c:pt>
                <c:pt idx="4085">
                  <c:v>8.2587294036568615</c:v>
                </c:pt>
                <c:pt idx="4086">
                  <c:v>8.2983538269185608</c:v>
                </c:pt>
                <c:pt idx="4087">
                  <c:v>8.3489779386585408</c:v>
                </c:pt>
                <c:pt idx="4088">
                  <c:v>8.4086018838574219</c:v>
                </c:pt>
                <c:pt idx="4089">
                  <c:v>8.4792255175788327</c:v>
                </c:pt>
                <c:pt idx="4090">
                  <c:v>8.5548490363018068</c:v>
                </c:pt>
                <c:pt idx="4091">
                  <c:v>8.6194721692049647</c:v>
                </c:pt>
                <c:pt idx="4092">
                  <c:v>8.6690952062274267</c:v>
                </c:pt>
                <c:pt idx="4093">
                  <c:v>8.7187180138769111</c:v>
                </c:pt>
                <c:pt idx="4094">
                  <c:v>8.7773406551180528</c:v>
                </c:pt>
                <c:pt idx="4095">
                  <c:v>8.8479631509538113</c:v>
                </c:pt>
                <c:pt idx="4096">
                  <c:v>8.9145852305628068</c:v>
                </c:pt>
                <c:pt idx="4097">
                  <c:v>8.9592067680821543</c:v>
                </c:pt>
                <c:pt idx="4098">
                  <c:v>8.9818287172083</c:v>
                </c:pt>
                <c:pt idx="4099">
                  <c:v>9.0114499297394843</c:v>
                </c:pt>
                <c:pt idx="4100">
                  <c:v>9.0670709359407606</c:v>
                </c:pt>
                <c:pt idx="4101">
                  <c:v>9.1216922622624725</c:v>
                </c:pt>
                <c:pt idx="4102">
                  <c:v>9.162312943608347</c:v>
                </c:pt>
                <c:pt idx="4103">
                  <c:v>9.2129331478471759</c:v>
                </c:pt>
                <c:pt idx="4104">
                  <c:v>9.2795533937999242</c:v>
                </c:pt>
                <c:pt idx="4105">
                  <c:v>9.3471738150031207</c:v>
                </c:pt>
                <c:pt idx="4106">
                  <c:v>9.3947935493573027</c:v>
                </c:pt>
                <c:pt idx="4107">
                  <c:v>9.4234130012425101</c:v>
                </c:pt>
                <c:pt idx="4108">
                  <c:v>9.4670325674093885</c:v>
                </c:pt>
                <c:pt idx="4109">
                  <c:v>9.5346515955668227</c:v>
                </c:pt>
                <c:pt idx="4110">
                  <c:v>9.6112702192513524</c:v>
                </c:pt>
                <c:pt idx="4111">
                  <c:v>9.6728892243127387</c:v>
                </c:pt>
                <c:pt idx="4112">
                  <c:v>9.7235073671817904</c:v>
                </c:pt>
                <c:pt idx="4113">
                  <c:v>9.7761256129990475</c:v>
                </c:pt>
                <c:pt idx="4114">
                  <c:v>9.8227435879463094</c:v>
                </c:pt>
                <c:pt idx="4115">
                  <c:v>9.8663615514451024</c:v>
                </c:pt>
                <c:pt idx="4116">
                  <c:v>9.9139789961628271</c:v>
                </c:pt>
                <c:pt idx="4117">
                  <c:v>9.9615962120386072</c:v>
                </c:pt>
                <c:pt idx="4118">
                  <c:v>9.9942133326089504</c:v>
                </c:pt>
                <c:pt idx="4119">
                  <c:v>10.029830006943854</c:v>
                </c:pt>
                <c:pt idx="4120">
                  <c:v>10.089446620349866</c:v>
                </c:pt>
                <c:pt idx="4121">
                  <c:v>10.150062932523172</c:v>
                </c:pt>
                <c:pt idx="4122">
                  <c:v>10.196679077000317</c:v>
                </c:pt>
                <c:pt idx="4123">
                  <c:v>10.242295065247507</c:v>
                </c:pt>
                <c:pt idx="4124">
                  <c:v>10.29291093924855</c:v>
                </c:pt>
                <c:pt idx="4125">
                  <c:v>10.351526004750658</c:v>
                </c:pt>
                <c:pt idx="4126">
                  <c:v>10.403141348964684</c:v>
                </c:pt>
                <c:pt idx="4127">
                  <c:v>10.438756670551665</c:v>
                </c:pt>
                <c:pt idx="4128">
                  <c:v>10.477371069265178</c:v>
                </c:pt>
                <c:pt idx="4129">
                  <c:v>10.518985975638822</c:v>
                </c:pt>
                <c:pt idx="4130">
                  <c:v>10.553600207138572</c:v>
                </c:pt>
                <c:pt idx="4131">
                  <c:v>10.590214065147633</c:v>
                </c:pt>
                <c:pt idx="4132">
                  <c:v>10.637827851049217</c:v>
                </c:pt>
                <c:pt idx="4133">
                  <c:v>10.685441408462863</c:v>
                </c:pt>
                <c:pt idx="4134">
                  <c:v>10.717054943404346</c:v>
                </c:pt>
                <c:pt idx="4135">
                  <c:v>10.750668104943649</c:v>
                </c:pt>
                <c:pt idx="4136">
                  <c:v>10.806281350866566</c:v>
                </c:pt>
                <c:pt idx="4137">
                  <c:v>10.857893704632723</c:v>
                </c:pt>
                <c:pt idx="4138">
                  <c:v>10.901506409855557</c:v>
                </c:pt>
                <c:pt idx="4139">
                  <c:v>10.949118596806217</c:v>
                </c:pt>
                <c:pt idx="4140">
                  <c:v>10.984730471500479</c:v>
                </c:pt>
                <c:pt idx="4141">
                  <c:v>11.008342510797627</c:v>
                </c:pt>
                <c:pt idx="4142">
                  <c:v>11.035954031888981</c:v>
                </c:pt>
                <c:pt idx="4143">
                  <c:v>11.061565469672145</c:v>
                </c:pt>
                <c:pt idx="4144">
                  <c:v>11.095176576213937</c:v>
                </c:pt>
                <c:pt idx="4145">
                  <c:v>11.140787538456637</c:v>
                </c:pt>
                <c:pt idx="4146">
                  <c:v>11.177397971137951</c:v>
                </c:pt>
                <c:pt idx="4147">
                  <c:v>11.203008496075661</c:v>
                </c:pt>
                <c:pt idx="4148">
                  <c:v>11.230618647898822</c:v>
                </c:pt>
                <c:pt idx="4149">
                  <c:v>11.261228830987481</c:v>
                </c:pt>
                <c:pt idx="4150">
                  <c:v>11.291838309127177</c:v>
                </c:pt>
                <c:pt idx="4151">
                  <c:v>11.325447818576624</c:v>
                </c:pt>
                <c:pt idx="4152">
                  <c:v>11.361056955000018</c:v>
                </c:pt>
                <c:pt idx="4153">
                  <c:v>11.406666092259833</c:v>
                </c:pt>
                <c:pt idx="4154">
                  <c:v>11.44227524945167</c:v>
                </c:pt>
                <c:pt idx="4155">
                  <c:v>11.460883503440934</c:v>
                </c:pt>
                <c:pt idx="4156">
                  <c:v>11.491492090211645</c:v>
                </c:pt>
                <c:pt idx="4157">
                  <c:v>11.529100418507864</c:v>
                </c:pt>
                <c:pt idx="4158">
                  <c:v>11.544708206064115</c:v>
                </c:pt>
                <c:pt idx="4159">
                  <c:v>11.546315826742857</c:v>
                </c:pt>
                <c:pt idx="4160">
                  <c:v>11.551923406451229</c:v>
                </c:pt>
                <c:pt idx="4161">
                  <c:v>11.561530468374199</c:v>
                </c:pt>
                <c:pt idx="4162">
                  <c:v>11.580137603811963</c:v>
                </c:pt>
                <c:pt idx="4163">
                  <c:v>11.614744305431913</c:v>
                </c:pt>
                <c:pt idx="4164">
                  <c:v>11.646350996687568</c:v>
                </c:pt>
                <c:pt idx="4165">
                  <c:v>11.664957448719228</c:v>
                </c:pt>
                <c:pt idx="4166">
                  <c:v>11.682563268635194</c:v>
                </c:pt>
                <c:pt idx="4167">
                  <c:v>11.71116901721809</c:v>
                </c:pt>
                <c:pt idx="4168">
                  <c:v>11.749774766969288</c:v>
                </c:pt>
                <c:pt idx="4169">
                  <c:v>11.778380060147247</c:v>
                </c:pt>
                <c:pt idx="4170">
                  <c:v>11.791985259170332</c:v>
                </c:pt>
                <c:pt idx="4171">
                  <c:v>11.810590344987181</c:v>
                </c:pt>
                <c:pt idx="4172">
                  <c:v>11.849195184105513</c:v>
                </c:pt>
                <c:pt idx="4173">
                  <c:v>11.903799589627297</c:v>
                </c:pt>
                <c:pt idx="4174">
                  <c:v>11.963403882009219</c:v>
                </c:pt>
                <c:pt idx="4175">
                  <c:v>12.018007832391568</c:v>
                </c:pt>
                <c:pt idx="4176">
                  <c:v>12.073611959595311</c:v>
                </c:pt>
                <c:pt idx="4177">
                  <c:v>12.13921561132933</c:v>
                </c:pt>
                <c:pt idx="4178">
                  <c:v>12.212818932574251</c:v>
                </c:pt>
                <c:pt idx="4179">
                  <c:v>12.305422079754791</c:v>
                </c:pt>
                <c:pt idx="4180">
                  <c:v>12.418024980413817</c:v>
                </c:pt>
                <c:pt idx="4181">
                  <c:v>12.549627707052714</c:v>
                </c:pt>
                <c:pt idx="4182">
                  <c:v>12.682230133808599</c:v>
                </c:pt>
                <c:pt idx="4183">
                  <c:v>12.784832600211644</c:v>
                </c:pt>
                <c:pt idx="4184">
                  <c:v>12.872434495932424</c:v>
                </c:pt>
                <c:pt idx="4185">
                  <c:v>12.993036156686415</c:v>
                </c:pt>
                <c:pt idx="4186">
                  <c:v>13.13163723917299</c:v>
                </c:pt>
                <c:pt idx="4187">
                  <c:v>13.257238559759497</c:v>
                </c:pt>
                <c:pt idx="4188">
                  <c:v>13.366839859068644</c:v>
                </c:pt>
                <c:pt idx="4189">
                  <c:v>13.466440702247064</c:v>
                </c:pt>
                <c:pt idx="4190">
                  <c:v>13.560041753074213</c:v>
                </c:pt>
                <c:pt idx="4191">
                  <c:v>13.627641600134222</c:v>
                </c:pt>
                <c:pt idx="4192">
                  <c:v>13.663241631999034</c:v>
                </c:pt>
                <c:pt idx="4193">
                  <c:v>13.670842512448091</c:v>
                </c:pt>
                <c:pt idx="4194">
                  <c:v>13.674441548327248</c:v>
                </c:pt>
                <c:pt idx="4195">
                  <c:v>13.68004116580609</c:v>
                </c:pt>
                <c:pt idx="4196">
                  <c:v>13.673640472267589</c:v>
                </c:pt>
                <c:pt idx="4197">
                  <c:v>13.646239643209947</c:v>
                </c:pt>
                <c:pt idx="4198">
                  <c:v>13.602838793096197</c:v>
                </c:pt>
                <c:pt idx="4199">
                  <c:v>13.541437113232655</c:v>
                </c:pt>
                <c:pt idx="4200">
                  <c:v>13.467035671756676</c:v>
                </c:pt>
                <c:pt idx="4201">
                  <c:v>13.412633507386682</c:v>
                </c:pt>
                <c:pt idx="4202">
                  <c:v>13.360230971096934</c:v>
                </c:pt>
                <c:pt idx="4203">
                  <c:v>13.271828909772358</c:v>
                </c:pt>
                <c:pt idx="4204">
                  <c:v>13.166426423166532</c:v>
                </c:pt>
                <c:pt idx="4205">
                  <c:v>13.080023763071589</c:v>
                </c:pt>
                <c:pt idx="4206">
                  <c:v>13.002620700627832</c:v>
                </c:pt>
                <c:pt idx="4207">
                  <c:v>12.919217846208944</c:v>
                </c:pt>
                <c:pt idx="4208">
                  <c:v>12.83081369684632</c:v>
                </c:pt>
                <c:pt idx="4209">
                  <c:v>12.735410304869227</c:v>
                </c:pt>
                <c:pt idx="4210">
                  <c:v>12.627006674663797</c:v>
                </c:pt>
                <c:pt idx="4211">
                  <c:v>12.519602268379844</c:v>
                </c:pt>
                <c:pt idx="4212">
                  <c:v>12.4261980511579</c:v>
                </c:pt>
                <c:pt idx="4213">
                  <c:v>12.342793359262773</c:v>
                </c:pt>
                <c:pt idx="4214">
                  <c:v>12.255388730588894</c:v>
                </c:pt>
                <c:pt idx="4215">
                  <c:v>12.179983482327588</c:v>
                </c:pt>
                <c:pt idx="4216">
                  <c:v>12.11657856817529</c:v>
                </c:pt>
                <c:pt idx="4217">
                  <c:v>12.039173011591631</c:v>
                </c:pt>
                <c:pt idx="4218">
                  <c:v>11.960767300879985</c:v>
                </c:pt>
                <c:pt idx="4219">
                  <c:v>11.897361230068823</c:v>
                </c:pt>
                <c:pt idx="4220">
                  <c:v>11.845955016618019</c:v>
                </c:pt>
                <c:pt idx="4221">
                  <c:v>11.799548691067272</c:v>
                </c:pt>
                <c:pt idx="4222">
                  <c:v>11.758141776601555</c:v>
                </c:pt>
                <c:pt idx="4223">
                  <c:v>11.728735196399731</c:v>
                </c:pt>
                <c:pt idx="4224">
                  <c:v>11.69932791288627</c:v>
                </c:pt>
                <c:pt idx="4225">
                  <c:v>11.653920608914104</c:v>
                </c:pt>
                <c:pt idx="4226">
                  <c:v>11.597513398946285</c:v>
                </c:pt>
                <c:pt idx="4227">
                  <c:v>11.555105424698047</c:v>
                </c:pt>
                <c:pt idx="4228">
                  <c:v>11.540697578830677</c:v>
                </c:pt>
                <c:pt idx="4229">
                  <c:v>11.535289331123385</c:v>
                </c:pt>
                <c:pt idx="4230">
                  <c:v>11.52188096007119</c:v>
                </c:pt>
                <c:pt idx="4231">
                  <c:v>11.50547210329999</c:v>
                </c:pt>
                <c:pt idx="4232">
                  <c:v>11.499063249113147</c:v>
                </c:pt>
                <c:pt idx="4233">
                  <c:v>11.513654077098227</c:v>
                </c:pt>
                <c:pt idx="4234">
                  <c:v>11.546244804715094</c:v>
                </c:pt>
                <c:pt idx="4235">
                  <c:v>11.568835554056189</c:v>
                </c:pt>
                <c:pt idx="4236">
                  <c:v>11.584425630868735</c:v>
                </c:pt>
                <c:pt idx="4237">
                  <c:v>11.630015691302784</c:v>
                </c:pt>
                <c:pt idx="4238">
                  <c:v>11.686605205137552</c:v>
                </c:pt>
                <c:pt idx="4239">
                  <c:v>11.713194759858535</c:v>
                </c:pt>
                <c:pt idx="4240">
                  <c:v>11.746784057941474</c:v>
                </c:pt>
                <c:pt idx="4241">
                  <c:v>11.82537320622002</c:v>
                </c:pt>
                <c:pt idx="4242">
                  <c:v>11.917962067387194</c:v>
                </c:pt>
                <c:pt idx="4243">
                  <c:v>12.004550660538612</c:v>
                </c:pt>
                <c:pt idx="4244">
                  <c:v>12.09113902765807</c:v>
                </c:pt>
                <c:pt idx="4245">
                  <c:v>12.18972725269103</c:v>
                </c:pt>
                <c:pt idx="4246">
                  <c:v>12.301315263180372</c:v>
                </c:pt>
                <c:pt idx="4247">
                  <c:v>12.405903078221714</c:v>
                </c:pt>
                <c:pt idx="4248">
                  <c:v>12.491490613913832</c:v>
                </c:pt>
                <c:pt idx="4249">
                  <c:v>12.56707769480278</c:v>
                </c:pt>
                <c:pt idx="4250">
                  <c:v>12.636664984668014</c:v>
                </c:pt>
                <c:pt idx="4251">
                  <c:v>12.704251716777499</c:v>
                </c:pt>
                <c:pt idx="4252">
                  <c:v>12.753838097147032</c:v>
                </c:pt>
                <c:pt idx="4253">
                  <c:v>12.77642477811195</c:v>
                </c:pt>
                <c:pt idx="4254">
                  <c:v>12.800010683949765</c:v>
                </c:pt>
                <c:pt idx="4255">
                  <c:v>12.832596188522926</c:v>
                </c:pt>
                <c:pt idx="4256">
                  <c:v>12.837182543074267</c:v>
                </c:pt>
                <c:pt idx="4257">
                  <c:v>12.805767466436945</c:v>
                </c:pt>
                <c:pt idx="4258">
                  <c:v>12.779353232192658</c:v>
                </c:pt>
                <c:pt idx="4259">
                  <c:v>12.778937841462168</c:v>
                </c:pt>
                <c:pt idx="4260">
                  <c:v>12.772522659929225</c:v>
                </c:pt>
                <c:pt idx="4261">
                  <c:v>12.719107321405001</c:v>
                </c:pt>
                <c:pt idx="4262">
                  <c:v>12.642691516921159</c:v>
                </c:pt>
                <c:pt idx="4263">
                  <c:v>12.570275673745916</c:v>
                </c:pt>
                <c:pt idx="4264">
                  <c:v>12.492859490540312</c:v>
                </c:pt>
                <c:pt idx="4265">
                  <c:v>12.420443196208305</c:v>
                </c:pt>
                <c:pt idx="4266">
                  <c:v>12.372026844177789</c:v>
                </c:pt>
                <c:pt idx="4267">
                  <c:v>12.314609965263122</c:v>
                </c:pt>
                <c:pt idx="4268">
                  <c:v>12.215193043952985</c:v>
                </c:pt>
                <c:pt idx="4269">
                  <c:v>12.095775916237521</c:v>
                </c:pt>
                <c:pt idx="4270">
                  <c:v>11.992358357071717</c:v>
                </c:pt>
                <c:pt idx="4271">
                  <c:v>11.889940499992104</c:v>
                </c:pt>
                <c:pt idx="4272">
                  <c:v>11.765522581532037</c:v>
                </c:pt>
                <c:pt idx="4273">
                  <c:v>11.634104468199238</c:v>
                </c:pt>
                <c:pt idx="4274">
                  <c:v>11.509686098980682</c:v>
                </c:pt>
                <c:pt idx="4275">
                  <c:v>11.388267286978314</c:v>
                </c:pt>
                <c:pt idx="4276">
                  <c:v>11.257848901965252</c:v>
                </c:pt>
                <c:pt idx="4277">
                  <c:v>11.12542948293456</c:v>
                </c:pt>
                <c:pt idx="4278">
                  <c:v>10.991010460419846</c:v>
                </c:pt>
                <c:pt idx="4279">
                  <c:v>10.854590880768919</c:v>
                </c:pt>
                <c:pt idx="4280">
                  <c:v>10.725171045364975</c:v>
                </c:pt>
                <c:pt idx="4281">
                  <c:v>10.599751171667902</c:v>
                </c:pt>
                <c:pt idx="4282">
                  <c:v>10.482330969782826</c:v>
                </c:pt>
                <c:pt idx="4283">
                  <c:v>10.377910554172789</c:v>
                </c:pt>
                <c:pt idx="4284">
                  <c:v>10.256490191888732</c:v>
                </c:pt>
                <c:pt idx="4285">
                  <c:v>10.108069177233775</c:v>
                </c:pt>
                <c:pt idx="4286">
                  <c:v>9.9596479374761522</c:v>
                </c:pt>
                <c:pt idx="4287">
                  <c:v>9.8412266824463259</c:v>
                </c:pt>
                <c:pt idx="4288">
                  <c:v>9.7288052443197497</c:v>
                </c:pt>
                <c:pt idx="4289">
                  <c:v>9.6123833942367156</c:v>
                </c:pt>
                <c:pt idx="4290">
                  <c:v>9.5219613420276925</c:v>
                </c:pt>
                <c:pt idx="4291">
                  <c:v>9.4265394272228704</c:v>
                </c:pt>
                <c:pt idx="4292">
                  <c:v>9.286116734317023</c:v>
                </c:pt>
                <c:pt idx="4293">
                  <c:v>9.1426940339011331</c:v>
                </c:pt>
                <c:pt idx="4294">
                  <c:v>9.0282713908471681</c:v>
                </c:pt>
                <c:pt idx="4295">
                  <c:v>8.9238482749343504</c:v>
                </c:pt>
                <c:pt idx="4296">
                  <c:v>8.8134248921784444</c:v>
                </c:pt>
                <c:pt idx="4297">
                  <c:v>8.6960013150808244</c:v>
                </c:pt>
                <c:pt idx="4298">
                  <c:v>8.603577608513481</c:v>
                </c:pt>
                <c:pt idx="4299">
                  <c:v>8.5351536065591986</c:v>
                </c:pt>
                <c:pt idx="4300">
                  <c:v>8.4537293683679184</c:v>
                </c:pt>
                <c:pt idx="4301">
                  <c:v>8.361304987421839</c:v>
                </c:pt>
                <c:pt idx="4302">
                  <c:v>8.27688027873028</c:v>
                </c:pt>
                <c:pt idx="4303">
                  <c:v>8.1894553243313517</c:v>
                </c:pt>
                <c:pt idx="4304">
                  <c:v>8.1090301147104391</c:v>
                </c:pt>
                <c:pt idx="4305">
                  <c:v>8.0546049417140075</c:v>
                </c:pt>
                <c:pt idx="4306">
                  <c:v>7.9971792846580092</c:v>
                </c:pt>
                <c:pt idx="4307">
                  <c:v>7.9247535364783852</c:v>
                </c:pt>
                <c:pt idx="4308">
                  <c:v>7.8433275007403553</c:v>
                </c:pt>
                <c:pt idx="4309">
                  <c:v>7.756901125967631</c:v>
                </c:pt>
                <c:pt idx="4310">
                  <c:v>7.6814746830258418</c:v>
                </c:pt>
                <c:pt idx="4311">
                  <c:v>7.6210481204387026</c:v>
                </c:pt>
                <c:pt idx="4312">
                  <c:v>7.5646210434071737</c:v>
                </c:pt>
                <c:pt idx="4313">
                  <c:v>7.5111940012697849</c:v>
                </c:pt>
                <c:pt idx="4314">
                  <c:v>7.4577664962306711</c:v>
                </c:pt>
                <c:pt idx="4315">
                  <c:v>7.3953389422066076</c:v>
                </c:pt>
                <c:pt idx="4316">
                  <c:v>7.3279112877213093</c:v>
                </c:pt>
                <c:pt idx="4317">
                  <c:v>7.2524832733974911</c:v>
                </c:pt>
                <c:pt idx="4318">
                  <c:v>7.1770547962604496</c:v>
                </c:pt>
                <c:pt idx="4319">
                  <c:v>7.1006264056487209</c:v>
                </c:pt>
                <c:pt idx="4320">
                  <c:v>7.03219768768977</c:v>
                </c:pt>
                <c:pt idx="4321">
                  <c:v>6.9747686633865644</c:v>
                </c:pt>
                <c:pt idx="4322">
                  <c:v>6.9313395921606418</c:v>
                </c:pt>
                <c:pt idx="4323">
                  <c:v>6.8949102661331239</c:v>
                </c:pt>
                <c:pt idx="4324">
                  <c:v>6.8404805899587107</c:v>
                </c:pt>
                <c:pt idx="4325">
                  <c:v>6.7620507601164341</c:v>
                </c:pt>
                <c:pt idx="4326">
                  <c:v>6.6966207175006156</c:v>
                </c:pt>
                <c:pt idx="4327">
                  <c:v>6.6541904525966329</c:v>
                </c:pt>
                <c:pt idx="4328">
                  <c:v>6.6107599167892257</c:v>
                </c:pt>
                <c:pt idx="4329">
                  <c:v>6.5573291663673023</c:v>
                </c:pt>
                <c:pt idx="4330">
                  <c:v>6.5138981822795063</c:v>
                </c:pt>
                <c:pt idx="4331">
                  <c:v>6.4674670723131538</c:v>
                </c:pt>
                <c:pt idx="4332">
                  <c:v>6.4020355656468704</c:v>
                </c:pt>
                <c:pt idx="4333">
                  <c:v>6.3266039636638682</c:v>
                </c:pt>
                <c:pt idx="4334">
                  <c:v>6.2491721633894404</c:v>
                </c:pt>
                <c:pt idx="4335">
                  <c:v>6.1947400217945692</c:v>
                </c:pt>
                <c:pt idx="4336">
                  <c:v>6.1703077468023819</c:v>
                </c:pt>
                <c:pt idx="4337">
                  <c:v>6.1408752526043155</c:v>
                </c:pt>
                <c:pt idx="4338">
                  <c:v>6.0844424648358979</c:v>
                </c:pt>
                <c:pt idx="4339">
                  <c:v>6.0250095513659359</c:v>
                </c:pt>
                <c:pt idx="4340">
                  <c:v>5.9865763224353676</c:v>
                </c:pt>
                <c:pt idx="4341">
                  <c:v>5.9591429068123496</c:v>
                </c:pt>
                <c:pt idx="4342">
                  <c:v>5.9067092911675685</c:v>
                </c:pt>
                <c:pt idx="4343">
                  <c:v>5.8522753582212053</c:v>
                </c:pt>
                <c:pt idx="4344">
                  <c:v>5.8358413082669989</c:v>
                </c:pt>
                <c:pt idx="4345">
                  <c:v>5.8134069925538805</c:v>
                </c:pt>
                <c:pt idx="4346">
                  <c:v>5.7519724187333683</c:v>
                </c:pt>
                <c:pt idx="4347">
                  <c:v>5.6895376340344654</c:v>
                </c:pt>
                <c:pt idx="4348">
                  <c:v>5.6391026499233909</c:v>
                </c:pt>
                <c:pt idx="4349">
                  <c:v>5.5856674807273903</c:v>
                </c:pt>
                <c:pt idx="4350">
                  <c:v>5.5432320058287807</c:v>
                </c:pt>
                <c:pt idx="4351">
                  <c:v>5.52279638165228</c:v>
                </c:pt>
                <c:pt idx="4352">
                  <c:v>5.4993605128525838</c:v>
                </c:pt>
                <c:pt idx="4353">
                  <c:v>5.4499243975444669</c:v>
                </c:pt>
                <c:pt idx="4354">
                  <c:v>5.3874880471941466</c:v>
                </c:pt>
                <c:pt idx="4355">
                  <c:v>5.337051497586538</c:v>
                </c:pt>
                <c:pt idx="4356">
                  <c:v>5.2976147318160454</c:v>
                </c:pt>
                <c:pt idx="4357">
                  <c:v>5.2601777167646162</c:v>
                </c:pt>
                <c:pt idx="4358">
                  <c:v>5.2257404991844156</c:v>
                </c:pt>
                <c:pt idx="4359">
                  <c:v>5.1933030621698473</c:v>
                </c:pt>
                <c:pt idx="4360">
                  <c:v>5.1618653888153219</c:v>
                </c:pt>
                <c:pt idx="4361">
                  <c:v>5.1244275096605403</c:v>
                </c:pt>
                <c:pt idx="4362">
                  <c:v>5.0889893813354519</c:v>
                </c:pt>
                <c:pt idx="4363">
                  <c:v>5.0605510437972905</c:v>
                </c:pt>
                <c:pt idx="4364">
                  <c:v>5.0251124686963733</c:v>
                </c:pt>
                <c:pt idx="4365">
                  <c:v>4.9856736919368236</c:v>
                </c:pt>
                <c:pt idx="4366">
                  <c:v>4.9512346796257178</c:v>
                </c:pt>
                <c:pt idx="4367">
                  <c:v>4.9237954432888866</c:v>
                </c:pt>
                <c:pt idx="4368">
                  <c:v>4.8943559907864591</c:v>
                </c:pt>
                <c:pt idx="4369">
                  <c:v>4.8669163097577011</c:v>
                </c:pt>
                <c:pt idx="4370">
                  <c:v>4.8374764070196701</c:v>
                </c:pt>
                <c:pt idx="4371">
                  <c:v>4.802036281938836</c:v>
                </c:pt>
                <c:pt idx="4372">
                  <c:v>4.7765959297093499</c:v>
                </c:pt>
                <c:pt idx="4373">
                  <c:v>4.7611553559412743</c:v>
                </c:pt>
                <c:pt idx="4374">
                  <c:v>4.7347145665277885</c:v>
                </c:pt>
                <c:pt idx="4375">
                  <c:v>4.6952735425367491</c:v>
                </c:pt>
                <c:pt idx="4376">
                  <c:v>4.6708322960304143</c:v>
                </c:pt>
                <c:pt idx="4377">
                  <c:v>4.6783908465812365</c:v>
                </c:pt>
                <c:pt idx="4378">
                  <c:v>4.6829491530841363</c:v>
                </c:pt>
                <c:pt idx="4379">
                  <c:v>4.6515072380917886</c:v>
                </c:pt>
                <c:pt idx="4380">
                  <c:v>4.59806511509698</c:v>
                </c:pt>
                <c:pt idx="4381">
                  <c:v>4.5436227521737411</c:v>
                </c:pt>
                <c:pt idx="4382">
                  <c:v>4.4961801655566598</c:v>
                </c:pt>
                <c:pt idx="4383">
                  <c:v>4.458737376248699</c:v>
                </c:pt>
                <c:pt idx="4384">
                  <c:v>4.4212943342040862</c:v>
                </c:pt>
                <c:pt idx="4385">
                  <c:v>4.3888510942812156</c:v>
                </c:pt>
                <c:pt idx="4386">
                  <c:v>4.3694076131100319</c:v>
                </c:pt>
                <c:pt idx="4387">
                  <c:v>4.3639639374427048</c:v>
                </c:pt>
                <c:pt idx="4388">
                  <c:v>4.3585200091272265</c:v>
                </c:pt>
                <c:pt idx="4389">
                  <c:v>4.3470758458286971</c:v>
                </c:pt>
                <c:pt idx="4390">
                  <c:v>4.3386314807094273</c:v>
                </c:pt>
                <c:pt idx="4391">
                  <c:v>4.3261869443091152</c:v>
                </c:pt>
                <c:pt idx="4392">
                  <c:v>4.2887420897840505</c:v>
                </c:pt>
                <c:pt idx="4393">
                  <c:v>4.2382970606843369</c:v>
                </c:pt>
                <c:pt idx="4394">
                  <c:v>4.1998518331902419</c:v>
                </c:pt>
                <c:pt idx="4395">
                  <c:v>4.1754063219700468</c:v>
                </c:pt>
                <c:pt idx="4396">
                  <c:v>4.1499606605602768</c:v>
                </c:pt>
                <c:pt idx="4397">
                  <c:v>4.1275147378799986</c:v>
                </c:pt>
                <c:pt idx="4398">
                  <c:v>4.1130686087876187</c:v>
                </c:pt>
                <c:pt idx="4399">
                  <c:v>4.1036221927197785</c:v>
                </c:pt>
                <c:pt idx="4400">
                  <c:v>4.0871756441938381</c:v>
                </c:pt>
                <c:pt idx="4401">
                  <c:v>4.0677287925242291</c:v>
                </c:pt>
                <c:pt idx="4402">
                  <c:v>4.0592817555118517</c:v>
                </c:pt>
                <c:pt idx="4403">
                  <c:v>4.0758345317483187</c:v>
                </c:pt>
                <c:pt idx="4404">
                  <c:v>4.1013870292261885</c:v>
                </c:pt>
                <c:pt idx="4405">
                  <c:v>4.1209393218773442</c:v>
                </c:pt>
                <c:pt idx="4406">
                  <c:v>4.1574914116312618</c:v>
                </c:pt>
                <c:pt idx="4407">
                  <c:v>4.2190432551178834</c:v>
                </c:pt>
                <c:pt idx="4408">
                  <c:v>4.2845949439120705</c:v>
                </c:pt>
                <c:pt idx="4409">
                  <c:v>4.3391463135271318</c:v>
                </c:pt>
                <c:pt idx="4410">
                  <c:v>4.3886975251561484</c:v>
                </c:pt>
                <c:pt idx="4411">
                  <c:v>4.4432484798775391</c:v>
                </c:pt>
                <c:pt idx="4412">
                  <c:v>4.5057992284965849</c:v>
                </c:pt>
                <c:pt idx="4413">
                  <c:v>4.5893497526771831</c:v>
                </c:pt>
                <c:pt idx="4414">
                  <c:v>4.6959000564945717</c:v>
                </c:pt>
                <c:pt idx="4415">
                  <c:v>4.8174501349342913</c:v>
                </c:pt>
                <c:pt idx="4416">
                  <c:v>4.9439999938299168</c:v>
                </c:pt>
                <c:pt idx="4417">
                  <c:v>5.0725496308491884</c:v>
                </c:pt>
                <c:pt idx="4418">
                  <c:v>5.2120990530773836</c:v>
                </c:pt>
                <c:pt idx="4419">
                  <c:v>5.3696482449202136</c:v>
                </c:pt>
                <c:pt idx="4420">
                  <c:v>5.5471972253540791</c:v>
                </c:pt>
                <c:pt idx="4421">
                  <c:v>5.7037459858180393</c:v>
                </c:pt>
                <c:pt idx="4422">
                  <c:v>5.8352944884256628</c:v>
                </c:pt>
                <c:pt idx="4423">
                  <c:v>5.9748428447789728</c:v>
                </c:pt>
                <c:pt idx="4424">
                  <c:v>6.1263908245877472</c:v>
                </c:pt>
                <c:pt idx="4425">
                  <c:v>6.2649386901345494</c:v>
                </c:pt>
                <c:pt idx="4426">
                  <c:v>6.4014863594255145</c:v>
                </c:pt>
                <c:pt idx="4427">
                  <c:v>6.5430338019651906</c:v>
                </c:pt>
                <c:pt idx="4428">
                  <c:v>6.6735809853507755</c:v>
                </c:pt>
                <c:pt idx="4429">
                  <c:v>6.8041279467976912</c:v>
                </c:pt>
                <c:pt idx="4430">
                  <c:v>6.9416747750197825</c:v>
                </c:pt>
                <c:pt idx="4431">
                  <c:v>7.0632213489225295</c:v>
                </c:pt>
                <c:pt idx="4432">
                  <c:v>7.170767523569566</c:v>
                </c:pt>
                <c:pt idx="4433">
                  <c:v>7.2543135469383362</c:v>
                </c:pt>
                <c:pt idx="4434">
                  <c:v>7.3238594095142293</c:v>
                </c:pt>
                <c:pt idx="4435">
                  <c:v>7.406405061728301</c:v>
                </c:pt>
                <c:pt idx="4436">
                  <c:v>7.4909505856186724</c:v>
                </c:pt>
                <c:pt idx="4437">
                  <c:v>7.5554956684022896</c:v>
                </c:pt>
                <c:pt idx="4438">
                  <c:v>7.6020406419799444</c:v>
                </c:pt>
                <c:pt idx="4439">
                  <c:v>7.6305855063737607</c:v>
                </c:pt>
                <c:pt idx="4440">
                  <c:v>7.6381300022064504</c:v>
                </c:pt>
                <c:pt idx="4441">
                  <c:v>7.6406744003436495</c:v>
                </c:pt>
                <c:pt idx="4442">
                  <c:v>7.6382184623888971</c:v>
                </c:pt>
                <c:pt idx="4443">
                  <c:v>7.6327622818244079</c:v>
                </c:pt>
                <c:pt idx="4444">
                  <c:v>7.6363059425956443</c:v>
                </c:pt>
                <c:pt idx="4445">
                  <c:v>7.6288492253796427</c:v>
                </c:pt>
                <c:pt idx="4446">
                  <c:v>7.6033923991346848</c:v>
                </c:pt>
                <c:pt idx="4447">
                  <c:v>7.5679353608860662</c:v>
                </c:pt>
                <c:pt idx="4448">
                  <c:v>7.5264782975760873</c:v>
                </c:pt>
                <c:pt idx="4449">
                  <c:v>7.4850207743513808</c:v>
                </c:pt>
                <c:pt idx="4450">
                  <c:v>7.4435630296526512</c:v>
                </c:pt>
                <c:pt idx="4451">
                  <c:v>7.4101051989237776</c:v>
                </c:pt>
                <c:pt idx="4452">
                  <c:v>7.3816470227874724</c:v>
                </c:pt>
                <c:pt idx="4453">
                  <c:v>7.360188594725944</c:v>
                </c:pt>
                <c:pt idx="4454">
                  <c:v>7.3527301226623223</c:v>
                </c:pt>
                <c:pt idx="4455">
                  <c:v>7.3432713357752233</c:v>
                </c:pt>
                <c:pt idx="4456">
                  <c:v>7.3388122035691969</c:v>
                </c:pt>
                <c:pt idx="4457">
                  <c:v>7.3543530693891226</c:v>
                </c:pt>
                <c:pt idx="4458">
                  <c:v>7.35589353652861</c:v>
                </c:pt>
                <c:pt idx="4459">
                  <c:v>7.3414339883868633</c:v>
                </c:pt>
                <c:pt idx="4460">
                  <c:v>7.3399739920178639</c:v>
                </c:pt>
                <c:pt idx="4461">
                  <c:v>7.3465139098399792</c:v>
                </c:pt>
                <c:pt idx="4462">
                  <c:v>7.3330536255270724</c:v>
                </c:pt>
                <c:pt idx="4463">
                  <c:v>7.314593005586862</c:v>
                </c:pt>
                <c:pt idx="4464">
                  <c:v>7.3231321148913278</c:v>
                </c:pt>
                <c:pt idx="4465">
                  <c:v>7.3606710469226773</c:v>
                </c:pt>
                <c:pt idx="4466">
                  <c:v>7.4122099352174429</c:v>
                </c:pt>
                <c:pt idx="4467">
                  <c:v>7.4467484040500711</c:v>
                </c:pt>
                <c:pt idx="4468">
                  <c:v>7.4612869092990053</c:v>
                </c:pt>
                <c:pt idx="4469">
                  <c:v>7.4918249875006593</c:v>
                </c:pt>
                <c:pt idx="4470">
                  <c:v>7.5523628160605796</c:v>
                </c:pt>
                <c:pt idx="4471">
                  <c:v>7.6149005170712041</c:v>
                </c:pt>
                <c:pt idx="4472">
                  <c:v>7.6604377987303218</c:v>
                </c:pt>
                <c:pt idx="4473">
                  <c:v>7.6969750349003858</c:v>
                </c:pt>
                <c:pt idx="4474">
                  <c:v>7.7345122160667792</c:v>
                </c:pt>
                <c:pt idx="4475">
                  <c:v>7.7750489588745584</c:v>
                </c:pt>
                <c:pt idx="4476">
                  <c:v>7.8065854178410801</c:v>
                </c:pt>
                <c:pt idx="4477">
                  <c:v>7.8401217493910664</c:v>
                </c:pt>
                <c:pt idx="4478">
                  <c:v>7.8656579630833798</c:v>
                </c:pt>
                <c:pt idx="4479">
                  <c:v>7.8871937690231571</c:v>
                </c:pt>
                <c:pt idx="4480">
                  <c:v>7.9207294380760294</c:v>
                </c:pt>
                <c:pt idx="4481">
                  <c:v>7.9472649168583613</c:v>
                </c:pt>
                <c:pt idx="4482">
                  <c:v>7.9718003198331981</c:v>
                </c:pt>
                <c:pt idx="4483">
                  <c:v>7.9993352846264214</c:v>
                </c:pt>
                <c:pt idx="4484">
                  <c:v>8.0028700992698045</c:v>
                </c:pt>
                <c:pt idx="4485">
                  <c:v>7.9684045864020474</c:v>
                </c:pt>
                <c:pt idx="4486">
                  <c:v>7.9349390187961344</c:v>
                </c:pt>
                <c:pt idx="4487">
                  <c:v>7.9164730970204538</c:v>
                </c:pt>
                <c:pt idx="4488">
                  <c:v>7.8780069736850216</c:v>
                </c:pt>
                <c:pt idx="4489">
                  <c:v>7.82954063927522</c:v>
                </c:pt>
                <c:pt idx="4490">
                  <c:v>7.7870741262381058</c:v>
                </c:pt>
                <c:pt idx="4491">
                  <c:v>7.7386073506724609</c:v>
                </c:pt>
                <c:pt idx="4492">
                  <c:v>7.7011405109646702</c:v>
                </c:pt>
                <c:pt idx="4493">
                  <c:v>7.6556733153125194</c:v>
                </c:pt>
                <c:pt idx="4494">
                  <c:v>7.593205700795628</c:v>
                </c:pt>
                <c:pt idx="4495">
                  <c:v>7.5507380851454728</c:v>
                </c:pt>
                <c:pt idx="4496">
                  <c:v>7.4982702585758316</c:v>
                </c:pt>
                <c:pt idx="4497">
                  <c:v>7.4168021677030698</c:v>
                </c:pt>
                <c:pt idx="4498">
                  <c:v>7.3303339803959879</c:v>
                </c:pt>
                <c:pt idx="4499">
                  <c:v>7.2438653342804775</c:v>
                </c:pt>
                <c:pt idx="4500">
                  <c:v>7.1653966032189906</c:v>
                </c:pt>
                <c:pt idx="4501">
                  <c:v>7.083927630831071</c:v>
                </c:pt>
                <c:pt idx="4502">
                  <c:v>6.9954584686372545</c:v>
                </c:pt>
                <c:pt idx="4503">
                  <c:v>6.919989097586182</c:v>
                </c:pt>
                <c:pt idx="4504">
                  <c:v>6.8455195529859267</c:v>
                </c:pt>
                <c:pt idx="4505">
                  <c:v>6.7600496317259875</c:v>
                </c:pt>
                <c:pt idx="4506">
                  <c:v>6.6605796704755242</c:v>
                </c:pt>
                <c:pt idx="4507">
                  <c:v>6.561109369802927</c:v>
                </c:pt>
                <c:pt idx="4508">
                  <c:v>6.4786388088852895</c:v>
                </c:pt>
                <c:pt idx="4509">
                  <c:v>6.4151680812048202</c:v>
                </c:pt>
                <c:pt idx="4510">
                  <c:v>6.3376971944130416</c:v>
                </c:pt>
                <c:pt idx="4511">
                  <c:v>6.2342260646087357</c:v>
                </c:pt>
                <c:pt idx="4512">
                  <c:v>6.1307545954929257</c:v>
                </c:pt>
                <c:pt idx="4513">
                  <c:v>6.0362829692395303</c:v>
                </c:pt>
                <c:pt idx="4514">
                  <c:v>5.9588112020831412</c:v>
                </c:pt>
                <c:pt idx="4515">
                  <c:v>5.9003391490873875</c:v>
                </c:pt>
                <c:pt idx="4516">
                  <c:v>5.8138668789389421</c:v>
                </c:pt>
                <c:pt idx="4517">
                  <c:v>5.6813944445888636</c:v>
                </c:pt>
                <c:pt idx="4518">
                  <c:v>5.5549217130217015</c:v>
                </c:pt>
                <c:pt idx="4519">
                  <c:v>5.4534487972699957</c:v>
                </c:pt>
                <c:pt idx="4520">
                  <c:v>5.3359756589704741</c:v>
                </c:pt>
                <c:pt idx="4521">
                  <c:v>5.1995022771644326</c:v>
                </c:pt>
                <c:pt idx="4522">
                  <c:v>5.0760287018226924</c:v>
                </c:pt>
                <c:pt idx="4523">
                  <c:v>4.9545549013620054</c:v>
                </c:pt>
                <c:pt idx="4524">
                  <c:v>4.8370808779949774</c:v>
                </c:pt>
                <c:pt idx="4525">
                  <c:v>4.7556066388515879</c:v>
                </c:pt>
                <c:pt idx="4526">
                  <c:v>4.6901321825383491</c:v>
                </c:pt>
                <c:pt idx="4527">
                  <c:v>4.5956574923880886</c:v>
                </c:pt>
                <c:pt idx="4528">
                  <c:v>4.4951825852314391</c:v>
                </c:pt>
                <c:pt idx="4529">
                  <c:v>4.421707468362297</c:v>
                </c:pt>
                <c:pt idx="4530">
                  <c:v>4.3492321189146033</c:v>
                </c:pt>
                <c:pt idx="4531">
                  <c:v>4.266756559321828</c:v>
                </c:pt>
                <c:pt idx="4532">
                  <c:v>4.2022807867450771</c:v>
                </c:pt>
                <c:pt idx="4533">
                  <c:v>4.1508048059748477</c:v>
                </c:pt>
                <c:pt idx="4534">
                  <c:v>4.0843285602896415</c:v>
                </c:pt>
                <c:pt idx="4535">
                  <c:v>4.0078521641525064</c:v>
                </c:pt>
                <c:pt idx="4536">
                  <c:v>3.9433755131582271</c:v>
                </c:pt>
                <c:pt idx="4537">
                  <c:v>3.8808985572610313</c:v>
                </c:pt>
                <c:pt idx="4538">
                  <c:v>3.8244215430078516</c:v>
                </c:pt>
                <c:pt idx="4539">
                  <c:v>3.7929441661987089</c:v>
                </c:pt>
                <c:pt idx="4540">
                  <c:v>3.7784666490618455</c:v>
                </c:pt>
                <c:pt idx="4541">
                  <c:v>3.7539889220011622</c:v>
                </c:pt>
                <c:pt idx="4542">
                  <c:v>3.7315109497528347</c:v>
                </c:pt>
                <c:pt idx="4543">
                  <c:v>3.7470327456904298</c:v>
                </c:pt>
                <c:pt idx="4544">
                  <c:v>3.8055543050676994</c:v>
                </c:pt>
                <c:pt idx="4545">
                  <c:v>3.8790757499770847</c:v>
                </c:pt>
                <c:pt idx="4546">
                  <c:v>3.9625969063951487</c:v>
                </c:pt>
                <c:pt idx="4547">
                  <c:v>4.0721178067689419</c:v>
                </c:pt>
                <c:pt idx="4548">
                  <c:v>4.2076385703298849</c:v>
                </c:pt>
                <c:pt idx="4549">
                  <c:v>4.3751590602478325</c:v>
                </c:pt>
                <c:pt idx="4550">
                  <c:v>4.5856793435405372</c:v>
                </c:pt>
                <c:pt idx="4551">
                  <c:v>4.8311993965670768</c:v>
                </c:pt>
                <c:pt idx="4552">
                  <c:v>5.1017192512380625</c:v>
                </c:pt>
                <c:pt idx="4553">
                  <c:v>5.3992388892769965</c:v>
                </c:pt>
                <c:pt idx="4554">
                  <c:v>5.708758272857053</c:v>
                </c:pt>
                <c:pt idx="4555">
                  <c:v>6.0132774718570055</c:v>
                </c:pt>
                <c:pt idx="4556">
                  <c:v>6.3197964259790753</c:v>
                </c:pt>
                <c:pt idx="4557">
                  <c:v>6.6453152144003553</c:v>
                </c:pt>
                <c:pt idx="4558">
                  <c:v>6.978833680740391</c:v>
                </c:pt>
                <c:pt idx="4559">
                  <c:v>7.2813520291076044</c:v>
                </c:pt>
                <c:pt idx="4560">
                  <c:v>7.5468702175624527</c:v>
                </c:pt>
                <c:pt idx="4561">
                  <c:v>7.7833881431302414</c:v>
                </c:pt>
                <c:pt idx="4562">
                  <c:v>7.9819057428905849</c:v>
                </c:pt>
                <c:pt idx="4563">
                  <c:v>8.1404231618241063</c:v>
                </c:pt>
                <c:pt idx="4564">
                  <c:v>8.2639402759752745</c:v>
                </c:pt>
                <c:pt idx="4565">
                  <c:v>8.3504572303247109</c:v>
                </c:pt>
                <c:pt idx="4566">
                  <c:v>8.384974158408939</c:v>
                </c:pt>
                <c:pt idx="4567">
                  <c:v>8.373490625374604</c:v>
                </c:pt>
                <c:pt idx="4568">
                  <c:v>8.3480069345122576</c:v>
                </c:pt>
                <c:pt idx="4569">
                  <c:v>8.3235231907482099</c:v>
                </c:pt>
                <c:pt idx="4570">
                  <c:v>8.2750390603185657</c:v>
                </c:pt>
                <c:pt idx="4571">
                  <c:v>8.1785546138173562</c:v>
                </c:pt>
                <c:pt idx="4572">
                  <c:v>8.0400701316469547</c:v>
                </c:pt>
                <c:pt idx="4573">
                  <c:v>7.8755854078358389</c:v>
                </c:pt>
                <c:pt idx="4574">
                  <c:v>7.7061003508533963</c:v>
                </c:pt>
                <c:pt idx="4575">
                  <c:v>7.5406152620828362</c:v>
                </c:pt>
                <c:pt idx="4576">
                  <c:v>7.3851297066707975</c:v>
                </c:pt>
                <c:pt idx="4577">
                  <c:v>7.2386439955372355</c:v>
                </c:pt>
                <c:pt idx="4578">
                  <c:v>7.0911581382410125</c:v>
                </c:pt>
                <c:pt idx="4579">
                  <c:v>6.9256721748585823</c:v>
                </c:pt>
                <c:pt idx="4580">
                  <c:v>6.7381857992826149</c:v>
                </c:pt>
                <c:pt idx="4581">
                  <c:v>6.5336993643947308</c:v>
                </c:pt>
                <c:pt idx="4582">
                  <c:v>6.3252125240332777</c:v>
                </c:pt>
                <c:pt idx="4583">
                  <c:v>6.1337256635048094</c:v>
                </c:pt>
                <c:pt idx="4584">
                  <c:v>5.9722384366476726</c:v>
                </c:pt>
                <c:pt idx="4585">
                  <c:v>5.8407510222979271</c:v>
                </c:pt>
                <c:pt idx="4586">
                  <c:v>5.7072634152324921</c:v>
                </c:pt>
                <c:pt idx="4587">
                  <c:v>5.5567756297786062</c:v>
                </c:pt>
                <c:pt idx="4588">
                  <c:v>5.4252875601005464</c:v>
                </c:pt>
                <c:pt idx="4589">
                  <c:v>5.3057992963426663</c:v>
                </c:pt>
                <c:pt idx="4590">
                  <c:v>5.1593108190959667</c:v>
                </c:pt>
                <c:pt idx="4591">
                  <c:v>4.9858221116187806</c:v>
                </c:pt>
                <c:pt idx="4592">
                  <c:v>4.817333184766369</c:v>
                </c:pt>
                <c:pt idx="4593">
                  <c:v>4.6678440613447343</c:v>
                </c:pt>
                <c:pt idx="4594">
                  <c:v>4.5543546882831683</c:v>
                </c:pt>
                <c:pt idx="4595">
                  <c:v>4.4748651360564855</c:v>
                </c:pt>
                <c:pt idx="4596">
                  <c:v>4.3953753357838412</c:v>
                </c:pt>
                <c:pt idx="4597">
                  <c:v>4.2958853065608498</c:v>
                </c:pt>
                <c:pt idx="4598">
                  <c:v>4.1843950944244224</c:v>
                </c:pt>
                <c:pt idx="4599">
                  <c:v>4.0769046722169655</c:v>
                </c:pt>
                <c:pt idx="4600">
                  <c:v>3.9634139898927043</c:v>
                </c:pt>
                <c:pt idx="4601">
                  <c:v>3.8509230765608313</c:v>
                </c:pt>
                <c:pt idx="4602">
                  <c:v>3.7434319403497049</c:v>
                </c:pt>
                <c:pt idx="4603">
                  <c:v>3.6279406890466475</c:v>
                </c:pt>
                <c:pt idx="4604">
                  <c:v>3.5214491634101743</c:v>
                </c:pt>
                <c:pt idx="4605">
                  <c:v>3.4329574264049172</c:v>
                </c:pt>
                <c:pt idx="4606">
                  <c:v>3.3504653941296612</c:v>
                </c:pt>
                <c:pt idx="4607">
                  <c:v>3.2819732020282872</c:v>
                </c:pt>
                <c:pt idx="4608">
                  <c:v>3.2434807633385558</c:v>
                </c:pt>
                <c:pt idx="4609">
                  <c:v>3.2159881438861206</c:v>
                </c:pt>
                <c:pt idx="4610">
                  <c:v>3.1694953723033401</c:v>
                </c:pt>
                <c:pt idx="4611">
                  <c:v>3.1040023294030465</c:v>
                </c:pt>
                <c:pt idx="4612">
                  <c:v>3.0305090524006681</c:v>
                </c:pt>
                <c:pt idx="4613">
                  <c:v>2.9750155642065117</c:v>
                </c:pt>
                <c:pt idx="4614">
                  <c:v>2.9435217875950856</c:v>
                </c:pt>
                <c:pt idx="4615">
                  <c:v>2.9060277511987418</c:v>
                </c:pt>
                <c:pt idx="4616">
                  <c:v>2.8575338174358498</c:v>
                </c:pt>
                <c:pt idx="4617">
                  <c:v>2.8200393454593939</c:v>
                </c:pt>
                <c:pt idx="4618">
                  <c:v>2.7825446557260696</c:v>
                </c:pt>
                <c:pt idx="4619">
                  <c:v>2.7310500477117392</c:v>
                </c:pt>
                <c:pt idx="4620">
                  <c:v>2.6795549835662138</c:v>
                </c:pt>
                <c:pt idx="4621">
                  <c:v>2.6300597951902809</c:v>
                </c:pt>
                <c:pt idx="4622">
                  <c:v>2.5935641621714987</c:v>
                </c:pt>
                <c:pt idx="4623">
                  <c:v>2.5810684793531542</c:v>
                </c:pt>
                <c:pt idx="4624">
                  <c:v>2.5765727143324542</c:v>
                </c:pt>
                <c:pt idx="4625">
                  <c:v>2.5580765543263428</c:v>
                </c:pt>
                <c:pt idx="4626">
                  <c:v>2.5255802377755279</c:v>
                </c:pt>
                <c:pt idx="4627">
                  <c:v>2.5010836006701522</c:v>
                </c:pt>
                <c:pt idx="4628">
                  <c:v>2.4885870683710873</c:v>
                </c:pt>
                <c:pt idx="4629">
                  <c:v>2.4660900896767024</c:v>
                </c:pt>
                <c:pt idx="4630">
                  <c:v>2.4365926855899604</c:v>
                </c:pt>
                <c:pt idx="4631">
                  <c:v>2.4160953653950723</c:v>
                </c:pt>
                <c:pt idx="4632">
                  <c:v>2.4125977876987572</c:v>
                </c:pt>
                <c:pt idx="4633">
                  <c:v>2.422100004021555</c:v>
                </c:pt>
                <c:pt idx="4634">
                  <c:v>2.4346017855037561</c:v>
                </c:pt>
                <c:pt idx="4635">
                  <c:v>2.452103464046147</c:v>
                </c:pt>
                <c:pt idx="4636">
                  <c:v>2.4706050911692676</c:v>
                </c:pt>
                <c:pt idx="4637">
                  <c:v>2.4881063350165835</c:v>
                </c:pt>
                <c:pt idx="4638">
                  <c:v>2.5346074054185674</c:v>
                </c:pt>
                <c:pt idx="4639">
                  <c:v>2.5961083634325033</c:v>
                </c:pt>
                <c:pt idx="4640">
                  <c:v>2.638608812352</c:v>
                </c:pt>
                <c:pt idx="4641">
                  <c:v>2.683109375902188</c:v>
                </c:pt>
                <c:pt idx="4642">
                  <c:v>2.7266095562871993</c:v>
                </c:pt>
                <c:pt idx="4643">
                  <c:v>2.7211094946729579</c:v>
                </c:pt>
                <c:pt idx="4644">
                  <c:v>2.6846093169666001</c:v>
                </c:pt>
                <c:pt idx="4645">
                  <c:v>2.6581086741454518</c:v>
                </c:pt>
                <c:pt idx="4646">
                  <c:v>2.6366081670464587</c:v>
                </c:pt>
                <c:pt idx="4647">
                  <c:v>2.6131071109535875</c:v>
                </c:pt>
                <c:pt idx="4648">
                  <c:v>2.5916061696462873</c:v>
                </c:pt>
                <c:pt idx="4649">
                  <c:v>2.5701047728494459</c:v>
                </c:pt>
                <c:pt idx="4650">
                  <c:v>2.5566032944255173</c:v>
                </c:pt>
                <c:pt idx="4651">
                  <c:v>2.5591013929812245</c:v>
                </c:pt>
                <c:pt idx="4652">
                  <c:v>2.5515995224876677</c:v>
                </c:pt>
                <c:pt idx="4653">
                  <c:v>2.5270972366473927</c:v>
                </c:pt>
                <c:pt idx="4654">
                  <c:v>2.5245948082333789</c:v>
                </c:pt>
                <c:pt idx="4655">
                  <c:v>2.5420923822262478</c:v>
                </c:pt>
                <c:pt idx="4656">
                  <c:v>2.5445893959802817</c:v>
                </c:pt>
                <c:pt idx="4657">
                  <c:v>2.5420863168180197</c:v>
                </c:pt>
                <c:pt idx="4658">
                  <c:v>2.5455830627455978</c:v>
                </c:pt>
                <c:pt idx="4659">
                  <c:v>2.5500795193442198</c:v>
                </c:pt>
                <c:pt idx="4660">
                  <c:v>2.5715759574795221</c:v>
                </c:pt>
                <c:pt idx="4661">
                  <c:v>2.6150720147773887</c:v>
                </c:pt>
                <c:pt idx="4662">
                  <c:v>2.6535679792695888</c:v>
                </c:pt>
                <c:pt idx="4663">
                  <c:v>2.6720635076554951</c:v>
                </c:pt>
                <c:pt idx="4664">
                  <c:v>2.6705588383758112</c:v>
                </c:pt>
                <c:pt idx="4665">
                  <c:v>2.6580540343951697</c:v>
                </c:pt>
                <c:pt idx="4666">
                  <c:v>2.6475491071797879</c:v>
                </c:pt>
                <c:pt idx="4667">
                  <c:v>2.6460437878156342</c:v>
                </c:pt>
                <c:pt idx="4668">
                  <c:v>2.646538345260991</c:v>
                </c:pt>
                <c:pt idx="4669">
                  <c:v>2.6560327490204072</c:v>
                </c:pt>
                <c:pt idx="4670">
                  <c:v>2.6765268541575118</c:v>
                </c:pt>
                <c:pt idx="4671">
                  <c:v>2.7020208571513407</c:v>
                </c:pt>
                <c:pt idx="4672">
                  <c:v>2.7375146340463581</c:v>
                </c:pt>
                <c:pt idx="4673">
                  <c:v>2.7680080799605151</c:v>
                </c:pt>
                <c:pt idx="4674">
                  <c:v>2.7715013589479209</c:v>
                </c:pt>
                <c:pt idx="4675">
                  <c:v>2.7629943375162953</c:v>
                </c:pt>
                <c:pt idx="4676">
                  <c:v>2.7574871205919402</c:v>
                </c:pt>
                <c:pt idx="4677">
                  <c:v>2.7619796776794048</c:v>
                </c:pt>
                <c:pt idx="4678">
                  <c:v>2.7674721842768863</c:v>
                </c:pt>
                <c:pt idx="4679">
                  <c:v>2.7739644019879344</c:v>
                </c:pt>
                <c:pt idx="4680">
                  <c:v>2.7904561553585978</c:v>
                </c:pt>
                <c:pt idx="4681">
                  <c:v>2.8199479422289984</c:v>
                </c:pt>
                <c:pt idx="4682">
                  <c:v>2.8464394917777547</c:v>
                </c:pt>
                <c:pt idx="4683">
                  <c:v>2.8349309566148837</c:v>
                </c:pt>
                <c:pt idx="4684">
                  <c:v>2.7954218503886099</c:v>
                </c:pt>
                <c:pt idx="4685">
                  <c:v>2.7729127262521631</c:v>
                </c:pt>
                <c:pt idx="4686">
                  <c:v>2.7974035556174393</c:v>
                </c:pt>
                <c:pt idx="4687">
                  <c:v>2.8418939112604691</c:v>
                </c:pt>
                <c:pt idx="4688">
                  <c:v>2.8493841098232546</c:v>
                </c:pt>
                <c:pt idx="4689">
                  <c:v>2.8048742848423247</c:v>
                </c:pt>
                <c:pt idx="4690">
                  <c:v>2.7593640777582613</c:v>
                </c:pt>
                <c:pt idx="4691">
                  <c:v>2.7548535439063015</c:v>
                </c:pt>
                <c:pt idx="4692">
                  <c:v>2.7813429312638935</c:v>
                </c:pt>
                <c:pt idx="4693">
                  <c:v>2.8108321235048965</c:v>
                </c:pt>
                <c:pt idx="4694">
                  <c:v>2.8133209108430877</c:v>
                </c:pt>
                <c:pt idx="4695">
                  <c:v>2.785809749156916</c:v>
                </c:pt>
                <c:pt idx="4696">
                  <c:v>2.769298289423705</c:v>
                </c:pt>
                <c:pt idx="4697">
                  <c:v>2.7847864401128501</c:v>
                </c:pt>
                <c:pt idx="4698">
                  <c:v>2.7872746017896874</c:v>
                </c:pt>
                <c:pt idx="4699">
                  <c:v>2.7537622957318368</c:v>
                </c:pt>
                <c:pt idx="4700">
                  <c:v>2.7152501361276831</c:v>
                </c:pt>
                <c:pt idx="4701">
                  <c:v>2.6907374611493795</c:v>
                </c:pt>
                <c:pt idx="4702">
                  <c:v>2.6932247591002993</c:v>
                </c:pt>
                <c:pt idx="4703">
                  <c:v>2.7237117191047413</c:v>
                </c:pt>
                <c:pt idx="4704">
                  <c:v>2.7381984308302179</c:v>
                </c:pt>
                <c:pt idx="4705">
                  <c:v>2.7126849648707543</c:v>
                </c:pt>
                <c:pt idx="4706">
                  <c:v>2.6891713765615877</c:v>
                </c:pt>
                <c:pt idx="4707">
                  <c:v>2.6896575018928592</c:v>
                </c:pt>
                <c:pt idx="4708">
                  <c:v>2.6991434744011009</c:v>
                </c:pt>
                <c:pt idx="4709">
                  <c:v>2.6986290022840982</c:v>
                </c:pt>
                <c:pt idx="4710">
                  <c:v>2.6781145719378783</c:v>
                </c:pt>
                <c:pt idx="4711">
                  <c:v>2.6545999049116644</c:v>
                </c:pt>
                <c:pt idx="4712">
                  <c:v>2.6560848791572726</c:v>
                </c:pt>
                <c:pt idx="4713">
                  <c:v>2.6655697731697279</c:v>
                </c:pt>
                <c:pt idx="4714">
                  <c:v>2.6680542436484034</c:v>
                </c:pt>
                <c:pt idx="4715">
                  <c:v>2.6635387674525823</c:v>
                </c:pt>
                <c:pt idx="4716">
                  <c:v>2.6430228048247266</c:v>
                </c:pt>
                <c:pt idx="4717">
                  <c:v>2.627506741071389</c:v>
                </c:pt>
                <c:pt idx="4718">
                  <c:v>2.6359906296204532</c:v>
                </c:pt>
                <c:pt idx="4719">
                  <c:v>2.6394741882064499</c:v>
                </c:pt>
                <c:pt idx="4720">
                  <c:v>2.6169575084042394</c:v>
                </c:pt>
                <c:pt idx="4721">
                  <c:v>2.5994404891464686</c:v>
                </c:pt>
                <c:pt idx="4722">
                  <c:v>2.6089234432604425</c:v>
                </c:pt>
                <c:pt idx="4723">
                  <c:v>2.6054061704966771</c:v>
                </c:pt>
                <c:pt idx="4724">
                  <c:v>2.5758886594332062</c:v>
                </c:pt>
                <c:pt idx="4725">
                  <c:v>2.5783707594116181</c:v>
                </c:pt>
                <c:pt idx="4726">
                  <c:v>2.6278528137767871</c:v>
                </c:pt>
                <c:pt idx="4727">
                  <c:v>2.6643346413527245</c:v>
                </c:pt>
                <c:pt idx="4728">
                  <c:v>2.6468163527877722</c:v>
                </c:pt>
                <c:pt idx="4729">
                  <c:v>2.6072975361167536</c:v>
                </c:pt>
                <c:pt idx="4730">
                  <c:v>2.60377875593699</c:v>
                </c:pt>
                <c:pt idx="4731">
                  <c:v>2.624259689928687</c:v>
                </c:pt>
                <c:pt idx="4732">
                  <c:v>2.6217404067785237</c:v>
                </c:pt>
                <c:pt idx="4733">
                  <c:v>2.6142210323936341</c:v>
                </c:pt>
                <c:pt idx="4734">
                  <c:v>2.624701330284914</c:v>
                </c:pt>
                <c:pt idx="4735">
                  <c:v>2.6211814740432144</c:v>
                </c:pt>
                <c:pt idx="4736">
                  <c:v>2.607661412192249</c:v>
                </c:pt>
                <c:pt idx="4737">
                  <c:v>2.6031409597413262</c:v>
                </c:pt>
                <c:pt idx="4738">
                  <c:v>2.5986205306072243</c:v>
                </c:pt>
                <c:pt idx="4739">
                  <c:v>2.5870996784924913</c:v>
                </c:pt>
                <c:pt idx="4740">
                  <c:v>2.5705787352979121</c:v>
                </c:pt>
                <c:pt idx="4741">
                  <c:v>2.5740575579944678</c:v>
                </c:pt>
                <c:pt idx="4742">
                  <c:v>2.6055360436074571</c:v>
                </c:pt>
                <c:pt idx="4743">
                  <c:v>2.6210145202229702</c:v>
                </c:pt>
                <c:pt idx="4744">
                  <c:v>2.6114926865020491</c:v>
                </c:pt>
                <c:pt idx="4745">
                  <c:v>2.6199705253006838</c:v>
                </c:pt>
                <c:pt idx="4746">
                  <c:v>2.6404482330979078</c:v>
                </c:pt>
                <c:pt idx="4747">
                  <c:v>2.6269258061011511</c:v>
                </c:pt>
                <c:pt idx="4748">
                  <c:v>2.6024030078213074</c:v>
                </c:pt>
                <c:pt idx="4749">
                  <c:v>2.6058801110313579</c:v>
                </c:pt>
                <c:pt idx="4750">
                  <c:v>2.6033569574434923</c:v>
                </c:pt>
                <c:pt idx="4751">
                  <c:v>2.579833680594239</c:v>
                </c:pt>
                <c:pt idx="4752">
                  <c:v>2.5713100554385884</c:v>
                </c:pt>
                <c:pt idx="4753">
                  <c:v>2.5767863928964916</c:v>
                </c:pt>
                <c:pt idx="4754">
                  <c:v>2.5662622447631458</c:v>
                </c:pt>
                <c:pt idx="4755">
                  <c:v>2.5647381832652671</c:v>
                </c:pt>
                <c:pt idx="4756">
                  <c:v>2.5762136800894107</c:v>
                </c:pt>
                <c:pt idx="4757">
                  <c:v>2.5686891472450069</c:v>
                </c:pt>
                <c:pt idx="4758">
                  <c:v>2.5611641613227842</c:v>
                </c:pt>
                <c:pt idx="4759">
                  <c:v>2.5676391381468711</c:v>
                </c:pt>
                <c:pt idx="4760">
                  <c:v>2.5721138068958878</c:v>
                </c:pt>
                <c:pt idx="4761">
                  <c:v>2.5845883964737961</c:v>
                </c:pt>
                <c:pt idx="4762">
                  <c:v>2.6050626684841434</c:v>
                </c:pt>
                <c:pt idx="4763">
                  <c:v>2.6085367660002023</c:v>
                </c:pt>
                <c:pt idx="4764">
                  <c:v>2.6030105860472723</c:v>
                </c:pt>
                <c:pt idx="4765">
                  <c:v>2.5874842011267276</c:v>
                </c:pt>
                <c:pt idx="4766">
                  <c:v>2.5719576017239509</c:v>
                </c:pt>
                <c:pt idx="4767">
                  <c:v>2.5764310072061618</c:v>
                </c:pt>
                <c:pt idx="4768">
                  <c:v>2.5809039598318138</c:v>
                </c:pt>
                <c:pt idx="4769">
                  <c:v>2.5733766141182706</c:v>
                </c:pt>
                <c:pt idx="4770">
                  <c:v>2.5748493553720841</c:v>
                </c:pt>
                <c:pt idx="4771">
                  <c:v>2.5833216133181391</c:v>
                </c:pt>
                <c:pt idx="4772">
                  <c:v>2.5977936988763877</c:v>
                </c:pt>
                <c:pt idx="4773">
                  <c:v>2.612265808525863</c:v>
                </c:pt>
                <c:pt idx="4774">
                  <c:v>2.61073743302661</c:v>
                </c:pt>
                <c:pt idx="4775">
                  <c:v>2.6322088451516064</c:v>
                </c:pt>
                <c:pt idx="4776">
                  <c:v>2.6886801288463196</c:v>
                </c:pt>
                <c:pt idx="4777">
                  <c:v>2.7241512898549201</c:v>
                </c:pt>
                <c:pt idx="4778">
                  <c:v>2.748622080244211</c:v>
                </c:pt>
                <c:pt idx="4779">
                  <c:v>2.7820927193814136</c:v>
                </c:pt>
                <c:pt idx="4780">
                  <c:v>2.8005632778605496</c:v>
                </c:pt>
                <c:pt idx="4781">
                  <c:v>2.802033423825085</c:v>
                </c:pt>
                <c:pt idx="4782">
                  <c:v>2.8125034186039093</c:v>
                </c:pt>
                <c:pt idx="4783">
                  <c:v>2.8579732851073314</c:v>
                </c:pt>
                <c:pt idx="4784">
                  <c:v>2.9024427715874568</c:v>
                </c:pt>
                <c:pt idx="4785">
                  <c:v>2.9279122290185593</c:v>
                </c:pt>
                <c:pt idx="4786">
                  <c:v>2.9663812454354623</c:v>
                </c:pt>
                <c:pt idx="4787">
                  <c:v>3.0118502557357778</c:v>
                </c:pt>
                <c:pt idx="4788">
                  <c:v>3.0543190310597974</c:v>
                </c:pt>
                <c:pt idx="4789">
                  <c:v>3.1017874684328204</c:v>
                </c:pt>
                <c:pt idx="4790">
                  <c:v>3.1742557872220645</c:v>
                </c:pt>
                <c:pt idx="4791">
                  <c:v>3.2537238615646475</c:v>
                </c:pt>
                <c:pt idx="4792">
                  <c:v>3.3341917687303151</c:v>
                </c:pt>
                <c:pt idx="4793">
                  <c:v>3.4376594639184965</c:v>
                </c:pt>
                <c:pt idx="4794">
                  <c:v>3.5661269214021165</c:v>
                </c:pt>
                <c:pt idx="4795">
                  <c:v>3.705594083029164</c:v>
                </c:pt>
                <c:pt idx="4796">
                  <c:v>3.8390611080853771</c:v>
                </c:pt>
                <c:pt idx="4797">
                  <c:v>3.9815278630784778</c:v>
                </c:pt>
                <c:pt idx="4798">
                  <c:v>4.1529945077710364</c:v>
                </c:pt>
                <c:pt idx="4799">
                  <c:v>4.3384608776763667</c:v>
                </c:pt>
                <c:pt idx="4800">
                  <c:v>4.5309270629388116</c:v>
                </c:pt>
                <c:pt idx="4801">
                  <c:v>4.7393930073137147</c:v>
                </c:pt>
                <c:pt idx="4802">
                  <c:v>4.9518587312079871</c:v>
                </c:pt>
                <c:pt idx="4803">
                  <c:v>5.1613242577107545</c:v>
                </c:pt>
                <c:pt idx="4804">
                  <c:v>5.3587895760557043</c:v>
                </c:pt>
                <c:pt idx="4805">
                  <c:v>5.5352546605753608</c:v>
                </c:pt>
                <c:pt idx="4806">
                  <c:v>5.7137195653532578</c:v>
                </c:pt>
                <c:pt idx="4807">
                  <c:v>5.884184180738977</c:v>
                </c:pt>
                <c:pt idx="4808">
                  <c:v>6.0356486483752825</c:v>
                </c:pt>
                <c:pt idx="4809">
                  <c:v>6.1761128652874708</c:v>
                </c:pt>
                <c:pt idx="4810">
                  <c:v>6.2935768667836207</c:v>
                </c:pt>
                <c:pt idx="4811">
                  <c:v>6.3660406977085495</c:v>
                </c:pt>
                <c:pt idx="4812">
                  <c:v>6.3985043533160084</c:v>
                </c:pt>
                <c:pt idx="4813">
                  <c:v>6.4129676695961475</c:v>
                </c:pt>
                <c:pt idx="4814">
                  <c:v>6.4174309012021311</c:v>
                </c:pt>
                <c:pt idx="4815">
                  <c:v>6.4128938564675462</c:v>
                </c:pt>
                <c:pt idx="4816">
                  <c:v>6.3893565449512666</c:v>
                </c:pt>
                <c:pt idx="4817">
                  <c:v>6.3388190696722395</c:v>
                </c:pt>
                <c:pt idx="4818">
                  <c:v>6.2762814163474783</c:v>
                </c:pt>
                <c:pt idx="4819">
                  <c:v>6.200743419059779</c:v>
                </c:pt>
                <c:pt idx="4820">
                  <c:v>6.1032053725166282</c:v>
                </c:pt>
                <c:pt idx="4821">
                  <c:v>5.9896670206786018</c:v>
                </c:pt>
                <c:pt idx="4822">
                  <c:v>5.8691284861149704</c:v>
                </c:pt>
                <c:pt idx="4823">
                  <c:v>5.7605897030443369</c:v>
                </c:pt>
                <c:pt idx="4824">
                  <c:v>5.6500507325239795</c:v>
                </c:pt>
                <c:pt idx="4825">
                  <c:v>5.5225115292764952</c:v>
                </c:pt>
                <c:pt idx="4826">
                  <c:v>5.3999721379082892</c:v>
                </c:pt>
                <c:pt idx="4827">
                  <c:v>5.2944325231555318</c:v>
                </c:pt>
                <c:pt idx="4828">
                  <c:v>5.1778926953519564</c:v>
                </c:pt>
                <c:pt idx="4829">
                  <c:v>5.0343526556223708</c:v>
                </c:pt>
                <c:pt idx="4830">
                  <c:v>4.8918124048531704</c:v>
                </c:pt>
                <c:pt idx="4831">
                  <c:v>4.7522719284931432</c:v>
                </c:pt>
                <c:pt idx="4832">
                  <c:v>4.6017312615225414</c:v>
                </c:pt>
                <c:pt idx="4833">
                  <c:v>4.465190350319312</c:v>
                </c:pt>
                <c:pt idx="4834">
                  <c:v>4.3546492490265969</c:v>
                </c:pt>
                <c:pt idx="4835">
                  <c:v>4.2521079509908022</c:v>
                </c:pt>
                <c:pt idx="4836">
                  <c:v>4.1445663851853176</c:v>
                </c:pt>
                <c:pt idx="4837">
                  <c:v>4.0270246756099271</c:v>
                </c:pt>
                <c:pt idx="4838">
                  <c:v>3.9174827097531915</c:v>
                </c:pt>
                <c:pt idx="4839">
                  <c:v>3.8189405682227151</c:v>
                </c:pt>
                <c:pt idx="4840">
                  <c:v>3.7113981509048184</c:v>
                </c:pt>
                <c:pt idx="4841">
                  <c:v>3.6008554997832984</c:v>
                </c:pt>
                <c:pt idx="4842">
                  <c:v>3.5163127779585914</c:v>
                </c:pt>
                <c:pt idx="4843">
                  <c:v>3.4567697003041995</c:v>
                </c:pt>
                <c:pt idx="4844">
                  <c:v>3.4052265453151516</c:v>
                </c:pt>
                <c:pt idx="4845">
                  <c:v>3.3556830326333227</c:v>
                </c:pt>
                <c:pt idx="4846">
                  <c:v>3.3061394264486252</c:v>
                </c:pt>
                <c:pt idx="4847">
                  <c:v>3.2435954769205151</c:v>
                </c:pt>
                <c:pt idx="4848">
                  <c:v>3.1780514129529522</c:v>
                </c:pt>
                <c:pt idx="4849">
                  <c:v>3.1215071992821137</c:v>
                </c:pt>
                <c:pt idx="4850">
                  <c:v>3.0789627119524643</c:v>
                </c:pt>
                <c:pt idx="4851">
                  <c:v>3.0544178994877171</c:v>
                </c:pt>
                <c:pt idx="4852">
                  <c:v>3.0458729068684938</c:v>
                </c:pt>
                <c:pt idx="4853">
                  <c:v>3.0533279725355</c:v>
                </c:pt>
                <c:pt idx="4854">
                  <c:v>3.0567824003286086</c:v>
                </c:pt>
                <c:pt idx="4855">
                  <c:v>3.0462369150624298</c:v>
                </c:pt>
                <c:pt idx="4856">
                  <c:v>3.0346910513660199</c:v>
                </c:pt>
                <c:pt idx="4857">
                  <c:v>3.0351450591241758</c:v>
                </c:pt>
                <c:pt idx="4858">
                  <c:v>3.0595990222823661</c:v>
                </c:pt>
                <c:pt idx="4859">
                  <c:v>3.1060524897747608</c:v>
                </c:pt>
                <c:pt idx="4860">
                  <c:v>3.1645059479973927</c:v>
                </c:pt>
                <c:pt idx="4861">
                  <c:v>3.2229590746304626</c:v>
                </c:pt>
                <c:pt idx="4862">
                  <c:v>3.2824120356354318</c:v>
                </c:pt>
                <c:pt idx="4863">
                  <c:v>3.3458647328059699</c:v>
                </c:pt>
                <c:pt idx="4864">
                  <c:v>3.4123172386434515</c:v>
                </c:pt>
                <c:pt idx="4865">
                  <c:v>3.4927695903633</c:v>
                </c:pt>
                <c:pt idx="4866">
                  <c:v>3.5992217527016943</c:v>
                </c:pt>
                <c:pt idx="4867">
                  <c:v>3.7246736369890447</c:v>
                </c:pt>
                <c:pt idx="4868">
                  <c:v>3.8631253204950995</c:v>
                </c:pt>
                <c:pt idx="4869">
                  <c:v>4.008576761280314</c:v>
                </c:pt>
                <c:pt idx="4870">
                  <c:v>4.1560279641351858</c:v>
                </c:pt>
                <c:pt idx="4871">
                  <c:v>4.296479044953271</c:v>
                </c:pt>
                <c:pt idx="4872">
                  <c:v>4.4439298831168923</c:v>
                </c:pt>
                <c:pt idx="4873">
                  <c:v>4.6063804948606419</c:v>
                </c:pt>
                <c:pt idx="4874">
                  <c:v>4.7678308775840366</c:v>
                </c:pt>
                <c:pt idx="4875">
                  <c:v>4.9232810807810665</c:v>
                </c:pt>
                <c:pt idx="4876">
                  <c:v>5.0637310676083729</c:v>
                </c:pt>
                <c:pt idx="4877">
                  <c:v>5.1891808343628005</c:v>
                </c:pt>
                <c:pt idx="4878">
                  <c:v>5.3006303868183213</c:v>
                </c:pt>
                <c:pt idx="4879">
                  <c:v>5.393079748391882</c:v>
                </c:pt>
                <c:pt idx="4880">
                  <c:v>5.4685288635540816</c:v>
                </c:pt>
                <c:pt idx="4881">
                  <c:v>5.5339777763152727</c:v>
                </c:pt>
                <c:pt idx="4882">
                  <c:v>5.5904265036253014</c:v>
                </c:pt>
                <c:pt idx="4883">
                  <c:v>5.6198750090282497</c:v>
                </c:pt>
                <c:pt idx="4884">
                  <c:v>5.6263232708501558</c:v>
                </c:pt>
                <c:pt idx="4885">
                  <c:v>5.6467713193923021</c:v>
                </c:pt>
                <c:pt idx="4886">
                  <c:v>5.6742191851943939</c:v>
                </c:pt>
                <c:pt idx="4887">
                  <c:v>5.6676668596954842</c:v>
                </c:pt>
                <c:pt idx="4888">
                  <c:v>5.6251142494576225</c:v>
                </c:pt>
                <c:pt idx="4889">
                  <c:v>5.5615614892094314</c:v>
                </c:pt>
                <c:pt idx="4890">
                  <c:v>5.4730084814598348</c:v>
                </c:pt>
                <c:pt idx="4891">
                  <c:v>5.3764552755836021</c:v>
                </c:pt>
                <c:pt idx="4892">
                  <c:v>5.2849018532446337</c:v>
                </c:pt>
                <c:pt idx="4893">
                  <c:v>5.1933482266840061</c:v>
                </c:pt>
                <c:pt idx="4894">
                  <c:v>5.0997943844201492</c:v>
                </c:pt>
                <c:pt idx="4895">
                  <c:v>4.9942403285613493</c:v>
                </c:pt>
                <c:pt idx="4896">
                  <c:v>4.8846860678916162</c:v>
                </c:pt>
                <c:pt idx="4897">
                  <c:v>4.7971315955189384</c:v>
                </c:pt>
                <c:pt idx="4898">
                  <c:v>4.7085768946569315</c:v>
                </c:pt>
                <c:pt idx="4899">
                  <c:v>4.5980219674734872</c:v>
                </c:pt>
                <c:pt idx="4900">
                  <c:v>4.4804668890925869</c:v>
                </c:pt>
                <c:pt idx="4901">
                  <c:v>4.3729115300750632</c:v>
                </c:pt>
                <c:pt idx="4902">
                  <c:v>4.2653560191890785</c:v>
                </c:pt>
                <c:pt idx="4903">
                  <c:v>4.1558002629966744</c:v>
                </c:pt>
                <c:pt idx="4904">
                  <c:v>4.0562442858386758</c:v>
                </c:pt>
                <c:pt idx="4905">
                  <c:v>3.9556881697531905</c:v>
                </c:pt>
                <c:pt idx="4906">
                  <c:v>3.8451317326105596</c:v>
                </c:pt>
                <c:pt idx="4907">
                  <c:v>3.7315751823339043</c:v>
                </c:pt>
                <c:pt idx="4908">
                  <c:v>3.6330184064117832</c:v>
                </c:pt>
                <c:pt idx="4909">
                  <c:v>3.5564613743487437</c:v>
                </c:pt>
                <c:pt idx="4910">
                  <c:v>3.4749041357579782</c:v>
                </c:pt>
                <c:pt idx="4911">
                  <c:v>3.3903466649124026</c:v>
                </c:pt>
                <c:pt idx="4912">
                  <c:v>3.3307890781824119</c:v>
                </c:pt>
                <c:pt idx="4913">
                  <c:v>3.2632311448009466</c:v>
                </c:pt>
                <c:pt idx="4914">
                  <c:v>3.1726731175138241</c:v>
                </c:pt>
                <c:pt idx="4915">
                  <c:v>3.095114890485327</c:v>
                </c:pt>
                <c:pt idx="4916">
                  <c:v>3.0375563140107076</c:v>
                </c:pt>
                <c:pt idx="4917">
                  <c:v>2.9789975988741202</c:v>
                </c:pt>
                <c:pt idx="4918">
                  <c:v>2.9144386306567682</c:v>
                </c:pt>
                <c:pt idx="4919">
                  <c:v>2.8568796592434533</c:v>
                </c:pt>
                <c:pt idx="4920">
                  <c:v>2.8193202192632323</c:v>
                </c:pt>
                <c:pt idx="4921">
                  <c:v>2.7907606311728017</c:v>
                </c:pt>
                <c:pt idx="4922">
                  <c:v>2.7532010075278577</c:v>
                </c:pt>
                <c:pt idx="4923">
                  <c:v>2.7196408829574579</c:v>
                </c:pt>
                <c:pt idx="4924">
                  <c:v>2.7080808602058974</c:v>
                </c:pt>
                <c:pt idx="4925">
                  <c:v>2.6975203155922993</c:v>
                </c:pt>
                <c:pt idx="4926">
                  <c:v>2.6869597984551952</c:v>
                </c:pt>
                <c:pt idx="4927">
                  <c:v>2.6733990494172986</c:v>
                </c:pt>
                <c:pt idx="4928">
                  <c:v>2.6478380055582278</c:v>
                </c:pt>
                <c:pt idx="4929">
                  <c:v>2.6242768442835342</c:v>
                </c:pt>
                <c:pt idx="4930">
                  <c:v>2.6117153901392669</c:v>
                </c:pt>
                <c:pt idx="4931">
                  <c:v>2.6111535706683071</c:v>
                </c:pt>
                <c:pt idx="4932">
                  <c:v>2.6175917482890187</c:v>
                </c:pt>
                <c:pt idx="4933">
                  <c:v>2.6220296216624428</c:v>
                </c:pt>
                <c:pt idx="4934">
                  <c:v>2.6074674692836068</c:v>
                </c:pt>
                <c:pt idx="4935">
                  <c:v>2.5809050222384804</c:v>
                </c:pt>
                <c:pt idx="4936">
                  <c:v>2.5673421374980405</c:v>
                </c:pt>
                <c:pt idx="4937">
                  <c:v>2.5787793758449133</c:v>
                </c:pt>
                <c:pt idx="4938">
                  <c:v>2.6112163119624769</c:v>
                </c:pt>
                <c:pt idx="4939">
                  <c:v>2.638652922984674</c:v>
                </c:pt>
                <c:pt idx="4940">
                  <c:v>2.64208939394645</c:v>
                </c:pt>
                <c:pt idx="4941">
                  <c:v>2.6305255493938544</c:v>
                </c:pt>
                <c:pt idx="4942">
                  <c:v>2.6349615266781168</c:v>
                </c:pt>
                <c:pt idx="4943">
                  <c:v>2.6563974917606918</c:v>
                </c:pt>
                <c:pt idx="4944">
                  <c:v>2.6668330898968602</c:v>
                </c:pt>
                <c:pt idx="4945">
                  <c:v>2.6682684145688325</c:v>
                </c:pt>
                <c:pt idx="4946">
                  <c:v>2.669703528741239</c:v>
                </c:pt>
                <c:pt idx="4947">
                  <c:v>2.6721385983755352</c:v>
                </c:pt>
                <c:pt idx="4948">
                  <c:v>2.6905732515608642</c:v>
                </c:pt>
                <c:pt idx="4949">
                  <c:v>2.711007787773088</c:v>
                </c:pt>
                <c:pt idx="4950">
                  <c:v>2.7284423310119936</c:v>
                </c:pt>
                <c:pt idx="4951">
                  <c:v>2.7608762919289793</c:v>
                </c:pt>
                <c:pt idx="4952">
                  <c:v>2.7973102293993195</c:v>
                </c:pt>
                <c:pt idx="4953">
                  <c:v>2.8207439450808827</c:v>
                </c:pt>
                <c:pt idx="4954">
                  <c:v>2.8501774924015582</c:v>
                </c:pt>
                <c:pt idx="4955">
                  <c:v>2.8806107569425516</c:v>
                </c:pt>
                <c:pt idx="4956">
                  <c:v>2.8890439752372195</c:v>
                </c:pt>
                <c:pt idx="4957">
                  <c:v>2.8994768383172111</c:v>
                </c:pt>
                <c:pt idx="4958">
                  <c:v>2.9239094301279915</c:v>
                </c:pt>
                <c:pt idx="4959">
                  <c:v>2.9503419051869253</c:v>
                </c:pt>
                <c:pt idx="4960">
                  <c:v>2.9897741815001471</c:v>
                </c:pt>
                <c:pt idx="4961">
                  <c:v>3.0242061332047729</c:v>
                </c:pt>
                <c:pt idx="4962">
                  <c:v>3.0466380292590869</c:v>
                </c:pt>
                <c:pt idx="4963">
                  <c:v>3.0780695397139008</c:v>
                </c:pt>
                <c:pt idx="4964">
                  <c:v>3.126501038431674</c:v>
                </c:pt>
                <c:pt idx="4965">
                  <c:v>3.1719321868801473</c:v>
                </c:pt>
                <c:pt idx="4966">
                  <c:v>3.2213631929824498</c:v>
                </c:pt>
                <c:pt idx="4967">
                  <c:v>3.2827939537638797</c:v>
                </c:pt>
                <c:pt idx="4968">
                  <c:v>3.3182244816443305</c:v>
                </c:pt>
                <c:pt idx="4969">
                  <c:v>3.330654916836052</c:v>
                </c:pt>
                <c:pt idx="4970">
                  <c:v>3.3760850152205442</c:v>
                </c:pt>
                <c:pt idx="4971">
                  <c:v>3.4475149265468041</c:v>
                </c:pt>
                <c:pt idx="4972">
                  <c:v>3.5089446374855133</c:v>
                </c:pt>
                <c:pt idx="4973">
                  <c:v>3.5563741995572111</c:v>
                </c:pt>
                <c:pt idx="4974">
                  <c:v>3.6168034439836716</c:v>
                </c:pt>
                <c:pt idx="4975">
                  <c:v>3.7102325901321134</c:v>
                </c:pt>
                <c:pt idx="4976">
                  <c:v>3.8246614348920303</c:v>
                </c:pt>
                <c:pt idx="4977">
                  <c:v>3.9290901985843183</c:v>
                </c:pt>
                <c:pt idx="4978">
                  <c:v>4.0275185913141085</c:v>
                </c:pt>
                <c:pt idx="4979">
                  <c:v>4.1369468114677863</c:v>
                </c:pt>
                <c:pt idx="4980">
                  <c:v>4.256374931546727</c:v>
                </c:pt>
                <c:pt idx="4981">
                  <c:v>4.3908027679907473</c:v>
                </c:pt>
                <c:pt idx="4982">
                  <c:v>4.5442303885328528</c:v>
                </c:pt>
                <c:pt idx="4983">
                  <c:v>4.7116577979635403</c:v>
                </c:pt>
                <c:pt idx="4984">
                  <c:v>4.8770850234846499</c:v>
                </c:pt>
                <c:pt idx="4985">
                  <c:v>5.0305120225009903</c:v>
                </c:pt>
                <c:pt idx="4986">
                  <c:v>5.1869388142571857</c:v>
                </c:pt>
                <c:pt idx="4987">
                  <c:v>5.3473653896260478</c:v>
                </c:pt>
                <c:pt idx="4988">
                  <c:v>5.5037917733954327</c:v>
                </c:pt>
                <c:pt idx="4989">
                  <c:v>5.6572179564381511</c:v>
                </c:pt>
                <c:pt idx="4990">
                  <c:v>5.8206438906157807</c:v>
                </c:pt>
                <c:pt idx="4991">
                  <c:v>5.9640696343629962</c:v>
                </c:pt>
                <c:pt idx="4992">
                  <c:v>6.0594951905629468</c:v>
                </c:pt>
                <c:pt idx="4993">
                  <c:v>6.1399204920037187</c:v>
                </c:pt>
                <c:pt idx="4994">
                  <c:v>6.2273455534893891</c:v>
                </c:pt>
                <c:pt idx="4995">
                  <c:v>6.3177704861451449</c:v>
                </c:pt>
                <c:pt idx="4996">
                  <c:v>6.3871951817510757</c:v>
                </c:pt>
                <c:pt idx="4997">
                  <c:v>6.4216197013644623</c:v>
                </c:pt>
                <c:pt idx="4998">
                  <c:v>6.4410439067246541</c:v>
                </c:pt>
                <c:pt idx="4999">
                  <c:v>6.4484680572531934</c:v>
                </c:pt>
                <c:pt idx="5000">
                  <c:v>6.4318918306302866</c:v>
                </c:pt>
                <c:pt idx="5001">
                  <c:v>6.4023155024899356</c:v>
                </c:pt>
                <c:pt idx="5002">
                  <c:v>6.3587389069149376</c:v>
                </c:pt>
                <c:pt idx="5003">
                  <c:v>6.29016212594341</c:v>
                </c:pt>
                <c:pt idx="5004">
                  <c:v>6.2135851195431524</c:v>
                </c:pt>
                <c:pt idx="5005">
                  <c:v>6.1440079926404705</c:v>
                </c:pt>
                <c:pt idx="5006">
                  <c:v>6.0594305516616043</c:v>
                </c:pt>
                <c:pt idx="5007">
                  <c:v>5.9558529673363791</c:v>
                </c:pt>
                <c:pt idx="5008">
                  <c:v>5.8512751271533538</c:v>
                </c:pt>
                <c:pt idx="5009">
                  <c:v>5.7536971069517628</c:v>
                </c:pt>
                <c:pt idx="5010">
                  <c:v>5.6641188342744782</c:v>
                </c:pt>
                <c:pt idx="5011">
                  <c:v>5.562540387821767</c:v>
                </c:pt>
                <c:pt idx="5012">
                  <c:v>5.4289617270845891</c:v>
                </c:pt>
                <c:pt idx="5013">
                  <c:v>5.2903828546480725</c:v>
                </c:pt>
                <c:pt idx="5014">
                  <c:v>5.1938037745129542</c:v>
                </c:pt>
                <c:pt idx="5015">
                  <c:v>5.1272244865970489</c:v>
                </c:pt>
                <c:pt idx="5016">
                  <c:v>5.050644989953911</c:v>
                </c:pt>
                <c:pt idx="5017">
                  <c:v>4.9530652902532033</c:v>
                </c:pt>
                <c:pt idx="5018">
                  <c:v>4.8514853809903453</c:v>
                </c:pt>
                <c:pt idx="5019">
                  <c:v>4.7569052323255328</c:v>
                </c:pt>
                <c:pt idx="5020">
                  <c:v>4.6593248836199619</c:v>
                </c:pt>
                <c:pt idx="5021">
                  <c:v>4.5597443816257961</c:v>
                </c:pt>
                <c:pt idx="5022">
                  <c:v>4.4561636031027589</c:v>
                </c:pt>
                <c:pt idx="5023">
                  <c:v>4.3515826286584502</c:v>
                </c:pt>
                <c:pt idx="5024">
                  <c:v>4.2720014812031906</c:v>
                </c:pt>
                <c:pt idx="5025">
                  <c:v>4.210420131672028</c:v>
                </c:pt>
                <c:pt idx="5026">
                  <c:v>4.143838578179742</c:v>
                </c:pt>
                <c:pt idx="5027">
                  <c:v>4.0792567306262422</c:v>
                </c:pt>
                <c:pt idx="5028">
                  <c:v>4.016674767847582</c:v>
                </c:pt>
                <c:pt idx="5029">
                  <c:v>3.9510925754249735</c:v>
                </c:pt>
                <c:pt idx="5030">
                  <c:v>3.8935100713645485</c:v>
                </c:pt>
                <c:pt idx="5031">
                  <c:v>3.8389274988753854</c:v>
                </c:pt>
                <c:pt idx="5032">
                  <c:v>3.7833446710594441</c:v>
                </c:pt>
                <c:pt idx="5033">
                  <c:v>3.7227616394372611</c:v>
                </c:pt>
                <c:pt idx="5034">
                  <c:v>3.6771783849574797</c:v>
                </c:pt>
                <c:pt idx="5035">
                  <c:v>3.654594923854686</c:v>
                </c:pt>
                <c:pt idx="5036">
                  <c:v>3.6310112075136183</c:v>
                </c:pt>
                <c:pt idx="5037">
                  <c:v>3.5984273389532264</c:v>
                </c:pt>
                <c:pt idx="5038">
                  <c:v>3.5658432619288534</c:v>
                </c:pt>
                <c:pt idx="5039">
                  <c:v>3.5492590088875517</c:v>
                </c:pt>
                <c:pt idx="5040">
                  <c:v>3.5326744282172289</c:v>
                </c:pt>
                <c:pt idx="5041">
                  <c:v>3.5100897163969238</c:v>
                </c:pt>
                <c:pt idx="5042">
                  <c:v>3.5015048543752729</c:v>
                </c:pt>
                <c:pt idx="5043">
                  <c:v>3.4929196647909797</c:v>
                </c:pt>
                <c:pt idx="5044">
                  <c:v>3.4703343279106176</c:v>
                </c:pt>
                <c:pt idx="5045">
                  <c:v>3.4527487779527823</c:v>
                </c:pt>
                <c:pt idx="5046">
                  <c:v>3.4551631198437764</c:v>
                </c:pt>
                <c:pt idx="5047">
                  <c:v>3.4655771504730972</c:v>
                </c:pt>
                <c:pt idx="5048">
                  <c:v>3.4519909242223035</c:v>
                </c:pt>
                <c:pt idx="5049">
                  <c:v>3.4244045507860696</c:v>
                </c:pt>
                <c:pt idx="5050">
                  <c:v>3.4018179643829942</c:v>
                </c:pt>
                <c:pt idx="5051">
                  <c:v>3.3752312213019859</c:v>
                </c:pt>
                <c:pt idx="5052">
                  <c:v>3.3516441718383043</c:v>
                </c:pt>
                <c:pt idx="5053">
                  <c:v>3.3390569514358281</c:v>
                </c:pt>
                <c:pt idx="5054">
                  <c:v>3.3354695858658903</c:v>
                </c:pt>
                <c:pt idx="5055">
                  <c:v>3.3228819492656068</c:v>
                </c:pt>
                <c:pt idx="5056">
                  <c:v>3.3072940836187721</c:v>
                </c:pt>
                <c:pt idx="5057">
                  <c:v>3.3007060728708537</c:v>
                </c:pt>
                <c:pt idx="5058">
                  <c:v>3.2941178541014722</c:v>
                </c:pt>
                <c:pt idx="5059">
                  <c:v>3.2725293224285772</c:v>
                </c:pt>
                <c:pt idx="5060">
                  <c:v>3.2289406276011636</c:v>
                </c:pt>
                <c:pt idx="5061">
                  <c:v>3.1843517972979143</c:v>
                </c:pt>
                <c:pt idx="5062">
                  <c:v>3.1597626207789267</c:v>
                </c:pt>
                <c:pt idx="5063">
                  <c:v>3.1421734442501075</c:v>
                </c:pt>
                <c:pt idx="5064">
                  <c:v>3.1245838214140016</c:v>
                </c:pt>
                <c:pt idx="5065">
                  <c:v>3.1349941070595801</c:v>
                </c:pt>
                <c:pt idx="5066">
                  <c:v>3.1544042478032077</c:v>
                </c:pt>
                <c:pt idx="5067">
                  <c:v>3.1468142303155688</c:v>
                </c:pt>
                <c:pt idx="5068">
                  <c:v>3.1242239001235514</c:v>
                </c:pt>
                <c:pt idx="5069">
                  <c:v>3.1106334250959597</c:v>
                </c:pt>
                <c:pt idx="5070">
                  <c:v>3.0950426488523348</c:v>
                </c:pt>
                <c:pt idx="5071">
                  <c:v>3.0624517049292028</c:v>
                </c:pt>
                <c:pt idx="5072">
                  <c:v>3.024860438853453</c:v>
                </c:pt>
                <c:pt idx="5073">
                  <c:v>3.0232689784395688</c:v>
                </c:pt>
                <c:pt idx="5074">
                  <c:v>3.0416775297033287</c:v>
                </c:pt>
                <c:pt idx="5075">
                  <c:v>3.0250857874910779</c:v>
                </c:pt>
                <c:pt idx="5076">
                  <c:v>2.993493732751455</c:v>
                </c:pt>
                <c:pt idx="5077">
                  <c:v>2.9789016687750194</c:v>
                </c:pt>
                <c:pt idx="5078">
                  <c:v>2.9793092637052334</c:v>
                </c:pt>
                <c:pt idx="5079">
                  <c:v>2.9857164546217199</c:v>
                </c:pt>
                <c:pt idx="5080">
                  <c:v>2.9961236249236785</c:v>
                </c:pt>
                <c:pt idx="5081">
                  <c:v>2.9995306182306489</c:v>
                </c:pt>
                <c:pt idx="5082">
                  <c:v>2.9939373411046737</c:v>
                </c:pt>
                <c:pt idx="5083">
                  <c:v>2.9783441044657031</c:v>
                </c:pt>
                <c:pt idx="5084">
                  <c:v>2.9527504314987079</c:v>
                </c:pt>
                <c:pt idx="5085">
                  <c:v>2.9311564996092363</c:v>
                </c:pt>
                <c:pt idx="5086">
                  <c:v>2.9205625167204166</c:v>
                </c:pt>
                <c:pt idx="5087">
                  <c:v>2.9119681814932861</c:v>
                </c:pt>
                <c:pt idx="5088">
                  <c:v>2.9043735664292241</c:v>
                </c:pt>
                <c:pt idx="5089">
                  <c:v>2.8857790644641708</c:v>
                </c:pt>
                <c:pt idx="5090">
                  <c:v>2.8641840957862712</c:v>
                </c:pt>
                <c:pt idx="5091">
                  <c:v>2.8555889312611531</c:v>
                </c:pt>
                <c:pt idx="5092">
                  <c:v>2.8499935804476899</c:v>
                </c:pt>
                <c:pt idx="5093">
                  <c:v>2.8413982398249136</c:v>
                </c:pt>
                <c:pt idx="5094">
                  <c:v>2.8308023600985441</c:v>
                </c:pt>
                <c:pt idx="5095">
                  <c:v>2.8262065535496204</c:v>
                </c:pt>
                <c:pt idx="5096">
                  <c:v>2.832610457804027</c:v>
                </c:pt>
                <c:pt idx="5097">
                  <c:v>2.8280139984972932</c:v>
                </c:pt>
                <c:pt idx="5098">
                  <c:v>2.8024174236068657</c:v>
                </c:pt>
                <c:pt idx="5099">
                  <c:v>2.787820798004728</c:v>
                </c:pt>
                <c:pt idx="5100">
                  <c:v>2.80022367730077</c:v>
                </c:pt>
                <c:pt idx="5101">
                  <c:v>2.7916266794980769</c:v>
                </c:pt>
                <c:pt idx="5102">
                  <c:v>2.7490290779189452</c:v>
                </c:pt>
                <c:pt idx="5103">
                  <c:v>2.7224315401575234</c:v>
                </c:pt>
                <c:pt idx="5104">
                  <c:v>2.7268336943029512</c:v>
                </c:pt>
                <c:pt idx="5105">
                  <c:v>2.7372359218470836</c:v>
                </c:pt>
                <c:pt idx="5106">
                  <c:v>2.7326375991090428</c:v>
                </c:pt>
                <c:pt idx="5107">
                  <c:v>2.7230391934113705</c:v>
                </c:pt>
                <c:pt idx="5108">
                  <c:v>2.7264405922426214</c:v>
                </c:pt>
                <c:pt idx="5109">
                  <c:v>2.7318416392223348</c:v>
                </c:pt>
                <c:pt idx="5110">
                  <c:v>2.7352426242896279</c:v>
                </c:pt>
                <c:pt idx="5111">
                  <c:v>2.7146434730800322</c:v>
                </c:pt>
                <c:pt idx="5112">
                  <c:v>2.6850440521012682</c:v>
                </c:pt>
                <c:pt idx="5113">
                  <c:v>2.7084443976150845</c:v>
                </c:pt>
                <c:pt idx="5114">
                  <c:v>2.7648445287170951</c:v>
                </c:pt>
                <c:pt idx="5115">
                  <c:v>2.8022443996530564</c:v>
                </c:pt>
                <c:pt idx="5116">
                  <c:v>2.8086441649403366</c:v>
                </c:pt>
                <c:pt idx="5117">
                  <c:v>2.7950437425850687</c:v>
                </c:pt>
                <c:pt idx="5118">
                  <c:v>2.7784428541364781</c:v>
                </c:pt>
                <c:pt idx="5119">
                  <c:v>2.7668421118756017</c:v>
                </c:pt>
                <c:pt idx="5120">
                  <c:v>2.7522409035656556</c:v>
                </c:pt>
                <c:pt idx="5121">
                  <c:v>2.7286396641042536</c:v>
                </c:pt>
                <c:pt idx="5122">
                  <c:v>2.6960381550949415</c:v>
                </c:pt>
                <c:pt idx="5123">
                  <c:v>2.68043639944803</c:v>
                </c:pt>
                <c:pt idx="5124">
                  <c:v>2.7268344734795891</c:v>
                </c:pt>
                <c:pt idx="5125">
                  <c:v>2.7932323218986355</c:v>
                </c:pt>
                <c:pt idx="5126">
                  <c:v>2.8056300629829103</c:v>
                </c:pt>
                <c:pt idx="5127">
                  <c:v>2.7750273763199678</c:v>
                </c:pt>
                <c:pt idx="5128">
                  <c:v>2.7524246186061294</c:v>
                </c:pt>
                <c:pt idx="5129">
                  <c:v>2.7748217307357135</c:v>
                </c:pt>
                <c:pt idx="5130">
                  <c:v>2.8302186288075046</c:v>
                </c:pt>
                <c:pt idx="5131">
                  <c:v>2.8586151316455108</c:v>
                </c:pt>
                <c:pt idx="5132">
                  <c:v>2.8410116627032536</c:v>
                </c:pt>
                <c:pt idx="5133">
                  <c:v>2.8194078004788103</c:v>
                </c:pt>
                <c:pt idx="5134">
                  <c:v>2.8248039207419886</c:v>
                </c:pt>
                <c:pt idx="5135">
                  <c:v>2.8601995676585914</c:v>
                </c:pt>
                <c:pt idx="5136">
                  <c:v>2.9105953516023053</c:v>
                </c:pt>
                <c:pt idx="5137">
                  <c:v>2.9349906679657409</c:v>
                </c:pt>
                <c:pt idx="5138">
                  <c:v>2.921385909684842</c:v>
                </c:pt>
                <c:pt idx="5139">
                  <c:v>2.8967807887720922</c:v>
                </c:pt>
                <c:pt idx="5140">
                  <c:v>2.8961756294988819</c:v>
                </c:pt>
                <c:pt idx="5141">
                  <c:v>2.922570214449598</c:v>
                </c:pt>
                <c:pt idx="5142">
                  <c:v>2.9519643757996814</c:v>
                </c:pt>
                <c:pt idx="5143">
                  <c:v>2.9613585885010716</c:v>
                </c:pt>
                <c:pt idx="5144">
                  <c:v>2.9747525435854136</c:v>
                </c:pt>
                <c:pt idx="5145">
                  <c:v>3.0211462849438524</c:v>
                </c:pt>
                <c:pt idx="5146">
                  <c:v>3.0735398621895795</c:v>
                </c:pt>
                <c:pt idx="5147">
                  <c:v>3.0869331990507733</c:v>
                </c:pt>
                <c:pt idx="5148">
                  <c:v>3.0653262440511488</c:v>
                </c:pt>
                <c:pt idx="5149">
                  <c:v>3.0677192508901996</c:v>
                </c:pt>
                <c:pt idx="5150">
                  <c:v>3.1261118076027454</c:v>
                </c:pt>
                <c:pt idx="5151">
                  <c:v>3.2115043471790536</c:v>
                </c:pt>
                <c:pt idx="5152">
                  <c:v>3.2718967046555929</c:v>
                </c:pt>
                <c:pt idx="5153">
                  <c:v>3.2782888361854692</c:v>
                </c:pt>
                <c:pt idx="5154">
                  <c:v>3.2506807227173256</c:v>
                </c:pt>
                <c:pt idx="5155">
                  <c:v>3.2190723356630535</c:v>
                </c:pt>
                <c:pt idx="5156">
                  <c:v>3.1944637122380817</c:v>
                </c:pt>
                <c:pt idx="5157">
                  <c:v>3.193855050828792</c:v>
                </c:pt>
                <c:pt idx="5158">
                  <c:v>3.2142460920578961</c:v>
                </c:pt>
                <c:pt idx="5159">
                  <c:v>3.2496370324044301</c:v>
                </c:pt>
                <c:pt idx="5160">
                  <c:v>3.3130276449160312</c:v>
                </c:pt>
                <c:pt idx="5161">
                  <c:v>3.3674181079519232</c:v>
                </c:pt>
                <c:pt idx="5162">
                  <c:v>3.3538082870661534</c:v>
                </c:pt>
                <c:pt idx="5163">
                  <c:v>3.2991983711083632</c:v>
                </c:pt>
                <c:pt idx="5164">
                  <c:v>3.2845882113274842</c:v>
                </c:pt>
                <c:pt idx="5165">
                  <c:v>3.3189778706881463</c:v>
                </c:pt>
                <c:pt idx="5166">
                  <c:v>3.3423672872236465</c:v>
                </c:pt>
                <c:pt idx="5167">
                  <c:v>3.3607565029177806</c:v>
                </c:pt>
                <c:pt idx="5168">
                  <c:v>3.413145432915659</c:v>
                </c:pt>
                <c:pt idx="5169">
                  <c:v>3.4905342527154843</c:v>
                </c:pt>
                <c:pt idx="5170">
                  <c:v>3.561922825010277</c:v>
                </c:pt>
                <c:pt idx="5171">
                  <c:v>3.6123112833365711</c:v>
                </c:pt>
                <c:pt idx="5172">
                  <c:v>3.6706994331669289</c:v>
                </c:pt>
                <c:pt idx="5173">
                  <c:v>3.761087442370159</c:v>
                </c:pt>
                <c:pt idx="5174">
                  <c:v>3.8944752289523943</c:v>
                </c:pt>
                <c:pt idx="5175">
                  <c:v>4.0618627299932557</c:v>
                </c:pt>
                <c:pt idx="5176">
                  <c:v>4.23325009333439</c:v>
                </c:pt>
                <c:pt idx="5177">
                  <c:v>4.4216372708373664</c:v>
                </c:pt>
                <c:pt idx="5178">
                  <c:v>4.6610242420203152</c:v>
                </c:pt>
                <c:pt idx="5179">
                  <c:v>4.9274109880702959</c:v>
                </c:pt>
                <c:pt idx="5180">
                  <c:v>5.1707975492425691</c:v>
                </c:pt>
                <c:pt idx="5181">
                  <c:v>5.3801838958165416</c:v>
                </c:pt>
                <c:pt idx="5182">
                  <c:v>5.5975700160722255</c:v>
                </c:pt>
                <c:pt idx="5183">
                  <c:v>5.8429559729146465</c:v>
                </c:pt>
                <c:pt idx="5184">
                  <c:v>6.100341719039843</c:v>
                </c:pt>
                <c:pt idx="5185">
                  <c:v>6.3437272017794335</c:v>
                </c:pt>
                <c:pt idx="5186">
                  <c:v>6.5591125417953453</c:v>
                </c:pt>
                <c:pt idx="5187">
                  <c:v>6.7534976489874845</c:v>
                </c:pt>
                <c:pt idx="5188">
                  <c:v>6.9388824880920241</c:v>
                </c:pt>
                <c:pt idx="5189">
                  <c:v>7.0942672698931135</c:v>
                </c:pt>
                <c:pt idx="5190">
                  <c:v>7.1946517798361587</c:v>
                </c:pt>
                <c:pt idx="5191">
                  <c:v>7.2620360923298835</c:v>
                </c:pt>
                <c:pt idx="5192">
                  <c:v>7.3194200900944715</c:v>
                </c:pt>
                <c:pt idx="5193">
                  <c:v>7.3518040258757411</c:v>
                </c:pt>
                <c:pt idx="5194">
                  <c:v>7.3521876917948203</c:v>
                </c:pt>
                <c:pt idx="5195">
                  <c:v>7.3335710993179255</c:v>
                </c:pt>
                <c:pt idx="5196">
                  <c:v>7.31395437435219</c:v>
                </c:pt>
                <c:pt idx="5197">
                  <c:v>7.2853373814979916</c:v>
                </c:pt>
                <c:pt idx="5198">
                  <c:v>7.2147202476161354</c:v>
                </c:pt>
                <c:pt idx="5199">
                  <c:v>7.1081028954811334</c:v>
                </c:pt>
                <c:pt idx="5200">
                  <c:v>6.9994853642157508</c:v>
                </c:pt>
                <c:pt idx="5201">
                  <c:v>6.8938675298644583</c:v>
                </c:pt>
                <c:pt idx="5202">
                  <c:v>6.7852495889062912</c:v>
                </c:pt>
                <c:pt idx="5203">
                  <c:v>6.6856313868681321</c:v>
                </c:pt>
                <c:pt idx="5204">
                  <c:v>6.5960129705021515</c:v>
                </c:pt>
                <c:pt idx="5205">
                  <c:v>6.5103944170780927</c:v>
                </c:pt>
                <c:pt idx="5206">
                  <c:v>6.4167756426947458</c:v>
                </c:pt>
                <c:pt idx="5207">
                  <c:v>6.2961565939684698</c:v>
                </c:pt>
                <c:pt idx="5208">
                  <c:v>6.1565374063431477</c:v>
                </c:pt>
                <c:pt idx="5209">
                  <c:v>6.0259179577705888</c:v>
                </c:pt>
                <c:pt idx="5210">
                  <c:v>5.8992983722505867</c:v>
                </c:pt>
                <c:pt idx="5211">
                  <c:v>5.7716785353643445</c:v>
                </c:pt>
                <c:pt idx="5212">
                  <c:v>5.6560585181827214</c:v>
                </c:pt>
                <c:pt idx="5213">
                  <c:v>5.5404382666068326</c:v>
                </c:pt>
                <c:pt idx="5214">
                  <c:v>5.4348178456278653</c:v>
                </c:pt>
                <c:pt idx="5215">
                  <c:v>5.3431972037695301</c:v>
                </c:pt>
                <c:pt idx="5216">
                  <c:v>5.2365763633088394</c:v>
                </c:pt>
                <c:pt idx="5217">
                  <c:v>5.0999553190152547</c:v>
                </c:pt>
                <c:pt idx="5218">
                  <c:v>4.9663340679381287</c:v>
                </c:pt>
                <c:pt idx="5219">
                  <c:v>4.8487126150244153</c:v>
                </c:pt>
                <c:pt idx="5220">
                  <c:v>4.7410909481368941</c:v>
                </c:pt>
                <c:pt idx="5221">
                  <c:v>4.628469051800483</c:v>
                </c:pt>
                <c:pt idx="5222">
                  <c:v>4.5158470106759045</c:v>
                </c:pt>
                <c:pt idx="5223">
                  <c:v>4.4242247332325499</c:v>
                </c:pt>
                <c:pt idx="5224">
                  <c:v>4.332602251440635</c:v>
                </c:pt>
                <c:pt idx="5225">
                  <c:v>4.2149796020387447</c:v>
                </c:pt>
                <c:pt idx="5226">
                  <c:v>4.1003567097087368</c:v>
                </c:pt>
                <c:pt idx="5227">
                  <c:v>4.0157335844863162</c:v>
                </c:pt>
                <c:pt idx="5228">
                  <c:v>3.9381103436955494</c:v>
                </c:pt>
                <c:pt idx="5229">
                  <c:v>3.8354868032994194</c:v>
                </c:pt>
                <c:pt idx="5230">
                  <c:v>3.7308630844366908</c:v>
                </c:pt>
                <c:pt idx="5231">
                  <c:v>3.6522391842684669</c:v>
                </c:pt>
                <c:pt idx="5232">
                  <c:v>3.584615117121988</c:v>
                </c:pt>
                <c:pt idx="5233">
                  <c:v>3.5149907523659989</c:v>
                </c:pt>
                <c:pt idx="5234">
                  <c:v>3.4513662254443771</c:v>
                </c:pt>
                <c:pt idx="5235">
                  <c:v>3.4097415688041761</c:v>
                </c:pt>
                <c:pt idx="5236">
                  <c:v>3.3681165888716369</c:v>
                </c:pt>
                <c:pt idx="5237">
                  <c:v>3.2874914897551868</c:v>
                </c:pt>
                <c:pt idx="5238">
                  <c:v>3.2148660836031118</c:v>
                </c:pt>
                <c:pt idx="5239">
                  <c:v>3.1802404610366004</c:v>
                </c:pt>
                <c:pt idx="5240">
                  <c:v>3.1416149243925342</c:v>
                </c:pt>
                <c:pt idx="5241">
                  <c:v>3.0969889033957982</c:v>
                </c:pt>
                <c:pt idx="5242">
                  <c:v>3.057362792889688</c:v>
                </c:pt>
                <c:pt idx="5243">
                  <c:v>3.0217364269569953</c:v>
                </c:pt>
                <c:pt idx="5244">
                  <c:v>2.9941097541214337</c:v>
                </c:pt>
                <c:pt idx="5245">
                  <c:v>2.9674830433412862</c:v>
                </c:pt>
                <c:pt idx="5246">
                  <c:v>2.9438561496801827</c:v>
                </c:pt>
                <c:pt idx="5247">
                  <c:v>2.9372290121250946</c:v>
                </c:pt>
                <c:pt idx="5248">
                  <c:v>2.9266014838323007</c:v>
                </c:pt>
                <c:pt idx="5249">
                  <c:v>2.900973885258499</c:v>
                </c:pt>
                <c:pt idx="5250">
                  <c:v>2.8823462908124111</c:v>
                </c:pt>
                <c:pt idx="5251">
                  <c:v>2.8757180997013427</c:v>
                </c:pt>
                <c:pt idx="5252">
                  <c:v>2.8700901092191504</c:v>
                </c:pt>
                <c:pt idx="5253">
                  <c:v>2.8614616556306349</c:v>
                </c:pt>
                <c:pt idx="5254">
                  <c:v>2.8618330612998406</c:v>
                </c:pt>
                <c:pt idx="5255">
                  <c:v>2.8732041812903981</c:v>
                </c:pt>
                <c:pt idx="5256">
                  <c:v>2.8865751911005066</c:v>
                </c:pt>
                <c:pt idx="5257">
                  <c:v>2.9159460297171371</c:v>
                </c:pt>
                <c:pt idx="5258">
                  <c:v>2.9593166037023324</c:v>
                </c:pt>
                <c:pt idx="5259">
                  <c:v>2.9906871286086121</c:v>
                </c:pt>
                <c:pt idx="5260">
                  <c:v>3.0190571905634496</c:v>
                </c:pt>
                <c:pt idx="5261">
                  <c:v>3.0604272988510579</c:v>
                </c:pt>
                <c:pt idx="5262">
                  <c:v>3.1107970281548147</c:v>
                </c:pt>
                <c:pt idx="5263">
                  <c:v>3.1581665329920869</c:v>
                </c:pt>
                <c:pt idx="5264">
                  <c:v>3.1895358019409086</c:v>
                </c:pt>
                <c:pt idx="5265">
                  <c:v>3.2199051783461576</c:v>
                </c:pt>
                <c:pt idx="5266">
                  <c:v>3.2682740003799879</c:v>
                </c:pt>
                <c:pt idx="5267">
                  <c:v>3.3246427544384232</c:v>
                </c:pt>
                <c:pt idx="5268">
                  <c:v>3.3890113213343032</c:v>
                </c:pt>
                <c:pt idx="5269">
                  <c:v>3.4653797688006276</c:v>
                </c:pt>
                <c:pt idx="5270">
                  <c:v>3.5367478984952645</c:v>
                </c:pt>
                <c:pt idx="5271">
                  <c:v>3.6081158248812604</c:v>
                </c:pt>
                <c:pt idx="5272">
                  <c:v>3.7014836223673369</c:v>
                </c:pt>
                <c:pt idx="5273">
                  <c:v>3.8278510897503368</c:v>
                </c:pt>
                <c:pt idx="5274">
                  <c:v>3.9852184912201731</c:v>
                </c:pt>
                <c:pt idx="5275">
                  <c:v>4.1315856522765726</c:v>
                </c:pt>
                <c:pt idx="5276">
                  <c:v>4.2599526034592401</c:v>
                </c:pt>
                <c:pt idx="5277">
                  <c:v>4.4003192565754246</c:v>
                </c:pt>
                <c:pt idx="5278">
                  <c:v>4.5246857933222104</c:v>
                </c:pt>
                <c:pt idx="5279">
                  <c:v>4.6410521107248996</c:v>
                </c:pt>
                <c:pt idx="5280">
                  <c:v>4.7764182486215168</c:v>
                </c:pt>
                <c:pt idx="5281">
                  <c:v>4.906784188199123</c:v>
                </c:pt>
                <c:pt idx="5282">
                  <c:v>5.0231498963396604</c:v>
                </c:pt>
                <c:pt idx="5283">
                  <c:v>5.1245154157421799</c:v>
                </c:pt>
                <c:pt idx="5284">
                  <c:v>5.2418807217077825</c:v>
                </c:pt>
                <c:pt idx="5285">
                  <c:v>5.4022458335854004</c:v>
                </c:pt>
                <c:pt idx="5286">
                  <c:v>5.5436107356466335</c:v>
                </c:pt>
                <c:pt idx="5287">
                  <c:v>5.6609754457204886</c:v>
                </c:pt>
                <c:pt idx="5288">
                  <c:v>5.799339950716079</c:v>
                </c:pt>
                <c:pt idx="5289">
                  <c:v>5.9097042556623149</c:v>
                </c:pt>
                <c:pt idx="5290">
                  <c:v>5.9870683057450496</c:v>
                </c:pt>
                <c:pt idx="5291">
                  <c:v>6.0804322449912309</c:v>
                </c:pt>
                <c:pt idx="5292">
                  <c:v>6.1577958893638423</c:v>
                </c:pt>
                <c:pt idx="5293">
                  <c:v>6.2121593886118793</c:v>
                </c:pt>
                <c:pt idx="5294">
                  <c:v>6.2995226178261294</c:v>
                </c:pt>
                <c:pt idx="5295">
                  <c:v>6.3768857134041479</c:v>
                </c:pt>
                <c:pt idx="5296">
                  <c:v>6.4022485604503023</c:v>
                </c:pt>
                <c:pt idx="5297">
                  <c:v>6.4276113239723793</c:v>
                </c:pt>
                <c:pt idx="5298">
                  <c:v>6.4719736997703974</c:v>
                </c:pt>
                <c:pt idx="5299">
                  <c:v>6.470335988273888</c:v>
                </c:pt>
                <c:pt idx="5300">
                  <c:v>6.4356980817397833</c:v>
                </c:pt>
                <c:pt idx="5301">
                  <c:v>6.4440599553946765</c:v>
                </c:pt>
                <c:pt idx="5302">
                  <c:v>6.4684215396424651</c:v>
                </c:pt>
                <c:pt idx="5303">
                  <c:v>6.4367830462209774</c:v>
                </c:pt>
                <c:pt idx="5304">
                  <c:v>6.3961442872784966</c:v>
                </c:pt>
                <c:pt idx="5305">
                  <c:v>6.4095053458068181</c:v>
                </c:pt>
                <c:pt idx="5306">
                  <c:v>6.4128662113376453</c:v>
                </c:pt>
                <c:pt idx="5307">
                  <c:v>6.3582267866183271</c:v>
                </c:pt>
                <c:pt idx="5308">
                  <c:v>6.2715872733731048</c:v>
                </c:pt>
                <c:pt idx="5309">
                  <c:v>6.1909474804124054</c:v>
                </c:pt>
                <c:pt idx="5310">
                  <c:v>6.1523075403190814</c:v>
                </c:pt>
                <c:pt idx="5311">
                  <c:v>6.1416673353364892</c:v>
                </c:pt>
                <c:pt idx="5312">
                  <c:v>6.1110270066305459</c:v>
                </c:pt>
                <c:pt idx="5313">
                  <c:v>6.0383864202321389</c:v>
                </c:pt>
                <c:pt idx="5314">
                  <c:v>5.9257456100188293</c:v>
                </c:pt>
                <c:pt idx="5315">
                  <c:v>5.8161046184512539</c:v>
                </c:pt>
                <c:pt idx="5316">
                  <c:v>5.7524634581877221</c:v>
                </c:pt>
                <c:pt idx="5317">
                  <c:v>5.7178220798977133</c:v>
                </c:pt>
                <c:pt idx="5318">
                  <c:v>5.6851804735897735</c:v>
                </c:pt>
                <c:pt idx="5319">
                  <c:v>5.6495387036590463</c:v>
                </c:pt>
                <c:pt idx="5320">
                  <c:v>5.6108967105230105</c:v>
                </c:pt>
                <c:pt idx="5321">
                  <c:v>5.5462545220987671</c:v>
                </c:pt>
                <c:pt idx="5322">
                  <c:v>5.4386121188581189</c:v>
                </c:pt>
                <c:pt idx="5323">
                  <c:v>5.3129695142342355</c:v>
                </c:pt>
                <c:pt idx="5324">
                  <c:v>5.2073267107526382</c:v>
                </c:pt>
                <c:pt idx="5325">
                  <c:v>5.1446837103428011</c:v>
                </c:pt>
                <c:pt idx="5326">
                  <c:v>5.1310405102850387</c:v>
                </c:pt>
                <c:pt idx="5327">
                  <c:v>5.1383971060119178</c:v>
                </c:pt>
                <c:pt idx="5328">
                  <c:v>5.0907534925387745</c:v>
                </c:pt>
                <c:pt idx="5329">
                  <c:v>4.9801096834775924</c:v>
                </c:pt>
                <c:pt idx="5330">
                  <c:v>4.8914656573928283</c:v>
                </c:pt>
                <c:pt idx="5331">
                  <c:v>4.8518214541225078</c:v>
                </c:pt>
                <c:pt idx="5332">
                  <c:v>4.8341770338728542</c:v>
                </c:pt>
                <c:pt idx="5333">
                  <c:v>4.8125324333824562</c:v>
                </c:pt>
                <c:pt idx="5334">
                  <c:v>4.7648876080891656</c:v>
                </c:pt>
                <c:pt idx="5335">
                  <c:v>4.6992426040298945</c:v>
                </c:pt>
                <c:pt idx="5336">
                  <c:v>4.6575973871329071</c:v>
                </c:pt>
                <c:pt idx="5337">
                  <c:v>4.673951936916338</c:v>
                </c:pt>
                <c:pt idx="5338">
                  <c:v>4.7143063335109519</c:v>
                </c:pt>
                <c:pt idx="5339">
                  <c:v>4.711660485862982</c:v>
                </c:pt>
                <c:pt idx="5340">
                  <c:v>4.6750144569370491</c:v>
                </c:pt>
                <c:pt idx="5341">
                  <c:v>4.6703682314965027</c:v>
                </c:pt>
                <c:pt idx="5342">
                  <c:v>4.7167218033645781</c:v>
                </c:pt>
                <c:pt idx="5343">
                  <c:v>4.7590751654108434</c:v>
                </c:pt>
                <c:pt idx="5344">
                  <c:v>4.7624283510360286</c:v>
                </c:pt>
                <c:pt idx="5345">
                  <c:v>4.7697812834914775</c:v>
                </c:pt>
                <c:pt idx="5346">
                  <c:v>4.8221340607893461</c:v>
                </c:pt>
                <c:pt idx="5347">
                  <c:v>4.9144866281154949</c:v>
                </c:pt>
                <c:pt idx="5348">
                  <c:v>4.9938389823926084</c:v>
                </c:pt>
                <c:pt idx="5349">
                  <c:v>5.0551911433123378</c:v>
                </c:pt>
                <c:pt idx="5350">
                  <c:v>5.1525431011216511</c:v>
                </c:pt>
                <c:pt idx="5351">
                  <c:v>5.2738948613263021</c:v>
                </c:pt>
                <c:pt idx="5352">
                  <c:v>5.37824641536535</c:v>
                </c:pt>
                <c:pt idx="5353">
                  <c:v>5.4955977793541706</c:v>
                </c:pt>
                <c:pt idx="5354">
                  <c:v>5.6179489371024269</c:v>
                </c:pt>
                <c:pt idx="5355">
                  <c:v>5.723299873850296</c:v>
                </c:pt>
                <c:pt idx="5356">
                  <c:v>5.8426506375420368</c:v>
                </c:pt>
                <c:pt idx="5357">
                  <c:v>5.9590011788471289</c:v>
                </c:pt>
                <c:pt idx="5358">
                  <c:v>6.0723515573923406</c:v>
                </c:pt>
                <c:pt idx="5359">
                  <c:v>6.2057016558978635</c:v>
                </c:pt>
                <c:pt idx="5360">
                  <c:v>6.3210516059928734</c:v>
                </c:pt>
                <c:pt idx="5361">
                  <c:v>6.4034013623999675</c:v>
                </c:pt>
                <c:pt idx="5362">
                  <c:v>6.4837509432610831</c:v>
                </c:pt>
                <c:pt idx="5363">
                  <c:v>6.5821002103155717</c:v>
                </c:pt>
                <c:pt idx="5364">
                  <c:v>6.6984494020041403</c:v>
                </c:pt>
                <c:pt idx="5365">
                  <c:v>6.8017983810198093</c:v>
                </c:pt>
                <c:pt idx="5366">
                  <c:v>6.8891471264038708</c:v>
                </c:pt>
                <c:pt idx="5367">
                  <c:v>6.9634956591592845</c:v>
                </c:pt>
                <c:pt idx="5368">
                  <c:v>7.014843988844925</c:v>
                </c:pt>
                <c:pt idx="5369">
                  <c:v>7.0651920706602178</c:v>
                </c:pt>
                <c:pt idx="5370">
                  <c:v>7.1065400076241216</c:v>
                </c:pt>
                <c:pt idx="5371">
                  <c:v>7.100887692947234</c:v>
                </c:pt>
                <c:pt idx="5372">
                  <c:v>7.0682352267874844</c:v>
                </c:pt>
                <c:pt idx="5373">
                  <c:v>7.0365826063059806</c:v>
                </c:pt>
                <c:pt idx="5374">
                  <c:v>6.9949296751222567</c:v>
                </c:pt>
                <c:pt idx="5375">
                  <c:v>6.940276650696183</c:v>
                </c:pt>
                <c:pt idx="5376">
                  <c:v>6.8856233060753986</c:v>
                </c:pt>
                <c:pt idx="5377">
                  <c:v>6.8279698587197721</c:v>
                </c:pt>
                <c:pt idx="5378">
                  <c:v>6.7663161427121032</c:v>
                </c:pt>
                <c:pt idx="5379">
                  <c:v>6.689662240090505</c:v>
                </c:pt>
                <c:pt idx="5380">
                  <c:v>6.5870082328930923</c:v>
                </c:pt>
                <c:pt idx="5381">
                  <c:v>6.469353919916716</c:v>
                </c:pt>
                <c:pt idx="5382">
                  <c:v>6.3376994671228308</c:v>
                </c:pt>
                <c:pt idx="5383">
                  <c:v>6.2100447619999892</c:v>
                </c:pt>
                <c:pt idx="5384">
                  <c:v>6.0913898594065961</c:v>
                </c:pt>
                <c:pt idx="5385">
                  <c:v>5.9697347350460808</c:v>
                </c:pt>
                <c:pt idx="5386">
                  <c:v>5.8420794871690234</c:v>
                </c:pt>
                <c:pt idx="5387">
                  <c:v>5.711423957964449</c:v>
                </c:pt>
                <c:pt idx="5388">
                  <c:v>5.6047682766773539</c:v>
                </c:pt>
                <c:pt idx="5389">
                  <c:v>5.5001123838444324</c:v>
                </c:pt>
                <c:pt idx="5390">
                  <c:v>5.3514562831236887</c:v>
                </c:pt>
                <c:pt idx="5391">
                  <c:v>5.1617999880675036</c:v>
                </c:pt>
                <c:pt idx="5392">
                  <c:v>4.9841434794457058</c:v>
                </c:pt>
                <c:pt idx="5393">
                  <c:v>4.8494867977519727</c:v>
                </c:pt>
                <c:pt idx="5394">
                  <c:v>4.7428299126100635</c:v>
                </c:pt>
                <c:pt idx="5395">
                  <c:v>4.6341727930476866</c:v>
                </c:pt>
                <c:pt idx="5396">
                  <c:v>4.5205154777107754</c:v>
                </c:pt>
                <c:pt idx="5397">
                  <c:v>4.427857989509647</c:v>
                </c:pt>
                <c:pt idx="5398">
                  <c:v>4.3692002803058685</c:v>
                </c:pt>
                <c:pt idx="5399">
                  <c:v>4.3195424335680697</c:v>
                </c:pt>
                <c:pt idx="5400">
                  <c:v>4.2588842895779271</c:v>
                </c:pt>
                <c:pt idx="5401">
                  <c:v>4.1742259561227675</c:v>
                </c:pt>
                <c:pt idx="5402">
                  <c:v>4.0615675443277723</c:v>
                </c:pt>
                <c:pt idx="5403">
                  <c:v>3.9579087566686835</c:v>
                </c:pt>
                <c:pt idx="5404">
                  <c:v>3.9152498773625704</c:v>
                </c:pt>
                <c:pt idx="5405">
                  <c:v>3.9095908577941691</c:v>
                </c:pt>
                <c:pt idx="5406">
                  <c:v>3.8619314633817248</c:v>
                </c:pt>
                <c:pt idx="5407">
                  <c:v>3.784272016489282</c:v>
                </c:pt>
                <c:pt idx="5408">
                  <c:v>3.7346123664584248</c:v>
                </c:pt>
                <c:pt idx="5409">
                  <c:v>3.6989524551371447</c:v>
                </c:pt>
                <c:pt idx="5410">
                  <c:v>3.6512922596593853</c:v>
                </c:pt>
                <c:pt idx="5411">
                  <c:v>3.6166319946239933</c:v>
                </c:pt>
                <c:pt idx="5412">
                  <c:v>3.5819715293997132</c:v>
                </c:pt>
                <c:pt idx="5413">
                  <c:v>3.5413108220470013</c:v>
                </c:pt>
                <c:pt idx="5414">
                  <c:v>3.5136499259937435</c:v>
                </c:pt>
                <c:pt idx="5415">
                  <c:v>3.4679888231422571</c:v>
                </c:pt>
                <c:pt idx="5416">
                  <c:v>3.4493274705993211</c:v>
                </c:pt>
                <c:pt idx="5417">
                  <c:v>3.4646659570787737</c:v>
                </c:pt>
                <c:pt idx="5418">
                  <c:v>3.4480042978615302</c:v>
                </c:pt>
                <c:pt idx="5419">
                  <c:v>3.4313424386102782</c:v>
                </c:pt>
                <c:pt idx="5420">
                  <c:v>3.4286803183119918</c:v>
                </c:pt>
                <c:pt idx="5421">
                  <c:v>3.3930180056533437</c:v>
                </c:pt>
                <c:pt idx="5422">
                  <c:v>3.3713555512012001</c:v>
                </c:pt>
                <c:pt idx="5423">
                  <c:v>3.3786928214632823</c:v>
                </c:pt>
                <c:pt idx="5424">
                  <c:v>3.3740299270879386</c:v>
                </c:pt>
                <c:pt idx="5425">
                  <c:v>3.3603667698688375</c:v>
                </c:pt>
                <c:pt idx="5426">
                  <c:v>3.333703520535809</c:v>
                </c:pt>
                <c:pt idx="5427">
                  <c:v>3.3300399540438406</c:v>
                </c:pt>
                <c:pt idx="5428">
                  <c:v>3.3493763088336381</c:v>
                </c:pt>
                <c:pt idx="5429">
                  <c:v>3.3407124666717101</c:v>
                </c:pt>
                <c:pt idx="5430">
                  <c:v>3.3340482797606636</c:v>
                </c:pt>
                <c:pt idx="5431">
                  <c:v>3.3313839607919999</c:v>
                </c:pt>
                <c:pt idx="5432">
                  <c:v>3.2937194754555668</c:v>
                </c:pt>
                <c:pt idx="5433">
                  <c:v>3.2890549019747843</c:v>
                </c:pt>
                <c:pt idx="5434">
                  <c:v>3.332389868438796</c:v>
                </c:pt>
                <c:pt idx="5435">
                  <c:v>3.3427248812707897</c:v>
                </c:pt>
                <c:pt idx="5436">
                  <c:v>3.3160596343634339</c:v>
                </c:pt>
                <c:pt idx="5437">
                  <c:v>3.3233941077116986</c:v>
                </c:pt>
                <c:pt idx="5438">
                  <c:v>3.3797282870325898</c:v>
                </c:pt>
                <c:pt idx="5439">
                  <c:v>3.4150624775240166</c:v>
                </c:pt>
                <c:pt idx="5440">
                  <c:v>3.3893963597272094</c:v>
                </c:pt>
                <c:pt idx="5441">
                  <c:v>3.3427300147266106</c:v>
                </c:pt>
                <c:pt idx="5442">
                  <c:v>3.3410635464948468</c:v>
                </c:pt>
                <c:pt idx="5443">
                  <c:v>3.4133968797137721</c:v>
                </c:pt>
                <c:pt idx="5444">
                  <c:v>3.511730036340023</c:v>
                </c:pt>
                <c:pt idx="5445">
                  <c:v>3.5670628914643889</c:v>
                </c:pt>
                <c:pt idx="5446">
                  <c:v>3.5883956272607906</c:v>
                </c:pt>
                <c:pt idx="5447">
                  <c:v>3.6087281169126708</c:v>
                </c:pt>
                <c:pt idx="5448">
                  <c:v>3.6340604024038226</c:v>
                </c:pt>
                <c:pt idx="5449">
                  <c:v>3.6813925629113444</c:v>
                </c:pt>
                <c:pt idx="5450">
                  <c:v>3.7587244954605312</c:v>
                </c:pt>
                <c:pt idx="5451">
                  <c:v>3.8530561886294201</c:v>
                </c:pt>
                <c:pt idx="5452">
                  <c:v>3.9623876681893448</c:v>
                </c:pt>
                <c:pt idx="5453">
                  <c:v>4.0907190018733051</c:v>
                </c:pt>
                <c:pt idx="5454">
                  <c:v>4.2030501038727381</c:v>
                </c:pt>
                <c:pt idx="5455">
                  <c:v>4.2803810400132987</c:v>
                </c:pt>
                <c:pt idx="5456">
                  <c:v>4.3637117592955361</c:v>
                </c:pt>
                <c:pt idx="5457">
                  <c:v>4.501042299411715</c:v>
                </c:pt>
                <c:pt idx="5458">
                  <c:v>4.6613725826595003</c:v>
                </c:pt>
                <c:pt idx="5459">
                  <c:v>4.7797027306544964</c:v>
                </c:pt>
                <c:pt idx="5460">
                  <c:v>4.8870326423293475</c:v>
                </c:pt>
                <c:pt idx="5461">
                  <c:v>5.0183623737345506</c:v>
                </c:pt>
                <c:pt idx="5462">
                  <c:v>5.1496919060571598</c:v>
                </c:pt>
                <c:pt idx="5463">
                  <c:v>5.26902122990177</c:v>
                </c:pt>
                <c:pt idx="5464">
                  <c:v>5.37935035509547</c:v>
                </c:pt>
                <c:pt idx="5465">
                  <c:v>5.4956792859817245</c:v>
                </c:pt>
                <c:pt idx="5466">
                  <c:v>5.6220080120624329</c:v>
                </c:pt>
                <c:pt idx="5467">
                  <c:v>5.7363365297536504</c:v>
                </c:pt>
                <c:pt idx="5468">
                  <c:v>5.8246648852114884</c:v>
                </c:pt>
                <c:pt idx="5469">
                  <c:v>5.8989930133698074</c:v>
                </c:pt>
                <c:pt idx="5470">
                  <c:v>5.9653209264100768</c:v>
                </c:pt>
                <c:pt idx="5471">
                  <c:v>6.0136486934958135</c:v>
                </c:pt>
                <c:pt idx="5472">
                  <c:v>6.0449761825652466</c:v>
                </c:pt>
                <c:pt idx="5473">
                  <c:v>6.0793035533809539</c:v>
                </c:pt>
                <c:pt idx="5474">
                  <c:v>6.1116306915241427</c:v>
                </c:pt>
                <c:pt idx="5475">
                  <c:v>6.1189575951095865</c:v>
                </c:pt>
                <c:pt idx="5476">
                  <c:v>6.1122843609573598</c:v>
                </c:pt>
                <c:pt idx="5477">
                  <c:v>6.110610863681412</c:v>
                </c:pt>
                <c:pt idx="5478">
                  <c:v>6.1009372110690698</c:v>
                </c:pt>
                <c:pt idx="5479">
                  <c:v>6.0732633530745579</c:v>
                </c:pt>
                <c:pt idx="5480">
                  <c:v>6.0355893059324597</c:v>
                </c:pt>
                <c:pt idx="5481">
                  <c:v>5.988914997185657</c:v>
                </c:pt>
                <c:pt idx="5482">
                  <c:v>5.9262405765831465</c:v>
                </c:pt>
                <c:pt idx="5483">
                  <c:v>5.8695658801150659</c:v>
                </c:pt>
                <c:pt idx="5484">
                  <c:v>5.8208910608682718</c:v>
                </c:pt>
                <c:pt idx="5485">
                  <c:v>5.7592160018013692</c:v>
                </c:pt>
                <c:pt idx="5486">
                  <c:v>5.7035407563422416</c:v>
                </c:pt>
                <c:pt idx="5487">
                  <c:v>5.6558652987638123</c:v>
                </c:pt>
                <c:pt idx="5488">
                  <c:v>5.6011896433933224</c:v>
                </c:pt>
                <c:pt idx="5489">
                  <c:v>5.5485137935907529</c:v>
                </c:pt>
                <c:pt idx="5490">
                  <c:v>5.4968377473516767</c:v>
                </c:pt>
                <c:pt idx="5491">
                  <c:v>5.4341614952806845</c:v>
                </c:pt>
                <c:pt idx="5492">
                  <c:v>5.3804850518540261</c:v>
                </c:pt>
                <c:pt idx="5493">
                  <c:v>5.3538084097997114</c:v>
                </c:pt>
                <c:pt idx="5494">
                  <c:v>5.3291315696986601</c:v>
                </c:pt>
                <c:pt idx="5495">
                  <c:v>5.2994545294942865</c:v>
                </c:pt>
                <c:pt idx="5496">
                  <c:v>5.2797772981866666</c:v>
                </c:pt>
                <c:pt idx="5497">
                  <c:v>5.2730998576632082</c:v>
                </c:pt>
                <c:pt idx="5498">
                  <c:v>5.2724222310130404</c:v>
                </c:pt>
                <c:pt idx="5499">
                  <c:v>5.2907443999000554</c:v>
                </c:pt>
                <c:pt idx="5500">
                  <c:v>5.3520663734025611</c:v>
                </c:pt>
                <c:pt idx="5501">
                  <c:v>5.4423881525075339</c:v>
                </c:pt>
                <c:pt idx="5502">
                  <c:v>5.5337097256626242</c:v>
                </c:pt>
                <c:pt idx="5503">
                  <c:v>5.6220311169143482</c:v>
                </c:pt>
                <c:pt idx="5504">
                  <c:v>5.7123522991647278</c:v>
                </c:pt>
                <c:pt idx="5505">
                  <c:v>5.827673289244391</c:v>
                </c:pt>
                <c:pt idx="5506">
                  <c:v>5.9729940526047756</c:v>
                </c:pt>
                <c:pt idx="5507">
                  <c:v>6.1203146517336702</c:v>
                </c:pt>
                <c:pt idx="5508">
                  <c:v>6.2826350384926526</c:v>
                </c:pt>
                <c:pt idx="5509">
                  <c:v>6.463955280614722</c:v>
                </c:pt>
                <c:pt idx="5510">
                  <c:v>6.6492752136131861</c:v>
                </c:pt>
                <c:pt idx="5511">
                  <c:v>6.8475950792666067</c:v>
                </c:pt>
                <c:pt idx="5512">
                  <c:v>7.0609146134293299</c:v>
                </c:pt>
                <c:pt idx="5513">
                  <c:v>7.2792340640788016</c:v>
                </c:pt>
                <c:pt idx="5514">
                  <c:v>7.4715532939080438</c:v>
                </c:pt>
                <c:pt idx="5515">
                  <c:v>7.6528722886340681</c:v>
                </c:pt>
                <c:pt idx="5516">
                  <c:v>7.8571910873796496</c:v>
                </c:pt>
                <c:pt idx="5517">
                  <c:v>8.0495096043362242</c:v>
                </c:pt>
                <c:pt idx="5518">
                  <c:v>8.1928281370723059</c:v>
                </c:pt>
                <c:pt idx="5519">
                  <c:v>8.3161462526418823</c:v>
                </c:pt>
                <c:pt idx="5520">
                  <c:v>8.4594643897572617</c:v>
                </c:pt>
                <c:pt idx="5521">
                  <c:v>8.6137822470794827</c:v>
                </c:pt>
                <c:pt idx="5522">
                  <c:v>8.7300997998351431</c:v>
                </c:pt>
                <c:pt idx="5523">
                  <c:v>8.7934171815607769</c:v>
                </c:pt>
                <c:pt idx="5524">
                  <c:v>8.8407343331507011</c:v>
                </c:pt>
                <c:pt idx="5525">
                  <c:v>8.8960514224737128</c:v>
                </c:pt>
                <c:pt idx="5526">
                  <c:v>8.9533684075902773</c:v>
                </c:pt>
                <c:pt idx="5527">
                  <c:v>9.0136849776246972</c:v>
                </c:pt>
                <c:pt idx="5528">
                  <c:v>9.0620012661134854</c:v>
                </c:pt>
                <c:pt idx="5529">
                  <c:v>9.0853175000532698</c:v>
                </c:pt>
                <c:pt idx="5530">
                  <c:v>9.106633681373518</c:v>
                </c:pt>
                <c:pt idx="5531">
                  <c:v>9.1509494286266371</c:v>
                </c:pt>
                <c:pt idx="5532">
                  <c:v>9.2172650527325661</c:v>
                </c:pt>
                <c:pt idx="5533">
                  <c:v>9.2785806033045155</c:v>
                </c:pt>
                <c:pt idx="5534">
                  <c:v>9.3078958915370791</c:v>
                </c:pt>
                <c:pt idx="5535">
                  <c:v>9.3252108983789075</c:v>
                </c:pt>
                <c:pt idx="5536">
                  <c:v>9.3575255742610555</c:v>
                </c:pt>
                <c:pt idx="5537">
                  <c:v>9.4178401690683167</c:v>
                </c:pt>
                <c:pt idx="5538">
                  <c:v>9.4871548678356454</c:v>
                </c:pt>
                <c:pt idx="5539">
                  <c:v>9.5444692853007336</c:v>
                </c:pt>
                <c:pt idx="5540">
                  <c:v>9.5997831735303922</c:v>
                </c:pt>
                <c:pt idx="5541">
                  <c:v>9.6530970093839041</c:v>
                </c:pt>
                <c:pt idx="5542">
                  <c:v>9.6844108119568748</c:v>
                </c:pt>
                <c:pt idx="5543">
                  <c:v>9.7187241998017129</c:v>
                </c:pt>
                <c:pt idx="5544">
                  <c:v>9.7710375162632968</c:v>
                </c:pt>
                <c:pt idx="5545">
                  <c:v>9.8153502616384003</c:v>
                </c:pt>
                <c:pt idx="5546">
                  <c:v>9.8846633819940788</c:v>
                </c:pt>
                <c:pt idx="5547">
                  <c:v>9.9839760381190672</c:v>
                </c:pt>
                <c:pt idx="5548">
                  <c:v>10.039288348291093</c:v>
                </c:pt>
                <c:pt idx="5549">
                  <c:v>10.038600705446107</c:v>
                </c:pt>
                <c:pt idx="5550">
                  <c:v>10.041913052385778</c:v>
                </c:pt>
                <c:pt idx="5551">
                  <c:v>10.074225007662502</c:v>
                </c:pt>
                <c:pt idx="5552">
                  <c:v>10.122536559854323</c:v>
                </c:pt>
                <c:pt idx="5553">
                  <c:v>10.157847903532906</c:v>
                </c:pt>
                <c:pt idx="5554">
                  <c:v>10.137159294305112</c:v>
                </c:pt>
                <c:pt idx="5555">
                  <c:v>10.080470236282416</c:v>
                </c:pt>
                <c:pt idx="5556">
                  <c:v>10.060781160547734</c:v>
                </c:pt>
                <c:pt idx="5557">
                  <c:v>10.062091796279692</c:v>
                </c:pt>
                <c:pt idx="5558">
                  <c:v>10.041402399085124</c:v>
                </c:pt>
                <c:pt idx="5559">
                  <c:v>10.020712804954178</c:v>
                </c:pt>
                <c:pt idx="5560">
                  <c:v>9.9900227850271488</c:v>
                </c:pt>
                <c:pt idx="5561">
                  <c:v>9.9293328352368011</c:v>
                </c:pt>
                <c:pt idx="5562">
                  <c:v>9.847642780129183</c:v>
                </c:pt>
                <c:pt idx="5563">
                  <c:v>9.7619518644163676</c:v>
                </c:pt>
                <c:pt idx="5564">
                  <c:v>9.6882613126383035</c:v>
                </c:pt>
                <c:pt idx="5565">
                  <c:v>9.6245703161012965</c:v>
                </c:pt>
                <c:pt idx="5566">
                  <c:v>9.5458792562971961</c:v>
                </c:pt>
                <c:pt idx="5567">
                  <c:v>9.4481884231651172</c:v>
                </c:pt>
                <c:pt idx="5568">
                  <c:v>9.3344966456151397</c:v>
                </c:pt>
                <c:pt idx="5569">
                  <c:v>9.2038051882415139</c:v>
                </c:pt>
                <c:pt idx="5570">
                  <c:v>9.0671132537946502</c:v>
                </c:pt>
                <c:pt idx="5571">
                  <c:v>8.9364211646385865</c:v>
                </c:pt>
                <c:pt idx="5572">
                  <c:v>8.8057288788337846</c:v>
                </c:pt>
                <c:pt idx="5573">
                  <c:v>8.6740364688816172</c:v>
                </c:pt>
                <c:pt idx="5574">
                  <c:v>8.5433437898457054</c:v>
                </c:pt>
                <c:pt idx="5575">
                  <c:v>8.408650965725851</c:v>
                </c:pt>
                <c:pt idx="5576">
                  <c:v>8.2589580785601573</c:v>
                </c:pt>
                <c:pt idx="5577">
                  <c:v>8.1122647774186145</c:v>
                </c:pt>
                <c:pt idx="5578">
                  <c:v>7.9735714151828372</c:v>
                </c:pt>
                <c:pt idx="5579">
                  <c:v>7.823877700050609</c:v>
                </c:pt>
                <c:pt idx="5580">
                  <c:v>7.6701838399450617</c:v>
                </c:pt>
                <c:pt idx="5581">
                  <c:v>7.5334897433355872</c:v>
                </c:pt>
                <c:pt idx="5582">
                  <c:v>7.4087955342219693</c:v>
                </c:pt>
                <c:pt idx="5583">
                  <c:v>7.2611012460049364</c:v>
                </c:pt>
                <c:pt idx="5584">
                  <c:v>7.0934065420595811</c:v>
                </c:pt>
                <c:pt idx="5585">
                  <c:v>6.9397118191365452</c:v>
                </c:pt>
                <c:pt idx="5586">
                  <c:v>6.7990167921093336</c:v>
                </c:pt>
                <c:pt idx="5587">
                  <c:v>6.6553215477844327</c:v>
                </c:pt>
                <c:pt idx="5588">
                  <c:v>6.514626247354931</c:v>
                </c:pt>
                <c:pt idx="5589">
                  <c:v>6.3899306638684665</c:v>
                </c:pt>
                <c:pt idx="5590">
                  <c:v>6.2762348021155372</c:v>
                </c:pt>
                <c:pt idx="5591">
                  <c:v>6.1545388471310831</c:v>
                </c:pt>
                <c:pt idx="5592">
                  <c:v>6.0168426635154821</c:v>
                </c:pt>
                <c:pt idx="5593">
                  <c:v>5.8811462579665763</c:v>
                </c:pt>
                <c:pt idx="5594">
                  <c:v>5.7584497273044386</c:v>
                </c:pt>
                <c:pt idx="5595">
                  <c:v>5.6327529497192952</c:v>
                </c:pt>
                <c:pt idx="5596">
                  <c:v>5.5040559848379225</c:v>
                </c:pt>
                <c:pt idx="5597">
                  <c:v>5.3813588281040623</c:v>
                </c:pt>
                <c:pt idx="5598">
                  <c:v>5.2776614774797554</c:v>
                </c:pt>
                <c:pt idx="5599">
                  <c:v>5.1849639302788395</c:v>
                </c:pt>
                <c:pt idx="5600">
                  <c:v>5.0832661762602704</c:v>
                </c:pt>
                <c:pt idx="5601">
                  <c:v>4.9835682451888879</c:v>
                </c:pt>
                <c:pt idx="5602">
                  <c:v>4.8928700916680778</c:v>
                </c:pt>
                <c:pt idx="5603">
                  <c:v>4.8011717848613582</c:v>
                </c:pt>
                <c:pt idx="5604">
                  <c:v>4.7114732265623962</c:v>
                </c:pt>
                <c:pt idx="5605">
                  <c:v>4.6407745257506106</c:v>
                </c:pt>
                <c:pt idx="5606">
                  <c:v>4.5820755937564162</c:v>
                </c:pt>
                <c:pt idx="5607">
                  <c:v>4.5113765011738387</c:v>
                </c:pt>
                <c:pt idx="5608">
                  <c:v>4.4356771579027789</c:v>
                </c:pt>
                <c:pt idx="5609">
                  <c:v>4.3759777108312079</c:v>
                </c:pt>
                <c:pt idx="5610">
                  <c:v>4.3202778972439786</c:v>
                </c:pt>
                <c:pt idx="5611">
                  <c:v>4.2525780423661583</c:v>
                </c:pt>
                <c:pt idx="5612">
                  <c:v>4.1958779097086429</c:v>
                </c:pt>
                <c:pt idx="5613">
                  <c:v>4.1661776509277741</c:v>
                </c:pt>
                <c:pt idx="5614">
                  <c:v>4.1454771401606694</c:v>
                </c:pt>
                <c:pt idx="5615">
                  <c:v>4.1307764756579068</c:v>
                </c:pt>
                <c:pt idx="5616">
                  <c:v>4.1170756622099844</c:v>
                </c:pt>
                <c:pt idx="5617">
                  <c:v>4.0973746111473206</c:v>
                </c:pt>
                <c:pt idx="5618">
                  <c:v>4.0646733530096144</c:v>
                </c:pt>
                <c:pt idx="5619">
                  <c:v>4.0379718220154643</c:v>
                </c:pt>
                <c:pt idx="5620">
                  <c:v>4.0232701793579579</c:v>
                </c:pt>
                <c:pt idx="5621">
                  <c:v>4.0175682848690979</c:v>
                </c:pt>
                <c:pt idx="5622">
                  <c:v>4.0138662882978737</c:v>
                </c:pt>
                <c:pt idx="5623">
                  <c:v>4.0141640447079165</c:v>
                </c:pt>
                <c:pt idx="5624">
                  <c:v>4.0354616332763262</c:v>
                </c:pt>
                <c:pt idx="5625">
                  <c:v>4.0727589395843014</c:v>
                </c:pt>
                <c:pt idx="5626">
                  <c:v>4.1090561229175835</c:v>
                </c:pt>
                <c:pt idx="5627">
                  <c:v>4.139353068857381</c:v>
                </c:pt>
                <c:pt idx="5628">
                  <c:v>4.1686498918667363</c:v>
                </c:pt>
                <c:pt idx="5629">
                  <c:v>4.2059464164917015</c:v>
                </c:pt>
                <c:pt idx="5630">
                  <c:v>4.2512428811729848</c:v>
                </c:pt>
                <c:pt idx="5631">
                  <c:v>4.2935390103208295</c:v>
                </c:pt>
                <c:pt idx="5632">
                  <c:v>4.3378350376075696</c:v>
                </c:pt>
                <c:pt idx="5633">
                  <c:v>4.4041308843772056</c:v>
                </c:pt>
                <c:pt idx="5634">
                  <c:v>4.4824265005839559</c:v>
                </c:pt>
                <c:pt idx="5635">
                  <c:v>4.5767218943561803</c:v>
                </c:pt>
                <c:pt idx="5636">
                  <c:v>4.6860171381952505</c:v>
                </c:pt>
                <c:pt idx="5637">
                  <c:v>4.7883121577367005</c:v>
                </c:pt>
                <c:pt idx="5638">
                  <c:v>4.8786069577710256</c:v>
                </c:pt>
                <c:pt idx="5639">
                  <c:v>4.9649016141374567</c:v>
                </c:pt>
                <c:pt idx="5640">
                  <c:v>5.0451960333980415</c:v>
                </c:pt>
                <c:pt idx="5641">
                  <c:v>5.1284902785174058</c:v>
                </c:pt>
                <c:pt idx="5642">
                  <c:v>5.2217843339012653</c:v>
                </c:pt>
                <c:pt idx="5643">
                  <c:v>5.3170781982604378</c:v>
                </c:pt>
                <c:pt idx="5644">
                  <c:v>5.4163718551810716</c:v>
                </c:pt>
                <c:pt idx="5645">
                  <c:v>5.5226653275287694</c:v>
                </c:pt>
                <c:pt idx="5646">
                  <c:v>5.6069585844951586</c:v>
                </c:pt>
                <c:pt idx="5647">
                  <c:v>5.6792516519558784</c:v>
                </c:pt>
                <c:pt idx="5648">
                  <c:v>5.7625445318404003</c:v>
                </c:pt>
                <c:pt idx="5649">
                  <c:v>5.833837222263508</c:v>
                </c:pt>
                <c:pt idx="5650">
                  <c:v>5.8911297191942067</c:v>
                </c:pt>
                <c:pt idx="5651">
                  <c:v>5.9434219961901613</c:v>
                </c:pt>
                <c:pt idx="5652">
                  <c:v>5.989714095950422</c:v>
                </c:pt>
                <c:pt idx="5653">
                  <c:v>6.0230059894100485</c:v>
                </c:pt>
                <c:pt idx="5654">
                  <c:v>6.0552977009098665</c:v>
                </c:pt>
                <c:pt idx="5655">
                  <c:v>6.088589204722787</c:v>
                </c:pt>
                <c:pt idx="5656">
                  <c:v>6.1148805442631247</c:v>
                </c:pt>
                <c:pt idx="5657">
                  <c:v>6.1331716728229591</c:v>
                </c:pt>
                <c:pt idx="5658">
                  <c:v>6.1304625789803282</c:v>
                </c:pt>
                <c:pt idx="5659">
                  <c:v>6.1237533419123249</c:v>
                </c:pt>
                <c:pt idx="5660">
                  <c:v>6.1360438443391319</c:v>
                </c:pt>
                <c:pt idx="5661">
                  <c:v>6.1553342407781146</c:v>
                </c:pt>
                <c:pt idx="5662">
                  <c:v>6.1416243905844423</c:v>
                </c:pt>
                <c:pt idx="5663">
                  <c:v>6.0909142856740042</c:v>
                </c:pt>
                <c:pt idx="5664">
                  <c:v>6.0532040571991459</c:v>
                </c:pt>
                <c:pt idx="5665">
                  <c:v>6.0324936536835825</c:v>
                </c:pt>
                <c:pt idx="5666">
                  <c:v>6.0037829797820024</c:v>
                </c:pt>
                <c:pt idx="5667">
                  <c:v>5.9610721723688034</c:v>
                </c:pt>
                <c:pt idx="5668">
                  <c:v>5.903361125131422</c:v>
                </c:pt>
                <c:pt idx="5669">
                  <c:v>5.8436499389430399</c:v>
                </c:pt>
                <c:pt idx="5670">
                  <c:v>5.7809385372934212</c:v>
                </c:pt>
                <c:pt idx="5671">
                  <c:v>5.7172269242578109</c:v>
                </c:pt>
                <c:pt idx="5672">
                  <c:v>5.6685151322832565</c:v>
                </c:pt>
                <c:pt idx="5673">
                  <c:v>5.6308031234833384</c:v>
                </c:pt>
                <c:pt idx="5674">
                  <c:v>5.5910909460407225</c:v>
                </c:pt>
                <c:pt idx="5675">
                  <c:v>5.5563785545588074</c:v>
                </c:pt>
                <c:pt idx="5676">
                  <c:v>5.5266659788620336</c:v>
                </c:pt>
                <c:pt idx="5677">
                  <c:v>5.4899532095549972</c:v>
                </c:pt>
                <c:pt idx="5678">
                  <c:v>5.4512402456167424</c:v>
                </c:pt>
                <c:pt idx="5679">
                  <c:v>5.4115270881646298</c:v>
                </c:pt>
                <c:pt idx="5680">
                  <c:v>5.3598137326237758</c:v>
                </c:pt>
                <c:pt idx="5681">
                  <c:v>5.3181001835537103</c:v>
                </c:pt>
                <c:pt idx="5682">
                  <c:v>5.2873864476597312</c:v>
                </c:pt>
                <c:pt idx="5683">
                  <c:v>5.242672504102341</c:v>
                </c:pt>
                <c:pt idx="5684">
                  <c:v>5.1929583785932607</c:v>
                </c:pt>
                <c:pt idx="5685">
                  <c:v>5.1672440479684152</c:v>
                </c:pt>
                <c:pt idx="5686">
                  <c:v>5.1625295359725794</c:v>
                </c:pt>
                <c:pt idx="5687">
                  <c:v>5.1548148237928073</c:v>
                </c:pt>
                <c:pt idx="5688">
                  <c:v>5.1460999155043474</c:v>
                </c:pt>
                <c:pt idx="5689">
                  <c:v>5.1443848124406166</c:v>
                </c:pt>
                <c:pt idx="5690">
                  <c:v>5.1496695146237528</c:v>
                </c:pt>
                <c:pt idx="5691">
                  <c:v>5.1509540444872179</c:v>
                </c:pt>
                <c:pt idx="5692">
                  <c:v>5.1512383634293384</c:v>
                </c:pt>
                <c:pt idx="5693">
                  <c:v>5.1595224897112537</c:v>
                </c:pt>
                <c:pt idx="5694">
                  <c:v>5.1728064172754173</c:v>
                </c:pt>
                <c:pt idx="5695">
                  <c:v>5.1900901590185624</c:v>
                </c:pt>
                <c:pt idx="5696">
                  <c:v>5.2083736939819785</c:v>
                </c:pt>
                <c:pt idx="5697">
                  <c:v>5.2406570485330395</c:v>
                </c:pt>
                <c:pt idx="5698">
                  <c:v>5.307940205646946</c:v>
                </c:pt>
                <c:pt idx="5699">
                  <c:v>5.3752231726473978</c:v>
                </c:pt>
                <c:pt idx="5700">
                  <c:v>5.4145059421729869</c:v>
                </c:pt>
                <c:pt idx="5701">
                  <c:v>5.4467885167566905</c:v>
                </c:pt>
                <c:pt idx="5702">
                  <c:v>5.5020709004066948</c:v>
                </c:pt>
                <c:pt idx="5703">
                  <c:v>5.5853530837201415</c:v>
                </c:pt>
                <c:pt idx="5704">
                  <c:v>5.6856350854052078</c:v>
                </c:pt>
                <c:pt idx="5705">
                  <c:v>5.7769169049475835</c:v>
                </c:pt>
                <c:pt idx="5706">
                  <c:v>5.8591984976659077</c:v>
                </c:pt>
                <c:pt idx="5707">
                  <c:v>5.9704799405915105</c:v>
                </c:pt>
                <c:pt idx="5708">
                  <c:v>6.1137611653203825</c:v>
                </c:pt>
                <c:pt idx="5709">
                  <c:v>6.2840421468406991</c:v>
                </c:pt>
                <c:pt idx="5710">
                  <c:v>6.4793229705284405</c:v>
                </c:pt>
                <c:pt idx="5711">
                  <c:v>6.6816036297300085</c:v>
                </c:pt>
                <c:pt idx="5712">
                  <c:v>6.8758840791679985</c:v>
                </c:pt>
                <c:pt idx="5713">
                  <c:v>7.0591644170929975</c:v>
                </c:pt>
                <c:pt idx="5714">
                  <c:v>7.2594444022475253</c:v>
                </c:pt>
                <c:pt idx="5715">
                  <c:v>7.4937242330179625</c:v>
                </c:pt>
                <c:pt idx="5716">
                  <c:v>7.7480040896708866</c:v>
                </c:pt>
                <c:pt idx="5717">
                  <c:v>8.0162834534295904</c:v>
                </c:pt>
                <c:pt idx="5718">
                  <c:v>8.2925627591916928</c:v>
                </c:pt>
                <c:pt idx="5719">
                  <c:v>8.5598418086150563</c:v>
                </c:pt>
                <c:pt idx="5720">
                  <c:v>8.8241208821020578</c:v>
                </c:pt>
                <c:pt idx="5721">
                  <c:v>9.0953994933009277</c:v>
                </c:pt>
                <c:pt idx="5722">
                  <c:v>9.3686780046300235</c:v>
                </c:pt>
                <c:pt idx="5723">
                  <c:v>9.6429562501721477</c:v>
                </c:pt>
                <c:pt idx="5724">
                  <c:v>9.917234540847252</c:v>
                </c:pt>
                <c:pt idx="5725">
                  <c:v>10.187512451338707</c:v>
                </c:pt>
                <c:pt idx="5726">
                  <c:v>10.443790229623973</c:v>
                </c:pt>
                <c:pt idx="5727">
                  <c:v>10.670067604881664</c:v>
                </c:pt>
                <c:pt idx="5728">
                  <c:v>10.867344981491819</c:v>
                </c:pt>
                <c:pt idx="5729">
                  <c:v>11.060622454843998</c:v>
                </c:pt>
                <c:pt idx="5730">
                  <c:v>11.246899288723744</c:v>
                </c:pt>
                <c:pt idx="5731">
                  <c:v>11.407175906584591</c:v>
                </c:pt>
                <c:pt idx="5732">
                  <c:v>11.538452525886404</c:v>
                </c:pt>
                <c:pt idx="5733">
                  <c:v>11.636728959731142</c:v>
                </c:pt>
                <c:pt idx="5734">
                  <c:v>11.713005364543521</c:v>
                </c:pt>
                <c:pt idx="5735">
                  <c:v>11.778281419911098</c:v>
                </c:pt>
                <c:pt idx="5736">
                  <c:v>11.828556938935833</c:v>
                </c:pt>
                <c:pt idx="5737">
                  <c:v>11.856832428994579</c:v>
                </c:pt>
                <c:pt idx="5738">
                  <c:v>11.858108252505716</c:v>
                </c:pt>
                <c:pt idx="5739">
                  <c:v>11.822383226935207</c:v>
                </c:pt>
                <c:pt idx="5740">
                  <c:v>11.749658305979494</c:v>
                </c:pt>
                <c:pt idx="5741">
                  <c:v>11.67893304715583</c:v>
                </c:pt>
                <c:pt idx="5742">
                  <c:v>11.624207866288337</c:v>
                </c:pt>
                <c:pt idx="5743">
                  <c:v>11.532482313264866</c:v>
                </c:pt>
                <c:pt idx="5744">
                  <c:v>11.404756315628291</c:v>
                </c:pt>
                <c:pt idx="5745">
                  <c:v>11.285030499011084</c:v>
                </c:pt>
                <c:pt idx="5746">
                  <c:v>11.159304447633382</c:v>
                </c:pt>
                <c:pt idx="5747">
                  <c:v>11.007578180590786</c:v>
                </c:pt>
                <c:pt idx="5748">
                  <c:v>10.842851709349528</c:v>
                </c:pt>
                <c:pt idx="5749">
                  <c:v>10.672125003414141</c:v>
                </c:pt>
                <c:pt idx="5750">
                  <c:v>10.503397959809936</c:v>
                </c:pt>
                <c:pt idx="5751">
                  <c:v>10.334670723517519</c:v>
                </c:pt>
                <c:pt idx="5752">
                  <c:v>10.149943500552688</c:v>
                </c:pt>
                <c:pt idx="5753">
                  <c:v>9.9612158980237364</c:v>
                </c:pt>
                <c:pt idx="5754">
                  <c:v>9.7904882287579724</c:v>
                </c:pt>
                <c:pt idx="5755">
                  <c:v>9.6497605767008618</c:v>
                </c:pt>
                <c:pt idx="5756">
                  <c:v>9.5340323505964513</c:v>
                </c:pt>
                <c:pt idx="5757">
                  <c:v>9.4013042104094975</c:v>
                </c:pt>
                <c:pt idx="5758">
                  <c:v>9.2335757918585255</c:v>
                </c:pt>
                <c:pt idx="5759">
                  <c:v>9.0628471598155365</c:v>
                </c:pt>
                <c:pt idx="5760">
                  <c:v>8.9071184401876486</c:v>
                </c:pt>
                <c:pt idx="5761">
                  <c:v>8.7583892591566634</c:v>
                </c:pt>
                <c:pt idx="5762">
                  <c:v>8.6416601889492917</c:v>
                </c:pt>
                <c:pt idx="5763">
                  <c:v>8.5719306192361007</c:v>
                </c:pt>
                <c:pt idx="5764">
                  <c:v>8.5052011165217607</c:v>
                </c:pt>
                <c:pt idx="5765">
                  <c:v>8.4074712840998753</c:v>
                </c:pt>
                <c:pt idx="5766">
                  <c:v>8.3067412383408517</c:v>
                </c:pt>
                <c:pt idx="5767">
                  <c:v>8.2420112520176509</c:v>
                </c:pt>
                <c:pt idx="5768">
                  <c:v>8.2092808998136704</c:v>
                </c:pt>
                <c:pt idx="5769">
                  <c:v>8.1945502427861818</c:v>
                </c:pt>
                <c:pt idx="5770">
                  <c:v>8.1818194869509675</c:v>
                </c:pt>
                <c:pt idx="5771">
                  <c:v>8.1680886113493205</c:v>
                </c:pt>
                <c:pt idx="5772">
                  <c:v>8.1663573890288745</c:v>
                </c:pt>
                <c:pt idx="5773">
                  <c:v>8.1736260374495071</c:v>
                </c:pt>
                <c:pt idx="5774">
                  <c:v>8.1878947015918282</c:v>
                </c:pt>
                <c:pt idx="5775">
                  <c:v>8.2281629580465765</c:v>
                </c:pt>
                <c:pt idx="5776">
                  <c:v>8.2824309613311193</c:v>
                </c:pt>
                <c:pt idx="5777">
                  <c:v>8.3196988125570535</c:v>
                </c:pt>
                <c:pt idx="5778">
                  <c:v>8.3529665231905987</c:v>
                </c:pt>
                <c:pt idx="5779">
                  <c:v>8.4012341466596432</c:v>
                </c:pt>
                <c:pt idx="5780">
                  <c:v>8.4425016085997147</c:v>
                </c:pt>
                <c:pt idx="5781">
                  <c:v>8.4657687526303516</c:v>
                </c:pt>
                <c:pt idx="5782">
                  <c:v>8.4820354967576925</c:v>
                </c:pt>
                <c:pt idx="5783">
                  <c:v>8.5103023712467749</c:v>
                </c:pt>
                <c:pt idx="5784">
                  <c:v>8.5265689698544751</c:v>
                </c:pt>
                <c:pt idx="5785">
                  <c:v>8.5158351876987428</c:v>
                </c:pt>
                <c:pt idx="5786">
                  <c:v>8.5041015245270408</c:v>
                </c:pt>
                <c:pt idx="5787">
                  <c:v>8.4993674005275128</c:v>
                </c:pt>
                <c:pt idx="5788">
                  <c:v>8.4816333116329332</c:v>
                </c:pt>
                <c:pt idx="5789">
                  <c:v>8.4588989164500141</c:v>
                </c:pt>
                <c:pt idx="5790">
                  <c:v>8.4501642684066525</c:v>
                </c:pt>
                <c:pt idx="5791">
                  <c:v>8.4304295105761149</c:v>
                </c:pt>
                <c:pt idx="5792">
                  <c:v>8.3876945590571914</c:v>
                </c:pt>
                <c:pt idx="5793">
                  <c:v>8.3359593528368467</c:v>
                </c:pt>
                <c:pt idx="5794">
                  <c:v>8.2652239014739539</c:v>
                </c:pt>
                <c:pt idx="5795">
                  <c:v>8.1804885578501363</c:v>
                </c:pt>
                <c:pt idx="5796">
                  <c:v>8.1027527535976258</c:v>
                </c:pt>
                <c:pt idx="5797">
                  <c:v>8.0400168625788808</c:v>
                </c:pt>
                <c:pt idx="5798">
                  <c:v>7.9872807703751114</c:v>
                </c:pt>
                <c:pt idx="5799">
                  <c:v>7.9175442881809266</c:v>
                </c:pt>
                <c:pt idx="5800">
                  <c:v>7.828807799395527</c:v>
                </c:pt>
                <c:pt idx="5801">
                  <c:v>7.7550712239323962</c:v>
                </c:pt>
                <c:pt idx="5802">
                  <c:v>7.6853341669924937</c:v>
                </c:pt>
                <c:pt idx="5803">
                  <c:v>7.5925971550261684</c:v>
                </c:pt>
                <c:pt idx="5804">
                  <c:v>7.4888600335603073</c:v>
                </c:pt>
                <c:pt idx="5805">
                  <c:v>7.400122467877349</c:v>
                </c:pt>
                <c:pt idx="5806">
                  <c:v>7.3363848060905461</c:v>
                </c:pt>
                <c:pt idx="5807">
                  <c:v>7.278646994816266</c:v>
                </c:pt>
                <c:pt idx="5808">
                  <c:v>7.1969089434775677</c:v>
                </c:pt>
                <c:pt idx="5809">
                  <c:v>7.1151707007339722</c:v>
                </c:pt>
                <c:pt idx="5810">
                  <c:v>7.0574323152449967</c:v>
                </c:pt>
                <c:pt idx="5811">
                  <c:v>7.0046936144177119</c:v>
                </c:pt>
                <c:pt idx="5812">
                  <c:v>6.952954888191238</c:v>
                </c:pt>
                <c:pt idx="5813">
                  <c:v>6.9022158981691222</c:v>
                </c:pt>
                <c:pt idx="5814">
                  <c:v>6.8434767006402755</c:v>
                </c:pt>
                <c:pt idx="5815">
                  <c:v>6.7907373538009521</c:v>
                </c:pt>
                <c:pt idx="5816">
                  <c:v>6.7579976774288388</c:v>
                </c:pt>
                <c:pt idx="5817">
                  <c:v>6.7352579195013824</c:v>
                </c:pt>
                <c:pt idx="5818">
                  <c:v>6.7115180428474055</c:v>
                </c:pt>
                <c:pt idx="5819">
                  <c:v>6.6927778510321305</c:v>
                </c:pt>
                <c:pt idx="5820">
                  <c:v>6.6820376034770961</c:v>
                </c:pt>
                <c:pt idx="5821">
                  <c:v>6.681297036036641</c:v>
                </c:pt>
                <c:pt idx="5822">
                  <c:v>6.6895563404214293</c:v>
                </c:pt>
                <c:pt idx="5823">
                  <c:v>6.710815465155175</c:v>
                </c:pt>
                <c:pt idx="5824">
                  <c:v>6.7470743845107961</c:v>
                </c:pt>
                <c:pt idx="5825">
                  <c:v>6.7913330098187084</c:v>
                </c:pt>
                <c:pt idx="5826">
                  <c:v>6.8395916310180276</c:v>
                </c:pt>
                <c:pt idx="5827">
                  <c:v>6.8878499420014254</c:v>
                </c:pt>
                <c:pt idx="5828">
                  <c:v>6.9301080200386487</c:v>
                </c:pt>
                <c:pt idx="5829">
                  <c:v>6.9723660263227814</c:v>
                </c:pt>
                <c:pt idx="5830">
                  <c:v>7.0386237710947608</c:v>
                </c:pt>
                <c:pt idx="5831">
                  <c:v>7.1228813316243302</c:v>
                </c:pt>
                <c:pt idx="5832">
                  <c:v>7.2071387012579002</c:v>
                </c:pt>
                <c:pt idx="5833">
                  <c:v>7.2973959219792643</c:v>
                </c:pt>
                <c:pt idx="5834">
                  <c:v>7.3956529680613405</c:v>
                </c:pt>
                <c:pt idx="5835">
                  <c:v>7.5229096287642312</c:v>
                </c:pt>
                <c:pt idx="5836">
                  <c:v>7.7491663141900213</c:v>
                </c:pt>
                <c:pt idx="5837">
                  <c:v>8.5784227344438406</c:v>
                </c:pt>
                <c:pt idx="5838">
                  <c:v>11.504679324423305</c:v>
                </c:pt>
                <c:pt idx="5839">
                  <c:v>18.050935847639309</c:v>
                </c:pt>
                <c:pt idx="5840">
                  <c:v>27.471191775778411</c:v>
                </c:pt>
                <c:pt idx="5841">
                  <c:v>36.805447070715751</c:v>
                </c:pt>
                <c:pt idx="5842">
                  <c:v>42.930702541189312</c:v>
                </c:pt>
                <c:pt idx="5843">
                  <c:v>43.649959591029763</c:v>
                </c:pt>
                <c:pt idx="5844">
                  <c:v>39.949214466597141</c:v>
                </c:pt>
                <c:pt idx="5845">
                  <c:v>35.322468556463392</c:v>
                </c:pt>
                <c:pt idx="5846">
                  <c:v>30.385722989801017</c:v>
                </c:pt>
                <c:pt idx="5847">
                  <c:v>24.57997775137337</c:v>
                </c:pt>
                <c:pt idx="5848">
                  <c:v>18.782231742569728</c:v>
                </c:pt>
                <c:pt idx="5849">
                  <c:v>13.602485573763829</c:v>
                </c:pt>
                <c:pt idx="5850">
                  <c:v>10.074739164869117</c:v>
                </c:pt>
                <c:pt idx="5851">
                  <c:v>8.6579926265339502</c:v>
                </c:pt>
                <c:pt idx="5852">
                  <c:v>8.4592463097326061</c:v>
                </c:pt>
                <c:pt idx="5853">
                  <c:v>8.6034997376500506</c:v>
                </c:pt>
                <c:pt idx="5854">
                  <c:v>8.7927528130336299</c:v>
                </c:pt>
                <c:pt idx="5855">
                  <c:v>8.9810057705093502</c:v>
                </c:pt>
                <c:pt idx="5856">
                  <c:v>9.1412586596903971</c:v>
                </c:pt>
                <c:pt idx="5857">
                  <c:v>9.2615113966755711</c:v>
                </c:pt>
                <c:pt idx="5858">
                  <c:v>9.377763756419851</c:v>
                </c:pt>
                <c:pt idx="5859">
                  <c:v>9.4920160708240235</c:v>
                </c:pt>
                <c:pt idx="5860">
                  <c:v>9.5362677848717592</c:v>
                </c:pt>
                <c:pt idx="5861">
                  <c:v>9.5065199037579227</c:v>
                </c:pt>
                <c:pt idx="5862">
                  <c:v>9.512771607344721</c:v>
                </c:pt>
                <c:pt idx="5863">
                  <c:v>9.5780231359802137</c:v>
                </c:pt>
                <c:pt idx="5864">
                  <c:v>9.6112744095778719</c:v>
                </c:pt>
                <c:pt idx="5865">
                  <c:v>9.5875253327924046</c:v>
                </c:pt>
                <c:pt idx="5866">
                  <c:v>9.5577765007387043</c:v>
                </c:pt>
                <c:pt idx="5867">
                  <c:v>9.527027074205499</c:v>
                </c:pt>
                <c:pt idx="5868">
                  <c:v>9.5032774270552451</c:v>
                </c:pt>
                <c:pt idx="5869">
                  <c:v>9.496527788191905</c:v>
                </c:pt>
                <c:pt idx="5870">
                  <c:v>9.4827779897909288</c:v>
                </c:pt>
                <c:pt idx="5871">
                  <c:v>9.4690280013568611</c:v>
                </c:pt>
                <c:pt idx="5872">
                  <c:v>9.4452775940299922</c:v>
                </c:pt>
                <c:pt idx="5873">
                  <c:v>9.3955272122446782</c:v>
                </c:pt>
                <c:pt idx="5874">
                  <c:v>9.3407765260517337</c:v>
                </c:pt>
                <c:pt idx="5875">
                  <c:v>9.3050257033199628</c:v>
                </c:pt>
                <c:pt idx="5876">
                  <c:v>9.2882747440714866</c:v>
                </c:pt>
                <c:pt idx="5877">
                  <c:v>9.273523688382765</c:v>
                </c:pt>
                <c:pt idx="5878">
                  <c:v>9.2547722558956664</c:v>
                </c:pt>
                <c:pt idx="5879">
                  <c:v>9.2370205610732334</c:v>
                </c:pt>
                <c:pt idx="5880">
                  <c:v>9.2202688423561714</c:v>
                </c:pt>
                <c:pt idx="5881">
                  <c:v>9.2115170692490391</c:v>
                </c:pt>
                <c:pt idx="5882">
                  <c:v>9.1997648469527817</c:v>
                </c:pt>
                <c:pt idx="5883">
                  <c:v>9.2030125397931197</c:v>
                </c:pt>
                <c:pt idx="5884">
                  <c:v>9.2242599303544317</c:v>
                </c:pt>
                <c:pt idx="5885">
                  <c:v>9.2335072856876597</c:v>
                </c:pt>
                <c:pt idx="5886">
                  <c:v>9.2227544703931645</c:v>
                </c:pt>
                <c:pt idx="5887">
                  <c:v>9.1900013910329985</c:v>
                </c:pt>
                <c:pt idx="5888">
                  <c:v>9.1562479560765553</c:v>
                </c:pt>
                <c:pt idx="5889">
                  <c:v>9.1294945393862879</c:v>
                </c:pt>
                <c:pt idx="5890">
                  <c:v>9.0917407766807283</c:v>
                </c:pt>
                <c:pt idx="5891">
                  <c:v>9.0569870837840138</c:v>
                </c:pt>
                <c:pt idx="5892">
                  <c:v>9.0162329209386005</c:v>
                </c:pt>
                <c:pt idx="5893">
                  <c:v>8.9634787230421047</c:v>
                </c:pt>
                <c:pt idx="5894">
                  <c:v>8.9197243985639254</c:v>
                </c:pt>
                <c:pt idx="5895">
                  <c:v>8.8929698445293521</c:v>
                </c:pt>
                <c:pt idx="5896">
                  <c:v>8.88821493698285</c:v>
                </c:pt>
                <c:pt idx="5897">
                  <c:v>8.8914599754002879</c:v>
                </c:pt>
                <c:pt idx="5898">
                  <c:v>8.8717048224746851</c:v>
                </c:pt>
                <c:pt idx="5899">
                  <c:v>8.8299494057489181</c:v>
                </c:pt>
                <c:pt idx="5900">
                  <c:v>8.7931939140726261</c:v>
                </c:pt>
                <c:pt idx="5901">
                  <c:v>8.7684380785317888</c:v>
                </c:pt>
                <c:pt idx="5902">
                  <c:v>8.7826823263946174</c:v>
                </c:pt>
                <c:pt idx="5903">
                  <c:v>8.9069260416096245</c:v>
                </c:pt>
                <c:pt idx="5904">
                  <c:v>9.1771697143875457</c:v>
                </c:pt>
                <c:pt idx="5905">
                  <c:v>9.5284135259486202</c:v>
                </c:pt>
                <c:pt idx="5906">
                  <c:v>9.8546565760464233</c:v>
                </c:pt>
                <c:pt idx="5907">
                  <c:v>10.110899742083442</c:v>
                </c:pt>
                <c:pt idx="5908">
                  <c:v>10.233142894382107</c:v>
                </c:pt>
                <c:pt idx="5909">
                  <c:v>10.090385514165714</c:v>
                </c:pt>
                <c:pt idx="5910">
                  <c:v>9.7756280134436899</c:v>
                </c:pt>
                <c:pt idx="5911">
                  <c:v>9.5738702396502706</c:v>
                </c:pt>
                <c:pt idx="5912">
                  <c:v>9.4281125094274554</c:v>
                </c:pt>
                <c:pt idx="5913">
                  <c:v>9.1153545347877305</c:v>
                </c:pt>
                <c:pt idx="5914">
                  <c:v>8.7835963176605656</c:v>
                </c:pt>
                <c:pt idx="5915">
                  <c:v>8.5618378065696739</c:v>
                </c:pt>
                <c:pt idx="5916">
                  <c:v>8.3390794173391836</c:v>
                </c:pt>
                <c:pt idx="5917">
                  <c:v>8.1213204766971536</c:v>
                </c:pt>
                <c:pt idx="5918">
                  <c:v>7.963561528260076</c:v>
                </c:pt>
                <c:pt idx="5919">
                  <c:v>7.8538024881267283</c:v>
                </c:pt>
                <c:pt idx="5920">
                  <c:v>7.7840429824789084</c:v>
                </c:pt>
                <c:pt idx="5921">
                  <c:v>7.7432835701918901</c:v>
                </c:pt>
                <c:pt idx="5922">
                  <c:v>7.698523782080037</c:v>
                </c:pt>
                <c:pt idx="5923">
                  <c:v>7.6287639481367862</c:v>
                </c:pt>
                <c:pt idx="5924">
                  <c:v>7.5640038013554571</c:v>
                </c:pt>
                <c:pt idx="5925">
                  <c:v>7.5222434676431886</c:v>
                </c:pt>
                <c:pt idx="5926">
                  <c:v>7.4904831739965871</c:v>
                </c:pt>
                <c:pt idx="5927">
                  <c:v>7.475722413083048</c:v>
                </c:pt>
                <c:pt idx="5928">
                  <c:v>7.4839617037235202</c:v>
                </c:pt>
                <c:pt idx="5929">
                  <c:v>7.489200546214791</c:v>
                </c:pt>
                <c:pt idx="5930">
                  <c:v>7.4804392610135562</c:v>
                </c:pt>
                <c:pt idx="5931">
                  <c:v>7.4776778290684556</c:v>
                </c:pt>
                <c:pt idx="5932">
                  <c:v>7.4849164373217798</c:v>
                </c:pt>
                <c:pt idx="5933">
                  <c:v>7.4871545040543257</c:v>
                </c:pt>
                <c:pt idx="5934">
                  <c:v>7.4743925156621147</c:v>
                </c:pt>
                <c:pt idx="5935">
                  <c:v>7.4696304740746262</c:v>
                </c:pt>
                <c:pt idx="5936">
                  <c:v>7.4798681103778266</c:v>
                </c:pt>
                <c:pt idx="5937">
                  <c:v>7.481105495165739</c:v>
                </c:pt>
                <c:pt idx="5938">
                  <c:v>7.4693426799589053</c:v>
                </c:pt>
                <c:pt idx="5939">
                  <c:v>7.4385798612363621</c:v>
                </c:pt>
                <c:pt idx="5940">
                  <c:v>7.3998167185856625</c:v>
                </c:pt>
                <c:pt idx="5941">
                  <c:v>7.3890535037989515</c:v>
                </c:pt>
                <c:pt idx="5942">
                  <c:v>7.3912899927848965</c:v>
                </c:pt>
                <c:pt idx="5943">
                  <c:v>7.3715263381535037</c:v>
                </c:pt>
                <c:pt idx="5944">
                  <c:v>7.3567623711265524</c:v>
                </c:pt>
                <c:pt idx="5945">
                  <c:v>7.3719984255121807</c:v>
                </c:pt>
                <c:pt idx="5946">
                  <c:v>7.3952341885273309</c:v>
                </c:pt>
                <c:pt idx="5947">
                  <c:v>7.4234697584225904</c:v>
                </c:pt>
                <c:pt idx="5948">
                  <c:v>7.464705151432546</c:v>
                </c:pt>
                <c:pt idx="5949">
                  <c:v>7.4989403866528104</c:v>
                </c:pt>
                <c:pt idx="5950">
                  <c:v>7.5001753220080349</c:v>
                </c:pt>
                <c:pt idx="5951">
                  <c:v>7.4754100462120583</c:v>
                </c:pt>
                <c:pt idx="5952">
                  <c:v>7.4556446966161101</c:v>
                </c:pt>
                <c:pt idx="5953">
                  <c:v>7.4558791397279078</c:v>
                </c:pt>
                <c:pt idx="5954">
                  <c:v>7.4711134995472417</c:v>
                </c:pt>
                <c:pt idx="5955">
                  <c:v>7.4883475262335653</c:v>
                </c:pt>
                <c:pt idx="5956">
                  <c:v>7.4875814773010685</c:v>
                </c:pt>
                <c:pt idx="5957">
                  <c:v>7.4708150886040938</c:v>
                </c:pt>
                <c:pt idx="5958">
                  <c:v>7.4510486100274393</c:v>
                </c:pt>
                <c:pt idx="5959">
                  <c:v>7.4402818870979877</c:v>
                </c:pt>
                <c:pt idx="5960">
                  <c:v>7.4545150714720831</c:v>
                </c:pt>
                <c:pt idx="5961">
                  <c:v>7.4917480697117709</c:v>
                </c:pt>
                <c:pt idx="5962">
                  <c:v>7.5399806787065415</c:v>
                </c:pt>
                <c:pt idx="5963">
                  <c:v>7.5802132027006373</c:v>
                </c:pt>
                <c:pt idx="5964">
                  <c:v>7.6224456321794296</c:v>
                </c:pt>
                <c:pt idx="5965">
                  <c:v>7.6926777516346592</c:v>
                </c:pt>
                <c:pt idx="5966">
                  <c:v>7.7609098281172519</c:v>
                </c:pt>
                <c:pt idx="5967">
                  <c:v>7.8051415488441664</c:v>
                </c:pt>
                <c:pt idx="5968">
                  <c:v>7.8573732171059518</c:v>
                </c:pt>
                <c:pt idx="5969">
                  <c:v>7.9116047909630742</c:v>
                </c:pt>
                <c:pt idx="5970">
                  <c:v>7.9608360625366492</c:v>
                </c:pt>
                <c:pt idx="5971">
                  <c:v>8.0250670127753256</c:v>
                </c:pt>
                <c:pt idx="5972">
                  <c:v>8.1132979430623031</c:v>
                </c:pt>
                <c:pt idx="5973">
                  <c:v>8.2145286970171227</c:v>
                </c:pt>
                <c:pt idx="5974">
                  <c:v>8.3097589828375789</c:v>
                </c:pt>
                <c:pt idx="5975">
                  <c:v>8.3899894528590213</c:v>
                </c:pt>
                <c:pt idx="5976">
                  <c:v>8.4622195997488419</c:v>
                </c:pt>
                <c:pt idx="5977">
                  <c:v>8.5354494864716646</c:v>
                </c:pt>
                <c:pt idx="5978">
                  <c:v>8.6156791550112963</c:v>
                </c:pt>
                <c:pt idx="5979">
                  <c:v>8.7049086988499393</c:v>
                </c:pt>
                <c:pt idx="5980">
                  <c:v>8.8031381180097235</c:v>
                </c:pt>
                <c:pt idx="5981">
                  <c:v>8.883367223685255</c:v>
                </c:pt>
                <c:pt idx="5982">
                  <c:v>8.9105964069051335</c:v>
                </c:pt>
                <c:pt idx="5983">
                  <c:v>8.9218251317265143</c:v>
                </c:pt>
                <c:pt idx="5984">
                  <c:v>8.958053764382468</c:v>
                </c:pt>
                <c:pt idx="5985">
                  <c:v>8.980282270562844</c:v>
                </c:pt>
                <c:pt idx="5986">
                  <c:v>8.9555104195005768</c:v>
                </c:pt>
                <c:pt idx="5987">
                  <c:v>8.9267384324702395</c:v>
                </c:pt>
                <c:pt idx="5988">
                  <c:v>8.9079662484588003</c:v>
                </c:pt>
                <c:pt idx="5989">
                  <c:v>8.8741940105395329</c:v>
                </c:pt>
                <c:pt idx="5990">
                  <c:v>8.8444215337217447</c:v>
                </c:pt>
                <c:pt idx="5991">
                  <c:v>8.824648859989237</c:v>
                </c:pt>
                <c:pt idx="5992">
                  <c:v>8.8078760198817054</c:v>
                </c:pt>
                <c:pt idx="5993">
                  <c:v>8.812102900887707</c:v>
                </c:pt>
                <c:pt idx="5994">
                  <c:v>8.8333295545277863</c:v>
                </c:pt>
                <c:pt idx="5995">
                  <c:v>8.8465561238752173</c:v>
                </c:pt>
                <c:pt idx="5996">
                  <c:v>8.8207824716230192</c:v>
                </c:pt>
                <c:pt idx="5997">
                  <c:v>8.7440087522885559</c:v>
                </c:pt>
                <c:pt idx="5998">
                  <c:v>8.6372346359226508</c:v>
                </c:pt>
                <c:pt idx="5999">
                  <c:v>8.5234606012919247</c:v>
                </c:pt>
                <c:pt idx="6000">
                  <c:v>8.4176862764855311</c:v>
                </c:pt>
                <c:pt idx="6001">
                  <c:v>8.3039116291006554</c:v>
                </c:pt>
                <c:pt idx="6002">
                  <c:v>8.1591368956706685</c:v>
                </c:pt>
                <c:pt idx="6003">
                  <c:v>8.0153619026489551</c:v>
                </c:pt>
                <c:pt idx="6004">
                  <c:v>7.9085866634090936</c:v>
                </c:pt>
                <c:pt idx="6005">
                  <c:v>7.82381154990619</c:v>
                </c:pt>
                <c:pt idx="6006">
                  <c:v>7.7370359174785346</c:v>
                </c:pt>
                <c:pt idx="6007">
                  <c:v>7.6452602220045724</c:v>
                </c:pt>
                <c:pt idx="6008">
                  <c:v>7.5464843700463469</c:v>
                </c:pt>
                <c:pt idx="6009">
                  <c:v>7.4517082796099965</c:v>
                </c:pt>
                <c:pt idx="6010">
                  <c:v>7.3659320651585594</c:v>
                </c:pt>
                <c:pt idx="6011">
                  <c:v>7.2681555798483206</c:v>
                </c:pt>
                <c:pt idx="6012">
                  <c:v>7.154378994409111</c:v>
                </c:pt>
                <c:pt idx="6013">
                  <c:v>7.0596021562751616</c:v>
                </c:pt>
                <c:pt idx="6014">
                  <c:v>6.9778251427162177</c:v>
                </c:pt>
                <c:pt idx="6015">
                  <c:v>6.9010479375419438</c:v>
                </c:pt>
                <c:pt idx="6016">
                  <c:v>6.8382706037169703</c:v>
                </c:pt>
                <c:pt idx="6017">
                  <c:v>6.7544930554327358</c:v>
                </c:pt>
                <c:pt idx="6018">
                  <c:v>6.6467152717305273</c:v>
                </c:pt>
                <c:pt idx="6019">
                  <c:v>6.5649373241580475</c:v>
                </c:pt>
                <c:pt idx="6020">
                  <c:v>6.5041592175057952</c:v>
                </c:pt>
                <c:pt idx="6021">
                  <c:v>6.4433809241393414</c:v>
                </c:pt>
                <c:pt idx="6022">
                  <c:v>6.3846024183316024</c:v>
                </c:pt>
                <c:pt idx="6023">
                  <c:v>6.3198237434968858</c:v>
                </c:pt>
                <c:pt idx="6024">
                  <c:v>6.2460448786764813</c:v>
                </c:pt>
                <c:pt idx="6025">
                  <c:v>6.1772658224620089</c:v>
                </c:pt>
                <c:pt idx="6026">
                  <c:v>6.1304865944259133</c:v>
                </c:pt>
                <c:pt idx="6027">
                  <c:v>6.0987071655032565</c:v>
                </c:pt>
                <c:pt idx="6028">
                  <c:v>6.0629275419150437</c:v>
                </c:pt>
                <c:pt idx="6029">
                  <c:v>6.0111477589693552</c:v>
                </c:pt>
                <c:pt idx="6030">
                  <c:v>5.9523677604215299</c:v>
                </c:pt>
                <c:pt idx="6031">
                  <c:v>5.9165876070904284</c:v>
                </c:pt>
                <c:pt idx="6032">
                  <c:v>5.9108072386782817</c:v>
                </c:pt>
                <c:pt idx="6033">
                  <c:v>5.9410266971688834</c:v>
                </c:pt>
                <c:pt idx="6034">
                  <c:v>6.010246003565193</c:v>
                </c:pt>
                <c:pt idx="6035">
                  <c:v>6.0844650889863692</c:v>
                </c:pt>
                <c:pt idx="6036">
                  <c:v>6.1396839346194687</c:v>
                </c:pt>
                <c:pt idx="6037">
                  <c:v>6.1699026773388796</c:v>
                </c:pt>
                <c:pt idx="6038">
                  <c:v>6.1661211946195857</c:v>
                </c:pt>
                <c:pt idx="6039">
                  <c:v>6.1153395346442574</c:v>
                </c:pt>
                <c:pt idx="6040">
                  <c:v>6.0705576707321454</c:v>
                </c:pt>
                <c:pt idx="6041">
                  <c:v>6.0647756548806226</c:v>
                </c:pt>
                <c:pt idx="6042">
                  <c:v>6.0459934413354484</c:v>
                </c:pt>
                <c:pt idx="6043">
                  <c:v>6.0192110253503799</c:v>
                </c:pt>
                <c:pt idx="6044">
                  <c:v>6.0094284427103268</c:v>
                </c:pt>
                <c:pt idx="6045">
                  <c:v>5.9846456583898826</c:v>
                </c:pt>
                <c:pt idx="6046">
                  <c:v>5.9578626838552697</c:v>
                </c:pt>
                <c:pt idx="6047">
                  <c:v>5.940079526519586</c:v>
                </c:pt>
                <c:pt idx="6048">
                  <c:v>5.920296208816306</c:v>
                </c:pt>
                <c:pt idx="6049">
                  <c:v>5.9185126818917464</c:v>
                </c:pt>
                <c:pt idx="6050">
                  <c:v>5.9437289789082142</c:v>
                </c:pt>
                <c:pt idx="6051">
                  <c:v>5.9739450851058873</c:v>
                </c:pt>
                <c:pt idx="6052">
                  <c:v>5.9901610067057689</c:v>
                </c:pt>
                <c:pt idx="6053">
                  <c:v>5.9943767179807823</c:v>
                </c:pt>
                <c:pt idx="6054">
                  <c:v>6.0105922973927663</c:v>
                </c:pt>
                <c:pt idx="6055">
                  <c:v>6.0458076250392985</c:v>
                </c:pt>
                <c:pt idx="6056">
                  <c:v>6.0800228392252844</c:v>
                </c:pt>
                <c:pt idx="6057">
                  <c:v>6.0942378269624395</c:v>
                </c:pt>
                <c:pt idx="6058">
                  <c:v>6.1014525997169864</c:v>
                </c:pt>
                <c:pt idx="6059">
                  <c:v>6.1296672142546713</c:v>
                </c:pt>
                <c:pt idx="6060">
                  <c:v>6.1768816367421762</c:v>
                </c:pt>
                <c:pt idx="6061">
                  <c:v>6.2270958943813515</c:v>
                </c:pt>
                <c:pt idx="6062">
                  <c:v>6.2733099581072542</c:v>
                </c:pt>
                <c:pt idx="6063">
                  <c:v>6.3185238489228457</c:v>
                </c:pt>
                <c:pt idx="6064">
                  <c:v>6.3737375444389048</c:v>
                </c:pt>
                <c:pt idx="6065">
                  <c:v>6.4099510604131851</c:v>
                </c:pt>
                <c:pt idx="6066">
                  <c:v>6.4081643434620474</c:v>
                </c:pt>
                <c:pt idx="6067">
                  <c:v>6.4173774780077979</c:v>
                </c:pt>
                <c:pt idx="6068">
                  <c:v>6.461590453105309</c:v>
                </c:pt>
                <c:pt idx="6069">
                  <c:v>6.4968031796081549</c:v>
                </c:pt>
                <c:pt idx="6070">
                  <c:v>6.506015816802071</c:v>
                </c:pt>
                <c:pt idx="6071">
                  <c:v>6.5212281911404641</c:v>
                </c:pt>
                <c:pt idx="6072">
                  <c:v>6.5504403188579161</c:v>
                </c:pt>
                <c:pt idx="6073">
                  <c:v>6.5726524107385824</c:v>
                </c:pt>
                <c:pt idx="6074">
                  <c:v>6.5828642331543783</c:v>
                </c:pt>
                <c:pt idx="6075">
                  <c:v>6.5830758795875113</c:v>
                </c:pt>
                <c:pt idx="6076">
                  <c:v>6.5752873243109073</c:v>
                </c:pt>
                <c:pt idx="6077">
                  <c:v>6.5854985902348711</c:v>
                </c:pt>
                <c:pt idx="6078">
                  <c:v>6.6017097126674775</c:v>
                </c:pt>
                <c:pt idx="6079">
                  <c:v>6.5939206010317921</c:v>
                </c:pt>
                <c:pt idx="6080">
                  <c:v>6.5941313201997964</c:v>
                </c:pt>
                <c:pt idx="6081">
                  <c:v>6.6263417996217209</c:v>
                </c:pt>
                <c:pt idx="6082">
                  <c:v>6.6675521566216229</c:v>
                </c:pt>
                <c:pt idx="6083">
                  <c:v>6.6937623425842467</c:v>
                </c:pt>
                <c:pt idx="6084">
                  <c:v>6.7019723365508774</c:v>
                </c:pt>
                <c:pt idx="6085">
                  <c:v>6.7111821919494075</c:v>
                </c:pt>
                <c:pt idx="6086">
                  <c:v>6.7383917495383479</c:v>
                </c:pt>
                <c:pt idx="6087">
                  <c:v>6.7746011848159009</c:v>
                </c:pt>
                <c:pt idx="6088">
                  <c:v>6.8018103719191805</c:v>
                </c:pt>
                <c:pt idx="6089">
                  <c:v>6.8280194462920685</c:v>
                </c:pt>
                <c:pt idx="6090">
                  <c:v>6.8562283097282375</c:v>
                </c:pt>
                <c:pt idx="6091">
                  <c:v>6.8904370299606841</c:v>
                </c:pt>
                <c:pt idx="6092">
                  <c:v>6.9486454944779714</c:v>
                </c:pt>
                <c:pt idx="6093">
                  <c:v>7.0168538835466645</c:v>
                </c:pt>
                <c:pt idx="6094">
                  <c:v>7.0620619663997077</c:v>
                </c:pt>
                <c:pt idx="6095">
                  <c:v>7.1032699156742822</c:v>
                </c:pt>
                <c:pt idx="6096">
                  <c:v>7.1594776655889794</c:v>
                </c:pt>
                <c:pt idx="6097">
                  <c:v>7.2316852628959714</c:v>
                </c:pt>
                <c:pt idx="6098">
                  <c:v>7.3238926561189697</c:v>
                </c:pt>
                <c:pt idx="6099">
                  <c:v>7.43509979855006</c:v>
                </c:pt>
                <c:pt idx="6100">
                  <c:v>7.5653069286299406</c:v>
                </c:pt>
                <c:pt idx="6101">
                  <c:v>7.7295137936570555</c:v>
                </c:pt>
                <c:pt idx="6102">
                  <c:v>7.9197202582317674</c:v>
                </c:pt>
                <c:pt idx="6103">
                  <c:v>8.100926713382675</c:v>
                </c:pt>
                <c:pt idx="6104">
                  <c:v>8.2591329817484826</c:v>
                </c:pt>
                <c:pt idx="6105">
                  <c:v>8.4063391472746556</c:v>
                </c:pt>
                <c:pt idx="6106">
                  <c:v>8.5415450440439873</c:v>
                </c:pt>
                <c:pt idx="6107">
                  <c:v>8.6437507636313384</c:v>
                </c:pt>
                <c:pt idx="6108">
                  <c:v>8.7409564224071055</c:v>
                </c:pt>
                <c:pt idx="6109">
                  <c:v>8.8801617133102813</c:v>
                </c:pt>
                <c:pt idx="6110">
                  <c:v>9.0213669129285421</c:v>
                </c:pt>
                <c:pt idx="6111">
                  <c:v>9.1525719373606744</c:v>
                </c:pt>
                <c:pt idx="6112">
                  <c:v>9.3207767179642573</c:v>
                </c:pt>
                <c:pt idx="6113">
                  <c:v>9.4999812318732264</c:v>
                </c:pt>
                <c:pt idx="6114">
                  <c:v>9.6661855496816145</c:v>
                </c:pt>
                <c:pt idx="6115">
                  <c:v>9.86039003762248</c:v>
                </c:pt>
                <c:pt idx="6116">
                  <c:v>10.105593982369559</c:v>
                </c:pt>
                <c:pt idx="6117">
                  <c:v>10.386797994296547</c:v>
                </c:pt>
                <c:pt idx="6118">
                  <c:v>10.687001875061304</c:v>
                </c:pt>
                <c:pt idx="6119">
                  <c:v>11.010205334768969</c:v>
                </c:pt>
                <c:pt idx="6120">
                  <c:v>11.364408747281997</c:v>
                </c:pt>
                <c:pt idx="6121">
                  <c:v>11.750611563306109</c:v>
                </c:pt>
                <c:pt idx="6122">
                  <c:v>12.170814591579251</c:v>
                </c:pt>
                <c:pt idx="6123">
                  <c:v>12.627017210327894</c:v>
                </c:pt>
                <c:pt idx="6124">
                  <c:v>13.112219926928905</c:v>
                </c:pt>
                <c:pt idx="6125">
                  <c:v>13.613422729960309</c:v>
                </c:pt>
                <c:pt idx="6126">
                  <c:v>14.133624448332176</c:v>
                </c:pt>
                <c:pt idx="6127">
                  <c:v>14.666826470616442</c:v>
                </c:pt>
                <c:pt idx="6128">
                  <c:v>15.237028964681903</c:v>
                </c:pt>
                <c:pt idx="6129">
                  <c:v>15.848230686959385</c:v>
                </c:pt>
                <c:pt idx="6130">
                  <c:v>16.468432049458308</c:v>
                </c:pt>
                <c:pt idx="6131">
                  <c:v>17.078632998795047</c:v>
                </c:pt>
                <c:pt idx="6132">
                  <c:v>17.692834427630896</c:v>
                </c:pt>
                <c:pt idx="6133">
                  <c:v>18.312034832997224</c:v>
                </c:pt>
                <c:pt idx="6134">
                  <c:v>18.903236129894225</c:v>
                </c:pt>
                <c:pt idx="6135">
                  <c:v>19.456436182113524</c:v>
                </c:pt>
                <c:pt idx="6136">
                  <c:v>19.976637011466817</c:v>
                </c:pt>
                <c:pt idx="6137">
                  <c:v>20.462837259943999</c:v>
                </c:pt>
                <c:pt idx="6138">
                  <c:v>20.908036958084772</c:v>
                </c:pt>
                <c:pt idx="6139">
                  <c:v>21.329237257949831</c:v>
                </c:pt>
                <c:pt idx="6140">
                  <c:v>21.733437175369424</c:v>
                </c:pt>
                <c:pt idx="6141">
                  <c:v>22.082635649879819</c:v>
                </c:pt>
                <c:pt idx="6142">
                  <c:v>22.352835374679429</c:v>
                </c:pt>
                <c:pt idx="6143">
                  <c:v>22.56603380157258</c:v>
                </c:pt>
                <c:pt idx="6144">
                  <c:v>22.731233616128296</c:v>
                </c:pt>
                <c:pt idx="6145">
                  <c:v>22.857431781869678</c:v>
                </c:pt>
                <c:pt idx="6146">
                  <c:v>22.944630206167467</c:v>
                </c:pt>
                <c:pt idx="6147">
                  <c:v>22.979828400762564</c:v>
                </c:pt>
                <c:pt idx="6148">
                  <c:v>22.978027662674144</c:v>
                </c:pt>
                <c:pt idx="6149">
                  <c:v>22.96922486387259</c:v>
                </c:pt>
                <c:pt idx="6150">
                  <c:v>22.950423559677869</c:v>
                </c:pt>
                <c:pt idx="6151">
                  <c:v>22.909620805165819</c:v>
                </c:pt>
                <c:pt idx="6152">
                  <c:v>22.83981853822479</c:v>
                </c:pt>
                <c:pt idx="6153">
                  <c:v>22.738014592128838</c:v>
                </c:pt>
                <c:pt idx="6154">
                  <c:v>22.613211652446996</c:v>
                </c:pt>
                <c:pt idx="6155">
                  <c:v>22.500409566613463</c:v>
                </c:pt>
                <c:pt idx="6156">
                  <c:v>22.410606106867178</c:v>
                </c:pt>
                <c:pt idx="6157">
                  <c:v>22.309802783850394</c:v>
                </c:pt>
                <c:pt idx="6158">
                  <c:v>22.189998270070578</c:v>
                </c:pt>
                <c:pt idx="6159">
                  <c:v>22.070195479978565</c:v>
                </c:pt>
                <c:pt idx="6160">
                  <c:v>21.951390049582812</c:v>
                </c:pt>
                <c:pt idx="6161">
                  <c:v>21.818586403954278</c:v>
                </c:pt>
                <c:pt idx="6162">
                  <c:v>21.658782147485194</c:v>
                </c:pt>
                <c:pt idx="6163">
                  <c:v>21.488977478561949</c:v>
                </c:pt>
                <c:pt idx="6164">
                  <c:v>21.320173030446433</c:v>
                </c:pt>
                <c:pt idx="6165">
                  <c:v>21.156367559569439</c:v>
                </c:pt>
                <c:pt idx="6166">
                  <c:v>20.992562858860808</c:v>
                </c:pt>
                <c:pt idx="6167">
                  <c:v>20.805757257505281</c:v>
                </c:pt>
                <c:pt idx="6168">
                  <c:v>20.594952258515701</c:v>
                </c:pt>
                <c:pt idx="6169">
                  <c:v>20.375146297888303</c:v>
                </c:pt>
                <c:pt idx="6170">
                  <c:v>20.153340298801961</c:v>
                </c:pt>
                <c:pt idx="6171">
                  <c:v>19.942533795885733</c:v>
                </c:pt>
                <c:pt idx="6172">
                  <c:v>19.750728116676406</c:v>
                </c:pt>
                <c:pt idx="6173">
                  <c:v>19.566921674282018</c:v>
                </c:pt>
                <c:pt idx="6174">
                  <c:v>19.392114873082622</c:v>
                </c:pt>
                <c:pt idx="6175">
                  <c:v>19.232308231899161</c:v>
                </c:pt>
                <c:pt idx="6176">
                  <c:v>19.071501003073113</c:v>
                </c:pt>
                <c:pt idx="6177">
                  <c:v>18.900694315776981</c:v>
                </c:pt>
                <c:pt idx="6178">
                  <c:v>18.703886468677918</c:v>
                </c:pt>
                <c:pt idx="6179">
                  <c:v>18.486078529913282</c:v>
                </c:pt>
                <c:pt idx="6180">
                  <c:v>18.300270949639476</c:v>
                </c:pt>
                <c:pt idx="6181">
                  <c:v>18.140463209079787</c:v>
                </c:pt>
                <c:pt idx="6182">
                  <c:v>17.960654827604507</c:v>
                </c:pt>
                <c:pt idx="6183">
                  <c:v>17.770846987791895</c:v>
                </c:pt>
                <c:pt idx="6184">
                  <c:v>17.58303881991311</c:v>
                </c:pt>
                <c:pt idx="6185">
                  <c:v>17.368230041702684</c:v>
                </c:pt>
                <c:pt idx="6186">
                  <c:v>17.14942137034582</c:v>
                </c:pt>
                <c:pt idx="6187">
                  <c:v>16.966611814043354</c:v>
                </c:pt>
                <c:pt idx="6188">
                  <c:v>16.806802791884817</c:v>
                </c:pt>
                <c:pt idx="6189">
                  <c:v>16.655993411253142</c:v>
                </c:pt>
                <c:pt idx="6190">
                  <c:v>16.499184282522023</c:v>
                </c:pt>
                <c:pt idx="6191">
                  <c:v>16.336374452039298</c:v>
                </c:pt>
                <c:pt idx="6192">
                  <c:v>16.171564583584388</c:v>
                </c:pt>
                <c:pt idx="6193">
                  <c:v>16.000754013422107</c:v>
                </c:pt>
                <c:pt idx="6194">
                  <c:v>15.835943779172236</c:v>
                </c:pt>
                <c:pt idx="6195">
                  <c:v>15.681133590939904</c:v>
                </c:pt>
                <c:pt idx="6196">
                  <c:v>15.514323135942064</c:v>
                </c:pt>
                <c:pt idx="6197">
                  <c:v>15.31851221583659</c:v>
                </c:pt>
                <c:pt idx="6198">
                  <c:v>15.118701402850185</c:v>
                </c:pt>
                <c:pt idx="6199">
                  <c:v>14.946890285017686</c:v>
                </c:pt>
                <c:pt idx="6200">
                  <c:v>14.780078145198116</c:v>
                </c:pt>
                <c:pt idx="6201">
                  <c:v>14.600267241714398</c:v>
                </c:pt>
                <c:pt idx="6202">
                  <c:v>14.436454995853301</c:v>
                </c:pt>
                <c:pt idx="6203">
                  <c:v>14.285643055586164</c:v>
                </c:pt>
                <c:pt idx="6204">
                  <c:v>14.133831481970269</c:v>
                </c:pt>
                <c:pt idx="6205">
                  <c:v>13.993018451602458</c:v>
                </c:pt>
                <c:pt idx="6206">
                  <c:v>13.875205955776824</c:v>
                </c:pt>
                <c:pt idx="6207">
                  <c:v>13.76039353675182</c:v>
                </c:pt>
                <c:pt idx="6208">
                  <c:v>13.63058059182741</c:v>
                </c:pt>
                <c:pt idx="6209">
                  <c:v>13.489767784783036</c:v>
                </c:pt>
                <c:pt idx="6210">
                  <c:v>13.353954432810019</c:v>
                </c:pt>
                <c:pt idx="6211">
                  <c:v>13.235141096690976</c:v>
                </c:pt>
                <c:pt idx="6212">
                  <c:v>13.139327818409715</c:v>
                </c:pt>
                <c:pt idx="6213">
                  <c:v>13.039514170742256</c:v>
                </c:pt>
                <c:pt idx="6214">
                  <c:v>12.907699798943886</c:v>
                </c:pt>
                <c:pt idx="6215">
                  <c:v>12.765885969516223</c:v>
                </c:pt>
                <c:pt idx="6216">
                  <c:v>12.635071637254338</c:v>
                </c:pt>
                <c:pt idx="6217">
                  <c:v>12.517257134059021</c:v>
                </c:pt>
                <c:pt idx="6218">
                  <c:v>12.401442303549816</c:v>
                </c:pt>
                <c:pt idx="6219">
                  <c:v>12.288627550106749</c:v>
                </c:pt>
                <c:pt idx="6220">
                  <c:v>12.180812728793454</c:v>
                </c:pt>
                <c:pt idx="6221">
                  <c:v>12.063997423830058</c:v>
                </c:pt>
                <c:pt idx="6222">
                  <c:v>11.946182009079017</c:v>
                </c:pt>
                <c:pt idx="6223">
                  <c:v>11.841366423527296</c:v>
                </c:pt>
                <c:pt idx="6224">
                  <c:v>11.74455055275611</c:v>
                </c:pt>
                <c:pt idx="6225">
                  <c:v>11.664734698148669</c:v>
                </c:pt>
                <c:pt idx="6226">
                  <c:v>11.609918756730263</c:v>
                </c:pt>
                <c:pt idx="6227">
                  <c:v>11.557102488197099</c:v>
                </c:pt>
                <c:pt idx="6228">
                  <c:v>11.481285797203871</c:v>
                </c:pt>
                <c:pt idx="6229">
                  <c:v>11.38746927505078</c:v>
                </c:pt>
                <c:pt idx="6230">
                  <c:v>11.298652208411557</c:v>
                </c:pt>
                <c:pt idx="6231">
                  <c:v>11.230835344989003</c:v>
                </c:pt>
                <c:pt idx="6232">
                  <c:v>11.166018082083069</c:v>
                </c:pt>
                <c:pt idx="6233">
                  <c:v>11.078200873664857</c:v>
                </c:pt>
                <c:pt idx="6234">
                  <c:v>10.98738322384585</c:v>
                </c:pt>
                <c:pt idx="6235">
                  <c:v>10.89956517460984</c:v>
                </c:pt>
                <c:pt idx="6236">
                  <c:v>10.814747679653273</c:v>
                </c:pt>
                <c:pt idx="6237">
                  <c:v>10.7489295793303</c:v>
                </c:pt>
                <c:pt idx="6238">
                  <c:v>10.70011101862155</c:v>
                </c:pt>
                <c:pt idx="6239">
                  <c:v>10.663292359945395</c:v>
                </c:pt>
                <c:pt idx="6240">
                  <c:v>10.639474007681851</c:v>
                </c:pt>
                <c:pt idx="6241">
                  <c:v>10.606655172210726</c:v>
                </c:pt>
                <c:pt idx="6242">
                  <c:v>10.552836246467967</c:v>
                </c:pt>
                <c:pt idx="6243">
                  <c:v>10.49801673456504</c:v>
                </c:pt>
                <c:pt idx="6244">
                  <c:v>10.451197414722323</c:v>
                </c:pt>
                <c:pt idx="6245">
                  <c:v>10.407377695683865</c:v>
                </c:pt>
                <c:pt idx="6246">
                  <c:v>10.380557993273795</c:v>
                </c:pt>
                <c:pt idx="6247">
                  <c:v>10.369738379993484</c:v>
                </c:pt>
                <c:pt idx="6248">
                  <c:v>10.35191813870197</c:v>
                </c:pt>
                <c:pt idx="6249">
                  <c:v>10.321097704296873</c:v>
                </c:pt>
                <c:pt idx="6250">
                  <c:v>10.296277130206079</c:v>
                </c:pt>
                <c:pt idx="6251">
                  <c:v>10.301456584298396</c:v>
                </c:pt>
                <c:pt idx="6252">
                  <c:v>10.321635723273184</c:v>
                </c:pt>
                <c:pt idx="6253">
                  <c:v>10.326814814181397</c:v>
                </c:pt>
                <c:pt idx="6254">
                  <c:v>10.32099356712815</c:v>
                </c:pt>
                <c:pt idx="6255">
                  <c:v>10.300172272052569</c:v>
                </c:pt>
                <c:pt idx="6256">
                  <c:v>10.248350658133273</c:v>
                </c:pt>
                <c:pt idx="6257">
                  <c:v>10.188528965718321</c:v>
                </c:pt>
                <c:pt idx="6258">
                  <c:v>10.148707072759521</c:v>
                </c:pt>
                <c:pt idx="6259">
                  <c:v>10.093884655029738</c:v>
                </c:pt>
                <c:pt idx="6260">
                  <c:v>10.020062479305235</c:v>
                </c:pt>
                <c:pt idx="6261">
                  <c:v>9.9762398551479468</c:v>
                </c:pt>
                <c:pt idx="6262">
                  <c:v>9.9604174043756402</c:v>
                </c:pt>
                <c:pt idx="6263">
                  <c:v>9.9545945242882841</c:v>
                </c:pt>
                <c:pt idx="6264">
                  <c:v>9.9687714437898318</c:v>
                </c:pt>
                <c:pt idx="6265">
                  <c:v>9.9889482239375731</c:v>
                </c:pt>
                <c:pt idx="6266">
                  <c:v>10.00612504022971</c:v>
                </c:pt>
                <c:pt idx="6267">
                  <c:v>10.029301240375126</c:v>
                </c:pt>
                <c:pt idx="6268">
                  <c:v>10.044477839105429</c:v>
                </c:pt>
                <c:pt idx="6269">
                  <c:v>10.046653768327504</c:v>
                </c:pt>
                <c:pt idx="6270">
                  <c:v>10.048829516344732</c:v>
                </c:pt>
                <c:pt idx="6271">
                  <c:v>10.048005300616976</c:v>
                </c:pt>
                <c:pt idx="6272">
                  <c:v>10.029180777843619</c:v>
                </c:pt>
                <c:pt idx="6273">
                  <c:v>9.995356207446191</c:v>
                </c:pt>
                <c:pt idx="6274">
                  <c:v>9.960531528411666</c:v>
                </c:pt>
                <c:pt idx="6275">
                  <c:v>9.9457061723722742</c:v>
                </c:pt>
                <c:pt idx="6276">
                  <c:v>9.9488812379829596</c:v>
                </c:pt>
                <c:pt idx="6277">
                  <c:v>9.9520556457065172</c:v>
                </c:pt>
                <c:pt idx="6278">
                  <c:v>9.9762302576866571</c:v>
                </c:pt>
                <c:pt idx="6279">
                  <c:v>10.047404619996525</c:v>
                </c:pt>
                <c:pt idx="6280">
                  <c:v>10.13257874028765</c:v>
                </c:pt>
                <c:pt idx="6281">
                  <c:v>10.189752324850467</c:v>
                </c:pt>
                <c:pt idx="6282">
                  <c:v>10.225926296863836</c:v>
                </c:pt>
                <c:pt idx="6283">
                  <c:v>10.253099786598909</c:v>
                </c:pt>
                <c:pt idx="6284">
                  <c:v>10.258273259470876</c:v>
                </c:pt>
                <c:pt idx="6285">
                  <c:v>10.247446280626383</c:v>
                </c:pt>
                <c:pt idx="6286">
                  <c:v>10.249619132375138</c:v>
                </c:pt>
                <c:pt idx="6287">
                  <c:v>10.244791833812767</c:v>
                </c:pt>
                <c:pt idx="6288">
                  <c:v>10.22196470539596</c:v>
                </c:pt>
                <c:pt idx="6289">
                  <c:v>10.22313708720422</c:v>
                </c:pt>
                <c:pt idx="6290">
                  <c:v>10.265309654461086</c:v>
                </c:pt>
                <c:pt idx="6291">
                  <c:v>10.314481533623011</c:v>
                </c:pt>
                <c:pt idx="6292">
                  <c:v>10.327653457133993</c:v>
                </c:pt>
                <c:pt idx="6293">
                  <c:v>10.300825238095994</c:v>
                </c:pt>
                <c:pt idx="6294">
                  <c:v>10.291996487432018</c:v>
                </c:pt>
                <c:pt idx="6295">
                  <c:v>10.328168109247445</c:v>
                </c:pt>
                <c:pt idx="6296">
                  <c:v>10.36833926051631</c:v>
                </c:pt>
                <c:pt idx="6297">
                  <c:v>10.394510292212875</c:v>
                </c:pt>
                <c:pt idx="6298">
                  <c:v>10.415681028883201</c:v>
                </c:pt>
                <c:pt idx="6299">
                  <c:v>10.42885168798715</c:v>
                </c:pt>
                <c:pt idx="6300">
                  <c:v>10.449022136032454</c:v>
                </c:pt>
                <c:pt idx="6301">
                  <c:v>10.493192571405494</c:v>
                </c:pt>
                <c:pt idx="6302">
                  <c:v>10.541362536364717</c:v>
                </c:pt>
                <c:pt idx="6303">
                  <c:v>10.57853264128382</c:v>
                </c:pt>
                <c:pt idx="6304">
                  <c:v>10.606702264389268</c:v>
                </c:pt>
                <c:pt idx="6305">
                  <c:v>10.634871707064269</c:v>
                </c:pt>
                <c:pt idx="6306">
                  <c:v>10.651041362244781</c:v>
                </c:pt>
                <c:pt idx="6307">
                  <c:v>10.646210451754673</c:v>
                </c:pt>
                <c:pt idx="6308">
                  <c:v>10.668379311309439</c:v>
                </c:pt>
                <c:pt idx="6309">
                  <c:v>10.704548406324269</c:v>
                </c:pt>
                <c:pt idx="6310">
                  <c:v>10.712716966252437</c:v>
                </c:pt>
                <c:pt idx="6311">
                  <c:v>10.743885586208847</c:v>
                </c:pt>
                <c:pt idx="6312">
                  <c:v>10.830053854228321</c:v>
                </c:pt>
                <c:pt idx="6313">
                  <c:v>10.916221941994356</c:v>
                </c:pt>
                <c:pt idx="6314">
                  <c:v>10.956389845714391</c:v>
                </c:pt>
                <c:pt idx="6315">
                  <c:v>10.959557389934467</c:v>
                </c:pt>
                <c:pt idx="6316">
                  <c:v>10.962725230804647</c:v>
                </c:pt>
                <c:pt idx="6317">
                  <c:v>11.003892521484257</c:v>
                </c:pt>
                <c:pt idx="6318">
                  <c:v>11.074059914308661</c:v>
                </c:pt>
                <c:pt idx="6319">
                  <c:v>11.13822708505071</c:v>
                </c:pt>
                <c:pt idx="6320">
                  <c:v>11.187393732371458</c:v>
                </c:pt>
                <c:pt idx="6321">
                  <c:v>11.258560512420956</c:v>
                </c:pt>
                <c:pt idx="6322">
                  <c:v>11.365726887349016</c:v>
                </c:pt>
                <c:pt idx="6323">
                  <c:v>11.497893177612321</c:v>
                </c:pt>
                <c:pt idx="6324">
                  <c:v>11.643059299309675</c:v>
                </c:pt>
                <c:pt idx="6325">
                  <c:v>11.754225321127745</c:v>
                </c:pt>
                <c:pt idx="6326">
                  <c:v>11.806391147721229</c:v>
                </c:pt>
                <c:pt idx="6327">
                  <c:v>11.849556969847116</c:v>
                </c:pt>
                <c:pt idx="6328">
                  <c:v>11.949722295431581</c:v>
                </c:pt>
                <c:pt idx="6329">
                  <c:v>12.078887246567069</c:v>
                </c:pt>
                <c:pt idx="6330">
                  <c:v>12.214052536624086</c:v>
                </c:pt>
                <c:pt idx="6331">
                  <c:v>12.366217368353039</c:v>
                </c:pt>
                <c:pt idx="6332">
                  <c:v>12.5193819477697</c:v>
                </c:pt>
                <c:pt idx="6333">
                  <c:v>12.669546564813187</c:v>
                </c:pt>
                <c:pt idx="6334">
                  <c:v>12.808710845665297</c:v>
                </c:pt>
                <c:pt idx="6335">
                  <c:v>12.938875122226813</c:v>
                </c:pt>
                <c:pt idx="6336">
                  <c:v>13.077039116046972</c:v>
                </c:pt>
                <c:pt idx="6337">
                  <c:v>13.233203056029719</c:v>
                </c:pt>
                <c:pt idx="6338">
                  <c:v>13.396366785794603</c:v>
                </c:pt>
                <c:pt idx="6339">
                  <c:v>13.570529538609604</c:v>
                </c:pt>
                <c:pt idx="6340">
                  <c:v>13.768693710126716</c:v>
                </c:pt>
                <c:pt idx="6341">
                  <c:v>13.962856084578281</c:v>
                </c:pt>
                <c:pt idx="6342">
                  <c:v>14.138019179686616</c:v>
                </c:pt>
                <c:pt idx="6343">
                  <c:v>14.308181980764378</c:v>
                </c:pt>
                <c:pt idx="6344">
                  <c:v>14.494344396280956</c:v>
                </c:pt>
                <c:pt idx="6345">
                  <c:v>14.697506830616385</c:v>
                </c:pt>
                <c:pt idx="6346">
                  <c:v>14.895668970987618</c:v>
                </c:pt>
                <c:pt idx="6347">
                  <c:v>15.093830931857696</c:v>
                </c:pt>
                <c:pt idx="6348">
                  <c:v>15.294992972648158</c:v>
                </c:pt>
                <c:pt idx="6349">
                  <c:v>15.467154551694122</c:v>
                </c:pt>
                <c:pt idx="6350">
                  <c:v>15.621316302257458</c:v>
                </c:pt>
                <c:pt idx="6351">
                  <c:v>15.789477812372992</c:v>
                </c:pt>
                <c:pt idx="6352">
                  <c:v>15.981638357270363</c:v>
                </c:pt>
                <c:pt idx="6353">
                  <c:v>16.223799867208513</c:v>
                </c:pt>
                <c:pt idx="6354">
                  <c:v>16.510960320420029</c:v>
                </c:pt>
                <c:pt idx="6355">
                  <c:v>16.798120594307374</c:v>
                </c:pt>
                <c:pt idx="6356">
                  <c:v>17.046281131397606</c:v>
                </c:pt>
                <c:pt idx="6357">
                  <c:v>17.248441008556082</c:v>
                </c:pt>
                <c:pt idx="6358">
                  <c:v>17.386601530431385</c:v>
                </c:pt>
                <c:pt idx="6359">
                  <c:v>17.442761140649189</c:v>
                </c:pt>
                <c:pt idx="6360">
                  <c:v>17.479921471922026</c:v>
                </c:pt>
                <c:pt idx="6361">
                  <c:v>17.520080929728568</c:v>
                </c:pt>
                <c:pt idx="6362">
                  <c:v>17.531239926078246</c:v>
                </c:pt>
                <c:pt idx="6363">
                  <c:v>17.542398743280788</c:v>
                </c:pt>
                <c:pt idx="6364">
                  <c:v>17.548558220591712</c:v>
                </c:pt>
                <c:pt idx="6365">
                  <c:v>17.519716717713326</c:v>
                </c:pt>
                <c:pt idx="6366">
                  <c:v>17.484875470629664</c:v>
                </c:pt>
                <c:pt idx="6367">
                  <c:v>17.483034036857973</c:v>
                </c:pt>
                <c:pt idx="6368">
                  <c:v>17.506192042580047</c:v>
                </c:pt>
                <c:pt idx="6369">
                  <c:v>17.523350304163223</c:v>
                </c:pt>
                <c:pt idx="6370">
                  <c:v>17.533508417271729</c:v>
                </c:pt>
                <c:pt idx="6371">
                  <c:v>17.533666122528256</c:v>
                </c:pt>
                <c:pt idx="6372">
                  <c:v>17.513823191073111</c:v>
                </c:pt>
                <c:pt idx="6373">
                  <c:v>17.481980950443059</c:v>
                </c:pt>
                <c:pt idx="6374">
                  <c:v>17.448137722193433</c:v>
                </c:pt>
                <c:pt idx="6375">
                  <c:v>17.395294261656428</c:v>
                </c:pt>
                <c:pt idx="6376">
                  <c:v>17.330451492010891</c:v>
                </c:pt>
                <c:pt idx="6377">
                  <c:v>17.284607643259413</c:v>
                </c:pt>
                <c:pt idx="6378">
                  <c:v>17.244764134491525</c:v>
                </c:pt>
                <c:pt idx="6379">
                  <c:v>17.190920507965657</c:v>
                </c:pt>
                <c:pt idx="6380">
                  <c:v>17.111076679780624</c:v>
                </c:pt>
                <c:pt idx="6381">
                  <c:v>17.020232993281272</c:v>
                </c:pt>
                <c:pt idx="6382">
                  <c:v>16.953388342227544</c:v>
                </c:pt>
                <c:pt idx="6383">
                  <c:v>16.888544321185016</c:v>
                </c:pt>
                <c:pt idx="6384">
                  <c:v>16.799699953613313</c:v>
                </c:pt>
                <c:pt idx="6385">
                  <c:v>16.708854598665425</c:v>
                </c:pt>
                <c:pt idx="6386">
                  <c:v>16.633009408402046</c:v>
                </c:pt>
                <c:pt idx="6387">
                  <c:v>16.552164878755942</c:v>
                </c:pt>
                <c:pt idx="6388">
                  <c:v>16.45031930839427</c:v>
                </c:pt>
                <c:pt idx="6389">
                  <c:v>16.344473849377724</c:v>
                </c:pt>
                <c:pt idx="6390">
                  <c:v>16.255628410175696</c:v>
                </c:pt>
                <c:pt idx="6391">
                  <c:v>16.179782327052994</c:v>
                </c:pt>
                <c:pt idx="6392">
                  <c:v>16.113936294306637</c:v>
                </c:pt>
                <c:pt idx="6393">
                  <c:v>16.047089678719004</c:v>
                </c:pt>
                <c:pt idx="6394">
                  <c:v>15.952243006740456</c:v>
                </c:pt>
                <c:pt idx="6395">
                  <c:v>15.830396682751015</c:v>
                </c:pt>
                <c:pt idx="6396">
                  <c:v>15.70855018034459</c:v>
                </c:pt>
                <c:pt idx="6397">
                  <c:v>15.608702858674171</c:v>
                </c:pt>
                <c:pt idx="6398">
                  <c:v>15.522856251270177</c:v>
                </c:pt>
                <c:pt idx="6399">
                  <c:v>15.421008717834914</c:v>
                </c:pt>
                <c:pt idx="6400">
                  <c:v>15.298161097623904</c:v>
                </c:pt>
                <c:pt idx="6401">
                  <c:v>15.168313329624118</c:v>
                </c:pt>
                <c:pt idx="6402">
                  <c:v>15.038465383340105</c:v>
                </c:pt>
                <c:pt idx="6403">
                  <c:v>14.908617258793994</c:v>
                </c:pt>
                <c:pt idx="6404">
                  <c:v>14.780769764723718</c:v>
                </c:pt>
                <c:pt idx="6405">
                  <c:v>14.667921482084033</c:v>
                </c:pt>
                <c:pt idx="6406">
                  <c:v>14.577072380379485</c:v>
                </c:pt>
                <c:pt idx="6407">
                  <c:v>14.48722350485925</c:v>
                </c:pt>
                <c:pt idx="6408">
                  <c:v>14.378375351456093</c:v>
                </c:pt>
                <c:pt idx="6409">
                  <c:v>14.269526066249275</c:v>
                </c:pt>
                <c:pt idx="6410">
                  <c:v>14.184676770781914</c:v>
                </c:pt>
                <c:pt idx="6411">
                  <c:v>14.119826801318814</c:v>
                </c:pt>
                <c:pt idx="6412">
                  <c:v>14.046977233626729</c:v>
                </c:pt>
                <c:pt idx="6413">
                  <c:v>13.949127869363528</c:v>
                </c:pt>
                <c:pt idx="6414">
                  <c:v>13.851277373407296</c:v>
                </c:pt>
                <c:pt idx="6415">
                  <c:v>13.774427561576051</c:v>
                </c:pt>
                <c:pt idx="6416">
                  <c:v>13.707577800652176</c:v>
                </c:pt>
                <c:pt idx="6417">
                  <c:v>13.625726564778894</c:v>
                </c:pt>
                <c:pt idx="6418">
                  <c:v>13.53987591772955</c:v>
                </c:pt>
                <c:pt idx="6419">
                  <c:v>13.471025291136373</c:v>
                </c:pt>
                <c:pt idx="6420">
                  <c:v>13.392174257775402</c:v>
                </c:pt>
                <c:pt idx="6421">
                  <c:v>13.290322806224664</c:v>
                </c:pt>
                <c:pt idx="6422">
                  <c:v>13.20947156211664</c:v>
                </c:pt>
                <c:pt idx="6423">
                  <c:v>13.168620102042063</c:v>
                </c:pt>
                <c:pt idx="6424">
                  <c:v>13.122768349729107</c:v>
                </c:pt>
                <c:pt idx="6425">
                  <c:v>13.086916171685496</c:v>
                </c:pt>
                <c:pt idx="6426">
                  <c:v>13.072064201173106</c:v>
                </c:pt>
                <c:pt idx="6427">
                  <c:v>13.014211831677191</c:v>
                </c:pt>
                <c:pt idx="6428">
                  <c:v>12.946359532427648</c:v>
                </c:pt>
                <c:pt idx="6429">
                  <c:v>12.945506967753238</c:v>
                </c:pt>
                <c:pt idx="6430">
                  <c:v>12.976654290263978</c:v>
                </c:pt>
                <c:pt idx="6431">
                  <c:v>12.966801068921203</c:v>
                </c:pt>
                <c:pt idx="6432">
                  <c:v>12.901947841619355</c:v>
                </c:pt>
                <c:pt idx="6433">
                  <c:v>12.833094726636173</c:v>
                </c:pt>
                <c:pt idx="6434">
                  <c:v>12.812240816095841</c:v>
                </c:pt>
                <c:pt idx="6435">
                  <c:v>12.820387487126187</c:v>
                </c:pt>
                <c:pt idx="6436">
                  <c:v>12.800533625857742</c:v>
                </c:pt>
                <c:pt idx="6437">
                  <c:v>12.77067935819764</c:v>
                </c:pt>
                <c:pt idx="6438">
                  <c:v>12.791825031305454</c:v>
                </c:pt>
                <c:pt idx="6439">
                  <c:v>12.839970954193797</c:v>
                </c:pt>
                <c:pt idx="6440">
                  <c:v>12.84011636394534</c:v>
                </c:pt>
                <c:pt idx="6441">
                  <c:v>12.821261542869799</c:v>
                </c:pt>
                <c:pt idx="6442">
                  <c:v>12.82540630788384</c:v>
                </c:pt>
                <c:pt idx="6443">
                  <c:v>12.830551299878723</c:v>
                </c:pt>
                <c:pt idx="6444">
                  <c:v>12.848696125962755</c:v>
                </c:pt>
                <c:pt idx="6445">
                  <c:v>12.879840309320914</c:v>
                </c:pt>
                <c:pt idx="6446">
                  <c:v>12.883984841796602</c:v>
                </c:pt>
                <c:pt idx="6447">
                  <c:v>12.891128979545986</c:v>
                </c:pt>
                <c:pt idx="6448">
                  <c:v>12.907273241390016</c:v>
                </c:pt>
                <c:pt idx="6449">
                  <c:v>12.90241694070532</c:v>
                </c:pt>
                <c:pt idx="6450">
                  <c:v>12.894560680236173</c:v>
                </c:pt>
                <c:pt idx="6451">
                  <c:v>12.890703952649984</c:v>
                </c:pt>
                <c:pt idx="6452">
                  <c:v>12.890847234806026</c:v>
                </c:pt>
                <c:pt idx="6453">
                  <c:v>12.912990175774279</c:v>
                </c:pt>
                <c:pt idx="6454">
                  <c:v>12.939133126529018</c:v>
                </c:pt>
                <c:pt idx="6455">
                  <c:v>12.95827593068978</c:v>
                </c:pt>
                <c:pt idx="6456">
                  <c:v>12.977418557761116</c:v>
                </c:pt>
                <c:pt idx="6457">
                  <c:v>12.975561099317879</c:v>
                </c:pt>
                <c:pt idx="6458">
                  <c:v>12.964703162468386</c:v>
                </c:pt>
                <c:pt idx="6459">
                  <c:v>12.978845143963271</c:v>
                </c:pt>
                <c:pt idx="6460">
                  <c:v>12.998986990418903</c:v>
                </c:pt>
                <c:pt idx="6461">
                  <c:v>13.014129022291971</c:v>
                </c:pt>
                <c:pt idx="6462">
                  <c:v>13.038270224895138</c:v>
                </c:pt>
                <c:pt idx="6463">
                  <c:v>13.040411414595741</c:v>
                </c:pt>
                <c:pt idx="6464">
                  <c:v>13.023552850815321</c:v>
                </c:pt>
                <c:pt idx="6465">
                  <c:v>13.038693698157296</c:v>
                </c:pt>
                <c:pt idx="6466">
                  <c:v>13.064834525033694</c:v>
                </c:pt>
                <c:pt idx="6467">
                  <c:v>13.07597530857845</c:v>
                </c:pt>
                <c:pt idx="6468">
                  <c:v>13.09411588478171</c:v>
                </c:pt>
                <c:pt idx="6469">
                  <c:v>13.109256024783766</c:v>
                </c:pt>
                <c:pt idx="6470">
                  <c:v>13.111395976562063</c:v>
                </c:pt>
                <c:pt idx="6471">
                  <c:v>13.124535907985409</c:v>
                </c:pt>
                <c:pt idx="6472">
                  <c:v>13.136675735152588</c:v>
                </c:pt>
                <c:pt idx="6473">
                  <c:v>13.117815248277378</c:v>
                </c:pt>
                <c:pt idx="6474">
                  <c:v>13.105954554193429</c:v>
                </c:pt>
                <c:pt idx="6475">
                  <c:v>13.13909375973439</c:v>
                </c:pt>
                <c:pt idx="6476">
                  <c:v>13.162233036583764</c:v>
                </c:pt>
                <c:pt idx="6477">
                  <c:v>13.123371862150142</c:v>
                </c:pt>
                <c:pt idx="6478">
                  <c:v>13.037510579778424</c:v>
                </c:pt>
                <c:pt idx="6479">
                  <c:v>12.95864909030859</c:v>
                </c:pt>
                <c:pt idx="6480">
                  <c:v>12.924787500574295</c:v>
                </c:pt>
                <c:pt idx="6481">
                  <c:v>12.922925322316415</c:v>
                </c:pt>
                <c:pt idx="6482">
                  <c:v>12.915063402419868</c:v>
                </c:pt>
                <c:pt idx="6483">
                  <c:v>12.889201180146282</c:v>
                </c:pt>
                <c:pt idx="6484">
                  <c:v>12.856338811920374</c:v>
                </c:pt>
                <c:pt idx="6485">
                  <c:v>12.827476454166852</c:v>
                </c:pt>
                <c:pt idx="6486">
                  <c:v>12.798613443150517</c:v>
                </c:pt>
                <c:pt idx="6487">
                  <c:v>12.775750774529497</c:v>
                </c:pt>
                <c:pt idx="6488">
                  <c:v>12.77688762053659</c:v>
                </c:pt>
                <c:pt idx="6489">
                  <c:v>12.802024458031093</c:v>
                </c:pt>
                <c:pt idx="6490">
                  <c:v>12.815161035265106</c:v>
                </c:pt>
                <c:pt idx="6491">
                  <c:v>12.788297474331069</c:v>
                </c:pt>
                <c:pt idx="6492">
                  <c:v>12.733433382337299</c:v>
                </c:pt>
                <c:pt idx="6493">
                  <c:v>12.664569651945069</c:v>
                </c:pt>
                <c:pt idx="6494">
                  <c:v>12.595705268467038</c:v>
                </c:pt>
                <c:pt idx="6495">
                  <c:v>12.546841166526155</c:v>
                </c:pt>
                <c:pt idx="6496">
                  <c:v>12.525976766310572</c:v>
                </c:pt>
                <c:pt idx="6497">
                  <c:v>12.49511196103089</c:v>
                </c:pt>
                <c:pt idx="6498">
                  <c:v>12.440246811744389</c:v>
                </c:pt>
                <c:pt idx="6499">
                  <c:v>12.394381787680953</c:v>
                </c:pt>
                <c:pt idx="6500">
                  <c:v>12.371516827827561</c:v>
                </c:pt>
                <c:pt idx="6501">
                  <c:v>12.374651237931429</c:v>
                </c:pt>
                <c:pt idx="6502">
                  <c:v>12.403785971689004</c:v>
                </c:pt>
                <c:pt idx="6503">
                  <c:v>12.422920300515232</c:v>
                </c:pt>
                <c:pt idx="6504">
                  <c:v>12.421054068029653</c:v>
                </c:pt>
                <c:pt idx="6505">
                  <c:v>12.386188144005366</c:v>
                </c:pt>
                <c:pt idx="6506">
                  <c:v>12.309321750266257</c:v>
                </c:pt>
                <c:pt idx="6507">
                  <c:v>12.258455680291483</c:v>
                </c:pt>
                <c:pt idx="6508">
                  <c:v>12.281588839285059</c:v>
                </c:pt>
                <c:pt idx="6509">
                  <c:v>12.307722081761289</c:v>
                </c:pt>
                <c:pt idx="6510">
                  <c:v>12.27085494616394</c:v>
                </c:pt>
                <c:pt idx="6511">
                  <c:v>12.221988027607901</c:v>
                </c:pt>
                <c:pt idx="6512">
                  <c:v>12.230120616581614</c:v>
                </c:pt>
                <c:pt idx="6513">
                  <c:v>12.243253144167992</c:v>
                </c:pt>
                <c:pt idx="6514">
                  <c:v>12.212385347175054</c:v>
                </c:pt>
                <c:pt idx="6515">
                  <c:v>12.196517717720873</c:v>
                </c:pt>
                <c:pt idx="6516">
                  <c:v>12.212649500517513</c:v>
                </c:pt>
                <c:pt idx="6517">
                  <c:v>12.238781336456237</c:v>
                </c:pt>
                <c:pt idx="6518">
                  <c:v>12.244913015750825</c:v>
                </c:pt>
                <c:pt idx="6519">
                  <c:v>12.244044549867501</c:v>
                </c:pt>
                <c:pt idx="6520">
                  <c:v>12.254176064713393</c:v>
                </c:pt>
                <c:pt idx="6521">
                  <c:v>12.257306957588463</c:v>
                </c:pt>
                <c:pt idx="6522">
                  <c:v>12.276437945677921</c:v>
                </c:pt>
                <c:pt idx="6523">
                  <c:v>12.328568750530984</c:v>
                </c:pt>
                <c:pt idx="6524">
                  <c:v>12.366699440834347</c:v>
                </c:pt>
                <c:pt idx="6525">
                  <c:v>12.3698296313257</c:v>
                </c:pt>
                <c:pt idx="6526">
                  <c:v>12.368959936193427</c:v>
                </c:pt>
                <c:pt idx="6527">
                  <c:v>12.38408985954902</c:v>
                </c:pt>
                <c:pt idx="6528">
                  <c:v>12.417219733293253</c:v>
                </c:pt>
                <c:pt idx="6529">
                  <c:v>12.463349443007347</c:v>
                </c:pt>
                <c:pt idx="6530">
                  <c:v>12.495479038304486</c:v>
                </c:pt>
                <c:pt idx="6531">
                  <c:v>12.497608725200443</c:v>
                </c:pt>
                <c:pt idx="6532">
                  <c:v>12.493737717889722</c:v>
                </c:pt>
                <c:pt idx="6533">
                  <c:v>12.498866836554345</c:v>
                </c:pt>
                <c:pt idx="6534">
                  <c:v>12.521995428903214</c:v>
                </c:pt>
                <c:pt idx="6535">
                  <c:v>12.564124376153522</c:v>
                </c:pt>
                <c:pt idx="6536">
                  <c:v>12.594252587323982</c:v>
                </c:pt>
                <c:pt idx="6537">
                  <c:v>12.60238078722919</c:v>
                </c:pt>
                <c:pt idx="6538">
                  <c:v>12.621508968261882</c:v>
                </c:pt>
                <c:pt idx="6539">
                  <c:v>12.644637160961768</c:v>
                </c:pt>
                <c:pt idx="6540">
                  <c:v>12.65076498006654</c:v>
                </c:pt>
                <c:pt idx="6541">
                  <c:v>12.644892540039249</c:v>
                </c:pt>
                <c:pt idx="6542">
                  <c:v>12.639019924825359</c:v>
                </c:pt>
                <c:pt idx="6543">
                  <c:v>12.647147073411837</c:v>
                </c:pt>
                <c:pt idx="6544">
                  <c:v>12.662274016338394</c:v>
                </c:pt>
                <c:pt idx="6545">
                  <c:v>12.670401291499459</c:v>
                </c:pt>
                <c:pt idx="6546">
                  <c:v>12.665527903281182</c:v>
                </c:pt>
                <c:pt idx="6547">
                  <c:v>12.660654339986937</c:v>
                </c:pt>
                <c:pt idx="6548">
                  <c:v>12.657780933517504</c:v>
                </c:pt>
                <c:pt idx="6549">
                  <c:v>12.647906905696775</c:v>
                </c:pt>
                <c:pt idx="6550">
                  <c:v>12.630032805863284</c:v>
                </c:pt>
                <c:pt idx="6551">
                  <c:v>12.597158664556723</c:v>
                </c:pt>
                <c:pt idx="6552">
                  <c:v>12.559284710681073</c:v>
                </c:pt>
                <c:pt idx="6553">
                  <c:v>12.54241001347231</c:v>
                </c:pt>
                <c:pt idx="6554">
                  <c:v>12.532535110824877</c:v>
                </c:pt>
                <c:pt idx="6555">
                  <c:v>12.494660632185958</c:v>
                </c:pt>
                <c:pt idx="6556">
                  <c:v>12.430785478944857</c:v>
                </c:pt>
                <c:pt idx="6557">
                  <c:v>12.364910295807544</c:v>
                </c:pt>
                <c:pt idx="6558">
                  <c:v>12.306034907320068</c:v>
                </c:pt>
                <c:pt idx="6559">
                  <c:v>12.249159199063632</c:v>
                </c:pt>
                <c:pt idx="6560">
                  <c:v>12.195283575418284</c:v>
                </c:pt>
                <c:pt idx="6561">
                  <c:v>12.156407643492321</c:v>
                </c:pt>
                <c:pt idx="6562">
                  <c:v>12.133531807665783</c:v>
                </c:pt>
                <c:pt idx="6563">
                  <c:v>12.107655537717873</c:v>
                </c:pt>
                <c:pt idx="6564">
                  <c:v>12.072778791709052</c:v>
                </c:pt>
                <c:pt idx="6565">
                  <c:v>12.022902481374091</c:v>
                </c:pt>
                <c:pt idx="6566">
                  <c:v>11.968025405105474</c:v>
                </c:pt>
                <c:pt idx="6567">
                  <c:v>11.938148726407999</c:v>
                </c:pt>
                <c:pt idx="6568">
                  <c:v>11.912271583182203</c:v>
                </c:pt>
                <c:pt idx="6569">
                  <c:v>11.875394108964624</c:v>
                </c:pt>
                <c:pt idx="6570">
                  <c:v>11.834516750096959</c:v>
                </c:pt>
                <c:pt idx="6571">
                  <c:v>11.787639174722676</c:v>
                </c:pt>
                <c:pt idx="6572">
                  <c:v>11.743761207387827</c:v>
                </c:pt>
                <c:pt idx="6573">
                  <c:v>11.727883420319129</c:v>
                </c:pt>
                <c:pt idx="6574">
                  <c:v>11.739004932343642</c:v>
                </c:pt>
                <c:pt idx="6575">
                  <c:v>11.73812666282552</c:v>
                </c:pt>
                <c:pt idx="6576">
                  <c:v>11.715248382905068</c:v>
                </c:pt>
                <c:pt idx="6577">
                  <c:v>11.686369409773596</c:v>
                </c:pt>
                <c:pt idx="6578">
                  <c:v>11.665490636092393</c:v>
                </c:pt>
                <c:pt idx="6579">
                  <c:v>11.646611543084747</c:v>
                </c:pt>
                <c:pt idx="6580">
                  <c:v>11.63573264957162</c:v>
                </c:pt>
                <c:pt idx="6581">
                  <c:v>11.652852982827335</c:v>
                </c:pt>
                <c:pt idx="6582">
                  <c:v>11.663973576656973</c:v>
                </c:pt>
                <c:pt idx="6583">
                  <c:v>11.654093610922752</c:v>
                </c:pt>
                <c:pt idx="6584">
                  <c:v>11.662213596816231</c:v>
                </c:pt>
                <c:pt idx="6585">
                  <c:v>11.686333679318029</c:v>
                </c:pt>
                <c:pt idx="6586">
                  <c:v>11.695453244284016</c:v>
                </c:pt>
                <c:pt idx="6587">
                  <c:v>11.685573058490462</c:v>
                </c:pt>
                <c:pt idx="6588">
                  <c:v>11.68869223313504</c:v>
                </c:pt>
                <c:pt idx="6589">
                  <c:v>11.714811473958855</c:v>
                </c:pt>
                <c:pt idx="6590">
                  <c:v>11.752930624581467</c:v>
                </c:pt>
                <c:pt idx="6591">
                  <c:v>11.80004942562557</c:v>
                </c:pt>
                <c:pt idx="6592">
                  <c:v>11.84916838446803</c:v>
                </c:pt>
                <c:pt idx="6593">
                  <c:v>11.878286711488643</c:v>
                </c:pt>
                <c:pt idx="6594">
                  <c:v>11.906404936952452</c:v>
                </c:pt>
                <c:pt idx="6595">
                  <c:v>11.962523343169176</c:v>
                </c:pt>
                <c:pt idx="6596">
                  <c:v>12.023641212997862</c:v>
                </c:pt>
                <c:pt idx="6597">
                  <c:v>12.071759374249947</c:v>
                </c:pt>
                <c:pt idx="6598">
                  <c:v>12.130876564282746</c:v>
                </c:pt>
                <c:pt idx="6599">
                  <c:v>12.200994213629874</c:v>
                </c:pt>
                <c:pt idx="6600">
                  <c:v>12.256111822588108</c:v>
                </c:pt>
                <c:pt idx="6601">
                  <c:v>12.306228666387097</c:v>
                </c:pt>
                <c:pt idx="6602">
                  <c:v>12.356345813164204</c:v>
                </c:pt>
                <c:pt idx="6603">
                  <c:v>12.407462236787982</c:v>
                </c:pt>
                <c:pt idx="6604">
                  <c:v>12.477579016839885</c:v>
                </c:pt>
                <c:pt idx="6605">
                  <c:v>12.562695489584719</c:v>
                </c:pt>
                <c:pt idx="6606">
                  <c:v>12.640811819076587</c:v>
                </c:pt>
                <c:pt idx="6607">
                  <c:v>12.711928005337622</c:v>
                </c:pt>
                <c:pt idx="6608">
                  <c:v>12.794043697437798</c:v>
                </c:pt>
                <c:pt idx="6609">
                  <c:v>12.900159383680494</c:v>
                </c:pt>
                <c:pt idx="6610">
                  <c:v>13.00827522811981</c:v>
                </c:pt>
                <c:pt idx="6611">
                  <c:v>13.097390368656299</c:v>
                </c:pt>
                <c:pt idx="6612">
                  <c:v>13.175505655989571</c:v>
                </c:pt>
                <c:pt idx="6613">
                  <c:v>13.249620582787017</c:v>
                </c:pt>
                <c:pt idx="6614">
                  <c:v>13.32473574034884</c:v>
                </c:pt>
                <c:pt idx="6615">
                  <c:v>13.416850445866356</c:v>
                </c:pt>
                <c:pt idx="6616">
                  <c:v>13.507965050313835</c:v>
                </c:pt>
                <c:pt idx="6617">
                  <c:v>13.594079366793247</c:v>
                </c:pt>
                <c:pt idx="6618">
                  <c:v>13.697193231294722</c:v>
                </c:pt>
                <c:pt idx="6619">
                  <c:v>13.814307814952462</c:v>
                </c:pt>
                <c:pt idx="6620">
                  <c:v>13.929421416433597</c:v>
                </c:pt>
                <c:pt idx="6621">
                  <c:v>14.038535279351569</c:v>
                </c:pt>
                <c:pt idx="6622">
                  <c:v>14.152648129619621</c:v>
                </c:pt>
                <c:pt idx="6623">
                  <c:v>14.282761554173932</c:v>
                </c:pt>
                <c:pt idx="6624">
                  <c:v>14.409874545956555</c:v>
                </c:pt>
                <c:pt idx="6625">
                  <c:v>14.516987860299677</c:v>
                </c:pt>
                <c:pt idx="6626">
                  <c:v>14.613100368075028</c:v>
                </c:pt>
                <c:pt idx="6627">
                  <c:v>14.717213076384814</c:v>
                </c:pt>
                <c:pt idx="6628">
                  <c:v>14.832325290976264</c:v>
                </c:pt>
                <c:pt idx="6629">
                  <c:v>14.951437996063394</c:v>
                </c:pt>
                <c:pt idx="6630">
                  <c:v>15.063549604754265</c:v>
                </c:pt>
                <c:pt idx="6631">
                  <c:v>15.155661536138384</c:v>
                </c:pt>
                <c:pt idx="6632">
                  <c:v>15.240773324844813</c:v>
                </c:pt>
                <c:pt idx="6633">
                  <c:v>15.328885199777519</c:v>
                </c:pt>
                <c:pt idx="6634">
                  <c:v>15.410996382760384</c:v>
                </c:pt>
                <c:pt idx="6635">
                  <c:v>15.486108376806254</c:v>
                </c:pt>
                <c:pt idx="6636">
                  <c:v>15.551219015189208</c:v>
                </c:pt>
                <c:pt idx="6637">
                  <c:v>15.607329655963595</c:v>
                </c:pt>
                <c:pt idx="6638">
                  <c:v>15.664440528033387</c:v>
                </c:pt>
                <c:pt idx="6639">
                  <c:v>15.740551280468548</c:v>
                </c:pt>
                <c:pt idx="6640">
                  <c:v>15.819661165610551</c:v>
                </c:pt>
                <c:pt idx="6641">
                  <c:v>15.870771953501052</c:v>
                </c:pt>
                <c:pt idx="6642">
                  <c:v>15.915882049618716</c:v>
                </c:pt>
                <c:pt idx="6643">
                  <c:v>15.95499145398567</c:v>
                </c:pt>
                <c:pt idx="6644">
                  <c:v>15.978100891416519</c:v>
                </c:pt>
                <c:pt idx="6645">
                  <c:v>16.00921052978007</c:v>
                </c:pt>
                <c:pt idx="6646">
                  <c:v>16.046320514056944</c:v>
                </c:pt>
                <c:pt idx="6647">
                  <c:v>16.077428852997297</c:v>
                </c:pt>
                <c:pt idx="6648">
                  <c:v>16.078538239799524</c:v>
                </c:pt>
                <c:pt idx="6649">
                  <c:v>16.045647057054108</c:v>
                </c:pt>
                <c:pt idx="6650">
                  <c:v>16.014755556553201</c:v>
                </c:pt>
                <c:pt idx="6651">
                  <c:v>15.984864287635324</c:v>
                </c:pt>
                <c:pt idx="6652">
                  <c:v>15.9599720067313</c:v>
                </c:pt>
                <c:pt idx="6653">
                  <c:v>15.956080415218242</c:v>
                </c:pt>
                <c:pt idx="6654">
                  <c:v>15.949188391597264</c:v>
                </c:pt>
                <c:pt idx="6655">
                  <c:v>15.912296462318729</c:v>
                </c:pt>
                <c:pt idx="6656">
                  <c:v>15.858404162011691</c:v>
                </c:pt>
                <c:pt idx="6657">
                  <c:v>15.809511803503451</c:v>
                </c:pt>
                <c:pt idx="6658">
                  <c:v>15.766618837499729</c:v>
                </c:pt>
                <c:pt idx="6659">
                  <c:v>15.726725958297553</c:v>
                </c:pt>
                <c:pt idx="6660">
                  <c:v>15.673832418238394</c:v>
                </c:pt>
                <c:pt idx="6661">
                  <c:v>15.602939056577762</c:v>
                </c:pt>
                <c:pt idx="6662">
                  <c:v>15.541046300583881</c:v>
                </c:pt>
                <c:pt idx="6663">
                  <c:v>15.476152159006913</c:v>
                </c:pt>
                <c:pt idx="6664">
                  <c:v>15.394258600252757</c:v>
                </c:pt>
                <c:pt idx="6665">
                  <c:v>15.323364548598926</c:v>
                </c:pt>
                <c:pt idx="6666">
                  <c:v>15.281470606789705</c:v>
                </c:pt>
                <c:pt idx="6667">
                  <c:v>15.248576317083549</c:v>
                </c:pt>
                <c:pt idx="6668">
                  <c:v>15.191681687131981</c:v>
                </c:pt>
                <c:pt idx="6669">
                  <c:v>15.123787205238377</c:v>
                </c:pt>
                <c:pt idx="6670">
                  <c:v>15.069892489955134</c:v>
                </c:pt>
                <c:pt idx="6671">
                  <c:v>15.029997541304379</c:v>
                </c:pt>
                <c:pt idx="6672">
                  <c:v>15.000101695550912</c:v>
                </c:pt>
                <c:pt idx="6673">
                  <c:v>14.953206432819401</c:v>
                </c:pt>
                <c:pt idx="6674">
                  <c:v>14.88331123433314</c:v>
                </c:pt>
                <c:pt idx="6675">
                  <c:v>14.818415024369632</c:v>
                </c:pt>
                <c:pt idx="6676">
                  <c:v>14.779519618746896</c:v>
                </c:pt>
                <c:pt idx="6677">
                  <c:v>14.745623201691156</c:v>
                </c:pt>
                <c:pt idx="6678">
                  <c:v>14.697727627167421</c:v>
                </c:pt>
                <c:pt idx="6679">
                  <c:v>14.657831300654351</c:v>
                </c:pt>
                <c:pt idx="6680">
                  <c:v>14.633934596014406</c:v>
                </c:pt>
                <c:pt idx="6681">
                  <c:v>14.600037490381528</c:v>
                </c:pt>
                <c:pt idx="6682">
                  <c:v>14.54514125788673</c:v>
                </c:pt>
                <c:pt idx="6683">
                  <c:v>14.479244220085343</c:v>
                </c:pt>
                <c:pt idx="6684">
                  <c:v>14.418346171005833</c:v>
                </c:pt>
                <c:pt idx="6685">
                  <c:v>14.364448873060473</c:v>
                </c:pt>
                <c:pt idx="6686">
                  <c:v>14.312551258156148</c:v>
                </c:pt>
                <c:pt idx="6687">
                  <c:v>14.2656535857144</c:v>
                </c:pt>
                <c:pt idx="6688">
                  <c:v>14.225755710798856</c:v>
                </c:pt>
                <c:pt idx="6689">
                  <c:v>14.194857488473149</c:v>
                </c:pt>
                <c:pt idx="6690">
                  <c:v>14.167959757992808</c:v>
                </c:pt>
                <c:pt idx="6691">
                  <c:v>14.141060901948308</c:v>
                </c:pt>
                <c:pt idx="6692">
                  <c:v>14.117163087109827</c:v>
                </c:pt>
                <c:pt idx="6693">
                  <c:v>14.081264062828108</c:v>
                </c:pt>
                <c:pt idx="6694">
                  <c:v>14.025365362633567</c:v>
                </c:pt>
                <c:pt idx="6695">
                  <c:v>13.983465475928229</c:v>
                </c:pt>
                <c:pt idx="6696">
                  <c:v>13.967566394006177</c:v>
                </c:pt>
                <c:pt idx="6697">
                  <c:v>13.956667254767963</c:v>
                </c:pt>
                <c:pt idx="6698">
                  <c:v>13.925767486031114</c:v>
                </c:pt>
                <c:pt idx="6699">
                  <c:v>13.883867866016015</c:v>
                </c:pt>
                <c:pt idx="6700">
                  <c:v>13.858967319000147</c:v>
                </c:pt>
                <c:pt idx="6701">
                  <c:v>13.831067294590603</c:v>
                </c:pt>
                <c:pt idx="6702">
                  <c:v>13.776167624962831</c:v>
                </c:pt>
                <c:pt idx="6703">
                  <c:v>13.714266860553995</c:v>
                </c:pt>
                <c:pt idx="6704">
                  <c:v>13.66136574906688</c:v>
                </c:pt>
                <c:pt idx="6705">
                  <c:v>13.597464786434266</c:v>
                </c:pt>
                <c:pt idx="6706">
                  <c:v>13.526564159598436</c:v>
                </c:pt>
                <c:pt idx="6707">
                  <c:v>13.461662926351298</c:v>
                </c:pt>
                <c:pt idx="6708">
                  <c:v>13.389761552108041</c:v>
                </c:pt>
                <c:pt idx="6709">
                  <c:v>13.310860036890785</c:v>
                </c:pt>
                <c:pt idx="6710">
                  <c:v>13.228958567641831</c:v>
                </c:pt>
                <c:pt idx="6711">
                  <c:v>13.138056625584476</c:v>
                </c:pt>
                <c:pt idx="6712">
                  <c:v>13.05415448158435</c:v>
                </c:pt>
                <c:pt idx="6713">
                  <c:v>12.977252135663575</c:v>
                </c:pt>
                <c:pt idx="6714">
                  <c:v>12.906350137160691</c:v>
                </c:pt>
                <c:pt idx="6715">
                  <c:v>12.843447387465005</c:v>
                </c:pt>
                <c:pt idx="6716">
                  <c:v>12.774544424470959</c:v>
                </c:pt>
                <c:pt idx="6717">
                  <c:v>12.693641683076168</c:v>
                </c:pt>
                <c:pt idx="6718">
                  <c:v>12.602738541507104</c:v>
                </c:pt>
                <c:pt idx="6719">
                  <c:v>12.50183547662305</c:v>
                </c:pt>
                <c:pt idx="6720">
                  <c:v>12.391931939129726</c:v>
                </c:pt>
                <c:pt idx="6721">
                  <c:v>12.287028344851256</c:v>
                </c:pt>
                <c:pt idx="6722">
                  <c:v>12.209124529777792</c:v>
                </c:pt>
                <c:pt idx="6723">
                  <c:v>12.148220741886774</c:v>
                </c:pt>
                <c:pt idx="6724">
                  <c:v>12.063316614989402</c:v>
                </c:pt>
                <c:pt idx="6725">
                  <c:v>11.957412408507205</c:v>
                </c:pt>
                <c:pt idx="6726">
                  <c:v>11.850508103388822</c:v>
                </c:pt>
                <c:pt idx="6727">
                  <c:v>11.739603440256968</c:v>
                </c:pt>
                <c:pt idx="6728">
                  <c:v>11.632698792974102</c:v>
                </c:pt>
                <c:pt idx="6729">
                  <c:v>11.534793799166112</c:v>
                </c:pt>
                <c:pt idx="6730">
                  <c:v>11.434888779289691</c:v>
                </c:pt>
                <c:pt idx="6731">
                  <c:v>11.335983039092064</c:v>
                </c:pt>
                <c:pt idx="6732">
                  <c:v>11.240077864148327</c:v>
                </c:pt>
                <c:pt idx="6733">
                  <c:v>11.151172010889313</c:v>
                </c:pt>
                <c:pt idx="6734">
                  <c:v>11.078266257535377</c:v>
                </c:pt>
                <c:pt idx="6735">
                  <c:v>11.009360520185314</c:v>
                </c:pt>
                <c:pt idx="6736">
                  <c:v>10.932454238100748</c:v>
                </c:pt>
                <c:pt idx="6737">
                  <c:v>10.838548063617031</c:v>
                </c:pt>
                <c:pt idx="6738">
                  <c:v>10.741641458883983</c:v>
                </c:pt>
                <c:pt idx="6739">
                  <c:v>10.654734912204981</c:v>
                </c:pt>
                <c:pt idx="6740">
                  <c:v>10.581828133685148</c:v>
                </c:pt>
                <c:pt idx="6741">
                  <c:v>10.519920863947211</c:v>
                </c:pt>
                <c:pt idx="6742">
                  <c:v>10.45001400328184</c:v>
                </c:pt>
                <c:pt idx="6743">
                  <c:v>10.383106277602279</c:v>
                </c:pt>
                <c:pt idx="6744">
                  <c:v>10.324198755045877</c:v>
                </c:pt>
                <c:pt idx="6745">
                  <c:v>10.259291019832775</c:v>
                </c:pt>
                <c:pt idx="6746">
                  <c:v>10.186383216943586</c:v>
                </c:pt>
                <c:pt idx="6747">
                  <c:v>10.113475243403609</c:v>
                </c:pt>
                <c:pt idx="6748">
                  <c:v>10.042566954276479</c:v>
                </c:pt>
                <c:pt idx="6749">
                  <c:v>9.9806587959038957</c:v>
                </c:pt>
                <c:pt idx="6750">
                  <c:v>9.9117504974644834</c:v>
                </c:pt>
                <c:pt idx="6751">
                  <c:v>9.8388413647054627</c:v>
                </c:pt>
                <c:pt idx="6752">
                  <c:v>9.7839326641284572</c:v>
                </c:pt>
                <c:pt idx="6753">
                  <c:v>9.7400234725988462</c:v>
                </c:pt>
                <c:pt idx="6754">
                  <c:v>9.6951146598897449</c:v>
                </c:pt>
                <c:pt idx="6755">
                  <c:v>9.6332050015054378</c:v>
                </c:pt>
                <c:pt idx="6756">
                  <c:v>9.5562955446024702</c:v>
                </c:pt>
                <c:pt idx="6757">
                  <c:v>9.4843857932923079</c:v>
                </c:pt>
                <c:pt idx="6758">
                  <c:v>9.4364758010028513</c:v>
                </c:pt>
                <c:pt idx="6759">
                  <c:v>9.412565806174797</c:v>
                </c:pt>
                <c:pt idx="6760">
                  <c:v>9.3766555570602552</c:v>
                </c:pt>
                <c:pt idx="6761">
                  <c:v>9.3247451051797547</c:v>
                </c:pt>
                <c:pt idx="6762">
                  <c:v>9.2758345039612049</c:v>
                </c:pt>
                <c:pt idx="6763">
                  <c:v>9.235923795388377</c:v>
                </c:pt>
                <c:pt idx="6764">
                  <c:v>9.2070128345249209</c:v>
                </c:pt>
                <c:pt idx="6765">
                  <c:v>9.1831018178498578</c:v>
                </c:pt>
                <c:pt idx="6766">
                  <c:v>9.1591906309444031</c:v>
                </c:pt>
                <c:pt idx="6767">
                  <c:v>9.1222790239680087</c:v>
                </c:pt>
                <c:pt idx="6768">
                  <c:v>9.0813675367224658</c:v>
                </c:pt>
                <c:pt idx="6769">
                  <c:v>9.063455881220257</c:v>
                </c:pt>
                <c:pt idx="6770">
                  <c:v>9.0505439315984955</c:v>
                </c:pt>
                <c:pt idx="6771">
                  <c:v>9.0196316859719587</c:v>
                </c:pt>
                <c:pt idx="6772">
                  <c:v>8.9957194781487875</c:v>
                </c:pt>
                <c:pt idx="6773">
                  <c:v>8.9988070506590372</c:v>
                </c:pt>
                <c:pt idx="6774">
                  <c:v>9.0158943920807459</c:v>
                </c:pt>
                <c:pt idx="6775">
                  <c:v>9.0309814700111062</c:v>
                </c:pt>
                <c:pt idx="6776">
                  <c:v>9.0410687403285763</c:v>
                </c:pt>
                <c:pt idx="6777">
                  <c:v>9.0461554877995436</c:v>
                </c:pt>
                <c:pt idx="6778">
                  <c:v>9.045242261762537</c:v>
                </c:pt>
                <c:pt idx="6779">
                  <c:v>9.0393287513418521</c:v>
                </c:pt>
                <c:pt idx="6780">
                  <c:v>9.0314149775404555</c:v>
                </c:pt>
                <c:pt idx="6781">
                  <c:v>9.0375012112239776</c:v>
                </c:pt>
                <c:pt idx="6782">
                  <c:v>9.0675872044592225</c:v>
                </c:pt>
                <c:pt idx="6783">
                  <c:v>9.1166730812459704</c:v>
                </c:pt>
                <c:pt idx="6784">
                  <c:v>9.1677588816606779</c:v>
                </c:pt>
                <c:pt idx="6785">
                  <c:v>9.2108443768436334</c:v>
                </c:pt>
                <c:pt idx="6786">
                  <c:v>9.2569297232195424</c:v>
                </c:pt>
                <c:pt idx="6787">
                  <c:v>9.3090149417913786</c:v>
                </c:pt>
                <c:pt idx="6788">
                  <c:v>9.3470998132361647</c:v>
                </c:pt>
                <c:pt idx="6789">
                  <c:v>9.3931846503812118</c:v>
                </c:pt>
                <c:pt idx="6790">
                  <c:v>9.4622693197342294</c:v>
                </c:pt>
                <c:pt idx="6791">
                  <c:v>9.538353788892417</c:v>
                </c:pt>
                <c:pt idx="6792">
                  <c:v>9.6234381513380036</c:v>
                </c:pt>
                <c:pt idx="6793">
                  <c:v>9.712522531070757</c:v>
                </c:pt>
                <c:pt idx="6794">
                  <c:v>9.789606180432143</c:v>
                </c:pt>
                <c:pt idx="6795">
                  <c:v>9.8586902400387757</c:v>
                </c:pt>
                <c:pt idx="6796">
                  <c:v>9.9377738821234622</c:v>
                </c:pt>
                <c:pt idx="6797">
                  <c:v>10.046857087634855</c:v>
                </c:pt>
                <c:pt idx="6798">
                  <c:v>10.175940581387557</c:v>
                </c:pt>
                <c:pt idx="6799">
                  <c:v>10.292023894195927</c:v>
                </c:pt>
                <c:pt idx="6800">
                  <c:v>10.39210676668268</c:v>
                </c:pt>
                <c:pt idx="6801">
                  <c:v>10.498189511675115</c:v>
                </c:pt>
                <c:pt idx="6802">
                  <c:v>10.614272316115521</c:v>
                </c:pt>
                <c:pt idx="6803">
                  <c:v>10.739354775668122</c:v>
                </c:pt>
                <c:pt idx="6804">
                  <c:v>10.872436962834296</c:v>
                </c:pt>
                <c:pt idx="6805">
                  <c:v>11.015519209514812</c:v>
                </c:pt>
                <c:pt idx="6806">
                  <c:v>11.148601057968138</c:v>
                </c:pt>
                <c:pt idx="6807">
                  <c:v>11.255682714210051</c:v>
                </c:pt>
                <c:pt idx="6808">
                  <c:v>11.364764533029522</c:v>
                </c:pt>
                <c:pt idx="6809">
                  <c:v>11.481846079573184</c:v>
                </c:pt>
                <c:pt idx="6810">
                  <c:v>11.588927227978157</c:v>
                </c:pt>
                <c:pt idx="6811">
                  <c:v>11.676008226221892</c:v>
                </c:pt>
                <c:pt idx="6812">
                  <c:v>11.771089429093355</c:v>
                </c:pt>
                <c:pt idx="6813">
                  <c:v>11.883170184301445</c:v>
                </c:pt>
                <c:pt idx="6814">
                  <c:v>11.984250613938597</c:v>
                </c:pt>
                <c:pt idx="6815">
                  <c:v>12.068331152902424</c:v>
                </c:pt>
                <c:pt idx="6816">
                  <c:v>12.15341145026291</c:v>
                </c:pt>
                <c:pt idx="6817">
                  <c:v>12.237491174163505</c:v>
                </c:pt>
                <c:pt idx="6818">
                  <c:v>12.310571526255993</c:v>
                </c:pt>
                <c:pt idx="6819">
                  <c:v>12.366651034089342</c:v>
                </c:pt>
                <c:pt idx="6820">
                  <c:v>12.399730609398324</c:v>
                </c:pt>
                <c:pt idx="6821">
                  <c:v>12.425810046211415</c:v>
                </c:pt>
                <c:pt idx="6822">
                  <c:v>12.461889066077847</c:v>
                </c:pt>
                <c:pt idx="6823">
                  <c:v>12.484968382368121</c:v>
                </c:pt>
                <c:pt idx="6824">
                  <c:v>12.49204725886781</c:v>
                </c:pt>
                <c:pt idx="6825">
                  <c:v>12.512125977886619</c:v>
                </c:pt>
                <c:pt idx="6826">
                  <c:v>12.530204672961084</c:v>
                </c:pt>
                <c:pt idx="6827">
                  <c:v>12.515283206784236</c:v>
                </c:pt>
                <c:pt idx="6828">
                  <c:v>12.494361052949969</c:v>
                </c:pt>
                <c:pt idx="6829">
                  <c:v>12.492439260522167</c:v>
                </c:pt>
                <c:pt idx="6830">
                  <c:v>12.47651736031518</c:v>
                </c:pt>
                <c:pt idx="6831">
                  <c:v>12.435594719111398</c:v>
                </c:pt>
                <c:pt idx="6832">
                  <c:v>12.406672469898028</c:v>
                </c:pt>
                <c:pt idx="6833">
                  <c:v>12.390750063380796</c:v>
                </c:pt>
                <c:pt idx="6834">
                  <c:v>12.358827217294227</c:v>
                </c:pt>
                <c:pt idx="6835">
                  <c:v>12.289904023213175</c:v>
                </c:pt>
                <c:pt idx="6836">
                  <c:v>12.211980835926624</c:v>
                </c:pt>
                <c:pt idx="6837">
                  <c:v>12.157057720306547</c:v>
                </c:pt>
                <c:pt idx="6838">
                  <c:v>12.106134146132149</c:v>
                </c:pt>
                <c:pt idx="6839">
                  <c:v>12.043210796256368</c:v>
                </c:pt>
                <c:pt idx="6840">
                  <c:v>11.973286831467938</c:v>
                </c:pt>
                <c:pt idx="6841">
                  <c:v>11.907362885028714</c:v>
                </c:pt>
                <c:pt idx="6842">
                  <c:v>11.846438884481586</c:v>
                </c:pt>
                <c:pt idx="6843">
                  <c:v>11.779514196608936</c:v>
                </c:pt>
                <c:pt idx="6844">
                  <c:v>11.695590095541771</c:v>
                </c:pt>
                <c:pt idx="6845">
                  <c:v>11.601665120273161</c:v>
                </c:pt>
                <c:pt idx="6846">
                  <c:v>11.509740308422902</c:v>
                </c:pt>
                <c:pt idx="6847">
                  <c:v>11.403815389169599</c:v>
                </c:pt>
                <c:pt idx="6848">
                  <c:v>11.300890560899644</c:v>
                </c:pt>
                <c:pt idx="6849">
                  <c:v>11.235965194210108</c:v>
                </c:pt>
                <c:pt idx="6850">
                  <c:v>11.183039743072101</c:v>
                </c:pt>
                <c:pt idx="6851">
                  <c:v>11.104114100696217</c:v>
                </c:pt>
                <c:pt idx="6852">
                  <c:v>11.010187946670014</c:v>
                </c:pt>
                <c:pt idx="6853">
                  <c:v>10.92126221561645</c:v>
                </c:pt>
                <c:pt idx="6854">
                  <c:v>10.825335869959995</c:v>
                </c:pt>
                <c:pt idx="6855">
                  <c:v>10.724409718438585</c:v>
                </c:pt>
                <c:pt idx="6856">
                  <c:v>10.644483307125387</c:v>
                </c:pt>
                <c:pt idx="6857">
                  <c:v>10.585556636042522</c:v>
                </c:pt>
                <c:pt idx="6858">
                  <c:v>10.522629609844676</c:v>
                </c:pt>
                <c:pt idx="6859">
                  <c:v>10.43670265198538</c:v>
                </c:pt>
                <c:pt idx="6860">
                  <c:v>10.335775659489929</c:v>
                </c:pt>
                <c:pt idx="6861">
                  <c:v>10.238848208949053</c:v>
                </c:pt>
                <c:pt idx="6862">
                  <c:v>10.145920777222042</c:v>
                </c:pt>
                <c:pt idx="6863">
                  <c:v>10.046993135449178</c:v>
                </c:pt>
                <c:pt idx="6864">
                  <c:v>9.9440651386940981</c:v>
                </c:pt>
                <c:pt idx="6865">
                  <c:v>9.8421373782570019</c:v>
                </c:pt>
                <c:pt idx="6866">
                  <c:v>9.7472089424473598</c:v>
                </c:pt>
                <c:pt idx="6867">
                  <c:v>9.6732807239264709</c:v>
                </c:pt>
                <c:pt idx="6868">
                  <c:v>9.613352276396876</c:v>
                </c:pt>
                <c:pt idx="6869">
                  <c:v>9.5334234415707613</c:v>
                </c:pt>
                <c:pt idx="6870">
                  <c:v>9.444494614291429</c:v>
                </c:pt>
                <c:pt idx="6871">
                  <c:v>9.3775656934915173</c:v>
                </c:pt>
                <c:pt idx="6872">
                  <c:v>9.3106363663879836</c:v>
                </c:pt>
                <c:pt idx="6873">
                  <c:v>9.2257069839550923</c:v>
                </c:pt>
                <c:pt idx="6874">
                  <c:v>9.1297775156974037</c:v>
                </c:pt>
                <c:pt idx="6875">
                  <c:v>9.0408478491034643</c:v>
                </c:pt>
                <c:pt idx="6876">
                  <c:v>8.9639180986363236</c:v>
                </c:pt>
                <c:pt idx="6877">
                  <c:v>8.8769879515129322</c:v>
                </c:pt>
                <c:pt idx="6878">
                  <c:v>8.7920577300973299</c:v>
                </c:pt>
                <c:pt idx="6879">
                  <c:v>8.7351274572998285</c:v>
                </c:pt>
                <c:pt idx="6880">
                  <c:v>8.6891969347783036</c:v>
                </c:pt>
                <c:pt idx="6881">
                  <c:v>8.6372662026091902</c:v>
                </c:pt>
                <c:pt idx="6882">
                  <c:v>8.5733354572715275</c:v>
                </c:pt>
                <c:pt idx="6883">
                  <c:v>8.4864043039662853</c:v>
                </c:pt>
                <c:pt idx="6884">
                  <c:v>8.3914730860383226</c:v>
                </c:pt>
                <c:pt idx="6885">
                  <c:v>8.3155417539187209</c:v>
                </c:pt>
                <c:pt idx="6886">
                  <c:v>8.2576103801088401</c:v>
                </c:pt>
                <c:pt idx="6887">
                  <c:v>8.192678630844803</c:v>
                </c:pt>
                <c:pt idx="6888">
                  <c:v>8.1137467750848931</c:v>
                </c:pt>
                <c:pt idx="6889">
                  <c:v>8.0428146488192471</c:v>
                </c:pt>
                <c:pt idx="6890">
                  <c:v>7.9838824389901628</c:v>
                </c:pt>
                <c:pt idx="6891">
                  <c:v>7.9199501856740868</c:v>
                </c:pt>
                <c:pt idx="6892">
                  <c:v>7.845017608512892</c:v>
                </c:pt>
                <c:pt idx="6893">
                  <c:v>7.7780849993530516</c:v>
                </c:pt>
                <c:pt idx="6894">
                  <c:v>7.7401520282453724</c:v>
                </c:pt>
                <c:pt idx="6895">
                  <c:v>7.7142189736848854</c:v>
                </c:pt>
                <c:pt idx="6896">
                  <c:v>7.665285749863024</c:v>
                </c:pt>
                <c:pt idx="6897">
                  <c:v>7.6073524149760496</c:v>
                </c:pt>
                <c:pt idx="6898">
                  <c:v>7.5604189499725996</c:v>
                </c:pt>
                <c:pt idx="6899">
                  <c:v>7.5224851422054293</c:v>
                </c:pt>
                <c:pt idx="6900">
                  <c:v>7.4775513168996088</c:v>
                </c:pt>
                <c:pt idx="6901">
                  <c:v>7.4096173224430446</c:v>
                </c:pt>
                <c:pt idx="6902">
                  <c:v>7.3456831092667967</c:v>
                </c:pt>
                <c:pt idx="6903">
                  <c:v>7.3127487470112182</c:v>
                </c:pt>
                <c:pt idx="6904">
                  <c:v>7.2928142290227145</c:v>
                </c:pt>
                <c:pt idx="6905">
                  <c:v>7.2568795114543958</c:v>
                </c:pt>
                <c:pt idx="6906">
                  <c:v>7.2139445380615976</c:v>
                </c:pt>
                <c:pt idx="6907">
                  <c:v>7.1930095911540484</c:v>
                </c:pt>
                <c:pt idx="6908">
                  <c:v>7.1800743741611583</c:v>
                </c:pt>
                <c:pt idx="6909">
                  <c:v>7.1441389881945341</c:v>
                </c:pt>
                <c:pt idx="6910">
                  <c:v>7.0942033770095145</c:v>
                </c:pt>
                <c:pt idx="6911">
                  <c:v>7.0592677037065368</c:v>
                </c:pt>
                <c:pt idx="6912">
                  <c:v>7.0353319005968435</c:v>
                </c:pt>
                <c:pt idx="6913">
                  <c:v>7.0263957969948647</c:v>
                </c:pt>
                <c:pt idx="6914">
                  <c:v>7.0334595588620541</c:v>
                </c:pt>
                <c:pt idx="6915">
                  <c:v>7.0075231614250066</c:v>
                </c:pt>
                <c:pt idx="6916">
                  <c:v>6.9405867077026739</c:v>
                </c:pt>
                <c:pt idx="6917">
                  <c:v>6.881649984094139</c:v>
                </c:pt>
                <c:pt idx="6918">
                  <c:v>6.8467131422557337</c:v>
                </c:pt>
                <c:pt idx="6919">
                  <c:v>6.816776009594542</c:v>
                </c:pt>
                <c:pt idx="6920">
                  <c:v>6.7698388693739586</c:v>
                </c:pt>
                <c:pt idx="6921">
                  <c:v>6.7219013964131706</c:v>
                </c:pt>
                <c:pt idx="6922">
                  <c:v>6.7039639664819788</c:v>
                </c:pt>
                <c:pt idx="6923">
                  <c:v>6.6940261475880476</c:v>
                </c:pt>
                <c:pt idx="6924">
                  <c:v>6.6770883116864859</c:v>
                </c:pt>
                <c:pt idx="6925">
                  <c:v>6.6601503090725513</c:v>
                </c:pt>
                <c:pt idx="6926">
                  <c:v>6.6362120510766616</c:v>
                </c:pt>
                <c:pt idx="6927">
                  <c:v>6.6062737036602694</c:v>
                </c:pt>
                <c:pt idx="6928">
                  <c:v>6.5813351252248653</c:v>
                </c:pt>
                <c:pt idx="6929">
                  <c:v>6.5573964268956315</c:v>
                </c:pt>
                <c:pt idx="6930">
                  <c:v>6.5384575571962849</c:v>
                </c:pt>
                <c:pt idx="6931">
                  <c:v>6.5185185337919265</c:v>
                </c:pt>
                <c:pt idx="6932">
                  <c:v>6.49557932284924</c:v>
                </c:pt>
                <c:pt idx="6933">
                  <c:v>6.4886399181914713</c:v>
                </c:pt>
                <c:pt idx="6934">
                  <c:v>6.4747003775380403</c:v>
                </c:pt>
                <c:pt idx="6935">
                  <c:v>6.4297606522736874</c:v>
                </c:pt>
                <c:pt idx="6936">
                  <c:v>6.3858208072703828</c:v>
                </c:pt>
                <c:pt idx="6937">
                  <c:v>6.3768807624416199</c:v>
                </c:pt>
                <c:pt idx="6938">
                  <c:v>6.388940578844676</c:v>
                </c:pt>
                <c:pt idx="6939">
                  <c:v>6.3960001740088481</c:v>
                </c:pt>
                <c:pt idx="6940">
                  <c:v>6.3900596509530905</c:v>
                </c:pt>
                <c:pt idx="6941">
                  <c:v>6.3731189243456763</c:v>
                </c:pt>
                <c:pt idx="6942">
                  <c:v>6.3381780843309556</c:v>
                </c:pt>
                <c:pt idx="6943">
                  <c:v>6.3072370265037128</c:v>
                </c:pt>
                <c:pt idx="6944">
                  <c:v>6.3132958028613304</c:v>
                </c:pt>
                <c:pt idx="6945">
                  <c:v>6.3243544081807208</c:v>
                </c:pt>
                <c:pt idx="6946">
                  <c:v>6.3114129178242822</c:v>
                </c:pt>
                <c:pt idx="6947">
                  <c:v>6.2904711854251367</c:v>
                </c:pt>
                <c:pt idx="6948">
                  <c:v>6.2825292982666019</c:v>
                </c:pt>
                <c:pt idx="6949">
                  <c:v>6.2885873031008517</c:v>
                </c:pt>
                <c:pt idx="6950">
                  <c:v>6.296645056422026</c:v>
                </c:pt>
                <c:pt idx="6951">
                  <c:v>6.3107026855677715</c:v>
                </c:pt>
                <c:pt idx="6952">
                  <c:v>6.3167601919907259</c:v>
                </c:pt>
                <c:pt idx="6953">
                  <c:v>6.2998174708088381</c:v>
                </c:pt>
                <c:pt idx="6954">
                  <c:v>6.2768746011992054</c:v>
                </c:pt>
                <c:pt idx="6955">
                  <c:v>6.2569315865218122</c:v>
                </c:pt>
                <c:pt idx="6956">
                  <c:v>6.2389883800687453</c:v>
                </c:pt>
                <c:pt idx="6957">
                  <c:v>6.2340450190554257</c:v>
                </c:pt>
                <c:pt idx="6958">
                  <c:v>6.2331015001661214</c:v>
                </c:pt>
                <c:pt idx="6959">
                  <c:v>6.2231577523742203</c:v>
                </c:pt>
                <c:pt idx="6960">
                  <c:v>6.1912138834670474</c:v>
                </c:pt>
                <c:pt idx="6961">
                  <c:v>6.1532698662870073</c:v>
                </c:pt>
                <c:pt idx="6962">
                  <c:v>6.1423256932268373</c:v>
                </c:pt>
                <c:pt idx="6963">
                  <c:v>6.1673813080418745</c:v>
                </c:pt>
                <c:pt idx="6964">
                  <c:v>6.1884368085058616</c:v>
                </c:pt>
                <c:pt idx="6965">
                  <c:v>6.1774920782926612</c:v>
                </c:pt>
                <c:pt idx="6966">
                  <c:v>6.1565472514156374</c:v>
                </c:pt>
                <c:pt idx="6967">
                  <c:v>6.1426022282379513</c:v>
                </c:pt>
                <c:pt idx="6968">
                  <c:v>6.1416570507434018</c:v>
                </c:pt>
                <c:pt idx="6969">
                  <c:v>6.1467116898670442</c:v>
                </c:pt>
                <c:pt idx="6970">
                  <c:v>6.1507661761485819</c:v>
                </c:pt>
                <c:pt idx="6971">
                  <c:v>6.1688204357003853</c:v>
                </c:pt>
                <c:pt idx="6972">
                  <c:v>6.1838746278081871</c:v>
                </c:pt>
                <c:pt idx="6973">
                  <c:v>6.167928576541204</c:v>
                </c:pt>
                <c:pt idx="6974">
                  <c:v>6.1439824030382013</c:v>
                </c:pt>
                <c:pt idx="6975">
                  <c:v>6.1440360529618676</c:v>
                </c:pt>
                <c:pt idx="6976">
                  <c:v>6.1550895148902356</c:v>
                </c:pt>
                <c:pt idx="6977">
                  <c:v>6.1551428336681253</c:v>
                </c:pt>
                <c:pt idx="6978">
                  <c:v>6.1621960159933815</c:v>
                </c:pt>
                <c:pt idx="6979">
                  <c:v>6.1952489960846071</c:v>
                </c:pt>
                <c:pt idx="6980">
                  <c:v>6.2253018493041914</c:v>
                </c:pt>
                <c:pt idx="6981">
                  <c:v>6.2183544769689751</c:v>
                </c:pt>
                <c:pt idx="6982">
                  <c:v>6.204406969700142</c:v>
                </c:pt>
                <c:pt idx="6983">
                  <c:v>6.2094592908033572</c:v>
                </c:pt>
                <c:pt idx="6984">
                  <c:v>6.23151146604995</c:v>
                </c:pt>
                <c:pt idx="6985">
                  <c:v>6.2615634325195471</c:v>
                </c:pt>
                <c:pt idx="6986">
                  <c:v>6.2816153027678396</c:v>
                </c:pt>
                <c:pt idx="6987">
                  <c:v>6.2846669285205969</c:v>
                </c:pt>
                <c:pt idx="6988">
                  <c:v>6.2737184499900724</c:v>
                </c:pt>
                <c:pt idx="6989">
                  <c:v>6.2857698080705813</c:v>
                </c:pt>
                <c:pt idx="6990">
                  <c:v>6.3408209837107661</c:v>
                </c:pt>
                <c:pt idx="6991">
                  <c:v>6.3978719683496807</c:v>
                </c:pt>
                <c:pt idx="6992">
                  <c:v>6.4209228082626586</c:v>
                </c:pt>
                <c:pt idx="6993">
                  <c:v>6.4289734972729411</c:v>
                </c:pt>
                <c:pt idx="6994">
                  <c:v>6.4480239986861934</c:v>
                </c:pt>
                <c:pt idx="6995">
                  <c:v>6.468074322061284</c:v>
                </c:pt>
                <c:pt idx="6996">
                  <c:v>6.4921244884011733</c:v>
                </c:pt>
                <c:pt idx="6997">
                  <c:v>6.5211745444580291</c:v>
                </c:pt>
                <c:pt idx="6998">
                  <c:v>6.5362243772435731</c:v>
                </c:pt>
                <c:pt idx="6999">
                  <c:v>6.5382740335099694</c:v>
                </c:pt>
                <c:pt idx="7000">
                  <c:v>6.5543235828975712</c:v>
                </c:pt>
                <c:pt idx="7001">
                  <c:v>6.5893729014508429</c:v>
                </c:pt>
                <c:pt idx="7002">
                  <c:v>6.6294220502270642</c:v>
                </c:pt>
                <c:pt idx="7003">
                  <c:v>6.6674711789752301</c:v>
                </c:pt>
                <c:pt idx="7004">
                  <c:v>6.6975200073372196</c:v>
                </c:pt>
                <c:pt idx="7005">
                  <c:v>6.7325686659885413</c:v>
                </c:pt>
                <c:pt idx="7006">
                  <c:v>6.778617196912986</c:v>
                </c:pt>
                <c:pt idx="7007">
                  <c:v>6.8246655629393818</c:v>
                </c:pt>
                <c:pt idx="7008">
                  <c:v>6.8707137640898592</c:v>
                </c:pt>
                <c:pt idx="7009">
                  <c:v>6.9167618003865394</c:v>
                </c:pt>
                <c:pt idx="7010">
                  <c:v>6.9558097023691303</c:v>
                </c:pt>
                <c:pt idx="7011">
                  <c:v>6.9928573460820918</c:v>
                </c:pt>
                <c:pt idx="7012">
                  <c:v>7.0279049699661318</c:v>
                </c:pt>
                <c:pt idx="7013">
                  <c:v>7.0499522984315028</c:v>
                </c:pt>
                <c:pt idx="7014">
                  <c:v>7.0719994621537072</c:v>
                </c:pt>
                <c:pt idx="7015">
                  <c:v>7.1100466127890849</c:v>
                </c:pt>
                <c:pt idx="7016">
                  <c:v>7.1540934022686411</c:v>
                </c:pt>
                <c:pt idx="7017">
                  <c:v>7.1921401043190292</c:v>
                </c:pt>
                <c:pt idx="7018">
                  <c:v>7.2161867027499103</c:v>
                </c:pt>
                <c:pt idx="7019">
                  <c:v>7.2352331413166304</c:v>
                </c:pt>
                <c:pt idx="7020">
                  <c:v>7.2662792607776963</c:v>
                </c:pt>
                <c:pt idx="7021">
                  <c:v>7.3143254140147382</c:v>
                </c:pt>
                <c:pt idx="7022">
                  <c:v>7.3613712367462885</c:v>
                </c:pt>
                <c:pt idx="7023">
                  <c:v>7.3924169817181715</c:v>
                </c:pt>
                <c:pt idx="7024">
                  <c:v>7.4204625411873124</c:v>
                </c:pt>
                <c:pt idx="7025">
                  <c:v>7.4565079523691384</c:v>
                </c:pt>
                <c:pt idx="7026">
                  <c:v>7.5075531847681924</c:v>
                </c:pt>
                <c:pt idx="7027">
                  <c:v>7.5645982946733872</c:v>
                </c:pt>
                <c:pt idx="7028">
                  <c:v>7.5986431190285426</c:v>
                </c:pt>
                <c:pt idx="7029">
                  <c:v>7.5996879058111038</c:v>
                </c:pt>
                <c:pt idx="7030">
                  <c:v>7.5887324442811748</c:v>
                </c:pt>
                <c:pt idx="7031">
                  <c:v>7.592776923288393</c:v>
                </c:pt>
                <c:pt idx="7032">
                  <c:v>7.6118211044363111</c:v>
                </c:pt>
                <c:pt idx="7033">
                  <c:v>7.63986518420396</c:v>
                </c:pt>
                <c:pt idx="7034">
                  <c:v>7.6689091464010009</c:v>
                </c:pt>
                <c:pt idx="7035">
                  <c:v>7.697952944319522</c:v>
                </c:pt>
                <c:pt idx="7036">
                  <c:v>7.7139965665375554</c:v>
                </c:pt>
                <c:pt idx="7037">
                  <c:v>7.7100398051762289</c:v>
                </c:pt>
                <c:pt idx="7038">
                  <c:v>7.6970832934974087</c:v>
                </c:pt>
                <c:pt idx="7039">
                  <c:v>7.6851263067307451</c:v>
                </c:pt>
                <c:pt idx="7040">
                  <c:v>7.6721692282754379</c:v>
                </c:pt>
                <c:pt idx="7041">
                  <c:v>7.6502119227318603</c:v>
                </c:pt>
                <c:pt idx="7042">
                  <c:v>7.6362545884863948</c:v>
                </c:pt>
                <c:pt idx="7043">
                  <c:v>7.6382971225643432</c:v>
                </c:pt>
                <c:pt idx="7044">
                  <c:v>7.6253393876587268</c:v>
                </c:pt>
                <c:pt idx="7045">
                  <c:v>7.6093813485057229</c:v>
                </c:pt>
                <c:pt idx="7046">
                  <c:v>7.6144234113927185</c:v>
                </c:pt>
                <c:pt idx="7047">
                  <c:v>7.6114651748449518</c:v>
                </c:pt>
                <c:pt idx="7048">
                  <c:v>7.5835067981481572</c:v>
                </c:pt>
                <c:pt idx="7049">
                  <c:v>7.5505482622509765</c:v>
                </c:pt>
                <c:pt idx="7050">
                  <c:v>7.5265895061403771</c:v>
                </c:pt>
                <c:pt idx="7051">
                  <c:v>7.5036306328353124</c:v>
                </c:pt>
                <c:pt idx="7052">
                  <c:v>7.4816716423579104</c:v>
                </c:pt>
                <c:pt idx="7053">
                  <c:v>7.4417123621152426</c:v>
                </c:pt>
                <c:pt idx="7054">
                  <c:v>7.3837530305480152</c:v>
                </c:pt>
                <c:pt idx="7055">
                  <c:v>7.3277935093955771</c:v>
                </c:pt>
                <c:pt idx="7056">
                  <c:v>7.2978338473174462</c:v>
                </c:pt>
                <c:pt idx="7057">
                  <c:v>7.2788739394315751</c:v>
                </c:pt>
                <c:pt idx="7058">
                  <c:v>7.2379139125987688</c:v>
                </c:pt>
                <c:pt idx="7059">
                  <c:v>7.1869537315552066</c:v>
                </c:pt>
                <c:pt idx="7060">
                  <c:v>7.1439934029987366</c:v>
                </c:pt>
                <c:pt idx="7061">
                  <c:v>7.0980328897581817</c:v>
                </c:pt>
                <c:pt idx="7062">
                  <c:v>7.0330721594307439</c:v>
                </c:pt>
                <c:pt idx="7063">
                  <c:v>6.9831113703484844</c:v>
                </c:pt>
                <c:pt idx="7064">
                  <c:v>6.9521503518258285</c:v>
                </c:pt>
                <c:pt idx="7065">
                  <c:v>6.8961891935302884</c:v>
                </c:pt>
                <c:pt idx="7066">
                  <c:v>6.8152278954839867</c:v>
                </c:pt>
                <c:pt idx="7067">
                  <c:v>6.7442664243304495</c:v>
                </c:pt>
                <c:pt idx="7068">
                  <c:v>6.6993046933074387</c:v>
                </c:pt>
                <c:pt idx="7069">
                  <c:v>6.6543429179674787</c:v>
                </c:pt>
                <c:pt idx="7070">
                  <c:v>6.6073809452679662</c:v>
                </c:pt>
                <c:pt idx="7071">
                  <c:v>6.5674187785688867</c:v>
                </c:pt>
                <c:pt idx="7072">
                  <c:v>6.5174564579466887</c:v>
                </c:pt>
                <c:pt idx="7073">
                  <c:v>6.4564939962981027</c:v>
                </c:pt>
                <c:pt idx="7074">
                  <c:v>6.3965313583592991</c:v>
                </c:pt>
                <c:pt idx="7075">
                  <c:v>6.351568542721898</c:v>
                </c:pt>
                <c:pt idx="7076">
                  <c:v>6.3206055622826263</c:v>
                </c:pt>
                <c:pt idx="7077">
                  <c:v>6.2836424361370975</c:v>
                </c:pt>
                <c:pt idx="7078">
                  <c:v>6.2356791690758078</c:v>
                </c:pt>
                <c:pt idx="7079">
                  <c:v>6.1717157062846084</c:v>
                </c:pt>
                <c:pt idx="7080">
                  <c:v>6.107752080210556</c:v>
                </c:pt>
                <c:pt idx="7081">
                  <c:v>6.0557883151944694</c:v>
                </c:pt>
                <c:pt idx="7082">
                  <c:v>6.0088243523690847</c:v>
                </c:pt>
                <c:pt idx="7083">
                  <c:v>5.9648602473080556</c:v>
                </c:pt>
                <c:pt idx="7084">
                  <c:v>5.9278959783374221</c:v>
                </c:pt>
                <c:pt idx="7085">
                  <c:v>5.8899315590691677</c:v>
                </c:pt>
                <c:pt idx="7086">
                  <c:v>5.8389669503055588</c:v>
                </c:pt>
                <c:pt idx="7087">
                  <c:v>5.7940021905733268</c:v>
                </c:pt>
                <c:pt idx="7088">
                  <c:v>5.7690372784640775</c:v>
                </c:pt>
                <c:pt idx="7089">
                  <c:v>5.7330721884295546</c:v>
                </c:pt>
                <c:pt idx="7090">
                  <c:v>5.6791069361082931</c:v>
                </c:pt>
                <c:pt idx="7091">
                  <c:v>5.6181415237911274</c:v>
                </c:pt>
                <c:pt idx="7092">
                  <c:v>5.5551759471974647</c:v>
                </c:pt>
                <c:pt idx="7093">
                  <c:v>5.5182102104733364</c:v>
                </c:pt>
                <c:pt idx="7094">
                  <c:v>5.5022443086303463</c:v>
                </c:pt>
                <c:pt idx="7095">
                  <c:v>5.4792782445516481</c:v>
                </c:pt>
                <c:pt idx="7096">
                  <c:v>5.4513120223124787</c:v>
                </c:pt>
                <c:pt idx="7097">
                  <c:v>5.4123456297756185</c:v>
                </c:pt>
                <c:pt idx="7098">
                  <c:v>5.3433790880632408</c:v>
                </c:pt>
                <c:pt idx="7099">
                  <c:v>5.2704123604810054</c:v>
                </c:pt>
                <c:pt idx="7100">
                  <c:v>5.2364454745883871</c:v>
                </c:pt>
                <c:pt idx="7101">
                  <c:v>5.2204784325532785</c:v>
                </c:pt>
                <c:pt idx="7102">
                  <c:v>5.1965112413119403</c:v>
                </c:pt>
                <c:pt idx="7103">
                  <c:v>5.1785438696536739</c:v>
                </c:pt>
                <c:pt idx="7104">
                  <c:v>5.1555763400119412</c:v>
                </c:pt>
                <c:pt idx="7105">
                  <c:v>5.1146086707671072</c:v>
                </c:pt>
                <c:pt idx="7106">
                  <c:v>5.0726408218869725</c:v>
                </c:pt>
                <c:pt idx="7107">
                  <c:v>5.0456727960162686</c:v>
                </c:pt>
                <c:pt idx="7108">
                  <c:v>5.0447045707657701</c:v>
                </c:pt>
                <c:pt idx="7109">
                  <c:v>5.0437362424787162</c:v>
                </c:pt>
                <c:pt idx="7110">
                  <c:v>5.017767775414443</c:v>
                </c:pt>
                <c:pt idx="7111">
                  <c:v>4.9907990990231772</c:v>
                </c:pt>
                <c:pt idx="7112">
                  <c:v>4.9688302552887107</c:v>
                </c:pt>
                <c:pt idx="7113">
                  <c:v>4.9368612585382907</c:v>
                </c:pt>
                <c:pt idx="7114">
                  <c:v>4.9248920801838096</c:v>
                </c:pt>
                <c:pt idx="7115">
                  <c:v>4.930922805601246</c:v>
                </c:pt>
                <c:pt idx="7116">
                  <c:v>4.9259533313390609</c:v>
                </c:pt>
                <c:pt idx="7117">
                  <c:v>4.9209836946126808</c:v>
                </c:pt>
                <c:pt idx="7118">
                  <c:v>4.9220138778012537</c:v>
                </c:pt>
                <c:pt idx="7119">
                  <c:v>4.9160439290874631</c:v>
                </c:pt>
                <c:pt idx="7120">
                  <c:v>4.9130737793520431</c:v>
                </c:pt>
                <c:pt idx="7121">
                  <c:v>4.9091034801155358</c:v>
                </c:pt>
                <c:pt idx="7122">
                  <c:v>4.9051330185254578</c:v>
                </c:pt>
                <c:pt idx="7123">
                  <c:v>4.9251623836366898</c:v>
                </c:pt>
                <c:pt idx="7124">
                  <c:v>4.959191644612738</c:v>
                </c:pt>
                <c:pt idx="7125">
                  <c:v>4.9922206965715556</c:v>
                </c:pt>
                <c:pt idx="7126">
                  <c:v>5.0142496086766561</c:v>
                </c:pt>
                <c:pt idx="7127">
                  <c:v>5.0222783003646887</c:v>
                </c:pt>
                <c:pt idx="7128">
                  <c:v>5.0473069089868767</c:v>
                </c:pt>
                <c:pt idx="7129">
                  <c:v>5.0933353234622905</c:v>
                </c:pt>
                <c:pt idx="7130">
                  <c:v>5.1393635757611467</c:v>
                </c:pt>
                <c:pt idx="7131">
                  <c:v>5.1833916618524505</c:v>
                </c:pt>
                <c:pt idx="7132">
                  <c:v>5.2274195858114494</c:v>
                </c:pt>
                <c:pt idx="7133">
                  <c:v>5.2744473388387796</c:v>
                </c:pt>
                <c:pt idx="7134">
                  <c:v>5.3244749507588871</c:v>
                </c:pt>
                <c:pt idx="7135">
                  <c:v>5.3855023931028834</c:v>
                </c:pt>
                <c:pt idx="7136">
                  <c:v>5.4735296685154928</c:v>
                </c:pt>
                <c:pt idx="7137">
                  <c:v>5.5885567881947162</c:v>
                </c:pt>
                <c:pt idx="7138">
                  <c:v>5.6965837465896412</c:v>
                </c:pt>
                <c:pt idx="7139">
                  <c:v>5.7846105434541784</c:v>
                </c:pt>
                <c:pt idx="7140">
                  <c:v>5.8906371626873915</c:v>
                </c:pt>
                <c:pt idx="7141">
                  <c:v>6.0276636530084051</c:v>
                </c:pt>
                <c:pt idx="7142">
                  <c:v>6.1696899468476758</c:v>
                </c:pt>
                <c:pt idx="7143">
                  <c:v>6.3167161038319763</c:v>
                </c:pt>
                <c:pt idx="7144">
                  <c:v>6.4677421070557095</c:v>
                </c:pt>
                <c:pt idx="7145">
                  <c:v>6.6097679450969151</c:v>
                </c:pt>
                <c:pt idx="7146">
                  <c:v>6.7617936117788329</c:v>
                </c:pt>
                <c:pt idx="7147">
                  <c:v>6.9338190379822002</c:v>
                </c:pt>
                <c:pt idx="7148">
                  <c:v>7.1208444073114476</c:v>
                </c:pt>
                <c:pt idx="7149">
                  <c:v>7.3088696616145752</c:v>
                </c:pt>
                <c:pt idx="7150">
                  <c:v>7.4968946349743693</c:v>
                </c:pt>
                <c:pt idx="7151">
                  <c:v>7.6899194418538768</c:v>
                </c:pt>
                <c:pt idx="7152">
                  <c:v>7.8989442386778093</c:v>
                </c:pt>
                <c:pt idx="7153">
                  <c:v>8.1219688127989258</c:v>
                </c:pt>
                <c:pt idx="7154">
                  <c:v>8.3429931318144224</c:v>
                </c:pt>
                <c:pt idx="7155">
                  <c:v>8.5680172377080961</c:v>
                </c:pt>
                <c:pt idx="7156">
                  <c:v>8.7960414413998933</c:v>
                </c:pt>
                <c:pt idx="7157">
                  <c:v>9.0020651707073629</c:v>
                </c:pt>
                <c:pt idx="7158">
                  <c:v>9.185088974969025</c:v>
                </c:pt>
                <c:pt idx="7159">
                  <c:v>9.3641124307756147</c:v>
                </c:pt>
                <c:pt idx="7160">
                  <c:v>9.543135963488</c:v>
                </c:pt>
                <c:pt idx="7161">
                  <c:v>9.718159386208141</c:v>
                </c:pt>
                <c:pt idx="7162">
                  <c:v>9.9031823995044395</c:v>
                </c:pt>
                <c:pt idx="7163">
                  <c:v>10.092204961437332</c:v>
                </c:pt>
                <c:pt idx="7164">
                  <c:v>10.255227815894926</c:v>
                </c:pt>
                <c:pt idx="7165">
                  <c:v>10.407250352547777</c:v>
                </c:pt>
                <c:pt idx="7166">
                  <c:v>10.56427284226152</c:v>
                </c:pt>
                <c:pt idx="7167">
                  <c:v>10.710295014214777</c:v>
                </c:pt>
                <c:pt idx="7168">
                  <c:v>10.844317417746081</c:v>
                </c:pt>
                <c:pt idx="7169">
                  <c:v>10.957339274679313</c:v>
                </c:pt>
                <c:pt idx="7170">
                  <c:v>11.047361206832244</c:v>
                </c:pt>
                <c:pt idx="7171">
                  <c:v>11.13338279079562</c:v>
                </c:pt>
                <c:pt idx="7172">
                  <c:v>11.20840405710914</c:v>
                </c:pt>
                <c:pt idx="7173">
                  <c:v>11.265425513149662</c:v>
                </c:pt>
                <c:pt idx="7174">
                  <c:v>11.314446434146829</c:v>
                </c:pt>
                <c:pt idx="7175">
                  <c:v>11.364467598321017</c:v>
                </c:pt>
                <c:pt idx="7176">
                  <c:v>11.406488227496103</c:v>
                </c:pt>
                <c:pt idx="7177">
                  <c:v>11.437509015969122</c:v>
                </c:pt>
                <c:pt idx="7178">
                  <c:v>11.456529559404286</c:v>
                </c:pt>
                <c:pt idx="7179">
                  <c:v>11.45754981586205</c:v>
                </c:pt>
                <c:pt idx="7180">
                  <c:v>11.45457020116654</c:v>
                </c:pt>
                <c:pt idx="7181">
                  <c:v>11.450590021064986</c:v>
                </c:pt>
                <c:pt idx="7182">
                  <c:v>11.421610061407144</c:v>
                </c:pt>
                <c:pt idx="7183">
                  <c:v>11.389629681346007</c:v>
                </c:pt>
                <c:pt idx="7184">
                  <c:v>11.38164883131263</c:v>
                </c:pt>
                <c:pt idx="7185">
                  <c:v>11.371668442115269</c:v>
                </c:pt>
                <c:pt idx="7186">
                  <c:v>11.341687434216736</c:v>
                </c:pt>
                <c:pt idx="7187">
                  <c:v>11.301706513358141</c:v>
                </c:pt>
                <c:pt idx="7188">
                  <c:v>11.244725710079186</c:v>
                </c:pt>
                <c:pt idx="7189">
                  <c:v>11.179744372088779</c:v>
                </c:pt>
                <c:pt idx="7190">
                  <c:v>11.123762697773286</c:v>
                </c:pt>
                <c:pt idx="7191">
                  <c:v>11.049781213583067</c:v>
                </c:pt>
                <c:pt idx="7192">
                  <c:v>10.961799629623252</c:v>
                </c:pt>
                <c:pt idx="7193">
                  <c:v>10.895817720848823</c:v>
                </c:pt>
                <c:pt idx="7194">
                  <c:v>10.838835475837822</c:v>
                </c:pt>
                <c:pt idx="7195">
                  <c:v>10.764853348561351</c:v>
                </c:pt>
                <c:pt idx="7196">
                  <c:v>10.673870862204371</c:v>
                </c:pt>
                <c:pt idx="7197">
                  <c:v>10.583888142674018</c:v>
                </c:pt>
                <c:pt idx="7198">
                  <c:v>10.51090546083593</c:v>
                </c:pt>
                <c:pt idx="7199">
                  <c:v>10.441922805268138</c:v>
                </c:pt>
                <c:pt idx="7200">
                  <c:v>10.363939687711516</c:v>
                </c:pt>
                <c:pt idx="7201">
                  <c:v>10.275956180667437</c:v>
                </c:pt>
                <c:pt idx="7202">
                  <c:v>10.180973020394601</c:v>
                </c:pt>
                <c:pt idx="7203">
                  <c:v>10.087989554601908</c:v>
                </c:pt>
                <c:pt idx="7204">
                  <c:v>10.01300557731782</c:v>
                </c:pt>
                <c:pt idx="7205">
                  <c:v>9.9680216493249674</c:v>
                </c:pt>
                <c:pt idx="7206">
                  <c:v>9.9300380071567051</c:v>
                </c:pt>
                <c:pt idx="7207">
                  <c:v>9.8670536323109932</c:v>
                </c:pt>
                <c:pt idx="7208">
                  <c:v>9.7870693754874392</c:v>
                </c:pt>
                <c:pt idx="7209">
                  <c:v>9.7110846683182857</c:v>
                </c:pt>
                <c:pt idx="7210">
                  <c:v>9.649100216544646</c:v>
                </c:pt>
                <c:pt idx="7211">
                  <c:v>9.5741153545239754</c:v>
                </c:pt>
                <c:pt idx="7212">
                  <c:v>9.4791303512145575</c:v>
                </c:pt>
                <c:pt idx="7213">
                  <c:v>9.407145189472379</c:v>
                </c:pt>
                <c:pt idx="7214">
                  <c:v>9.370159953242915</c:v>
                </c:pt>
                <c:pt idx="7215">
                  <c:v>9.3291743697974194</c:v>
                </c:pt>
                <c:pt idx="7216">
                  <c:v>9.2701889770303474</c:v>
                </c:pt>
                <c:pt idx="7217">
                  <c:v>9.2072029986729227</c:v>
                </c:pt>
                <c:pt idx="7218">
                  <c:v>9.1602171309295279</c:v>
                </c:pt>
                <c:pt idx="7219">
                  <c:v>9.1272310419436238</c:v>
                </c:pt>
                <c:pt idx="7220">
                  <c:v>9.0832448747884875</c:v>
                </c:pt>
                <c:pt idx="7221">
                  <c:v>9.0412584025117475</c:v>
                </c:pt>
                <c:pt idx="7222">
                  <c:v>9.0042718845349565</c:v>
                </c:pt>
                <c:pt idx="7223">
                  <c:v>8.9602849985383184</c:v>
                </c:pt>
                <c:pt idx="7224">
                  <c:v>8.9122982423619472</c:v>
                </c:pt>
                <c:pt idx="7225">
                  <c:v>8.86531101521315</c:v>
                </c:pt>
                <c:pt idx="7226">
                  <c:v>8.837323919836221</c:v>
                </c:pt>
                <c:pt idx="7227">
                  <c:v>8.8393363974001442</c:v>
                </c:pt>
                <c:pt idx="7228">
                  <c:v>8.840349025853671</c:v>
                </c:pt>
                <c:pt idx="7229">
                  <c:v>8.8313612654392699</c:v>
                </c:pt>
                <c:pt idx="7230">
                  <c:v>8.8283733870225696</c:v>
                </c:pt>
                <c:pt idx="7231">
                  <c:v>8.8233854936225278</c:v>
                </c:pt>
                <c:pt idx="7232">
                  <c:v>8.809397138941689</c:v>
                </c:pt>
                <c:pt idx="7233">
                  <c:v>8.8004089772227534</c:v>
                </c:pt>
                <c:pt idx="7234">
                  <c:v>8.8004204801522761</c:v>
                </c:pt>
                <c:pt idx="7235">
                  <c:v>8.8014317507492219</c:v>
                </c:pt>
                <c:pt idx="7236">
                  <c:v>8.8114429244574541</c:v>
                </c:pt>
                <c:pt idx="7237">
                  <c:v>8.8364538048422023</c:v>
                </c:pt>
                <c:pt idx="7238">
                  <c:v>8.8674648058202372</c:v>
                </c:pt>
                <c:pt idx="7239">
                  <c:v>8.8844754696500114</c:v>
                </c:pt>
                <c:pt idx="7240">
                  <c:v>8.8834860862706524</c:v>
                </c:pt>
                <c:pt idx="7241">
                  <c:v>8.8904964401738784</c:v>
                </c:pt>
                <c:pt idx="7242">
                  <c:v>8.9125067392828292</c:v>
                </c:pt>
                <c:pt idx="7243">
                  <c:v>8.9375166612777015</c:v>
                </c:pt>
                <c:pt idx="7244">
                  <c:v>8.9705265590401275</c:v>
                </c:pt>
                <c:pt idx="7245">
                  <c:v>9.0055363906305548</c:v>
                </c:pt>
                <c:pt idx="7246">
                  <c:v>9.0215460092052666</c:v>
                </c:pt>
                <c:pt idx="7247">
                  <c:v>9.0235552908087318</c:v>
                </c:pt>
                <c:pt idx="7248">
                  <c:v>9.0395645902299187</c:v>
                </c:pt>
                <c:pt idx="7249">
                  <c:v>9.0745737835132889</c:v>
                </c:pt>
                <c:pt idx="7250">
                  <c:v>9.1075827238151277</c:v>
                </c:pt>
                <c:pt idx="7251">
                  <c:v>9.1485914016208181</c:v>
                </c:pt>
                <c:pt idx="7252">
                  <c:v>9.1996001488311503</c:v>
                </c:pt>
                <c:pt idx="7253">
                  <c:v>9.2316086831806494</c:v>
                </c:pt>
                <c:pt idx="7254">
                  <c:v>9.2476170256722732</c:v>
                </c:pt>
                <c:pt idx="7255">
                  <c:v>9.2826250237402661</c:v>
                </c:pt>
                <c:pt idx="7256">
                  <c:v>9.3276330913014025</c:v>
                </c:pt>
                <c:pt idx="7257">
                  <c:v>9.3666409575342993</c:v>
                </c:pt>
                <c:pt idx="7258">
                  <c:v>9.3956486739594922</c:v>
                </c:pt>
                <c:pt idx="7259">
                  <c:v>9.4116559811996989</c:v>
                </c:pt>
                <c:pt idx="7260">
                  <c:v>9.4256635125167971</c:v>
                </c:pt>
                <c:pt idx="7261">
                  <c:v>9.44667061561967</c:v>
                </c:pt>
                <c:pt idx="7262">
                  <c:v>9.4776775499298669</c:v>
                </c:pt>
                <c:pt idx="7263">
                  <c:v>9.5246845958497541</c:v>
                </c:pt>
                <c:pt idx="7264">
                  <c:v>9.5716912441393749</c:v>
                </c:pt>
                <c:pt idx="7265">
                  <c:v>9.6016977732937576</c:v>
                </c:pt>
                <c:pt idx="7266">
                  <c:v>9.6157041108557824</c:v>
                </c:pt>
                <c:pt idx="7267">
                  <c:v>9.641710611614414</c:v>
                </c:pt>
                <c:pt idx="7268">
                  <c:v>9.6877166957578016</c:v>
                </c:pt>
                <c:pt idx="7269">
                  <c:v>9.7327226932793778</c:v>
                </c:pt>
                <c:pt idx="7270">
                  <c:v>9.7447280625142589</c:v>
                </c:pt>
                <c:pt idx="7271">
                  <c:v>9.7277339440790609</c:v>
                </c:pt>
                <c:pt idx="7272">
                  <c:v>9.7237392012161141</c:v>
                </c:pt>
                <c:pt idx="7273">
                  <c:v>9.7397447571042868</c:v>
                </c:pt>
                <c:pt idx="7274">
                  <c:v>9.7587494597271291</c:v>
                </c:pt>
                <c:pt idx="7275">
                  <c:v>9.7787548845767382</c:v>
                </c:pt>
                <c:pt idx="7276">
                  <c:v>9.7987596736430156</c:v>
                </c:pt>
                <c:pt idx="7277">
                  <c:v>9.8197642313059994</c:v>
                </c:pt>
                <c:pt idx="7278">
                  <c:v>9.8287685461437135</c:v>
                </c:pt>
                <c:pt idx="7279">
                  <c:v>9.8207729805745316</c:v>
                </c:pt>
                <c:pt idx="7280">
                  <c:v>9.8157770387099426</c:v>
                </c:pt>
                <c:pt idx="7281">
                  <c:v>9.8197812393708848</c:v>
                </c:pt>
                <c:pt idx="7282">
                  <c:v>9.8237848043812512</c:v>
                </c:pt>
                <c:pt idx="7283">
                  <c:v>9.8237885005173151</c:v>
                </c:pt>
                <c:pt idx="7284">
                  <c:v>9.8297920798458822</c:v>
                </c:pt>
                <c:pt idx="7285">
                  <c:v>9.8347955729066552</c:v>
                </c:pt>
                <c:pt idx="7286">
                  <c:v>9.8267988957984205</c:v>
                </c:pt>
                <c:pt idx="7287">
                  <c:v>9.818802059987398</c:v>
                </c:pt>
                <c:pt idx="7288">
                  <c:v>9.8208048175403864</c:v>
                </c:pt>
                <c:pt idx="7289">
                  <c:v>9.8108073325114997</c:v>
                </c:pt>
                <c:pt idx="7290">
                  <c:v>9.7788103297153359</c:v>
                </c:pt>
                <c:pt idx="7291">
                  <c:v>9.7578123710331628</c:v>
                </c:pt>
                <c:pt idx="7292">
                  <c:v>9.7618148259634197</c:v>
                </c:pt>
                <c:pt idx="7293">
                  <c:v>9.7598170803619713</c:v>
                </c:pt>
                <c:pt idx="7294">
                  <c:v>9.7338190083659342</c:v>
                </c:pt>
                <c:pt idx="7295">
                  <c:v>9.7028206634031946</c:v>
                </c:pt>
                <c:pt idx="7296">
                  <c:v>9.6858220989016495</c:v>
                </c:pt>
                <c:pt idx="7297">
                  <c:v>9.6698237802764737</c:v>
                </c:pt>
                <c:pt idx="7298">
                  <c:v>9.658824940795661</c:v>
                </c:pt>
                <c:pt idx="7299">
                  <c:v>9.6608264311588172</c:v>
                </c:pt>
                <c:pt idx="7300">
                  <c:v>9.6528270573878263</c:v>
                </c:pt>
                <c:pt idx="7301">
                  <c:v>9.6228281660929458</c:v>
                </c:pt>
                <c:pt idx="7302">
                  <c:v>9.5908287845485027</c:v>
                </c:pt>
                <c:pt idx="7303">
                  <c:v>9.5658292141377146</c:v>
                </c:pt>
                <c:pt idx="7304">
                  <c:v>9.5658295807677032</c:v>
                </c:pt>
                <c:pt idx="7305">
                  <c:v>9.5708299035340829</c:v>
                </c:pt>
                <c:pt idx="7306">
                  <c:v>9.5438300031682193</c:v>
                </c:pt>
                <c:pt idx="7307">
                  <c:v>9.5168297061234988</c:v>
                </c:pt>
                <c:pt idx="7308">
                  <c:v>9.4798294987959562</c:v>
                </c:pt>
                <c:pt idx="7309">
                  <c:v>9.4188292038242967</c:v>
                </c:pt>
                <c:pt idx="7310">
                  <c:v>9.3848284626490948</c:v>
                </c:pt>
                <c:pt idx="7311">
                  <c:v>9.3988276605769077</c:v>
                </c:pt>
                <c:pt idx="7312">
                  <c:v>9.4158269597544972</c:v>
                </c:pt>
                <c:pt idx="7313">
                  <c:v>9.3978257765552975</c:v>
                </c:pt>
                <c:pt idx="7314">
                  <c:v>9.3558245058226124</c:v>
                </c:pt>
                <c:pt idx="7315">
                  <c:v>9.3278232543900774</c:v>
                </c:pt>
                <c:pt idx="7316">
                  <c:v>9.296821585496998</c:v>
                </c:pt>
                <c:pt idx="7317">
                  <c:v>9.2528199855393929</c:v>
                </c:pt>
                <c:pt idx="7318">
                  <c:v>9.2238180940504915</c:v>
                </c:pt>
                <c:pt idx="7319">
                  <c:v>9.2048160350300918</c:v>
                </c:pt>
                <c:pt idx="7320">
                  <c:v>9.1918138599987245</c:v>
                </c:pt>
                <c:pt idx="7321">
                  <c:v>9.187811589959356</c:v>
                </c:pt>
                <c:pt idx="7322">
                  <c:v>9.1608091600842556</c:v>
                </c:pt>
                <c:pt idx="7323">
                  <c:v>9.1048065284338779</c:v>
                </c:pt>
                <c:pt idx="7324">
                  <c:v>9.0648037713243017</c:v>
                </c:pt>
                <c:pt idx="7325">
                  <c:v>9.0678008391865799</c:v>
                </c:pt>
                <c:pt idx="7326">
                  <c:v>9.095797606157829</c:v>
                </c:pt>
                <c:pt idx="7327">
                  <c:v>9.0967945033209716</c:v>
                </c:pt>
                <c:pt idx="7328">
                  <c:v>9.031791019528697</c:v>
                </c:pt>
                <c:pt idx="7329">
                  <c:v>8.9397874275539824</c:v>
                </c:pt>
                <c:pt idx="7330">
                  <c:v>8.8997837236042638</c:v>
                </c:pt>
                <c:pt idx="7331">
                  <c:v>8.9037797722799077</c:v>
                </c:pt>
                <c:pt idx="7332">
                  <c:v>8.8797757853187385</c:v>
                </c:pt>
                <c:pt idx="7333">
                  <c:v>8.8307715453051436</c:v>
                </c:pt>
                <c:pt idx="7334">
                  <c:v>8.8177671609801145</c:v>
                </c:pt>
                <c:pt idx="7335">
                  <c:v>8.8167624645191029</c:v>
                </c:pt>
                <c:pt idx="7336">
                  <c:v>8.7737577935449398</c:v>
                </c:pt>
                <c:pt idx="7337">
                  <c:v>8.7357530794152005</c:v>
                </c:pt>
                <c:pt idx="7338">
                  <c:v>8.7157480951775259</c:v>
                </c:pt>
                <c:pt idx="7339">
                  <c:v>8.6777428275025965</c:v>
                </c:pt>
                <c:pt idx="7340">
                  <c:v>8.6417374957576349</c:v>
                </c:pt>
                <c:pt idx="7341">
                  <c:v>8.6147320694471894</c:v>
                </c:pt>
                <c:pt idx="7342">
                  <c:v>8.5757264017275396</c:v>
                </c:pt>
                <c:pt idx="7343">
                  <c:v>8.5607207443908262</c:v>
                </c:pt>
                <c:pt idx="7344">
                  <c:v>8.5757146625836995</c:v>
                </c:pt>
                <c:pt idx="7345">
                  <c:v>8.5437084920216311</c:v>
                </c:pt>
                <c:pt idx="7346">
                  <c:v>8.4657023986660906</c:v>
                </c:pt>
                <c:pt idx="7347">
                  <c:v>8.4186958084272536</c:v>
                </c:pt>
                <c:pt idx="7348">
                  <c:v>8.4206893240494196</c:v>
                </c:pt>
                <c:pt idx="7349">
                  <c:v>8.4306825793437774</c:v>
                </c:pt>
                <c:pt idx="7350">
                  <c:v>8.3906757250129917</c:v>
                </c:pt>
                <c:pt idx="7351">
                  <c:v>8.2986686676191059</c:v>
                </c:pt>
                <c:pt idx="7352">
                  <c:v>8.2156615159031272</c:v>
                </c:pt>
                <c:pt idx="7353">
                  <c:v>8.1886539628040378</c:v>
                </c:pt>
                <c:pt idx="7354">
                  <c:v>8.1996465977147075</c:v>
                </c:pt>
                <c:pt idx="7355">
                  <c:v>8.1956387321043866</c:v>
                </c:pt>
                <c:pt idx="7356">
                  <c:v>8.1456309439218462</c:v>
                </c:pt>
                <c:pt idx="7357">
                  <c:v>8.0566229642530587</c:v>
                </c:pt>
                <c:pt idx="7358">
                  <c:v>7.9686147549731725</c:v>
                </c:pt>
                <c:pt idx="7359">
                  <c:v>7.9406065697816821</c:v>
                </c:pt>
                <c:pt idx="7360">
                  <c:v>7.9665981283204657</c:v>
                </c:pt>
                <c:pt idx="7361">
                  <c:v>7.9495895469599134</c:v>
                </c:pt>
                <c:pt idx="7362">
                  <c:v>7.8635805644153898</c:v>
                </c:pt>
                <c:pt idx="7363">
                  <c:v>7.7975716441947442</c:v>
                </c:pt>
                <c:pt idx="7364">
                  <c:v>7.7805625917705346</c:v>
                </c:pt>
                <c:pt idx="7365">
                  <c:v>7.7465534224236778</c:v>
                </c:pt>
                <c:pt idx="7366">
                  <c:v>7.6705440408088661</c:v>
                </c:pt>
                <c:pt idx="7367">
                  <c:v>7.6205344059402327</c:v>
                </c:pt>
                <c:pt idx="7368">
                  <c:v>7.6315247228798828</c:v>
                </c:pt>
                <c:pt idx="7369">
                  <c:v>7.6295147522776849</c:v>
                </c:pt>
                <c:pt idx="7370">
                  <c:v>7.57950476595295</c:v>
                </c:pt>
                <c:pt idx="7371">
                  <c:v>7.5434945617488447</c:v>
                </c:pt>
                <c:pt idx="7372">
                  <c:v>7.5224843056268274</c:v>
                </c:pt>
                <c:pt idx="7373">
                  <c:v>7.4564736972016172</c:v>
                </c:pt>
                <c:pt idx="7374">
                  <c:v>7.3784630864938086</c:v>
                </c:pt>
                <c:pt idx="7375">
                  <c:v>7.3384523066325249</c:v>
                </c:pt>
                <c:pt idx="7376">
                  <c:v>7.3194412784849225</c:v>
                </c:pt>
                <c:pt idx="7377">
                  <c:v>7.2844301804102285</c:v>
                </c:pt>
                <c:pt idx="7378">
                  <c:v>7.2174188607963465</c:v>
                </c:pt>
                <c:pt idx="7379">
                  <c:v>7.165407370210148</c:v>
                </c:pt>
                <c:pt idx="7380">
                  <c:v>7.1633957945044431</c:v>
                </c:pt>
                <c:pt idx="7381">
                  <c:v>7.1533840459633211</c:v>
                </c:pt>
                <c:pt idx="7382">
                  <c:v>7.0923721417750452</c:v>
                </c:pt>
                <c:pt idx="7383">
                  <c:v>7.0073600323706788</c:v>
                </c:pt>
                <c:pt idx="7384">
                  <c:v>6.9653478684528869</c:v>
                </c:pt>
                <c:pt idx="7385">
                  <c:v>6.9783354955485599</c:v>
                </c:pt>
                <c:pt idx="7386">
                  <c:v>6.9793228822085691</c:v>
                </c:pt>
                <c:pt idx="7387">
                  <c:v>6.9153101743672085</c:v>
                </c:pt>
                <c:pt idx="7388">
                  <c:v>6.8202972919379654</c:v>
                </c:pt>
                <c:pt idx="7389">
                  <c:v>6.7712843760867614</c:v>
                </c:pt>
                <c:pt idx="7390">
                  <c:v>6.7782711788804049</c:v>
                </c:pt>
                <c:pt idx="7391">
                  <c:v>6.7802578300407239</c:v>
                </c:pt>
                <c:pt idx="7392">
                  <c:v>6.7362443210067777</c:v>
                </c:pt>
                <c:pt idx="7393">
                  <c:v>6.6532307404924014</c:v>
                </c:pt>
                <c:pt idx="7394">
                  <c:v>6.5902169249645803</c:v>
                </c:pt>
                <c:pt idx="7395">
                  <c:v>6.5872029555077525</c:v>
                </c:pt>
                <c:pt idx="7396">
                  <c:v>6.6131888736288786</c:v>
                </c:pt>
                <c:pt idx="7397">
                  <c:v>6.6031746221296279</c:v>
                </c:pt>
                <c:pt idx="7398">
                  <c:v>6.5371602201056085</c:v>
                </c:pt>
                <c:pt idx="7399">
                  <c:v>6.4491455874703076</c:v>
                </c:pt>
                <c:pt idx="7400">
                  <c:v>6.3571308501308543</c:v>
                </c:pt>
                <c:pt idx="7401">
                  <c:v>6.2851159971421291</c:v>
                </c:pt>
                <c:pt idx="7402">
                  <c:v>6.247100967491094</c:v>
                </c:pt>
                <c:pt idx="7403">
                  <c:v>6.2290857626303895</c:v>
                </c:pt>
                <c:pt idx="7404">
                  <c:v>6.2150704097618625</c:v>
                </c:pt>
                <c:pt idx="7405">
                  <c:v>6.2000548540713583</c:v>
                </c:pt>
                <c:pt idx="7406">
                  <c:v>6.1800392066840679</c:v>
                </c:pt>
                <c:pt idx="7407">
                  <c:v>6.1520233870366337</c:v>
                </c:pt>
                <c:pt idx="7408">
                  <c:v>6.1110073999195542</c:v>
                </c:pt>
                <c:pt idx="7409">
                  <c:v>6.0599912663357882</c:v>
                </c:pt>
                <c:pt idx="7410">
                  <c:v>6.0199749841617001</c:v>
                </c:pt>
                <c:pt idx="7411">
                  <c:v>6.0039585350611793</c:v>
                </c:pt>
                <c:pt idx="7412">
                  <c:v>6.0099419150032398</c:v>
                </c:pt>
                <c:pt idx="7413">
                  <c:v>6.0199251769389273</c:v>
                </c:pt>
                <c:pt idx="7414">
                  <c:v>6.019908262716239</c:v>
                </c:pt>
                <c:pt idx="7415">
                  <c:v>5.997891177840927</c:v>
                </c:pt>
                <c:pt idx="7416">
                  <c:v>5.9598739642967864</c:v>
                </c:pt>
                <c:pt idx="7417">
                  <c:v>5.9248565861047373</c:v>
                </c:pt>
                <c:pt idx="7418">
                  <c:v>5.8898390223060728</c:v>
                </c:pt>
                <c:pt idx="7419">
                  <c:v>5.8598213426603518</c:v>
                </c:pt>
                <c:pt idx="7420">
                  <c:v>5.8268034862737528</c:v>
                </c:pt>
                <c:pt idx="7421">
                  <c:v>5.7927854870238393</c:v>
                </c:pt>
                <c:pt idx="7422">
                  <c:v>5.7897673203756277</c:v>
                </c:pt>
                <c:pt idx="7423">
                  <c:v>5.8077490107891414</c:v>
                </c:pt>
                <c:pt idx="7424">
                  <c:v>5.8197305333717706</c:v>
                </c:pt>
                <c:pt idx="7425">
                  <c:v>5.8137119085304265</c:v>
                </c:pt>
                <c:pt idx="7426">
                  <c:v>5.7886931193595199</c:v>
                </c:pt>
                <c:pt idx="7427">
                  <c:v>5.7536741841201939</c:v>
                </c:pt>
                <c:pt idx="7428">
                  <c:v>5.7286550912116692</c:v>
                </c:pt>
                <c:pt idx="7429">
                  <c:v>5.7146358352320492</c:v>
                </c:pt>
                <c:pt idx="7430">
                  <c:v>5.683616430240356</c:v>
                </c:pt>
                <c:pt idx="7431">
                  <c:v>5.6225968671429269</c:v>
                </c:pt>
                <c:pt idx="7432">
                  <c:v>5.5815771471726121</c:v>
                </c:pt>
                <c:pt idx="7433">
                  <c:v>5.5955572774854607</c:v>
                </c:pt>
                <c:pt idx="7434">
                  <c:v>5.5985372505449931</c:v>
                </c:pt>
                <c:pt idx="7435">
                  <c:v>5.5555170680869637</c:v>
                </c:pt>
                <c:pt idx="7436">
                  <c:v>5.5314967258866705</c:v>
                </c:pt>
                <c:pt idx="7437">
                  <c:v>5.5444762362298876</c:v>
                </c:pt>
                <c:pt idx="7438">
                  <c:v>5.5244555839395666</c:v>
                </c:pt>
                <c:pt idx="7439">
                  <c:v>5.4764347791706163</c:v>
                </c:pt>
                <c:pt idx="7440">
                  <c:v>5.4444138142561664</c:v>
                </c:pt>
                <c:pt idx="7441">
                  <c:v>5.4073926988146903</c:v>
                </c:pt>
                <c:pt idx="7442">
                  <c:v>5.369371426073382</c:v>
                </c:pt>
                <c:pt idx="7443">
                  <c:v>5.3503500067832066</c:v>
                </c:pt>
                <c:pt idx="7444">
                  <c:v>5.3443284139057798</c:v>
                </c:pt>
                <c:pt idx="7445">
                  <c:v>5.3273066882328051</c:v>
                </c:pt>
                <c:pt idx="7446">
                  <c:v>5.2992847999840871</c:v>
                </c:pt>
                <c:pt idx="7447">
                  <c:v>5.2672627484664911</c:v>
                </c:pt>
                <c:pt idx="7448">
                  <c:v>5.2272405255959171</c:v>
                </c:pt>
                <c:pt idx="7449">
                  <c:v>5.1902181685877871</c:v>
                </c:pt>
                <c:pt idx="7450">
                  <c:v>5.1631956767489697</c:v>
                </c:pt>
                <c:pt idx="7451">
                  <c:v>5.1341729959805784</c:v>
                </c:pt>
                <c:pt idx="7452">
                  <c:v>5.1161501973534707</c:v>
                </c:pt>
                <c:pt idx="7453">
                  <c:v>5.1161272205698722</c:v>
                </c:pt>
                <c:pt idx="7454">
                  <c:v>5.1041040644598166</c:v>
                </c:pt>
                <c:pt idx="7455">
                  <c:v>5.08408079675631</c:v>
                </c:pt>
                <c:pt idx="7456">
                  <c:v>5.0540573240213904</c:v>
                </c:pt>
                <c:pt idx="7457">
                  <c:v>4.9930337378299221</c:v>
                </c:pt>
                <c:pt idx="7458">
                  <c:v>4.945010008163286</c:v>
                </c:pt>
                <c:pt idx="7459">
                  <c:v>4.9249860611338496</c:v>
                </c:pt>
                <c:pt idx="7460">
                  <c:v>4.8969620026215912</c:v>
                </c:pt>
                <c:pt idx="7461">
                  <c:v>4.8909378040384013</c:v>
                </c:pt>
                <c:pt idx="7462">
                  <c:v>4.916913455869671</c:v>
                </c:pt>
                <c:pt idx="7463">
                  <c:v>4.9178889171295213</c:v>
                </c:pt>
                <c:pt idx="7464">
                  <c:v>4.8748641940389694</c:v>
                </c:pt>
                <c:pt idx="7465">
                  <c:v>4.8308393886632874</c:v>
                </c:pt>
                <c:pt idx="7466">
                  <c:v>4.8058143627418257</c:v>
                </c:pt>
                <c:pt idx="7467">
                  <c:v>4.7857892369365134</c:v>
                </c:pt>
                <c:pt idx="7468">
                  <c:v>4.7677639306839978</c:v>
                </c:pt>
                <c:pt idx="7469">
                  <c:v>4.7467385083794182</c:v>
                </c:pt>
                <c:pt idx="7470">
                  <c:v>4.7067128780153302</c:v>
                </c:pt>
                <c:pt idx="7471">
                  <c:v>4.6606871106625976</c:v>
                </c:pt>
                <c:pt idx="7472">
                  <c:v>4.6466611939455804</c:v>
                </c:pt>
                <c:pt idx="7473">
                  <c:v>4.635635143622026</c:v>
                </c:pt>
                <c:pt idx="7474">
                  <c:v>4.5846088576709096</c:v>
                </c:pt>
                <c:pt idx="7475">
                  <c:v>4.5165825168356468</c:v>
                </c:pt>
                <c:pt idx="7476">
                  <c:v>4.4805559671199546</c:v>
                </c:pt>
                <c:pt idx="7477">
                  <c:v>4.4665292180827061</c:v>
                </c:pt>
                <c:pt idx="7478">
                  <c:v>4.4465023918163382</c:v>
                </c:pt>
                <c:pt idx="7479">
                  <c:v>4.4164754206320982</c:v>
                </c:pt>
                <c:pt idx="7480">
                  <c:v>4.3714483093204866</c:v>
                </c:pt>
                <c:pt idx="7481">
                  <c:v>4.3364209148524804</c:v>
                </c:pt>
                <c:pt idx="7482">
                  <c:v>4.3223935128620825</c:v>
                </c:pt>
                <c:pt idx="7483">
                  <c:v>4.3273658907020476</c:v>
                </c:pt>
                <c:pt idx="7484">
                  <c:v>4.3443380789120782</c:v>
                </c:pt>
                <c:pt idx="7485">
                  <c:v>4.339310157622946</c:v>
                </c:pt>
                <c:pt idx="7486">
                  <c:v>4.3142821011075672</c:v>
                </c:pt>
                <c:pt idx="7487">
                  <c:v>4.322253882685188</c:v>
                </c:pt>
                <c:pt idx="7488">
                  <c:v>4.3542254394354281</c:v>
                </c:pt>
                <c:pt idx="7489">
                  <c:v>4.3611969850034633</c:v>
                </c:pt>
                <c:pt idx="7490">
                  <c:v>4.32616820183787</c:v>
                </c:pt>
                <c:pt idx="7491">
                  <c:v>4.2681393817851143</c:v>
                </c:pt>
                <c:pt idx="7492">
                  <c:v>4.2381104047043605</c:v>
                </c:pt>
                <c:pt idx="7493">
                  <c:v>4.2520811838333703</c:v>
                </c:pt>
                <c:pt idx="7494">
                  <c:v>4.2570518651064377</c:v>
                </c:pt>
                <c:pt idx="7495">
                  <c:v>4.22702242565751</c:v>
                </c:pt>
                <c:pt idx="7496">
                  <c:v>4.2169928130566232</c:v>
                </c:pt>
                <c:pt idx="7497">
                  <c:v>4.2339629968083248</c:v>
                </c:pt>
                <c:pt idx="7498">
                  <c:v>4.2249331228469096</c:v>
                </c:pt>
                <c:pt idx="7499">
                  <c:v>4.1699029718494147</c:v>
                </c:pt>
                <c:pt idx="7500">
                  <c:v>4.1308728184961669</c:v>
                </c:pt>
                <c:pt idx="7501">
                  <c:v>4.1658423929194601</c:v>
                </c:pt>
                <c:pt idx="7502">
                  <c:v>4.2208117943235504</c:v>
                </c:pt>
                <c:pt idx="7503">
                  <c:v>4.2277811829478482</c:v>
                </c:pt>
                <c:pt idx="7504">
                  <c:v>4.19975033183999</c:v>
                </c:pt>
                <c:pt idx="7505">
                  <c:v>4.1707192801227535</c:v>
                </c:pt>
                <c:pt idx="7506">
                  <c:v>4.159688081224024</c:v>
                </c:pt>
                <c:pt idx="7507">
                  <c:v>4.1856567885716878</c:v>
                </c:pt>
                <c:pt idx="7508">
                  <c:v>4.2416253134961597</c:v>
                </c:pt>
                <c:pt idx="7509">
                  <c:v>4.2855937199157452</c:v>
                </c:pt>
                <c:pt idx="7510">
                  <c:v>4.3025619029483968</c:v>
                </c:pt>
                <c:pt idx="7511">
                  <c:v>4.3165300304629177</c:v>
                </c:pt>
                <c:pt idx="7512">
                  <c:v>4.3454978707385772</c:v>
                </c:pt>
                <c:pt idx="7513">
                  <c:v>4.3694656812895669</c:v>
                </c:pt>
                <c:pt idx="7514">
                  <c:v>4.3724333105037925</c:v>
                </c:pt>
                <c:pt idx="7515">
                  <c:v>4.3874007507739901</c:v>
                </c:pt>
                <c:pt idx="7516">
                  <c:v>4.4133680746015331</c:v>
                </c:pt>
                <c:pt idx="7517">
                  <c:v>4.4383351980852028</c:v>
                </c:pt>
                <c:pt idx="7518">
                  <c:v>4.4673022356880479</c:v>
                </c:pt>
                <c:pt idx="7519">
                  <c:v>4.5022690424736993</c:v>
                </c:pt>
                <c:pt idx="7520">
                  <c:v>4.5292356794994308</c:v>
                </c:pt>
                <c:pt idx="7521">
                  <c:v>4.548202265996669</c:v>
                </c:pt>
                <c:pt idx="7522">
                  <c:v>4.5751685959938815</c:v>
                </c:pt>
                <c:pt idx="7523">
                  <c:v>4.6031348192400579</c:v>
                </c:pt>
                <c:pt idx="7524">
                  <c:v>4.6261009534003072</c:v>
                </c:pt>
                <c:pt idx="7525">
                  <c:v>4.6560668440015123</c:v>
                </c:pt>
                <c:pt idx="7526">
                  <c:v>4.704032647468388</c:v>
                </c:pt>
                <c:pt idx="7527">
                  <c:v>4.7429982346001891</c:v>
                </c:pt>
                <c:pt idx="7528">
                  <c:v>4.7669636826666633</c:v>
                </c:pt>
                <c:pt idx="7529">
                  <c:v>4.7919290241148591</c:v>
                </c:pt>
                <c:pt idx="7530">
                  <c:v>4.8228941945938884</c:v>
                </c:pt>
                <c:pt idx="7531">
                  <c:v>4.8558591860196465</c:v>
                </c:pt>
                <c:pt idx="7532">
                  <c:v>4.8948240065204871</c:v>
                </c:pt>
                <c:pt idx="7533">
                  <c:v>4.9307887123853291</c:v>
                </c:pt>
                <c:pt idx="7534">
                  <c:v>4.964753231157041</c:v>
                </c:pt>
                <c:pt idx="7535">
                  <c:v>4.999717643443236</c:v>
                </c:pt>
                <c:pt idx="7536">
                  <c:v>5.0346819025359908</c:v>
                </c:pt>
                <c:pt idx="7537">
                  <c:v>5.0696459488527941</c:v>
                </c:pt>
                <c:pt idx="7538">
                  <c:v>5.1096098968566857</c:v>
                </c:pt>
                <c:pt idx="7539">
                  <c:v>5.1535736700374262</c:v>
                </c:pt>
                <c:pt idx="7540">
                  <c:v>5.2025372853448673</c:v>
                </c:pt>
                <c:pt idx="7541">
                  <c:v>5.2525007644972161</c:v>
                </c:pt>
                <c:pt idx="7542">
                  <c:v>5.2994640696080513</c:v>
                </c:pt>
                <c:pt idx="7543">
                  <c:v>5.3444272176272163</c:v>
                </c:pt>
                <c:pt idx="7544">
                  <c:v>5.3923902485119486</c:v>
                </c:pt>
                <c:pt idx="7545">
                  <c:v>5.454353095169548</c:v>
                </c:pt>
                <c:pt idx="7546">
                  <c:v>5.5363158070343825</c:v>
                </c:pt>
                <c:pt idx="7547">
                  <c:v>5.6192783591281614</c:v>
                </c:pt>
                <c:pt idx="7548">
                  <c:v>5.6952407618032383</c:v>
                </c:pt>
                <c:pt idx="7549">
                  <c:v>5.7472029987910469</c:v>
                </c:pt>
                <c:pt idx="7550">
                  <c:v>5.7721650952333423</c:v>
                </c:pt>
                <c:pt idx="7551">
                  <c:v>5.7931270307078577</c:v>
                </c:pt>
                <c:pt idx="7552">
                  <c:v>5.8300888159655564</c:v>
                </c:pt>
                <c:pt idx="7553">
                  <c:v>5.8650504592540065</c:v>
                </c:pt>
                <c:pt idx="7554">
                  <c:v>5.8810119261438478</c:v>
                </c:pt>
                <c:pt idx="7555">
                  <c:v>5.8929732768578953</c:v>
                </c:pt>
                <c:pt idx="7556">
                  <c:v>5.9129344314288472</c:v>
                </c:pt>
                <c:pt idx="7557">
                  <c:v>5.9318954461456093</c:v>
                </c:pt>
                <c:pt idx="7558">
                  <c:v>5.9588563243681696</c:v>
                </c:pt>
                <c:pt idx="7559">
                  <c:v>5.9898170580124201</c:v>
                </c:pt>
                <c:pt idx="7560">
                  <c:v>6.0107776187286781</c:v>
                </c:pt>
                <c:pt idx="7561">
                  <c:v>6.0527380246588818</c:v>
                </c:pt>
                <c:pt idx="7562">
                  <c:v>6.1066982724872947</c:v>
                </c:pt>
                <c:pt idx="7563">
                  <c:v>6.1296583794021826</c:v>
                </c:pt>
                <c:pt idx="7564">
                  <c:v>6.1436183304053005</c:v>
                </c:pt>
                <c:pt idx="7565">
                  <c:v>6.1755781355323531</c:v>
                </c:pt>
                <c:pt idx="7566">
                  <c:v>6.1995377719172842</c:v>
                </c:pt>
                <c:pt idx="7567">
                  <c:v>6.2014973006173779</c:v>
                </c:pt>
                <c:pt idx="7568">
                  <c:v>6.2144566544207152</c:v>
                </c:pt>
                <c:pt idx="7569">
                  <c:v>6.2554157932951062</c:v>
                </c:pt>
                <c:pt idx="7570">
                  <c:v>6.3013748345646157</c:v>
                </c:pt>
                <c:pt idx="7571">
                  <c:v>6.3313337505948137</c:v>
                </c:pt>
                <c:pt idx="7572">
                  <c:v>6.3422924608223479</c:v>
                </c:pt>
                <c:pt idx="7573">
                  <c:v>6.3622510816176083</c:v>
                </c:pt>
                <c:pt idx="7574">
                  <c:v>6.3972094761504579</c:v>
                </c:pt>
                <c:pt idx="7575">
                  <c:v>6.4271677827258014</c:v>
                </c:pt>
                <c:pt idx="7576">
                  <c:v>6.4561258902627028</c:v>
                </c:pt>
                <c:pt idx="7577">
                  <c:v>6.4800838502817015</c:v>
                </c:pt>
                <c:pt idx="7578">
                  <c:v>6.4870416980908763</c:v>
                </c:pt>
                <c:pt idx="7579">
                  <c:v>6.4879993516963577</c:v>
                </c:pt>
                <c:pt idx="7580">
                  <c:v>6.4959568821690103</c:v>
                </c:pt>
                <c:pt idx="7581">
                  <c:v>6.5219142075149685</c:v>
                </c:pt>
                <c:pt idx="7582">
                  <c:v>6.5698714550718824</c:v>
                </c:pt>
                <c:pt idx="7583">
                  <c:v>6.5988284970695155</c:v>
                </c:pt>
                <c:pt idx="7584">
                  <c:v>6.5987854026713819</c:v>
                </c:pt>
                <c:pt idx="7585">
                  <c:v>6.6067421723764461</c:v>
                </c:pt>
                <c:pt idx="7586">
                  <c:v>6.6166987642451645</c:v>
                </c:pt>
                <c:pt idx="7587">
                  <c:v>6.6316551992804964</c:v>
                </c:pt>
                <c:pt idx="7588">
                  <c:v>6.6716114584310819</c:v>
                </c:pt>
                <c:pt idx="7589">
                  <c:v>6.7175676075225752</c:v>
                </c:pt>
                <c:pt idx="7590">
                  <c:v>6.7375237009365394</c:v>
                </c:pt>
                <c:pt idx="7591">
                  <c:v>6.7404794440097344</c:v>
                </c:pt>
                <c:pt idx="7592">
                  <c:v>6.752435217280337</c:v>
                </c:pt>
                <c:pt idx="7593">
                  <c:v>6.7813906793550736</c:v>
                </c:pt>
                <c:pt idx="7594">
                  <c:v>6.8213461459222664</c:v>
                </c:pt>
                <c:pt idx="7595">
                  <c:v>6.8593013671413656</c:v>
                </c:pt>
                <c:pt idx="7596">
                  <c:v>6.8792564298188665</c:v>
                </c:pt>
                <c:pt idx="7597">
                  <c:v>6.9082114035951152</c:v>
                </c:pt>
                <c:pt idx="7598">
                  <c:v>6.9491661902637878</c:v>
                </c:pt>
                <c:pt idx="7599">
                  <c:v>6.9621207087846884</c:v>
                </c:pt>
                <c:pt idx="7600">
                  <c:v>6.956075260541029</c:v>
                </c:pt>
                <c:pt idx="7601">
                  <c:v>6.9640295995069623</c:v>
                </c:pt>
                <c:pt idx="7602">
                  <c:v>6.9829837047237815</c:v>
                </c:pt>
                <c:pt idx="7603">
                  <c:v>6.9969377822072598</c:v>
                </c:pt>
                <c:pt idx="7604">
                  <c:v>7.0078915678117406</c:v>
                </c:pt>
                <c:pt idx="7605">
                  <c:v>7.0208452952095577</c:v>
                </c:pt>
                <c:pt idx="7606">
                  <c:v>7.0407989596544649</c:v>
                </c:pt>
                <c:pt idx="7607">
                  <c:v>7.0797522874640588</c:v>
                </c:pt>
                <c:pt idx="7608">
                  <c:v>7.1317055943266636</c:v>
                </c:pt>
                <c:pt idx="7609">
                  <c:v>7.1746586866685185</c:v>
                </c:pt>
                <c:pt idx="7610">
                  <c:v>7.2076116369909995</c:v>
                </c:pt>
                <c:pt idx="7611">
                  <c:v>7.2455644310111182</c:v>
                </c:pt>
                <c:pt idx="7612">
                  <c:v>7.2565171231104335</c:v>
                </c:pt>
                <c:pt idx="7613">
                  <c:v>7.2544696522759171</c:v>
                </c:pt>
                <c:pt idx="7614">
                  <c:v>7.2984220337884853</c:v>
                </c:pt>
                <c:pt idx="7615">
                  <c:v>7.3693742142644982</c:v>
                </c:pt>
                <c:pt idx="7616">
                  <c:v>7.4113261994481343</c:v>
                </c:pt>
                <c:pt idx="7617">
                  <c:v>7.4172781390883786</c:v>
                </c:pt>
                <c:pt idx="7618">
                  <c:v>7.4082298224453389</c:v>
                </c:pt>
                <c:pt idx="7619">
                  <c:v>7.3991814736546031</c:v>
                </c:pt>
                <c:pt idx="7620">
                  <c:v>7.3951329687606373</c:v>
                </c:pt>
                <c:pt idx="7621">
                  <c:v>7.4030841580587001</c:v>
                </c:pt>
                <c:pt idx="7622">
                  <c:v>7.4420353333952569</c:v>
                </c:pt>
                <c:pt idx="7623">
                  <c:v>7.4809863574633342</c:v>
                </c:pt>
                <c:pt idx="7624">
                  <c:v>7.496937228377706</c:v>
                </c:pt>
                <c:pt idx="7625">
                  <c:v>7.5168878965694361</c:v>
                </c:pt>
                <c:pt idx="7626">
                  <c:v>7.5518383992539491</c:v>
                </c:pt>
                <c:pt idx="7627">
                  <c:v>7.5947887669709466</c:v>
                </c:pt>
                <c:pt idx="7628">
                  <c:v>7.6237390445652498</c:v>
                </c:pt>
                <c:pt idx="7629">
                  <c:v>7.6326891900973157</c:v>
                </c:pt>
                <c:pt idx="7630">
                  <c:v>7.6246389861515205</c:v>
                </c:pt>
                <c:pt idx="7631">
                  <c:v>7.6055888323395342</c:v>
                </c:pt>
                <c:pt idx="7632">
                  <c:v>7.5845384339981177</c:v>
                </c:pt>
                <c:pt idx="7633">
                  <c:v>7.5654879780695596</c:v>
                </c:pt>
                <c:pt idx="7634">
                  <c:v>7.5634372118522979</c:v>
                </c:pt>
                <c:pt idx="7635">
                  <c:v>7.6023864224244244</c:v>
                </c:pt>
                <c:pt idx="7636">
                  <c:v>7.6553355401898386</c:v>
                </c:pt>
                <c:pt idx="7637">
                  <c:v>7.6592843629917136</c:v>
                </c:pt>
                <c:pt idx="7638">
                  <c:v>7.6092330148298384</c:v>
                </c:pt>
                <c:pt idx="7639">
                  <c:v>7.5681815786959943</c:v>
                </c:pt>
                <c:pt idx="7640">
                  <c:v>7.5831301051570614</c:v>
                </c:pt>
                <c:pt idx="7641">
                  <c:v>7.6150783214842983</c:v>
                </c:pt>
                <c:pt idx="7642">
                  <c:v>7.6080264718404624</c:v>
                </c:pt>
                <c:pt idx="7643">
                  <c:v>7.5719744275016474</c:v>
                </c:pt>
                <c:pt idx="7644">
                  <c:v>7.556922260015547</c:v>
                </c:pt>
                <c:pt idx="7645">
                  <c:v>7.5588699016934173</c:v>
                </c:pt>
                <c:pt idx="7646">
                  <c:v>7.5198173840286335</c:v>
                </c:pt>
                <c:pt idx="7647">
                  <c:v>7.4777648138548445</c:v>
                </c:pt>
                <c:pt idx="7648">
                  <c:v>7.4837119518219231</c:v>
                </c:pt>
                <c:pt idx="7649">
                  <c:v>7.4706590048993249</c:v>
                </c:pt>
                <c:pt idx="7650">
                  <c:v>7.4226059406842424</c:v>
                </c:pt>
                <c:pt idx="7651">
                  <c:v>7.4045526972099776</c:v>
                </c:pt>
                <c:pt idx="7652">
                  <c:v>7.3984993870322233</c:v>
                </c:pt>
                <c:pt idx="7653">
                  <c:v>7.3624458356507043</c:v>
                </c:pt>
                <c:pt idx="7654">
                  <c:v>7.3233921127057764</c:v>
                </c:pt>
                <c:pt idx="7655">
                  <c:v>7.2883383069112693</c:v>
                </c:pt>
                <c:pt idx="7656">
                  <c:v>7.2502843295976023</c:v>
                </c:pt>
                <c:pt idx="7657">
                  <c:v>7.2312301359642106</c:v>
                </c:pt>
                <c:pt idx="7658">
                  <c:v>7.2121757918367404</c:v>
                </c:pt>
                <c:pt idx="7659">
                  <c:v>7.1721213887900603</c:v>
                </c:pt>
                <c:pt idx="7660">
                  <c:v>7.1470668209884405</c:v>
                </c:pt>
                <c:pt idx="7661">
                  <c:v>7.1350121142032199</c:v>
                </c:pt>
                <c:pt idx="7662">
                  <c:v>7.0909571921625734</c:v>
                </c:pt>
                <c:pt idx="7663">
                  <c:v>6.9969021674221992</c:v>
                </c:pt>
                <c:pt idx="7664">
                  <c:v>6.9078468683428449</c:v>
                </c:pt>
                <c:pt idx="7665">
                  <c:v>6.8817916211032539</c:v>
                </c:pt>
                <c:pt idx="7666">
                  <c:v>6.8947361386695807</c:v>
                </c:pt>
                <c:pt idx="7667">
                  <c:v>6.8986804429984643</c:v>
                </c:pt>
                <c:pt idx="7668">
                  <c:v>6.8756246466455959</c:v>
                </c:pt>
                <c:pt idx="7669">
                  <c:v>6.8265686771538565</c:v>
                </c:pt>
                <c:pt idx="7670">
                  <c:v>6.7745126556620088</c:v>
                </c:pt>
                <c:pt idx="7671">
                  <c:v>6.7324563552176908</c:v>
                </c:pt>
                <c:pt idx="7672">
                  <c:v>6.7013999417823618</c:v>
                </c:pt>
                <c:pt idx="7673">
                  <c:v>6.67934344112735</c:v>
                </c:pt>
                <c:pt idx="7674">
                  <c:v>6.6552866968721967</c:v>
                </c:pt>
                <c:pt idx="7675">
                  <c:v>6.6082298601964053</c:v>
                </c:pt>
                <c:pt idx="7676">
                  <c:v>6.5141728824847149</c:v>
                </c:pt>
                <c:pt idx="7677">
                  <c:v>6.4001157141681837</c:v>
                </c:pt>
                <c:pt idx="7678">
                  <c:v>6.343058436808092</c:v>
                </c:pt>
                <c:pt idx="7679">
                  <c:v>6.3640009588738327</c:v>
                </c:pt>
                <c:pt idx="7680">
                  <c:v>6.3839433438068749</c:v>
                </c:pt>
                <c:pt idx="7681">
                  <c:v>6.3348856326373344</c:v>
                </c:pt>
                <c:pt idx="7682">
                  <c:v>6.2498276985486605</c:v>
                </c:pt>
                <c:pt idx="7683">
                  <c:v>6.2047696955813771</c:v>
                </c:pt>
                <c:pt idx="7684">
                  <c:v>6.2077114611561361</c:v>
                </c:pt>
                <c:pt idx="7685">
                  <c:v>6.1896531087823146</c:v>
                </c:pt>
                <c:pt idx="7686">
                  <c:v>6.1345946656617487</c:v>
                </c:pt>
                <c:pt idx="7687">
                  <c:v>6.1055359763676558</c:v>
                </c:pt>
                <c:pt idx="7688">
                  <c:v>6.0864771873111732</c:v>
                </c:pt>
                <c:pt idx="7689">
                  <c:v>6.0444182465391654</c:v>
                </c:pt>
                <c:pt idx="7690">
                  <c:v>6.0183591586037224</c:v>
                </c:pt>
                <c:pt idx="7691">
                  <c:v>6.0002999073144982</c:v>
                </c:pt>
                <c:pt idx="7692">
                  <c:v>5.9782404981772519</c:v>
                </c:pt>
                <c:pt idx="7693">
                  <c:v>5.9461809786594007</c:v>
                </c:pt>
                <c:pt idx="7694">
                  <c:v>5.8991212641444823</c:v>
                </c:pt>
                <c:pt idx="7695">
                  <c:v>5.8750614316638208</c:v>
                </c:pt>
                <c:pt idx="7696">
                  <c:v>5.8420014312908473</c:v>
                </c:pt>
                <c:pt idx="7697">
                  <c:v>5.7969412867703385</c:v>
                </c:pt>
                <c:pt idx="7698">
                  <c:v>5.8048809957402323</c:v>
                </c:pt>
                <c:pt idx="7699">
                  <c:v>5.8228205455864739</c:v>
                </c:pt>
                <c:pt idx="7700">
                  <c:v>5.7767599502786746</c:v>
                </c:pt>
                <c:pt idx="7701">
                  <c:v>5.6906992137728665</c:v>
                </c:pt>
                <c:pt idx="7702">
                  <c:v>5.6286383186419107</c:v>
                </c:pt>
                <c:pt idx="7703">
                  <c:v>5.6105772779650831</c:v>
                </c:pt>
                <c:pt idx="7704">
                  <c:v>5.623516089167981</c:v>
                </c:pt>
                <c:pt idx="7705">
                  <c:v>5.6324547507267333</c:v>
                </c:pt>
                <c:pt idx="7706">
                  <c:v>5.60239326111747</c:v>
                </c:pt>
                <c:pt idx="7707">
                  <c:v>5.5683316195800066</c:v>
                </c:pt>
                <c:pt idx="7708">
                  <c:v>5.5492698311134587</c:v>
                </c:pt>
                <c:pt idx="7709">
                  <c:v>5.5182078987648833</c:v>
                </c:pt>
                <c:pt idx="7710">
                  <c:v>5.4911458102778523</c:v>
                </c:pt>
                <c:pt idx="7711">
                  <c:v>5.4900835730058652</c:v>
                </c:pt>
                <c:pt idx="7712">
                  <c:v>5.494021189116812</c:v>
                </c:pt>
                <c:pt idx="7713">
                  <c:v>5.482958647903982</c:v>
                </c:pt>
                <c:pt idx="7714">
                  <c:v>5.4638959710259885</c:v>
                </c:pt>
                <c:pt idx="7715">
                  <c:v>5.4418331388354284</c:v>
                </c:pt>
                <c:pt idx="7716">
                  <c:v>5.4207701594606528</c:v>
                </c:pt>
                <c:pt idx="7717">
                  <c:v>5.4057070281554189</c:v>
                </c:pt>
                <c:pt idx="7718">
                  <c:v>5.3866437395774369</c:v>
                </c:pt>
                <c:pt idx="7719">
                  <c:v>5.3625803066234292</c:v>
                </c:pt>
                <c:pt idx="7720">
                  <c:v>5.3375167225206006</c:v>
                </c:pt>
                <c:pt idx="7721">
                  <c:v>5.3114530021922333</c:v>
                </c:pt>
                <c:pt idx="7722">
                  <c:v>5.2863891199112487</c:v>
                </c:pt>
                <c:pt idx="7723">
                  <c:v>5.2773250911969773</c:v>
                </c:pt>
                <c:pt idx="7724">
                  <c:v>5.2802609377676397</c:v>
                </c:pt>
                <c:pt idx="7725">
                  <c:v>5.2701965940802484</c:v>
                </c:pt>
                <c:pt idx="7726">
                  <c:v>5.2551321359740415</c:v>
                </c:pt>
                <c:pt idx="7727">
                  <c:v>5.2520674936144989</c:v>
                </c:pt>
                <c:pt idx="7728">
                  <c:v>5.2560027313967623</c:v>
                </c:pt>
                <c:pt idx="7729">
                  <c:v>5.2419378135801731</c:v>
                </c:pt>
                <c:pt idx="7730">
                  <c:v>5.2138727482930873</c:v>
                </c:pt>
                <c:pt idx="7731">
                  <c:v>5.1918075164841451</c:v>
                </c:pt>
                <c:pt idx="7732">
                  <c:v>5.1877421722964892</c:v>
                </c:pt>
                <c:pt idx="7733">
                  <c:v>5.192676652809741</c:v>
                </c:pt>
                <c:pt idx="7734">
                  <c:v>5.1956109804573742</c:v>
                </c:pt>
                <c:pt idx="7735">
                  <c:v>5.2025451674208609</c:v>
                </c:pt>
                <c:pt idx="7736">
                  <c:v>5.2124792265969289</c:v>
                </c:pt>
                <c:pt idx="7737">
                  <c:v>5.207413091727342</c:v>
                </c:pt>
                <c:pt idx="7738">
                  <c:v>5.1873468522411903</c:v>
                </c:pt>
                <c:pt idx="7739">
                  <c:v>5.1722804294824725</c:v>
                </c:pt>
                <c:pt idx="7740">
                  <c:v>5.1762138816474454</c:v>
                </c:pt>
                <c:pt idx="7741">
                  <c:v>5.1861471675118187</c:v>
                </c:pt>
                <c:pt idx="7742">
                  <c:v>5.1840803102243225</c:v>
                </c:pt>
                <c:pt idx="7743">
                  <c:v>5.1730133307879207</c:v>
                </c:pt>
                <c:pt idx="7744">
                  <c:v>5.1559461607986012</c:v>
                </c:pt>
                <c:pt idx="7745">
                  <c:v>5.1268788775261136</c:v>
                </c:pt>
                <c:pt idx="7746">
                  <c:v>5.108811423295287</c:v>
                </c:pt>
                <c:pt idx="7747">
                  <c:v>5.1117438481961495</c:v>
                </c:pt>
                <c:pt idx="7748">
                  <c:v>5.1086760826325994</c:v>
                </c:pt>
                <c:pt idx="7749">
                  <c:v>5.1206081840856434</c:v>
                </c:pt>
                <c:pt idx="7750">
                  <c:v>5.1555401389875435</c:v>
                </c:pt>
                <c:pt idx="7751">
                  <c:v>5.1604719442609897</c:v>
                </c:pt>
                <c:pt idx="7752">
                  <c:v>5.1404036249620564</c:v>
                </c:pt>
                <c:pt idx="7753">
                  <c:v>5.1343351260381764</c:v>
                </c:pt>
                <c:pt idx="7754">
                  <c:v>5.1202664923341734</c:v>
                </c:pt>
                <c:pt idx="7755">
                  <c:v>5.0981977238721665</c:v>
                </c:pt>
                <c:pt idx="7756">
                  <c:v>5.0901287758515901</c:v>
                </c:pt>
                <c:pt idx="7757">
                  <c:v>5.0830597262574493</c:v>
                </c:pt>
                <c:pt idx="7758">
                  <c:v>5.0719904606709507</c:v>
                </c:pt>
                <c:pt idx="7759">
                  <c:v>5.0789211131054612</c:v>
                </c:pt>
                <c:pt idx="7760">
                  <c:v>5.0918515400551208</c:v>
                </c:pt>
                <c:pt idx="7761">
                  <c:v>5.0857818845932057</c:v>
                </c:pt>
                <c:pt idx="7762">
                  <c:v>5.0647120952434266</c:v>
                </c:pt>
                <c:pt idx="7763">
                  <c:v>5.0526421014560094</c:v>
                </c:pt>
                <c:pt idx="7764">
                  <c:v>5.0585719661955846</c:v>
                </c:pt>
                <c:pt idx="7765">
                  <c:v>5.0625017085577682</c:v>
                </c:pt>
                <c:pt idx="7766">
                  <c:v>5.0514313171205911</c:v>
                </c:pt>
                <c:pt idx="7767">
                  <c:v>5.0513607551897213</c:v>
                </c:pt>
                <c:pt idx="7768">
                  <c:v>5.0612900356618837</c:v>
                </c:pt>
                <c:pt idx="7769">
                  <c:v>5.0572191695264577</c:v>
                </c:pt>
                <c:pt idx="7770">
                  <c:v>5.0521481682496683</c:v>
                </c:pt>
                <c:pt idx="7771">
                  <c:v>5.0610770175485209</c:v>
                </c:pt>
                <c:pt idx="7772">
                  <c:v>5.0660057107694225</c:v>
                </c:pt>
                <c:pt idx="7773">
                  <c:v>5.0699342689153335</c:v>
                </c:pt>
                <c:pt idx="7774">
                  <c:v>5.0918626858095006</c:v>
                </c:pt>
                <c:pt idx="7775">
                  <c:v>5.1087908999620506</c:v>
                </c:pt>
                <c:pt idx="7776">
                  <c:v>5.0977190286970515</c:v>
                </c:pt>
                <c:pt idx="7777">
                  <c:v>5.0786469933585039</c:v>
                </c:pt>
                <c:pt idx="7778">
                  <c:v>5.0585748230555909</c:v>
                </c:pt>
                <c:pt idx="7779">
                  <c:v>5.0315024758487796</c:v>
                </c:pt>
                <c:pt idx="7780">
                  <c:v>5.0204299536675343</c:v>
                </c:pt>
                <c:pt idx="7781">
                  <c:v>5.0253573161386305</c:v>
                </c:pt>
                <c:pt idx="7782">
                  <c:v>5.02928454373387</c:v>
                </c:pt>
                <c:pt idx="7783">
                  <c:v>5.0352116574562134</c:v>
                </c:pt>
                <c:pt idx="7784">
                  <c:v>5.0451385719739363</c:v>
                </c:pt>
                <c:pt idx="7785">
                  <c:v>5.0410653402380898</c:v>
                </c:pt>
                <c:pt idx="7786">
                  <c:v>5.0299919317532185</c:v>
                </c:pt>
                <c:pt idx="7787">
                  <c:v>5.0259184643202293</c:v>
                </c:pt>
                <c:pt idx="7788">
                  <c:v>5.0138447734524281</c:v>
                </c:pt>
                <c:pt idx="7789">
                  <c:v>4.990770957400394</c:v>
                </c:pt>
                <c:pt idx="7790">
                  <c:v>4.9826969794697922</c:v>
                </c:pt>
                <c:pt idx="7791">
                  <c:v>4.993622907393628</c:v>
                </c:pt>
                <c:pt idx="7792">
                  <c:v>5.0005486200773825</c:v>
                </c:pt>
                <c:pt idx="7793">
                  <c:v>4.9974742543954509</c:v>
                </c:pt>
                <c:pt idx="7794">
                  <c:v>4.9853996782860692</c:v>
                </c:pt>
                <c:pt idx="7795">
                  <c:v>4.9773249628200942</c:v>
                </c:pt>
                <c:pt idx="7796">
                  <c:v>4.9782501032512831</c:v>
                </c:pt>
                <c:pt idx="7797">
                  <c:v>4.9671751315498485</c:v>
                </c:pt>
                <c:pt idx="7798">
                  <c:v>4.9440999881332752</c:v>
                </c:pt>
                <c:pt idx="7799">
                  <c:v>4.928024726429447</c:v>
                </c:pt>
                <c:pt idx="7800">
                  <c:v>4.9289492773191075</c:v>
                </c:pt>
                <c:pt idx="7801">
                  <c:v>4.9418737051973958</c:v>
                </c:pt>
                <c:pt idx="7802">
                  <c:v>4.9487979438060696</c:v>
                </c:pt>
                <c:pt idx="7803">
                  <c:v>4.9477220785211102</c:v>
                </c:pt>
                <c:pt idx="7804">
                  <c:v>4.95164606120409</c:v>
                </c:pt>
                <c:pt idx="7805">
                  <c:v>4.9535698627900686</c:v>
                </c:pt>
                <c:pt idx="7806">
                  <c:v>4.9554935767612509</c:v>
                </c:pt>
                <c:pt idx="7807">
                  <c:v>4.9634170662875041</c:v>
                </c:pt>
                <c:pt idx="7808">
                  <c:v>4.9673404601369855</c:v>
                </c:pt>
                <c:pt idx="7809">
                  <c:v>4.9812636972966642</c:v>
                </c:pt>
                <c:pt idx="7810">
                  <c:v>5.0151868278565619</c:v>
                </c:pt>
                <c:pt idx="7811">
                  <c:v>5.0491097517030123</c:v>
                </c:pt>
                <c:pt idx="7812">
                  <c:v>5.0720325508741251</c:v>
                </c:pt>
                <c:pt idx="7813">
                  <c:v>5.0759552091795621</c:v>
                </c:pt>
                <c:pt idx="7814">
                  <c:v>5.0658777218730826</c:v>
                </c:pt>
                <c:pt idx="7815">
                  <c:v>5.0698000861157855</c:v>
                </c:pt>
                <c:pt idx="7816">
                  <c:v>5.092722297161429</c:v>
                </c:pt>
                <c:pt idx="7817">
                  <c:v>5.1116443233224649</c:v>
                </c:pt>
                <c:pt idx="7818">
                  <c:v>5.1125662554584963</c:v>
                </c:pt>
                <c:pt idx="7819">
                  <c:v>5.1094880325564977</c:v>
                </c:pt>
                <c:pt idx="7820">
                  <c:v>5.1194096443865922</c:v>
                </c:pt>
                <c:pt idx="7821">
                  <c:v>5.1393311295947184</c:v>
                </c:pt>
                <c:pt idx="7822">
                  <c:v>5.180252435989332</c:v>
                </c:pt>
                <c:pt idx="7823">
                  <c:v>5.2451736143757142</c:v>
                </c:pt>
                <c:pt idx="7824">
                  <c:v>5.3010946724053873</c:v>
                </c:pt>
                <c:pt idx="7825">
                  <c:v>5.3360155559794604</c:v>
                </c:pt>
                <c:pt idx="7826">
                  <c:v>5.3589362982602413</c:v>
                </c:pt>
                <c:pt idx="7827">
                  <c:v>5.3818568937862308</c:v>
                </c:pt>
                <c:pt idx="7828">
                  <c:v>5.4227773343541106</c:v>
                </c:pt>
                <c:pt idx="7829">
                  <c:v>5.4616976390594925</c:v>
                </c:pt>
                <c:pt idx="7830">
                  <c:v>5.5026177936789944</c:v>
                </c:pt>
                <c:pt idx="7831">
                  <c:v>5.5595378042548118</c:v>
                </c:pt>
                <c:pt idx="7832">
                  <c:v>5.6044576681985694</c:v>
                </c:pt>
                <c:pt idx="7833">
                  <c:v>5.6293773820092072</c:v>
                </c:pt>
                <c:pt idx="7834">
                  <c:v>5.6482969502155145</c:v>
                </c:pt>
                <c:pt idx="7835">
                  <c:v>5.6682163701453021</c:v>
                </c:pt>
                <c:pt idx="7836">
                  <c:v>5.6981356451585592</c:v>
                </c:pt>
                <c:pt idx="7837">
                  <c:v>5.7520547701216085</c:v>
                </c:pt>
                <c:pt idx="7838">
                  <c:v>5.8229737606729897</c:v>
                </c:pt>
                <c:pt idx="7839">
                  <c:v>5.8838925993706734</c:v>
                </c:pt>
                <c:pt idx="7840">
                  <c:v>5.9238112788458039</c:v>
                </c:pt>
                <c:pt idx="7841">
                  <c:v>5.9707298409629734</c:v>
                </c:pt>
                <c:pt idx="7842">
                  <c:v>6.0366482206560308</c:v>
                </c:pt>
                <c:pt idx="7843">
                  <c:v>6.0955664844658868</c:v>
                </c:pt>
                <c:pt idx="7844">
                  <c:v>6.1434845945061127</c:v>
                </c:pt>
                <c:pt idx="7845">
                  <c:v>6.1814025379242352</c:v>
                </c:pt>
                <c:pt idx="7846">
                  <c:v>6.2283203383458146</c:v>
                </c:pt>
                <c:pt idx="7847">
                  <c:v>6.2942380458608831</c:v>
                </c:pt>
                <c:pt idx="7848">
                  <c:v>6.3451555617862692</c:v>
                </c:pt>
                <c:pt idx="7849">
                  <c:v>6.3810728861441062</c:v>
                </c:pt>
                <c:pt idx="7850">
                  <c:v>6.4309901224301775</c:v>
                </c:pt>
                <c:pt idx="7851">
                  <c:v>6.4939072239365663</c:v>
                </c:pt>
                <c:pt idx="7852">
                  <c:v>6.5448241549226163</c:v>
                </c:pt>
                <c:pt idx="7853">
                  <c:v>6.579740966908866</c:v>
                </c:pt>
                <c:pt idx="7854">
                  <c:v>6.5996575874381893</c:v>
                </c:pt>
                <c:pt idx="7855">
                  <c:v>6.6135740198705752</c:v>
                </c:pt>
                <c:pt idx="7856">
                  <c:v>6.6424904110939966</c:v>
                </c:pt>
                <c:pt idx="7857">
                  <c:v>6.6804065999596158</c:v>
                </c:pt>
                <c:pt idx="7858">
                  <c:v>6.7153227409847993</c:v>
                </c:pt>
                <c:pt idx="7859">
                  <c:v>6.7382386520398798</c:v>
                </c:pt>
                <c:pt idx="7860">
                  <c:v>6.7471543588961866</c:v>
                </c:pt>
                <c:pt idx="7861">
                  <c:v>6.7700699779241171</c:v>
                </c:pt>
                <c:pt idx="7862">
                  <c:v>6.8049854156857084</c:v>
                </c:pt>
                <c:pt idx="7863">
                  <c:v>6.8389007799682897</c:v>
                </c:pt>
                <c:pt idx="7864">
                  <c:v>6.8778159935463652</c:v>
                </c:pt>
                <c:pt idx="7865">
                  <c:v>6.9057310240171343</c:v>
                </c:pt>
                <c:pt idx="7866">
                  <c:v>6.894645874263742</c:v>
                </c:pt>
                <c:pt idx="7867">
                  <c:v>6.8655605719648758</c:v>
                </c:pt>
                <c:pt idx="7868">
                  <c:v>6.8614752191858077</c:v>
                </c:pt>
                <c:pt idx="7869">
                  <c:v>6.8743896805269165</c:v>
                </c:pt>
                <c:pt idx="7870">
                  <c:v>6.8833039283537687</c:v>
                </c:pt>
                <c:pt idx="7871">
                  <c:v>6.8852181801262349</c:v>
                </c:pt>
                <c:pt idx="7872">
                  <c:v>6.8841321459494482</c:v>
                </c:pt>
                <c:pt idx="7873">
                  <c:v>6.8810459917848705</c:v>
                </c:pt>
                <c:pt idx="7874">
                  <c:v>6.8479597205156422</c:v>
                </c:pt>
                <c:pt idx="7875">
                  <c:v>6.7948733226271525</c:v>
                </c:pt>
                <c:pt idx="7876">
                  <c:v>6.7757866989593989</c:v>
                </c:pt>
                <c:pt idx="7877">
                  <c:v>6.7747000555281565</c:v>
                </c:pt>
                <c:pt idx="7878">
                  <c:v>6.7456131501222751</c:v>
                </c:pt>
                <c:pt idx="7879">
                  <c:v>6.7085260828996844</c:v>
                </c:pt>
                <c:pt idx="7880">
                  <c:v>6.6994389864432407</c:v>
                </c:pt>
                <c:pt idx="7881">
                  <c:v>6.7073517043724813</c:v>
                </c:pt>
                <c:pt idx="7882">
                  <c:v>6.6872642796248778</c:v>
                </c:pt>
                <c:pt idx="7883">
                  <c:v>6.6351766445116782</c:v>
                </c:pt>
                <c:pt idx="7884">
                  <c:v>6.5920889268473672</c:v>
                </c:pt>
                <c:pt idx="7885">
                  <c:v>6.553001012213155</c:v>
                </c:pt>
                <c:pt idx="7886">
                  <c:v>6.4959130050585001</c:v>
                </c:pt>
                <c:pt idx="7887">
                  <c:v>6.444824834833633</c:v>
                </c:pt>
                <c:pt idx="7888">
                  <c:v>6.4317365068058878</c:v>
                </c:pt>
                <c:pt idx="7889">
                  <c:v>6.4346480658200829</c:v>
                </c:pt>
                <c:pt idx="7890">
                  <c:v>6.4085594356043982</c:v>
                </c:pt>
                <c:pt idx="7891">
                  <c:v>6.3544706629110008</c:v>
                </c:pt>
                <c:pt idx="7892">
                  <c:v>6.283381784955318</c:v>
                </c:pt>
                <c:pt idx="7893">
                  <c:v>6.2122927617051511</c:v>
                </c:pt>
                <c:pt idx="7894">
                  <c:v>6.1582035531283061</c:v>
                </c:pt>
                <c:pt idx="7895">
                  <c:v>6.1141141897644857</c:v>
                </c:pt>
                <c:pt idx="7896">
                  <c:v>6.0830247224189762</c:v>
                </c:pt>
                <c:pt idx="7897">
                  <c:v>6.0559351179737178</c:v>
                </c:pt>
                <c:pt idx="7898">
                  <c:v>6.0098453447411693</c:v>
                </c:pt>
                <c:pt idx="7899">
                  <c:v>5.9567554270621477</c:v>
                </c:pt>
                <c:pt idx="7900">
                  <c:v>5.9086653594751519</c:v>
                </c:pt>
                <c:pt idx="7901">
                  <c:v>5.8545751644136566</c:v>
                </c:pt>
                <c:pt idx="7902">
                  <c:v>5.8184848011302073</c:v>
                </c:pt>
                <c:pt idx="7903">
                  <c:v>5.810394304813677</c:v>
                </c:pt>
                <c:pt idx="7904">
                  <c:v>5.7873036628499985</c:v>
                </c:pt>
                <c:pt idx="7905">
                  <c:v>5.7222128726983028</c:v>
                </c:pt>
                <c:pt idx="7906">
                  <c:v>5.6671219429041804</c:v>
                </c:pt>
                <c:pt idx="7907">
                  <c:v>5.6490308648768846</c:v>
                </c:pt>
                <c:pt idx="7908">
                  <c:v>5.6209396458358016</c:v>
                </c:pt>
                <c:pt idx="7909">
                  <c:v>5.5718482784120837</c:v>
                </c:pt>
                <c:pt idx="7910">
                  <c:v>5.5297567634921228</c:v>
                </c:pt>
                <c:pt idx="7911">
                  <c:v>5.4996651075055425</c:v>
                </c:pt>
                <c:pt idx="7912">
                  <c:v>5.4695733066448726</c:v>
                </c:pt>
                <c:pt idx="7913">
                  <c:v>5.4404813629587947</c:v>
                </c:pt>
                <c:pt idx="7914">
                  <c:v>5.4383892695552971</c:v>
                </c:pt>
                <c:pt idx="7915">
                  <c:v>5.4512970468412973</c:v>
                </c:pt>
                <c:pt idx="7916">
                  <c:v>5.4352046652750126</c:v>
                </c:pt>
                <c:pt idx="7917">
                  <c:v>5.4151121308390353</c:v>
                </c:pt>
                <c:pt idx="7918">
                  <c:v>5.4190194704967904</c:v>
                </c:pt>
                <c:pt idx="7919">
                  <c:v>5.4309266518454784</c:v>
                </c:pt>
                <c:pt idx="7920">
                  <c:v>5.436833691238899</c:v>
                </c:pt>
                <c:pt idx="7921">
                  <c:v>5.4377405907257312</c:v>
                </c:pt>
                <c:pt idx="7922">
                  <c:v>5.442647353665965</c:v>
                </c:pt>
                <c:pt idx="7923">
                  <c:v>5.4555539583856341</c:v>
                </c:pt>
                <c:pt idx="7924">
                  <c:v>5.4674604164701668</c:v>
                </c:pt>
                <c:pt idx="7925">
                  <c:v>5.4783667428428489</c:v>
                </c:pt>
                <c:pt idx="7926">
                  <c:v>5.4982729130879004</c:v>
                </c:pt>
                <c:pt idx="7927">
                  <c:v>5.5321789448108216</c:v>
                </c:pt>
                <c:pt idx="7928">
                  <c:v>5.5660848338763094</c:v>
                </c:pt>
                <c:pt idx="7929">
                  <c:v>5.5969905760894667</c:v>
                </c:pt>
                <c:pt idx="7930">
                  <c:v>5.6398961739311098</c:v>
                </c:pt>
                <c:pt idx="7931">
                  <c:v>5.6948016292860038</c:v>
                </c:pt>
                <c:pt idx="7932">
                  <c:v>5.74970694393462</c:v>
                </c:pt>
                <c:pt idx="7933">
                  <c:v>5.8016121080941145</c:v>
                </c:pt>
                <c:pt idx="7934">
                  <c:v>5.8595171251244755</c:v>
                </c:pt>
                <c:pt idx="7935">
                  <c:v>5.9294219923060139</c:v>
                </c:pt>
                <c:pt idx="7936">
                  <c:v>5.9923267456620639</c:v>
                </c:pt>
                <c:pt idx="7937">
                  <c:v>6.0602313201264755</c:v>
                </c:pt>
                <c:pt idx="7938">
                  <c:v>6.1521357989294607</c:v>
                </c:pt>
                <c:pt idx="7939">
                  <c:v>6.2320400793347392</c:v>
                </c:pt>
                <c:pt idx="7940">
                  <c:v>6.2869442393273101</c:v>
                </c:pt>
                <c:pt idx="7941">
                  <c:v>6.34284824221284</c:v>
                </c:pt>
                <c:pt idx="7942">
                  <c:v>6.4007521347434961</c:v>
                </c:pt>
                <c:pt idx="7943">
                  <c:v>6.452655841124292</c:v>
                </c:pt>
                <c:pt idx="7944">
                  <c:v>6.5225594100147495</c:v>
                </c:pt>
                <c:pt idx="7945">
                  <c:v>6.6164628237940173</c:v>
                </c:pt>
                <c:pt idx="7946">
                  <c:v>6.7093661659307253</c:v>
                </c:pt>
                <c:pt idx="7947">
                  <c:v>6.7942692285459927</c:v>
                </c:pt>
                <c:pt idx="7948">
                  <c:v>6.8841722615246237</c:v>
                </c:pt>
                <c:pt idx="7949">
                  <c:v>6.9760751246986183</c:v>
                </c:pt>
                <c:pt idx="7950">
                  <c:v>7.0349778514686978</c:v>
                </c:pt>
                <c:pt idx="7951">
                  <c:v>7.0628804161077863</c:v>
                </c:pt>
                <c:pt idx="7952">
                  <c:v>7.1107828176843375</c:v>
                </c:pt>
                <c:pt idx="7953">
                  <c:v>7.1756851544489297</c:v>
                </c:pt>
                <c:pt idx="7954">
                  <c:v>7.2155872519012858</c:v>
                </c:pt>
                <c:pt idx="7955">
                  <c:v>7.2514892569293803</c:v>
                </c:pt>
                <c:pt idx="7956">
                  <c:v>7.2973911085201824</c:v>
                </c:pt>
                <c:pt idx="7957">
                  <c:v>7.3402927952517274</c:v>
                </c:pt>
                <c:pt idx="7958">
                  <c:v>7.3861943591078028</c:v>
                </c:pt>
                <c:pt idx="7959">
                  <c:v>7.4250958096472877</c:v>
                </c:pt>
                <c:pt idx="7960">
                  <c:v>7.4459971096990074</c:v>
                </c:pt>
                <c:pt idx="7961">
                  <c:v>7.4658982192307635</c:v>
                </c:pt>
                <c:pt idx="7962">
                  <c:v>7.4897992527056028</c:v>
                </c:pt>
                <c:pt idx="7963">
                  <c:v>7.4976999908005562</c:v>
                </c:pt>
                <c:pt idx="7964">
                  <c:v>7.494600786397247</c:v>
                </c:pt>
                <c:pt idx="7965">
                  <c:v>7.5025012370672401</c:v>
                </c:pt>
                <c:pt idx="7966">
                  <c:v>7.5204016537304907</c:v>
                </c:pt>
                <c:pt idx="7967">
                  <c:v>7.5303019105241145</c:v>
                </c:pt>
                <c:pt idx="7968">
                  <c:v>7.5192021152354318</c:v>
                </c:pt>
                <c:pt idx="7969">
                  <c:v>7.5081020571245451</c:v>
                </c:pt>
                <c:pt idx="7970">
                  <c:v>7.5000018764037062</c:v>
                </c:pt>
                <c:pt idx="7971">
                  <c:v>7.4779016131493661</c:v>
                </c:pt>
                <c:pt idx="7972">
                  <c:v>7.4478011901360244</c:v>
                </c:pt>
                <c:pt idx="7973">
                  <c:v>7.4187005511190254</c:v>
                </c:pt>
                <c:pt idx="7974">
                  <c:v>7.3825997991173224</c:v>
                </c:pt>
                <c:pt idx="7975">
                  <c:v>7.3404988616737885</c:v>
                </c:pt>
                <c:pt idx="7976">
                  <c:v>7.3083978904447733</c:v>
                </c:pt>
                <c:pt idx="7977">
                  <c:v>7.2822966985322326</c:v>
                </c:pt>
                <c:pt idx="7978">
                  <c:v>7.2411953775110254</c:v>
                </c:pt>
                <c:pt idx="7979">
                  <c:v>7.1850939274032788</c:v>
                </c:pt>
                <c:pt idx="7980">
                  <c:v>7.1319923549068394</c:v>
                </c:pt>
                <c:pt idx="7981">
                  <c:v>7.0808906133137919</c:v>
                </c:pt>
                <c:pt idx="7982">
                  <c:v>7.0197887379322115</c:v>
                </c:pt>
                <c:pt idx="7983">
                  <c:v>6.9626866677490673</c:v>
                </c:pt>
                <c:pt idx="7984">
                  <c:v>6.9295845029222889</c:v>
                </c:pt>
                <c:pt idx="7985">
                  <c:v>6.9074822320299116</c:v>
                </c:pt>
                <c:pt idx="7986">
                  <c:v>6.8693797854758367</c:v>
                </c:pt>
                <c:pt idx="7987">
                  <c:v>6.8272771279962345</c:v>
                </c:pt>
                <c:pt idx="7988">
                  <c:v>6.7691744141084778</c:v>
                </c:pt>
                <c:pt idx="7989">
                  <c:v>6.6960714521461506</c:v>
                </c:pt>
                <c:pt idx="7990">
                  <c:v>6.6299684357272675</c:v>
                </c:pt>
                <c:pt idx="7991">
                  <c:v>6.5608652552014028</c:v>
                </c:pt>
                <c:pt idx="7992">
                  <c:v>6.5017619816394285</c:v>
                </c:pt>
                <c:pt idx="7993">
                  <c:v>6.4526584958541733</c:v>
                </c:pt>
                <c:pt idx="7994">
                  <c:v>6.3825548989572365</c:v>
                </c:pt>
                <c:pt idx="7995">
                  <c:v>6.3014511218293698</c:v>
                </c:pt>
                <c:pt idx="7996">
                  <c:v>6.2403472422171458</c:v>
                </c:pt>
                <c:pt idx="7997">
                  <c:v>6.1962431795572117</c:v>
                </c:pt>
                <c:pt idx="7998">
                  <c:v>6.1541390077814544</c:v>
                </c:pt>
                <c:pt idx="7999">
                  <c:v>6.1060347106995385</c:v>
                </c:pt>
                <c:pt idx="8000">
                  <c:v>6.052930245656662</c:v>
                </c:pt>
                <c:pt idx="8001">
                  <c:v>5.9958256296026713</c:v>
                </c:pt>
                <c:pt idx="8002">
                  <c:v>5.926720876149548</c:v>
                </c:pt>
                <c:pt idx="8003">
                  <c:v>5.8506159805510496</c:v>
                </c:pt>
                <c:pt idx="8004">
                  <c:v>5.784510947478462</c:v>
                </c:pt>
                <c:pt idx="8005">
                  <c:v>5.7234057668211253</c:v>
                </c:pt>
                <c:pt idx="8006">
                  <c:v>5.6503004488531614</c:v>
                </c:pt>
                <c:pt idx="8007">
                  <c:v>5.5631949820929982</c:v>
                </c:pt>
                <c:pt idx="8008">
                  <c:v>5.5040893771723916</c:v>
                </c:pt>
                <c:pt idx="8009">
                  <c:v>5.469983628033793</c:v>
                </c:pt>
                <c:pt idx="8010">
                  <c:v>5.4098777356530041</c:v>
                </c:pt>
                <c:pt idx="8011">
                  <c:v>5.3357716871179379</c:v>
                </c:pt>
                <c:pt idx="8012">
                  <c:v>5.2816655215513721</c:v>
                </c:pt>
                <c:pt idx="8013">
                  <c:v>5.2235592052392015</c:v>
                </c:pt>
                <c:pt idx="8014">
                  <c:v>5.1424527444024353</c:v>
                </c:pt>
                <c:pt idx="8015">
                  <c:v>5.0633461152213428</c:v>
                </c:pt>
                <c:pt idx="8016">
                  <c:v>5.0082393623023229</c:v>
                </c:pt>
                <c:pt idx="8017">
                  <c:v>4.954132513562473</c:v>
                </c:pt>
                <c:pt idx="8018">
                  <c:v>4.8920254464767741</c:v>
                </c:pt>
                <c:pt idx="8019">
                  <c:v>4.8429182483285489</c:v>
                </c:pt>
                <c:pt idx="8020">
                  <c:v>4.8018109835129437</c:v>
                </c:pt>
                <c:pt idx="8021">
                  <c:v>4.7467035180608388</c:v>
                </c:pt>
                <c:pt idx="8022">
                  <c:v>4.6785958987244003</c:v>
                </c:pt>
                <c:pt idx="8023">
                  <c:v>4.6224881612885449</c:v>
                </c:pt>
                <c:pt idx="8024">
                  <c:v>4.5843802881324223</c:v>
                </c:pt>
                <c:pt idx="8025">
                  <c:v>4.532272214428307</c:v>
                </c:pt>
                <c:pt idx="8026">
                  <c:v>4.4721641013692794</c:v>
                </c:pt>
                <c:pt idx="8027">
                  <c:v>4.4260557849454871</c:v>
                </c:pt>
                <c:pt idx="8028">
                  <c:v>4.3769473052333767</c:v>
                </c:pt>
                <c:pt idx="8029">
                  <c:v>4.3258387089851116</c:v>
                </c:pt>
                <c:pt idx="8030">
                  <c:v>4.2917299304192964</c:v>
                </c:pt>
                <c:pt idx="8031">
                  <c:v>4.2636210515740451</c:v>
                </c:pt>
                <c:pt idx="8032">
                  <c:v>4.2185120705641328</c:v>
                </c:pt>
                <c:pt idx="8033">
                  <c:v>4.1514028729707704</c:v>
                </c:pt>
                <c:pt idx="8034">
                  <c:v>4.0882936009135582</c:v>
                </c:pt>
                <c:pt idx="8035">
                  <c:v>4.0391841256685854</c:v>
                </c:pt>
                <c:pt idx="8036">
                  <c:v>3.9850745130615075</c:v>
                </c:pt>
                <c:pt idx="8037">
                  <c:v>3.9329647325968731</c:v>
                </c:pt>
                <c:pt idx="8038">
                  <c:v>3.8968548424709408</c:v>
                </c:pt>
                <c:pt idx="8039">
                  <c:v>3.8637448312617448</c:v>
                </c:pt>
                <c:pt idx="8040">
                  <c:v>3.8426347619339163</c:v>
                </c:pt>
                <c:pt idx="8041">
                  <c:v>3.8265244266085787</c:v>
                </c:pt>
                <c:pt idx="8042">
                  <c:v>3.7914140150890487</c:v>
                </c:pt>
                <c:pt idx="8043">
                  <c:v>3.7483033261721714</c:v>
                </c:pt>
                <c:pt idx="8044">
                  <c:v>3.7161926517044122</c:v>
                </c:pt>
                <c:pt idx="8045">
                  <c:v>3.7010817952509885</c:v>
                </c:pt>
                <c:pt idx="8046">
                  <c:v>3.6679707902126277</c:v>
                </c:pt>
                <c:pt idx="8047">
                  <c:v>3.5958596089548984</c:v>
                </c:pt>
                <c:pt idx="8048">
                  <c:v>3.5287484002731233</c:v>
                </c:pt>
                <c:pt idx="8049">
                  <c:v>3.5026369391222874</c:v>
                </c:pt>
                <c:pt idx="8050">
                  <c:v>3.4965253170772526</c:v>
                </c:pt>
                <c:pt idx="8051">
                  <c:v>3.4924136466937123</c:v>
                </c:pt>
                <c:pt idx="8052">
                  <c:v>3.4813016266327095</c:v>
                </c:pt>
                <c:pt idx="8053">
                  <c:v>3.4411896593669322</c:v>
                </c:pt>
                <c:pt idx="8054">
                  <c:v>3.3950775084072742</c:v>
                </c:pt>
                <c:pt idx="8055">
                  <c:v>3.3709652901241278</c:v>
                </c:pt>
                <c:pt idx="8056">
                  <c:v>3.3608528691178683</c:v>
                </c:pt>
                <c:pt idx="8057">
                  <c:v>3.3457401920048584</c:v>
                </c:pt>
                <c:pt idx="8058">
                  <c:v>3.3206276212034647</c:v>
                </c:pt>
                <c:pt idx="8059">
                  <c:v>3.3005147848028304</c:v>
                </c:pt>
                <c:pt idx="8060">
                  <c:v>3.2844017553043283</c:v>
                </c:pt>
                <c:pt idx="8061">
                  <c:v>3.2622885422668269</c:v>
                </c:pt>
                <c:pt idx="8062">
                  <c:v>3.2421752811342057</c:v>
                </c:pt>
                <c:pt idx="8063">
                  <c:v>3.2200617850084261</c:v>
                </c:pt>
                <c:pt idx="8064">
                  <c:v>3.1929482713493558</c:v>
                </c:pt>
                <c:pt idx="8065">
                  <c:v>3.178834627645553</c:v>
                </c:pt>
                <c:pt idx="8066">
                  <c:v>3.1887207719031521</c:v>
                </c:pt>
                <c:pt idx="8067">
                  <c:v>3.2056067441985996</c:v>
                </c:pt>
                <c:pt idx="8068">
                  <c:v>3.2074927085860057</c:v>
                </c:pt>
                <c:pt idx="8069">
                  <c:v>3.190378239748747</c:v>
                </c:pt>
                <c:pt idx="8070">
                  <c:v>3.1642638050093694</c:v>
                </c:pt>
                <c:pt idx="8071">
                  <c:v>3.1461493643356753</c:v>
                </c:pt>
                <c:pt idx="8072">
                  <c:v>3.1540345667976424</c:v>
                </c:pt>
                <c:pt idx="8073">
                  <c:v>3.1719198568296276</c:v>
                </c:pt>
                <c:pt idx="8074">
                  <c:v>3.1778049216485811</c:v>
                </c:pt>
                <c:pt idx="8075">
                  <c:v>3.1826896792606387</c:v>
                </c:pt>
                <c:pt idx="8076">
                  <c:v>3.1885744615665881</c:v>
                </c:pt>
                <c:pt idx="8077">
                  <c:v>3.1744591217227085</c:v>
                </c:pt>
                <c:pt idx="8078">
                  <c:v>3.1573436196968068</c:v>
                </c:pt>
                <c:pt idx="8079">
                  <c:v>3.1532277495173577</c:v>
                </c:pt>
                <c:pt idx="8080">
                  <c:v>3.1551120185612187</c:v>
                </c:pt>
                <c:pt idx="8081">
                  <c:v>3.1639961159526933</c:v>
                </c:pt>
                <c:pt idx="8082">
                  <c:v>3.1808799692346561</c:v>
                </c:pt>
                <c:pt idx="8083">
                  <c:v>3.1917636394643911</c:v>
                </c:pt>
                <c:pt idx="8084">
                  <c:v>3.1826474261177595</c:v>
                </c:pt>
                <c:pt idx="8085">
                  <c:v>3.172530667366912</c:v>
                </c:pt>
                <c:pt idx="8086">
                  <c:v>3.1614140784897109</c:v>
                </c:pt>
                <c:pt idx="8087">
                  <c:v>3.1492971826711238</c:v>
                </c:pt>
                <c:pt idx="8088">
                  <c:v>3.1691804491410402</c:v>
                </c:pt>
                <c:pt idx="8089">
                  <c:v>3.1970632332377487</c:v>
                </c:pt>
                <c:pt idx="8090">
                  <c:v>3.1889461014659202</c:v>
                </c:pt>
                <c:pt idx="8091">
                  <c:v>3.1698286723779519</c:v>
                </c:pt>
                <c:pt idx="8092">
                  <c:v>3.1877110432707516</c:v>
                </c:pt>
                <c:pt idx="8093">
                  <c:v>3.2215935441377579</c:v>
                </c:pt>
                <c:pt idx="8094">
                  <c:v>3.2224756733684043</c:v>
                </c:pt>
                <c:pt idx="8095">
                  <c:v>3.2113578162692451</c:v>
                </c:pt>
                <c:pt idx="8096">
                  <c:v>3.2272397687761014</c:v>
                </c:pt>
                <c:pt idx="8097">
                  <c:v>3.2601215404478396</c:v>
                </c:pt>
                <c:pt idx="8098">
                  <c:v>3.2710030969743102</c:v>
                </c:pt>
                <c:pt idx="8099">
                  <c:v>3.2498846863329645</c:v>
                </c:pt>
                <c:pt idx="8100">
                  <c:v>3.2527658259867209</c:v>
                </c:pt>
                <c:pt idx="8101">
                  <c:v>3.3066471816223815</c:v>
                </c:pt>
                <c:pt idx="8102">
                  <c:v>3.3365282287411966</c:v>
                </c:pt>
                <c:pt idx="8103">
                  <c:v>3.2924092534675871</c:v>
                </c:pt>
                <c:pt idx="8104">
                  <c:v>3.2582898896127408</c:v>
                </c:pt>
                <c:pt idx="8105">
                  <c:v>3.2991706712564022</c:v>
                </c:pt>
                <c:pt idx="8106">
                  <c:v>3.3490511368423261</c:v>
                </c:pt>
                <c:pt idx="8107">
                  <c:v>3.3429314675907604</c:v>
                </c:pt>
                <c:pt idx="8108">
                  <c:v>3.3258117398177753</c:v>
                </c:pt>
                <c:pt idx="8109">
                  <c:v>3.3576918963250386</c:v>
                </c:pt>
                <c:pt idx="8110">
                  <c:v>3.3855717254189774</c:v>
                </c:pt>
                <c:pt idx="8111">
                  <c:v>3.3774516391090206</c:v>
                </c:pt>
                <c:pt idx="8112">
                  <c:v>3.3753312158932505</c:v>
                </c:pt>
                <c:pt idx="8113">
                  <c:v>3.3902108506149569</c:v>
                </c:pt>
                <c:pt idx="8114">
                  <c:v>3.3980901370310068</c:v>
                </c:pt>
                <c:pt idx="8115">
                  <c:v>3.4219693154894548</c:v>
                </c:pt>
                <c:pt idx="8116">
                  <c:v>3.454848416530004</c:v>
                </c:pt>
                <c:pt idx="8117">
                  <c:v>3.4507274363600851</c:v>
                </c:pt>
                <c:pt idx="8118">
                  <c:v>3.44360629489318</c:v>
                </c:pt>
                <c:pt idx="8119">
                  <c:v>3.4594850150395979</c:v>
                </c:pt>
                <c:pt idx="8120">
                  <c:v>3.4813636368757868</c:v>
                </c:pt>
                <c:pt idx="8121">
                  <c:v>3.5122419429861278</c:v>
                </c:pt>
                <c:pt idx="8122">
                  <c:v>3.5291201699039787</c:v>
                </c:pt>
                <c:pt idx="8123">
                  <c:v>3.5369984320923806</c:v>
                </c:pt>
                <c:pt idx="8124">
                  <c:v>3.5338763976948</c:v>
                </c:pt>
                <c:pt idx="8125">
                  <c:v>3.5087541487493543</c:v>
                </c:pt>
                <c:pt idx="8126">
                  <c:v>3.5136319694731122</c:v>
                </c:pt>
                <c:pt idx="8127">
                  <c:v>3.538509392587788</c:v>
                </c:pt>
                <c:pt idx="8128">
                  <c:v>3.5593869655245638</c:v>
                </c:pt>
                <c:pt idx="8129">
                  <c:v>3.5742641180083248</c:v>
                </c:pt>
                <c:pt idx="8130">
                  <c:v>3.5771412849366846</c:v>
                </c:pt>
                <c:pt idx="8131">
                  <c:v>3.5960183442614575</c:v>
                </c:pt>
                <c:pt idx="8132">
                  <c:v>3.6248952540430985</c:v>
                </c:pt>
                <c:pt idx="8133">
                  <c:v>3.6447719608979741</c:v>
                </c:pt>
                <c:pt idx="8134">
                  <c:v>3.627648467709228</c:v>
                </c:pt>
                <c:pt idx="8135">
                  <c:v>3.5865250243616629</c:v>
                </c:pt>
                <c:pt idx="8136">
                  <c:v>3.5884013047207848</c:v>
                </c:pt>
                <c:pt idx="8137">
                  <c:v>3.6082774518598693</c:v>
                </c:pt>
                <c:pt idx="8138">
                  <c:v>3.5901534715230867</c:v>
                </c:pt>
                <c:pt idx="8139">
                  <c:v>3.5670292368938794</c:v>
                </c:pt>
                <c:pt idx="8140">
                  <c:v>3.5909051513986086</c:v>
                </c:pt>
                <c:pt idx="8141">
                  <c:v>3.6487807267781522</c:v>
                </c:pt>
                <c:pt idx="8142">
                  <c:v>3.700656120410895</c:v>
                </c:pt>
                <c:pt idx="8143">
                  <c:v>3.724531496350949</c:v>
                </c:pt>
                <c:pt idx="8144">
                  <c:v>3.7144066934494773</c:v>
                </c:pt>
                <c:pt idx="8145">
                  <c:v>3.6772816812110296</c:v>
                </c:pt>
                <c:pt idx="8146">
                  <c:v>3.6351566532536177</c:v>
                </c:pt>
                <c:pt idx="8147">
                  <c:v>3.6040314036057155</c:v>
                </c:pt>
                <c:pt idx="8148">
                  <c:v>3.5799059837878606</c:v>
                </c:pt>
                <c:pt idx="8149">
                  <c:v>3.5697806017231826</c:v>
                </c:pt>
                <c:pt idx="8150">
                  <c:v>3.5766549207867713</c:v>
                </c:pt>
                <c:pt idx="8151">
                  <c:v>3.5825290535343233</c:v>
                </c:pt>
                <c:pt idx="8152">
                  <c:v>3.5844032174257072</c:v>
                </c:pt>
                <c:pt idx="8153">
                  <c:v>3.5822770548551808</c:v>
                </c:pt>
                <c:pt idx="8154">
                  <c:v>3.5631509120286484</c:v>
                </c:pt>
                <c:pt idx="8155">
                  <c:v>3.5310244990512416</c:v>
                </c:pt>
                <c:pt idx="8156">
                  <c:v>3.5168980724834791</c:v>
                </c:pt>
                <c:pt idx="8157">
                  <c:v>3.5377713538745859</c:v>
                </c:pt>
                <c:pt idx="8158">
                  <c:v>3.5726446732179999</c:v>
                </c:pt>
                <c:pt idx="8159">
                  <c:v>3.6115178016540148</c:v>
                </c:pt>
                <c:pt idx="8160">
                  <c:v>3.6453906762622474</c:v>
                </c:pt>
                <c:pt idx="8161">
                  <c:v>3.6322634801702933</c:v>
                </c:pt>
                <c:pt idx="8162">
                  <c:v>3.5821362038635387</c:v>
                </c:pt>
                <c:pt idx="8163">
                  <c:v>3.5660087081276552</c:v>
                </c:pt>
                <c:pt idx="8164">
                  <c:v>3.5938811026573179</c:v>
                </c:pt>
                <c:pt idx="8165">
                  <c:v>3.6027534237142733</c:v>
                </c:pt>
                <c:pt idx="8166">
                  <c:v>3.5596254405314669</c:v>
                </c:pt>
                <c:pt idx="8167">
                  <c:v>3.5144975822844646</c:v>
                </c:pt>
                <c:pt idx="8168">
                  <c:v>3.511369401722138</c:v>
                </c:pt>
                <c:pt idx="8169">
                  <c:v>3.531241083879431</c:v>
                </c:pt>
                <c:pt idx="8170">
                  <c:v>3.5371126879062778</c:v>
                </c:pt>
                <c:pt idx="8171">
                  <c:v>3.5169838914828833</c:v>
                </c:pt>
                <c:pt idx="8172">
                  <c:v>3.4758552859094509</c:v>
                </c:pt>
                <c:pt idx="8173">
                  <c:v>3.4487264802016382</c:v>
                </c:pt>
                <c:pt idx="8174">
                  <c:v>3.4645975182505873</c:v>
                </c:pt>
                <c:pt idx="8175">
                  <c:v>3.494468356209405</c:v>
                </c:pt>
                <c:pt idx="8176">
                  <c:v>3.5093389502312018</c:v>
                </c:pt>
                <c:pt idx="8177">
                  <c:v>3.5142096531975984</c:v>
                </c:pt>
                <c:pt idx="8178">
                  <c:v>3.5070801332520594</c:v>
                </c:pt>
                <c:pt idx="8179">
                  <c:v>3.4869504628959591</c:v>
                </c:pt>
                <c:pt idx="8180">
                  <c:v>3.4628204666753475</c:v>
                </c:pt>
                <c:pt idx="8181">
                  <c:v>3.4576906233568585</c:v>
                </c:pt>
                <c:pt idx="8182">
                  <c:v>3.4715604561254607</c:v>
                </c:pt>
                <c:pt idx="8183">
                  <c:v>3.4794303464730061</c:v>
                </c:pt>
                <c:pt idx="8184">
                  <c:v>3.4772998690828745</c:v>
                </c:pt>
                <c:pt idx="8185">
                  <c:v>3.4701693768366888</c:v>
                </c:pt>
                <c:pt idx="8186">
                  <c:v>3.4530387553156592</c:v>
                </c:pt>
                <c:pt idx="8187">
                  <c:v>3.4159077756600738</c:v>
                </c:pt>
                <c:pt idx="8188">
                  <c:v>3.3537770387068777</c:v>
                </c:pt>
                <c:pt idx="8189">
                  <c:v>3.2956458730914777</c:v>
                </c:pt>
                <c:pt idx="8190">
                  <c:v>3.2795146240661044</c:v>
                </c:pt>
                <c:pt idx="8191">
                  <c:v>3.285383310726369</c:v>
                </c:pt>
                <c:pt idx="8192">
                  <c:v>3.2822517957652946</c:v>
                </c:pt>
                <c:pt idx="8193">
                  <c:v>3.2801200696682655</c:v>
                </c:pt>
                <c:pt idx="8194">
                  <c:v>3.2899882888599956</c:v>
                </c:pt>
                <c:pt idx="8195">
                  <c:v>3.2978565143977647</c:v>
                </c:pt>
                <c:pt idx="8196">
                  <c:v>3.3007244869042878</c:v>
                </c:pt>
                <c:pt idx="8197">
                  <c:v>3.3075922693441941</c:v>
                </c:pt>
                <c:pt idx="8198">
                  <c:v>3.2884598903498388</c:v>
                </c:pt>
                <c:pt idx="8199">
                  <c:v>3.2393274014417628</c:v>
                </c:pt>
                <c:pt idx="8200">
                  <c:v>3.2051948789360356</c:v>
                </c:pt>
                <c:pt idx="8201">
                  <c:v>3.1990620958802936</c:v>
                </c:pt>
                <c:pt idx="8202">
                  <c:v>3.1919292468462284</c:v>
                </c:pt>
                <c:pt idx="8203">
                  <c:v>3.1677962994310356</c:v>
                </c:pt>
                <c:pt idx="8204">
                  <c:v>3.1486630896248586</c:v>
                </c:pt>
                <c:pt idx="8205">
                  <c:v>3.1525297433348354</c:v>
                </c:pt>
                <c:pt idx="8206">
                  <c:v>3.1673964150783296</c:v>
                </c:pt>
                <c:pt idx="8207">
                  <c:v>3.1722627195930433</c:v>
                </c:pt>
                <c:pt idx="8208">
                  <c:v>3.1641291127574274</c:v>
                </c:pt>
                <c:pt idx="8209">
                  <c:v>3.1619951711622076</c:v>
                </c:pt>
                <c:pt idx="8210">
                  <c:v>3.1798610722129372</c:v>
                </c:pt>
                <c:pt idx="8211">
                  <c:v>3.2237270963119875</c:v>
                </c:pt>
                <c:pt idx="8212">
                  <c:v>3.2645927227753093</c:v>
                </c:pt>
                <c:pt idx="8213">
                  <c:v>3.2674583426314978</c:v>
                </c:pt>
                <c:pt idx="8214">
                  <c:v>3.2263239139410085</c:v>
                </c:pt>
                <c:pt idx="8215">
                  <c:v>3.1791890667003346</c:v>
                </c:pt>
                <c:pt idx="8216">
                  <c:v>3.1590542701393631</c:v>
                </c:pt>
                <c:pt idx="8217">
                  <c:v>3.1819193182865697</c:v>
                </c:pt>
                <c:pt idx="8218">
                  <c:v>3.2227843542152259</c:v>
                </c:pt>
                <c:pt idx="8219">
                  <c:v>3.2176490098291728</c:v>
                </c:pt>
                <c:pt idx="8220">
                  <c:v>3.1885138363742915</c:v>
                </c:pt>
                <c:pt idx="8221">
                  <c:v>3.2173781357831071</c:v>
                </c:pt>
                <c:pt idx="8222">
                  <c:v>3.2482426290555293</c:v>
                </c:pt>
                <c:pt idx="8223">
                  <c:v>3.2261067726193255</c:v>
                </c:pt>
                <c:pt idx="8224">
                  <c:v>3.2009707572314814</c:v>
                </c:pt>
                <c:pt idx="8225">
                  <c:v>3.2118348556649789</c:v>
                </c:pt>
                <c:pt idx="8226">
                  <c:v>3.2326985682166018</c:v>
                </c:pt>
                <c:pt idx="8227">
                  <c:v>3.2405623698382873</c:v>
                </c:pt>
                <c:pt idx="8228">
                  <c:v>3.2444258466575069</c:v>
                </c:pt>
                <c:pt idx="8229">
                  <c:v>3.2462890921564682</c:v>
                </c:pt>
                <c:pt idx="8230">
                  <c:v>3.2341524992711173</c:v>
                </c:pt>
                <c:pt idx="8231">
                  <c:v>3.2250155511321008</c:v>
                </c:pt>
                <c:pt idx="8232">
                  <c:v>3.2528786444900577</c:v>
                </c:pt>
                <c:pt idx="8233">
                  <c:v>3.2807413616577676</c:v>
                </c:pt>
                <c:pt idx="8234">
                  <c:v>3.2836040841270786</c:v>
                </c:pt>
                <c:pt idx="8235">
                  <c:v>3.2894666898498053</c:v>
                </c:pt>
                <c:pt idx="8236">
                  <c:v>3.3123291178129195</c:v>
                </c:pt>
                <c:pt idx="8237">
                  <c:v>3.3421913775752885</c:v>
                </c:pt>
                <c:pt idx="8238">
                  <c:v>3.3600534157532764</c:v>
                </c:pt>
                <c:pt idx="8239">
                  <c:v>3.3689154917684241</c:v>
                </c:pt>
                <c:pt idx="8240">
                  <c:v>3.3817773786683709</c:v>
                </c:pt>
                <c:pt idx="8241">
                  <c:v>3.383639209989644</c:v>
                </c:pt>
                <c:pt idx="8242">
                  <c:v>3.3845007377990499</c:v>
                </c:pt>
                <c:pt idx="8243">
                  <c:v>3.3973622119813842</c:v>
                </c:pt>
                <c:pt idx="8244">
                  <c:v>3.4082234551753507</c:v>
                </c:pt>
                <c:pt idx="8245">
                  <c:v>3.4100847363392308</c:v>
                </c:pt>
                <c:pt idx="8246">
                  <c:v>3.4109457140797463</c:v>
                </c:pt>
                <c:pt idx="8247">
                  <c:v>3.4168066687992735</c:v>
                </c:pt>
                <c:pt idx="8248">
                  <c:v>3.4296674555614413</c:v>
                </c:pt>
                <c:pt idx="8249">
                  <c:v>3.4365280629442823</c:v>
                </c:pt>
                <c:pt idx="8250">
                  <c:v>3.4403885119507591</c:v>
                </c:pt>
                <c:pt idx="8251">
                  <c:v>3.4602488560087581</c:v>
                </c:pt>
                <c:pt idx="8252">
                  <c:v>3.4871092706164815</c:v>
                </c:pt>
                <c:pt idx="8253">
                  <c:v>3.5069693399940505</c:v>
                </c:pt>
                <c:pt idx="8254">
                  <c:v>3.5148291881412543</c:v>
                </c:pt>
                <c:pt idx="8255">
                  <c:v>3.5156891679397146</c:v>
                </c:pt>
                <c:pt idx="8256">
                  <c:v>3.5275486900408306</c:v>
                </c:pt>
                <c:pt idx="8257">
                  <c:v>3.5544081798054732</c:v>
                </c:pt>
                <c:pt idx="8258">
                  <c:v>3.5752677288085031</c:v>
                </c:pt>
                <c:pt idx="8259">
                  <c:v>3.5831268907524656</c:v>
                </c:pt>
                <c:pt idx="8260">
                  <c:v>3.5929860089822392</c:v>
                </c:pt>
                <c:pt idx="8261">
                  <c:v>3.6148450739832079</c:v>
                </c:pt>
                <c:pt idx="8262">
                  <c:v>3.6327039341432821</c:v>
                </c:pt>
                <c:pt idx="8263">
                  <c:v>3.6495626104654231</c:v>
                </c:pt>
                <c:pt idx="8264">
                  <c:v>3.6744211659142594</c:v>
                </c:pt>
                <c:pt idx="8265">
                  <c:v>3.6992797035087439</c:v>
                </c:pt>
                <c:pt idx="8266">
                  <c:v>3.7251379123731776</c:v>
                </c:pt>
                <c:pt idx="8267">
                  <c:v>3.7539961244083444</c:v>
                </c:pt>
                <c:pt idx="8268">
                  <c:v>3.793854117430258</c:v>
                </c:pt>
                <c:pt idx="8269">
                  <c:v>3.8357120669371172</c:v>
                </c:pt>
                <c:pt idx="8270">
                  <c:v>3.864569868046873</c:v>
                </c:pt>
                <c:pt idx="8271">
                  <c:v>3.8834274225531962</c:v>
                </c:pt>
                <c:pt idx="8272">
                  <c:v>3.9052849803408849</c:v>
                </c:pt>
                <c:pt idx="8273">
                  <c:v>3.9381423192259488</c:v>
                </c:pt>
                <c:pt idx="8274">
                  <c:v>3.9889995279222261</c:v>
                </c:pt>
                <c:pt idx="8275">
                  <c:v>4.0468565692585416</c:v>
                </c:pt>
                <c:pt idx="8276">
                  <c:v>4.0887134413496771</c:v>
                </c:pt>
                <c:pt idx="8277">
                  <c:v>4.1265703473503805</c:v>
                </c:pt>
                <c:pt idx="8278">
                  <c:v>4.1694269925974243</c:v>
                </c:pt>
                <c:pt idx="8279">
                  <c:v>4.2072835058589586</c:v>
                </c:pt>
                <c:pt idx="8280">
                  <c:v>4.2621398423344194</c:v>
                </c:pt>
                <c:pt idx="8281">
                  <c:v>4.3159961145795025</c:v>
                </c:pt>
                <c:pt idx="8282">
                  <c:v>4.3518522434613667</c:v>
                </c:pt>
                <c:pt idx="8283">
                  <c:v>4.418708253797667</c:v>
                </c:pt>
                <c:pt idx="8284">
                  <c:v>4.5085641293980663</c:v>
                </c:pt>
                <c:pt idx="8285">
                  <c:v>4.5624197954212589</c:v>
                </c:pt>
                <c:pt idx="8286">
                  <c:v>4.6002753520251725</c:v>
                </c:pt>
                <c:pt idx="8287">
                  <c:v>4.6691307901720274</c:v>
                </c:pt>
                <c:pt idx="8288">
                  <c:v>4.7489860693527897</c:v>
                </c:pt>
                <c:pt idx="8289">
                  <c:v>4.8248412634993478</c:v>
                </c:pt>
                <c:pt idx="8290">
                  <c:v>4.8926963049229499</c:v>
                </c:pt>
                <c:pt idx="8291">
                  <c:v>4.9505511597902823</c:v>
                </c:pt>
                <c:pt idx="8292">
                  <c:v>5.0354059478095987</c:v>
                </c:pt>
                <c:pt idx="8293">
                  <c:v>5.1642605395417371</c:v>
                </c:pt>
                <c:pt idx="8294">
                  <c:v>5.2851150382440677</c:v>
                </c:pt>
                <c:pt idx="8295">
                  <c:v>5.3629693730091885</c:v>
                </c:pt>
                <c:pt idx="8296">
                  <c:v>5.4138235762841527</c:v>
                </c:pt>
                <c:pt idx="8297">
                  <c:v>5.4476776534555054</c:v>
                </c:pt>
                <c:pt idx="8298">
                  <c:v>5.4925315867831843</c:v>
                </c:pt>
                <c:pt idx="8299">
                  <c:v>5.5903853868989462</c:v>
                </c:pt>
                <c:pt idx="8300">
                  <c:v>5.7262390532288716</c:v>
                </c:pt>
                <c:pt idx="8301">
                  <c:v>5.8620925683905245</c:v>
                </c:pt>
                <c:pt idx="8302">
                  <c:v>5.9769459643541278</c:v>
                </c:pt>
                <c:pt idx="8303">
                  <c:v>6.0697992093129187</c:v>
                </c:pt>
                <c:pt idx="8304">
                  <c:v>6.1466523452507005</c:v>
                </c:pt>
                <c:pt idx="8305">
                  <c:v>6.2185053497782468</c:v>
                </c:pt>
                <c:pt idx="8306">
                  <c:v>6.2783581938306252</c:v>
                </c:pt>
                <c:pt idx="8307">
                  <c:v>6.3212108821983222</c:v>
                </c:pt>
                <c:pt idx="8308">
                  <c:v>6.3560634778459759</c:v>
                </c:pt>
                <c:pt idx="8309">
                  <c:v>6.4029159021175781</c:v>
                </c:pt>
                <c:pt idx="8310">
                  <c:v>6.4707681583731205</c:v>
                </c:pt>
                <c:pt idx="8311">
                  <c:v>6.5506203029015051</c:v>
                </c:pt>
                <c:pt idx="8312">
                  <c:v>6.6434723824549033</c:v>
                </c:pt>
                <c:pt idx="8313">
                  <c:v>6.7313243307750783</c:v>
                </c:pt>
                <c:pt idx="8314">
                  <c:v>6.8031759914815657</c:v>
                </c:pt>
                <c:pt idx="8315">
                  <c:v>6.8800276306716253</c:v>
                </c:pt>
                <c:pt idx="8316">
                  <c:v>6.9578791806565077</c:v>
                </c:pt>
                <c:pt idx="8317">
                  <c:v>7.0307304802873789</c:v>
                </c:pt>
                <c:pt idx="8318">
                  <c:v>7.1125817069697845</c:v>
                </c:pt>
                <c:pt idx="8319">
                  <c:v>7.2054328349766514</c:v>
                </c:pt>
                <c:pt idx="8320">
                  <c:v>7.2822836755025868</c:v>
                </c:pt>
                <c:pt idx="8321">
                  <c:v>7.3161345165793561</c:v>
                </c:pt>
                <c:pt idx="8322">
                  <c:v>7.326985219946315</c:v>
                </c:pt>
                <c:pt idx="8323">
                  <c:v>7.3768357026559244</c:v>
                </c:pt>
                <c:pt idx="8324">
                  <c:v>7.4616861354380095</c:v>
                </c:pt>
                <c:pt idx="8325">
                  <c:v>7.4935363399775978</c:v>
                </c:pt>
                <c:pt idx="8326">
                  <c:v>7.4683864870045227</c:v>
                </c:pt>
                <c:pt idx="8327">
                  <c:v>7.4882364554242695</c:v>
                </c:pt>
                <c:pt idx="8328">
                  <c:v>7.5660863759123425</c:v>
                </c:pt>
                <c:pt idx="8329">
                  <c:v>7.6189360653854008</c:v>
                </c:pt>
                <c:pt idx="8330">
                  <c:v>7.6287856363991438</c:v>
                </c:pt>
                <c:pt idx="8331">
                  <c:v>7.6456350412919774</c:v>
                </c:pt>
                <c:pt idx="8332">
                  <c:v>7.6974843964342945</c:v>
                </c:pt>
                <c:pt idx="8333">
                  <c:v>7.7823336083881411</c:v>
                </c:pt>
                <c:pt idx="8334">
                  <c:v>7.8751825818082066</c:v>
                </c:pt>
                <c:pt idx="8335">
                  <c:v>7.9420316352438425</c:v>
                </c:pt>
                <c:pt idx="8336">
                  <c:v>7.9638802384742506</c:v>
                </c:pt>
                <c:pt idx="8337">
                  <c:v>7.941729034298052</c:v>
                </c:pt>
                <c:pt idx="8338">
                  <c:v>7.9115773208330706</c:v>
                </c:pt>
                <c:pt idx="8339">
                  <c:v>7.9014256912868595</c:v>
                </c:pt>
                <c:pt idx="8340">
                  <c:v>7.9062740312406259</c:v>
                </c:pt>
                <c:pt idx="8341">
                  <c:v>7.8871220679656391</c:v>
                </c:pt>
                <c:pt idx="8342">
                  <c:v>7.8419699464425277</c:v>
                </c:pt>
                <c:pt idx="8343">
                  <c:v>7.8258179718691894</c:v>
                </c:pt>
                <c:pt idx="8344">
                  <c:v>7.8296656044880972</c:v>
                </c:pt>
                <c:pt idx="8345">
                  <c:v>7.8155132143470043</c:v>
                </c:pt>
                <c:pt idx="8346">
                  <c:v>7.7803605420686281</c:v>
                </c:pt>
                <c:pt idx="8347">
                  <c:v>7.7412077860393484</c:v>
                </c:pt>
                <c:pt idx="8348">
                  <c:v>7.7290548451918104</c:v>
                </c:pt>
                <c:pt idx="8349">
                  <c:v>7.7339019675034706</c:v>
                </c:pt>
                <c:pt idx="8350">
                  <c:v>7.7287487257503562</c:v>
                </c:pt>
                <c:pt idx="8351">
                  <c:v>7.7255954422965116</c:v>
                </c:pt>
                <c:pt idx="8352">
                  <c:v>7.722442262122561</c:v>
                </c:pt>
                <c:pt idx="8353">
                  <c:v>7.7082885520108837</c:v>
                </c:pt>
                <c:pt idx="8354">
                  <c:v>7.6831350272393406</c:v>
                </c:pt>
                <c:pt idx="8355">
                  <c:v>7.6599812224369943</c:v>
                </c:pt>
                <c:pt idx="8356">
                  <c:v>7.6418271586068069</c:v>
                </c:pt>
                <c:pt idx="8357">
                  <c:v>7.6276731466687266</c:v>
                </c:pt>
                <c:pt idx="8358">
                  <c:v>7.6175189482263006</c:v>
                </c:pt>
                <c:pt idx="8359">
                  <c:v>7.5953645308767355</c:v>
                </c:pt>
                <c:pt idx="8360">
                  <c:v>7.5662100090830675</c:v>
                </c:pt>
                <c:pt idx="8361">
                  <c:v>7.5530553847747726</c:v>
                </c:pt>
                <c:pt idx="8362">
                  <c:v>7.5469008334500511</c:v>
                </c:pt>
                <c:pt idx="8363">
                  <c:v>7.5357459135798237</c:v>
                </c:pt>
                <c:pt idx="8364">
                  <c:v>7.5195908636047895</c:v>
                </c:pt>
                <c:pt idx="8365">
                  <c:v>7.4834356978521965</c:v>
                </c:pt>
                <c:pt idx="8366">
                  <c:v>7.4302804373249991</c:v>
                </c:pt>
                <c:pt idx="8367">
                  <c:v>7.3891250067050542</c:v>
                </c:pt>
                <c:pt idx="8368">
                  <c:v>7.3699693964777468</c:v>
                </c:pt>
                <c:pt idx="8369">
                  <c:v>7.3588136677003559</c:v>
                </c:pt>
                <c:pt idx="8370">
                  <c:v>7.3366578861985383</c:v>
                </c:pt>
                <c:pt idx="8371">
                  <c:v>7.3115019489975897</c:v>
                </c:pt>
                <c:pt idx="8372">
                  <c:v>7.281345881868849</c:v>
                </c:pt>
                <c:pt idx="8373">
                  <c:v>7.2401896428727666</c:v>
                </c:pt>
                <c:pt idx="8374">
                  <c:v>7.2170332759004863</c:v>
                </c:pt>
                <c:pt idx="8375">
                  <c:v>7.2058767390124689</c:v>
                </c:pt>
                <c:pt idx="8376">
                  <c:v>7.1777201075711083</c:v>
                </c:pt>
                <c:pt idx="8377">
                  <c:v>7.1385633043509102</c:v>
                </c:pt>
                <c:pt idx="8378">
                  <c:v>7.0894063761040442</c:v>
                </c:pt>
                <c:pt idx="8379">
                  <c:v>7.0482493295283559</c:v>
                </c:pt>
                <c:pt idx="8380">
                  <c:v>7.0180921856268048</c:v>
                </c:pt>
                <c:pt idx="8381">
                  <c:v>6.9829349119965887</c:v>
                </c:pt>
                <c:pt idx="8382">
                  <c:v>6.9557774008946422</c:v>
                </c:pt>
                <c:pt idx="8383">
                  <c:v>6.926619900298407</c:v>
                </c:pt>
                <c:pt idx="8384">
                  <c:v>6.8944621250813904</c:v>
                </c:pt>
                <c:pt idx="8385">
                  <c:v>6.8663042831667189</c:v>
                </c:pt>
                <c:pt idx="8386">
                  <c:v>6.8171463984183784</c:v>
                </c:pt>
                <c:pt idx="8387">
                  <c:v>6.7479882791699541</c:v>
                </c:pt>
                <c:pt idx="8388">
                  <c:v>6.6978299597758513</c:v>
                </c:pt>
                <c:pt idx="8389">
                  <c:v>6.6746715756799464</c:v>
                </c:pt>
                <c:pt idx="8390">
                  <c:v>6.6515130572861398</c:v>
                </c:pt>
                <c:pt idx="8391">
                  <c:v>6.6163544399025085</c:v>
                </c:pt>
                <c:pt idx="8392">
                  <c:v>6.5821956157859782</c:v>
                </c:pt>
                <c:pt idx="8393">
                  <c:v>6.5480366574379252</c:v>
                </c:pt>
                <c:pt idx="8394">
                  <c:v>6.5108776631089293</c:v>
                </c:pt>
                <c:pt idx="8395">
                  <c:v>6.4747184621134153</c:v>
                </c:pt>
                <c:pt idx="8396">
                  <c:v>6.4365591527019621</c:v>
                </c:pt>
                <c:pt idx="8397">
                  <c:v>6.3913996800604211</c:v>
                </c:pt>
                <c:pt idx="8398">
                  <c:v>6.3462400732979862</c:v>
                </c:pt>
                <c:pt idx="8399">
                  <c:v>6.3090803486492462</c:v>
                </c:pt>
                <c:pt idx="8400">
                  <c:v>6.2809204932617284</c:v>
                </c:pt>
                <c:pt idx="8401">
                  <c:v>6.2487604957134595</c:v>
                </c:pt>
                <c:pt idx="8402">
                  <c:v>6.203600412293353</c:v>
                </c:pt>
                <c:pt idx="8403">
                  <c:v>6.1634401304899669</c:v>
                </c:pt>
                <c:pt idx="8404">
                  <c:v>6.1522797585674605</c:v>
                </c:pt>
                <c:pt idx="8405">
                  <c:v>6.1601191868754146</c:v>
                </c:pt>
                <c:pt idx="8406">
                  <c:v>6.1429585646859834</c:v>
                </c:pt>
                <c:pt idx="8407">
                  <c:v>6.082797766136288</c:v>
                </c:pt>
                <c:pt idx="8408">
                  <c:v>6.0076368181897486</c:v>
                </c:pt>
                <c:pt idx="8409">
                  <c:v>5.9594757463792805</c:v>
                </c:pt>
                <c:pt idx="8410">
                  <c:v>5.9313145514422674</c:v>
                </c:pt>
                <c:pt idx="8411">
                  <c:v>5.8931532024064159</c:v>
                </c:pt>
                <c:pt idx="8412">
                  <c:v>5.8469917331492951</c:v>
                </c:pt>
                <c:pt idx="8413">
                  <c:v>5.8078301293879102</c:v>
                </c:pt>
                <c:pt idx="8414">
                  <c:v>5.7676684047342537</c:v>
                </c:pt>
                <c:pt idx="8415">
                  <c:v>5.7275065314346794</c:v>
                </c:pt>
                <c:pt idx="8416">
                  <c:v>5.7013445378831307</c:v>
                </c:pt>
                <c:pt idx="8417">
                  <c:v>5.6811823929881031</c:v>
                </c:pt>
                <c:pt idx="8418">
                  <c:v>5.642020128064166</c:v>
                </c:pt>
                <c:pt idx="8419">
                  <c:v>5.5848577265335466</c:v>
                </c:pt>
                <c:pt idx="8420">
                  <c:v>5.5296951884370023</c:v>
                </c:pt>
                <c:pt idx="8421">
                  <c:v>5.4895325163931838</c:v>
                </c:pt>
                <c:pt idx="8422">
                  <c:v>5.4623697152186681</c:v>
                </c:pt>
                <c:pt idx="8423">
                  <c:v>5.4362067787776711</c:v>
                </c:pt>
                <c:pt idx="8424">
                  <c:v>5.4080437121885199</c:v>
                </c:pt>
                <c:pt idx="8425">
                  <c:v>5.3758805039696425</c:v>
                </c:pt>
                <c:pt idx="8426">
                  <c:v>5.3287171616533504</c:v>
                </c:pt>
                <c:pt idx="8427">
                  <c:v>5.2775536777515866</c:v>
                </c:pt>
                <c:pt idx="8428">
                  <c:v>5.2373900826848443</c:v>
                </c:pt>
                <c:pt idx="8429">
                  <c:v>5.2082263615740851</c:v>
                </c:pt>
                <c:pt idx="8430">
                  <c:v>5.1880624805859989</c:v>
                </c:pt>
                <c:pt idx="8431">
                  <c:v>5.1598984797970351</c:v>
                </c:pt>
                <c:pt idx="8432">
                  <c:v>5.1087343437321096</c:v>
                </c:pt>
                <c:pt idx="8433">
                  <c:v>5.0615700526246075</c:v>
                </c:pt>
                <c:pt idx="8434">
                  <c:v>5.03940566395553</c:v>
                </c:pt>
                <c:pt idx="8435">
                  <c:v>5.0282411195728738</c:v>
                </c:pt>
                <c:pt idx="8436">
                  <c:v>5.0040764602683367</c:v>
                </c:pt>
                <c:pt idx="8437">
                  <c:v>4.9619116610300971</c:v>
                </c:pt>
                <c:pt idx="8438">
                  <c:v>4.9157467204497705</c:v>
                </c:pt>
                <c:pt idx="8439">
                  <c:v>4.8825816580998014</c:v>
                </c:pt>
                <c:pt idx="8440">
                  <c:v>4.8484164158281891</c:v>
                </c:pt>
                <c:pt idx="8441">
                  <c:v>4.798251067566814</c:v>
                </c:pt>
                <c:pt idx="8442">
                  <c:v>4.7560856023705496</c:v>
                </c:pt>
                <c:pt idx="8443">
                  <c:v>4.7339199849755715</c:v>
                </c:pt>
                <c:pt idx="8444">
                  <c:v>4.7117542940821373</c:v>
                </c:pt>
                <c:pt idx="8445">
                  <c:v>4.6725883909527557</c:v>
                </c:pt>
                <c:pt idx="8446">
                  <c:v>4.6304223933883382</c:v>
                </c:pt>
                <c:pt idx="8447">
                  <c:v>4.6002562871058883</c:v>
                </c:pt>
                <c:pt idx="8448">
                  <c:v>4.5830899996482906</c:v>
                </c:pt>
                <c:pt idx="8449">
                  <c:v>4.5659235791982198</c:v>
                </c:pt>
                <c:pt idx="8450">
                  <c:v>4.5357570739383579</c:v>
                </c:pt>
                <c:pt idx="8451">
                  <c:v>4.4965903727877699</c:v>
                </c:pt>
                <c:pt idx="8452">
                  <c:v>4.4704235501551794</c:v>
                </c:pt>
                <c:pt idx="8453">
                  <c:v>4.4412566928470767</c:v>
                </c:pt>
                <c:pt idx="8454">
                  <c:v>4.4030896397146257</c:v>
                </c:pt>
                <c:pt idx="8455">
                  <c:v>4.3829223411888867</c:v>
                </c:pt>
                <c:pt idx="8456">
                  <c:v>4.3637550757648906</c:v>
                </c:pt>
                <c:pt idx="8457">
                  <c:v>4.3195875821579968</c:v>
                </c:pt>
                <c:pt idx="8458">
                  <c:v>4.280419950989395</c:v>
                </c:pt>
                <c:pt idx="8459">
                  <c:v>4.2612522871853828</c:v>
                </c:pt>
                <c:pt idx="8460">
                  <c:v>4.2420843714229921</c:v>
                </c:pt>
                <c:pt idx="8461">
                  <c:v>4.2279164373745619</c:v>
                </c:pt>
                <c:pt idx="8462">
                  <c:v>4.2267482628560975</c:v>
                </c:pt>
                <c:pt idx="8463">
                  <c:v>4.2105799699600395</c:v>
                </c:pt>
                <c:pt idx="8464">
                  <c:v>4.1714116617053385</c:v>
                </c:pt>
                <c:pt idx="8465">
                  <c:v>4.1282430338920166</c:v>
                </c:pt>
                <c:pt idx="8466">
                  <c:v>4.086074439401691</c:v>
                </c:pt>
                <c:pt idx="8467">
                  <c:v>4.0549056303011701</c:v>
                </c:pt>
                <c:pt idx="8468">
                  <c:v>4.0337366790918274</c:v>
                </c:pt>
                <c:pt idx="8469">
                  <c:v>4.0025676048692738</c:v>
                </c:pt>
                <c:pt idx="8470">
                  <c:v>3.9723984448489338</c:v>
                </c:pt>
                <c:pt idx="8471">
                  <c:v>3.9662292009602833</c:v>
                </c:pt>
                <c:pt idx="8472">
                  <c:v>3.977059665324445</c:v>
                </c:pt>
                <c:pt idx="8473">
                  <c:v>3.9718900840115205</c:v>
                </c:pt>
                <c:pt idx="8474">
                  <c:v>3.9397204198503366</c:v>
                </c:pt>
                <c:pt idx="8475">
                  <c:v>3.917550494525921</c:v>
                </c:pt>
                <c:pt idx="8476">
                  <c:v>3.9143804902121966</c:v>
                </c:pt>
                <c:pt idx="8477">
                  <c:v>3.9082104517539795</c:v>
                </c:pt>
                <c:pt idx="8478">
                  <c:v>3.8950401922532305</c:v>
                </c:pt>
                <c:pt idx="8479">
                  <c:v>3.8758697584621182</c:v>
                </c:pt>
                <c:pt idx="8480">
                  <c:v>3.8566993115737263</c:v>
                </c:pt>
                <c:pt idx="8481">
                  <c:v>3.8335286646900162</c:v>
                </c:pt>
                <c:pt idx="8482">
                  <c:v>3.7973578740998981</c:v>
                </c:pt>
                <c:pt idx="8483">
                  <c:v>3.7621869979996294</c:v>
                </c:pt>
                <c:pt idx="8484">
                  <c:v>3.7500158723793566</c:v>
                </c:pt>
                <c:pt idx="8485">
                  <c:v>3.7538447661973606</c:v>
                </c:pt>
                <c:pt idx="8486">
                  <c:v>3.7506734391498386</c:v>
                </c:pt>
                <c:pt idx="8487">
                  <c:v>3.7315019475257052</c:v>
                </c:pt>
                <c:pt idx="8488">
                  <c:v>3.7133303705020526</c:v>
                </c:pt>
                <c:pt idx="8489">
                  <c:v>3.7021587500626745</c:v>
                </c:pt>
                <c:pt idx="8490">
                  <c:v>3.6789869136146471</c:v>
                </c:pt>
                <c:pt idx="8491">
                  <c:v>3.6338148707168414</c:v>
                </c:pt>
                <c:pt idx="8492">
                  <c:v>3.5976427587204829</c:v>
                </c:pt>
                <c:pt idx="8493">
                  <c:v>3.5904705585742112</c:v>
                </c:pt>
                <c:pt idx="8494">
                  <c:v>3.5832982264311339</c:v>
                </c:pt>
                <c:pt idx="8495">
                  <c:v>3.5761257623133771</c:v>
                </c:pt>
                <c:pt idx="8496">
                  <c:v>3.5889531471695801</c:v>
                </c:pt>
                <c:pt idx="8497">
                  <c:v>3.5817802999595516</c:v>
                </c:pt>
                <c:pt idx="8498">
                  <c:v>3.5516074381431624</c:v>
                </c:pt>
                <c:pt idx="8499">
                  <c:v>3.538434404386277</c:v>
                </c:pt>
                <c:pt idx="8500">
                  <c:v>3.5282612597461762</c:v>
                </c:pt>
                <c:pt idx="8501">
                  <c:v>3.4960879088775543</c:v>
                </c:pt>
                <c:pt idx="8502">
                  <c:v>3.4709146340901347</c:v>
                </c:pt>
                <c:pt idx="8503">
                  <c:v>3.4657409700129782</c:v>
                </c:pt>
                <c:pt idx="8504">
                  <c:v>3.4615673400996059</c:v>
                </c:pt>
                <c:pt idx="8505">
                  <c:v>3.4493934430110604</c:v>
                </c:pt>
                <c:pt idx="8506">
                  <c:v>3.4372196526097998</c:v>
                </c:pt>
                <c:pt idx="8507">
                  <c:v>3.4230453986207077</c:v>
                </c:pt>
                <c:pt idx="8508">
                  <c:v>3.4098711788839049</c:v>
                </c:pt>
                <c:pt idx="8509">
                  <c:v>3.4106970048656078</c:v>
                </c:pt>
                <c:pt idx="8510">
                  <c:v>3.4145224817667761</c:v>
                </c:pt>
                <c:pt idx="8511">
                  <c:v>3.4123477850856085</c:v>
                </c:pt>
                <c:pt idx="8512">
                  <c:v>3.4011731322819783</c:v>
                </c:pt>
                <c:pt idx="8513">
                  <c:v>3.3749982429977585</c:v>
                </c:pt>
                <c:pt idx="8514">
                  <c:v>3.3478232946384998</c:v>
                </c:pt>
                <c:pt idx="8515">
                  <c:v>3.3396480297342612</c:v>
                </c:pt>
                <c:pt idx="8516">
                  <c:v>3.3324727992593206</c:v>
                </c:pt>
                <c:pt idx="8517">
                  <c:v>3.3082974773507918</c:v>
                </c:pt>
                <c:pt idx="8518">
                  <c:v>3.2861218790179838</c:v>
                </c:pt>
                <c:pt idx="8519">
                  <c:v>3.2799464200850217</c:v>
                </c:pt>
                <c:pt idx="8520">
                  <c:v>3.2727704253726193</c:v>
                </c:pt>
                <c:pt idx="8521">
                  <c:v>3.2725945071618132</c:v>
                </c:pt>
                <c:pt idx="8522">
                  <c:v>3.2734186235130558</c:v>
                </c:pt>
                <c:pt idx="8523">
                  <c:v>3.2522422957039701</c:v>
                </c:pt>
                <c:pt idx="8524">
                  <c:v>3.2320660025011878</c:v>
                </c:pt>
                <c:pt idx="8525">
                  <c:v>3.2288895379331821</c:v>
                </c:pt>
                <c:pt idx="8526">
                  <c:v>3.2227129210955647</c:v>
                </c:pt>
                <c:pt idx="8527">
                  <c:v>3.2155362454705463</c:v>
                </c:pt>
                <c:pt idx="8528">
                  <c:v>3.2123593871025893</c:v>
                </c:pt>
                <c:pt idx="8529">
                  <c:v>3.2081824699914834</c:v>
                </c:pt>
                <c:pt idx="8530">
                  <c:v>3.1890053167759285</c:v>
                </c:pt>
                <c:pt idx="8531">
                  <c:v>3.1638282288391379</c:v>
                </c:pt>
                <c:pt idx="8532">
                  <c:v>3.15865075225426</c:v>
                </c:pt>
                <c:pt idx="8533">
                  <c:v>3.1624734458965724</c:v>
                </c:pt>
                <c:pt idx="8534">
                  <c:v>3.1552956136059471</c:v>
                </c:pt>
                <c:pt idx="8535">
                  <c:v>3.1231180316954079</c:v>
                </c:pt>
                <c:pt idx="8536">
                  <c:v>3.0899401527780195</c:v>
                </c:pt>
                <c:pt idx="8537">
                  <c:v>3.0777620512625061</c:v>
                </c:pt>
                <c:pt idx="8538">
                  <c:v>3.0815838511486544</c:v>
                </c:pt>
                <c:pt idx="8539">
                  <c:v>3.0894057069538285</c:v>
                </c:pt>
                <c:pt idx="8540">
                  <c:v>3.0952270999013285</c:v>
                </c:pt>
                <c:pt idx="8541">
                  <c:v>3.1000486727897676</c:v>
                </c:pt>
                <c:pt idx="8542">
                  <c:v>3.0998700003025284</c:v>
                </c:pt>
                <c:pt idx="8543">
                  <c:v>3.0936911549409833</c:v>
                </c:pt>
                <c:pt idx="8544">
                  <c:v>3.0785123541650021</c:v>
                </c:pt>
                <c:pt idx="8545">
                  <c:v>3.0533331936388013</c:v>
                </c:pt>
                <c:pt idx="8546">
                  <c:v>3.0351538717487654</c:v>
                </c:pt>
                <c:pt idx="8547">
                  <c:v>3.0289747413765178</c:v>
                </c:pt>
                <c:pt idx="8548">
                  <c:v>3.0287952837453536</c:v>
                </c:pt>
                <c:pt idx="8549">
                  <c:v>3.0276155293949771</c:v>
                </c:pt>
                <c:pt idx="8550">
                  <c:v>3.0254359551846748</c:v>
                </c:pt>
                <c:pt idx="8551">
                  <c:v>3.0212561567786613</c:v>
                </c:pt>
                <c:pt idx="8552">
                  <c:v>3.0140759682597325</c:v>
                </c:pt>
                <c:pt idx="8553">
                  <c:v>3.0148960228897588</c:v>
                </c:pt>
                <c:pt idx="8554">
                  <c:v>3.0307158133361294</c:v>
                </c:pt>
                <c:pt idx="8555">
                  <c:v>3.050535421636964</c:v>
                </c:pt>
                <c:pt idx="8556">
                  <c:v>3.0393547619836982</c:v>
                </c:pt>
                <c:pt idx="8557">
                  <c:v>3.0111742502004604</c:v>
                </c:pt>
                <c:pt idx="8558">
                  <c:v>2.9999933293635737</c:v>
                </c:pt>
                <c:pt idx="8559">
                  <c:v>2.991812537367482</c:v>
                </c:pt>
                <c:pt idx="8560">
                  <c:v>2.9906315843173177</c:v>
                </c:pt>
                <c:pt idx="8561">
                  <c:v>3.0104504092000477</c:v>
                </c:pt>
                <c:pt idx="8562">
                  <c:v>3.0172690921464449</c:v>
                </c:pt>
                <c:pt idx="8563">
                  <c:v>3.0110876331786325</c:v>
                </c:pt>
                <c:pt idx="8564">
                  <c:v>3.0009060952612425</c:v>
                </c:pt>
                <c:pt idx="8565">
                  <c:v>2.9887243334579039</c:v>
                </c:pt>
                <c:pt idx="8566">
                  <c:v>2.9955427330751663</c:v>
                </c:pt>
                <c:pt idx="8567">
                  <c:v>3.0103606608954108</c:v>
                </c:pt>
                <c:pt idx="8568">
                  <c:v>3.0231786033146633</c:v>
                </c:pt>
                <c:pt idx="8569">
                  <c:v>3.0309963009556369</c:v>
                </c:pt>
                <c:pt idx="8570">
                  <c:v>3.0298140437574488</c:v>
                </c:pt>
                <c:pt idx="8571">
                  <c:v>3.0236315418252326</c:v>
                </c:pt>
                <c:pt idx="8572">
                  <c:v>3.0124490335996925</c:v>
                </c:pt>
                <c:pt idx="8573">
                  <c:v>3.0012663951252967</c:v>
                </c:pt>
                <c:pt idx="8574">
                  <c:v>3.0030833994496802</c:v>
                </c:pt>
                <c:pt idx="8575">
                  <c:v>3.0139005749305428</c:v>
                </c:pt>
                <c:pt idx="8576">
                  <c:v>3.0177174123279236</c:v>
                </c:pt>
                <c:pt idx="8577">
                  <c:v>3.01553407760328</c:v>
                </c:pt>
                <c:pt idx="8578">
                  <c:v>3.0163508721398218</c:v>
                </c:pt>
                <c:pt idx="8579">
                  <c:v>3.0141672771608481</c:v>
                </c:pt>
                <c:pt idx="8580">
                  <c:v>3.0069836760655582</c:v>
                </c:pt>
                <c:pt idx="8581">
                  <c:v>3.0127999563425107</c:v>
                </c:pt>
                <c:pt idx="8582">
                  <c:v>3.0376159215569198</c:v>
                </c:pt>
                <c:pt idx="8583">
                  <c:v>3.0584320466607231</c:v>
                </c:pt>
                <c:pt idx="8584">
                  <c:v>3.0642476984362994</c:v>
                </c:pt>
                <c:pt idx="8585">
                  <c:v>3.0580636131423473</c:v>
                </c:pt>
                <c:pt idx="8586">
                  <c:v>3.0468790450276773</c:v>
                </c:pt>
                <c:pt idx="8587">
                  <c:v>3.0456945758557481</c:v>
                </c:pt>
                <c:pt idx="8588">
                  <c:v>3.059509843252445</c:v>
                </c:pt>
                <c:pt idx="8589">
                  <c:v>3.0703251981920436</c:v>
                </c:pt>
                <c:pt idx="8590">
                  <c:v>3.0751401428786753</c:v>
                </c:pt>
                <c:pt idx="8591">
                  <c:v>3.0749550816923774</c:v>
                </c:pt>
                <c:pt idx="8592">
                  <c:v>3.067769921195191</c:v>
                </c:pt>
                <c:pt idx="8593">
                  <c:v>3.0695846938341709</c:v>
                </c:pt>
                <c:pt idx="8594">
                  <c:v>3.0943991001777067</c:v>
                </c:pt>
                <c:pt idx="8595">
                  <c:v>3.1352136476026602</c:v>
                </c:pt>
                <c:pt idx="8596">
                  <c:v>3.1740279718275692</c:v>
                </c:pt>
                <c:pt idx="8597">
                  <c:v>3.197842061430467</c:v>
                </c:pt>
                <c:pt idx="8598">
                  <c:v>3.1956559984494715</c:v>
                </c:pt>
                <c:pt idx="8599">
                  <c:v>3.1764698458492138</c:v>
                </c:pt>
                <c:pt idx="8600">
                  <c:v>3.160283822996913</c:v>
                </c:pt>
                <c:pt idx="8601">
                  <c:v>3.1600974645216251</c:v>
                </c:pt>
                <c:pt idx="8602">
                  <c:v>3.1839109058672337</c:v>
                </c:pt>
                <c:pt idx="8603">
                  <c:v>3.1907242576820822</c:v>
                </c:pt>
                <c:pt idx="8604">
                  <c:v>3.1565375905601969</c:v>
                </c:pt>
                <c:pt idx="8605">
                  <c:v>3.1323505459421606</c:v>
                </c:pt>
                <c:pt idx="8606">
                  <c:v>3.1391635091345238</c:v>
                </c:pt>
                <c:pt idx="8607">
                  <c:v>3.1579764267536494</c:v>
                </c:pt>
                <c:pt idx="8608">
                  <c:v>3.1657892969143178</c:v>
                </c:pt>
                <c:pt idx="8609">
                  <c:v>3.1626018812200711</c:v>
                </c:pt>
                <c:pt idx="8610">
                  <c:v>3.1744142025812216</c:v>
                </c:pt>
                <c:pt idx="8611">
                  <c:v>3.2022266653778053</c:v>
                </c:pt>
                <c:pt idx="8612">
                  <c:v>3.2250388843475242</c:v>
                </c:pt>
                <c:pt idx="8613">
                  <c:v>3.2308510140077424</c:v>
                </c:pt>
                <c:pt idx="8614">
                  <c:v>3.2276629513837607</c:v>
                </c:pt>
                <c:pt idx="8615">
                  <c:v>3.2164748624370376</c:v>
                </c:pt>
                <c:pt idx="8616">
                  <c:v>3.2052864057742889</c:v>
                </c:pt>
                <c:pt idx="8617">
                  <c:v>3.2170980601621535</c:v>
                </c:pt>
                <c:pt idx="8618">
                  <c:v>3.2419093583223386</c:v>
                </c:pt>
                <c:pt idx="8619">
                  <c:v>3.2547206817466958</c:v>
                </c:pt>
                <c:pt idx="8620">
                  <c:v>3.2485320609749317</c:v>
                </c:pt>
                <c:pt idx="8621">
                  <c:v>3.2403429791376905</c:v>
                </c:pt>
                <c:pt idx="8622">
                  <c:v>3.2321540065543415</c:v>
                </c:pt>
                <c:pt idx="8623">
                  <c:v>3.2239646664098518</c:v>
                </c:pt>
                <c:pt idx="8624">
                  <c:v>3.2307753020490999</c:v>
                </c:pt>
                <c:pt idx="8625">
                  <c:v>3.2425859230309562</c:v>
                </c:pt>
                <c:pt idx="8626">
                  <c:v>3.2573964359174639</c:v>
                </c:pt>
                <c:pt idx="8627">
                  <c:v>3.2602067358265732</c:v>
                </c:pt>
                <c:pt idx="8628">
                  <c:v>3.2380168113363177</c:v>
                </c:pt>
                <c:pt idx="8629">
                  <c:v>3.2218267997979262</c:v>
                </c:pt>
                <c:pt idx="8630">
                  <c:v>3.2306367546392853</c:v>
                </c:pt>
                <c:pt idx="8631">
                  <c:v>3.2344464660741723</c:v>
                </c:pt>
                <c:pt idx="8632">
                  <c:v>3.2042561286742735</c:v>
                </c:pt>
                <c:pt idx="8633">
                  <c:v>3.1750655898738223</c:v>
                </c:pt>
                <c:pt idx="8634">
                  <c:v>3.1788749145448016</c:v>
                </c:pt>
                <c:pt idx="8635">
                  <c:v>3.1926841008019866</c:v>
                </c:pt>
                <c:pt idx="8636">
                  <c:v>3.1984932612010732</c:v>
                </c:pt>
                <c:pt idx="8637">
                  <c:v>3.2013022717865245</c:v>
                </c:pt>
                <c:pt idx="8638">
                  <c:v>3.2051110810820553</c:v>
                </c:pt>
                <c:pt idx="8639">
                  <c:v>3.2029199580459471</c:v>
                </c:pt>
                <c:pt idx="8640">
                  <c:v>3.1987286127833348</c:v>
                </c:pt>
                <c:pt idx="8641">
                  <c:v>3.2035369633003539</c:v>
                </c:pt>
                <c:pt idx="8642">
                  <c:v>3.1963453395904398</c:v>
                </c:pt>
                <c:pt idx="8643">
                  <c:v>3.1641534918130541</c:v>
                </c:pt>
                <c:pt idx="8644">
                  <c:v>3.1319615153577489</c:v>
                </c:pt>
                <c:pt idx="8645">
                  <c:v>3.1367695895374239</c:v>
                </c:pt>
                <c:pt idx="8646">
                  <c:v>3.1545773081089461</c:v>
                </c:pt>
                <c:pt idx="8647">
                  <c:v>3.1613852185034985</c:v>
                </c:pt>
                <c:pt idx="8648">
                  <c:v>3.1701926169315606</c:v>
                </c:pt>
                <c:pt idx="8649">
                  <c:v>3.1760001042300794</c:v>
                </c:pt>
                <c:pt idx="8650">
                  <c:v>3.1648075030377587</c:v>
                </c:pt>
                <c:pt idx="8651">
                  <c:v>3.1456146379006471</c:v>
                </c:pt>
                <c:pt idx="8652">
                  <c:v>3.1394216557067183</c:v>
                </c:pt>
                <c:pt idx="8653">
                  <c:v>3.139228586995674</c:v>
                </c:pt>
                <c:pt idx="8654">
                  <c:v>3.1290353993647138</c:v>
                </c:pt>
                <c:pt idx="8655">
                  <c:v>3.1128420413375526</c:v>
                </c:pt>
                <c:pt idx="8656">
                  <c:v>3.0936487723357278</c:v>
                </c:pt>
                <c:pt idx="8657">
                  <c:v>3.079455012547383</c:v>
                </c:pt>
                <c:pt idx="8658">
                  <c:v>3.0792613017743058</c:v>
                </c:pt>
                <c:pt idx="8659">
                  <c:v>3.0820674836360347</c:v>
                </c:pt>
                <c:pt idx="8660">
                  <c:v>3.0718735257297682</c:v>
                </c:pt>
                <c:pt idx="8661">
                  <c:v>3.0606795120009744</c:v>
                </c:pt>
                <c:pt idx="8662">
                  <c:v>3.0554851735356183</c:v>
                </c:pt>
                <c:pt idx="8663">
                  <c:v>3.0472909242504826</c:v>
                </c:pt>
                <c:pt idx="8664">
                  <c:v>3.0490962987746251</c:v>
                </c:pt>
                <c:pt idx="8665">
                  <c:v>3.0569018254657427</c:v>
                </c:pt>
                <c:pt idx="8666">
                  <c:v>3.0567070885439604</c:v>
                </c:pt>
                <c:pt idx="8667">
                  <c:v>3.0505121814914862</c:v>
                </c:pt>
                <c:pt idx="8668">
                  <c:v>3.0443171462921179</c:v>
                </c:pt>
                <c:pt idx="8669">
                  <c:v>3.0341220344663906</c:v>
                </c:pt>
                <c:pt idx="8670">
                  <c:v>3.0149267315955157</c:v>
                </c:pt>
                <c:pt idx="8671">
                  <c:v>2.9957315390627022</c:v>
                </c:pt>
                <c:pt idx="8672">
                  <c:v>2.992536012477844</c:v>
                </c:pt>
                <c:pt idx="8673">
                  <c:v>3.0063403178023993</c:v>
                </c:pt>
                <c:pt idx="8674">
                  <c:v>3.0011444417070523</c:v>
                </c:pt>
                <c:pt idx="8675">
                  <c:v>2.9749487675910045</c:v>
                </c:pt>
                <c:pt idx="8676">
                  <c:v>2.9647527595114163</c:v>
                </c:pt>
                <c:pt idx="8677">
                  <c:v>2.9815565738930006</c:v>
                </c:pt>
                <c:pt idx="8678">
                  <c:v>3.0063601573521237</c:v>
                </c:pt>
                <c:pt idx="8679">
                  <c:v>3.0121637979205529</c:v>
                </c:pt>
                <c:pt idx="8680">
                  <c:v>2.9839673907162396</c:v>
                </c:pt>
                <c:pt idx="8681">
                  <c:v>2.9607707316750074</c:v>
                </c:pt>
                <c:pt idx="8682">
                  <c:v>2.9505739562407332</c:v>
                </c:pt>
                <c:pt idx="8683">
                  <c:v>2.9343770110297833</c:v>
                </c:pt>
                <c:pt idx="8684">
                  <c:v>2.9131798235850339</c:v>
                </c:pt>
                <c:pt idx="8685">
                  <c:v>2.8999826437912821</c:v>
                </c:pt>
                <c:pt idx="8686">
                  <c:v>2.8997853476929945</c:v>
                </c:pt>
                <c:pt idx="8687">
                  <c:v>2.9015880173282849</c:v>
                </c:pt>
                <c:pt idx="8688">
                  <c:v>2.9053904143007037</c:v>
                </c:pt>
                <c:pt idx="8689">
                  <c:v>2.9041928075685317</c:v>
                </c:pt>
                <c:pt idx="8690">
                  <c:v>2.8899950617321419</c:v>
                </c:pt>
                <c:pt idx="8691">
                  <c:v>2.8787969708200087</c:v>
                </c:pt>
                <c:pt idx="8692">
                  <c:v>2.8785989086945905</c:v>
                </c:pt>
                <c:pt idx="8693">
                  <c:v>2.8704008219722494</c:v>
                </c:pt>
                <c:pt idx="8694">
                  <c:v>2.8552023997772866</c:v>
                </c:pt>
                <c:pt idx="8695">
                  <c:v>2.8580039759178382</c:v>
                </c:pt>
                <c:pt idx="8696">
                  <c:v>2.8908053959207902</c:v>
                </c:pt>
                <c:pt idx="8697">
                  <c:v>2.9026067799712325</c:v>
                </c:pt>
                <c:pt idx="8698">
                  <c:v>2.8754080022062807</c:v>
                </c:pt>
                <c:pt idx="8699">
                  <c:v>2.8532089730026766</c:v>
                </c:pt>
                <c:pt idx="8700">
                  <c:v>2.8490099422452158</c:v>
                </c:pt>
                <c:pt idx="8701">
                  <c:v>2.850810587614105</c:v>
                </c:pt>
                <c:pt idx="8702">
                  <c:v>2.8546114374670428</c:v>
                </c:pt>
                <c:pt idx="8703">
                  <c:v>2.8514119520464911</c:v>
                </c:pt>
                <c:pt idx="8704">
                  <c:v>2.8402122038538229</c:v>
                </c:pt>
                <c:pt idx="8705">
                  <c:v>2.8350126087131673</c:v>
                </c:pt>
                <c:pt idx="8706">
                  <c:v>2.8408128042504113</c:v>
                </c:pt>
                <c:pt idx="8707">
                  <c:v>2.8256127256378245</c:v>
                </c:pt>
                <c:pt idx="8708">
                  <c:v>2.7864125903352788</c:v>
                </c:pt>
                <c:pt idx="8709">
                  <c:v>2.7692124021795972</c:v>
                </c:pt>
                <c:pt idx="8710">
                  <c:v>2.7830119857168305</c:v>
                </c:pt>
                <c:pt idx="8711">
                  <c:v>2.8068116709404185</c:v>
                </c:pt>
                <c:pt idx="8712">
                  <c:v>2.825610876131154</c:v>
                </c:pt>
                <c:pt idx="8713">
                  <c:v>2.8294103261036438</c:v>
                </c:pt>
                <c:pt idx="8714">
                  <c:v>2.8242093475859473</c:v>
                </c:pt>
                <c:pt idx="8715">
                  <c:v>2.8270083773830246</c:v>
                </c:pt>
                <c:pt idx="8716">
                  <c:v>2.8328073010760861</c:v>
                </c:pt>
                <c:pt idx="8717">
                  <c:v>2.8236059928022477</c:v>
                </c:pt>
                <c:pt idx="8718">
                  <c:v>2.8154047234271404</c:v>
                </c:pt>
                <c:pt idx="8719">
                  <c:v>2.8282032354808249</c:v>
                </c:pt>
                <c:pt idx="8720">
                  <c:v>2.8530014660429233</c:v>
                </c:pt>
                <c:pt idx="8721">
                  <c:v>2.8647997966052854</c:v>
                </c:pt>
                <c:pt idx="8722">
                  <c:v>2.8605979677906261</c:v>
                </c:pt>
                <c:pt idx="8723">
                  <c:v>2.8663957640906736</c:v>
                </c:pt>
                <c:pt idx="8724">
                  <c:v>2.8801938073232094</c:v>
                </c:pt>
                <c:pt idx="8725">
                  <c:v>2.8779914528265214</c:v>
                </c:pt>
                <c:pt idx="8726">
                  <c:v>2.8477890935365533</c:v>
                </c:pt>
                <c:pt idx="8727">
                  <c:v>2.819586462446622</c:v>
                </c:pt>
                <c:pt idx="8728">
                  <c:v>2.8263840287866193</c:v>
                </c:pt>
                <c:pt idx="8729">
                  <c:v>2.8521810448980038</c:v>
                </c:pt>
                <c:pt idx="8730">
                  <c:v>2.8679781821896229</c:v>
                </c:pt>
                <c:pt idx="8731">
                  <c:v>2.8677751603033532</c:v>
                </c:pt>
                <c:pt idx="8732">
                  <c:v>2.8485721966990627</c:v>
                </c:pt>
                <c:pt idx="8733">
                  <c:v>2.8193688775042256</c:v>
                </c:pt>
                <c:pt idx="8734">
                  <c:v>2.8091654850285659</c:v>
                </c:pt>
                <c:pt idx="8735">
                  <c:v>2.8219619677957968</c:v>
                </c:pt>
                <c:pt idx="8736">
                  <c:v>2.8347583239206919</c:v>
                </c:pt>
                <c:pt idx="8737">
                  <c:v>2.8535543569684734</c:v>
                </c:pt>
                <c:pt idx="8738">
                  <c:v>2.8893504617824295</c:v>
                </c:pt>
                <c:pt idx="8739">
                  <c:v>2.9041465315731649</c:v>
                </c:pt>
                <c:pt idx="8740">
                  <c:v>2.8819422955192997</c:v>
                </c:pt>
                <c:pt idx="8741">
                  <c:v>2.8647380473746495</c:v>
                </c:pt>
                <c:pt idx="8742">
                  <c:v>2.8595337566437613</c:v>
                </c:pt>
                <c:pt idx="8743">
                  <c:v>2.8533291734860895</c:v>
                </c:pt>
                <c:pt idx="8744">
                  <c:v>2.834124452419001</c:v>
                </c:pt>
                <c:pt idx="8745">
                  <c:v>2.8039196869247038</c:v>
                </c:pt>
                <c:pt idx="8746">
                  <c:v>2.8017146729390201</c:v>
                </c:pt>
                <c:pt idx="8747">
                  <c:v>2.8405096603467466</c:v>
                </c:pt>
                <c:pt idx="8748">
                  <c:v>2.8793045213776511</c:v>
                </c:pt>
                <c:pt idx="8749">
                  <c:v>2.8900991397055922</c:v>
                </c:pt>
                <c:pt idx="8750">
                  <c:v>2.8758937747521118</c:v>
                </c:pt>
                <c:pt idx="8751">
                  <c:v>2.8536881480664338</c:v>
                </c:pt>
                <c:pt idx="8752">
                  <c:v>2.8494825209774466</c:v>
                </c:pt>
                <c:pt idx="8753">
                  <c:v>2.8762766665327884</c:v>
                </c:pt>
                <c:pt idx="8754">
                  <c:v>2.9030709242626447</c:v>
                </c:pt>
                <c:pt idx="8755">
                  <c:v>2.8918647105404571</c:v>
                </c:pt>
                <c:pt idx="8756">
                  <c:v>2.8736586395546113</c:v>
                </c:pt>
                <c:pt idx="8757">
                  <c:v>2.8824521543814341</c:v>
                </c:pt>
                <c:pt idx="8758">
                  <c:v>2.8942458024521076</c:v>
                </c:pt>
                <c:pt idx="8759">
                  <c:v>2.8990393549069231</c:v>
                </c:pt>
                <c:pt idx="8760">
                  <c:v>2.9198325752567738</c:v>
                </c:pt>
                <c:pt idx="8761">
                  <c:v>2.9326257725142661</c:v>
                </c:pt>
                <c:pt idx="8762">
                  <c:v>2.9174187273564334</c:v>
                </c:pt>
                <c:pt idx="8763">
                  <c:v>2.8982118460706592</c:v>
                </c:pt>
                <c:pt idx="8764">
                  <c:v>2.9020046022508454</c:v>
                </c:pt>
                <c:pt idx="8765">
                  <c:v>2.9107973468712709</c:v>
                </c:pt>
                <c:pt idx="8766">
                  <c:v>2.92058989303389</c:v>
                </c:pt>
                <c:pt idx="8767">
                  <c:v>2.9233823437576603</c:v>
                </c:pt>
                <c:pt idx="8768">
                  <c:v>2.9011745731796936</c:v>
                </c:pt>
                <c:pt idx="8769">
                  <c:v>2.8869668121113028</c:v>
                </c:pt>
                <c:pt idx="8770">
                  <c:v>2.8967588545809595</c:v>
                </c:pt>
                <c:pt idx="8771">
                  <c:v>2.9065507711826921</c:v>
                </c:pt>
                <c:pt idx="8772">
                  <c:v>2.9123423750184565</c:v>
                </c:pt>
                <c:pt idx="8773">
                  <c:v>2.9181340914491276</c:v>
                </c:pt>
                <c:pt idx="8774">
                  <c:v>2.9069257221325713</c:v>
                </c:pt>
                <c:pt idx="8775">
                  <c:v>2.8867171640940867</c:v>
                </c:pt>
                <c:pt idx="8776">
                  <c:v>2.8745083773014808</c:v>
                </c:pt>
                <c:pt idx="8777">
                  <c:v>2.8822996841187969</c:v>
                </c:pt>
                <c:pt idx="8778">
                  <c:v>2.9080907526895006</c:v>
                </c:pt>
                <c:pt idx="8779">
                  <c:v>2.9328815296299529</c:v>
                </c:pt>
                <c:pt idx="8780">
                  <c:v>2.9446724078760997</c:v>
                </c:pt>
                <c:pt idx="8781">
                  <c:v>2.9444630765522408</c:v>
                </c:pt>
                <c:pt idx="8782">
                  <c:v>2.9462534746453444</c:v>
                </c:pt>
                <c:pt idx="8783">
                  <c:v>2.9570440484971185</c:v>
                </c:pt>
                <c:pt idx="8784">
                  <c:v>2.9588341954075181</c:v>
                </c:pt>
                <c:pt idx="8785">
                  <c:v>2.949624537194325</c:v>
                </c:pt>
                <c:pt idx="8786">
                  <c:v>2.9474144845089381</c:v>
                </c:pt>
                <c:pt idx="8787">
                  <c:v>2.9602044112138137</c:v>
                </c:pt>
                <c:pt idx="8788">
                  <c:v>2.9729942124269058</c:v>
                </c:pt>
                <c:pt idx="8789">
                  <c:v>2.9717839492054932</c:v>
                </c:pt>
                <c:pt idx="8790">
                  <c:v>2.9725734155780503</c:v>
                </c:pt>
                <c:pt idx="8791">
                  <c:v>2.9813628919469553</c:v>
                </c:pt>
                <c:pt idx="8792">
                  <c:v>2.9951521189349153</c:v>
                </c:pt>
                <c:pt idx="8793">
                  <c:v>3.0139413349826389</c:v>
                </c:pt>
                <c:pt idx="8794">
                  <c:v>3.0197304142272396</c:v>
                </c:pt>
                <c:pt idx="8795">
                  <c:v>3.0185191602339372</c:v>
                </c:pt>
                <c:pt idx="8796">
                  <c:v>3.0213079678460217</c:v>
                </c:pt>
                <c:pt idx="8797">
                  <c:v>3.027096671146289</c:v>
                </c:pt>
                <c:pt idx="8798">
                  <c:v>3.0418853121185347</c:v>
                </c:pt>
                <c:pt idx="8799">
                  <c:v>3.0576735169445546</c:v>
                </c:pt>
                <c:pt idx="8800">
                  <c:v>3.0564618750171988</c:v>
                </c:pt>
                <c:pt idx="8801">
                  <c:v>3.0522500869048601</c:v>
                </c:pt>
                <c:pt idx="8802">
                  <c:v>3.0600380191152605</c:v>
                </c:pt>
                <c:pt idx="8803">
                  <c:v>3.0688259921050958</c:v>
                </c:pt>
                <c:pt idx="8804">
                  <c:v>3.0756137464970772</c:v>
                </c:pt>
                <c:pt idx="8805">
                  <c:v>3.0854013967542473</c:v>
                </c:pt>
                <c:pt idx="8806">
                  <c:v>3.0971890153779835</c:v>
                </c:pt>
                <c:pt idx="8807">
                  <c:v>3.1169764059334986</c:v>
                </c:pt>
                <c:pt idx="8808">
                  <c:v>3.1317637954174096</c:v>
                </c:pt>
                <c:pt idx="8809">
                  <c:v>3.143550800474765</c:v>
                </c:pt>
                <c:pt idx="8810">
                  <c:v>3.1583379399265201</c:v>
                </c:pt>
                <c:pt idx="8811">
                  <c:v>3.1791247579384763</c:v>
                </c:pt>
                <c:pt idx="8812">
                  <c:v>3.2039116379098349</c:v>
                </c:pt>
                <c:pt idx="8813">
                  <c:v>3.2156981430798837</c:v>
                </c:pt>
                <c:pt idx="8814">
                  <c:v>3.2044847598446546</c:v>
                </c:pt>
                <c:pt idx="8815">
                  <c:v>3.1952711067565422</c:v>
                </c:pt>
                <c:pt idx="8816">
                  <c:v>3.2060575481412639</c:v>
                </c:pt>
                <c:pt idx="8817">
                  <c:v>3.2198436472381067</c:v>
                </c:pt>
                <c:pt idx="8818">
                  <c:v>3.2236296310436852</c:v>
                </c:pt>
                <c:pt idx="8819">
                  <c:v>3.2204155205609601</c:v>
                </c:pt>
                <c:pt idx="8820">
                  <c:v>3.2292013692178192</c:v>
                </c:pt>
                <c:pt idx="8821">
                  <c:v>3.2669868985634882</c:v>
                </c:pt>
                <c:pt idx="8822">
                  <c:v>3.3147725320514878</c:v>
                </c:pt>
                <c:pt idx="8823">
                  <c:v>3.3385578729754308</c:v>
                </c:pt>
                <c:pt idx="8824">
                  <c:v>3.3483431502392764</c:v>
                </c:pt>
                <c:pt idx="8825">
                  <c:v>3.3451285298044837</c:v>
                </c:pt>
                <c:pt idx="8826">
                  <c:v>3.3299134623767728</c:v>
                </c:pt>
                <c:pt idx="8827">
                  <c:v>3.3286984477036081</c:v>
                </c:pt>
                <c:pt idx="8828">
                  <c:v>3.3564831138741349</c:v>
                </c:pt>
                <c:pt idx="8829">
                  <c:v>3.3942678843418768</c:v>
                </c:pt>
                <c:pt idx="8830">
                  <c:v>3.4140524043621103</c:v>
                </c:pt>
                <c:pt idx="8831">
                  <c:v>3.4238368093787175</c:v>
                </c:pt>
                <c:pt idx="8832">
                  <c:v>3.4376210383786652</c:v>
                </c:pt>
                <c:pt idx="8833">
                  <c:v>3.4374052039176517</c:v>
                </c:pt>
                <c:pt idx="8834">
                  <c:v>3.4281891820401391</c:v>
                </c:pt>
                <c:pt idx="8835">
                  <c:v>3.4359732340750178</c:v>
                </c:pt>
                <c:pt idx="8836">
                  <c:v>3.457756981435709</c:v>
                </c:pt>
                <c:pt idx="8837">
                  <c:v>3.4715407073856115</c:v>
                </c:pt>
                <c:pt idx="8838">
                  <c:v>3.4683242297950576</c:v>
                </c:pt>
                <c:pt idx="8839">
                  <c:v>3.4671076020919318</c:v>
                </c:pt>
                <c:pt idx="8840">
                  <c:v>3.482890929202537</c:v>
                </c:pt>
                <c:pt idx="8841">
                  <c:v>3.5006741062448237</c:v>
                </c:pt>
                <c:pt idx="8842">
                  <c:v>3.5104571427776627</c:v>
                </c:pt>
                <c:pt idx="8843">
                  <c:v>3.5212401017656823</c:v>
                </c:pt>
                <c:pt idx="8844">
                  <c:v>3.5350228382725142</c:v>
                </c:pt>
                <c:pt idx="8845">
                  <c:v>3.5508055440088198</c:v>
                </c:pt>
                <c:pt idx="8846">
                  <c:v>3.5685880997874393</c:v>
                </c:pt>
                <c:pt idx="8847">
                  <c:v>3.5833705103988653</c:v>
                </c:pt>
                <c:pt idx="8848">
                  <c:v>3.5831528111511779</c:v>
                </c:pt>
                <c:pt idx="8849">
                  <c:v>3.5759350182789631</c:v>
                </c:pt>
                <c:pt idx="8850">
                  <c:v>3.571717003058315</c:v>
                </c:pt>
                <c:pt idx="8851">
                  <c:v>3.5804989943931957</c:v>
                </c:pt>
                <c:pt idx="8852">
                  <c:v>3.6032808006171955</c:v>
                </c:pt>
                <c:pt idx="8853">
                  <c:v>3.6220624150767167</c:v>
                </c:pt>
                <c:pt idx="8854">
                  <c:v>3.6238439455590847</c:v>
                </c:pt>
                <c:pt idx="8855">
                  <c:v>3.6176254550289304</c:v>
                </c:pt>
                <c:pt idx="8856">
                  <c:v>3.6214067117655202</c:v>
                </c:pt>
                <c:pt idx="8857">
                  <c:v>3.6201879685146756</c:v>
                </c:pt>
                <c:pt idx="8858">
                  <c:v>3.6149690336099813</c:v>
                </c:pt>
                <c:pt idx="8859">
                  <c:v>3.6257498880000809</c:v>
                </c:pt>
                <c:pt idx="8860">
                  <c:v>3.6415307329323796</c:v>
                </c:pt>
                <c:pt idx="8861">
                  <c:v>3.6493114377756202</c:v>
                </c:pt>
                <c:pt idx="8862">
                  <c:v>3.6370920378378799</c:v>
                </c:pt>
                <c:pt idx="8863">
                  <c:v>3.6098724091636232</c:v>
                </c:pt>
                <c:pt idx="8864">
                  <c:v>3.6066527053165425</c:v>
                </c:pt>
                <c:pt idx="8865">
                  <c:v>3.6124329406238758</c:v>
                </c:pt>
                <c:pt idx="8866">
                  <c:v>3.601212973010278</c:v>
                </c:pt>
                <c:pt idx="8867">
                  <c:v>3.6009929188461411</c:v>
                </c:pt>
                <c:pt idx="8868">
                  <c:v>3.6147727991344252</c:v>
                </c:pt>
                <c:pt idx="8869">
                  <c:v>3.6185524460505771</c:v>
                </c:pt>
                <c:pt idx="8870">
                  <c:v>3.6153319998068478</c:v>
                </c:pt>
                <c:pt idx="8871">
                  <c:v>3.6131114766378252</c:v>
                </c:pt>
                <c:pt idx="8872">
                  <c:v>3.6048907878739254</c:v>
                </c:pt>
                <c:pt idx="8873">
                  <c:v>3.5966699754989415</c:v>
                </c:pt>
                <c:pt idx="8874">
                  <c:v>3.5914490605158376</c:v>
                </c:pt>
                <c:pt idx="8875">
                  <c:v>3.5812280267342746</c:v>
                </c:pt>
                <c:pt idx="8876">
                  <c:v>3.5550069561923712</c:v>
                </c:pt>
                <c:pt idx="8877">
                  <c:v>3.5287856429185984</c:v>
                </c:pt>
                <c:pt idx="8878">
                  <c:v>3.5205642128200942</c:v>
                </c:pt>
                <c:pt idx="8879">
                  <c:v>3.519342628725683</c:v>
                </c:pt>
                <c:pt idx="8880">
                  <c:v>3.5261209373875366</c:v>
                </c:pt>
                <c:pt idx="8881">
                  <c:v>3.5348992160753978</c:v>
                </c:pt>
                <c:pt idx="8882">
                  <c:v>3.5336772616787626</c:v>
                </c:pt>
                <c:pt idx="8883">
                  <c:v>3.5194552916575033</c:v>
                </c:pt>
                <c:pt idx="8884">
                  <c:v>3.497233062846794</c:v>
                </c:pt>
                <c:pt idx="8885">
                  <c:v>3.4790107784013902</c:v>
                </c:pt>
                <c:pt idx="8886">
                  <c:v>3.474788428806673</c:v>
                </c:pt>
                <c:pt idx="8887">
                  <c:v>3.467565934929802</c:v>
                </c:pt>
                <c:pt idx="8888">
                  <c:v>3.4613432452944908</c:v>
                </c:pt>
                <c:pt idx="8889">
                  <c:v>3.4621205210938224</c:v>
                </c:pt>
                <c:pt idx="8890">
                  <c:v>3.4538976107157078</c:v>
                </c:pt>
                <c:pt idx="8891">
                  <c:v>3.4376745609123152</c:v>
                </c:pt>
                <c:pt idx="8892">
                  <c:v>3.436451492822405</c:v>
                </c:pt>
                <c:pt idx="8893">
                  <c:v>3.4382280841261883</c:v>
                </c:pt>
                <c:pt idx="8894">
                  <c:v>3.4290048727181048</c:v>
                </c:pt>
                <c:pt idx="8895">
                  <c:v>3.4227813207479652</c:v>
                </c:pt>
                <c:pt idx="8896">
                  <c:v>3.4235576151580598</c:v>
                </c:pt>
                <c:pt idx="8897">
                  <c:v>3.4083339924817482</c:v>
                </c:pt>
                <c:pt idx="8898">
                  <c:v>3.3821100903449142</c:v>
                </c:pt>
                <c:pt idx="8899">
                  <c:v>3.3618861071339405</c:v>
                </c:pt>
                <c:pt idx="8900">
                  <c:v>3.3416617624907072</c:v>
                </c:pt>
                <c:pt idx="8901">
                  <c:v>3.3184375122936598</c:v>
                </c:pt>
                <c:pt idx="8902">
                  <c:v>3.3012131810888525</c:v>
                </c:pt>
                <c:pt idx="8903">
                  <c:v>3.2959888108600808</c:v>
                </c:pt>
                <c:pt idx="8904">
                  <c:v>3.2757642128019566</c:v>
                </c:pt>
                <c:pt idx="8905">
                  <c:v>3.2375393659557679</c:v>
                </c:pt>
                <c:pt idx="8906">
                  <c:v>3.216314594592911</c:v>
                </c:pt>
                <c:pt idx="8907">
                  <c:v>3.2190896297993525</c:v>
                </c:pt>
                <c:pt idx="8908">
                  <c:v>3.2288645116515426</c:v>
                </c:pt>
                <c:pt idx="8909">
                  <c:v>3.2186392897626686</c:v>
                </c:pt>
                <c:pt idx="8910">
                  <c:v>3.1894138916756098</c:v>
                </c:pt>
                <c:pt idx="8911">
                  <c:v>3.1831883727256036</c:v>
                </c:pt>
                <c:pt idx="8912">
                  <c:v>3.2039626814363604</c:v>
                </c:pt>
                <c:pt idx="8913">
                  <c:v>3.2107371668748077</c:v>
                </c:pt>
                <c:pt idx="8914">
                  <c:v>3.1995111653057458</c:v>
                </c:pt>
                <c:pt idx="8915">
                  <c:v>3.1952852489558925</c:v>
                </c:pt>
                <c:pt idx="8916">
                  <c:v>3.1830590745246172</c:v>
                </c:pt>
                <c:pt idx="8917">
                  <c:v>3.1418329720053615</c:v>
                </c:pt>
                <c:pt idx="8918">
                  <c:v>3.1046066953722766</c:v>
                </c:pt>
                <c:pt idx="8919">
                  <c:v>3.0983801950564249</c:v>
                </c:pt>
                <c:pt idx="8920">
                  <c:v>3.1081536045943352</c:v>
                </c:pt>
                <c:pt idx="8921">
                  <c:v>3.1119268496215384</c:v>
                </c:pt>
                <c:pt idx="8922">
                  <c:v>3.0996999396969009</c:v>
                </c:pt>
                <c:pt idx="8923">
                  <c:v>3.0784730827435531</c:v>
                </c:pt>
                <c:pt idx="8924">
                  <c:v>3.0632459068506348</c:v>
                </c:pt>
                <c:pt idx="8925">
                  <c:v>3.069018755363027</c:v>
                </c:pt>
                <c:pt idx="8926">
                  <c:v>3.0917914413826901</c:v>
                </c:pt>
                <c:pt idx="8927">
                  <c:v>3.0995641385004742</c:v>
                </c:pt>
                <c:pt idx="8928">
                  <c:v>3.0793365968758351</c:v>
                </c:pt>
                <c:pt idx="8929">
                  <c:v>3.0641088089015045</c:v>
                </c:pt>
                <c:pt idx="8930">
                  <c:v>3.0778809424462872</c:v>
                </c:pt>
                <c:pt idx="8931">
                  <c:v>3.0856531501202</c:v>
                </c:pt>
                <c:pt idx="8932">
                  <c:v>3.0664250466609464</c:v>
                </c:pt>
                <c:pt idx="8933">
                  <c:v>3.0521969353590821</c:v>
                </c:pt>
                <c:pt idx="8934">
                  <c:v>3.0509684748213304</c:v>
                </c:pt>
                <c:pt idx="8935">
                  <c:v>3.0427401609804603</c:v>
                </c:pt>
                <c:pt idx="8936">
                  <c:v>3.0255116619799374</c:v>
                </c:pt>
                <c:pt idx="8937">
                  <c:v>3.0212830522284806</c:v>
                </c:pt>
                <c:pt idx="8938">
                  <c:v>3.0340542802498063</c:v>
                </c:pt>
                <c:pt idx="8939">
                  <c:v>3.0318252812161846</c:v>
                </c:pt>
                <c:pt idx="8940">
                  <c:v>3.0025962096449832</c:v>
                </c:pt>
                <c:pt idx="8941">
                  <c:v>2.9793670579289318</c:v>
                </c:pt>
                <c:pt idx="8942">
                  <c:v>2.9801377135565863</c:v>
                </c:pt>
                <c:pt idx="8943">
                  <c:v>2.9889083825437264</c:v>
                </c:pt>
                <c:pt idx="8944">
                  <c:v>2.9976789294907231</c:v>
                </c:pt>
                <c:pt idx="8945">
                  <c:v>2.9984492189979539</c:v>
                </c:pt>
                <c:pt idx="8946">
                  <c:v>2.9942195104869538</c:v>
                </c:pt>
                <c:pt idx="8947">
                  <c:v>2.9959897219638587</c:v>
                </c:pt>
                <c:pt idx="8948">
                  <c:v>2.9937596245689604</c:v>
                </c:pt>
                <c:pt idx="8949">
                  <c:v>2.9765295387589545</c:v>
                </c:pt>
                <c:pt idx="8950">
                  <c:v>2.9602992585623147</c:v>
                </c:pt>
                <c:pt idx="8951">
                  <c:v>2.94906897092133</c:v>
                </c:pt>
                <c:pt idx="8952">
                  <c:v>2.9498384069219727</c:v>
                </c:pt>
                <c:pt idx="8953">
                  <c:v>2.9496077935608547</c:v>
                </c:pt>
                <c:pt idx="8954">
                  <c:v>2.9483771308601017</c:v>
                </c:pt>
                <c:pt idx="8955">
                  <c:v>2.9671460888705266</c:v>
                </c:pt>
                <c:pt idx="8956">
                  <c:v>2.9879152569849836</c:v>
                </c:pt>
                <c:pt idx="8957">
                  <c:v>2.9856840630210058</c:v>
                </c:pt>
                <c:pt idx="8958">
                  <c:v>2.9604529838378801</c:v>
                </c:pt>
                <c:pt idx="8959">
                  <c:v>2.9392214930295095</c:v>
                </c:pt>
                <c:pt idx="8960">
                  <c:v>2.9329899854391863</c:v>
                </c:pt>
                <c:pt idx="8961">
                  <c:v>2.9297583771656979</c:v>
                </c:pt>
                <c:pt idx="8962">
                  <c:v>2.9265268856689128</c:v>
                </c:pt>
                <c:pt idx="8963">
                  <c:v>2.920295013152963</c:v>
                </c:pt>
                <c:pt idx="8964">
                  <c:v>2.9030631010553813</c:v>
                </c:pt>
                <c:pt idx="8965">
                  <c:v>2.8948308919062278</c:v>
                </c:pt>
                <c:pt idx="8966">
                  <c:v>2.9065987805487952</c:v>
                </c:pt>
                <c:pt idx="8967">
                  <c:v>2.914366360739951</c:v>
                </c:pt>
                <c:pt idx="8968">
                  <c:v>2.9021340769140536</c:v>
                </c:pt>
                <c:pt idx="8969">
                  <c:v>2.8759014942177368</c:v>
                </c:pt>
                <c:pt idx="8970">
                  <c:v>2.8726687919639016</c:v>
                </c:pt>
                <c:pt idx="8971">
                  <c:v>2.8934358976954253</c:v>
                </c:pt>
                <c:pt idx="8972">
                  <c:v>2.8982030879999847</c:v>
                </c:pt>
                <c:pt idx="8973">
                  <c:v>2.8959699490050537</c:v>
                </c:pt>
                <c:pt idx="8974">
                  <c:v>2.9017368240555101</c:v>
                </c:pt>
                <c:pt idx="8975">
                  <c:v>2.9105035987325643</c:v>
                </c:pt>
                <c:pt idx="8976">
                  <c:v>2.9182700861381727</c:v>
                </c:pt>
                <c:pt idx="8977">
                  <c:v>2.9110365857482003</c:v>
                </c:pt>
                <c:pt idx="8978">
                  <c:v>2.8888028591661925</c:v>
                </c:pt>
                <c:pt idx="8979">
                  <c:v>2.8745691467402028</c:v>
                </c:pt>
                <c:pt idx="8980">
                  <c:v>2.8773352730162829</c:v>
                </c:pt>
                <c:pt idx="8981">
                  <c:v>2.8991013314766412</c:v>
                </c:pt>
                <c:pt idx="8982">
                  <c:v>2.9118669673765587</c:v>
                </c:pt>
                <c:pt idx="8983">
                  <c:v>2.8916327281472194</c:v>
                </c:pt>
                <c:pt idx="8984">
                  <c:v>2.8783983372451964</c:v>
                </c:pt>
                <c:pt idx="8985">
                  <c:v>2.8811638576351206</c:v>
                </c:pt>
                <c:pt idx="8986">
                  <c:v>2.8699293179493481</c:v>
                </c:pt>
                <c:pt idx="8987">
                  <c:v>2.8536945427339302</c:v>
                </c:pt>
                <c:pt idx="8988">
                  <c:v>2.850459657896002</c:v>
                </c:pt>
                <c:pt idx="8989">
                  <c:v>2.851224838933764</c:v>
                </c:pt>
                <c:pt idx="8990">
                  <c:v>2.8399895766072585</c:v>
                </c:pt>
                <c:pt idx="8991">
                  <c:v>2.8267543382390241</c:v>
                </c:pt>
                <c:pt idx="8992">
                  <c:v>2.8415190952409599</c:v>
                </c:pt>
                <c:pt idx="8993">
                  <c:v>2.8732836912326012</c:v>
                </c:pt>
                <c:pt idx="8994">
                  <c:v>2.8920479164277264</c:v>
                </c:pt>
                <c:pt idx="8995">
                  <c:v>2.8998123411457013</c:v>
                </c:pt>
                <c:pt idx="8996">
                  <c:v>2.8995765095523298</c:v>
                </c:pt>
                <c:pt idx="8997">
                  <c:v>2.8903404941489841</c:v>
                </c:pt>
                <c:pt idx="8998">
                  <c:v>2.8791045028587936</c:v>
                </c:pt>
                <c:pt idx="8999">
                  <c:v>2.8708681733076409</c:v>
                </c:pt>
                <c:pt idx="9000">
                  <c:v>2.8786319937989044</c:v>
                </c:pt>
                <c:pt idx="9001">
                  <c:v>2.8873953826133776</c:v>
                </c:pt>
                <c:pt idx="9002">
                  <c:v>2.8881589920864155</c:v>
                </c:pt>
                <c:pt idx="9003">
                  <c:v>2.8769221584828224</c:v>
                </c:pt>
                <c:pt idx="9004">
                  <c:v>2.8596854006235506</c:v>
                </c:pt>
                <c:pt idx="9005">
                  <c:v>2.8554485335179107</c:v>
                </c:pt>
                <c:pt idx="9006">
                  <c:v>2.8622114637279448</c:v>
                </c:pt>
                <c:pt idx="9007">
                  <c:v>2.8689742732917702</c:v>
                </c:pt>
                <c:pt idx="9008">
                  <c:v>2.8777370556915955</c:v>
                </c:pt>
                <c:pt idx="9009">
                  <c:v>2.8914995935118006</c:v>
                </c:pt>
                <c:pt idx="9010">
                  <c:v>2.9022622281899202</c:v>
                </c:pt>
                <c:pt idx="9011">
                  <c:v>2.8850243875434889</c:v>
                </c:pt>
                <c:pt idx="9012">
                  <c:v>2.8517866323551293</c:v>
                </c:pt>
                <c:pt idx="9013">
                  <c:v>2.8355487165989954</c:v>
                </c:pt>
                <c:pt idx="9014">
                  <c:v>2.8413107547381311</c:v>
                </c:pt>
                <c:pt idx="9015">
                  <c:v>2.8520727868489821</c:v>
                </c:pt>
                <c:pt idx="9016">
                  <c:v>2.8458345001485004</c:v>
                </c:pt>
                <c:pt idx="9017">
                  <c:v>2.8285961750390598</c:v>
                </c:pt>
                <c:pt idx="9018">
                  <c:v>2.8183576990092165</c:v>
                </c:pt>
                <c:pt idx="9019">
                  <c:v>2.8211191140427676</c:v>
                </c:pt>
                <c:pt idx="9020">
                  <c:v>2.8338801607624249</c:v>
                </c:pt>
                <c:pt idx="9021">
                  <c:v>2.8456413980434623</c:v>
                </c:pt>
                <c:pt idx="9022">
                  <c:v>2.8364023681443347</c:v>
                </c:pt>
                <c:pt idx="9023">
                  <c:v>2.8201634868891703</c:v>
                </c:pt>
                <c:pt idx="9024">
                  <c:v>2.8189241134309539</c:v>
                </c:pt>
                <c:pt idx="9025">
                  <c:v>2.8346848180890531</c:v>
                </c:pt>
                <c:pt idx="9026">
                  <c:v>2.8534454235021696</c:v>
                </c:pt>
                <c:pt idx="9027">
                  <c:v>2.8552057103473389</c:v>
                </c:pt>
                <c:pt idx="9028">
                  <c:v>2.8549660219694393</c:v>
                </c:pt>
                <c:pt idx="9029">
                  <c:v>2.8637262763746052</c:v>
                </c:pt>
                <c:pt idx="9030">
                  <c:v>2.8474863152750269</c:v>
                </c:pt>
                <c:pt idx="9031">
                  <c:v>2.8142462741145824</c:v>
                </c:pt>
                <c:pt idx="9032">
                  <c:v>2.8210060747141044</c:v>
                </c:pt>
                <c:pt idx="9033">
                  <c:v>2.8637660070127122</c:v>
                </c:pt>
                <c:pt idx="9034">
                  <c:v>2.8835255789365815</c:v>
                </c:pt>
                <c:pt idx="9035">
                  <c:v>2.8722848935046659</c:v>
                </c:pt>
                <c:pt idx="9036">
                  <c:v>2.8610443264867724</c:v>
                </c:pt>
                <c:pt idx="9037">
                  <c:v>2.8548035155087859</c:v>
                </c:pt>
                <c:pt idx="9038">
                  <c:v>2.8435627085481556</c:v>
                </c:pt>
                <c:pt idx="9039">
                  <c:v>2.8413216061732713</c:v>
                </c:pt>
                <c:pt idx="9040">
                  <c:v>2.8570805097673433</c:v>
                </c:pt>
                <c:pt idx="9041">
                  <c:v>2.8718393659467347</c:v>
                </c:pt>
                <c:pt idx="9042">
                  <c:v>2.8845980087942413</c:v>
                </c:pt>
                <c:pt idx="9043">
                  <c:v>2.8913564898304025</c:v>
                </c:pt>
                <c:pt idx="9044">
                  <c:v>2.8771147041731688</c:v>
                </c:pt>
                <c:pt idx="9045">
                  <c:v>2.8608731820875861</c:v>
                </c:pt>
                <c:pt idx="9046">
                  <c:v>2.8656312102473929</c:v>
                </c:pt>
                <c:pt idx="9047">
                  <c:v>2.8813892750486132</c:v>
                </c:pt>
                <c:pt idx="9048">
                  <c:v>2.905147117113962</c:v>
                </c:pt>
                <c:pt idx="9049">
                  <c:v>2.9199050149384633</c:v>
                </c:pt>
                <c:pt idx="9050">
                  <c:v>2.9116625527422442</c:v>
                </c:pt>
                <c:pt idx="9051">
                  <c:v>2.8994202607903481</c:v>
                </c:pt>
                <c:pt idx="9052">
                  <c:v>2.9001776222134219</c:v>
                </c:pt>
                <c:pt idx="9053">
                  <c:v>2.9149350413915016</c:v>
                </c:pt>
                <c:pt idx="9054">
                  <c:v>2.9206920396022067</c:v>
                </c:pt>
                <c:pt idx="9055">
                  <c:v>2.9154492386633173</c:v>
                </c:pt>
                <c:pt idx="9056">
                  <c:v>2.9162061217054793</c:v>
                </c:pt>
                <c:pt idx="9057">
                  <c:v>2.911963009185389</c:v>
                </c:pt>
                <c:pt idx="9058">
                  <c:v>2.9047197561666787</c:v>
                </c:pt>
                <c:pt idx="9059">
                  <c:v>2.9184762920995704</c:v>
                </c:pt>
                <c:pt idx="9060">
                  <c:v>2.9482327409838542</c:v>
                </c:pt>
                <c:pt idx="9061">
                  <c:v>2.9589892554295458</c:v>
                </c:pt>
                <c:pt idx="9062">
                  <c:v>2.9547453071231993</c:v>
                </c:pt>
                <c:pt idx="9063">
                  <c:v>2.9635014892723683</c:v>
                </c:pt>
                <c:pt idx="9064">
                  <c:v>2.9712573860971729</c:v>
                </c:pt>
                <c:pt idx="9065">
                  <c:v>2.970013339035146</c:v>
                </c:pt>
                <c:pt idx="9066">
                  <c:v>2.9807692565556803</c:v>
                </c:pt>
                <c:pt idx="9067">
                  <c:v>3.0005248792814858</c:v>
                </c:pt>
                <c:pt idx="9068">
                  <c:v>3.0052802778065884</c:v>
                </c:pt>
                <c:pt idx="9069">
                  <c:v>3.0020356600541147</c:v>
                </c:pt>
                <c:pt idx="9070">
                  <c:v>3.0037910374902834</c:v>
                </c:pt>
                <c:pt idx="9071">
                  <c:v>3.0115460992393923</c:v>
                </c:pt>
                <c:pt idx="9072">
                  <c:v>3.041301116167074</c:v>
                </c:pt>
                <c:pt idx="9073">
                  <c:v>3.0710562523274363</c:v>
                </c:pt>
                <c:pt idx="9074">
                  <c:v>3.0778110289980978</c:v>
                </c:pt>
                <c:pt idx="9075">
                  <c:v>3.0675657265814347</c:v>
                </c:pt>
                <c:pt idx="9076">
                  <c:v>3.0383202516394889</c:v>
                </c:pt>
                <c:pt idx="9077">
                  <c:v>3.0050747090985608</c:v>
                </c:pt>
                <c:pt idx="9078">
                  <c:v>2.9998289254120527</c:v>
                </c:pt>
                <c:pt idx="9079">
                  <c:v>3.0235833049599989</c:v>
                </c:pt>
                <c:pt idx="9080">
                  <c:v>3.0593371725631098</c:v>
                </c:pt>
                <c:pt idx="9081">
                  <c:v>3.0860913350519832</c:v>
                </c:pt>
                <c:pt idx="9082">
                  <c:v>3.0998451286914195</c:v>
                </c:pt>
                <c:pt idx="9083">
                  <c:v>3.1065988338837953</c:v>
                </c:pt>
                <c:pt idx="9084">
                  <c:v>3.0933524392071443</c:v>
                </c:pt>
                <c:pt idx="9085">
                  <c:v>3.0741058836484365</c:v>
                </c:pt>
                <c:pt idx="9086">
                  <c:v>3.079859304558898</c:v>
                </c:pt>
                <c:pt idx="9087">
                  <c:v>3.1186125989638303</c:v>
                </c:pt>
                <c:pt idx="9088">
                  <c:v>3.1553656810546693</c:v>
                </c:pt>
                <c:pt idx="9089">
                  <c:v>3.1531188483999295</c:v>
                </c:pt>
                <c:pt idx="9090">
                  <c:v>3.1268717290887507</c:v>
                </c:pt>
                <c:pt idx="9091">
                  <c:v>3.1126245749132804</c:v>
                </c:pt>
                <c:pt idx="9092">
                  <c:v>3.1263771799019922</c:v>
                </c:pt>
                <c:pt idx="9093">
                  <c:v>3.1551297710514992</c:v>
                </c:pt>
                <c:pt idx="9094">
                  <c:v>3.1678822110548235</c:v>
                </c:pt>
                <c:pt idx="9095">
                  <c:v>3.1596343854931761</c:v>
                </c:pt>
                <c:pt idx="9096">
                  <c:v>3.1513866796731049</c:v>
                </c:pt>
                <c:pt idx="9097">
                  <c:v>3.1681387121470119</c:v>
                </c:pt>
                <c:pt idx="9098">
                  <c:v>3.1778906565057441</c:v>
                </c:pt>
                <c:pt idx="9099">
                  <c:v>3.1566425833433298</c:v>
                </c:pt>
                <c:pt idx="9100">
                  <c:v>3.1503942580780144</c:v>
                </c:pt>
                <c:pt idx="9101">
                  <c:v>3.1581457532111683</c:v>
                </c:pt>
                <c:pt idx="9102">
                  <c:v>3.1548972118160674</c:v>
                </c:pt>
                <c:pt idx="9103">
                  <c:v>3.1496486968573407</c:v>
                </c:pt>
                <c:pt idx="9104">
                  <c:v>3.1553999813826294</c:v>
                </c:pt>
                <c:pt idx="9105">
                  <c:v>3.1641509299923043</c:v>
                </c:pt>
                <c:pt idx="9106">
                  <c:v>3.1699019775839807</c:v>
                </c:pt>
                <c:pt idx="9107">
                  <c:v>3.1726528857612033</c:v>
                </c:pt>
                <c:pt idx="9108">
                  <c:v>3.1704035610860193</c:v>
                </c:pt>
                <c:pt idx="9109">
                  <c:v>3.1691542839607991</c:v>
                </c:pt>
                <c:pt idx="9110">
                  <c:v>3.1649048674875062</c:v>
                </c:pt>
                <c:pt idx="9111">
                  <c:v>3.1586552392090144</c:v>
                </c:pt>
                <c:pt idx="9112">
                  <c:v>3.1434054296650324</c:v>
                </c:pt>
                <c:pt idx="9113">
                  <c:v>3.1181557497755099</c:v>
                </c:pt>
                <c:pt idx="9114">
                  <c:v>3.1109058390736823</c:v>
                </c:pt>
                <c:pt idx="9115">
                  <c:v>3.1126556346391703</c:v>
                </c:pt>
                <c:pt idx="9116">
                  <c:v>3.0904056209606545</c:v>
                </c:pt>
                <c:pt idx="9117">
                  <c:v>3.0691551781719539</c:v>
                </c:pt>
                <c:pt idx="9118">
                  <c:v>3.0699049299981951</c:v>
                </c:pt>
                <c:pt idx="9119">
                  <c:v>3.0776542947201739</c:v>
                </c:pt>
                <c:pt idx="9120">
                  <c:v>3.0904036557370902</c:v>
                </c:pt>
                <c:pt idx="9121">
                  <c:v>3.0911528147068128</c:v>
                </c:pt>
                <c:pt idx="9122">
                  <c:v>3.0689020920860375</c:v>
                </c:pt>
                <c:pt idx="9123">
                  <c:v>3.0526510549287496</c:v>
                </c:pt>
                <c:pt idx="9124">
                  <c:v>3.0463998901772431</c:v>
                </c:pt>
                <c:pt idx="9125">
                  <c:v>3.0431486283712208</c:v>
                </c:pt>
                <c:pt idx="9126">
                  <c:v>3.0428972695328085</c:v>
                </c:pt>
                <c:pt idx="9127">
                  <c:v>3.0386458442017106</c:v>
                </c:pt>
                <c:pt idx="9128">
                  <c:v>3.0353942284223927</c:v>
                </c:pt>
                <c:pt idx="9129">
                  <c:v>3.0441425786195668</c:v>
                </c:pt>
                <c:pt idx="9130">
                  <c:v>3.047890696451101</c:v>
                </c:pt>
                <c:pt idx="9131">
                  <c:v>3.0426386334375364</c:v>
                </c:pt>
                <c:pt idx="9132">
                  <c:v>3.0443866604445038</c:v>
                </c:pt>
                <c:pt idx="9133">
                  <c:v>3.0321343922097044</c:v>
                </c:pt>
                <c:pt idx="9134">
                  <c:v>3.0008821911515047</c:v>
                </c:pt>
                <c:pt idx="9135">
                  <c:v>2.9706297997999664</c:v>
                </c:pt>
                <c:pt idx="9136">
                  <c:v>2.9443772391580492</c:v>
                </c:pt>
                <c:pt idx="9137">
                  <c:v>2.9291244787303019</c:v>
                </c:pt>
                <c:pt idx="9138">
                  <c:v>2.9348717474206851</c:v>
                </c:pt>
                <c:pt idx="9139">
                  <c:v>2.9596189517912412</c:v>
                </c:pt>
                <c:pt idx="9140">
                  <c:v>2.9733658820557491</c:v>
                </c:pt>
                <c:pt idx="9141">
                  <c:v>2.9701127346932417</c:v>
                </c:pt>
                <c:pt idx="9142">
                  <c:v>2.9678593971922771</c:v>
                </c:pt>
                <c:pt idx="9143">
                  <c:v>2.9686062014536412</c:v>
                </c:pt>
                <c:pt idx="9144">
                  <c:v>2.955352710716626</c:v>
                </c:pt>
                <c:pt idx="9145">
                  <c:v>2.9310989459841883</c:v>
                </c:pt>
                <c:pt idx="9146">
                  <c:v>2.90984532308046</c:v>
                </c:pt>
                <c:pt idx="9147">
                  <c:v>2.8885915826281523</c:v>
                </c:pt>
                <c:pt idx="9148">
                  <c:v>2.8803374976749012</c:v>
                </c:pt>
                <c:pt idx="9149">
                  <c:v>2.8790835031183226</c:v>
                </c:pt>
                <c:pt idx="9150">
                  <c:v>2.86482937963545</c:v>
                </c:pt>
                <c:pt idx="9151">
                  <c:v>2.8545750871940871</c:v>
                </c:pt>
                <c:pt idx="9152">
                  <c:v>2.8633204923019577</c:v>
                </c:pt>
                <c:pt idx="9153">
                  <c:v>2.8780660603742501</c:v>
                </c:pt>
                <c:pt idx="9154">
                  <c:v>2.8888113241326789</c:v>
                </c:pt>
                <c:pt idx="9155">
                  <c:v>2.8815565830531034</c:v>
                </c:pt>
                <c:pt idx="9156">
                  <c:v>2.8613017131799898</c:v>
                </c:pt>
                <c:pt idx="9157">
                  <c:v>2.8520466439635626</c:v>
                </c:pt>
                <c:pt idx="9158">
                  <c:v>2.8577915623461174</c:v>
                </c:pt>
                <c:pt idx="9159">
                  <c:v>2.8525364454615914</c:v>
                </c:pt>
                <c:pt idx="9160">
                  <c:v>2.8322811064119477</c:v>
                </c:pt>
                <c:pt idx="9161">
                  <c:v>2.8300255375899179</c:v>
                </c:pt>
                <c:pt idx="9162">
                  <c:v>2.8497699259377929</c:v>
                </c:pt>
                <c:pt idx="9163">
                  <c:v>2.8425142466821676</c:v>
                </c:pt>
                <c:pt idx="9164">
                  <c:v>2.8172583243690896</c:v>
                </c:pt>
                <c:pt idx="9165">
                  <c:v>2.8230024222348016</c:v>
                </c:pt>
                <c:pt idx="9166">
                  <c:v>2.849746311419592</c:v>
                </c:pt>
                <c:pt idx="9167">
                  <c:v>2.8624901445334752</c:v>
                </c:pt>
                <c:pt idx="9168">
                  <c:v>2.8522338586560751</c:v>
                </c:pt>
                <c:pt idx="9169">
                  <c:v>2.830977537732855</c:v>
                </c:pt>
                <c:pt idx="9170">
                  <c:v>2.8187209242938764</c:v>
                </c:pt>
                <c:pt idx="9171">
                  <c:v>2.8094642148181745</c:v>
                </c:pt>
                <c:pt idx="9172">
                  <c:v>2.8072075962480421</c:v>
                </c:pt>
                <c:pt idx="9173">
                  <c:v>2.8179506337301143</c:v>
                </c:pt>
                <c:pt idx="9174">
                  <c:v>2.8196937297370814</c:v>
                </c:pt>
                <c:pt idx="9175">
                  <c:v>2.8054366763900669</c:v>
                </c:pt>
                <c:pt idx="9176">
                  <c:v>2.8071793001424719</c:v>
                </c:pt>
                <c:pt idx="9177">
                  <c:v>2.8289220263551651</c:v>
                </c:pt>
                <c:pt idx="9178">
                  <c:v>2.8466644487850172</c:v>
                </c:pt>
                <c:pt idx="9179">
                  <c:v>2.8534068363903078</c:v>
                </c:pt>
                <c:pt idx="9180">
                  <c:v>2.8551492311548352</c:v>
                </c:pt>
                <c:pt idx="9181">
                  <c:v>2.8518913946821463</c:v>
                </c:pt>
                <c:pt idx="9182">
                  <c:v>2.8556334109177048</c:v>
                </c:pt>
                <c:pt idx="9183">
                  <c:v>2.8533755068581268</c:v>
                </c:pt>
                <c:pt idx="9184">
                  <c:v>2.8391171637267067</c:v>
                </c:pt>
                <c:pt idx="9185">
                  <c:v>2.8268590357661543</c:v>
                </c:pt>
                <c:pt idx="9186">
                  <c:v>2.8136006251806003</c:v>
                </c:pt>
                <c:pt idx="9187">
                  <c:v>2.8033421189123402</c:v>
                </c:pt>
                <c:pt idx="9188">
                  <c:v>2.8140834044499252</c:v>
                </c:pt>
                <c:pt idx="9189">
                  <c:v>2.8458247202340647</c:v>
                </c:pt>
                <c:pt idx="9190">
                  <c:v>2.8695657839992843</c:v>
                </c:pt>
                <c:pt idx="9191">
                  <c:v>2.8733067502629517</c:v>
                </c:pt>
                <c:pt idx="9192">
                  <c:v>2.8700478689098605</c:v>
                </c:pt>
                <c:pt idx="9193">
                  <c:v>2.8717885086297428</c:v>
                </c:pt>
                <c:pt idx="9194">
                  <c:v>2.8905292302052197</c:v>
                </c:pt>
                <c:pt idx="9195">
                  <c:v>2.9262697952398384</c:v>
                </c:pt>
                <c:pt idx="9196">
                  <c:v>2.9570101293691295</c:v>
                </c:pt>
                <c:pt idx="9197">
                  <c:v>2.9757505015513765</c:v>
                </c:pt>
                <c:pt idx="9198">
                  <c:v>3.0074907687575565</c:v>
                </c:pt>
                <c:pt idx="9199">
                  <c:v>3.040230847086455</c:v>
                </c:pt>
                <c:pt idx="9200">
                  <c:v>3.0599707975953545</c:v>
                </c:pt>
                <c:pt idx="9201">
                  <c:v>3.0797106317504741</c:v>
                </c:pt>
                <c:pt idx="9202">
                  <c:v>3.094450473551599</c:v>
                </c:pt>
                <c:pt idx="9203">
                  <c:v>3.1131899091262039</c:v>
                </c:pt>
                <c:pt idx="9204">
                  <c:v>3.1579294897201677</c:v>
                </c:pt>
                <c:pt idx="9205">
                  <c:v>3.2006688605887725</c:v>
                </c:pt>
                <c:pt idx="9206">
                  <c:v>3.2224082067669602</c:v>
                </c:pt>
                <c:pt idx="9207">
                  <c:v>3.245147364244874</c:v>
                </c:pt>
                <c:pt idx="9208">
                  <c:v>3.2758863025270633</c:v>
                </c:pt>
                <c:pt idx="9209">
                  <c:v>3.3036253420702217</c:v>
                </c:pt>
                <c:pt idx="9210">
                  <c:v>3.3383639965225762</c:v>
                </c:pt>
                <c:pt idx="9211">
                  <c:v>3.3901027332066671</c:v>
                </c:pt>
                <c:pt idx="9212">
                  <c:v>3.4468413490119909</c:v>
                </c:pt>
                <c:pt idx="9213">
                  <c:v>3.5025798019990035</c:v>
                </c:pt>
                <c:pt idx="9214">
                  <c:v>3.5663181551323362</c:v>
                </c:pt>
                <c:pt idx="9215">
                  <c:v>3.6330564132024845</c:v>
                </c:pt>
                <c:pt idx="9216">
                  <c:v>3.7017945295015355</c:v>
                </c:pt>
                <c:pt idx="9217">
                  <c:v>3.7795324735340348</c:v>
                </c:pt>
                <c:pt idx="9218">
                  <c:v>3.8652704370106474</c:v>
                </c:pt>
                <c:pt idx="9219">
                  <c:v>3.9510081653224569</c:v>
                </c:pt>
                <c:pt idx="9220">
                  <c:v>4.0197458177551981</c:v>
                </c:pt>
                <c:pt idx="9221">
                  <c:v>4.0754833428325874</c:v>
                </c:pt>
                <c:pt idx="9222">
                  <c:v>4.1432207167348887</c:v>
                </c:pt>
                <c:pt idx="9223">
                  <c:v>4.2259580796743528</c:v>
                </c:pt>
                <c:pt idx="9224">
                  <c:v>4.3236951932545313</c:v>
                </c:pt>
                <c:pt idx="9225">
                  <c:v>4.4254323183274691</c:v>
                </c:pt>
                <c:pt idx="9226">
                  <c:v>4.5201692985127107</c:v>
                </c:pt>
                <c:pt idx="9227">
                  <c:v>4.6219061324018655</c:v>
                </c:pt>
                <c:pt idx="9228">
                  <c:v>4.720642829553805</c:v>
                </c:pt>
                <c:pt idx="9229">
                  <c:v>4.8123794414890675</c:v>
                </c:pt>
                <c:pt idx="9230">
                  <c:v>4.9181159362816871</c:v>
                </c:pt>
                <c:pt idx="9231">
                  <c:v>5.0308523146690511</c:v>
                </c:pt>
                <c:pt idx="9232">
                  <c:v>5.1515885936009989</c:v>
                </c:pt>
                <c:pt idx="9233">
                  <c:v>5.2783247392442236</c:v>
                </c:pt>
                <c:pt idx="9234">
                  <c:v>5.3940607655981339</c:v>
                </c:pt>
                <c:pt idx="9235">
                  <c:v>5.5027966845163823</c:v>
                </c:pt>
                <c:pt idx="9236">
                  <c:v>5.6155324698844566</c:v>
                </c:pt>
                <c:pt idx="9237">
                  <c:v>5.7362681708089092</c:v>
                </c:pt>
                <c:pt idx="9238">
                  <c:v>5.8600037473767497</c:v>
                </c:pt>
                <c:pt idx="9239">
                  <c:v>5.9827391617015557</c:v>
                </c:pt>
                <c:pt idx="9240">
                  <c:v>6.1104745153717621</c:v>
                </c:pt>
                <c:pt idx="9241">
                  <c:v>6.2392097406986267</c:v>
                </c:pt>
                <c:pt idx="9242">
                  <c:v>6.3789448877721657</c:v>
                </c:pt>
                <c:pt idx="9243">
                  <c:v>6.5276798035497849</c:v>
                </c:pt>
                <c:pt idx="9244">
                  <c:v>6.6584147164586058</c:v>
                </c:pt>
                <c:pt idx="9245">
                  <c:v>6.7751494558130583</c:v>
                </c:pt>
                <c:pt idx="9246">
                  <c:v>6.888884178037844</c:v>
                </c:pt>
                <c:pt idx="9247">
                  <c:v>6.9956186962349358</c:v>
                </c:pt>
                <c:pt idx="9248">
                  <c:v>7.0943530829056982</c:v>
                </c:pt>
                <c:pt idx="9249">
                  <c:v>7.1990873962463935</c:v>
                </c:pt>
                <c:pt idx="9250">
                  <c:v>7.3128215380506951</c:v>
                </c:pt>
                <c:pt idx="9251">
                  <c:v>7.4255556370867586</c:v>
                </c:pt>
                <c:pt idx="9252">
                  <c:v>7.5222897076818294</c:v>
                </c:pt>
                <c:pt idx="9253">
                  <c:v>7.5980235162078182</c:v>
                </c:pt>
                <c:pt idx="9254">
                  <c:v>7.6717571160926212</c:v>
                </c:pt>
                <c:pt idx="9255">
                  <c:v>7.7514906427801105</c:v>
                </c:pt>
                <c:pt idx="9256">
                  <c:v>7.8442243041934141</c:v>
                </c:pt>
                <c:pt idx="9257">
                  <c:v>7.944957509076584</c:v>
                </c:pt>
                <c:pt idx="9258">
                  <c:v>8.0256908563592209</c:v>
                </c:pt>
                <c:pt idx="9259">
                  <c:v>8.0804240656831894</c:v>
                </c:pt>
                <c:pt idx="9260">
                  <c:v>8.1331570664987254</c:v>
                </c:pt>
                <c:pt idx="9261">
                  <c:v>8.1778900552848643</c:v>
                </c:pt>
                <c:pt idx="9262">
                  <c:v>8.2106228451435612</c:v>
                </c:pt>
                <c:pt idx="9263">
                  <c:v>8.2463555410011171</c:v>
                </c:pt>
                <c:pt idx="9264">
                  <c:v>8.2890880913812541</c:v>
                </c:pt>
                <c:pt idx="9265">
                  <c:v>8.3238203914019149</c:v>
                </c:pt>
                <c:pt idx="9266">
                  <c:v>8.3435527100213793</c:v>
                </c:pt>
                <c:pt idx="9267">
                  <c:v>8.3502851407218657</c:v>
                </c:pt>
                <c:pt idx="9268">
                  <c:v>8.3550171246723455</c:v>
                </c:pt>
                <c:pt idx="9269">
                  <c:v>8.3677491291953547</c:v>
                </c:pt>
                <c:pt idx="9270">
                  <c:v>8.3854811333321919</c:v>
                </c:pt>
                <c:pt idx="9271">
                  <c:v>8.3952128872423124</c:v>
                </c:pt>
                <c:pt idx="9272">
                  <c:v>8.3919445149254965</c:v>
                </c:pt>
                <c:pt idx="9273">
                  <c:v>8.3846760793463826</c:v>
                </c:pt>
                <c:pt idx="9274">
                  <c:v>8.3604073306644242</c:v>
                </c:pt>
                <c:pt idx="9275">
                  <c:v>8.3191387457388952</c:v>
                </c:pt>
                <c:pt idx="9276">
                  <c:v>8.2868698706429598</c:v>
                </c:pt>
                <c:pt idx="9277">
                  <c:v>8.2666009647981529</c:v>
                </c:pt>
                <c:pt idx="9278">
                  <c:v>8.2453320167825108</c:v>
                </c:pt>
                <c:pt idx="9279">
                  <c:v>8.2240627157203274</c:v>
                </c:pt>
                <c:pt idx="9280">
                  <c:v>8.2027935384708925</c:v>
                </c:pt>
                <c:pt idx="9281">
                  <c:v>8.1705240902351637</c:v>
                </c:pt>
                <c:pt idx="9282">
                  <c:v>8.1292547029139239</c:v>
                </c:pt>
                <c:pt idx="9283">
                  <c:v>8.0789848996921503</c:v>
                </c:pt>
                <c:pt idx="9284">
                  <c:v>8.0267153653301158</c:v>
                </c:pt>
                <c:pt idx="9285">
                  <c:v>7.9894453445398996</c:v>
                </c:pt>
                <c:pt idx="9286">
                  <c:v>7.9421754572319259</c:v>
                </c:pt>
                <c:pt idx="9287">
                  <c:v>7.867905266645483</c:v>
                </c:pt>
                <c:pt idx="9288">
                  <c:v>7.7976351485503859</c:v>
                </c:pt>
                <c:pt idx="9289">
                  <c:v>7.7463649694543486</c:v>
                </c:pt>
                <c:pt idx="9290">
                  <c:v>7.7010944795168275</c:v>
                </c:pt>
                <c:pt idx="9291">
                  <c:v>7.6448239572328482</c:v>
                </c:pt>
                <c:pt idx="9292">
                  <c:v>7.5685533396820359</c:v>
                </c:pt>
                <c:pt idx="9293">
                  <c:v>7.4852826383306033</c:v>
                </c:pt>
                <c:pt idx="9294">
                  <c:v>7.4270116796319536</c:v>
                </c:pt>
                <c:pt idx="9295">
                  <c:v>7.3797407630619487</c:v>
                </c:pt>
                <c:pt idx="9296">
                  <c:v>7.3094696111234869</c:v>
                </c:pt>
                <c:pt idx="9297">
                  <c:v>7.2191983640288173</c:v>
                </c:pt>
                <c:pt idx="9298">
                  <c:v>7.1269270284757864</c:v>
                </c:pt>
                <c:pt idx="9299">
                  <c:v>7.0486556369114508</c:v>
                </c:pt>
                <c:pt idx="9300">
                  <c:v>6.9813840491678096</c:v>
                </c:pt>
                <c:pt idx="9301">
                  <c:v>6.915112394013021</c:v>
                </c:pt>
                <c:pt idx="9302">
                  <c:v>6.8498405522599191</c:v>
                </c:pt>
                <c:pt idx="9303">
                  <c:v>6.7715687041750812</c:v>
                </c:pt>
                <c:pt idx="9304">
                  <c:v>6.6732966418796273</c:v>
                </c:pt>
                <c:pt idx="9305">
                  <c:v>6.5850244559947448</c:v>
                </c:pt>
                <c:pt idx="9306">
                  <c:v>6.5177523029451461</c:v>
                </c:pt>
                <c:pt idx="9307">
                  <c:v>6.4604799071410826</c:v>
                </c:pt>
                <c:pt idx="9308">
                  <c:v>6.3952073811382499</c:v>
                </c:pt>
                <c:pt idx="9309">
                  <c:v>6.3219348441680596</c:v>
                </c:pt>
                <c:pt idx="9310">
                  <c:v>6.2476621465257756</c:v>
                </c:pt>
                <c:pt idx="9311">
                  <c:v>6.1783893301951869</c:v>
                </c:pt>
                <c:pt idx="9312">
                  <c:v>6.1331163889995404</c:v>
                </c:pt>
                <c:pt idx="9313">
                  <c:v>6.099843358246912</c:v>
                </c:pt>
                <c:pt idx="9314">
                  <c:v>6.0305702002892909</c:v>
                </c:pt>
                <c:pt idx="9315">
                  <c:v>5.9352969652167067</c:v>
                </c:pt>
                <c:pt idx="9316">
                  <c:v>5.856023589155102</c:v>
                </c:pt>
                <c:pt idx="9317">
                  <c:v>5.7777500566293973</c:v>
                </c:pt>
                <c:pt idx="9318">
                  <c:v>5.6984764530155712</c:v>
                </c:pt>
                <c:pt idx="9319">
                  <c:v>5.6422027375661727</c:v>
                </c:pt>
                <c:pt idx="9320">
                  <c:v>5.5979289029123489</c:v>
                </c:pt>
                <c:pt idx="9321">
                  <c:v>5.5256549425197159</c:v>
                </c:pt>
                <c:pt idx="9322">
                  <c:v>5.4333808726228661</c:v>
                </c:pt>
                <c:pt idx="9323">
                  <c:v>5.3481066920816298</c:v>
                </c:pt>
                <c:pt idx="9324">
                  <c:v>5.2718324012459616</c:v>
                </c:pt>
                <c:pt idx="9325">
                  <c:v>5.2125579902734165</c:v>
                </c:pt>
                <c:pt idx="9326">
                  <c:v>5.1502834670837396</c:v>
                </c:pt>
                <c:pt idx="9327">
                  <c:v>5.0730088446332626</c:v>
                </c:pt>
                <c:pt idx="9328">
                  <c:v>5.0007341038706237</c:v>
                </c:pt>
                <c:pt idx="9329">
                  <c:v>4.9364592359964625</c:v>
                </c:pt>
                <c:pt idx="9330">
                  <c:v>4.8571842689278757</c:v>
                </c:pt>
                <c:pt idx="9331">
                  <c:v>4.7669091511885862</c:v>
                </c:pt>
                <c:pt idx="9332">
                  <c:v>4.7076339977184656</c:v>
                </c:pt>
                <c:pt idx="9333">
                  <c:v>4.6603586359245899</c:v>
                </c:pt>
                <c:pt idx="9334">
                  <c:v>4.5920832522724142</c:v>
                </c:pt>
                <c:pt idx="9335">
                  <c:v>4.5408077151770119</c:v>
                </c:pt>
                <c:pt idx="9336">
                  <c:v>4.5115320198921331</c:v>
                </c:pt>
                <c:pt idx="9337">
                  <c:v>4.4502562656220368</c:v>
                </c:pt>
                <c:pt idx="9338">
                  <c:v>4.3579803799095949</c:v>
                </c:pt>
                <c:pt idx="9339">
                  <c:v>4.2807043665916389</c:v>
                </c:pt>
                <c:pt idx="9340">
                  <c:v>4.2194282724203296</c:v>
                </c:pt>
                <c:pt idx="9341">
                  <c:v>4.1601520392436608</c:v>
                </c:pt>
                <c:pt idx="9342">
                  <c:v>4.1128757767563044</c:v>
                </c:pt>
                <c:pt idx="9343">
                  <c:v>4.0705992770793902</c:v>
                </c:pt>
                <c:pt idx="9344">
                  <c:v>4.0093227300162297</c:v>
                </c:pt>
                <c:pt idx="9345">
                  <c:v>3.9330460840905324</c:v>
                </c:pt>
                <c:pt idx="9346">
                  <c:v>3.8567692058100245</c:v>
                </c:pt>
                <c:pt idx="9347">
                  <c:v>3.7814923803454512</c:v>
                </c:pt>
                <c:pt idx="9348">
                  <c:v>3.7222153549952441</c:v>
                </c:pt>
                <c:pt idx="9349">
                  <c:v>3.6879381927240353</c:v>
                </c:pt>
                <c:pt idx="9350">
                  <c:v>3.6446609736625915</c:v>
                </c:pt>
                <c:pt idx="9351">
                  <c:v>3.5873835833921217</c:v>
                </c:pt>
                <c:pt idx="9352">
                  <c:v>3.5241061573565045</c:v>
                </c:pt>
                <c:pt idx="9353">
                  <c:v>3.4528286021177816</c:v>
                </c:pt>
                <c:pt idx="9354">
                  <c:v>3.3815509339105447</c:v>
                </c:pt>
                <c:pt idx="9355">
                  <c:v>3.3342730821850197</c:v>
                </c:pt>
                <c:pt idx="9356">
                  <c:v>3.3049951242109517</c:v>
                </c:pt>
                <c:pt idx="9357">
                  <c:v>3.2667172288108204</c:v>
                </c:pt>
                <c:pt idx="9358">
                  <c:v>3.2234391060897591</c:v>
                </c:pt>
                <c:pt idx="9359">
                  <c:v>3.1781607770507292</c:v>
                </c:pt>
                <c:pt idx="9360">
                  <c:v>3.1098823332685903</c:v>
                </c:pt>
                <c:pt idx="9361">
                  <c:v>3.0426039426121507</c:v>
                </c:pt>
                <c:pt idx="9362">
                  <c:v>3.0033253170938887</c:v>
                </c:pt>
                <c:pt idx="9363">
                  <c:v>2.9670465997870812</c:v>
                </c:pt>
                <c:pt idx="9364">
                  <c:v>2.9177677582889263</c:v>
                </c:pt>
                <c:pt idx="9365">
                  <c:v>2.867488876544888</c:v>
                </c:pt>
                <c:pt idx="9366">
                  <c:v>2.8422097390466989</c:v>
                </c:pt>
                <c:pt idx="9367">
                  <c:v>2.8349306147526421</c:v>
                </c:pt>
                <c:pt idx="9368">
                  <c:v>2.8076513968733181</c:v>
                </c:pt>
                <c:pt idx="9369">
                  <c:v>2.7563718985106891</c:v>
                </c:pt>
                <c:pt idx="9370">
                  <c:v>2.7120924954345593</c:v>
                </c:pt>
                <c:pt idx="9371">
                  <c:v>2.6968127852164958</c:v>
                </c:pt>
                <c:pt idx="9372">
                  <c:v>2.6755331588850932</c:v>
                </c:pt>
                <c:pt idx="9373">
                  <c:v>2.6132532922132077</c:v>
                </c:pt>
                <c:pt idx="9374">
                  <c:v>2.5569733549769968</c:v>
                </c:pt>
                <c:pt idx="9375">
                  <c:v>2.5226933796235107</c:v>
                </c:pt>
                <c:pt idx="9376">
                  <c:v>2.4884132917882802</c:v>
                </c:pt>
                <c:pt idx="9377">
                  <c:v>2.4631329160173574</c:v>
                </c:pt>
                <c:pt idx="9378">
                  <c:v>2.4518526051923626</c:v>
                </c:pt>
                <c:pt idx="9379">
                  <c:v>2.4455720579743407</c:v>
                </c:pt>
                <c:pt idx="9380">
                  <c:v>2.4392913983630771</c:v>
                </c:pt>
                <c:pt idx="9381">
                  <c:v>2.4200106149366065</c:v>
                </c:pt>
                <c:pt idx="9382">
                  <c:v>2.3867297801963034</c:v>
                </c:pt>
                <c:pt idx="9383">
                  <c:v>2.3514487396690522</c:v>
                </c:pt>
                <c:pt idx="9384">
                  <c:v>2.3181676802971478</c:v>
                </c:pt>
                <c:pt idx="9385">
                  <c:v>2.2868866021027148</c:v>
                </c:pt>
                <c:pt idx="9386">
                  <c:v>2.2726053715934738</c:v>
                </c:pt>
                <c:pt idx="9387">
                  <c:v>2.2753239887915533</c:v>
                </c:pt>
                <c:pt idx="9388">
                  <c:v>2.2610422954091391</c:v>
                </c:pt>
                <c:pt idx="9389">
                  <c:v>2.2337607168071059</c:v>
                </c:pt>
                <c:pt idx="9390">
                  <c:v>2.2034790050522544</c:v>
                </c:pt>
                <c:pt idx="9391">
                  <c:v>2.1701971601667132</c:v>
                </c:pt>
                <c:pt idx="9392">
                  <c:v>2.1499152145975322</c:v>
                </c:pt>
                <c:pt idx="9393">
                  <c:v>2.1416330024275085</c:v>
                </c:pt>
                <c:pt idx="9394">
                  <c:v>2.1393509585542545</c:v>
                </c:pt>
                <c:pt idx="9395">
                  <c:v>2.1390686576611526</c:v>
                </c:pt>
                <c:pt idx="9396">
                  <c:v>2.1267861608054841</c:v>
                </c:pt>
                <c:pt idx="9397">
                  <c:v>2.121503759833717</c:v>
                </c:pt>
                <c:pt idx="9398">
                  <c:v>2.1212211228893132</c:v>
                </c:pt>
                <c:pt idx="9399">
                  <c:v>2.1059382690678854</c:v>
                </c:pt>
                <c:pt idx="9400">
                  <c:v>2.0946554902159003</c:v>
                </c:pt>
                <c:pt idx="9401">
                  <c:v>2.1013724869017505</c:v>
                </c:pt>
                <c:pt idx="9402">
                  <c:v>2.0950893602370377</c:v>
                </c:pt>
                <c:pt idx="9403">
                  <c:v>2.0758061102438865</c:v>
                </c:pt>
                <c:pt idx="9404">
                  <c:v>2.0745228742735273</c:v>
                </c:pt>
                <c:pt idx="9405">
                  <c:v>2.0722393605237426</c:v>
                </c:pt>
                <c:pt idx="9406">
                  <c:v>2.0559560344097267</c:v>
                </c:pt>
                <c:pt idx="9407">
                  <c:v>2.0376722646212078</c:v>
                </c:pt>
                <c:pt idx="9408">
                  <c:v>2.0243884974998907</c:v>
                </c:pt>
                <c:pt idx="9409">
                  <c:v>2.0181045881094062</c:v>
                </c:pt>
                <c:pt idx="9410">
                  <c:v>2.0098207119479548</c:v>
                </c:pt>
                <c:pt idx="9411">
                  <c:v>2.0025366515999159</c:v>
                </c:pt>
                <c:pt idx="9412">
                  <c:v>2.009252418531509</c:v>
                </c:pt>
                <c:pt idx="9413">
                  <c:v>2.0219681157616867</c:v>
                </c:pt>
                <c:pt idx="9414">
                  <c:v>2.0306837528493187</c:v>
                </c:pt>
                <c:pt idx="9415">
                  <c:v>2.0343991638771972</c:v>
                </c:pt>
                <c:pt idx="9416">
                  <c:v>2.0211145033626892</c:v>
                </c:pt>
                <c:pt idx="9417">
                  <c:v>1.9958296473502586</c:v>
                </c:pt>
                <c:pt idx="9418">
                  <c:v>1.9875448781496301</c:v>
                </c:pt>
                <c:pt idx="9419">
                  <c:v>1.992259770444184</c:v>
                </c:pt>
                <c:pt idx="9420">
                  <c:v>1.9929748411475252</c:v>
                </c:pt>
                <c:pt idx="9421">
                  <c:v>2.0016894589493832</c:v>
                </c:pt>
                <c:pt idx="9422">
                  <c:v>2.0164042456675366</c:v>
                </c:pt>
                <c:pt idx="9423">
                  <c:v>2.0201187645412766</c:v>
                </c:pt>
                <c:pt idx="9424">
                  <c:v>2.0148333474713889</c:v>
                </c:pt>
                <c:pt idx="9425">
                  <c:v>2.0065475596045128</c:v>
                </c:pt>
                <c:pt idx="9426">
                  <c:v>1.9962618053206831</c:v>
                </c:pt>
                <c:pt idx="9427">
                  <c:v>1.9989759511276233</c:v>
                </c:pt>
                <c:pt idx="9428">
                  <c:v>2.0126899035873738</c:v>
                </c:pt>
                <c:pt idx="9429">
                  <c:v>2.0214038687157156</c:v>
                </c:pt>
                <c:pt idx="9430">
                  <c:v>2.0251176081161937</c:v>
                </c:pt>
                <c:pt idx="9431">
                  <c:v>2.0228314327087609</c:v>
                </c:pt>
                <c:pt idx="9432">
                  <c:v>2.029544970582561</c:v>
                </c:pt>
                <c:pt idx="9433">
                  <c:v>2.0352584697150409</c:v>
                </c:pt>
                <c:pt idx="9434">
                  <c:v>2.0299717012464935</c:v>
                </c:pt>
                <c:pt idx="9435">
                  <c:v>2.0326849570233807</c:v>
                </c:pt>
                <c:pt idx="9436">
                  <c:v>2.0373979566875846</c:v>
                </c:pt>
                <c:pt idx="9437">
                  <c:v>2.0311111656542922</c:v>
                </c:pt>
                <c:pt idx="9438">
                  <c:v>2.0468240994790805</c:v>
                </c:pt>
                <c:pt idx="9439">
                  <c:v>2.0825366647239925</c:v>
                </c:pt>
                <c:pt idx="9440">
                  <c:v>2.0952493554144471</c:v>
                </c:pt>
                <c:pt idx="9441">
                  <c:v>2.0859620990933245</c:v>
                </c:pt>
                <c:pt idx="9442">
                  <c:v>2.0816743693545288</c:v>
                </c:pt>
                <c:pt idx="9443">
                  <c:v>2.0843867365174247</c:v>
                </c:pt>
                <c:pt idx="9444">
                  <c:v>2.0980991491057255</c:v>
                </c:pt>
                <c:pt idx="9445">
                  <c:v>2.1078112638188045</c:v>
                </c:pt>
                <c:pt idx="9446">
                  <c:v>2.1045232561548612</c:v>
                </c:pt>
                <c:pt idx="9447">
                  <c:v>2.104235158560948</c:v>
                </c:pt>
                <c:pt idx="9448">
                  <c:v>2.1049468775991076</c:v>
                </c:pt>
                <c:pt idx="9449">
                  <c:v>2.1086585067515493</c:v>
                </c:pt>
                <c:pt idx="9450">
                  <c:v>2.1203701604813183</c:v>
                </c:pt>
                <c:pt idx="9451">
                  <c:v>2.1380815069318757</c:v>
                </c:pt>
                <c:pt idx="9452">
                  <c:v>2.152792960020002</c:v>
                </c:pt>
                <c:pt idx="9453">
                  <c:v>2.1585042393875757</c:v>
                </c:pt>
                <c:pt idx="9454">
                  <c:v>2.1572154385168028</c:v>
                </c:pt>
                <c:pt idx="9455">
                  <c:v>2.1689262999377465</c:v>
                </c:pt>
                <c:pt idx="9456">
                  <c:v>2.1946372280304409</c:v>
                </c:pt>
                <c:pt idx="9457">
                  <c:v>2.2223481388936728</c:v>
                </c:pt>
                <c:pt idx="9458">
                  <c:v>2.2370586892268141</c:v>
                </c:pt>
                <c:pt idx="9459">
                  <c:v>2.2337692414482326</c:v>
                </c:pt>
                <c:pt idx="9460">
                  <c:v>2.236479725008151</c:v>
                </c:pt>
                <c:pt idx="9461">
                  <c:v>2.2491900884302876</c:v>
                </c:pt>
                <c:pt idx="9462">
                  <c:v>2.2559002993118349</c:v>
                </c:pt>
                <c:pt idx="9463">
                  <c:v>2.2636105655759255</c:v>
                </c:pt>
                <c:pt idx="9464">
                  <c:v>2.2773205248484416</c:v>
                </c:pt>
                <c:pt idx="9465">
                  <c:v>2.2870304251068334</c:v>
                </c:pt>
                <c:pt idx="9466">
                  <c:v>2.2967402148748128</c:v>
                </c:pt>
                <c:pt idx="9467">
                  <c:v>2.3294498960818539</c:v>
                </c:pt>
                <c:pt idx="9468">
                  <c:v>2.3691594363251576</c:v>
                </c:pt>
                <c:pt idx="9469">
                  <c:v>2.3908689786779962</c:v>
                </c:pt>
                <c:pt idx="9470">
                  <c:v>2.3995783991848332</c:v>
                </c:pt>
                <c:pt idx="9471">
                  <c:v>2.4052874499124752</c:v>
                </c:pt>
                <c:pt idx="9472">
                  <c:v>2.4129967221611222</c:v>
                </c:pt>
                <c:pt idx="9473">
                  <c:v>2.4267056876173285</c:v>
                </c:pt>
                <c:pt idx="9474">
                  <c:v>2.4424146362202137</c:v>
                </c:pt>
                <c:pt idx="9475">
                  <c:v>2.4601235679919031</c:v>
                </c:pt>
                <c:pt idx="9476">
                  <c:v>2.4758320576157762</c:v>
                </c:pt>
                <c:pt idx="9477">
                  <c:v>2.4885406544303672</c:v>
                </c:pt>
                <c:pt idx="9478">
                  <c:v>2.5012491410200566</c:v>
                </c:pt>
                <c:pt idx="9479">
                  <c:v>2.5199575593686401</c:v>
                </c:pt>
                <c:pt idx="9480">
                  <c:v>2.5426658160381619</c:v>
                </c:pt>
                <c:pt idx="9481">
                  <c:v>2.5653739625491609</c:v>
                </c:pt>
                <c:pt idx="9482">
                  <c:v>2.6040820313486881</c:v>
                </c:pt>
                <c:pt idx="9483">
                  <c:v>2.6387900415323591</c:v>
                </c:pt>
                <c:pt idx="9484">
                  <c:v>2.6504977012979545</c:v>
                </c:pt>
                <c:pt idx="9485">
                  <c:v>2.6612055618913582</c:v>
                </c:pt>
                <c:pt idx="9486">
                  <c:v>2.6859130129831312</c:v>
                </c:pt>
                <c:pt idx="9487">
                  <c:v>2.7036206229852948</c:v>
                </c:pt>
                <c:pt idx="9488">
                  <c:v>2.7103279665812283</c:v>
                </c:pt>
                <c:pt idx="9489">
                  <c:v>2.7210351486972333</c:v>
                </c:pt>
                <c:pt idx="9490">
                  <c:v>2.7437423047771867</c:v>
                </c:pt>
                <c:pt idx="9491">
                  <c:v>2.7774492689038848</c:v>
                </c:pt>
                <c:pt idx="9492">
                  <c:v>2.8031562261122711</c:v>
                </c:pt>
                <c:pt idx="9493">
                  <c:v>2.8178631554436362</c:v>
                </c:pt>
                <c:pt idx="9494">
                  <c:v>2.8315698089647841</c:v>
                </c:pt>
                <c:pt idx="9495">
                  <c:v>2.8452763526371712</c:v>
                </c:pt>
                <c:pt idx="9496">
                  <c:v>2.8639829009238418</c:v>
                </c:pt>
                <c:pt idx="9497">
                  <c:v>2.8856893603868388</c:v>
                </c:pt>
                <c:pt idx="9498">
                  <c:v>2.902395595626535</c:v>
                </c:pt>
                <c:pt idx="9499">
                  <c:v>2.9211018145660574</c:v>
                </c:pt>
                <c:pt idx="9500">
                  <c:v>2.9528079352115393</c:v>
                </c:pt>
                <c:pt idx="9501">
                  <c:v>2.9755138831985128</c:v>
                </c:pt>
                <c:pt idx="9502">
                  <c:v>2.9852197100475157</c:v>
                </c:pt>
                <c:pt idx="9503">
                  <c:v>2.9939252612854337</c:v>
                </c:pt>
                <c:pt idx="9504">
                  <c:v>3.0056309622731376</c:v>
                </c:pt>
                <c:pt idx="9505">
                  <c:v>3.0353364410997714</c:v>
                </c:pt>
                <c:pt idx="9506">
                  <c:v>3.0750418007842866</c:v>
                </c:pt>
                <c:pt idx="9507">
                  <c:v>3.1037471329015442</c:v>
                </c:pt>
                <c:pt idx="9508">
                  <c:v>3.1144522295726675</c:v>
                </c:pt>
                <c:pt idx="9509">
                  <c:v>3.1091574226984462</c:v>
                </c:pt>
                <c:pt idx="9510">
                  <c:v>3.1138622583520306</c:v>
                </c:pt>
                <c:pt idx="9511">
                  <c:v>3.1505672877793018</c:v>
                </c:pt>
                <c:pt idx="9512">
                  <c:v>3.1962720322578777</c:v>
                </c:pt>
                <c:pt idx="9513">
                  <c:v>3.2229766138801992</c:v>
                </c:pt>
                <c:pt idx="9514">
                  <c:v>3.2346812195885573</c:v>
                </c:pt>
                <c:pt idx="9515">
                  <c:v>3.2463854774720935</c:v>
                </c:pt>
                <c:pt idx="9516">
                  <c:v>3.2660897613932658</c:v>
                </c:pt>
                <c:pt idx="9517">
                  <c:v>3.2927940246441598</c:v>
                </c:pt>
                <c:pt idx="9518">
                  <c:v>3.3204981060759406</c:v>
                </c:pt>
                <c:pt idx="9519">
                  <c:v>3.3432020829583564</c:v>
                </c:pt>
                <c:pt idx="9520">
                  <c:v>3.3489059905994787</c:v>
                </c:pt>
                <c:pt idx="9521">
                  <c:v>3.3456097260246107</c:v>
                </c:pt>
                <c:pt idx="9522">
                  <c:v>3.3433133989284234</c:v>
                </c:pt>
                <c:pt idx="9523">
                  <c:v>3.3490168596061749</c:v>
                </c:pt>
                <c:pt idx="9524">
                  <c:v>3.3647203207493632</c:v>
                </c:pt>
                <c:pt idx="9525">
                  <c:v>3.3794236259775277</c:v>
                </c:pt>
                <c:pt idx="9526">
                  <c:v>3.3951268687728771</c:v>
                </c:pt>
                <c:pt idx="9527">
                  <c:v>3.4098299556974534</c:v>
                </c:pt>
                <c:pt idx="9528">
                  <c:v>3.4265329077542175</c:v>
                </c:pt>
                <c:pt idx="9529">
                  <c:v>3.4512358861362551</c:v>
                </c:pt>
                <c:pt idx="9530">
                  <c:v>3.4679386200221876</c:v>
                </c:pt>
                <c:pt idx="9531">
                  <c:v>3.4706413058910477</c:v>
                </c:pt>
                <c:pt idx="9532">
                  <c:v>3.4753438569806008</c:v>
                </c:pt>
                <c:pt idx="9533">
                  <c:v>3.4780463248113835</c:v>
                </c:pt>
                <c:pt idx="9534">
                  <c:v>3.4717486207138122</c:v>
                </c:pt>
                <c:pt idx="9535">
                  <c:v>3.4694508753633939</c:v>
                </c:pt>
                <c:pt idx="9536">
                  <c:v>3.477153011534635</c:v>
                </c:pt>
                <c:pt idx="9537">
                  <c:v>3.5038549729828752</c:v>
                </c:pt>
                <c:pt idx="9538">
                  <c:v>3.5305569447430591</c:v>
                </c:pt>
                <c:pt idx="9539">
                  <c:v>3.53125866553055</c:v>
                </c:pt>
                <c:pt idx="9540">
                  <c:v>3.5139603899985161</c:v>
                </c:pt>
                <c:pt idx="9541">
                  <c:v>3.5096618978703176</c:v>
                </c:pt>
                <c:pt idx="9542">
                  <c:v>3.5303633923007052</c:v>
                </c:pt>
                <c:pt idx="9543">
                  <c:v>3.5540647989252143</c:v>
                </c:pt>
                <c:pt idx="9544">
                  <c:v>3.5677659871125842</c:v>
                </c:pt>
                <c:pt idx="9545">
                  <c:v>3.5764671905351517</c:v>
                </c:pt>
                <c:pt idx="9546">
                  <c:v>3.5611682365999906</c:v>
                </c:pt>
                <c:pt idx="9547">
                  <c:v>3.5418691062557399</c:v>
                </c:pt>
                <c:pt idx="9548">
                  <c:v>3.554569932085256</c:v>
                </c:pt>
                <c:pt idx="9549">
                  <c:v>3.5832706816857387</c:v>
                </c:pt>
                <c:pt idx="9550">
                  <c:v>3.5959712902294587</c:v>
                </c:pt>
                <c:pt idx="9551">
                  <c:v>3.5926717577385432</c:v>
                </c:pt>
                <c:pt idx="9552">
                  <c:v>3.5893721166600434</c:v>
                </c:pt>
                <c:pt idx="9553">
                  <c:v>3.5940723832285508</c:v>
                </c:pt>
                <c:pt idx="9554">
                  <c:v>3.6047725832153974</c:v>
                </c:pt>
                <c:pt idx="9555">
                  <c:v>3.6094726327193669</c:v>
                </c:pt>
                <c:pt idx="9556">
                  <c:v>3.600172515550125</c:v>
                </c:pt>
                <c:pt idx="9557">
                  <c:v>3.592872383364011</c:v>
                </c:pt>
                <c:pt idx="9558">
                  <c:v>3.6035721493987922</c:v>
                </c:pt>
                <c:pt idx="9559">
                  <c:v>3.6062716715791172</c:v>
                </c:pt>
                <c:pt idx="9560">
                  <c:v>3.5949712655933133</c:v>
                </c:pt>
                <c:pt idx="9561">
                  <c:v>3.5876705805113556</c:v>
                </c:pt>
                <c:pt idx="9562">
                  <c:v>3.5743699835199827</c:v>
                </c:pt>
                <c:pt idx="9563">
                  <c:v>3.5730691236891725</c:v>
                </c:pt>
                <c:pt idx="9564">
                  <c:v>3.5927681831928457</c:v>
                </c:pt>
                <c:pt idx="9565">
                  <c:v>3.5994671229524817</c:v>
                </c:pt>
                <c:pt idx="9566">
                  <c:v>3.595166036450288</c:v>
                </c:pt>
                <c:pt idx="9567">
                  <c:v>3.595864836924028</c:v>
                </c:pt>
                <c:pt idx="9568">
                  <c:v>3.5915634147232822</c:v>
                </c:pt>
                <c:pt idx="9569">
                  <c:v>3.5782619405778786</c:v>
                </c:pt>
                <c:pt idx="9570">
                  <c:v>3.5749603487064157</c:v>
                </c:pt>
                <c:pt idx="9571">
                  <c:v>3.5876586810926874</c:v>
                </c:pt>
                <c:pt idx="9572">
                  <c:v>3.5853569196390089</c:v>
                </c:pt>
                <c:pt idx="9573">
                  <c:v>3.5660550901167141</c:v>
                </c:pt>
                <c:pt idx="9574">
                  <c:v>3.5477530800143584</c:v>
                </c:pt>
                <c:pt idx="9575">
                  <c:v>3.5384509055665303</c:v>
                </c:pt>
                <c:pt idx="9576">
                  <c:v>3.546148702217109</c:v>
                </c:pt>
                <c:pt idx="9577">
                  <c:v>3.5558463650840464</c:v>
                </c:pt>
                <c:pt idx="9578">
                  <c:v>3.5565439762054591</c:v>
                </c:pt>
                <c:pt idx="9579">
                  <c:v>3.5602413811082347</c:v>
                </c:pt>
                <c:pt idx="9580">
                  <c:v>3.5699387200046218</c:v>
                </c:pt>
                <c:pt idx="9581">
                  <c:v>3.5806359976851194</c:v>
                </c:pt>
                <c:pt idx="9582">
                  <c:v>3.5863331722101832</c:v>
                </c:pt>
                <c:pt idx="9583">
                  <c:v>3.5690301177169288</c:v>
                </c:pt>
                <c:pt idx="9584">
                  <c:v>3.5497271003026163</c:v>
                </c:pt>
                <c:pt idx="9585">
                  <c:v>3.557423925439811</c:v>
                </c:pt>
                <c:pt idx="9586">
                  <c:v>3.5721206122241269</c:v>
                </c:pt>
                <c:pt idx="9587">
                  <c:v>3.5568172198054957</c:v>
                </c:pt>
                <c:pt idx="9588">
                  <c:v>3.5075136804951681</c:v>
                </c:pt>
                <c:pt idx="9589">
                  <c:v>3.4812100353232633</c:v>
                </c:pt>
                <c:pt idx="9590">
                  <c:v>3.5039063072000953</c:v>
                </c:pt>
                <c:pt idx="9591">
                  <c:v>3.5316024665838799</c:v>
                </c:pt>
                <c:pt idx="9592">
                  <c:v>3.5382984906085659</c:v>
                </c:pt>
                <c:pt idx="9593">
                  <c:v>3.5379944374704086</c:v>
                </c:pt>
                <c:pt idx="9594">
                  <c:v>3.5386903234039981</c:v>
                </c:pt>
                <c:pt idx="9595">
                  <c:v>3.5393859824921297</c:v>
                </c:pt>
                <c:pt idx="9596">
                  <c:v>3.5370816321946732</c:v>
                </c:pt>
                <c:pt idx="9597">
                  <c:v>3.5387771228068861</c:v>
                </c:pt>
                <c:pt idx="9598">
                  <c:v>3.5564725382742353</c:v>
                </c:pt>
                <c:pt idx="9599">
                  <c:v>3.5731679186731675</c:v>
                </c:pt>
                <c:pt idx="9600">
                  <c:v>3.5768630608931784</c:v>
                </c:pt>
                <c:pt idx="9601">
                  <c:v>3.5805582148190678</c:v>
                </c:pt>
                <c:pt idx="9602">
                  <c:v>3.5782531000927085</c:v>
                </c:pt>
                <c:pt idx="9603">
                  <c:v>3.5749479503864379</c:v>
                </c:pt>
                <c:pt idx="9604">
                  <c:v>3.5796428286648823</c:v>
                </c:pt>
                <c:pt idx="9605">
                  <c:v>3.5773373916274198</c:v>
                </c:pt>
                <c:pt idx="9606">
                  <c:v>3.564031929213161</c:v>
                </c:pt>
                <c:pt idx="9607">
                  <c:v>3.5457263641966192</c:v>
                </c:pt>
                <c:pt idx="9608">
                  <c:v>3.5384207290248417</c:v>
                </c:pt>
                <c:pt idx="9609">
                  <c:v>3.5561149626848025</c:v>
                </c:pt>
                <c:pt idx="9610">
                  <c:v>3.5758090632912753</c:v>
                </c:pt>
                <c:pt idx="9611">
                  <c:v>3.5785030966699178</c:v>
                </c:pt>
                <c:pt idx="9612">
                  <c:v>3.5771970742869437</c:v>
                </c:pt>
                <c:pt idx="9613">
                  <c:v>3.5788908464376132</c:v>
                </c:pt>
                <c:pt idx="9614">
                  <c:v>3.5855845066041345</c:v>
                </c:pt>
                <c:pt idx="9615">
                  <c:v>3.594278033827798</c:v>
                </c:pt>
                <c:pt idx="9616">
                  <c:v>3.6089716150508986</c:v>
                </c:pt>
                <c:pt idx="9617">
                  <c:v>3.6186649746836808</c:v>
                </c:pt>
                <c:pt idx="9618">
                  <c:v>3.6153582157451005</c:v>
                </c:pt>
                <c:pt idx="9619">
                  <c:v>3.6110513029713323</c:v>
                </c:pt>
                <c:pt idx="9620">
                  <c:v>3.6237443622695116</c:v>
                </c:pt>
                <c:pt idx="9621">
                  <c:v>3.6334372935259602</c:v>
                </c:pt>
                <c:pt idx="9622">
                  <c:v>3.6231301368171271</c:v>
                </c:pt>
                <c:pt idx="9623">
                  <c:v>3.6128228730916487</c:v>
                </c:pt>
                <c:pt idx="9624">
                  <c:v>3.6045154766224496</c:v>
                </c:pt>
                <c:pt idx="9625">
                  <c:v>3.5982080666409413</c:v>
                </c:pt>
                <c:pt idx="9626">
                  <c:v>3.5939004047506726</c:v>
                </c:pt>
                <c:pt idx="9627">
                  <c:v>3.5985926988747683</c:v>
                </c:pt>
                <c:pt idx="9628">
                  <c:v>3.6262848880002005</c:v>
                </c:pt>
                <c:pt idx="9629">
                  <c:v>3.6479770474893649</c:v>
                </c:pt>
                <c:pt idx="9630">
                  <c:v>3.6446690047493346</c:v>
                </c:pt>
                <c:pt idx="9631">
                  <c:v>3.6233608484939506</c:v>
                </c:pt>
                <c:pt idx="9632">
                  <c:v>3.6010526579003033</c:v>
                </c:pt>
                <c:pt idx="9633">
                  <c:v>3.6127442804026302</c:v>
                </c:pt>
                <c:pt idx="9634">
                  <c:v>3.6274358171125352</c:v>
                </c:pt>
                <c:pt idx="9635">
                  <c:v>3.6221272661447936</c:v>
                </c:pt>
                <c:pt idx="9636">
                  <c:v>3.6068186179847883</c:v>
                </c:pt>
                <c:pt idx="9637">
                  <c:v>3.58850984213707</c:v>
                </c:pt>
                <c:pt idx="9638">
                  <c:v>3.5932009615119451</c:v>
                </c:pt>
                <c:pt idx="9639">
                  <c:v>3.6018920419350686</c:v>
                </c:pt>
                <c:pt idx="9640">
                  <c:v>3.5805829251186294</c:v>
                </c:pt>
                <c:pt idx="9641">
                  <c:v>3.5482736644905168</c:v>
                </c:pt>
                <c:pt idx="9642">
                  <c:v>3.5239644326879058</c:v>
                </c:pt>
                <c:pt idx="9643">
                  <c:v>3.5346549417232791</c:v>
                </c:pt>
                <c:pt idx="9644">
                  <c:v>3.5623454233616223</c:v>
                </c:pt>
                <c:pt idx="9645">
                  <c:v>3.5610358738103645</c:v>
                </c:pt>
                <c:pt idx="9646">
                  <c:v>3.5507261548088547</c:v>
                </c:pt>
                <c:pt idx="9647">
                  <c:v>3.517416327414375</c:v>
                </c:pt>
                <c:pt idx="9648">
                  <c:v>3.4721063096330607</c:v>
                </c:pt>
                <c:pt idx="9649">
                  <c:v>3.4757963294151994</c:v>
                </c:pt>
                <c:pt idx="9650">
                  <c:v>3.5064861931870306</c:v>
                </c:pt>
                <c:pt idx="9651">
                  <c:v>3.4911759467470476</c:v>
                </c:pt>
                <c:pt idx="9652">
                  <c:v>3.4438655290822191</c:v>
                </c:pt>
                <c:pt idx="9653">
                  <c:v>3.4125550374894527</c:v>
                </c:pt>
                <c:pt idx="9654">
                  <c:v>3.4062444157240881</c:v>
                </c:pt>
                <c:pt idx="9655">
                  <c:v>3.3929338373769786</c:v>
                </c:pt>
                <c:pt idx="9656">
                  <c:v>3.3586230058775373</c:v>
                </c:pt>
                <c:pt idx="9657">
                  <c:v>3.3303121100754027</c:v>
                </c:pt>
                <c:pt idx="9658">
                  <c:v>3.3090010775134551</c:v>
                </c:pt>
                <c:pt idx="9659">
                  <c:v>3.2846899177505628</c:v>
                </c:pt>
                <c:pt idx="9660">
                  <c:v>3.2733787824430673</c:v>
                </c:pt>
                <c:pt idx="9661">
                  <c:v>3.2710673654836397</c:v>
                </c:pt>
                <c:pt idx="9662">
                  <c:v>3.2577560435957609</c:v>
                </c:pt>
                <c:pt idx="9663">
                  <c:v>3.256444461081037</c:v>
                </c:pt>
                <c:pt idx="9664">
                  <c:v>3.252132870685287</c:v>
                </c:pt>
                <c:pt idx="9665">
                  <c:v>3.2228210788347522</c:v>
                </c:pt>
                <c:pt idx="9666">
                  <c:v>3.1955092743790705</c:v>
                </c:pt>
                <c:pt idx="9667">
                  <c:v>3.1761972608834612</c:v>
                </c:pt>
                <c:pt idx="9668">
                  <c:v>3.1548852863253711</c:v>
                </c:pt>
                <c:pt idx="9669">
                  <c:v>3.1335729673498509</c:v>
                </c:pt>
                <c:pt idx="9670">
                  <c:v>3.1192607502986069</c:v>
                </c:pt>
                <c:pt idx="9671">
                  <c:v>3.0949484368295073</c:v>
                </c:pt>
                <c:pt idx="9672">
                  <c:v>3.0576357675652646</c:v>
                </c:pt>
                <c:pt idx="9673">
                  <c:v>3.0233232517900896</c:v>
                </c:pt>
                <c:pt idx="9674">
                  <c:v>3.0070105175931228</c:v>
                </c:pt>
                <c:pt idx="9675">
                  <c:v>3.0066977099549872</c:v>
                </c:pt>
                <c:pt idx="9676">
                  <c:v>2.9913849299872877</c:v>
                </c:pt>
                <c:pt idx="9677">
                  <c:v>2.9510717104117341</c:v>
                </c:pt>
                <c:pt idx="9678">
                  <c:v>2.9007586329917854</c:v>
                </c:pt>
                <c:pt idx="9679">
                  <c:v>2.8614453677782534</c:v>
                </c:pt>
                <c:pt idx="9680">
                  <c:v>2.8391321951735149</c:v>
                </c:pt>
                <c:pt idx="9681">
                  <c:v>2.8128187299152692</c:v>
                </c:pt>
                <c:pt idx="9682">
                  <c:v>2.7755050025432237</c:v>
                </c:pt>
                <c:pt idx="9683">
                  <c:v>2.7391915738400003</c:v>
                </c:pt>
                <c:pt idx="9684">
                  <c:v>2.7248776370192531</c:v>
                </c:pt>
                <c:pt idx="9685">
                  <c:v>2.7145637814738355</c:v>
                </c:pt>
                <c:pt idx="9686">
                  <c:v>2.6952497573632037</c:v>
                </c:pt>
                <c:pt idx="9687">
                  <c:v>2.6849356905944926</c:v>
                </c:pt>
                <c:pt idx="9688">
                  <c:v>2.673621590726571</c:v>
                </c:pt>
                <c:pt idx="9689">
                  <c:v>2.6343072689540512</c:v>
                </c:pt>
                <c:pt idx="9690">
                  <c:v>2.5839929236633146</c:v>
                </c:pt>
                <c:pt idx="9691">
                  <c:v>2.5566784747678466</c:v>
                </c:pt>
                <c:pt idx="9692">
                  <c:v>2.5523639222897736</c:v>
                </c:pt>
                <c:pt idx="9693">
                  <c:v>2.5530491403662117</c:v>
                </c:pt>
                <c:pt idx="9694">
                  <c:v>2.5397343140321027</c:v>
                </c:pt>
                <c:pt idx="9695">
                  <c:v>2.5284194757344993</c:v>
                </c:pt>
                <c:pt idx="9696">
                  <c:v>2.5161043660961142</c:v>
                </c:pt>
                <c:pt idx="9697">
                  <c:v>2.4787892941295522</c:v>
                </c:pt>
                <c:pt idx="9698">
                  <c:v>2.4424740443265431</c:v>
                </c:pt>
                <c:pt idx="9699">
                  <c:v>2.410158637690047</c:v>
                </c:pt>
                <c:pt idx="9700">
                  <c:v>2.3828432401815225</c:v>
                </c:pt>
                <c:pt idx="9701">
                  <c:v>2.3675275828869391</c:v>
                </c:pt>
                <c:pt idx="9702">
                  <c:v>2.3572119347645746</c:v>
                </c:pt>
                <c:pt idx="9703">
                  <c:v>2.3738961318045786</c:v>
                </c:pt>
                <c:pt idx="9704">
                  <c:v>2.3855803475978008</c:v>
                </c:pt>
                <c:pt idx="9705">
                  <c:v>2.3712644353005192</c:v>
                </c:pt>
                <c:pt idx="9706">
                  <c:v>2.3529482309028822</c:v>
                </c:pt>
                <c:pt idx="9707">
                  <c:v>2.3206322208009151</c:v>
                </c:pt>
                <c:pt idx="9708">
                  <c:v>2.2943159091060985</c:v>
                </c:pt>
                <c:pt idx="9709">
                  <c:v>2.2919994217255679</c:v>
                </c:pt>
                <c:pt idx="9710">
                  <c:v>2.2886829017325989</c:v>
                </c:pt>
                <c:pt idx="9711">
                  <c:v>2.2713663377052224</c:v>
                </c:pt>
                <c:pt idx="9712">
                  <c:v>2.2440496781671544</c:v>
                </c:pt>
                <c:pt idx="9713">
                  <c:v>2.2327327076101229</c:v>
                </c:pt>
                <c:pt idx="9714">
                  <c:v>2.2414158513950002</c:v>
                </c:pt>
                <c:pt idx="9715">
                  <c:v>2.2430989207163976</c:v>
                </c:pt>
                <c:pt idx="9716">
                  <c:v>2.2437817191395313</c:v>
                </c:pt>
                <c:pt idx="9717">
                  <c:v>2.2404644641242704</c:v>
                </c:pt>
                <c:pt idx="9718">
                  <c:v>2.2351472491528259</c:v>
                </c:pt>
                <c:pt idx="9719">
                  <c:v>2.2478298167552579</c:v>
                </c:pt>
                <c:pt idx="9720">
                  <c:v>2.2635120620495166</c:v>
                </c:pt>
                <c:pt idx="9721">
                  <c:v>2.2691944504507946</c:v>
                </c:pt>
                <c:pt idx="9722">
                  <c:v>2.2648767435626387</c:v>
                </c:pt>
                <c:pt idx="9723">
                  <c:v>2.2455588269662572</c:v>
                </c:pt>
                <c:pt idx="9724">
                  <c:v>2.2302409925081155</c:v>
                </c:pt>
                <c:pt idx="9725">
                  <c:v>2.2169229083316804</c:v>
                </c:pt>
                <c:pt idx="9726">
                  <c:v>2.212604543941497</c:v>
                </c:pt>
                <c:pt idx="9727">
                  <c:v>2.231286315161694</c:v>
                </c:pt>
                <c:pt idx="9728">
                  <c:v>2.2299680007619562</c:v>
                </c:pt>
                <c:pt idx="9729">
                  <c:v>2.2046494138442423</c:v>
                </c:pt>
                <c:pt idx="9730">
                  <c:v>2.2103308596064619</c:v>
                </c:pt>
                <c:pt idx="9731">
                  <c:v>2.2420122236298199</c:v>
                </c:pt>
                <c:pt idx="9732">
                  <c:v>2.2726933171089301</c:v>
                </c:pt>
                <c:pt idx="9733">
                  <c:v>2.2903745329797363</c:v>
                </c:pt>
                <c:pt idx="9734">
                  <c:v>2.2770555069607732</c:v>
                </c:pt>
                <c:pt idx="9735">
                  <c:v>2.2627364488825199</c:v>
                </c:pt>
                <c:pt idx="9736">
                  <c:v>2.279417185198374</c:v>
                </c:pt>
                <c:pt idx="9737">
                  <c:v>2.2970977445406926</c:v>
                </c:pt>
                <c:pt idx="9738">
                  <c:v>2.3067783024076745</c:v>
                </c:pt>
                <c:pt idx="9739">
                  <c:v>2.3134587348437838</c:v>
                </c:pt>
                <c:pt idx="9740">
                  <c:v>2.3221391563120686</c:v>
                </c:pt>
                <c:pt idx="9741">
                  <c:v>2.3448194123394113</c:v>
                </c:pt>
                <c:pt idx="9742">
                  <c:v>2.359499666979922</c:v>
                </c:pt>
                <c:pt idx="9743">
                  <c:v>2.3521797428723037</c:v>
                </c:pt>
                <c:pt idx="9744">
                  <c:v>2.3468595694667806</c:v>
                </c:pt>
                <c:pt idx="9745">
                  <c:v>2.3455394786641448</c:v>
                </c:pt>
                <c:pt idx="9746">
                  <c:v>2.3542192740296102</c:v>
                </c:pt>
                <c:pt idx="9747">
                  <c:v>2.3928986980932376</c:v>
                </c:pt>
                <c:pt idx="9748">
                  <c:v>2.4365783707654605</c:v>
                </c:pt>
                <c:pt idx="9749">
                  <c:v>2.4482576359404726</c:v>
                </c:pt>
                <c:pt idx="9750">
                  <c:v>2.4519371383242388</c:v>
                </c:pt>
                <c:pt idx="9751">
                  <c:v>2.4586163190857357</c:v>
                </c:pt>
                <c:pt idx="9752">
                  <c:v>2.4602952812439156</c:v>
                </c:pt>
                <c:pt idx="9753">
                  <c:v>2.4729742956644101</c:v>
                </c:pt>
                <c:pt idx="9754">
                  <c:v>2.4856532059667562</c:v>
                </c:pt>
                <c:pt idx="9755">
                  <c:v>2.4813320522274034</c:v>
                </c:pt>
                <c:pt idx="9756">
                  <c:v>2.4870107848774103</c:v>
                </c:pt>
                <c:pt idx="9757">
                  <c:v>2.4906893200155644</c:v>
                </c:pt>
                <c:pt idx="9758">
                  <c:v>2.4903678026224889</c:v>
                </c:pt>
                <c:pt idx="9759">
                  <c:v>2.5190462250909134</c:v>
                </c:pt>
                <c:pt idx="9760">
                  <c:v>2.5467243776346149</c:v>
                </c:pt>
                <c:pt idx="9761">
                  <c:v>2.5444026932438577</c:v>
                </c:pt>
                <c:pt idx="9762">
                  <c:v>2.5400808114518791</c:v>
                </c:pt>
                <c:pt idx="9763">
                  <c:v>2.5607586826897388</c:v>
                </c:pt>
                <c:pt idx="9764">
                  <c:v>2.5904365129732141</c:v>
                </c:pt>
                <c:pt idx="9765">
                  <c:v>2.6241141878835146</c:v>
                </c:pt>
                <c:pt idx="9766">
                  <c:v>2.6287919534907389</c:v>
                </c:pt>
                <c:pt idx="9767">
                  <c:v>2.6004693844782669</c:v>
                </c:pt>
                <c:pt idx="9768">
                  <c:v>2.6101470568875147</c:v>
                </c:pt>
                <c:pt idx="9769">
                  <c:v>2.6598243489449516</c:v>
                </c:pt>
                <c:pt idx="9770">
                  <c:v>2.6805014933692362</c:v>
                </c:pt>
                <c:pt idx="9771">
                  <c:v>2.6701786351409917</c:v>
                </c:pt>
                <c:pt idx="9772">
                  <c:v>2.6738556121577104</c:v>
                </c:pt>
                <c:pt idx="9773">
                  <c:v>2.6645327124511615</c:v>
                </c:pt>
                <c:pt idx="9774">
                  <c:v>2.6522094496695683</c:v>
                </c:pt>
                <c:pt idx="9775">
                  <c:v>2.6858860870491701</c:v>
                </c:pt>
                <c:pt idx="9776">
                  <c:v>2.724562735238313</c:v>
                </c:pt>
                <c:pt idx="9777">
                  <c:v>2.7372392569300206</c:v>
                </c:pt>
                <c:pt idx="9778">
                  <c:v>2.7649157799387769</c:v>
                </c:pt>
                <c:pt idx="9779">
                  <c:v>2.7925919609639549</c:v>
                </c:pt>
                <c:pt idx="9780">
                  <c:v>2.7792681490724793</c:v>
                </c:pt>
                <c:pt idx="9781">
                  <c:v>2.7819442660851843</c:v>
                </c:pt>
                <c:pt idx="9782">
                  <c:v>2.8316202109347146</c:v>
                </c:pt>
                <c:pt idx="9783">
                  <c:v>2.8592962163397333</c:v>
                </c:pt>
                <c:pt idx="9784">
                  <c:v>2.8369719275555183</c:v>
                </c:pt>
                <c:pt idx="9785">
                  <c:v>2.8096476593167199</c:v>
                </c:pt>
                <c:pt idx="9786">
                  <c:v>2.7973231541534003</c:v>
                </c:pt>
                <c:pt idx="9787">
                  <c:v>2.7939986085445931</c:v>
                </c:pt>
                <c:pt idx="9788">
                  <c:v>2.7996740225124235</c:v>
                </c:pt>
                <c:pt idx="9789">
                  <c:v>2.806349260657266</c:v>
                </c:pt>
                <c:pt idx="9790">
                  <c:v>2.8030244050172373</c:v>
                </c:pt>
                <c:pt idx="9791">
                  <c:v>2.8116995300010594</c:v>
                </c:pt>
                <c:pt idx="9792">
                  <c:v>2.8383744391739496</c:v>
                </c:pt>
                <c:pt idx="9793">
                  <c:v>2.858049275609182</c:v>
                </c:pt>
                <c:pt idx="9794">
                  <c:v>2.8567241003640378</c:v>
                </c:pt>
                <c:pt idx="9795">
                  <c:v>2.8453988314446517</c:v>
                </c:pt>
                <c:pt idx="9796">
                  <c:v>2.8360733143779107</c:v>
                </c:pt>
                <c:pt idx="9797">
                  <c:v>2.8327477361061066</c:v>
                </c:pt>
                <c:pt idx="9798">
                  <c:v>2.8374221901114485</c:v>
                </c:pt>
                <c:pt idx="9799">
                  <c:v>2.8560962415405742</c:v>
                </c:pt>
                <c:pt idx="9800">
                  <c:v>2.8617704168438314</c:v>
                </c:pt>
                <c:pt idx="9801">
                  <c:v>2.8414444661806755</c:v>
                </c:pt>
                <c:pt idx="9802">
                  <c:v>2.837118444886344</c:v>
                </c:pt>
                <c:pt idx="9803">
                  <c:v>2.8577921775068864</c:v>
                </c:pt>
                <c:pt idx="9804">
                  <c:v>2.871466076051735</c:v>
                </c:pt>
                <c:pt idx="9805">
                  <c:v>2.8721396217441866</c:v>
                </c:pt>
                <c:pt idx="9806">
                  <c:v>2.8808131998907927</c:v>
                </c:pt>
                <c:pt idx="9807">
                  <c:v>2.8764864252292521</c:v>
                </c:pt>
                <c:pt idx="9808">
                  <c:v>2.8521598051364307</c:v>
                </c:pt>
                <c:pt idx="9809">
                  <c:v>2.8508330840497353</c:v>
                </c:pt>
                <c:pt idx="9810">
                  <c:v>2.8775061380136311</c:v>
                </c:pt>
                <c:pt idx="9811">
                  <c:v>2.8871791291748785</c:v>
                </c:pt>
                <c:pt idx="9812">
                  <c:v>2.8838520060571895</c:v>
                </c:pt>
                <c:pt idx="9813">
                  <c:v>2.8865248220884538</c:v>
                </c:pt>
                <c:pt idx="9814">
                  <c:v>2.8641974399616918</c:v>
                </c:pt>
                <c:pt idx="9815">
                  <c:v>2.8148700046575286</c:v>
                </c:pt>
                <c:pt idx="9816">
                  <c:v>2.8095426153802179</c:v>
                </c:pt>
                <c:pt idx="9817">
                  <c:v>2.8552150032157293</c:v>
                </c:pt>
                <c:pt idx="9818">
                  <c:v>2.8918872254066468</c:v>
                </c:pt>
                <c:pt idx="9819">
                  <c:v>2.9095595299304198</c:v>
                </c:pt>
                <c:pt idx="9820">
                  <c:v>2.915231409454436</c:v>
                </c:pt>
                <c:pt idx="9821">
                  <c:v>2.9009034438348071</c:v>
                </c:pt>
                <c:pt idx="9822">
                  <c:v>2.8565754042118217</c:v>
                </c:pt>
                <c:pt idx="9823">
                  <c:v>2.8302471494638088</c:v>
                </c:pt>
                <c:pt idx="9824">
                  <c:v>2.8469187749803258</c:v>
                </c:pt>
                <c:pt idx="9825">
                  <c:v>2.8425903895023685</c:v>
                </c:pt>
                <c:pt idx="9826">
                  <c:v>2.8072617641702293</c:v>
                </c:pt>
                <c:pt idx="9827">
                  <c:v>2.7979330592233183</c:v>
                </c:pt>
                <c:pt idx="9828">
                  <c:v>2.8096043986614214</c:v>
                </c:pt>
                <c:pt idx="9829">
                  <c:v>2.8052756032158936</c:v>
                </c:pt>
                <c:pt idx="9830">
                  <c:v>2.7909467148705338</c:v>
                </c:pt>
                <c:pt idx="9831">
                  <c:v>2.783617693593142</c:v>
                </c:pt>
                <c:pt idx="9832">
                  <c:v>2.7742884764633424</c:v>
                </c:pt>
                <c:pt idx="9833">
                  <c:v>2.7569592599601687</c:v>
                </c:pt>
                <c:pt idx="9834">
                  <c:v>2.759629922035435</c:v>
                </c:pt>
                <c:pt idx="9835">
                  <c:v>2.7783002757911008</c:v>
                </c:pt>
                <c:pt idx="9836">
                  <c:v>2.7789708781950937</c:v>
                </c:pt>
                <c:pt idx="9837">
                  <c:v>2.7606410864930471</c:v>
                </c:pt>
                <c:pt idx="9838">
                  <c:v>2.7583114633749384</c:v>
                </c:pt>
                <c:pt idx="9839">
                  <c:v>2.7839813775304934</c:v>
                </c:pt>
                <c:pt idx="9840">
                  <c:v>2.79365139546438</c:v>
                </c:pt>
                <c:pt idx="9841">
                  <c:v>2.7783214542562238</c:v>
                </c:pt>
                <c:pt idx="9842">
                  <c:v>2.7739913288610096</c:v>
                </c:pt>
                <c:pt idx="9843">
                  <c:v>2.7736610498184402</c:v>
                </c:pt>
                <c:pt idx="9844">
                  <c:v>2.7403306762784516</c:v>
                </c:pt>
                <c:pt idx="9845">
                  <c:v>2.6999999927327734</c:v>
                </c:pt>
                <c:pt idx="9846">
                  <c:v>2.7026694283569728</c:v>
                </c:pt>
                <c:pt idx="9847">
                  <c:v>2.7373388267705892</c:v>
                </c:pt>
                <c:pt idx="9848">
                  <c:v>2.7440080067976278</c:v>
                </c:pt>
                <c:pt idx="9849">
                  <c:v>2.7136771439362888</c:v>
                </c:pt>
                <c:pt idx="9850">
                  <c:v>2.6913460760840637</c:v>
                </c:pt>
                <c:pt idx="9851">
                  <c:v>2.6840150111640813</c:v>
                </c:pt>
                <c:pt idx="9852">
                  <c:v>2.6616839778086945</c:v>
                </c:pt>
                <c:pt idx="9853">
                  <c:v>2.6393526041070476</c:v>
                </c:pt>
                <c:pt idx="9854">
                  <c:v>2.6390212028864424</c:v>
                </c:pt>
                <c:pt idx="9855">
                  <c:v>2.6526896387472503</c:v>
                </c:pt>
                <c:pt idx="9856">
                  <c:v>2.656357982283498</c:v>
                </c:pt>
                <c:pt idx="9857">
                  <c:v>2.6360262945524671</c:v>
                </c:pt>
                <c:pt idx="9858">
                  <c:v>2.6316945374293117</c:v>
                </c:pt>
                <c:pt idx="9859">
                  <c:v>2.6593627433610831</c:v>
                </c:pt>
                <c:pt idx="9860">
                  <c:v>2.6570306377117046</c:v>
                </c:pt>
                <c:pt idx="9861">
                  <c:v>2.6226986038803779</c:v>
                </c:pt>
                <c:pt idx="9862">
                  <c:v>2.5983662203651807</c:v>
                </c:pt>
                <c:pt idx="9863">
                  <c:v>2.5800340155238097</c:v>
                </c:pt>
                <c:pt idx="9864">
                  <c:v>2.5517014801163072</c:v>
                </c:pt>
                <c:pt idx="9865">
                  <c:v>2.5263691024460475</c:v>
                </c:pt>
                <c:pt idx="9866">
                  <c:v>2.5140363961612566</c:v>
                </c:pt>
                <c:pt idx="9867">
                  <c:v>2.5277036111467299</c:v>
                </c:pt>
                <c:pt idx="9868">
                  <c:v>2.5503707874789163</c:v>
                </c:pt>
                <c:pt idx="9869">
                  <c:v>2.5410380358061597</c:v>
                </c:pt>
                <c:pt idx="9870">
                  <c:v>2.5207047877606974</c:v>
                </c:pt>
                <c:pt idx="9871">
                  <c:v>2.5273718654319137</c:v>
                </c:pt>
                <c:pt idx="9872">
                  <c:v>2.5270386336948372</c:v>
                </c:pt>
                <c:pt idx="9873">
                  <c:v>2.4957051631434979</c:v>
                </c:pt>
                <c:pt idx="9874">
                  <c:v>2.4813717894933798</c:v>
                </c:pt>
                <c:pt idx="9875">
                  <c:v>2.4950381923320371</c:v>
                </c:pt>
                <c:pt idx="9876">
                  <c:v>2.5077045662311579</c:v>
                </c:pt>
                <c:pt idx="9877">
                  <c:v>2.5023709512671872</c:v>
                </c:pt>
                <c:pt idx="9878">
                  <c:v>2.4810369640851775</c:v>
                </c:pt>
                <c:pt idx="9879">
                  <c:v>2.4577030205092569</c:v>
                </c:pt>
                <c:pt idx="9880">
                  <c:v>2.4323691205615487</c:v>
                </c:pt>
                <c:pt idx="9881">
                  <c:v>2.3890349934206778</c:v>
                </c:pt>
                <c:pt idx="9882">
                  <c:v>2.3417005780736093</c:v>
                </c:pt>
                <c:pt idx="9883">
                  <c:v>2.3363663551943268</c:v>
                </c:pt>
                <c:pt idx="9884">
                  <c:v>2.3650319509646236</c:v>
                </c:pt>
                <c:pt idx="9885">
                  <c:v>2.3836972166334331</c:v>
                </c:pt>
                <c:pt idx="9886">
                  <c:v>2.3813627110760285</c:v>
                </c:pt>
                <c:pt idx="9887">
                  <c:v>2.3750279174230577</c:v>
                </c:pt>
                <c:pt idx="9888">
                  <c:v>2.3656930016359792</c:v>
                </c:pt>
                <c:pt idx="9889">
                  <c:v>2.335358076270484</c:v>
                </c:pt>
                <c:pt idx="9890">
                  <c:v>2.2890230173710422</c:v>
                </c:pt>
                <c:pt idx="9891">
                  <c:v>2.2676879527521345</c:v>
                </c:pt>
                <c:pt idx="9892">
                  <c:v>2.2873526764422349</c:v>
                </c:pt>
                <c:pt idx="9893">
                  <c:v>2.3080172266104424</c:v>
                </c:pt>
                <c:pt idx="9894">
                  <c:v>2.2966818493268573</c:v>
                </c:pt>
                <c:pt idx="9895">
                  <c:v>2.2623461307189507</c:v>
                </c:pt>
                <c:pt idx="9896">
                  <c:v>2.2320104980549438</c:v>
                </c:pt>
                <c:pt idx="9897">
                  <c:v>2.2286747148457313</c:v>
                </c:pt>
                <c:pt idx="9898">
                  <c:v>2.2343388936470086</c:v>
                </c:pt>
                <c:pt idx="9899">
                  <c:v>2.206003051647039</c:v>
                </c:pt>
                <c:pt idx="9900">
                  <c:v>2.1586668169349643</c:v>
                </c:pt>
                <c:pt idx="9901">
                  <c:v>2.1343307216831815</c:v>
                </c:pt>
                <c:pt idx="9902">
                  <c:v>2.1359945484760701</c:v>
                </c:pt>
                <c:pt idx="9903">
                  <c:v>2.1456581714507466</c:v>
                </c:pt>
                <c:pt idx="9904">
                  <c:v>2.1433216097028245</c:v>
                </c:pt>
                <c:pt idx="9905">
                  <c:v>2.1199850387305021</c:v>
                </c:pt>
                <c:pt idx="9906">
                  <c:v>2.0956484394824195</c:v>
                </c:pt>
                <c:pt idx="9907">
                  <c:v>2.0893116269678882</c:v>
                </c:pt>
                <c:pt idx="9908">
                  <c:v>2.0879748281835173</c:v>
                </c:pt>
                <c:pt idx="9909">
                  <c:v>2.0816378142695982</c:v>
                </c:pt>
                <c:pt idx="9910">
                  <c:v>2.079300648190761</c:v>
                </c:pt>
                <c:pt idx="9911">
                  <c:v>2.0669636294228688</c:v>
                </c:pt>
                <c:pt idx="9912">
                  <c:v>2.0516262506333107</c:v>
                </c:pt>
                <c:pt idx="9913">
                  <c:v>2.049288782687718</c:v>
                </c:pt>
                <c:pt idx="9914">
                  <c:v>2.0309514201577761</c:v>
                </c:pt>
                <c:pt idx="9915">
                  <c:v>1.9866139341837767</c:v>
                </c:pt>
                <c:pt idx="9916">
                  <c:v>1.9392760882766145</c:v>
                </c:pt>
                <c:pt idx="9917">
                  <c:v>1.908938340222087</c:v>
                </c:pt>
                <c:pt idx="9918">
                  <c:v>1.907600535547082</c:v>
                </c:pt>
                <c:pt idx="9919">
                  <c:v>1.9022624434845399</c:v>
                </c:pt>
                <c:pt idx="9920">
                  <c:v>1.8679244455263131</c:v>
                </c:pt>
                <c:pt idx="9921">
                  <c:v>1.820586335700876</c:v>
                </c:pt>
                <c:pt idx="9922">
                  <c:v>1.8132480873274726</c:v>
                </c:pt>
                <c:pt idx="9923">
                  <c:v>1.8469096279489814</c:v>
                </c:pt>
                <c:pt idx="9924">
                  <c:v>1.8515710243447312</c:v>
                </c:pt>
                <c:pt idx="9925">
                  <c:v>1.8142325035113334</c:v>
                </c:pt>
                <c:pt idx="9926">
                  <c:v>1.783893851847868</c:v>
                </c:pt>
                <c:pt idx="9927">
                  <c:v>1.7885551857247282</c:v>
                </c:pt>
                <c:pt idx="9928">
                  <c:v>1.8012163163365242</c:v>
                </c:pt>
                <c:pt idx="9929">
                  <c:v>1.7958772208171985</c:v>
                </c:pt>
                <c:pt idx="9930">
                  <c:v>1.7755381585882917</c:v>
                </c:pt>
                <c:pt idx="9931">
                  <c:v>1.7541990686367734</c:v>
                </c:pt>
                <c:pt idx="9932">
                  <c:v>1.7468595790517853</c:v>
                </c:pt>
                <c:pt idx="9933">
                  <c:v>1.7205204127405858</c:v>
                </c:pt>
                <c:pt idx="9934">
                  <c:v>1.6821808239519858</c:v>
                </c:pt>
                <c:pt idx="9935">
                  <c:v>1.6698411579382126</c:v>
                </c:pt>
                <c:pt idx="9936">
                  <c:v>1.6855015081814755</c:v>
                </c:pt>
                <c:pt idx="9937">
                  <c:v>1.71016182129814</c:v>
                </c:pt>
                <c:pt idx="9938">
                  <c:v>1.7028219695179714</c:v>
                </c:pt>
                <c:pt idx="9939">
                  <c:v>1.646481992917419</c:v>
                </c:pt>
                <c:pt idx="9940">
                  <c:v>1.5931416988763949</c:v>
                </c:pt>
                <c:pt idx="9941">
                  <c:v>1.5958015375513046</c:v>
                </c:pt>
                <c:pt idx="9942">
                  <c:v>1.621461278175087</c:v>
                </c:pt>
                <c:pt idx="9943">
                  <c:v>1.6101209779903296</c:v>
                </c:pt>
                <c:pt idx="9944">
                  <c:v>1.5767805035047515</c:v>
                </c:pt>
                <c:pt idx="9945">
                  <c:v>1.5644398375743418</c:v>
                </c:pt>
                <c:pt idx="9946">
                  <c:v>1.5810991156429803</c:v>
                </c:pt>
                <c:pt idx="9947">
                  <c:v>1.5907583243813519</c:v>
                </c:pt>
                <c:pt idx="9948">
                  <c:v>1.5754175763451517</c:v>
                </c:pt>
                <c:pt idx="9949">
                  <c:v>1.5540766865436875</c:v>
                </c:pt>
                <c:pt idx="9950">
                  <c:v>1.5297354375613426</c:v>
                </c:pt>
                <c:pt idx="9951">
                  <c:v>1.5233942147046651</c:v>
                </c:pt>
                <c:pt idx="9952">
                  <c:v>1.5450530084590399</c:v>
                </c:pt>
                <c:pt idx="9953">
                  <c:v>1.5467117215718109</c:v>
                </c:pt>
                <c:pt idx="9954">
                  <c:v>1.5143701766816819</c:v>
                </c:pt>
                <c:pt idx="9955">
                  <c:v>1.4830286980600453</c:v>
                </c:pt>
                <c:pt idx="9956">
                  <c:v>1.4826870187002203</c:v>
                </c:pt>
                <c:pt idx="9957">
                  <c:v>1.5003451271802397</c:v>
                </c:pt>
                <c:pt idx="9958">
                  <c:v>1.4940032066276983</c:v>
                </c:pt>
                <c:pt idx="9959">
                  <c:v>1.4636612570647214</c:v>
                </c:pt>
                <c:pt idx="9960">
                  <c:v>1.4393192499032075</c:v>
                </c:pt>
                <c:pt idx="9961">
                  <c:v>1.429977009689207</c:v>
                </c:pt>
                <c:pt idx="9962">
                  <c:v>1.4166347214576622</c:v>
                </c:pt>
                <c:pt idx="9963">
                  <c:v>1.3892923947674443</c:v>
                </c:pt>
                <c:pt idx="9964">
                  <c:v>1.3799498560719519</c:v>
                </c:pt>
                <c:pt idx="9965">
                  <c:v>1.3986073342751484</c:v>
                </c:pt>
                <c:pt idx="9966">
                  <c:v>1.3942647111435424</c:v>
                </c:pt>
                <c:pt idx="9967">
                  <c:v>1.3619218722583437</c:v>
                </c:pt>
                <c:pt idx="9968">
                  <c:v>1.3535791018366239</c:v>
                </c:pt>
                <c:pt idx="9969">
                  <c:v>1.3752359650250205</c:v>
                </c:pt>
                <c:pt idx="9970">
                  <c:v>1.396892967293047</c:v>
                </c:pt>
                <c:pt idx="9971">
                  <c:v>1.3855498778736453</c:v>
                </c:pt>
                <c:pt idx="9972">
                  <c:v>1.3492065937921138</c:v>
                </c:pt>
                <c:pt idx="9973">
                  <c:v>1.3208631074411861</c:v>
                </c:pt>
                <c:pt idx="9974">
                  <c:v>1.3115195752455742</c:v>
                </c:pt>
                <c:pt idx="9975">
                  <c:v>1.3251761841475704</c:v>
                </c:pt>
                <c:pt idx="9976">
                  <c:v>1.3538323219103905</c:v>
                </c:pt>
                <c:pt idx="9977">
                  <c:v>1.3684886599428778</c:v>
                </c:pt>
                <c:pt idx="9978">
                  <c:v>1.3561447099859094</c:v>
                </c:pt>
                <c:pt idx="9979">
                  <c:v>1.3178008764195197</c:v>
                </c:pt>
                <c:pt idx="9980">
                  <c:v>1.279456705316862</c:v>
                </c:pt>
                <c:pt idx="9981">
                  <c:v>1.2831124904317506</c:v>
                </c:pt>
                <c:pt idx="9982">
                  <c:v>1.3287682317863116</c:v>
                </c:pt>
                <c:pt idx="9983">
                  <c:v>1.365424049565634</c:v>
                </c:pt>
                <c:pt idx="9984">
                  <c:v>1.3600794745840821</c:v>
                </c:pt>
                <c:pt idx="9985">
                  <c:v>1.3397349341098732</c:v>
                </c:pt>
                <c:pt idx="9986">
                  <c:v>1.3293902851139872</c:v>
                </c:pt>
                <c:pt idx="9987">
                  <c:v>1.3230454856568801</c:v>
                </c:pt>
                <c:pt idx="9988">
                  <c:v>1.3347007131440998</c:v>
                </c:pt>
                <c:pt idx="9989">
                  <c:v>1.3653556566999456</c:v>
                </c:pt>
                <c:pt idx="9990">
                  <c:v>1.3700107168897564</c:v>
                </c:pt>
                <c:pt idx="9991">
                  <c:v>1.3346654779336562</c:v>
                </c:pt>
                <c:pt idx="9992">
                  <c:v>1.3043202545662949</c:v>
                </c:pt>
                <c:pt idx="9993">
                  <c:v>1.3049748312794036</c:v>
                </c:pt>
                <c:pt idx="9994">
                  <c:v>1.3196294865680078</c:v>
                </c:pt>
                <c:pt idx="9995">
                  <c:v>1.3432838675947374</c:v>
                </c:pt>
                <c:pt idx="9996">
                  <c:v>1.3549383043530303</c:v>
                </c:pt>
                <c:pt idx="9997">
                  <c:v>1.3385925260215084</c:v>
                </c:pt>
                <c:pt idx="9998">
                  <c:v>1.324246742430645</c:v>
                </c:pt>
                <c:pt idx="9999">
                  <c:v>1.3289006751296677</c:v>
                </c:pt>
                <c:pt idx="10000">
                  <c:v>1.3535547284986118</c:v>
                </c:pt>
                <c:pt idx="10001">
                  <c:v>1.3732085687735924</c:v>
                </c:pt>
                <c:pt idx="10002">
                  <c:v>1.3708622360310561</c:v>
                </c:pt>
                <c:pt idx="10003">
                  <c:v>1.3595159801558012</c:v>
                </c:pt>
                <c:pt idx="10004">
                  <c:v>1.3491695532146293</c:v>
                </c:pt>
                <c:pt idx="10005">
                  <c:v>1.3408231211689996</c:v>
                </c:pt>
                <c:pt idx="10006">
                  <c:v>1.3474764570665494</c:v>
                </c:pt>
                <c:pt idx="10007">
                  <c:v>1.355129621964561</c:v>
                </c:pt>
                <c:pt idx="10008">
                  <c:v>1.3527826979011519</c:v>
                </c:pt>
                <c:pt idx="10009">
                  <c:v>1.3344358813553572</c:v>
                </c:pt>
                <c:pt idx="10010">
                  <c:v>1.3060887374738144</c:v>
                </c:pt>
                <c:pt idx="10011">
                  <c:v>1.2847417030614854</c:v>
                </c:pt>
                <c:pt idx="10012">
                  <c:v>1.28939459312768</c:v>
                </c:pt>
                <c:pt idx="10013">
                  <c:v>1.32304719025678</c:v>
                </c:pt>
                <c:pt idx="10014">
                  <c:v>1.3356997805732056</c:v>
                </c:pt>
                <c:pt idx="10015">
                  <c:v>1.3363521886230085</c:v>
                </c:pt>
                <c:pt idx="10016">
                  <c:v>1.337004736770234</c:v>
                </c:pt>
                <c:pt idx="10017">
                  <c:v>1.3016569348484091</c:v>
                </c:pt>
                <c:pt idx="10018">
                  <c:v>1.2733090041321009</c:v>
                </c:pt>
                <c:pt idx="10019">
                  <c:v>1.3019611353782992</c:v>
                </c:pt>
                <c:pt idx="10020">
                  <c:v>1.3636131607624495</c:v>
                </c:pt>
                <c:pt idx="10021">
                  <c:v>1.415265097472816</c:v>
                </c:pt>
                <c:pt idx="10022">
                  <c:v>1.4289168291832586</c:v>
                </c:pt>
                <c:pt idx="10023">
                  <c:v>1.4025685008743978</c:v>
                </c:pt>
                <c:pt idx="10024">
                  <c:v>1.3662200839581309</c:v>
                </c:pt>
                <c:pt idx="10025">
                  <c:v>1.3458716013447678</c:v>
                </c:pt>
                <c:pt idx="10026">
                  <c:v>1.3525229710404421</c:v>
                </c:pt>
                <c:pt idx="10027">
                  <c:v>1.3641743570992628</c:v>
                </c:pt>
                <c:pt idx="10028">
                  <c:v>1.3468256012334194</c:v>
                </c:pt>
                <c:pt idx="10029">
                  <c:v>1.3094767664075428</c:v>
                </c:pt>
                <c:pt idx="10030">
                  <c:v>1.2841276790750327</c:v>
                </c:pt>
                <c:pt idx="10031">
                  <c:v>1.2747785261781821</c:v>
                </c:pt>
                <c:pt idx="10032">
                  <c:v>1.2624294927519324</c:v>
                </c:pt>
                <c:pt idx="10033">
                  <c:v>1.2660801553870153</c:v>
                </c:pt>
                <c:pt idx="10034">
                  <c:v>1.292730722006556</c:v>
                </c:pt>
                <c:pt idx="10035">
                  <c:v>1.3263811602077547</c:v>
                </c:pt>
                <c:pt idx="10036">
                  <c:v>1.3440317065239673</c:v>
                </c:pt>
                <c:pt idx="10037">
                  <c:v>1.3466820500794923</c:v>
                </c:pt>
                <c:pt idx="10038">
                  <c:v>1.3533322443022184</c:v>
                </c:pt>
                <c:pt idx="10039">
                  <c:v>1.3499823502494264</c:v>
                </c:pt>
                <c:pt idx="10040">
                  <c:v>1.3296323984608218</c:v>
                </c:pt>
                <c:pt idx="10041">
                  <c:v>1.299282358440951</c:v>
                </c:pt>
                <c:pt idx="10042">
                  <c:v>1.2809320661799586</c:v>
                </c:pt>
                <c:pt idx="10043">
                  <c:v>1.2895818650227233</c:v>
                </c:pt>
                <c:pt idx="10044">
                  <c:v>1.3222314955919581</c:v>
                </c:pt>
                <c:pt idx="10045">
                  <c:v>1.3668811124050275</c:v>
                </c:pt>
                <c:pt idx="10046">
                  <c:v>1.4085303721613038</c:v>
                </c:pt>
                <c:pt idx="10047">
                  <c:v>1.4411799481769798</c:v>
                </c:pt>
                <c:pt idx="10048">
                  <c:v>1.4568289897966924</c:v>
                </c:pt>
                <c:pt idx="10049">
                  <c:v>1.4424782008542114</c:v>
                </c:pt>
                <c:pt idx="10050">
                  <c:v>1.402127291454671</c:v>
                </c:pt>
                <c:pt idx="10051">
                  <c:v>1.3747762959524736</c:v>
                </c:pt>
                <c:pt idx="10052">
                  <c:v>1.4114250942067801</c:v>
                </c:pt>
                <c:pt idx="10053">
                  <c:v>1.4810737873291946</c:v>
                </c:pt>
                <c:pt idx="10054">
                  <c:v>1.5127225145782934</c:v>
                </c:pt>
                <c:pt idx="10055">
                  <c:v>1.5073709650783744</c:v>
                </c:pt>
                <c:pt idx="10056">
                  <c:v>1.5010196290401621</c:v>
                </c:pt>
                <c:pt idx="10057">
                  <c:v>1.4826678732460379</c:v>
                </c:pt>
                <c:pt idx="10058">
                  <c:v>1.4393161631111919</c:v>
                </c:pt>
                <c:pt idx="10059">
                  <c:v>1.4129643155522829</c:v>
                </c:pt>
                <c:pt idx="10060">
                  <c:v>1.443612530863043</c:v>
                </c:pt>
                <c:pt idx="10061">
                  <c:v>1.4832604733722381</c:v>
                </c:pt>
                <c:pt idx="10062">
                  <c:v>1.4579082613576098</c:v>
                </c:pt>
                <c:pt idx="10063">
                  <c:v>1.4175560855761478</c:v>
                </c:pt>
                <c:pt idx="10064">
                  <c:v>1.4212037228901866</c:v>
                </c:pt>
                <c:pt idx="10065">
                  <c:v>1.4328513983889917</c:v>
                </c:pt>
                <c:pt idx="10066">
                  <c:v>1.4144987668645874</c:v>
                </c:pt>
                <c:pt idx="10067">
                  <c:v>1.4041461735692005</c:v>
                </c:pt>
                <c:pt idx="10068">
                  <c:v>1.437793631876398</c:v>
                </c:pt>
                <c:pt idx="10069">
                  <c:v>1.4714407546165338</c:v>
                </c:pt>
                <c:pt idx="10070">
                  <c:v>1.4510878794124411</c:v>
                </c:pt>
                <c:pt idx="10071">
                  <c:v>1.3997347697750153</c:v>
                </c:pt>
                <c:pt idx="10072">
                  <c:v>1.3693817099213299</c:v>
                </c:pt>
                <c:pt idx="10073">
                  <c:v>1.3900286712632797</c:v>
                </c:pt>
                <c:pt idx="10074">
                  <c:v>1.4216752151328056</c:v>
                </c:pt>
                <c:pt idx="10075">
                  <c:v>1.4103219175713209</c:v>
                </c:pt>
                <c:pt idx="10076">
                  <c:v>1.3859685115721436</c:v>
                </c:pt>
                <c:pt idx="10077">
                  <c:v>1.4146149818986089</c:v>
                </c:pt>
                <c:pt idx="10078">
                  <c:v>1.4732613266654953</c:v>
                </c:pt>
                <c:pt idx="10079">
                  <c:v>1.4929075401728824</c:v>
                </c:pt>
                <c:pt idx="10080">
                  <c:v>1.4475535995547124</c:v>
                </c:pt>
                <c:pt idx="10081">
                  <c:v>1.3841996745871401</c:v>
                </c:pt>
                <c:pt idx="10082">
                  <c:v>1.3738456260558407</c:v>
                </c:pt>
                <c:pt idx="10083">
                  <c:v>1.4214913300052792</c:v>
                </c:pt>
                <c:pt idx="10084">
                  <c:v>1.4541370706525281</c:v>
                </c:pt>
                <c:pt idx="10085">
                  <c:v>1.4287828651858505</c:v>
                </c:pt>
                <c:pt idx="10086">
                  <c:v>1.4034283245282508</c:v>
                </c:pt>
                <c:pt idx="10087">
                  <c:v>1.4380738683185559</c:v>
                </c:pt>
                <c:pt idx="10088">
                  <c:v>1.5087190903136303</c:v>
                </c:pt>
                <c:pt idx="10089">
                  <c:v>1.536364471187458</c:v>
                </c:pt>
                <c:pt idx="10090">
                  <c:v>1.4900096352144823</c:v>
                </c:pt>
                <c:pt idx="10091">
                  <c:v>1.4146546587107762</c:v>
                </c:pt>
                <c:pt idx="10092">
                  <c:v>1.379299785839089</c:v>
                </c:pt>
                <c:pt idx="10093">
                  <c:v>1.3869445607652251</c:v>
                </c:pt>
                <c:pt idx="10094">
                  <c:v>1.3805893001311811</c:v>
                </c:pt>
                <c:pt idx="10095">
                  <c:v>1.3572339829782496</c:v>
                </c:pt>
                <c:pt idx="10096">
                  <c:v>1.3818786665490153</c:v>
                </c:pt>
                <c:pt idx="10097">
                  <c:v>1.4715230723927031</c:v>
                </c:pt>
                <c:pt idx="10098">
                  <c:v>1.5331675037998731</c:v>
                </c:pt>
                <c:pt idx="10099">
                  <c:v>1.4908117471696021</c:v>
                </c:pt>
                <c:pt idx="10100">
                  <c:v>1.4064560771822217</c:v>
                </c:pt>
                <c:pt idx="10101">
                  <c:v>1.3751000456329263</c:v>
                </c:pt>
                <c:pt idx="10102">
                  <c:v>1.3957442018602508</c:v>
                </c:pt>
                <c:pt idx="10103">
                  <c:v>1.4323880556977204</c:v>
                </c:pt>
                <c:pt idx="10104">
                  <c:v>1.4670317197010316</c:v>
                </c:pt>
                <c:pt idx="10105">
                  <c:v>1.4916755353077145</c:v>
                </c:pt>
                <c:pt idx="10106">
                  <c:v>1.5143191611244911</c:v>
                </c:pt>
                <c:pt idx="10107">
                  <c:v>1.5439626601159906</c:v>
                </c:pt>
                <c:pt idx="10108">
                  <c:v>1.5506060609145704</c:v>
                </c:pt>
                <c:pt idx="10109">
                  <c:v>1.511249361635006</c:v>
                </c:pt>
                <c:pt idx="10110">
                  <c:v>1.4538926786476898</c:v>
                </c:pt>
                <c:pt idx="10111">
                  <c:v>1.4095359108852723</c:v>
                </c:pt>
                <c:pt idx="10112">
                  <c:v>1.3861789553730517</c:v>
                </c:pt>
                <c:pt idx="10113">
                  <c:v>1.3978217510979976</c:v>
                </c:pt>
                <c:pt idx="10114">
                  <c:v>1.4164646585711276</c:v>
                </c:pt>
                <c:pt idx="10115">
                  <c:v>1.398107529041376</c:v>
                </c:pt>
                <c:pt idx="10116">
                  <c:v>1.3657501260196347</c:v>
                </c:pt>
                <c:pt idx="10117">
                  <c:v>1.3693926402628958</c:v>
                </c:pt>
                <c:pt idx="10118">
                  <c:v>1.3950351328284405</c:v>
                </c:pt>
                <c:pt idx="10119">
                  <c:v>1.4006775484252849</c:v>
                </c:pt>
                <c:pt idx="10120">
                  <c:v>1.4073197955228192</c:v>
                </c:pt>
                <c:pt idx="10121">
                  <c:v>1.420961916104841</c:v>
                </c:pt>
                <c:pt idx="10122">
                  <c:v>1.432604085669549</c:v>
                </c:pt>
                <c:pt idx="10123">
                  <c:v>1.4492460353029131</c:v>
                </c:pt>
                <c:pt idx="10124">
                  <c:v>1.4448879805574537</c:v>
                </c:pt>
                <c:pt idx="10125">
                  <c:v>1.4205298489760485</c:v>
                </c:pt>
                <c:pt idx="10126">
                  <c:v>1.3951714555680079</c:v>
                </c:pt>
                <c:pt idx="10127">
                  <c:v>1.3768131741957881</c:v>
                </c:pt>
                <c:pt idx="10128">
                  <c:v>1.3544546100603481</c:v>
                </c:pt>
                <c:pt idx="10129">
                  <c:v>1.3310960225832282</c:v>
                </c:pt>
                <c:pt idx="10130">
                  <c:v>1.3357372172369943</c:v>
                </c:pt>
                <c:pt idx="10131">
                  <c:v>1.3623786289192601</c:v>
                </c:pt>
                <c:pt idx="10132">
                  <c:v>1.3910195614699008</c:v>
                </c:pt>
                <c:pt idx="10133">
                  <c:v>1.4156606882051084</c:v>
                </c:pt>
                <c:pt idx="10134">
                  <c:v>1.4363015323098529</c:v>
                </c:pt>
                <c:pt idx="10135">
                  <c:v>1.444942435221664</c:v>
                </c:pt>
                <c:pt idx="10136">
                  <c:v>1.4305832405600798</c:v>
                </c:pt>
                <c:pt idx="10137">
                  <c:v>1.4242238472577489</c:v>
                </c:pt>
                <c:pt idx="10138">
                  <c:v>1.4368644117393854</c:v>
                </c:pt>
                <c:pt idx="10139">
                  <c:v>1.4305048272155914</c:v>
                </c:pt>
                <c:pt idx="10140">
                  <c:v>1.3971451967053188</c:v>
                </c:pt>
                <c:pt idx="10141">
                  <c:v>1.3667854916204647</c:v>
                </c:pt>
                <c:pt idx="10142">
                  <c:v>1.3544255784687502</c:v>
                </c:pt>
                <c:pt idx="10143">
                  <c:v>1.3470656842467887</c:v>
                </c:pt>
                <c:pt idx="10144">
                  <c:v>1.3447058089767061</c:v>
                </c:pt>
                <c:pt idx="10145">
                  <c:v>1.351345662763636</c:v>
                </c:pt>
                <c:pt idx="10146">
                  <c:v>1.3479854306425219</c:v>
                </c:pt>
                <c:pt idx="10147">
                  <c:v>1.3436251755779942</c:v>
                </c:pt>
                <c:pt idx="10148">
                  <c:v>1.3462647945953532</c:v>
                </c:pt>
                <c:pt idx="10149">
                  <c:v>1.3399042552917977</c:v>
                </c:pt>
                <c:pt idx="10150">
                  <c:v>1.3635435920217298</c:v>
                </c:pt>
                <c:pt idx="10151">
                  <c:v>1.4171828048072743</c:v>
                </c:pt>
                <c:pt idx="10152">
                  <c:v>1.4398220233702641</c:v>
                </c:pt>
                <c:pt idx="10153">
                  <c:v>1.4134613602663957</c:v>
                </c:pt>
                <c:pt idx="10154">
                  <c:v>1.3901003844570032</c:v>
                </c:pt>
                <c:pt idx="10155">
                  <c:v>1.3947391913316438</c:v>
                </c:pt>
                <c:pt idx="10156">
                  <c:v>1.4083779659252618</c:v>
                </c:pt>
                <c:pt idx="10157">
                  <c:v>1.4190168627552209</c:v>
                </c:pt>
                <c:pt idx="10158">
                  <c:v>1.4296554259873255</c:v>
                </c:pt>
                <c:pt idx="10159">
                  <c:v>1.4402938940622789</c:v>
                </c:pt>
                <c:pt idx="10160">
                  <c:v>1.4389324214974484</c:v>
                </c:pt>
                <c:pt idx="10161">
                  <c:v>1.4215708213947917</c:v>
                </c:pt>
                <c:pt idx="10162">
                  <c:v>1.413208950725289</c:v>
                </c:pt>
                <c:pt idx="10163">
                  <c:v>1.4208472558306446</c:v>
                </c:pt>
                <c:pt idx="10164">
                  <c:v>1.4124851950459747</c:v>
                </c:pt>
                <c:pt idx="10165">
                  <c:v>1.3971233081730663</c:v>
                </c:pt>
                <c:pt idx="10166">
                  <c:v>1.4067611832467426</c:v>
                </c:pt>
                <c:pt idx="10167">
                  <c:v>1.4223990053019449</c:v>
                </c:pt>
                <c:pt idx="10168">
                  <c:v>1.4380367323991308</c:v>
                </c:pt>
                <c:pt idx="10169">
                  <c:v>1.4696741585667725</c:v>
                </c:pt>
                <c:pt idx="10170">
                  <c:v>1.4953116862775586</c:v>
                </c:pt>
                <c:pt idx="10171">
                  <c:v>1.5089492735919452</c:v>
                </c:pt>
                <c:pt idx="10172">
                  <c:v>1.5245863826597426</c:v>
                </c:pt>
                <c:pt idx="10173">
                  <c:v>1.5302236448354751</c:v>
                </c:pt>
                <c:pt idx="10174">
                  <c:v>1.5338607187258628</c:v>
                </c:pt>
                <c:pt idx="10175">
                  <c:v>1.5514978751965385</c:v>
                </c:pt>
                <c:pt idx="10176">
                  <c:v>1.5731348853877904</c:v>
                </c:pt>
                <c:pt idx="10177">
                  <c:v>1.584771571938324</c:v>
                </c:pt>
                <c:pt idx="10178">
                  <c:v>1.5814082972665024</c:v>
                </c:pt>
                <c:pt idx="10179">
                  <c:v>1.5740449793784634</c:v>
                </c:pt>
                <c:pt idx="10180">
                  <c:v>1.5816816717020918</c:v>
                </c:pt>
                <c:pt idx="10181">
                  <c:v>1.5993180214000196</c:v>
                </c:pt>
                <c:pt idx="10182">
                  <c:v>1.6049544309449308</c:v>
                </c:pt>
                <c:pt idx="10183">
                  <c:v>1.5905907649372015</c:v>
                </c:pt>
                <c:pt idx="10184">
                  <c:v>1.5932269642711476</c:v>
                </c:pt>
                <c:pt idx="10185">
                  <c:v>1.6298629889145744</c:v>
                </c:pt>
                <c:pt idx="10186">
                  <c:v>1.6784990029215916</c:v>
                </c:pt>
                <c:pt idx="10187">
                  <c:v>1.7191347869692302</c:v>
                </c:pt>
                <c:pt idx="10188">
                  <c:v>1.7577706214598674</c:v>
                </c:pt>
                <c:pt idx="10189">
                  <c:v>1.797406288977883</c:v>
                </c:pt>
                <c:pt idx="10190">
                  <c:v>1.8470420909064884</c:v>
                </c:pt>
                <c:pt idx="10191">
                  <c:v>1.9176774684146589</c:v>
                </c:pt>
                <c:pt idx="10192">
                  <c:v>1.9693129365086528</c:v>
                </c:pt>
                <c:pt idx="10193">
                  <c:v>1.98694815188784</c:v>
                </c:pt>
                <c:pt idx="10194">
                  <c:v>2.0055834388236153</c:v>
                </c:pt>
                <c:pt idx="10195">
                  <c:v>2.02821857990036</c:v>
                </c:pt>
                <c:pt idx="10196">
                  <c:v>2.0608536171018708</c:v>
                </c:pt>
                <c:pt idx="10197">
                  <c:v>2.1204885103959521</c:v>
                </c:pt>
                <c:pt idx="10198">
                  <c:v>2.177123526833538</c:v>
                </c:pt>
                <c:pt idx="10199">
                  <c:v>2.2107582086730817</c:v>
                </c:pt>
                <c:pt idx="10200">
                  <c:v>2.2393929202402987</c:v>
                </c:pt>
                <c:pt idx="10201">
                  <c:v>2.2680275375796559</c:v>
                </c:pt>
                <c:pt idx="10202">
                  <c:v>2.3026618642563665</c:v>
                </c:pt>
                <c:pt idx="10203">
                  <c:v>2.3492964190913868</c:v>
                </c:pt>
                <c:pt idx="10204">
                  <c:v>2.413930767231355</c:v>
                </c:pt>
                <c:pt idx="10205">
                  <c:v>2.4885647732766412</c:v>
                </c:pt>
                <c:pt idx="10206">
                  <c:v>2.5521990056392645</c:v>
                </c:pt>
                <c:pt idx="10207">
                  <c:v>2.5938330695201874</c:v>
                </c:pt>
                <c:pt idx="10208">
                  <c:v>2.603466974478275</c:v>
                </c:pt>
                <c:pt idx="10209">
                  <c:v>2.6111006919254272</c:v>
                </c:pt>
                <c:pt idx="10210">
                  <c:v>2.6827344450435562</c:v>
                </c:pt>
                <c:pt idx="10211">
                  <c:v>2.770368136580009</c:v>
                </c:pt>
                <c:pt idx="10212">
                  <c:v>2.8090017093364548</c:v>
                </c:pt>
                <c:pt idx="10213">
                  <c:v>2.8196350717822818</c:v>
                </c:pt>
                <c:pt idx="10214">
                  <c:v>2.8522684146744801</c:v>
                </c:pt>
                <c:pt idx="10215">
                  <c:v>2.943901678907372</c:v>
                </c:pt>
                <c:pt idx="10216">
                  <c:v>3.0755348110973162</c:v>
                </c:pt>
                <c:pt idx="10217">
                  <c:v>3.2041679476418676</c:v>
                </c:pt>
                <c:pt idx="10218">
                  <c:v>3.3038009464656795</c:v>
                </c:pt>
                <c:pt idx="10219">
                  <c:v>3.3614337961467857</c:v>
                </c:pt>
                <c:pt idx="10220">
                  <c:v>3.3850665129197766</c:v>
                </c:pt>
                <c:pt idx="10221">
                  <c:v>3.3926992226917863</c:v>
                </c:pt>
                <c:pt idx="10222">
                  <c:v>3.4253318148587213</c:v>
                </c:pt>
                <c:pt idx="10223">
                  <c:v>3.52696431900661</c:v>
                </c:pt>
                <c:pt idx="10224">
                  <c:v>3.6555967990537588</c:v>
                </c:pt>
                <c:pt idx="10225">
                  <c:v>3.7262290976660308</c:v>
                </c:pt>
                <c:pt idx="10226">
                  <c:v>3.7338613388432131</c:v>
                </c:pt>
                <c:pt idx="10227">
                  <c:v>3.7714934577575776</c:v>
                </c:pt>
                <c:pt idx="10228">
                  <c:v>3.871125519281104</c:v>
                </c:pt>
                <c:pt idx="10229">
                  <c:v>3.9587574032729553</c:v>
                </c:pt>
                <c:pt idx="10230">
                  <c:v>4.0053893043048179</c:v>
                </c:pt>
                <c:pt idx="10231">
                  <c:v>4.0530210988979904</c:v>
                </c:pt>
                <c:pt idx="10232">
                  <c:v>4.1056527355761911</c:v>
                </c:pt>
                <c:pt idx="10233">
                  <c:v>4.1652843078216257</c:v>
                </c:pt>
                <c:pt idx="10234">
                  <c:v>4.2299157818009805</c:v>
                </c:pt>
                <c:pt idx="10235">
                  <c:v>4.2875471928223376</c:v>
                </c:pt>
                <c:pt idx="10236">
                  <c:v>4.3371784941777713</c:v>
                </c:pt>
                <c:pt idx="10237">
                  <c:v>4.3848096682464393</c:v>
                </c:pt>
                <c:pt idx="10238">
                  <c:v>4.4414407522437687</c:v>
                </c:pt>
                <c:pt idx="10239">
                  <c:v>4.4820717700337358</c:v>
                </c:pt>
                <c:pt idx="10240">
                  <c:v>4.4807026987502869</c:v>
                </c:pt>
                <c:pt idx="10241">
                  <c:v>4.4733335517669879</c:v>
                </c:pt>
                <c:pt idx="10242">
                  <c:v>4.5119642556730426</c:v>
                </c:pt>
                <c:pt idx="10243">
                  <c:v>4.5755949020433118</c:v>
                </c:pt>
                <c:pt idx="10244">
                  <c:v>4.6312254389246705</c:v>
                </c:pt>
                <c:pt idx="10245">
                  <c:v>4.6718558968568189</c:v>
                </c:pt>
                <c:pt idx="10246">
                  <c:v>4.6964862589341712</c:v>
                </c:pt>
                <c:pt idx="10247">
                  <c:v>4.7311165182647104</c:v>
                </c:pt>
                <c:pt idx="10248">
                  <c:v>4.7967466876259577</c:v>
                </c:pt>
                <c:pt idx="10249">
                  <c:v>4.8663767570264556</c:v>
                </c:pt>
                <c:pt idx="10250">
                  <c:v>4.9060067469923334</c:v>
                </c:pt>
                <c:pt idx="10251">
                  <c:v>4.9206366378761786</c:v>
                </c:pt>
                <c:pt idx="10252">
                  <c:v>4.9272664343492831</c:v>
                </c:pt>
                <c:pt idx="10253">
                  <c:v>4.9528961464473493</c:v>
                </c:pt>
                <c:pt idx="10254">
                  <c:v>5.0065257570412713</c:v>
                </c:pt>
                <c:pt idx="10255">
                  <c:v>5.0531552771800312</c:v>
                </c:pt>
                <c:pt idx="10256">
                  <c:v>5.0727847036075016</c:v>
                </c:pt>
                <c:pt idx="10257">
                  <c:v>5.0634140341553353</c:v>
                </c:pt>
                <c:pt idx="10258">
                  <c:v>5.0470432724517416</c:v>
                </c:pt>
                <c:pt idx="10259">
                  <c:v>5.0486724188913747</c:v>
                </c:pt>
                <c:pt idx="10260">
                  <c:v>5.0653014730046211</c:v>
                </c:pt>
                <c:pt idx="10261">
                  <c:v>5.0809304321910016</c:v>
                </c:pt>
                <c:pt idx="10262">
                  <c:v>5.0935592998701091</c:v>
                </c:pt>
                <c:pt idx="10263">
                  <c:v>5.0961880730540354</c:v>
                </c:pt>
                <c:pt idx="10264">
                  <c:v>5.0988167608546116</c:v>
                </c:pt>
                <c:pt idx="10265">
                  <c:v>5.1364453522671072</c:v>
                </c:pt>
                <c:pt idx="10266">
                  <c:v>5.1990738419492288</c:v>
                </c:pt>
                <c:pt idx="10267">
                  <c:v>5.2457022511423563</c:v>
                </c:pt>
                <c:pt idx="10268">
                  <c:v>5.2713305697358264</c:v>
                </c:pt>
                <c:pt idx="10269">
                  <c:v>5.3009587739099056</c:v>
                </c:pt>
                <c:pt idx="10270">
                  <c:v>5.3405869205495504</c:v>
                </c:pt>
                <c:pt idx="10271">
                  <c:v>5.3572149428004794</c:v>
                </c:pt>
                <c:pt idx="10272">
                  <c:v>5.3298428726329066</c:v>
                </c:pt>
                <c:pt idx="10273">
                  <c:v>5.2724707235396062</c:v>
                </c:pt>
                <c:pt idx="10274">
                  <c:v>5.2200984770652612</c:v>
                </c:pt>
                <c:pt idx="10275">
                  <c:v>5.2027261344240978</c:v>
                </c:pt>
                <c:pt idx="10276">
                  <c:v>5.1703537135196305</c:v>
                </c:pt>
                <c:pt idx="10277">
                  <c:v>5.1019811867174285</c:v>
                </c:pt>
                <c:pt idx="10278">
                  <c:v>5.0436085653049005</c:v>
                </c:pt>
                <c:pt idx="10279">
                  <c:v>5.0092358553242375</c:v>
                </c:pt>
                <c:pt idx="10280">
                  <c:v>4.9878630531318828</c:v>
                </c:pt>
                <c:pt idx="10281">
                  <c:v>4.9684901588095629</c:v>
                </c:pt>
                <c:pt idx="10282">
                  <c:v>4.9491171757768733</c:v>
                </c:pt>
                <c:pt idx="10283">
                  <c:v>4.933744097261008</c:v>
                </c:pt>
                <c:pt idx="10284">
                  <c:v>4.9103709250424297</c:v>
                </c:pt>
                <c:pt idx="10285">
                  <c:v>4.8699976558054017</c:v>
                </c:pt>
                <c:pt idx="10286">
                  <c:v>4.8496243049500567</c:v>
                </c:pt>
                <c:pt idx="10287">
                  <c:v>4.8632508561668377</c:v>
                </c:pt>
                <c:pt idx="10288">
                  <c:v>4.8598773104315525</c:v>
                </c:pt>
                <c:pt idx="10289">
                  <c:v>4.809503681475392</c:v>
                </c:pt>
                <c:pt idx="10290">
                  <c:v>4.7511299440481132</c:v>
                </c:pt>
                <c:pt idx="10291">
                  <c:v>4.7097561488357895</c:v>
                </c:pt>
                <c:pt idx="10292">
                  <c:v>4.6793822389977153</c:v>
                </c:pt>
                <c:pt idx="10293">
                  <c:v>4.6480082200396478</c:v>
                </c:pt>
                <c:pt idx="10294">
                  <c:v>4.6016341232165416</c:v>
                </c:pt>
                <c:pt idx="10295">
                  <c:v>4.5522599430668986</c:v>
                </c:pt>
                <c:pt idx="10296">
                  <c:v>4.5268856598241003</c:v>
                </c:pt>
                <c:pt idx="10297">
                  <c:v>4.5195112911532505</c:v>
                </c:pt>
                <c:pt idx="10298">
                  <c:v>4.5211368337386109</c:v>
                </c:pt>
                <c:pt idx="10299">
                  <c:v>4.5207622802113372</c:v>
                </c:pt>
                <c:pt idx="10300">
                  <c:v>4.4973876029369926</c:v>
                </c:pt>
                <c:pt idx="10301">
                  <c:v>4.4580128906294219</c:v>
                </c:pt>
                <c:pt idx="10302">
                  <c:v>4.4276380896665675</c:v>
                </c:pt>
                <c:pt idx="10303">
                  <c:v>4.4042631662151157</c:v>
                </c:pt>
                <c:pt idx="10304">
                  <c:v>4.3638881312644475</c:v>
                </c:pt>
                <c:pt idx="10305">
                  <c:v>4.3145130010491526</c:v>
                </c:pt>
                <c:pt idx="10306">
                  <c:v>4.2741378418717249</c:v>
                </c:pt>
                <c:pt idx="10307">
                  <c:v>4.2487625169020236</c:v>
                </c:pt>
                <c:pt idx="10308">
                  <c:v>4.2443871277284861</c:v>
                </c:pt>
                <c:pt idx="10309">
                  <c:v>4.2560116791416149</c:v>
                </c:pt>
                <c:pt idx="10310">
                  <c:v>4.2716360872401964</c:v>
                </c:pt>
                <c:pt idx="10311">
                  <c:v>4.2862604760240117</c:v>
                </c:pt>
                <c:pt idx="10312">
                  <c:v>4.2748846905431144</c:v>
                </c:pt>
                <c:pt idx="10313">
                  <c:v>4.1935088800696612</c:v>
                </c:pt>
                <c:pt idx="10314">
                  <c:v>4.0731329435363</c:v>
                </c:pt>
                <c:pt idx="10315">
                  <c:v>4.0007569529675662</c:v>
                </c:pt>
                <c:pt idx="10316">
                  <c:v>3.9783807634270927</c:v>
                </c:pt>
                <c:pt idx="10317">
                  <c:v>3.9480045852221886</c:v>
                </c:pt>
                <c:pt idx="10318">
                  <c:v>3.9116282734164858</c:v>
                </c:pt>
                <c:pt idx="10319">
                  <c:v>3.8862519071870785</c:v>
                </c:pt>
                <c:pt idx="10320">
                  <c:v>3.8678754188452147</c:v>
                </c:pt>
                <c:pt idx="10321">
                  <c:v>3.8494988389306011</c:v>
                </c:pt>
                <c:pt idx="10322">
                  <c:v>3.8151221350404341</c:v>
                </c:pt>
                <c:pt idx="10323">
                  <c:v>3.7687453749077182</c:v>
                </c:pt>
                <c:pt idx="10324">
                  <c:v>3.7423685041951411</c:v>
                </c:pt>
                <c:pt idx="10325">
                  <c:v>3.7379916163849152</c:v>
                </c:pt>
                <c:pt idx="10326">
                  <c:v>3.714614583706803</c:v>
                </c:pt>
                <c:pt idx="10327">
                  <c:v>3.6652374367005134</c:v>
                </c:pt>
                <c:pt idx="10328">
                  <c:v>3.6208601935079807</c:v>
                </c:pt>
                <c:pt idx="10329">
                  <c:v>3.587482896113003</c:v>
                </c:pt>
                <c:pt idx="10330">
                  <c:v>3.5461054911319434</c:v>
                </c:pt>
                <c:pt idx="10331">
                  <c:v>3.4937280768153838</c:v>
                </c:pt>
                <c:pt idx="10332">
                  <c:v>3.4363504567285381</c:v>
                </c:pt>
                <c:pt idx="10333">
                  <c:v>3.3939727310293391</c:v>
                </c:pt>
                <c:pt idx="10334">
                  <c:v>3.3785949836632487</c:v>
                </c:pt>
                <c:pt idx="10335">
                  <c:v>3.3772172032083048</c:v>
                </c:pt>
                <c:pt idx="10336">
                  <c:v>3.3888392237473006</c:v>
                </c:pt>
                <c:pt idx="10337">
                  <c:v>3.403461174048394</c:v>
                </c:pt>
                <c:pt idx="10338">
                  <c:v>3.3890831084931476</c:v>
                </c:pt>
                <c:pt idx="10339">
                  <c:v>3.3587048001291997</c:v>
                </c:pt>
                <c:pt idx="10340">
                  <c:v>3.3443265522471113</c:v>
                </c:pt>
                <c:pt idx="10341">
                  <c:v>3.332948115006332</c:v>
                </c:pt>
                <c:pt idx="10342">
                  <c:v>3.3015696057309345</c:v>
                </c:pt>
                <c:pt idx="10343">
                  <c:v>3.242191008230578</c:v>
                </c:pt>
                <c:pt idx="10344">
                  <c:v>3.1818123921456136</c:v>
                </c:pt>
                <c:pt idx="10345">
                  <c:v>3.1474335886978149</c:v>
                </c:pt>
                <c:pt idx="10346">
                  <c:v>3.1160547152112468</c:v>
                </c:pt>
                <c:pt idx="10347">
                  <c:v>3.0906757926888706</c:v>
                </c:pt>
                <c:pt idx="10348">
                  <c:v>3.0822967391368228</c:v>
                </c:pt>
                <c:pt idx="10349">
                  <c:v>3.0689175993999211</c:v>
                </c:pt>
                <c:pt idx="10350">
                  <c:v>3.0485383992494968</c:v>
                </c:pt>
                <c:pt idx="10351">
                  <c:v>3.0521591568274888</c:v>
                </c:pt>
                <c:pt idx="10352">
                  <c:v>3.0727796642550218</c:v>
                </c:pt>
                <c:pt idx="10353">
                  <c:v>3.0814002353130734</c:v>
                </c:pt>
                <c:pt idx="10354">
                  <c:v>3.0700206153927243</c:v>
                </c:pt>
                <c:pt idx="10355">
                  <c:v>3.052640981899525</c:v>
                </c:pt>
                <c:pt idx="10356">
                  <c:v>3.0272612413955198</c:v>
                </c:pt>
                <c:pt idx="10357">
                  <c:v>2.9738812937670276</c:v>
                </c:pt>
                <c:pt idx="10358">
                  <c:v>2.9085012906703938</c:v>
                </c:pt>
                <c:pt idx="10359">
                  <c:v>2.8691214581485558</c:v>
                </c:pt>
                <c:pt idx="10360">
                  <c:v>2.8627412888689032</c:v>
                </c:pt>
                <c:pt idx="10361">
                  <c:v>2.8703609678663802</c:v>
                </c:pt>
                <c:pt idx="10362">
                  <c:v>2.8669806382142582</c:v>
                </c:pt>
                <c:pt idx="10363">
                  <c:v>2.8776003953020983</c:v>
                </c:pt>
                <c:pt idx="10364">
                  <c:v>2.8952197928324432</c:v>
                </c:pt>
                <c:pt idx="10365">
                  <c:v>2.8848392218338894</c:v>
                </c:pt>
                <c:pt idx="10366">
                  <c:v>2.8844585507215088</c:v>
                </c:pt>
                <c:pt idx="10367">
                  <c:v>2.9050776975014339</c:v>
                </c:pt>
                <c:pt idx="10368">
                  <c:v>2.8816968433939114</c:v>
                </c:pt>
                <c:pt idx="10369">
                  <c:v>2.8003160494562231</c:v>
                </c:pt>
                <c:pt idx="10370">
                  <c:v>2.7079350086273677</c:v>
                </c:pt>
                <c:pt idx="10371">
                  <c:v>2.6505537247441633</c:v>
                </c:pt>
                <c:pt idx="10372">
                  <c:v>2.6331725506882377</c:v>
                </c:pt>
                <c:pt idx="10373">
                  <c:v>2.6427912366190429</c:v>
                </c:pt>
                <c:pt idx="10374">
                  <c:v>2.6644099160731107</c:v>
                </c:pt>
                <c:pt idx="10375">
                  <c:v>2.6750283487466393</c:v>
                </c:pt>
                <c:pt idx="10376">
                  <c:v>2.6706468245787449</c:v>
                </c:pt>
                <c:pt idx="10377">
                  <c:v>2.6832651700228305</c:v>
                </c:pt>
                <c:pt idx="10378">
                  <c:v>2.6998833736569288</c:v>
                </c:pt>
                <c:pt idx="10379">
                  <c:v>2.6795015461293876</c:v>
                </c:pt>
                <c:pt idx="10380">
                  <c:v>2.6511197313313484</c:v>
                </c:pt>
                <c:pt idx="10381">
                  <c:v>2.6547376527193887</c:v>
                </c:pt>
                <c:pt idx="10382">
                  <c:v>2.6813554857917064</c:v>
                </c:pt>
                <c:pt idx="10383">
                  <c:v>2.6999733316599066</c:v>
                </c:pt>
                <c:pt idx="10384">
                  <c:v>2.7015911274036086</c:v>
                </c:pt>
                <c:pt idx="10385">
                  <c:v>2.6872085621471142</c:v>
                </c:pt>
                <c:pt idx="10386">
                  <c:v>2.6528261642481157</c:v>
                </c:pt>
                <c:pt idx="10387">
                  <c:v>2.6034435713325044</c:v>
                </c:pt>
                <c:pt idx="10388">
                  <c:v>2.5610608578089984</c:v>
                </c:pt>
                <c:pt idx="10389">
                  <c:v>2.5446780771054875</c:v>
                </c:pt>
                <c:pt idx="10390">
                  <c:v>2.5512952082632614</c:v>
                </c:pt>
                <c:pt idx="10391">
                  <c:v>2.5799123237836961</c:v>
                </c:pt>
                <c:pt idx="10392">
                  <c:v>2.6155293187847413</c:v>
                </c:pt>
                <c:pt idx="10393">
                  <c:v>2.6351461913811747</c:v>
                </c:pt>
                <c:pt idx="10394">
                  <c:v>2.6387631800137004</c:v>
                </c:pt>
                <c:pt idx="10395">
                  <c:v>2.6223798593657004</c:v>
                </c:pt>
                <c:pt idx="10396">
                  <c:v>2.5909963439002182</c:v>
                </c:pt>
                <c:pt idx="10397">
                  <c:v>2.5676128739653072</c:v>
                </c:pt>
                <c:pt idx="10398">
                  <c:v>2.551229283643762</c:v>
                </c:pt>
                <c:pt idx="10399">
                  <c:v>2.5358457694146184</c:v>
                </c:pt>
                <c:pt idx="10400">
                  <c:v>2.5444620947887722</c:v>
                </c:pt>
                <c:pt idx="10401">
                  <c:v>2.5750781663282645</c:v>
                </c:pt>
                <c:pt idx="10402">
                  <c:v>2.5836943121191891</c:v>
                </c:pt>
                <c:pt idx="10403">
                  <c:v>2.5433103433561546</c:v>
                </c:pt>
                <c:pt idx="10404">
                  <c:v>2.493926221914315</c:v>
                </c:pt>
                <c:pt idx="10405">
                  <c:v>2.4895418486336669</c:v>
                </c:pt>
                <c:pt idx="10406">
                  <c:v>2.5131577404278174</c:v>
                </c:pt>
                <c:pt idx="10407">
                  <c:v>2.5227733651686202</c:v>
                </c:pt>
                <c:pt idx="10408">
                  <c:v>2.5243887648398764</c:v>
                </c:pt>
                <c:pt idx="10409">
                  <c:v>2.5170042503615346</c:v>
                </c:pt>
                <c:pt idx="10410">
                  <c:v>2.4836196233914638</c:v>
                </c:pt>
                <c:pt idx="10411">
                  <c:v>2.4572348763223992</c:v>
                </c:pt>
                <c:pt idx="10412">
                  <c:v>2.4538500416013878</c:v>
                </c:pt>
                <c:pt idx="10413">
                  <c:v>2.4664651497681369</c:v>
                </c:pt>
                <c:pt idx="10414">
                  <c:v>2.4870803038415987</c:v>
                </c:pt>
                <c:pt idx="10415">
                  <c:v>2.5046951090227307</c:v>
                </c:pt>
                <c:pt idx="10416">
                  <c:v>2.5053101032059741</c:v>
                </c:pt>
                <c:pt idx="10417">
                  <c:v>2.485924788595463</c:v>
                </c:pt>
                <c:pt idx="10418">
                  <c:v>2.4765393750216687</c:v>
                </c:pt>
                <c:pt idx="10419">
                  <c:v>2.5041540513342371</c:v>
                </c:pt>
                <c:pt idx="10420">
                  <c:v>2.5297683063858565</c:v>
                </c:pt>
                <c:pt idx="10421">
                  <c:v>2.5233828840646217</c:v>
                </c:pt>
                <c:pt idx="10422">
                  <c:v>2.5029971950219299</c:v>
                </c:pt>
                <c:pt idx="10423">
                  <c:v>2.4826111782447522</c:v>
                </c:pt>
                <c:pt idx="10424">
                  <c:v>2.4622253105923706</c:v>
                </c:pt>
                <c:pt idx="10425">
                  <c:v>2.4368394776459947</c:v>
                </c:pt>
                <c:pt idx="10426">
                  <c:v>2.4064534410091714</c:v>
                </c:pt>
                <c:pt idx="10427">
                  <c:v>2.3990673170522925</c:v>
                </c:pt>
                <c:pt idx="10428">
                  <c:v>2.4156810333182364</c:v>
                </c:pt>
                <c:pt idx="10429">
                  <c:v>2.4322946604010278</c:v>
                </c:pt>
                <c:pt idx="10430">
                  <c:v>2.4399081353802878</c:v>
                </c:pt>
                <c:pt idx="10431">
                  <c:v>2.4365216032366397</c:v>
                </c:pt>
                <c:pt idx="10432">
                  <c:v>2.4201352089507049</c:v>
                </c:pt>
                <c:pt idx="10433">
                  <c:v>2.3927483307489523</c:v>
                </c:pt>
                <c:pt idx="10434">
                  <c:v>2.3773616858165982</c:v>
                </c:pt>
                <c:pt idx="10435">
                  <c:v>2.3869748087826994</c:v>
                </c:pt>
                <c:pt idx="10436">
                  <c:v>2.4035878122029524</c:v>
                </c:pt>
                <c:pt idx="10437">
                  <c:v>2.4172007056362235</c:v>
                </c:pt>
                <c:pt idx="10438">
                  <c:v>2.4348136970056431</c:v>
                </c:pt>
                <c:pt idx="10439">
                  <c:v>2.4394263495504989</c:v>
                </c:pt>
                <c:pt idx="10440">
                  <c:v>2.4110391592035603</c:v>
                </c:pt>
                <c:pt idx="10441">
                  <c:v>2.3776517654980638</c:v>
                </c:pt>
                <c:pt idx="10442">
                  <c:v>2.3632640978842345</c:v>
                </c:pt>
                <c:pt idx="10443">
                  <c:v>2.370876654202192</c:v>
                </c:pt>
                <c:pt idx="10444">
                  <c:v>2.3914888946943975</c:v>
                </c:pt>
                <c:pt idx="10445">
                  <c:v>2.3971011798718718</c:v>
                </c:pt>
                <c:pt idx="10446">
                  <c:v>2.3757134258333972</c:v>
                </c:pt>
                <c:pt idx="10447">
                  <c:v>2.3483253026297897</c:v>
                </c:pt>
                <c:pt idx="10448">
                  <c:v>2.3419374759478448</c:v>
                </c:pt>
                <c:pt idx="10449">
                  <c:v>2.3475491676114486</c:v>
                </c:pt>
                <c:pt idx="10450">
                  <c:v>2.3551611024352064</c:v>
                </c:pt>
                <c:pt idx="10451">
                  <c:v>2.3577728341216639</c:v>
                </c:pt>
                <c:pt idx="10452">
                  <c:v>2.3433845171881877</c:v>
                </c:pt>
                <c:pt idx="10453">
                  <c:v>2.325995852203167</c:v>
                </c:pt>
                <c:pt idx="10454">
                  <c:v>2.3106074304668023</c:v>
                </c:pt>
                <c:pt idx="10455">
                  <c:v>2.3012187236656527</c:v>
                </c:pt>
                <c:pt idx="10456">
                  <c:v>2.3158300961254294</c:v>
                </c:pt>
                <c:pt idx="10457">
                  <c:v>2.3454412465071761</c:v>
                </c:pt>
                <c:pt idx="10458">
                  <c:v>2.3590522759224948</c:v>
                </c:pt>
                <c:pt idx="10459">
                  <c:v>2.339663224447833</c:v>
                </c:pt>
                <c:pt idx="10460">
                  <c:v>2.3022741970094933</c:v>
                </c:pt>
                <c:pt idx="10461">
                  <c:v>2.2768849266007898</c:v>
                </c:pt>
                <c:pt idx="10462">
                  <c:v>2.2804958500266892</c:v>
                </c:pt>
                <c:pt idx="10463">
                  <c:v>2.3011064065488154</c:v>
                </c:pt>
                <c:pt idx="10464">
                  <c:v>2.3257170615823646</c:v>
                </c:pt>
                <c:pt idx="10465">
                  <c:v>2.3423274928075402</c:v>
                </c:pt>
                <c:pt idx="10466">
                  <c:v>2.3219378947960312</c:v>
                </c:pt>
                <c:pt idx="10467">
                  <c:v>2.2845480100778959</c:v>
                </c:pt>
                <c:pt idx="10468">
                  <c:v>2.2851583822696226</c:v>
                </c:pt>
                <c:pt idx="10469">
                  <c:v>2.3237685345561783</c:v>
                </c:pt>
                <c:pt idx="10470">
                  <c:v>2.3403785241801467</c:v>
                </c:pt>
                <c:pt idx="10471">
                  <c:v>2.328988309201987</c:v>
                </c:pt>
                <c:pt idx="10472">
                  <c:v>2.3135982959090802</c:v>
                </c:pt>
                <c:pt idx="10473">
                  <c:v>2.2882079655247272</c:v>
                </c:pt>
                <c:pt idx="10474">
                  <c:v>2.272817775834723</c:v>
                </c:pt>
                <c:pt idx="10475">
                  <c:v>2.2864273034297993</c:v>
                </c:pt>
                <c:pt idx="10476">
                  <c:v>2.3030367638624769</c:v>
                </c:pt>
                <c:pt idx="10477">
                  <c:v>2.3056461972092008</c:v>
                </c:pt>
                <c:pt idx="10478">
                  <c:v>2.2902554165719344</c:v>
                </c:pt>
                <c:pt idx="10479">
                  <c:v>2.2708648377748037</c:v>
                </c:pt>
                <c:pt idx="10480">
                  <c:v>2.2654738714692075</c:v>
                </c:pt>
                <c:pt idx="10481">
                  <c:v>2.2880829334792732</c:v>
                </c:pt>
                <c:pt idx="10482">
                  <c:v>2.3286920333638697</c:v>
                </c:pt>
                <c:pt idx="10483">
                  <c:v>2.3353008869501788</c:v>
                </c:pt>
                <c:pt idx="10484">
                  <c:v>2.2969095762763154</c:v>
                </c:pt>
                <c:pt idx="10485">
                  <c:v>2.2565183226168464</c:v>
                </c:pt>
                <c:pt idx="10486">
                  <c:v>2.2411268379842562</c:v>
                </c:pt>
                <c:pt idx="10487">
                  <c:v>2.2617355172218363</c:v>
                </c:pt>
                <c:pt idx="10488">
                  <c:v>2.2963438091279582</c:v>
                </c:pt>
                <c:pt idx="10489">
                  <c:v>2.2939523107248685</c:v>
                </c:pt>
                <c:pt idx="10490">
                  <c:v>2.2665606291208777</c:v>
                </c:pt>
                <c:pt idx="10491">
                  <c:v>2.2611686956735588</c:v>
                </c:pt>
                <c:pt idx="10492">
                  <c:v>2.2847767183060408</c:v>
                </c:pt>
                <c:pt idx="10493">
                  <c:v>2.3163847885931794</c:v>
                </c:pt>
                <c:pt idx="10494">
                  <c:v>2.3259926967487554</c:v>
                </c:pt>
                <c:pt idx="10495">
                  <c:v>2.3096004942933059</c:v>
                </c:pt>
                <c:pt idx="10496">
                  <c:v>2.290208421574885</c:v>
                </c:pt>
                <c:pt idx="10497">
                  <c:v>2.2778159922417185</c:v>
                </c:pt>
                <c:pt idx="10498">
                  <c:v>2.2954234466418582</c:v>
                </c:pt>
                <c:pt idx="10499">
                  <c:v>2.3320311052319997</c:v>
                </c:pt>
                <c:pt idx="10500">
                  <c:v>2.3336383519606625</c:v>
                </c:pt>
                <c:pt idx="10501">
                  <c:v>2.3092457266296349</c:v>
                </c:pt>
                <c:pt idx="10502">
                  <c:v>2.3158529126411689</c:v>
                </c:pt>
                <c:pt idx="10503">
                  <c:v>2.3474601064743021</c:v>
                </c:pt>
                <c:pt idx="10504">
                  <c:v>2.3630671803587986</c:v>
                </c:pt>
                <c:pt idx="10505">
                  <c:v>2.3526741438535304</c:v>
                </c:pt>
                <c:pt idx="10506">
                  <c:v>2.3292810084247142</c:v>
                </c:pt>
                <c:pt idx="10507">
                  <c:v>2.3208876520241626</c:v>
                </c:pt>
                <c:pt idx="10508">
                  <c:v>2.3394943970159208</c:v>
                </c:pt>
                <c:pt idx="10509">
                  <c:v>2.351101085112179</c:v>
                </c:pt>
                <c:pt idx="10510">
                  <c:v>2.3477075809133092</c:v>
                </c:pt>
                <c:pt idx="10511">
                  <c:v>2.3433140618248611</c:v>
                </c:pt>
                <c:pt idx="10512">
                  <c:v>2.3289202265078761</c:v>
                </c:pt>
                <c:pt idx="10513">
                  <c:v>2.320526584246565</c:v>
                </c:pt>
                <c:pt idx="10514">
                  <c:v>2.3411326601332436</c:v>
                </c:pt>
                <c:pt idx="10515">
                  <c:v>2.3567387727172613</c:v>
                </c:pt>
                <c:pt idx="10516">
                  <c:v>2.327344721749137</c:v>
                </c:pt>
                <c:pt idx="10517">
                  <c:v>2.2749505816375919</c:v>
                </c:pt>
                <c:pt idx="10518">
                  <c:v>2.2585566060821209</c:v>
                </c:pt>
                <c:pt idx="10519">
                  <c:v>2.2821622667692791</c:v>
                </c:pt>
                <c:pt idx="10520">
                  <c:v>2.2877679528203139</c:v>
                </c:pt>
                <c:pt idx="10521">
                  <c:v>2.2603733209345944</c:v>
                </c:pt>
                <c:pt idx="10522">
                  <c:v>2.2379789547829319</c:v>
                </c:pt>
                <c:pt idx="10523">
                  <c:v>2.251584276460814</c:v>
                </c:pt>
                <c:pt idx="10524">
                  <c:v>2.286189657923352</c:v>
                </c:pt>
                <c:pt idx="10525">
                  <c:v>2.295794856959394</c:v>
                </c:pt>
                <c:pt idx="10526">
                  <c:v>2.284399822092654</c:v>
                </c:pt>
                <c:pt idx="10527">
                  <c:v>2.2950050130162745</c:v>
                </c:pt>
                <c:pt idx="10528">
                  <c:v>2.3276099529152297</c:v>
                </c:pt>
                <c:pt idx="10529">
                  <c:v>2.3362148764155228</c:v>
                </c:pt>
                <c:pt idx="10530">
                  <c:v>2.2958194497532696</c:v>
                </c:pt>
                <c:pt idx="10531">
                  <c:v>2.2454241841200324</c:v>
                </c:pt>
                <c:pt idx="10532">
                  <c:v>2.2390287419372252</c:v>
                </c:pt>
                <c:pt idx="10533">
                  <c:v>2.2726334131439683</c:v>
                </c:pt>
                <c:pt idx="10534">
                  <c:v>2.2842376846856052</c:v>
                </c:pt>
                <c:pt idx="10535">
                  <c:v>2.2588421669358243</c:v>
                </c:pt>
                <c:pt idx="10536">
                  <c:v>2.2334463239517843</c:v>
                </c:pt>
                <c:pt idx="10537">
                  <c:v>2.2330504895416246</c:v>
                </c:pt>
                <c:pt idx="10538">
                  <c:v>2.2386546103217073</c:v>
                </c:pt>
                <c:pt idx="10539">
                  <c:v>2.2142586729627185</c:v>
                </c:pt>
                <c:pt idx="10540">
                  <c:v>2.1718625229915447</c:v>
                </c:pt>
                <c:pt idx="10541">
                  <c:v>2.1634662062066794</c:v>
                </c:pt>
                <c:pt idx="10542">
                  <c:v>2.1810700640456528</c:v>
                </c:pt>
                <c:pt idx="10543">
                  <c:v>2.1846736578404067</c:v>
                </c:pt>
                <c:pt idx="10544">
                  <c:v>2.1632773080476362</c:v>
                </c:pt>
                <c:pt idx="10545">
                  <c:v>2.1478806751814101</c:v>
                </c:pt>
                <c:pt idx="10546">
                  <c:v>2.1664841140307014</c:v>
                </c:pt>
                <c:pt idx="10547">
                  <c:v>2.179087424346029</c:v>
                </c:pt>
                <c:pt idx="10548">
                  <c:v>2.154690707238998</c:v>
                </c:pt>
                <c:pt idx="10549">
                  <c:v>2.1292937376645926</c:v>
                </c:pt>
                <c:pt idx="10550">
                  <c:v>2.1198967140091978</c:v>
                </c:pt>
                <c:pt idx="10551">
                  <c:v>2.1274998022342722</c:v>
                </c:pt>
                <c:pt idx="10552">
                  <c:v>2.14010268002002</c:v>
                </c:pt>
                <c:pt idx="10553">
                  <c:v>2.1167054580147893</c:v>
                </c:pt>
                <c:pt idx="10554">
                  <c:v>2.0773081171672203</c:v>
                </c:pt>
                <c:pt idx="10555">
                  <c:v>2.0739107032758048</c:v>
                </c:pt>
                <c:pt idx="10556">
                  <c:v>2.0705132030112297</c:v>
                </c:pt>
                <c:pt idx="10557">
                  <c:v>2.0371156450058483</c:v>
                </c:pt>
                <c:pt idx="10558">
                  <c:v>2.0087178766938982</c:v>
                </c:pt>
                <c:pt idx="10559">
                  <c:v>2.0223203158068541</c:v>
                </c:pt>
                <c:pt idx="10560">
                  <c:v>2.0559224111430874</c:v>
                </c:pt>
                <c:pt idx="10561">
                  <c:v>2.0585245213062691</c:v>
                </c:pt>
                <c:pt idx="10562">
                  <c:v>2.0241266043568524</c:v>
                </c:pt>
                <c:pt idx="10563">
                  <c:v>1.989728362770578</c:v>
                </c:pt>
                <c:pt idx="10564">
                  <c:v>1.9813302962949124</c:v>
                </c:pt>
                <c:pt idx="10565">
                  <c:v>1.99593190713399</c:v>
                </c:pt>
                <c:pt idx="10566">
                  <c:v>2.0025335348179927</c:v>
                </c:pt>
                <c:pt idx="10567">
                  <c:v>1.9841352194233672</c:v>
                </c:pt>
                <c:pt idx="10568">
                  <c:v>1.9827367778667706</c:v>
                </c:pt>
                <c:pt idx="10569">
                  <c:v>2.0043380137134204</c:v>
                </c:pt>
                <c:pt idx="10570">
                  <c:v>1.989939388563811</c:v>
                </c:pt>
                <c:pt idx="10571">
                  <c:v>1.9335406220598204</c:v>
                </c:pt>
                <c:pt idx="10572">
                  <c:v>1.8981416779839488</c:v>
                </c:pt>
                <c:pt idx="10573">
                  <c:v>1.9147429321060045</c:v>
                </c:pt>
                <c:pt idx="10574">
                  <c:v>1.9373439037962563</c:v>
                </c:pt>
                <c:pt idx="10575">
                  <c:v>1.9209447552014645</c:v>
                </c:pt>
                <c:pt idx="10576">
                  <c:v>1.8955454577335269</c:v>
                </c:pt>
                <c:pt idx="10577">
                  <c:v>1.900146284165422</c:v>
                </c:pt>
                <c:pt idx="10578">
                  <c:v>1.91774679773644</c:v>
                </c:pt>
                <c:pt idx="10579">
                  <c:v>1.9093474409735891</c:v>
                </c:pt>
                <c:pt idx="10580">
                  <c:v>1.8949477179883507</c:v>
                </c:pt>
                <c:pt idx="10581">
                  <c:v>1.9045480770297796</c:v>
                </c:pt>
                <c:pt idx="10582">
                  <c:v>1.9131484227525701</c:v>
                </c:pt>
                <c:pt idx="10583">
                  <c:v>1.8857486693481591</c:v>
                </c:pt>
                <c:pt idx="10584">
                  <c:v>1.8473486737875262</c:v>
                </c:pt>
                <c:pt idx="10585">
                  <c:v>1.8439489167446512</c:v>
                </c:pt>
                <c:pt idx="10586">
                  <c:v>1.8615487440210809</c:v>
                </c:pt>
                <c:pt idx="10587">
                  <c:v>1.8651485466454092</c:v>
                </c:pt>
                <c:pt idx="10588">
                  <c:v>1.8627484600615163</c:v>
                </c:pt>
                <c:pt idx="10589">
                  <c:v>1.8773480093617172</c:v>
                </c:pt>
                <c:pt idx="10590">
                  <c:v>1.8949477324404524</c:v>
                </c:pt>
                <c:pt idx="10591">
                  <c:v>1.8855471810929212</c:v>
                </c:pt>
                <c:pt idx="10592">
                  <c:v>1.8641466986640005</c:v>
                </c:pt>
                <c:pt idx="10593">
                  <c:v>1.8607460181470101</c:v>
                </c:pt>
                <c:pt idx="10594">
                  <c:v>1.8643452215800658</c:v>
                </c:pt>
                <c:pt idx="10595">
                  <c:v>1.8609443700204498</c:v>
                </c:pt>
                <c:pt idx="10596">
                  <c:v>1.8545434119918756</c:v>
                </c:pt>
                <c:pt idx="10597">
                  <c:v>1.8641424009222303</c:v>
                </c:pt>
                <c:pt idx="10598">
                  <c:v>1.8897413368336393</c:v>
                </c:pt>
                <c:pt idx="10599">
                  <c:v>1.8853402159335326</c:v>
                </c:pt>
                <c:pt idx="10600">
                  <c:v>1.8539388208062908</c:v>
                </c:pt>
                <c:pt idx="10601">
                  <c:v>1.8435374871673997</c:v>
                </c:pt>
                <c:pt idx="10602">
                  <c:v>1.8511361940581501</c:v>
                </c:pt>
                <c:pt idx="10603">
                  <c:v>1.847734659213071</c:v>
                </c:pt>
                <c:pt idx="10604">
                  <c:v>1.8443330390568753</c:v>
                </c:pt>
                <c:pt idx="10605">
                  <c:v>1.8659314289791198</c:v>
                </c:pt>
                <c:pt idx="10606">
                  <c:v>1.8905295161967575</c:v>
                </c:pt>
                <c:pt idx="10607">
                  <c:v>1.8911278271601337</c:v>
                </c:pt>
                <c:pt idx="10608">
                  <c:v>1.8717258335558056</c:v>
                </c:pt>
                <c:pt idx="10609">
                  <c:v>1.8663236937158334</c:v>
                </c:pt>
                <c:pt idx="10610">
                  <c:v>1.8699215316400062</c:v>
                </c:pt>
                <c:pt idx="10611">
                  <c:v>1.8485194274590908</c:v>
                </c:pt>
                <c:pt idx="10612">
                  <c:v>1.8331172801057374</c:v>
                </c:pt>
                <c:pt idx="10613">
                  <c:v>1.846714853090839</c:v>
                </c:pt>
                <c:pt idx="10614">
                  <c:v>1.8473123295419931</c:v>
                </c:pt>
                <c:pt idx="10615">
                  <c:v>1.8289099059382321</c:v>
                </c:pt>
                <c:pt idx="10616">
                  <c:v>1.8375071092792234</c:v>
                </c:pt>
                <c:pt idx="10617">
                  <c:v>1.8711045613827453</c:v>
                </c:pt>
                <c:pt idx="10618">
                  <c:v>1.887701730120656</c:v>
                </c:pt>
                <c:pt idx="10619">
                  <c:v>1.8782987909911557</c:v>
                </c:pt>
                <c:pt idx="10620">
                  <c:v>1.8688957669045538</c:v>
                </c:pt>
                <c:pt idx="10621">
                  <c:v>1.8534928543398854</c:v>
                </c:pt>
                <c:pt idx="10622">
                  <c:v>1.8260897729390271</c:v>
                </c:pt>
                <c:pt idx="10623">
                  <c:v>1.8196865150947112</c:v>
                </c:pt>
                <c:pt idx="10624">
                  <c:v>1.8352832467683935</c:v>
                </c:pt>
                <c:pt idx="10625">
                  <c:v>1.8488798001355211</c:v>
                </c:pt>
                <c:pt idx="10626">
                  <c:v>1.8554762991958802</c:v>
                </c:pt>
                <c:pt idx="10627">
                  <c:v>1.8730728698566084</c:v>
                </c:pt>
                <c:pt idx="10628">
                  <c:v>1.8946690658202483</c:v>
                </c:pt>
                <c:pt idx="10629">
                  <c:v>1.8852652781153985</c:v>
                </c:pt>
                <c:pt idx="10630">
                  <c:v>1.859861611668358</c:v>
                </c:pt>
                <c:pt idx="10631">
                  <c:v>1.8554577689548677</c:v>
                </c:pt>
                <c:pt idx="10632">
                  <c:v>1.8500536756104544</c:v>
                </c:pt>
                <c:pt idx="10633">
                  <c:v>1.8436495700758255</c:v>
                </c:pt>
                <c:pt idx="10634">
                  <c:v>1.8602453818012061</c:v>
                </c:pt>
                <c:pt idx="10635">
                  <c:v>1.883841316802374</c:v>
                </c:pt>
                <c:pt idx="10636">
                  <c:v>1.8954368448585377</c:v>
                </c:pt>
                <c:pt idx="10637">
                  <c:v>1.9110324752539052</c:v>
                </c:pt>
                <c:pt idx="10638">
                  <c:v>1.9366280115536951</c:v>
                </c:pt>
                <c:pt idx="10639">
                  <c:v>1.9292234709461697</c:v>
                </c:pt>
                <c:pt idx="10640">
                  <c:v>1.9018188648975485</c:v>
                </c:pt>
                <c:pt idx="10641">
                  <c:v>1.9084140942478263</c:v>
                </c:pt>
                <c:pt idx="10642">
                  <c:v>1.9270093230511134</c:v>
                </c:pt>
                <c:pt idx="10643">
                  <c:v>1.9186042785786794</c:v>
                </c:pt>
                <c:pt idx="10644">
                  <c:v>1.9121994815588292</c:v>
                </c:pt>
                <c:pt idx="10645">
                  <c:v>1.9127943311988669</c:v>
                </c:pt>
                <c:pt idx="10646">
                  <c:v>1.8973890640321511</c:v>
                </c:pt>
                <c:pt idx="10647">
                  <c:v>1.8909837754482377</c:v>
                </c:pt>
                <c:pt idx="10648">
                  <c:v>1.9075786428526764</c:v>
                </c:pt>
                <c:pt idx="10649">
                  <c:v>1.9191730730821679</c:v>
                </c:pt>
                <c:pt idx="10650">
                  <c:v>1.9137676974912357</c:v>
                </c:pt>
                <c:pt idx="10651">
                  <c:v>1.934362022098711</c:v>
                </c:pt>
                <c:pt idx="10652">
                  <c:v>1.9599563768980306</c:v>
                </c:pt>
                <c:pt idx="10653">
                  <c:v>1.9375505501956243</c:v>
                </c:pt>
                <c:pt idx="10654">
                  <c:v>1.9371447136749935</c:v>
                </c:pt>
                <c:pt idx="10655">
                  <c:v>1.9777389207640281</c:v>
                </c:pt>
                <c:pt idx="10656">
                  <c:v>1.9703329464177133</c:v>
                </c:pt>
                <c:pt idx="10657">
                  <c:v>1.9249267811214319</c:v>
                </c:pt>
                <c:pt idx="10658">
                  <c:v>1.9075206480571005</c:v>
                </c:pt>
                <c:pt idx="10659">
                  <c:v>1.9061144633235063</c:v>
                </c:pt>
                <c:pt idx="10660">
                  <c:v>1.8967080590960927</c:v>
                </c:pt>
                <c:pt idx="10661">
                  <c:v>1.9133015937069249</c:v>
                </c:pt>
                <c:pt idx="10662">
                  <c:v>1.9778951415647239</c:v>
                </c:pt>
                <c:pt idx="10663">
                  <c:v>2.0354883975158344</c:v>
                </c:pt>
                <c:pt idx="10664">
                  <c:v>2.0390819070840922</c:v>
                </c:pt>
                <c:pt idx="10665">
                  <c:v>1.9926751419560518</c:v>
                </c:pt>
                <c:pt idx="10666">
                  <c:v>1.9502682413902885</c:v>
                </c:pt>
                <c:pt idx="10667">
                  <c:v>1.9718613866070485</c:v>
                </c:pt>
                <c:pt idx="10668">
                  <c:v>2.0094542419351002</c:v>
                </c:pt>
                <c:pt idx="10669">
                  <c:v>1.9980472270132656</c:v>
                </c:pt>
                <c:pt idx="10670">
                  <c:v>1.98863998328213</c:v>
                </c:pt>
                <c:pt idx="10671">
                  <c:v>2.0102327930514154</c:v>
                </c:pt>
                <c:pt idx="10672">
                  <c:v>2.0058252577073854</c:v>
                </c:pt>
                <c:pt idx="10673">
                  <c:v>1.9914178865342487</c:v>
                </c:pt>
                <c:pt idx="10674">
                  <c:v>2.027010383915095</c:v>
                </c:pt>
                <c:pt idx="10675">
                  <c:v>2.0456028376100854</c:v>
                </c:pt>
                <c:pt idx="10676">
                  <c:v>2.0011952438266518</c:v>
                </c:pt>
                <c:pt idx="10677">
                  <c:v>1.9987873832418235</c:v>
                </c:pt>
                <c:pt idx="10678">
                  <c:v>2.0523794332611502</c:v>
                </c:pt>
                <c:pt idx="10679">
                  <c:v>2.0479715503093492</c:v>
                </c:pt>
                <c:pt idx="10680">
                  <c:v>2.0235636028014858</c:v>
                </c:pt>
                <c:pt idx="10681">
                  <c:v>2.0661554839481644</c:v>
                </c:pt>
                <c:pt idx="10682">
                  <c:v>2.0927472490846233</c:v>
                </c:pt>
                <c:pt idx="10683">
                  <c:v>2.0463389764342801</c:v>
                </c:pt>
                <c:pt idx="10684">
                  <c:v>2.0129306316869862</c:v>
                </c:pt>
                <c:pt idx="10685">
                  <c:v>2.0315222491971427</c:v>
                </c:pt>
                <c:pt idx="10686">
                  <c:v>2.0661138156354344</c:v>
                </c:pt>
                <c:pt idx="10687">
                  <c:v>2.075705203231629</c:v>
                </c:pt>
                <c:pt idx="10688">
                  <c:v>2.0422965245414231</c:v>
                </c:pt>
                <c:pt idx="10689">
                  <c:v>2.0088877624208044</c:v>
                </c:pt>
                <c:pt idx="10690">
                  <c:v>2.0174787337864277</c:v>
                </c:pt>
                <c:pt idx="10691">
                  <c:v>2.0410699650886452</c:v>
                </c:pt>
                <c:pt idx="10692">
                  <c:v>2.0526607906849077</c:v>
                </c:pt>
                <c:pt idx="10693">
                  <c:v>2.0732518343003457</c:v>
                </c:pt>
                <c:pt idx="10694">
                  <c:v>2.1138425371039333</c:v>
                </c:pt>
                <c:pt idx="10695">
                  <c:v>2.133433248162599</c:v>
                </c:pt>
                <c:pt idx="10696">
                  <c:v>2.1120239865719519</c:v>
                </c:pt>
                <c:pt idx="10697">
                  <c:v>2.0486145864147893</c:v>
                </c:pt>
                <c:pt idx="10698">
                  <c:v>2.0022050629720258</c:v>
                </c:pt>
                <c:pt idx="10699">
                  <c:v>2.0357953800261623</c:v>
                </c:pt>
                <c:pt idx="10700">
                  <c:v>2.0653856653916849</c:v>
                </c:pt>
                <c:pt idx="10701">
                  <c:v>2.0459758427967727</c:v>
                </c:pt>
                <c:pt idx="10702">
                  <c:v>2.0605660953690204</c:v>
                </c:pt>
                <c:pt idx="10703">
                  <c:v>2.0721562438397827</c:v>
                </c:pt>
                <c:pt idx="10704">
                  <c:v>2.0357462119372407</c:v>
                </c:pt>
                <c:pt idx="10705">
                  <c:v>2.0193360778848142</c:v>
                </c:pt>
                <c:pt idx="10706">
                  <c:v>2.0109257577812882</c:v>
                </c:pt>
                <c:pt idx="10707">
                  <c:v>2.0065155415657818</c:v>
                </c:pt>
                <c:pt idx="10708">
                  <c:v>2.0491051736757036</c:v>
                </c:pt>
                <c:pt idx="10709">
                  <c:v>2.0796948772929711</c:v>
                </c:pt>
                <c:pt idx="10710">
                  <c:v>2.0502843167463483</c:v>
                </c:pt>
                <c:pt idx="10711">
                  <c:v>2.0418735817033484</c:v>
                </c:pt>
                <c:pt idx="10712">
                  <c:v>2.0664629945280146</c:v>
                </c:pt>
                <c:pt idx="10713">
                  <c:v>2.0580520936641071</c:v>
                </c:pt>
                <c:pt idx="10714">
                  <c:v>2.0596413388047701</c:v>
                </c:pt>
                <c:pt idx="10715">
                  <c:v>2.075230440055138</c:v>
                </c:pt>
                <c:pt idx="10716">
                  <c:v>2.0588193936226378</c:v>
                </c:pt>
                <c:pt idx="10717">
                  <c:v>2.0454082853600855</c:v>
                </c:pt>
                <c:pt idx="10718">
                  <c:v>2.0419970847720292</c:v>
                </c:pt>
                <c:pt idx="10719">
                  <c:v>2.0285858109540795</c:v>
                </c:pt>
                <c:pt idx="10720">
                  <c:v>2.0231745898133742</c:v>
                </c:pt>
                <c:pt idx="10721">
                  <c:v>2.0337630799566311</c:v>
                </c:pt>
                <c:pt idx="10722">
                  <c:v>2.0463515808597141</c:v>
                </c:pt>
                <c:pt idx="10723">
                  <c:v>2.0699399170686736</c:v>
                </c:pt>
                <c:pt idx="10724">
                  <c:v>2.0925282431008747</c:v>
                </c:pt>
                <c:pt idx="10725">
                  <c:v>2.0781165456270045</c:v>
                </c:pt>
                <c:pt idx="10726">
                  <c:v>2.0597048170397922</c:v>
                </c:pt>
                <c:pt idx="10727">
                  <c:v>2.0522926854283807</c:v>
                </c:pt>
                <c:pt idx="10728">
                  <c:v>2.0398808336457082</c:v>
                </c:pt>
                <c:pt idx="10729">
                  <c:v>2.0474686418255947</c:v>
                </c:pt>
                <c:pt idx="10730">
                  <c:v>2.0440564494982203</c:v>
                </c:pt>
                <c:pt idx="10731">
                  <c:v>2.0256443081841264</c:v>
                </c:pt>
                <c:pt idx="10732">
                  <c:v>2.0192319298957941</c:v>
                </c:pt>
                <c:pt idx="10733">
                  <c:v>1.989819467243241</c:v>
                </c:pt>
                <c:pt idx="10734">
                  <c:v>1.9674071300569422</c:v>
                </c:pt>
                <c:pt idx="10735">
                  <c:v>1.9759943709499643</c:v>
                </c:pt>
                <c:pt idx="10736">
                  <c:v>1.997581779315164</c:v>
                </c:pt>
                <c:pt idx="10737">
                  <c:v>2.0331690442768378</c:v>
                </c:pt>
                <c:pt idx="10738">
                  <c:v>2.041756276483333</c:v>
                </c:pt>
                <c:pt idx="10739">
                  <c:v>2.025343330998278</c:v>
                </c:pt>
                <c:pt idx="10740">
                  <c:v>2.0329302326393339</c:v>
                </c:pt>
                <c:pt idx="10741">
                  <c:v>2.039517124479771</c:v>
                </c:pt>
                <c:pt idx="10742">
                  <c:v>2.0451040065417181</c:v>
                </c:pt>
                <c:pt idx="10743">
                  <c:v>2.0616907243520601</c:v>
                </c:pt>
                <c:pt idx="10744">
                  <c:v>2.065277586923401</c:v>
                </c:pt>
                <c:pt idx="10745">
                  <c:v>2.0458641269774538</c:v>
                </c:pt>
                <c:pt idx="10746">
                  <c:v>2.0124506458974247</c:v>
                </c:pt>
                <c:pt idx="10747">
                  <c:v>2.0010369186383055</c:v>
                </c:pt>
                <c:pt idx="10748">
                  <c:v>2.0266232885449731</c:v>
                </c:pt>
                <c:pt idx="10749">
                  <c:v>2.0422095858855251</c:v>
                </c:pt>
                <c:pt idx="10750">
                  <c:v>2.0427956962411709</c:v>
                </c:pt>
                <c:pt idx="10751">
                  <c:v>2.0463819839376249</c:v>
                </c:pt>
                <c:pt idx="10752">
                  <c:v>2.0389680331950095</c:v>
                </c:pt>
                <c:pt idx="10753">
                  <c:v>2.020553844035454</c:v>
                </c:pt>
                <c:pt idx="10754">
                  <c:v>2.0031397388230001</c:v>
                </c:pt>
                <c:pt idx="10755">
                  <c:v>1.9877254066819456</c:v>
                </c:pt>
                <c:pt idx="10756">
                  <c:v>1.9673111165705777</c:v>
                </c:pt>
                <c:pt idx="10757">
                  <c:v>1.9628967769582848</c:v>
                </c:pt>
                <c:pt idx="10758">
                  <c:v>1.9844823783304515</c:v>
                </c:pt>
                <c:pt idx="10759">
                  <c:v>2.0000678558593492</c:v>
                </c:pt>
                <c:pt idx="10760">
                  <c:v>2.0106531370878553</c:v>
                </c:pt>
                <c:pt idx="10761">
                  <c:v>2.0212383364790147</c:v>
                </c:pt>
                <c:pt idx="10762">
                  <c:v>2.0188236810294407</c:v>
                </c:pt>
                <c:pt idx="10763">
                  <c:v>2.0084088083650191</c:v>
                </c:pt>
                <c:pt idx="10764">
                  <c:v>2.0129937204152233</c:v>
                </c:pt>
                <c:pt idx="10765">
                  <c:v>2.0195786441766668</c:v>
                </c:pt>
                <c:pt idx="10766">
                  <c:v>2.0031634843040447</c:v>
                </c:pt>
                <c:pt idx="10767">
                  <c:v>1.9767484906821531</c:v>
                </c:pt>
                <c:pt idx="10768">
                  <c:v>1.9663329709655653</c:v>
                </c:pt>
                <c:pt idx="10769">
                  <c:v>1.9759178273523081</c:v>
                </c:pt>
                <c:pt idx="10770">
                  <c:v>1.9875022187237625</c:v>
                </c:pt>
                <c:pt idx="10771">
                  <c:v>1.9900867039552044</c:v>
                </c:pt>
                <c:pt idx="10772">
                  <c:v>1.983671044650178</c:v>
                </c:pt>
                <c:pt idx="10773">
                  <c:v>1.9822554182142349</c:v>
                </c:pt>
                <c:pt idx="10774">
                  <c:v>1.9968397426535074</c:v>
                </c:pt>
                <c:pt idx="10775">
                  <c:v>2.0154236956482032</c:v>
                </c:pt>
                <c:pt idx="10776">
                  <c:v>2.0160079180895907</c:v>
                </c:pt>
                <c:pt idx="10777">
                  <c:v>1.9935918187217179</c:v>
                </c:pt>
                <c:pt idx="10778">
                  <c:v>1.9701757103718862</c:v>
                </c:pt>
                <c:pt idx="10779">
                  <c:v>1.9667595015094879</c:v>
                </c:pt>
                <c:pt idx="10780">
                  <c:v>1.9583433352077957</c:v>
                </c:pt>
                <c:pt idx="10781">
                  <c:v>1.9409267861501911</c:v>
                </c:pt>
                <c:pt idx="10782">
                  <c:v>1.9535103655282335</c:v>
                </c:pt>
                <c:pt idx="10783">
                  <c:v>1.9780939474790391</c:v>
                </c:pt>
                <c:pt idx="10784">
                  <c:v>1.989677436657302</c:v>
                </c:pt>
                <c:pt idx="10785">
                  <c:v>1.9922607815867344</c:v>
                </c:pt>
                <c:pt idx="10786">
                  <c:v>1.9878438373309673</c:v>
                </c:pt>
                <c:pt idx="10787">
                  <c:v>1.9704270387876142</c:v>
                </c:pt>
                <c:pt idx="10788">
                  <c:v>1.9510100655442313</c:v>
                </c:pt>
                <c:pt idx="10789">
                  <c:v>1.9515932304281187</c:v>
                </c:pt>
                <c:pt idx="10790">
                  <c:v>1.9611761386402382</c:v>
                </c:pt>
                <c:pt idx="10791">
                  <c:v>1.9647589237171175</c:v>
                </c:pt>
                <c:pt idx="10792">
                  <c:v>1.9593415647000485</c:v>
                </c:pt>
                <c:pt idx="10793">
                  <c:v>1.9609243324546617</c:v>
                </c:pt>
                <c:pt idx="10794">
                  <c:v>1.9645068741435892</c:v>
                </c:pt>
                <c:pt idx="10795">
                  <c:v>1.9570894167634405</c:v>
                </c:pt>
                <c:pt idx="10796">
                  <c:v>1.9486719507996009</c:v>
                </c:pt>
                <c:pt idx="10797">
                  <c:v>1.9602541463028813</c:v>
                </c:pt>
                <c:pt idx="10798">
                  <c:v>1.9858364381708971</c:v>
                </c:pt>
                <c:pt idx="10799">
                  <c:v>1.9874187196142497</c:v>
                </c:pt>
                <c:pt idx="10800">
                  <c:v>1.9630008971949819</c:v>
                </c:pt>
                <c:pt idx="10801">
                  <c:v>1.9275828374208177</c:v>
                </c:pt>
                <c:pt idx="10802">
                  <c:v>1.9011647596589722</c:v>
                </c:pt>
                <c:pt idx="10803">
                  <c:v>1.9087465208804275</c:v>
                </c:pt>
                <c:pt idx="10804">
                  <c:v>1.9333283995802066</c:v>
                </c:pt>
                <c:pt idx="10805">
                  <c:v>1.9509099895151791</c:v>
                </c:pt>
                <c:pt idx="10806">
                  <c:v>1.9514917770813704</c:v>
                </c:pt>
                <c:pt idx="10807">
                  <c:v>1.9560731939110163</c:v>
                </c:pt>
                <c:pt idx="10808">
                  <c:v>1.9636547893426457</c:v>
                </c:pt>
                <c:pt idx="10809">
                  <c:v>1.9532361781139638</c:v>
                </c:pt>
                <c:pt idx="10810">
                  <c:v>1.934817350710351</c:v>
                </c:pt>
                <c:pt idx="10811">
                  <c:v>1.9213985570166057</c:v>
                </c:pt>
                <c:pt idx="10812">
                  <c:v>1.9129797970548521</c:v>
                </c:pt>
                <c:pt idx="10813">
                  <c:v>1.9155608743903101</c:v>
                </c:pt>
                <c:pt idx="10814">
                  <c:v>1.9291417890451017</c:v>
                </c:pt>
                <c:pt idx="10815">
                  <c:v>1.9277227565717505</c:v>
                </c:pt>
                <c:pt idx="10816">
                  <c:v>1.9003033821712161</c:v>
                </c:pt>
                <c:pt idx="10817">
                  <c:v>1.8698841446101291</c:v>
                </c:pt>
                <c:pt idx="10818">
                  <c:v>1.857464952357883</c:v>
                </c:pt>
                <c:pt idx="10819">
                  <c:v>1.8640454945387759</c:v>
                </c:pt>
                <c:pt idx="10820">
                  <c:v>1.8736259771685855</c:v>
                </c:pt>
                <c:pt idx="10821">
                  <c:v>1.8862064002694379</c:v>
                </c:pt>
                <c:pt idx="10822">
                  <c:v>1.9097866608666341</c:v>
                </c:pt>
                <c:pt idx="10823">
                  <c:v>1.9233668505350323</c:v>
                </c:pt>
                <c:pt idx="10824">
                  <c:v>1.9209471657536703</c:v>
                </c:pt>
                <c:pt idx="10825">
                  <c:v>1.9115271926500172</c:v>
                </c:pt>
                <c:pt idx="10826">
                  <c:v>1.8991071181663681</c:v>
                </c:pt>
                <c:pt idx="10827">
                  <c:v>1.8956870262481871</c:v>
                </c:pt>
                <c:pt idx="10828">
                  <c:v>1.8872669779527571</c:v>
                </c:pt>
                <c:pt idx="10829">
                  <c:v>1.8738467348836241</c:v>
                </c:pt>
                <c:pt idx="10830">
                  <c:v>1.8754265164080071</c:v>
                </c:pt>
                <c:pt idx="10831">
                  <c:v>1.8930060116502059</c:v>
                </c:pt>
                <c:pt idx="10832">
                  <c:v>1.9095854991052452</c:v>
                </c:pt>
                <c:pt idx="10833">
                  <c:v>1.9261651447345836</c:v>
                </c:pt>
                <c:pt idx="10834">
                  <c:v>1.9317443153205986</c:v>
                </c:pt>
                <c:pt idx="10835">
                  <c:v>1.91032369371623</c:v>
                </c:pt>
                <c:pt idx="10836">
                  <c:v>1.884902805013791</c:v>
                </c:pt>
                <c:pt idx="10837">
                  <c:v>1.8774819620405854</c:v>
                </c:pt>
                <c:pt idx="10838">
                  <c:v>1.8940609683618284</c:v>
                </c:pt>
                <c:pt idx="10839">
                  <c:v>1.899639976587538</c:v>
                </c:pt>
                <c:pt idx="10840">
                  <c:v>1.8932188208005079</c:v>
                </c:pt>
                <c:pt idx="10841">
                  <c:v>1.906797804291297</c:v>
                </c:pt>
                <c:pt idx="10842">
                  <c:v>1.9163765208167725</c:v>
                </c:pt>
                <c:pt idx="10843">
                  <c:v>1.9019549894725467</c:v>
                </c:pt>
                <c:pt idx="10844">
                  <c:v>1.8775336260827471</c:v>
                </c:pt>
                <c:pt idx="10845">
                  <c:v>1.8671121216790219</c:v>
                </c:pt>
                <c:pt idx="10846">
                  <c:v>1.8696905487627442</c:v>
                </c:pt>
                <c:pt idx="10847">
                  <c:v>1.8822688863752055</c:v>
                </c:pt>
                <c:pt idx="10848">
                  <c:v>1.8878471745928533</c:v>
                </c:pt>
                <c:pt idx="10849">
                  <c:v>1.8684252875528022</c:v>
                </c:pt>
                <c:pt idx="10850">
                  <c:v>1.8570034560663653</c:v>
                </c:pt>
                <c:pt idx="10851">
                  <c:v>1.8655812872418476</c:v>
                </c:pt>
                <c:pt idx="10852">
                  <c:v>1.8731593494912695</c:v>
                </c:pt>
                <c:pt idx="10853">
                  <c:v>1.8727371965171749</c:v>
                </c:pt>
                <c:pt idx="10854">
                  <c:v>1.8843148092682058</c:v>
                </c:pt>
                <c:pt idx="10855">
                  <c:v>1.9068924986643121</c:v>
                </c:pt>
                <c:pt idx="10856">
                  <c:v>1.9034703238554309</c:v>
                </c:pt>
                <c:pt idx="10857">
                  <c:v>1.8870478194706193</c:v>
                </c:pt>
                <c:pt idx="10858">
                  <c:v>1.8756251114170139</c:v>
                </c:pt>
                <c:pt idx="10859">
                  <c:v>1.8882024915410811</c:v>
                </c:pt>
                <c:pt idx="10860">
                  <c:v>1.9057799064591843</c:v>
                </c:pt>
                <c:pt idx="10861">
                  <c:v>1.9063570433882766</c:v>
                </c:pt>
                <c:pt idx="10862">
                  <c:v>1.9109342876349036</c:v>
                </c:pt>
                <c:pt idx="10863">
                  <c:v>1.9035111299591101</c:v>
                </c:pt>
                <c:pt idx="10864">
                  <c:v>1.8910882551211781</c:v>
                </c:pt>
                <c:pt idx="10865">
                  <c:v>1.8946650947533437</c:v>
                </c:pt>
                <c:pt idx="10866">
                  <c:v>1.8842419159065389</c:v>
                </c:pt>
                <c:pt idx="10867">
                  <c:v>1.8938186384942488</c:v>
                </c:pt>
                <c:pt idx="10868">
                  <c:v>1.9343954189411861</c:v>
                </c:pt>
                <c:pt idx="10869">
                  <c:v>1.9319718986879344</c:v>
                </c:pt>
                <c:pt idx="10870">
                  <c:v>1.8755483981911896</c:v>
                </c:pt>
                <c:pt idx="10871">
                  <c:v>1.8441246752398017</c:v>
                </c:pt>
                <c:pt idx="10872">
                  <c:v>1.876701002606751</c:v>
                </c:pt>
                <c:pt idx="10873">
                  <c:v>1.9272773764994657</c:v>
                </c:pt>
                <c:pt idx="10874">
                  <c:v>1.9628535661508875</c:v>
                </c:pt>
                <c:pt idx="10875">
                  <c:v>1.9854296650432244</c:v>
                </c:pt>
                <c:pt idx="10876">
                  <c:v>1.9910057246970179</c:v>
                </c:pt>
                <c:pt idx="10877">
                  <c:v>1.9975816326008211</c:v>
                </c:pt>
                <c:pt idx="10878">
                  <c:v>2.0011574402751768</c:v>
                </c:pt>
                <c:pt idx="10879">
                  <c:v>1.9937332507390331</c:v>
                </c:pt>
                <c:pt idx="10880">
                  <c:v>1.9823090334969415</c:v>
                </c:pt>
                <c:pt idx="10881">
                  <c:v>1.9458846417051801</c:v>
                </c:pt>
                <c:pt idx="10882">
                  <c:v>1.9164601402357313</c:v>
                </c:pt>
                <c:pt idx="10883">
                  <c:v>1.9120356549957283</c:v>
                </c:pt>
                <c:pt idx="10884">
                  <c:v>1.9036109037197007</c:v>
                </c:pt>
                <c:pt idx="10885">
                  <c:v>1.8841861553659303</c:v>
                </c:pt>
                <c:pt idx="10886">
                  <c:v>1.8537614099565451</c:v>
                </c:pt>
                <c:pt idx="10887">
                  <c:v>1.8383366904018523</c:v>
                </c:pt>
                <c:pt idx="10888">
                  <c:v>1.8669118021744198</c:v>
                </c:pt>
                <c:pt idx="10889">
                  <c:v>1.9224867853506926</c:v>
                </c:pt>
                <c:pt idx="10890">
                  <c:v>1.9430616037131734</c:v>
                </c:pt>
                <c:pt idx="10891">
                  <c:v>1.903636400335136</c:v>
                </c:pt>
                <c:pt idx="10892">
                  <c:v>1.8682110665198339</c:v>
                </c:pt>
                <c:pt idx="10893">
                  <c:v>1.8807857510625863</c:v>
                </c:pt>
                <c:pt idx="10894">
                  <c:v>1.8903603357299037</c:v>
                </c:pt>
                <c:pt idx="10895">
                  <c:v>1.8659349216333903</c:v>
                </c:pt>
                <c:pt idx="10896">
                  <c:v>1.8565092951721236</c:v>
                </c:pt>
                <c:pt idx="10897">
                  <c:v>1.8690836642692332</c:v>
                </c:pt>
                <c:pt idx="10898">
                  <c:v>1.8576580251321446</c:v>
                </c:pt>
                <c:pt idx="10899">
                  <c:v>1.8462323072110869</c:v>
                </c:pt>
                <c:pt idx="10900">
                  <c:v>1.8408063140712749</c:v>
                </c:pt>
                <c:pt idx="10901">
                  <c:v>1.8453804710735815</c:v>
                </c:pt>
                <c:pt idx="10902">
                  <c:v>1.8529543319205501</c:v>
                </c:pt>
                <c:pt idx="10903">
                  <c:v>1.8465281751072098</c:v>
                </c:pt>
                <c:pt idx="10904">
                  <c:v>1.8511020960231155</c:v>
                </c:pt>
                <c:pt idx="10905">
                  <c:v>1.8436758543644669</c:v>
                </c:pt>
                <c:pt idx="10906">
                  <c:v>1.8352493681373994</c:v>
                </c:pt>
                <c:pt idx="10907">
                  <c:v>1.8388228872267081</c:v>
                </c:pt>
                <c:pt idx="10908">
                  <c:v>1.8473964421720981</c:v>
                </c:pt>
                <c:pt idx="10909">
                  <c:v>1.867970002478117</c:v>
                </c:pt>
                <c:pt idx="10910">
                  <c:v>1.8605431294767061</c:v>
                </c:pt>
                <c:pt idx="10911">
                  <c:v>1.837116383950486</c:v>
                </c:pt>
                <c:pt idx="10912">
                  <c:v>1.818689674368853</c:v>
                </c:pt>
                <c:pt idx="10913">
                  <c:v>1.79926272037368</c:v>
                </c:pt>
                <c:pt idx="10914">
                  <c:v>1.8018357623130232</c:v>
                </c:pt>
                <c:pt idx="10915">
                  <c:v>1.8084086743239971</c:v>
                </c:pt>
                <c:pt idx="10916">
                  <c:v>1.812981652885638</c:v>
                </c:pt>
                <c:pt idx="10917">
                  <c:v>1.8175543146429958</c:v>
                </c:pt>
                <c:pt idx="10918">
                  <c:v>1.7901270716055024</c:v>
                </c:pt>
                <c:pt idx="10919">
                  <c:v>1.7606996567664726</c:v>
                </c:pt>
                <c:pt idx="10920">
                  <c:v>1.7842723753238161</c:v>
                </c:pt>
                <c:pt idx="10921">
                  <c:v>1.8118447256669674</c:v>
                </c:pt>
                <c:pt idx="10922">
                  <c:v>1.8014171293421002</c:v>
                </c:pt>
                <c:pt idx="10923">
                  <c:v>1.7899895272435331</c:v>
                </c:pt>
                <c:pt idx="10924">
                  <c:v>1.7935617133997388</c:v>
                </c:pt>
                <c:pt idx="10925">
                  <c:v>1.7921339453249101</c:v>
                </c:pt>
                <c:pt idx="10926">
                  <c:v>1.761705816775913</c:v>
                </c:pt>
                <c:pt idx="10927">
                  <c:v>1.7332779419411342</c:v>
                </c:pt>
                <c:pt idx="10928">
                  <c:v>1.755849868801072</c:v>
                </c:pt>
                <c:pt idx="10929">
                  <c:v>1.8084216889305882</c:v>
                </c:pt>
                <c:pt idx="10930">
                  <c:v>1.8119934061665053</c:v>
                </c:pt>
                <c:pt idx="10931">
                  <c:v>1.7485651330645191</c:v>
                </c:pt>
                <c:pt idx="10932">
                  <c:v>1.6871368753688003</c:v>
                </c:pt>
                <c:pt idx="10933">
                  <c:v>1.6747083260183468</c:v>
                </c:pt>
                <c:pt idx="10934">
                  <c:v>1.6912797425273476</c:v>
                </c:pt>
                <c:pt idx="10935">
                  <c:v>1.7068511535281594</c:v>
                </c:pt>
                <c:pt idx="10936">
                  <c:v>1.7324224770269179</c:v>
                </c:pt>
                <c:pt idx="10937">
                  <c:v>1.7609937435633247</c:v>
                </c:pt>
                <c:pt idx="10938">
                  <c:v>1.7765649207345819</c:v>
                </c:pt>
                <c:pt idx="10939">
                  <c:v>1.7801359360835649</c:v>
                </c:pt>
                <c:pt idx="10940">
                  <c:v>1.7787067591148225</c:v>
                </c:pt>
                <c:pt idx="10941">
                  <c:v>1.7682776797674726</c:v>
                </c:pt>
                <c:pt idx="10942">
                  <c:v>1.7488486980636417</c:v>
                </c:pt>
                <c:pt idx="10943">
                  <c:v>1.74041931811481</c:v>
                </c:pt>
                <c:pt idx="10944">
                  <c:v>1.7509901522020161</c:v>
                </c:pt>
                <c:pt idx="10945">
                  <c:v>1.7705607330469697</c:v>
                </c:pt>
                <c:pt idx="10946">
                  <c:v>1.7961312781095413</c:v>
                </c:pt>
                <c:pt idx="10947">
                  <c:v>1.8107015890475988</c:v>
                </c:pt>
                <c:pt idx="10948">
                  <c:v>1.8112718833210129</c:v>
                </c:pt>
                <c:pt idx="10949">
                  <c:v>1.814842359316166</c:v>
                </c:pt>
                <c:pt idx="10950">
                  <c:v>1.8074126012531828</c:v>
                </c:pt>
                <c:pt idx="10951">
                  <c:v>1.79498265111586</c:v>
                </c:pt>
                <c:pt idx="10952">
                  <c:v>1.7715527053832314</c:v>
                </c:pt>
                <c:pt idx="10953">
                  <c:v>1.7321226496365061</c:v>
                </c:pt>
                <c:pt idx="10954">
                  <c:v>1.6926925163227353</c:v>
                </c:pt>
                <c:pt idx="10955">
                  <c:v>1.6652623893873859</c:v>
                </c:pt>
                <c:pt idx="10956">
                  <c:v>1.6438322268909138</c:v>
                </c:pt>
                <c:pt idx="10957">
                  <c:v>1.6314018114177007</c:v>
                </c:pt>
                <c:pt idx="10958">
                  <c:v>1.6249713604276159</c:v>
                </c:pt>
                <c:pt idx="10959">
                  <c:v>1.6195409979204478</c:v>
                </c:pt>
                <c:pt idx="10960">
                  <c:v>1.6041103290971541</c:v>
                </c:pt>
                <c:pt idx="10961">
                  <c:v>1.5916796038425327</c:v>
                </c:pt>
                <c:pt idx="10962">
                  <c:v>1.6102489385269754</c:v>
                </c:pt>
                <c:pt idx="10963">
                  <c:v>1.6498181042907725</c:v>
                </c:pt>
                <c:pt idx="10964">
                  <c:v>1.6843873166864447</c:v>
                </c:pt>
                <c:pt idx="10965">
                  <c:v>1.7089564612952004</c:v>
                </c:pt>
                <c:pt idx="10966">
                  <c:v>1.7335252901838436</c:v>
                </c:pt>
                <c:pt idx="10967">
                  <c:v>1.749094217269153</c:v>
                </c:pt>
                <c:pt idx="10968">
                  <c:v>1.7396629717297505</c:v>
                </c:pt>
                <c:pt idx="10969">
                  <c:v>1.6962317290638336</c:v>
                </c:pt>
                <c:pt idx="10970">
                  <c:v>1.6438003462423818</c:v>
                </c:pt>
                <c:pt idx="10971">
                  <c:v>1.6423690044856416</c:v>
                </c:pt>
                <c:pt idx="10972">
                  <c:v>1.6959374138987464</c:v>
                </c:pt>
                <c:pt idx="10973">
                  <c:v>1.7225060341748417</c:v>
                </c:pt>
                <c:pt idx="10974">
                  <c:v>1.7020744075723833</c:v>
                </c:pt>
                <c:pt idx="10975">
                  <c:v>1.6996425913339548</c:v>
                </c:pt>
                <c:pt idx="10976">
                  <c:v>1.7222107933826838</c:v>
                </c:pt>
                <c:pt idx="10977">
                  <c:v>1.7257788649675021</c:v>
                </c:pt>
                <c:pt idx="10978">
                  <c:v>1.7193468690530418</c:v>
                </c:pt>
                <c:pt idx="10979">
                  <c:v>1.7279149010288586</c:v>
                </c:pt>
                <c:pt idx="10980">
                  <c:v>1.7464828464761617</c:v>
                </c:pt>
                <c:pt idx="10981">
                  <c:v>1.7500506100496458</c:v>
                </c:pt>
                <c:pt idx="10982">
                  <c:v>1.7586184111165284</c:v>
                </c:pt>
                <c:pt idx="10983">
                  <c:v>1.7691859902995222</c:v>
                </c:pt>
                <c:pt idx="10984">
                  <c:v>1.758753584131983</c:v>
                </c:pt>
                <c:pt idx="10985">
                  <c:v>1.7363210171599628</c:v>
                </c:pt>
                <c:pt idx="10986">
                  <c:v>1.7288884782331024</c:v>
                </c:pt>
                <c:pt idx="10987">
                  <c:v>1.7354558014341968</c:v>
                </c:pt>
                <c:pt idx="10988">
                  <c:v>1.741023120299775</c:v>
                </c:pt>
                <c:pt idx="10989">
                  <c:v>1.7385904653695423</c:v>
                </c:pt>
                <c:pt idx="10990">
                  <c:v>1.7301574532885493</c:v>
                </c:pt>
                <c:pt idx="10991">
                  <c:v>1.7347246143218411</c:v>
                </c:pt>
                <c:pt idx="10992">
                  <c:v>1.7502916166128817</c:v>
                </c:pt>
                <c:pt idx="10993">
                  <c:v>1.754858385797202</c:v>
                </c:pt>
                <c:pt idx="10994">
                  <c:v>1.746425305274</c:v>
                </c:pt>
                <c:pt idx="10995">
                  <c:v>1.7249918982282455</c:v>
                </c:pt>
                <c:pt idx="10996">
                  <c:v>1.7045585804840668</c:v>
                </c:pt>
                <c:pt idx="10997">
                  <c:v>1.7061252605108539</c:v>
                </c:pt>
                <c:pt idx="10998">
                  <c:v>1.7346918143530732</c:v>
                </c:pt>
                <c:pt idx="10999">
                  <c:v>1.7652581466654171</c:v>
                </c:pt>
                <c:pt idx="11000">
                  <c:v>1.7788244424828306</c:v>
                </c:pt>
                <c:pt idx="11001">
                  <c:v>1.7793908887476044</c:v>
                </c:pt>
                <c:pt idx="11002">
                  <c:v>1.7789570925680478</c:v>
                </c:pt>
                <c:pt idx="11003">
                  <c:v>1.7835230959279536</c:v>
                </c:pt>
                <c:pt idx="11004">
                  <c:v>1.7870890953063603</c:v>
                </c:pt>
                <c:pt idx="11005">
                  <c:v>1.7856551422238047</c:v>
                </c:pt>
                <c:pt idx="11006">
                  <c:v>1.7862209677662568</c:v>
                </c:pt>
                <c:pt idx="11007">
                  <c:v>1.7897869763137511</c:v>
                </c:pt>
                <c:pt idx="11008">
                  <c:v>1.7923527425496699</c:v>
                </c:pt>
                <c:pt idx="11009">
                  <c:v>1.7989183809370559</c:v>
                </c:pt>
                <c:pt idx="11010">
                  <c:v>1.801483994494862</c:v>
                </c:pt>
                <c:pt idx="11011">
                  <c:v>1.8010495107659661</c:v>
                </c:pt>
                <c:pt idx="11012">
                  <c:v>1.8066147542964195</c:v>
                </c:pt>
                <c:pt idx="11013">
                  <c:v>1.8121801599838376</c:v>
                </c:pt>
                <c:pt idx="11014">
                  <c:v>1.8177454894317648</c:v>
                </c:pt>
                <c:pt idx="11015">
                  <c:v>1.8293107846239989</c:v>
                </c:pt>
                <c:pt idx="11016">
                  <c:v>1.8328758681992421</c:v>
                </c:pt>
                <c:pt idx="11017">
                  <c:v>1.8164408946748605</c:v>
                </c:pt>
                <c:pt idx="11018">
                  <c:v>1.8000058449994922</c:v>
                </c:pt>
                <c:pt idx="11019">
                  <c:v>1.7975708965786878</c:v>
                </c:pt>
                <c:pt idx="11020">
                  <c:v>1.8121355935782484</c:v>
                </c:pt>
                <c:pt idx="11021">
                  <c:v>1.8377003708957893</c:v>
                </c:pt>
                <c:pt idx="11022">
                  <c:v>1.8482649672466724</c:v>
                </c:pt>
                <c:pt idx="11023">
                  <c:v>1.8438296210716043</c:v>
                </c:pt>
                <c:pt idx="11024">
                  <c:v>1.8513942828016452</c:v>
                </c:pt>
                <c:pt idx="11025">
                  <c:v>1.8639587445579207</c:v>
                </c:pt>
                <c:pt idx="11026">
                  <c:v>1.8655229739376304</c:v>
                </c:pt>
                <c:pt idx="11027">
                  <c:v>1.8590872303623129</c:v>
                </c:pt>
                <c:pt idx="11028">
                  <c:v>1.8696516092215276</c:v>
                </c:pt>
                <c:pt idx="11029">
                  <c:v>1.8912155917385702</c:v>
                </c:pt>
                <c:pt idx="11030">
                  <c:v>1.8877798798398653</c:v>
                </c:pt>
                <c:pt idx="11031">
                  <c:v>1.8683438212343053</c:v>
                </c:pt>
                <c:pt idx="11032">
                  <c:v>1.8649077192124492</c:v>
                </c:pt>
                <c:pt idx="11033">
                  <c:v>1.8784715013171744</c:v>
                </c:pt>
                <c:pt idx="11034">
                  <c:v>1.8920352076249292</c:v>
                </c:pt>
                <c:pt idx="11035">
                  <c:v>1.905599076576417</c:v>
                </c:pt>
                <c:pt idx="11036">
                  <c:v>1.9151626828550206</c:v>
                </c:pt>
                <c:pt idx="11037">
                  <c:v>1.9177262439206078</c:v>
                </c:pt>
                <c:pt idx="11038">
                  <c:v>1.9202894908591495</c:v>
                </c:pt>
                <c:pt idx="11039">
                  <c:v>1.9278530149708462</c:v>
                </c:pt>
                <c:pt idx="11040">
                  <c:v>1.9314162764981606</c:v>
                </c:pt>
                <c:pt idx="11041">
                  <c:v>1.9219794509392945</c:v>
                </c:pt>
                <c:pt idx="11042">
                  <c:v>1.9145426432205472</c:v>
                </c:pt>
                <c:pt idx="11043">
                  <c:v>1.9141057293863846</c:v>
                </c:pt>
                <c:pt idx="11044">
                  <c:v>1.9236687304397657</c:v>
                </c:pt>
                <c:pt idx="11045">
                  <c:v>1.9372318428597279</c:v>
                </c:pt>
                <c:pt idx="11046">
                  <c:v>1.9417945783871451</c:v>
                </c:pt>
                <c:pt idx="11047">
                  <c:v>1.9493572593860644</c:v>
                </c:pt>
                <c:pt idx="11048">
                  <c:v>1.9669200937796099</c:v>
                </c:pt>
                <c:pt idx="11049">
                  <c:v>1.9844826142894949</c:v>
                </c:pt>
                <c:pt idx="11050">
                  <c:v>2.0020452977750014</c:v>
                </c:pt>
                <c:pt idx="11051">
                  <c:v>2.014607791398761</c:v>
                </c:pt>
                <c:pt idx="11052">
                  <c:v>2.0231702611222286</c:v>
                </c:pt>
                <c:pt idx="11053">
                  <c:v>2.0277324685489519</c:v>
                </c:pt>
                <c:pt idx="11054">
                  <c:v>2.0132947856340389</c:v>
                </c:pt>
                <c:pt idx="11055">
                  <c:v>1.9988570273867992</c:v>
                </c:pt>
                <c:pt idx="11056">
                  <c:v>2.0014191537750374</c:v>
                </c:pt>
                <c:pt idx="11057">
                  <c:v>2.0059810599167047</c:v>
                </c:pt>
                <c:pt idx="11058">
                  <c:v>2.0205431196742585</c:v>
                </c:pt>
                <c:pt idx="11059">
                  <c:v>2.0521048257150887</c:v>
                </c:pt>
                <c:pt idx="11060">
                  <c:v>2.0686668284672067</c:v>
                </c:pt>
                <c:pt idx="11061">
                  <c:v>2.0652285366746588</c:v>
                </c:pt>
                <c:pt idx="11062">
                  <c:v>2.0717901601679234</c:v>
                </c:pt>
                <c:pt idx="11063">
                  <c:v>2.0813517294867028</c:v>
                </c:pt>
                <c:pt idx="11064">
                  <c:v>2.0669132942441877</c:v>
                </c:pt>
                <c:pt idx="11065">
                  <c:v>2.0504746904305224</c:v>
                </c:pt>
                <c:pt idx="11066">
                  <c:v>2.0570360134352641</c:v>
                </c:pt>
                <c:pt idx="11067">
                  <c:v>2.0695973033348598</c:v>
                </c:pt>
                <c:pt idx="11068">
                  <c:v>2.0731584552472615</c:v>
                </c:pt>
                <c:pt idx="11069">
                  <c:v>2.0687196351339248</c:v>
                </c:pt>
                <c:pt idx="11070">
                  <c:v>2.0712807095025716</c:v>
                </c:pt>
                <c:pt idx="11071">
                  <c:v>2.0858415543976676</c:v>
                </c:pt>
                <c:pt idx="11072">
                  <c:v>2.1034025837359911</c:v>
                </c:pt>
                <c:pt idx="11073">
                  <c:v>2.1109633092584188</c:v>
                </c:pt>
                <c:pt idx="11074">
                  <c:v>2.1035240933833164</c:v>
                </c:pt>
                <c:pt idx="11075">
                  <c:v>2.1090848140624976</c:v>
                </c:pt>
                <c:pt idx="11076">
                  <c:v>2.1386453893020949</c:v>
                </c:pt>
                <c:pt idx="11077">
                  <c:v>2.1542059507312938</c:v>
                </c:pt>
                <c:pt idx="11078">
                  <c:v>2.1287663095447029</c:v>
                </c:pt>
                <c:pt idx="11079">
                  <c:v>2.1123266564993131</c:v>
                </c:pt>
                <c:pt idx="11080">
                  <c:v>2.1308870145054315</c:v>
                </c:pt>
                <c:pt idx="11081">
                  <c:v>2.1454473492529114</c:v>
                </c:pt>
                <c:pt idx="11082">
                  <c:v>2.1370073689395355</c:v>
                </c:pt>
                <c:pt idx="11083">
                  <c:v>2.119567489389433</c:v>
                </c:pt>
                <c:pt idx="11084">
                  <c:v>2.1051275561294909</c:v>
                </c:pt>
                <c:pt idx="11085">
                  <c:v>2.1006875386642552</c:v>
                </c:pt>
                <c:pt idx="11086">
                  <c:v>2.0932471871531821</c:v>
                </c:pt>
                <c:pt idx="11087">
                  <c:v>2.0878070928964756</c:v>
                </c:pt>
                <c:pt idx="11088">
                  <c:v>2.088366727580687</c:v>
                </c:pt>
                <c:pt idx="11089">
                  <c:v>2.0759265146593395</c:v>
                </c:pt>
                <c:pt idx="11090">
                  <c:v>2.0664860097423294</c:v>
                </c:pt>
                <c:pt idx="11091">
                  <c:v>2.0710453692543682</c:v>
                </c:pt>
                <c:pt idx="11092">
                  <c:v>2.0676047572495677</c:v>
                </c:pt>
                <c:pt idx="11093">
                  <c:v>2.0701641127148922</c:v>
                </c:pt>
                <c:pt idx="11094">
                  <c:v>2.0967235615574826</c:v>
                </c:pt>
                <c:pt idx="11095">
                  <c:v>2.1122825411316142</c:v>
                </c:pt>
                <c:pt idx="11096">
                  <c:v>2.1058418487311452</c:v>
                </c:pt>
                <c:pt idx="11097">
                  <c:v>2.1024008644898915</c:v>
                </c:pt>
                <c:pt idx="11098">
                  <c:v>2.0789598249412138</c:v>
                </c:pt>
                <c:pt idx="11099">
                  <c:v>2.0375185851487387</c:v>
                </c:pt>
                <c:pt idx="11100">
                  <c:v>2.0150775628439441</c:v>
                </c:pt>
                <c:pt idx="11101">
                  <c:v>2.0106361152724674</c:v>
                </c:pt>
                <c:pt idx="11102">
                  <c:v>2.024194957712171</c:v>
                </c:pt>
                <c:pt idx="11103">
                  <c:v>2.0637535103511957</c:v>
                </c:pt>
                <c:pt idx="11104">
                  <c:v>2.0823120802947974</c:v>
                </c:pt>
                <c:pt idx="11105">
                  <c:v>2.0458705092551668</c:v>
                </c:pt>
                <c:pt idx="11106">
                  <c:v>2.0134288125132178</c:v>
                </c:pt>
                <c:pt idx="11107">
                  <c:v>2.0209870034425186</c:v>
                </c:pt>
                <c:pt idx="11108">
                  <c:v>2.036545255633917</c:v>
                </c:pt>
                <c:pt idx="11109">
                  <c:v>2.0521034336877886</c:v>
                </c:pt>
                <c:pt idx="11110">
                  <c:v>2.0556614537029203</c:v>
                </c:pt>
                <c:pt idx="11111">
                  <c:v>2.0512195026216031</c:v>
                </c:pt>
                <c:pt idx="11112">
                  <c:v>2.0477774049898869</c:v>
                </c:pt>
                <c:pt idx="11113">
                  <c:v>2.0213352314017996</c:v>
                </c:pt>
                <c:pt idx="11114">
                  <c:v>1.990893035285227</c:v>
                </c:pt>
                <c:pt idx="11115">
                  <c:v>1.9854508605313144</c:v>
                </c:pt>
                <c:pt idx="11116">
                  <c:v>1.9760084248745908</c:v>
                </c:pt>
                <c:pt idx="11117">
                  <c:v>1.9545658313340066</c:v>
                </c:pt>
                <c:pt idx="11118">
                  <c:v>1.9591234251617919</c:v>
                </c:pt>
                <c:pt idx="11119">
                  <c:v>1.9846808535205742</c:v>
                </c:pt>
                <c:pt idx="11120">
                  <c:v>1.9942381755602885</c:v>
                </c:pt>
                <c:pt idx="11121">
                  <c:v>1.9847953703222241</c:v>
                </c:pt>
                <c:pt idx="11122">
                  <c:v>1.9793526781544359</c:v>
                </c:pt>
                <c:pt idx="11123">
                  <c:v>1.9839096642035605</c:v>
                </c:pt>
                <c:pt idx="11124">
                  <c:v>1.9854667938847919</c:v>
                </c:pt>
                <c:pt idx="11125">
                  <c:v>1.9790237143607567</c:v>
                </c:pt>
                <c:pt idx="11126">
                  <c:v>1.9615806430913274</c:v>
                </c:pt>
                <c:pt idx="11127">
                  <c:v>1.9451374256033884</c:v>
                </c:pt>
                <c:pt idx="11128">
                  <c:v>1.933694248839233</c:v>
                </c:pt>
                <c:pt idx="11129">
                  <c:v>1.9252507809423243</c:v>
                </c:pt>
                <c:pt idx="11130">
                  <c:v>1.9188073328326158</c:v>
                </c:pt>
                <c:pt idx="11131">
                  <c:v>1.9223640399539867</c:v>
                </c:pt>
                <c:pt idx="11132">
                  <c:v>1.9259204350281467</c:v>
                </c:pt>
                <c:pt idx="11133">
                  <c:v>1.9134767240708761</c:v>
                </c:pt>
                <c:pt idx="11134">
                  <c:v>1.9080331474302261</c:v>
                </c:pt>
                <c:pt idx="11135">
                  <c:v>1.9145893427320839</c:v>
                </c:pt>
                <c:pt idx="11136">
                  <c:v>1.9121454015513097</c:v>
                </c:pt>
                <c:pt idx="11137">
                  <c:v>1.905701438350947</c:v>
                </c:pt>
                <c:pt idx="11138">
                  <c:v>1.9182574550604701</c:v>
                </c:pt>
                <c:pt idx="11139">
                  <c:v>1.9358135127371618</c:v>
                </c:pt>
                <c:pt idx="11140">
                  <c:v>1.9323693500963848</c:v>
                </c:pt>
                <c:pt idx="11141">
                  <c:v>1.9289251140261108</c:v>
                </c:pt>
                <c:pt idx="11142">
                  <c:v>1.9364807225324727</c:v>
                </c:pt>
                <c:pt idx="11143">
                  <c:v>1.923036349206324</c:v>
                </c:pt>
                <c:pt idx="11144">
                  <c:v>1.8935921085107068</c:v>
                </c:pt>
                <c:pt idx="11145">
                  <c:v>1.8831476094612782</c:v>
                </c:pt>
                <c:pt idx="11146">
                  <c:v>1.8927030180194953</c:v>
                </c:pt>
                <c:pt idx="11147">
                  <c:v>1.8922583628177134</c:v>
                </c:pt>
                <c:pt idx="11148">
                  <c:v>1.8808134779387273</c:v>
                </c:pt>
                <c:pt idx="11149">
                  <c:v>1.8733687067274158</c:v>
                </c:pt>
                <c:pt idx="11150">
                  <c:v>1.8729238317681631</c:v>
                </c:pt>
                <c:pt idx="11151">
                  <c:v>1.8704787901405879</c:v>
                </c:pt>
                <c:pt idx="11152">
                  <c:v>1.8590338508029747</c:v>
                </c:pt>
                <c:pt idx="11153">
                  <c:v>1.8505888592822097</c:v>
                </c:pt>
                <c:pt idx="11154">
                  <c:v>1.8481435981626746</c:v>
                </c:pt>
                <c:pt idx="11155">
                  <c:v>1.8546983268659092</c:v>
                </c:pt>
                <c:pt idx="11156">
                  <c:v>1.8632530759316184</c:v>
                </c:pt>
                <c:pt idx="11157">
                  <c:v>1.8588077404777519</c:v>
                </c:pt>
                <c:pt idx="11158">
                  <c:v>1.8543623319705291</c:v>
                </c:pt>
                <c:pt idx="11159">
                  <c:v>1.860916768416083</c:v>
                </c:pt>
                <c:pt idx="11160">
                  <c:v>1.8554710479291914</c:v>
                </c:pt>
                <c:pt idx="11161">
                  <c:v>1.8350253879697258</c:v>
                </c:pt>
                <c:pt idx="11162">
                  <c:v>1.8275796664894977</c:v>
                </c:pt>
                <c:pt idx="11163">
                  <c:v>1.8291339350090479</c:v>
                </c:pt>
                <c:pt idx="11164">
                  <c:v>1.8186878082660767</c:v>
                </c:pt>
                <c:pt idx="11165">
                  <c:v>1.8052420644809537</c:v>
                </c:pt>
                <c:pt idx="11166">
                  <c:v>1.7987959788833225</c:v>
                </c:pt>
                <c:pt idx="11167">
                  <c:v>1.7873497059905508</c:v>
                </c:pt>
                <c:pt idx="11168">
                  <c:v>1.7679037016810852</c:v>
                </c:pt>
                <c:pt idx="11169">
                  <c:v>1.7654573460887484</c:v>
                </c:pt>
                <c:pt idx="11170">
                  <c:v>1.7670111046287305</c:v>
                </c:pt>
                <c:pt idx="11171">
                  <c:v>1.7545646130195696</c:v>
                </c:pt>
                <c:pt idx="11172">
                  <c:v>1.750118184088568</c:v>
                </c:pt>
                <c:pt idx="11173">
                  <c:v>1.7576715279408579</c:v>
                </c:pt>
                <c:pt idx="11174">
                  <c:v>1.758224829611384</c:v>
                </c:pt>
                <c:pt idx="11175">
                  <c:v>1.7507781616015194</c:v>
                </c:pt>
                <c:pt idx="11176">
                  <c:v>1.7303314094924724</c:v>
                </c:pt>
                <c:pt idx="11177">
                  <c:v>1.7018846877472864</c:v>
                </c:pt>
                <c:pt idx="11178">
                  <c:v>1.6944378018385293</c:v>
                </c:pt>
                <c:pt idx="11179">
                  <c:v>1.7079907517883224</c:v>
                </c:pt>
                <c:pt idx="11180">
                  <c:v>1.7225435566922824</c:v>
                </c:pt>
                <c:pt idx="11181">
                  <c:v>1.7260966094863506</c:v>
                </c:pt>
                <c:pt idx="11182">
                  <c:v>1.7186491949369176</c:v>
                </c:pt>
                <c:pt idx="11183">
                  <c:v>1.7092020912643493</c:v>
                </c:pt>
                <c:pt idx="11184">
                  <c:v>1.698754749174368</c:v>
                </c:pt>
                <c:pt idx="11185">
                  <c:v>1.6903071896699327</c:v>
                </c:pt>
                <c:pt idx="11186">
                  <c:v>1.6788597751694101</c:v>
                </c:pt>
                <c:pt idx="11187">
                  <c:v>1.6814122272220255</c:v>
                </c:pt>
                <c:pt idx="11188">
                  <c:v>1.7039645878115754</c:v>
                </c:pt>
                <c:pt idx="11189">
                  <c:v>1.7155167196310834</c:v>
                </c:pt>
                <c:pt idx="11190">
                  <c:v>1.6990691395941551</c:v>
                </c:pt>
                <c:pt idx="11191">
                  <c:v>1.6766212068537767</c:v>
                </c:pt>
                <c:pt idx="11192">
                  <c:v>1.6791732971797531</c:v>
                </c:pt>
                <c:pt idx="11193">
                  <c:v>1.6877253571884498</c:v>
                </c:pt>
                <c:pt idx="11194">
                  <c:v>1.6792771465760654</c:v>
                </c:pt>
                <c:pt idx="11195">
                  <c:v>1.6618290392050561</c:v>
                </c:pt>
                <c:pt idx="11196">
                  <c:v>1.6543808500847317</c:v>
                </c:pt>
                <c:pt idx="11197">
                  <c:v>1.6479325162947134</c:v>
                </c:pt>
                <c:pt idx="11198">
                  <c:v>1.6334842133331995</c:v>
                </c:pt>
                <c:pt idx="11199">
                  <c:v>1.6300357562095016</c:v>
                </c:pt>
                <c:pt idx="11200">
                  <c:v>1.6475871354089997</c:v>
                </c:pt>
                <c:pt idx="11201">
                  <c:v>1.661138732423548</c:v>
                </c:pt>
                <c:pt idx="11202">
                  <c:v>1.6586899865147728</c:v>
                </c:pt>
                <c:pt idx="11203">
                  <c:v>1.6512412925259683</c:v>
                </c:pt>
                <c:pt idx="11204">
                  <c:v>1.6477924750031858</c:v>
                </c:pt>
                <c:pt idx="11205">
                  <c:v>1.6363436884637905</c:v>
                </c:pt>
                <c:pt idx="11206">
                  <c:v>1.6188945495528337</c:v>
                </c:pt>
                <c:pt idx="11207">
                  <c:v>1.6084455465736902</c:v>
                </c:pt>
                <c:pt idx="11208">
                  <c:v>1.6059966070692382</c:v>
                </c:pt>
                <c:pt idx="11209">
                  <c:v>1.5995474087196855</c:v>
                </c:pt>
                <c:pt idx="11210">
                  <c:v>1.5880982624449844</c:v>
                </c:pt>
                <c:pt idx="11211">
                  <c:v>1.5876489622736083</c:v>
                </c:pt>
                <c:pt idx="11212">
                  <c:v>1.6061994052308579</c:v>
                </c:pt>
                <c:pt idx="11213">
                  <c:v>1.6187499728085843</c:v>
                </c:pt>
                <c:pt idx="11214">
                  <c:v>1.6143005086263276</c:v>
                </c:pt>
                <c:pt idx="11215">
                  <c:v>1.5978508887285499</c:v>
                </c:pt>
                <c:pt idx="11216">
                  <c:v>1.5844012180415539</c:v>
                </c:pt>
                <c:pt idx="11217">
                  <c:v>1.5879514355523079</c:v>
                </c:pt>
                <c:pt idx="11218">
                  <c:v>1.599501716759014</c:v>
                </c:pt>
                <c:pt idx="11219">
                  <c:v>1.5910519453355298</c:v>
                </c:pt>
                <c:pt idx="11220">
                  <c:v>1.5626018828854018</c:v>
                </c:pt>
                <c:pt idx="11221">
                  <c:v>1.5481519261592742</c:v>
                </c:pt>
                <c:pt idx="11222">
                  <c:v>1.5497019302207733</c:v>
                </c:pt>
                <c:pt idx="11223">
                  <c:v>1.5552515727501088</c:v>
                </c:pt>
                <c:pt idx="11224">
                  <c:v>1.561801548044307</c:v>
                </c:pt>
                <c:pt idx="11225">
                  <c:v>1.563351098908089</c:v>
                </c:pt>
                <c:pt idx="11226">
                  <c:v>1.5609008681400673</c:v>
                </c:pt>
                <c:pt idx="11227">
                  <c:v>1.5614503484076336</c:v>
                </c:pt>
                <c:pt idx="11228">
                  <c:v>1.5669998716115741</c:v>
                </c:pt>
                <c:pt idx="11229">
                  <c:v>1.5755491058953546</c:v>
                </c:pt>
                <c:pt idx="11230">
                  <c:v>1.5740985166741652</c:v>
                </c:pt>
                <c:pt idx="11231">
                  <c:v>1.5616476996122239</c:v>
                </c:pt>
                <c:pt idx="11232">
                  <c:v>1.5541969255751606</c:v>
                </c:pt>
                <c:pt idx="11233">
                  <c:v>1.5437460591633498</c:v>
                </c:pt>
                <c:pt idx="11234">
                  <c:v>1.536295142360586</c:v>
                </c:pt>
                <c:pt idx="11235">
                  <c:v>1.5438442591123354</c:v>
                </c:pt>
                <c:pt idx="11236">
                  <c:v>1.5503931385972196</c:v>
                </c:pt>
                <c:pt idx="11237">
                  <c:v>1.5469419563134359</c:v>
                </c:pt>
                <c:pt idx="11238">
                  <c:v>1.532490784762361</c:v>
                </c:pt>
                <c:pt idx="11239">
                  <c:v>1.5120392615698781</c:v>
                </c:pt>
                <c:pt idx="11240">
                  <c:v>1.5075879379818709</c:v>
                </c:pt>
                <c:pt idx="11241">
                  <c:v>1.5251366175635528</c:v>
                </c:pt>
                <c:pt idx="11242">
                  <c:v>1.5386850390302902</c:v>
                </c:pt>
                <c:pt idx="11243">
                  <c:v>1.5312334808771064</c:v>
                </c:pt>
                <c:pt idx="11244">
                  <c:v>1.5097816741899728</c:v>
                </c:pt>
                <c:pt idx="11245">
                  <c:v>1.5133301301604474</c:v>
                </c:pt>
                <c:pt idx="11246">
                  <c:v>1.5448781545357546</c:v>
                </c:pt>
                <c:pt idx="11247">
                  <c:v>1.5714264702231504</c:v>
                </c:pt>
                <c:pt idx="11248">
                  <c:v>1.5769743295640992</c:v>
                </c:pt>
                <c:pt idx="11249">
                  <c:v>1.5655223963380489</c:v>
                </c:pt>
                <c:pt idx="11250">
                  <c:v>1.5640703825574829</c:v>
                </c:pt>
                <c:pt idx="11251">
                  <c:v>1.5736182157652798</c:v>
                </c:pt>
                <c:pt idx="11252">
                  <c:v>1.5761660085171334</c:v>
                </c:pt>
                <c:pt idx="11253">
                  <c:v>1.5737136158766745</c:v>
                </c:pt>
                <c:pt idx="11254">
                  <c:v>1.5712611523069462</c:v>
                </c:pt>
                <c:pt idx="11255">
                  <c:v>1.574808898210325</c:v>
                </c:pt>
                <c:pt idx="11256">
                  <c:v>1.5883563252733635</c:v>
                </c:pt>
                <c:pt idx="11257">
                  <c:v>1.5989036604926761</c:v>
                </c:pt>
                <c:pt idx="11258">
                  <c:v>1.5974510793664625</c:v>
                </c:pt>
                <c:pt idx="11259">
                  <c:v>1.5919982405014437</c:v>
                </c:pt>
                <c:pt idx="11260">
                  <c:v>1.5905455177600778</c:v>
                </c:pt>
                <c:pt idx="11261">
                  <c:v>1.600092642228333</c:v>
                </c:pt>
                <c:pt idx="11262">
                  <c:v>1.6136396444459129</c:v>
                </c:pt>
                <c:pt idx="11263">
                  <c:v>1.6231868658503503</c:v>
                </c:pt>
                <c:pt idx="11264">
                  <c:v>1.623733715185693</c:v>
                </c:pt>
                <c:pt idx="11265">
                  <c:v>1.6242804938351523</c:v>
                </c:pt>
                <c:pt idx="11266">
                  <c:v>1.6298273162617722</c:v>
                </c:pt>
                <c:pt idx="11267">
                  <c:v>1.6353740680467594</c:v>
                </c:pt>
                <c:pt idx="11268">
                  <c:v>1.6489206462154147</c:v>
                </c:pt>
                <c:pt idx="11269">
                  <c:v>1.6684671957483597</c:v>
                </c:pt>
                <c:pt idx="11270">
                  <c:v>1.6850136537252161</c:v>
                </c:pt>
                <c:pt idx="11271">
                  <c:v>1.7005601136281907</c:v>
                </c:pt>
                <c:pt idx="11272">
                  <c:v>1.7171064305209163</c:v>
                </c:pt>
                <c:pt idx="11273">
                  <c:v>1.7166527169590862</c:v>
                </c:pt>
                <c:pt idx="11274">
                  <c:v>1.710199129367415</c:v>
                </c:pt>
                <c:pt idx="11275">
                  <c:v>1.7187450993781352</c:v>
                </c:pt>
                <c:pt idx="11276">
                  <c:v>1.7352911343681101</c:v>
                </c:pt>
                <c:pt idx="11277">
                  <c:v>1.7588373068387131</c:v>
                </c:pt>
                <c:pt idx="11278">
                  <c:v>1.7863831189940771</c:v>
                </c:pt>
                <c:pt idx="11279">
                  <c:v>1.8049290362493937</c:v>
                </c:pt>
                <c:pt idx="11280">
                  <c:v>1.8154747477289626</c:v>
                </c:pt>
                <c:pt idx="11281">
                  <c:v>1.8120204499118195</c:v>
                </c:pt>
                <c:pt idx="11282">
                  <c:v>1.8105661752450151</c:v>
                </c:pt>
                <c:pt idx="11283">
                  <c:v>1.846111771162787</c:v>
                </c:pt>
                <c:pt idx="11284">
                  <c:v>1.8976573292399932</c:v>
                </c:pt>
                <c:pt idx="11285">
                  <c:v>1.9312026911888247</c:v>
                </c:pt>
                <c:pt idx="11286">
                  <c:v>1.9447482404084817</c:v>
                </c:pt>
                <c:pt idx="11287">
                  <c:v>1.9602933360519508</c:v>
                </c:pt>
                <c:pt idx="11288">
                  <c:v>1.9828385694194322</c:v>
                </c:pt>
                <c:pt idx="11289">
                  <c:v>2.0073838260921359</c:v>
                </c:pt>
                <c:pt idx="11290">
                  <c:v>2.0249288047311014</c:v>
                </c:pt>
                <c:pt idx="11291">
                  <c:v>2.0304738677546972</c:v>
                </c:pt>
                <c:pt idx="11292">
                  <c:v>2.0360188606898073</c:v>
                </c:pt>
                <c:pt idx="11293">
                  <c:v>2.0535638674819023</c:v>
                </c:pt>
                <c:pt idx="11294">
                  <c:v>2.0871085982361106</c:v>
                </c:pt>
                <c:pt idx="11295">
                  <c:v>2.1376532189138913</c:v>
                </c:pt>
                <c:pt idx="11296">
                  <c:v>2.1981979984735287</c:v>
                </c:pt>
                <c:pt idx="11297">
                  <c:v>2.2387424887102174</c:v>
                </c:pt>
                <c:pt idx="11298">
                  <c:v>2.2442870615790702</c:v>
                </c:pt>
                <c:pt idx="11299">
                  <c:v>2.2508314920350712</c:v>
                </c:pt>
                <c:pt idx="11300">
                  <c:v>2.2903760833687796</c:v>
                </c:pt>
                <c:pt idx="11301">
                  <c:v>2.3419202118993199</c:v>
                </c:pt>
                <c:pt idx="11302">
                  <c:v>2.3824645909972051</c:v>
                </c:pt>
                <c:pt idx="11303">
                  <c:v>2.4070086294064854</c:v>
                </c:pt>
                <c:pt idx="11304">
                  <c:v>2.4175528974465288</c:v>
                </c:pt>
                <c:pt idx="11305">
                  <c:v>2.4260970022256418</c:v>
                </c:pt>
                <c:pt idx="11306">
                  <c:v>2.4386409857276203</c:v>
                </c:pt>
                <c:pt idx="11307">
                  <c:v>2.4621848174570138</c:v>
                </c:pt>
                <c:pt idx="11308">
                  <c:v>2.494728642394441</c:v>
                </c:pt>
                <c:pt idx="11309">
                  <c:v>2.5302724186003598</c:v>
                </c:pt>
                <c:pt idx="11310">
                  <c:v>2.5818161575409886</c:v>
                </c:pt>
                <c:pt idx="11311">
                  <c:v>2.6543597352607917</c:v>
                </c:pt>
                <c:pt idx="11312">
                  <c:v>2.7129033043697843</c:v>
                </c:pt>
                <c:pt idx="11313">
                  <c:v>2.7464467084875079</c:v>
                </c:pt>
                <c:pt idx="11314">
                  <c:v>2.7719901460003418</c:v>
                </c:pt>
                <c:pt idx="11315">
                  <c:v>2.7885334509910846</c:v>
                </c:pt>
                <c:pt idx="11316">
                  <c:v>2.8210768380585787</c:v>
                </c:pt>
                <c:pt idx="11317">
                  <c:v>2.8706199963271284</c:v>
                </c:pt>
                <c:pt idx="11318">
                  <c:v>2.8961631556543668</c:v>
                </c:pt>
                <c:pt idx="11319">
                  <c:v>2.9207061987604801</c:v>
                </c:pt>
                <c:pt idx="11320">
                  <c:v>2.9632491790733542</c:v>
                </c:pt>
                <c:pt idx="11321">
                  <c:v>3.0027920689585628</c:v>
                </c:pt>
                <c:pt idx="11322">
                  <c:v>3.0383349409174771</c:v>
                </c:pt>
                <c:pt idx="11323">
                  <c:v>3.0768777644546446</c:v>
                </c:pt>
                <c:pt idx="11324">
                  <c:v>3.115420518611359</c:v>
                </c:pt>
                <c:pt idx="11325">
                  <c:v>3.1589631986413722</c:v>
                </c:pt>
                <c:pt idx="11326">
                  <c:v>3.2005057158751002</c:v>
                </c:pt>
                <c:pt idx="11327">
                  <c:v>3.2300481990807</c:v>
                </c:pt>
                <c:pt idx="11328">
                  <c:v>3.262590633975186</c:v>
                </c:pt>
                <c:pt idx="11329">
                  <c:v>3.3081330110439375</c:v>
                </c:pt>
                <c:pt idx="11330">
                  <c:v>3.357675386575866</c:v>
                </c:pt>
                <c:pt idx="11331">
                  <c:v>3.3982176299397167</c:v>
                </c:pt>
                <c:pt idx="11332">
                  <c:v>3.4337598088684929</c:v>
                </c:pt>
                <c:pt idx="11333">
                  <c:v>3.4773019348284091</c:v>
                </c:pt>
                <c:pt idx="11334">
                  <c:v>3.5228438466706358</c:v>
                </c:pt>
                <c:pt idx="11335">
                  <c:v>3.5553859163502786</c:v>
                </c:pt>
                <c:pt idx="11336">
                  <c:v>3.5649277957983414</c:v>
                </c:pt>
                <c:pt idx="11337">
                  <c:v>3.5674695174618738</c:v>
                </c:pt>
                <c:pt idx="11338">
                  <c:v>3.5860113216889311</c:v>
                </c:pt>
                <c:pt idx="11339">
                  <c:v>3.6325529944017543</c:v>
                </c:pt>
                <c:pt idx="11340">
                  <c:v>3.6850946400498081</c:v>
                </c:pt>
                <c:pt idx="11341">
                  <c:v>3.7126361809307613</c:v>
                </c:pt>
                <c:pt idx="11342">
                  <c:v>3.7141776299413429</c:v>
                </c:pt>
                <c:pt idx="11343">
                  <c:v>3.7187190309726974</c:v>
                </c:pt>
                <c:pt idx="11344">
                  <c:v>3.7472604117035049</c:v>
                </c:pt>
                <c:pt idx="11345">
                  <c:v>3.7858016543771154</c:v>
                </c:pt>
                <c:pt idx="11346">
                  <c:v>3.8073428682113617</c:v>
                </c:pt>
                <c:pt idx="11347">
                  <c:v>3.8248840050678186</c:v>
                </c:pt>
                <c:pt idx="11348">
                  <c:v>3.8454250344510323</c:v>
                </c:pt>
                <c:pt idx="11349">
                  <c:v>3.8659660546115853</c:v>
                </c:pt>
                <c:pt idx="11350">
                  <c:v>3.8835069849861208</c:v>
                </c:pt>
                <c:pt idx="11351">
                  <c:v>3.8910477965097017</c:v>
                </c:pt>
                <c:pt idx="11352">
                  <c:v>3.8925886165199728</c:v>
                </c:pt>
                <c:pt idx="11353">
                  <c:v>3.8961293420422352</c:v>
                </c:pt>
                <c:pt idx="11354">
                  <c:v>3.8996699988478185</c:v>
                </c:pt>
                <c:pt idx="11355">
                  <c:v>3.9162105387982988</c:v>
                </c:pt>
                <c:pt idx="11356">
                  <c:v>3.9547510844629516</c:v>
                </c:pt>
                <c:pt idx="11357">
                  <c:v>3.9722915338207483</c:v>
                </c:pt>
                <c:pt idx="11358">
                  <c:v>3.962831904536793</c:v>
                </c:pt>
                <c:pt idx="11359">
                  <c:v>3.981372203785766</c:v>
                </c:pt>
                <c:pt idx="11360">
                  <c:v>4.0119124587695127</c:v>
                </c:pt>
                <c:pt idx="11361">
                  <c:v>4.0214526175349095</c:v>
                </c:pt>
                <c:pt idx="11362">
                  <c:v>4.0189926834419412</c:v>
                </c:pt>
                <c:pt idx="11363">
                  <c:v>4.0095327113490074</c:v>
                </c:pt>
                <c:pt idx="11364">
                  <c:v>4.0020727046160935</c:v>
                </c:pt>
                <c:pt idx="11365">
                  <c:v>4.0206125926934275</c:v>
                </c:pt>
                <c:pt idx="11366">
                  <c:v>4.0491524027828518</c:v>
                </c:pt>
                <c:pt idx="11367">
                  <c:v>4.0426921778218361</c:v>
                </c:pt>
                <c:pt idx="11368">
                  <c:v>4.0122318358165154</c:v>
                </c:pt>
                <c:pt idx="11369">
                  <c:v>3.9927714626197068</c:v>
                </c:pt>
                <c:pt idx="11370">
                  <c:v>3.9873110196297232</c:v>
                </c:pt>
                <c:pt idx="11371">
                  <c:v>3.9768505130675753</c:v>
                </c:pt>
                <c:pt idx="11372">
                  <c:v>3.9563899477237601</c:v>
                </c:pt>
                <c:pt idx="11373">
                  <c:v>3.9349292673536196</c:v>
                </c:pt>
                <c:pt idx="11374">
                  <c:v>3.9124685315839223</c:v>
                </c:pt>
                <c:pt idx="11375">
                  <c:v>3.9010077647554926</c:v>
                </c:pt>
                <c:pt idx="11376">
                  <c:v>3.9105468977490641</c:v>
                </c:pt>
                <c:pt idx="11377">
                  <c:v>3.9050859768399713</c:v>
                </c:pt>
                <c:pt idx="11378">
                  <c:v>3.8896249972819654</c:v>
                </c:pt>
                <c:pt idx="11379">
                  <c:v>3.8791639447920598</c:v>
                </c:pt>
                <c:pt idx="11380">
                  <c:v>3.8637027693244774</c:v>
                </c:pt>
                <c:pt idx="11381">
                  <c:v>3.8532415805738909</c:v>
                </c:pt>
                <c:pt idx="11382">
                  <c:v>3.8247803170504335</c:v>
                </c:pt>
                <c:pt idx="11383">
                  <c:v>3.7973189725773477</c:v>
                </c:pt>
                <c:pt idx="11384">
                  <c:v>3.8068576201328423</c:v>
                </c:pt>
                <c:pt idx="11385">
                  <c:v>3.7913961042901332</c:v>
                </c:pt>
                <c:pt idx="11386">
                  <c:v>3.7259345681224945</c:v>
                </c:pt>
                <c:pt idx="11387">
                  <c:v>3.6734729754124213</c:v>
                </c:pt>
                <c:pt idx="11388">
                  <c:v>3.6800112703921002</c:v>
                </c:pt>
                <c:pt idx="11389">
                  <c:v>3.7125495799223351</c:v>
                </c:pt>
                <c:pt idx="11390">
                  <c:v>3.7040877533447145</c:v>
                </c:pt>
                <c:pt idx="11391">
                  <c:v>3.6306258612532596</c:v>
                </c:pt>
                <c:pt idx="11392">
                  <c:v>3.5461639236972604</c:v>
                </c:pt>
                <c:pt idx="11393">
                  <c:v>3.5087018496229452</c:v>
                </c:pt>
                <c:pt idx="11394">
                  <c:v>3.5052398660269253</c:v>
                </c:pt>
                <c:pt idx="11395">
                  <c:v>3.5207776296085731</c:v>
                </c:pt>
                <c:pt idx="11396">
                  <c:v>3.5543154512878425</c:v>
                </c:pt>
                <c:pt idx="11397">
                  <c:v>3.5658531904198969</c:v>
                </c:pt>
                <c:pt idx="11398">
                  <c:v>3.5373907807465002</c:v>
                </c:pt>
                <c:pt idx="11399">
                  <c:v>3.4859283610493859</c:v>
                </c:pt>
                <c:pt idx="11400">
                  <c:v>3.4434659365958926</c:v>
                </c:pt>
                <c:pt idx="11401">
                  <c:v>3.4070033672180222</c:v>
                </c:pt>
                <c:pt idx="11402">
                  <c:v>3.3675407092046825</c:v>
                </c:pt>
                <c:pt idx="11403">
                  <c:v>3.3230779883272086</c:v>
                </c:pt>
                <c:pt idx="11404">
                  <c:v>3.2786153190486416</c:v>
                </c:pt>
                <c:pt idx="11405">
                  <c:v>3.2471524744166236</c:v>
                </c:pt>
                <c:pt idx="11406">
                  <c:v>3.2246895059516909</c:v>
                </c:pt>
                <c:pt idx="11407">
                  <c:v>3.2032265166727973</c:v>
                </c:pt>
                <c:pt idx="11408">
                  <c:v>3.193763543795364</c:v>
                </c:pt>
                <c:pt idx="11409">
                  <c:v>3.1933004471513966</c:v>
                </c:pt>
                <c:pt idx="11410">
                  <c:v>3.1838373392965864</c:v>
                </c:pt>
                <c:pt idx="11411">
                  <c:v>3.1633740075836903</c:v>
                </c:pt>
                <c:pt idx="11412">
                  <c:v>3.1329107371834515</c:v>
                </c:pt>
                <c:pt idx="11413">
                  <c:v>3.0844473926962461</c:v>
                </c:pt>
                <c:pt idx="11414">
                  <c:v>3.0159839998934039</c:v>
                </c:pt>
                <c:pt idx="11415">
                  <c:v>2.948520467244319</c:v>
                </c:pt>
                <c:pt idx="11416">
                  <c:v>2.9330569130267303</c:v>
                </c:pt>
                <c:pt idx="11417">
                  <c:v>2.9685932905327244</c:v>
                </c:pt>
                <c:pt idx="11418">
                  <c:v>2.9641295196757822</c:v>
                </c:pt>
                <c:pt idx="11419">
                  <c:v>2.8956657902592191</c:v>
                </c:pt>
                <c:pt idx="11420">
                  <c:v>2.8452018810527226</c:v>
                </c:pt>
                <c:pt idx="11421">
                  <c:v>2.8437380486168062</c:v>
                </c:pt>
                <c:pt idx="11422">
                  <c:v>2.8492739992419072</c:v>
                </c:pt>
                <c:pt idx="11423">
                  <c:v>2.8198100352649105</c:v>
                </c:pt>
                <c:pt idx="11424">
                  <c:v>2.7673458830034141</c:v>
                </c:pt>
                <c:pt idx="11425">
                  <c:v>2.7438817074651984</c:v>
                </c:pt>
                <c:pt idx="11426">
                  <c:v>2.7494175086723911</c:v>
                </c:pt>
                <c:pt idx="11427">
                  <c:v>2.7339532151215415</c:v>
                </c:pt>
                <c:pt idx="11428">
                  <c:v>2.6824888411398944</c:v>
                </c:pt>
                <c:pt idx="11429">
                  <c:v>2.6240243114093031</c:v>
                </c:pt>
                <c:pt idx="11430">
                  <c:v>2.5845598872586542</c:v>
                </c:pt>
                <c:pt idx="11431">
                  <c:v>2.5710952997739187</c:v>
                </c:pt>
                <c:pt idx="11432">
                  <c:v>2.563630568050709</c:v>
                </c:pt>
                <c:pt idx="11433">
                  <c:v>2.5511658933364303</c:v>
                </c:pt>
                <c:pt idx="11434">
                  <c:v>2.5457011211579705</c:v>
                </c:pt>
                <c:pt idx="11435">
                  <c:v>2.5242363688393961</c:v>
                </c:pt>
                <c:pt idx="11436">
                  <c:v>2.4707714847686146</c:v>
                </c:pt>
                <c:pt idx="11437">
                  <c:v>2.425306430820783</c:v>
                </c:pt>
                <c:pt idx="11438">
                  <c:v>2.4068412604237861</c:v>
                </c:pt>
                <c:pt idx="11439">
                  <c:v>2.385376240628561</c:v>
                </c:pt>
                <c:pt idx="11440">
                  <c:v>2.35391116355623</c:v>
                </c:pt>
                <c:pt idx="11441">
                  <c:v>2.34744587664103</c:v>
                </c:pt>
                <c:pt idx="11442">
                  <c:v>2.3469805649179034</c:v>
                </c:pt>
                <c:pt idx="11443">
                  <c:v>2.3275151330415444</c:v>
                </c:pt>
                <c:pt idx="11444">
                  <c:v>2.3070497069190892</c:v>
                </c:pt>
                <c:pt idx="11445">
                  <c:v>2.2885840691349206</c:v>
                </c:pt>
                <c:pt idx="11446">
                  <c:v>2.2621184676664852</c:v>
                </c:pt>
                <c:pt idx="11447">
                  <c:v>2.2146528910918164</c:v>
                </c:pt>
                <c:pt idx="11448">
                  <c:v>2.1771872383435658</c:v>
                </c:pt>
                <c:pt idx="11449">
                  <c:v>2.1657215418687832</c:v>
                </c:pt>
                <c:pt idx="11450">
                  <c:v>2.1502555918812445</c:v>
                </c:pt>
                <c:pt idx="11451">
                  <c:v>2.1237896573392359</c:v>
                </c:pt>
                <c:pt idx="11452">
                  <c:v>2.1003236772297251</c:v>
                </c:pt>
                <c:pt idx="11453">
                  <c:v>2.0728576820924149</c:v>
                </c:pt>
                <c:pt idx="11454">
                  <c:v>2.0413914335308547</c:v>
                </c:pt>
                <c:pt idx="11455">
                  <c:v>2.0279254827909243</c:v>
                </c:pt>
                <c:pt idx="11456">
                  <c:v>2.0254591451565904</c:v>
                </c:pt>
                <c:pt idx="11457">
                  <c:v>2.0129927506212915</c:v>
                </c:pt>
                <c:pt idx="11458">
                  <c:v>1.995526413648073</c:v>
                </c:pt>
                <c:pt idx="11459">
                  <c:v>1.9770600827606464</c:v>
                </c:pt>
                <c:pt idx="11460">
                  <c:v>1.9545934985817244</c:v>
                </c:pt>
                <c:pt idx="11461">
                  <c:v>1.928126899552012</c:v>
                </c:pt>
                <c:pt idx="11462">
                  <c:v>1.9026601617159737</c:v>
                </c:pt>
                <c:pt idx="11463">
                  <c:v>1.9001935979009115</c:v>
                </c:pt>
                <c:pt idx="11464">
                  <c:v>1.9007267503652783</c:v>
                </c:pt>
                <c:pt idx="11465">
                  <c:v>1.8812598556424325</c:v>
                </c:pt>
                <c:pt idx="11466">
                  <c:v>1.8627930606203431</c:v>
                </c:pt>
                <c:pt idx="11467">
                  <c:v>1.8563260448865673</c:v>
                </c:pt>
                <c:pt idx="11468">
                  <c:v>1.844859086936129</c:v>
                </c:pt>
                <c:pt idx="11469">
                  <c:v>1.8313919693534122</c:v>
                </c:pt>
                <c:pt idx="11470">
                  <c:v>1.8299246311253845</c:v>
                </c:pt>
                <c:pt idx="11471">
                  <c:v>1.8264573717279105</c:v>
                </c:pt>
                <c:pt idx="11472">
                  <c:v>1.81399022170069</c:v>
                </c:pt>
                <c:pt idx="11473">
                  <c:v>1.8015227671711991</c:v>
                </c:pt>
                <c:pt idx="11474">
                  <c:v>1.7990554754619767</c:v>
                </c:pt>
                <c:pt idx="11475">
                  <c:v>1.7995879002755697</c:v>
                </c:pt>
                <c:pt idx="11476">
                  <c:v>1.797120238091013</c:v>
                </c:pt>
                <c:pt idx="11477">
                  <c:v>1.7876527788474237</c:v>
                </c:pt>
                <c:pt idx="11478">
                  <c:v>1.7741850667106067</c:v>
                </c:pt>
                <c:pt idx="11479">
                  <c:v>1.7457171837186762</c:v>
                </c:pt>
                <c:pt idx="11480">
                  <c:v>1.7122493587755967</c:v>
                </c:pt>
                <c:pt idx="11481">
                  <c:v>1.7027813973539316</c:v>
                </c:pt>
                <c:pt idx="11482">
                  <c:v>1.7193133929358917</c:v>
                </c:pt>
                <c:pt idx="11483">
                  <c:v>1.742845530556419</c:v>
                </c:pt>
                <c:pt idx="11484">
                  <c:v>1.7493774039723811</c:v>
                </c:pt>
                <c:pt idx="11485">
                  <c:v>1.7369091581643985</c:v>
                </c:pt>
                <c:pt idx="11486">
                  <c:v>1.7154410220364362</c:v>
                </c:pt>
                <c:pt idx="11487">
                  <c:v>1.6929726541952121</c:v>
                </c:pt>
                <c:pt idx="11488">
                  <c:v>1.6765042625638547</c:v>
                </c:pt>
                <c:pt idx="11489">
                  <c:v>1.6680359406245715</c:v>
                </c:pt>
                <c:pt idx="11490">
                  <c:v>1.6705674709617453</c:v>
                </c:pt>
                <c:pt idx="11491">
                  <c:v>1.6710988421534099</c:v>
                </c:pt>
                <c:pt idx="11492">
                  <c:v>1.6566302811961784</c:v>
                </c:pt>
                <c:pt idx="11493">
                  <c:v>1.6411614886584422</c:v>
                </c:pt>
                <c:pt idx="11494">
                  <c:v>1.6356928593834932</c:v>
                </c:pt>
                <c:pt idx="11495">
                  <c:v>1.6332239470738779</c:v>
                </c:pt>
                <c:pt idx="11496">
                  <c:v>1.6337549901703006</c:v>
                </c:pt>
                <c:pt idx="11497">
                  <c:v>1.6522860935990631</c:v>
                </c:pt>
                <c:pt idx="11498">
                  <c:v>1.6618170685547755</c:v>
                </c:pt>
                <c:pt idx="11499">
                  <c:v>1.6643480085196478</c:v>
                </c:pt>
                <c:pt idx="11500">
                  <c:v>1.6668788829982264</c:v>
                </c:pt>
                <c:pt idx="11501">
                  <c:v>1.6414095756643718</c:v>
                </c:pt>
                <c:pt idx="11502">
                  <c:v>1.630940307792651</c:v>
                </c:pt>
                <c:pt idx="11503">
                  <c:v>1.6444711423476954</c:v>
                </c:pt>
                <c:pt idx="11504">
                  <c:v>1.6300015567381041</c:v>
                </c:pt>
                <c:pt idx="11505">
                  <c:v>1.6205322586123463</c:v>
                </c:pt>
                <c:pt idx="11506">
                  <c:v>1.6510626185675006</c:v>
                </c:pt>
                <c:pt idx="11507">
                  <c:v>1.6535930352615551</c:v>
                </c:pt>
                <c:pt idx="11508">
                  <c:v>1.6091234553108755</c:v>
                </c:pt>
                <c:pt idx="11509">
                  <c:v>1.6036536059867321</c:v>
                </c:pt>
                <c:pt idx="11510">
                  <c:v>1.6351838706883275</c:v>
                </c:pt>
                <c:pt idx="11511">
                  <c:v>1.6267138698754076</c:v>
                </c:pt>
                <c:pt idx="11512">
                  <c:v>1.6062439583369459</c:v>
                </c:pt>
                <c:pt idx="11513">
                  <c:v>1.6297741303730207</c:v>
                </c:pt>
                <c:pt idx="11514">
                  <c:v>1.6603039682964098</c:v>
                </c:pt>
                <c:pt idx="11515">
                  <c:v>1.6478337582315308</c:v>
                </c:pt>
                <c:pt idx="11516">
                  <c:v>1.6243635650503661</c:v>
                </c:pt>
                <c:pt idx="11517">
                  <c:v>1.6358933925897368</c:v>
                </c:pt>
                <c:pt idx="11518">
                  <c:v>1.6704231569484309</c:v>
                </c:pt>
                <c:pt idx="11519">
                  <c:v>1.6779526674137091</c:v>
                </c:pt>
                <c:pt idx="11520">
                  <c:v>1.6484821719630205</c:v>
                </c:pt>
                <c:pt idx="11521">
                  <c:v>1.6440117068581155</c:v>
                </c:pt>
                <c:pt idx="11522">
                  <c:v>1.6615412511402836</c:v>
                </c:pt>
                <c:pt idx="11523">
                  <c:v>1.6380706026526977</c:v>
                </c:pt>
                <c:pt idx="11524">
                  <c:v>1.5995997843056651</c:v>
                </c:pt>
                <c:pt idx="11525">
                  <c:v>1.6041291222779304</c:v>
                </c:pt>
                <c:pt idx="11526">
                  <c:v>1.6256581168662754</c:v>
                </c:pt>
                <c:pt idx="11527">
                  <c:v>1.6141872926137015</c:v>
                </c:pt>
                <c:pt idx="11528">
                  <c:v>1.5937163405518548</c:v>
                </c:pt>
                <c:pt idx="11529">
                  <c:v>1.6072452435367255</c:v>
                </c:pt>
                <c:pt idx="11530">
                  <c:v>1.6507740530888502</c:v>
                </c:pt>
                <c:pt idx="11531">
                  <c:v>1.683303118275157</c:v>
                </c:pt>
                <c:pt idx="11532">
                  <c:v>1.6658316895297567</c:v>
                </c:pt>
                <c:pt idx="11533">
                  <c:v>1.6183604630570292</c:v>
                </c:pt>
                <c:pt idx="11534">
                  <c:v>1.6018890707608109</c:v>
                </c:pt>
                <c:pt idx="11535">
                  <c:v>1.6304176900466525</c:v>
                </c:pt>
                <c:pt idx="11536">
                  <c:v>1.6519462751603131</c:v>
                </c:pt>
                <c:pt idx="11537">
                  <c:v>1.6364746163155679</c:v>
                </c:pt>
                <c:pt idx="11538">
                  <c:v>1.6310031217071517</c:v>
                </c:pt>
                <c:pt idx="11539">
                  <c:v>1.6525312744657088</c:v>
                </c:pt>
                <c:pt idx="11540">
                  <c:v>1.6420595361917365</c:v>
                </c:pt>
                <c:pt idx="11541">
                  <c:v>1.6085877314312844</c:v>
                </c:pt>
                <c:pt idx="11542">
                  <c:v>1.6181158449476909</c:v>
                </c:pt>
                <c:pt idx="11543">
                  <c:v>1.6406439053733102</c:v>
                </c:pt>
                <c:pt idx="11544">
                  <c:v>1.6251720328932335</c:v>
                </c:pt>
                <c:pt idx="11545">
                  <c:v>1.6286999109097122</c:v>
                </c:pt>
                <c:pt idx="11546">
                  <c:v>1.6562276538857919</c:v>
                </c:pt>
                <c:pt idx="11547">
                  <c:v>1.6487554850033863</c:v>
                </c:pt>
                <c:pt idx="11548">
                  <c:v>1.6452832001983202</c:v>
                </c:pt>
                <c:pt idx="11549">
                  <c:v>1.6548108624352222</c:v>
                </c:pt>
                <c:pt idx="11550">
                  <c:v>1.6403385308640266</c:v>
                </c:pt>
                <c:pt idx="11551">
                  <c:v>1.6608662207656493</c:v>
                </c:pt>
                <c:pt idx="11552">
                  <c:v>1.7073936308011304</c:v>
                </c:pt>
                <c:pt idx="11553">
                  <c:v>1.7229210776124706</c:v>
                </c:pt>
                <c:pt idx="11554">
                  <c:v>1.7314482522313164</c:v>
                </c:pt>
                <c:pt idx="11555">
                  <c:v>1.7259756620345308</c:v>
                </c:pt>
                <c:pt idx="11556">
                  <c:v>1.7025028817054935</c:v>
                </c:pt>
                <c:pt idx="11557">
                  <c:v>1.7080300810203599</c:v>
                </c:pt>
                <c:pt idx="11558">
                  <c:v>1.7315571035986665</c:v>
                </c:pt>
                <c:pt idx="11559">
                  <c:v>1.7580840829769455</c:v>
                </c:pt>
                <c:pt idx="11560">
                  <c:v>1.7686112041901378</c:v>
                </c:pt>
                <c:pt idx="11561">
                  <c:v>1.7521380724392053</c:v>
                </c:pt>
                <c:pt idx="11562">
                  <c:v>1.7526648365194637</c:v>
                </c:pt>
                <c:pt idx="11563">
                  <c:v>1.7631915269706211</c:v>
                </c:pt>
                <c:pt idx="11564">
                  <c:v>1.7787182677924607</c:v>
                </c:pt>
                <c:pt idx="11565">
                  <c:v>1.7992450590071105</c:v>
                </c:pt>
                <c:pt idx="11566">
                  <c:v>1.7987716393299342</c:v>
                </c:pt>
                <c:pt idx="11567">
                  <c:v>1.7932980412079829</c:v>
                </c:pt>
                <c:pt idx="11568">
                  <c:v>1.7918245660244676</c:v>
                </c:pt>
                <c:pt idx="11569">
                  <c:v>1.8003510173446047</c:v>
                </c:pt>
                <c:pt idx="11570">
                  <c:v>1.8138772807496024</c:v>
                </c:pt>
                <c:pt idx="11571">
                  <c:v>1.7974035088494764</c:v>
                </c:pt>
                <c:pt idx="11572">
                  <c:v>1.7839296940369593</c:v>
                </c:pt>
                <c:pt idx="11573">
                  <c:v>1.7944557447814422</c:v>
                </c:pt>
                <c:pt idx="11574">
                  <c:v>1.8249819510220424</c:v>
                </c:pt>
                <c:pt idx="11575">
                  <c:v>1.8655078454804712</c:v>
                </c:pt>
                <c:pt idx="11576">
                  <c:v>1.8590337447987288</c:v>
                </c:pt>
                <c:pt idx="11577">
                  <c:v>1.8465597767912976</c:v>
                </c:pt>
                <c:pt idx="11578">
                  <c:v>1.8660855714546705</c:v>
                </c:pt>
                <c:pt idx="11579">
                  <c:v>1.884611374858945</c:v>
                </c:pt>
                <c:pt idx="11580">
                  <c:v>1.878137019179569</c:v>
                </c:pt>
                <c:pt idx="11581">
                  <c:v>1.8636627028029258</c:v>
                </c:pt>
                <c:pt idx="11582">
                  <c:v>1.870188231201581</c:v>
                </c:pt>
                <c:pt idx="11583">
                  <c:v>1.881713571972734</c:v>
                </c:pt>
                <c:pt idx="11584">
                  <c:v>1.8892391390331622</c:v>
                </c:pt>
                <c:pt idx="11585">
                  <c:v>1.897764570008754</c:v>
                </c:pt>
                <c:pt idx="11586">
                  <c:v>1.9152897619248066</c:v>
                </c:pt>
                <c:pt idx="11587">
                  <c:v>1.9368150771996882</c:v>
                </c:pt>
                <c:pt idx="11588">
                  <c:v>1.9403402030503476</c:v>
                </c:pt>
                <c:pt idx="11589">
                  <c:v>1.9318651814605816</c:v>
                </c:pt>
                <c:pt idx="11590">
                  <c:v>1.9253904282545167</c:v>
                </c:pt>
                <c:pt idx="11591">
                  <c:v>1.9159153521762042</c:v>
                </c:pt>
                <c:pt idx="11592">
                  <c:v>1.9264401935736968</c:v>
                </c:pt>
                <c:pt idx="11593">
                  <c:v>1.9569651908877004</c:v>
                </c:pt>
                <c:pt idx="11594">
                  <c:v>1.9824900103543286</c:v>
                </c:pt>
                <c:pt idx="11595">
                  <c:v>2.0020147244749569</c:v>
                </c:pt>
                <c:pt idx="11596">
                  <c:v>2.0175394267317941</c:v>
                </c:pt>
                <c:pt idx="11597">
                  <c:v>2.029063878728385</c:v>
                </c:pt>
                <c:pt idx="11598">
                  <c:v>2.0435885268064395</c:v>
                </c:pt>
                <c:pt idx="11599">
                  <c:v>2.0531129971477466</c:v>
                </c:pt>
                <c:pt idx="11600">
                  <c:v>2.0536373412728501</c:v>
                </c:pt>
                <c:pt idx="11601">
                  <c:v>2.0521617671048737</c:v>
                </c:pt>
                <c:pt idx="11602">
                  <c:v>2.058686026710622</c:v>
                </c:pt>
                <c:pt idx="11603">
                  <c:v>2.0762101410930551</c:v>
                </c:pt>
                <c:pt idx="11604">
                  <c:v>2.097734379210459</c:v>
                </c:pt>
                <c:pt idx="11605">
                  <c:v>2.1102584912222841</c:v>
                </c:pt>
                <c:pt idx="11606">
                  <c:v>2.1197825191123316</c:v>
                </c:pt>
                <c:pt idx="11607">
                  <c:v>2.1473066097685676</c:v>
                </c:pt>
                <c:pt idx="11608">
                  <c:v>2.1748303989095321</c:v>
                </c:pt>
                <c:pt idx="11609">
                  <c:v>2.1603543080813976</c:v>
                </c:pt>
                <c:pt idx="11610">
                  <c:v>2.1258781732743048</c:v>
                </c:pt>
                <c:pt idx="11611">
                  <c:v>2.1214017084080909</c:v>
                </c:pt>
                <c:pt idx="11612">
                  <c:v>2.1439253693612002</c:v>
                </c:pt>
                <c:pt idx="11613">
                  <c:v>2.1704491542484114</c:v>
                </c:pt>
                <c:pt idx="11614">
                  <c:v>2.1879725748106011</c:v>
                </c:pt>
                <c:pt idx="11615">
                  <c:v>2.1854959515044654</c:v>
                </c:pt>
                <c:pt idx="11616">
                  <c:v>2.1860195246780565</c:v>
                </c:pt>
                <c:pt idx="11617">
                  <c:v>2.2065427774620234</c:v>
                </c:pt>
                <c:pt idx="11618">
                  <c:v>2.2260660398498016</c:v>
                </c:pt>
                <c:pt idx="11619">
                  <c:v>2.2285892794385953</c:v>
                </c:pt>
                <c:pt idx="11620">
                  <c:v>2.2281124352153694</c:v>
                </c:pt>
                <c:pt idx="11621">
                  <c:v>2.239635612106428</c:v>
                </c:pt>
                <c:pt idx="11622">
                  <c:v>2.2581584572743982</c:v>
                </c:pt>
                <c:pt idx="11623">
                  <c:v>2.2696815086137212</c:v>
                </c:pt>
                <c:pt idx="11624">
                  <c:v>2.2822044247311157</c:v>
                </c:pt>
                <c:pt idx="11625">
                  <c:v>2.3087272170928022</c:v>
                </c:pt>
                <c:pt idx="11626">
                  <c:v>2.354250000161823</c:v>
                </c:pt>
                <c:pt idx="11627">
                  <c:v>2.3997727205545427</c:v>
                </c:pt>
                <c:pt idx="11628">
                  <c:v>2.4312954393282427</c:v>
                </c:pt>
                <c:pt idx="11629">
                  <c:v>2.4608180020098125</c:v>
                </c:pt>
                <c:pt idx="11630">
                  <c:v>2.4803405116182007</c:v>
                </c:pt>
                <c:pt idx="11631">
                  <c:v>2.487862993924741</c:v>
                </c:pt>
                <c:pt idx="11632">
                  <c:v>2.5093854718397441</c:v>
                </c:pt>
                <c:pt idx="11633">
                  <c:v>2.5309077680019123</c:v>
                </c:pt>
                <c:pt idx="11634">
                  <c:v>2.525430051233724</c:v>
                </c:pt>
                <c:pt idx="11635">
                  <c:v>2.5079523072521916</c:v>
                </c:pt>
                <c:pt idx="11636">
                  <c:v>2.5064744140091286</c:v>
                </c:pt>
                <c:pt idx="11637">
                  <c:v>2.5139965212535293</c:v>
                </c:pt>
                <c:pt idx="11638">
                  <c:v>2.512518503122509</c:v>
                </c:pt>
                <c:pt idx="11639">
                  <c:v>2.507040474079111</c:v>
                </c:pt>
                <c:pt idx="11640">
                  <c:v>2.5075624246087185</c:v>
                </c:pt>
                <c:pt idx="11641">
                  <c:v>2.5070842660417485</c:v>
                </c:pt>
                <c:pt idx="11642">
                  <c:v>2.5046060708795701</c:v>
                </c:pt>
                <c:pt idx="11643">
                  <c:v>2.5041277876459009</c:v>
                </c:pt>
                <c:pt idx="11644">
                  <c:v>2.502649395382027</c:v>
                </c:pt>
                <c:pt idx="11645">
                  <c:v>2.5091709570525849</c:v>
                </c:pt>
                <c:pt idx="11646">
                  <c:v>2.5176925499273151</c:v>
                </c:pt>
                <c:pt idx="11647">
                  <c:v>2.5112139756640879</c:v>
                </c:pt>
                <c:pt idx="11648">
                  <c:v>2.5047354583984944</c:v>
                </c:pt>
                <c:pt idx="11649">
                  <c:v>2.5212567616414288</c:v>
                </c:pt>
                <c:pt idx="11650">
                  <c:v>2.5317780799645768</c:v>
                </c:pt>
                <c:pt idx="11651">
                  <c:v>2.5252992569874793</c:v>
                </c:pt>
                <c:pt idx="11652">
                  <c:v>2.531820383331318</c:v>
                </c:pt>
                <c:pt idx="11653">
                  <c:v>2.5583415477099356</c:v>
                </c:pt>
                <c:pt idx="11654">
                  <c:v>2.5768625145878956</c:v>
                </c:pt>
                <c:pt idx="11655">
                  <c:v>2.5753835576918584</c:v>
                </c:pt>
                <c:pt idx="11656">
                  <c:v>2.5729043728218404</c:v>
                </c:pt>
                <c:pt idx="11657">
                  <c:v>2.5854252308434726</c:v>
                </c:pt>
                <c:pt idx="11658">
                  <c:v>2.5939460783731212</c:v>
                </c:pt>
                <c:pt idx="11659">
                  <c:v>2.6084667866868791</c:v>
                </c:pt>
                <c:pt idx="11660">
                  <c:v>2.6409874397302104</c:v>
                </c:pt>
                <c:pt idx="11661">
                  <c:v>2.6635080403862652</c:v>
                </c:pt>
                <c:pt idx="11662">
                  <c:v>2.665028551483871</c:v>
                </c:pt>
                <c:pt idx="11663">
                  <c:v>2.6535489892576165</c:v>
                </c:pt>
                <c:pt idx="11664">
                  <c:v>2.6380694166721339</c:v>
                </c:pt>
                <c:pt idx="11665">
                  <c:v>2.6275897774827635</c:v>
                </c:pt>
                <c:pt idx="11666">
                  <c:v>2.6281101136733001</c:v>
                </c:pt>
                <c:pt idx="11667">
                  <c:v>2.6436303737674582</c:v>
                </c:pt>
                <c:pt idx="11668">
                  <c:v>2.6681505158256931</c:v>
                </c:pt>
                <c:pt idx="11669">
                  <c:v>2.7026705866001715</c:v>
                </c:pt>
                <c:pt idx="11670">
                  <c:v>2.720190635704085</c:v>
                </c:pt>
                <c:pt idx="11671">
                  <c:v>2.7087105792362207</c:v>
                </c:pt>
                <c:pt idx="11672">
                  <c:v>2.7122305659918946</c:v>
                </c:pt>
                <c:pt idx="11673">
                  <c:v>2.7247504348222757</c:v>
                </c:pt>
                <c:pt idx="11674">
                  <c:v>2.720270162861306</c:v>
                </c:pt>
                <c:pt idx="11675">
                  <c:v>2.7167898760161204</c:v>
                </c:pt>
                <c:pt idx="11676">
                  <c:v>2.7333096277146072</c:v>
                </c:pt>
                <c:pt idx="11677">
                  <c:v>2.7478292243830054</c:v>
                </c:pt>
                <c:pt idx="11678">
                  <c:v>2.7563487175418544</c:v>
                </c:pt>
                <c:pt idx="11679">
                  <c:v>2.7638682216541985</c:v>
                </c:pt>
                <c:pt idx="11680">
                  <c:v>2.7603876270696173</c:v>
                </c:pt>
                <c:pt idx="11681">
                  <c:v>2.7599069919843684</c:v>
                </c:pt>
                <c:pt idx="11682">
                  <c:v>2.7664263841314556</c:v>
                </c:pt>
                <c:pt idx="11683">
                  <c:v>2.7639455326894997</c:v>
                </c:pt>
                <c:pt idx="11684">
                  <c:v>2.7764647247365932</c:v>
                </c:pt>
                <c:pt idx="11685">
                  <c:v>2.8049838878156166</c:v>
                </c:pt>
                <c:pt idx="11686">
                  <c:v>2.8175029570988412</c:v>
                </c:pt>
                <c:pt idx="11687">
                  <c:v>2.8040219421451367</c:v>
                </c:pt>
                <c:pt idx="11688">
                  <c:v>2.7745408334398842</c:v>
                </c:pt>
                <c:pt idx="11689">
                  <c:v>2.7850597444924561</c:v>
                </c:pt>
                <c:pt idx="11690">
                  <c:v>2.8155785751891722</c:v>
                </c:pt>
                <c:pt idx="11691">
                  <c:v>2.8270972912198848</c:v>
                </c:pt>
                <c:pt idx="11692">
                  <c:v>2.852616004186614</c:v>
                </c:pt>
                <c:pt idx="11693">
                  <c:v>2.8751346349565181</c:v>
                </c:pt>
                <c:pt idx="11694">
                  <c:v>2.8696532073935805</c:v>
                </c:pt>
                <c:pt idx="11695">
                  <c:v>2.8701717606205746</c:v>
                </c:pt>
                <c:pt idx="11696">
                  <c:v>2.8836901449327583</c:v>
                </c:pt>
                <c:pt idx="11697">
                  <c:v>2.8942085663459083</c:v>
                </c:pt>
                <c:pt idx="11698">
                  <c:v>2.9047269266536988</c:v>
                </c:pt>
                <c:pt idx="11699">
                  <c:v>2.9082451371865421</c:v>
                </c:pt>
                <c:pt idx="11700">
                  <c:v>2.9097633124074838</c:v>
                </c:pt>
                <c:pt idx="11701">
                  <c:v>2.9092814523386483</c:v>
                </c:pt>
                <c:pt idx="11702">
                  <c:v>2.8937995455580707</c:v>
                </c:pt>
                <c:pt idx="11703">
                  <c:v>2.8793176245128027</c:v>
                </c:pt>
                <c:pt idx="11704">
                  <c:v>2.8718354927680618</c:v>
                </c:pt>
                <c:pt idx="11705">
                  <c:v>2.8643534192821321</c:v>
                </c:pt>
                <c:pt idx="11706">
                  <c:v>2.8858712095275774</c:v>
                </c:pt>
                <c:pt idx="11707">
                  <c:v>2.9473890199291115</c:v>
                </c:pt>
                <c:pt idx="11708">
                  <c:v>2.999906706504039</c:v>
                </c:pt>
                <c:pt idx="11709">
                  <c:v>3.0004244056499139</c:v>
                </c:pt>
                <c:pt idx="11710">
                  <c:v>2.9589419886428274</c:v>
                </c:pt>
                <c:pt idx="11711">
                  <c:v>2.9174595108180177</c:v>
                </c:pt>
                <c:pt idx="11712">
                  <c:v>2.886977009390908</c:v>
                </c:pt>
                <c:pt idx="11713">
                  <c:v>2.8674943651743363</c:v>
                </c:pt>
                <c:pt idx="11714">
                  <c:v>2.8830117460371056</c:v>
                </c:pt>
                <c:pt idx="11715">
                  <c:v>2.9265290633096308</c:v>
                </c:pt>
                <c:pt idx="11716">
                  <c:v>2.9650463246434344</c:v>
                </c:pt>
                <c:pt idx="11717">
                  <c:v>2.9585634489983246</c:v>
                </c:pt>
                <c:pt idx="11718">
                  <c:v>2.8970805651424603</c:v>
                </c:pt>
                <c:pt idx="11719">
                  <c:v>2.8495975596107215</c:v>
                </c:pt>
                <c:pt idx="11720">
                  <c:v>2.8511145182559252</c:v>
                </c:pt>
                <c:pt idx="11721">
                  <c:v>2.8836314344244758</c:v>
                </c:pt>
                <c:pt idx="11722">
                  <c:v>2.9291483014627797</c:v>
                </c:pt>
                <c:pt idx="11723">
                  <c:v>2.9626651432348194</c:v>
                </c:pt>
                <c:pt idx="11724">
                  <c:v>2.9511818481828294</c:v>
                </c:pt>
                <c:pt idx="11725">
                  <c:v>2.8996985307698475</c:v>
                </c:pt>
                <c:pt idx="11726">
                  <c:v>2.8662151595467535</c:v>
                </c:pt>
                <c:pt idx="11727">
                  <c:v>2.8807317059254411</c:v>
                </c:pt>
                <c:pt idx="11728">
                  <c:v>2.8962482385925843</c:v>
                </c:pt>
                <c:pt idx="11729">
                  <c:v>2.8887647089329245</c:v>
                </c:pt>
                <c:pt idx="11730">
                  <c:v>2.9012810998024441</c:v>
                </c:pt>
                <c:pt idx="11731">
                  <c:v>2.9277973692616039</c:v>
                </c:pt>
                <c:pt idx="11732">
                  <c:v>2.9233136794571601</c:v>
                </c:pt>
                <c:pt idx="11733">
                  <c:v>2.9098298663792588</c:v>
                </c:pt>
                <c:pt idx="11734">
                  <c:v>2.9083459577065796</c:v>
                </c:pt>
                <c:pt idx="11735">
                  <c:v>2.9238620679021672</c:v>
                </c:pt>
                <c:pt idx="11736">
                  <c:v>2.9493781082964352</c:v>
                </c:pt>
                <c:pt idx="11737">
                  <c:v>2.9558940350424918</c:v>
                </c:pt>
                <c:pt idx="11738">
                  <c:v>2.9574099063365957</c:v>
                </c:pt>
                <c:pt idx="11739">
                  <c:v>2.9589258366417908</c:v>
                </c:pt>
                <c:pt idx="11740">
                  <c:v>2.9514415246191184</c:v>
                </c:pt>
                <c:pt idx="11741">
                  <c:v>2.9329572344584927</c:v>
                </c:pt>
                <c:pt idx="11742">
                  <c:v>2.9134729566452937</c:v>
                </c:pt>
                <c:pt idx="11743">
                  <c:v>2.9179885481505021</c:v>
                </c:pt>
                <c:pt idx="11744">
                  <c:v>2.9265040280697265</c:v>
                </c:pt>
                <c:pt idx="11745">
                  <c:v>2.9230194832094587</c:v>
                </c:pt>
                <c:pt idx="11746">
                  <c:v>2.9215349717659587</c:v>
                </c:pt>
                <c:pt idx="11747">
                  <c:v>2.9180503068411823</c:v>
                </c:pt>
                <c:pt idx="11748">
                  <c:v>2.9165655561681363</c:v>
                </c:pt>
                <c:pt idx="11749">
                  <c:v>2.9260809019207379</c:v>
                </c:pt>
                <c:pt idx="11750">
                  <c:v>2.9225960570651468</c:v>
                </c:pt>
                <c:pt idx="11751">
                  <c:v>2.9011111456011469</c:v>
                </c:pt>
                <c:pt idx="11752">
                  <c:v>2.8766261532457502</c:v>
                </c:pt>
                <c:pt idx="11753">
                  <c:v>2.8731411286584749</c:v>
                </c:pt>
                <c:pt idx="11754">
                  <c:v>2.8876561700898993</c:v>
                </c:pt>
                <c:pt idx="11755">
                  <c:v>2.8901709485445113</c:v>
                </c:pt>
                <c:pt idx="11756">
                  <c:v>2.8796857749422626</c:v>
                </c:pt>
                <c:pt idx="11757">
                  <c:v>2.8762006302317933</c:v>
                </c:pt>
                <c:pt idx="11758">
                  <c:v>2.8727153065342304</c:v>
                </c:pt>
                <c:pt idx="11759">
                  <c:v>2.866229902100152</c:v>
                </c:pt>
                <c:pt idx="11760">
                  <c:v>2.8737444961066529</c:v>
                </c:pt>
                <c:pt idx="11761">
                  <c:v>2.884259051382561</c:v>
                </c:pt>
                <c:pt idx="11762">
                  <c:v>2.8757734935634041</c:v>
                </c:pt>
                <c:pt idx="11763">
                  <c:v>2.8582878131345679</c:v>
                </c:pt>
                <c:pt idx="11764">
                  <c:v>2.8608021731964839</c:v>
                </c:pt>
                <c:pt idx="11765">
                  <c:v>2.8663164946163113</c:v>
                </c:pt>
                <c:pt idx="11766">
                  <c:v>2.8528307030295772</c:v>
                </c:pt>
                <c:pt idx="11767">
                  <c:v>2.8413448261149652</c:v>
                </c:pt>
                <c:pt idx="11768">
                  <c:v>2.8358589316054759</c:v>
                </c:pt>
                <c:pt idx="11769">
                  <c:v>2.8103729966350537</c:v>
                </c:pt>
                <c:pt idx="11770">
                  <c:v>2.7748870116890791</c:v>
                </c:pt>
                <c:pt idx="11771">
                  <c:v>2.759400948179449</c:v>
                </c:pt>
                <c:pt idx="11772">
                  <c:v>2.760914785147456</c:v>
                </c:pt>
                <c:pt idx="11773">
                  <c:v>2.7654285836503791</c:v>
                </c:pt>
                <c:pt idx="11774">
                  <c:v>2.7659422550186354</c:v>
                </c:pt>
                <c:pt idx="11775">
                  <c:v>2.7734559556769383</c:v>
                </c:pt>
                <c:pt idx="11776">
                  <c:v>2.7959695826505877</c:v>
                </c:pt>
                <c:pt idx="11777">
                  <c:v>2.8104831340543583</c:v>
                </c:pt>
                <c:pt idx="11778">
                  <c:v>2.7849966642698174</c:v>
                </c:pt>
                <c:pt idx="11779">
                  <c:v>2.7635100836737001</c:v>
                </c:pt>
                <c:pt idx="11780">
                  <c:v>2.7670235391539797</c:v>
                </c:pt>
                <c:pt idx="11781">
                  <c:v>2.7545369029404219</c:v>
                </c:pt>
                <c:pt idx="11782">
                  <c:v>2.7430501350008329</c:v>
                </c:pt>
                <c:pt idx="11783">
                  <c:v>2.7495633145123066</c:v>
                </c:pt>
                <c:pt idx="11784">
                  <c:v>2.7330764329138995</c:v>
                </c:pt>
                <c:pt idx="11785">
                  <c:v>2.6915895159769452</c:v>
                </c:pt>
                <c:pt idx="11786">
                  <c:v>2.6651026447858848</c:v>
                </c:pt>
                <c:pt idx="11787">
                  <c:v>2.6656155456583166</c:v>
                </c:pt>
                <c:pt idx="11788">
                  <c:v>2.6741285228384739</c:v>
                </c:pt>
                <c:pt idx="11789">
                  <c:v>2.6796413007366029</c:v>
                </c:pt>
                <c:pt idx="11790">
                  <c:v>2.6781541692918238</c:v>
                </c:pt>
                <c:pt idx="11791">
                  <c:v>2.6716668643584769</c:v>
                </c:pt>
                <c:pt idx="11792">
                  <c:v>2.66817952138044</c:v>
                </c:pt>
                <c:pt idx="11793">
                  <c:v>2.6626921451482111</c:v>
                </c:pt>
                <c:pt idx="11794">
                  <c:v>2.6512047871823299</c:v>
                </c:pt>
                <c:pt idx="11795">
                  <c:v>2.6427172720288472</c:v>
                </c:pt>
                <c:pt idx="11796">
                  <c:v>2.6232296607450447</c:v>
                </c:pt>
                <c:pt idx="11797">
                  <c:v>2.5907420983115448</c:v>
                </c:pt>
                <c:pt idx="11798">
                  <c:v>2.5712543692200787</c:v>
                </c:pt>
                <c:pt idx="11799">
                  <c:v>2.5747667023746081</c:v>
                </c:pt>
                <c:pt idx="11800">
                  <c:v>2.5942788898962568</c:v>
                </c:pt>
                <c:pt idx="11801">
                  <c:v>2.6127909718614744</c:v>
                </c:pt>
                <c:pt idx="11802">
                  <c:v>2.6013031428419446</c:v>
                </c:pt>
                <c:pt idx="11803">
                  <c:v>2.5658150871935947</c:v>
                </c:pt>
                <c:pt idx="11804">
                  <c:v>2.5453270776894086</c:v>
                </c:pt>
                <c:pt idx="11805">
                  <c:v>2.5448389903738446</c:v>
                </c:pt>
                <c:pt idx="11806">
                  <c:v>2.5413508233616877</c:v>
                </c:pt>
                <c:pt idx="11807">
                  <c:v>2.5258626329418434</c:v>
                </c:pt>
                <c:pt idx="11808">
                  <c:v>2.5093743371204491</c:v>
                </c:pt>
                <c:pt idx="11809">
                  <c:v>2.4998860713413809</c:v>
                </c:pt>
                <c:pt idx="11810">
                  <c:v>2.4843977049733863</c:v>
                </c:pt>
                <c:pt idx="11811">
                  <c:v>2.4559092685561668</c:v>
                </c:pt>
                <c:pt idx="11812">
                  <c:v>2.4294207478067356</c:v>
                </c:pt>
                <c:pt idx="11813">
                  <c:v>2.4099321379788434</c:v>
                </c:pt>
                <c:pt idx="11814">
                  <c:v>2.3944435373230761</c:v>
                </c:pt>
                <c:pt idx="11815">
                  <c:v>2.4029549267880692</c:v>
                </c:pt>
                <c:pt idx="11816">
                  <c:v>2.4364661147074136</c:v>
                </c:pt>
                <c:pt idx="11817">
                  <c:v>2.4359773242630229</c:v>
                </c:pt>
                <c:pt idx="11818">
                  <c:v>2.4014885554770258</c:v>
                </c:pt>
                <c:pt idx="11819">
                  <c:v>2.3769995995168696</c:v>
                </c:pt>
                <c:pt idx="11820">
                  <c:v>2.3565106528615916</c:v>
                </c:pt>
                <c:pt idx="11821">
                  <c:v>2.3310216525908132</c:v>
                </c:pt>
                <c:pt idx="11822">
                  <c:v>2.3145325376915022</c:v>
                </c:pt>
                <c:pt idx="11823">
                  <c:v>2.3100434483759109</c:v>
                </c:pt>
                <c:pt idx="11824">
                  <c:v>2.2975541653210709</c:v>
                </c:pt>
                <c:pt idx="11825">
                  <c:v>2.2870649174309459</c:v>
                </c:pt>
                <c:pt idx="11826">
                  <c:v>2.2935755712132546</c:v>
                </c:pt>
                <c:pt idx="11827">
                  <c:v>2.2810863517572648</c:v>
                </c:pt>
                <c:pt idx="11828">
                  <c:v>2.24259681276552</c:v>
                </c:pt>
                <c:pt idx="11829">
                  <c:v>2.2051073815062412</c:v>
                </c:pt>
                <c:pt idx="11830">
                  <c:v>2.1796177375669834</c:v>
                </c:pt>
                <c:pt idx="11831">
                  <c:v>2.1641282643469486</c:v>
                </c:pt>
                <c:pt idx="11832">
                  <c:v>2.1606385784911861</c:v>
                </c:pt>
                <c:pt idx="11833">
                  <c:v>2.161148783018648</c:v>
                </c:pt>
                <c:pt idx="11834">
                  <c:v>2.1446589695041958</c:v>
                </c:pt>
                <c:pt idx="11835">
                  <c:v>2.1151690864715422</c:v>
                </c:pt>
                <c:pt idx="11836">
                  <c:v>2.092679353287906</c:v>
                </c:pt>
                <c:pt idx="11837">
                  <c:v>2.0821894075791718</c:v>
                </c:pt>
                <c:pt idx="11838">
                  <c:v>2.0786993733451276</c:v>
                </c:pt>
                <c:pt idx="11839">
                  <c:v>2.0742091151861453</c:v>
                </c:pt>
                <c:pt idx="11840">
                  <c:v>2.0597190470190068</c:v>
                </c:pt>
                <c:pt idx="11841">
                  <c:v>2.0412289724089248</c:v>
                </c:pt>
                <c:pt idx="11842">
                  <c:v>2.0287386434227068</c:v>
                </c:pt>
                <c:pt idx="11843">
                  <c:v>2.0212483709803024</c:v>
                </c:pt>
                <c:pt idx="11844">
                  <c:v>2.0147579681836745</c:v>
                </c:pt>
                <c:pt idx="11845">
                  <c:v>1.9972675895501861</c:v>
                </c:pt>
                <c:pt idx="11846">
                  <c:v>1.9897771435492311</c:v>
                </c:pt>
                <c:pt idx="11847">
                  <c:v>1.9932865577236845</c:v>
                </c:pt>
                <c:pt idx="11848">
                  <c:v>1.9697959637027305</c:v>
                </c:pt>
                <c:pt idx="11849">
                  <c:v>1.9343052279940884</c:v>
                </c:pt>
                <c:pt idx="11850">
                  <c:v>1.9248146958499877</c:v>
                </c:pt>
                <c:pt idx="11851">
                  <c:v>1.9373239419538111</c:v>
                </c:pt>
                <c:pt idx="11852">
                  <c:v>1.9438330883979933</c:v>
                </c:pt>
                <c:pt idx="11853">
                  <c:v>1.9213421332973153</c:v>
                </c:pt>
                <c:pt idx="11854">
                  <c:v>1.8878512025589094</c:v>
                </c:pt>
                <c:pt idx="11855">
                  <c:v>1.868360153153757</c:v>
                </c:pt>
                <c:pt idx="11856">
                  <c:v>1.8538691605800557</c:v>
                </c:pt>
                <c:pt idx="11857">
                  <c:v>1.84137796546052</c:v>
                </c:pt>
                <c:pt idx="11858">
                  <c:v>1.838886941657605</c:v>
                </c:pt>
                <c:pt idx="11859">
                  <c:v>1.8183957344265933</c:v>
                </c:pt>
                <c:pt idx="11860">
                  <c:v>1.776904322808774</c:v>
                </c:pt>
                <c:pt idx="11861">
                  <c:v>1.7514131245356255</c:v>
                </c:pt>
                <c:pt idx="11862">
                  <c:v>1.7519216532553696</c:v>
                </c:pt>
                <c:pt idx="11863">
                  <c:v>1.7524301245205323</c:v>
                </c:pt>
                <c:pt idx="11864">
                  <c:v>1.7269387538836296</c:v>
                </c:pt>
                <c:pt idx="11865">
                  <c:v>1.6904471694338079</c:v>
                </c:pt>
                <c:pt idx="11866">
                  <c:v>1.673955508522293</c:v>
                </c:pt>
                <c:pt idx="11867">
                  <c:v>1.6604638112255321</c:v>
                </c:pt>
                <c:pt idx="11868">
                  <c:v>1.6449719631247346</c:v>
                </c:pt>
                <c:pt idx="11869">
                  <c:v>1.6514801320887043</c:v>
                </c:pt>
                <c:pt idx="11870">
                  <c:v>1.6759883696379816</c:v>
                </c:pt>
                <c:pt idx="11871">
                  <c:v>1.673496361082166</c:v>
                </c:pt>
                <c:pt idx="11872">
                  <c:v>1.6530044078044703</c:v>
                </c:pt>
                <c:pt idx="11873">
                  <c:v>1.65651232672155</c:v>
                </c:pt>
                <c:pt idx="11874">
                  <c:v>1.6570204058651739</c:v>
                </c:pt>
                <c:pt idx="11875">
                  <c:v>1.6365282809538799</c:v>
                </c:pt>
                <c:pt idx="11876">
                  <c:v>1.6260360893388965</c:v>
                </c:pt>
                <c:pt idx="11877">
                  <c:v>1.6035437566557509</c:v>
                </c:pt>
                <c:pt idx="11878">
                  <c:v>1.5420513325176353</c:v>
                </c:pt>
                <c:pt idx="11879">
                  <c:v>1.5015589981447939</c:v>
                </c:pt>
                <c:pt idx="11880">
                  <c:v>1.5080665380289582</c:v>
                </c:pt>
                <c:pt idx="11881">
                  <c:v>1.5175740418376404</c:v>
                </c:pt>
                <c:pt idx="11882">
                  <c:v>1.5000815382031949</c:v>
                </c:pt>
                <c:pt idx="11883">
                  <c:v>1.4765889355950146</c:v>
                </c:pt>
                <c:pt idx="11884">
                  <c:v>1.4710964018819026</c:v>
                </c:pt>
                <c:pt idx="11885">
                  <c:v>1.4696035212839857</c:v>
                </c:pt>
                <c:pt idx="11886">
                  <c:v>1.4581108316957023</c:v>
                </c:pt>
                <c:pt idx="11887">
                  <c:v>1.450618033685444</c:v>
                </c:pt>
                <c:pt idx="11888">
                  <c:v>1.4471251272753356</c:v>
                </c:pt>
                <c:pt idx="11889">
                  <c:v>1.4416323089444136</c:v>
                </c:pt>
                <c:pt idx="11890">
                  <c:v>1.4331391743568931</c:v>
                </c:pt>
                <c:pt idx="11891">
                  <c:v>1.4016462194455446</c:v>
                </c:pt>
                <c:pt idx="11892">
                  <c:v>1.3481531333346668</c:v>
                </c:pt>
                <c:pt idx="11893">
                  <c:v>1.3176597539217521</c:v>
                </c:pt>
                <c:pt idx="11894">
                  <c:v>1.3261665904910103</c:v>
                </c:pt>
                <c:pt idx="11895">
                  <c:v>1.331673349332879</c:v>
                </c:pt>
                <c:pt idx="11896">
                  <c:v>1.3201800915046407</c:v>
                </c:pt>
                <c:pt idx="11897">
                  <c:v>1.3076866110347678</c:v>
                </c:pt>
                <c:pt idx="11898">
                  <c:v>1.3081930853288102</c:v>
                </c:pt>
                <c:pt idx="11899">
                  <c:v>1.3126996898849665</c:v>
                </c:pt>
                <c:pt idx="11900">
                  <c:v>1.310206029904198</c:v>
                </c:pt>
                <c:pt idx="11901">
                  <c:v>1.3067123857888769</c:v>
                </c:pt>
                <c:pt idx="11902">
                  <c:v>1.2982188090595448</c:v>
                </c:pt>
                <c:pt idx="11903">
                  <c:v>1.2837251337989939</c:v>
                </c:pt>
                <c:pt idx="11904">
                  <c:v>1.2662311425916088</c:v>
                </c:pt>
                <c:pt idx="11905">
                  <c:v>1.2457373122966708</c:v>
                </c:pt>
                <c:pt idx="11906">
                  <c:v>1.2302435399394824</c:v>
                </c:pt>
                <c:pt idx="11907">
                  <c:v>1.2107495241810835</c:v>
                </c:pt>
                <c:pt idx="11908">
                  <c:v>1.2062555568679421</c:v>
                </c:pt>
                <c:pt idx="11909">
                  <c:v>1.2167613996036031</c:v>
                </c:pt>
                <c:pt idx="11910">
                  <c:v>1.2042671840172501</c:v>
                </c:pt>
                <c:pt idx="11911">
                  <c:v>1.1767730455527621</c:v>
                </c:pt>
                <c:pt idx="11912">
                  <c:v>1.1512789441779421</c:v>
                </c:pt>
                <c:pt idx="11913">
                  <c:v>1.1247846205155032</c:v>
                </c:pt>
                <c:pt idx="11914">
                  <c:v>1.1022901890284882</c:v>
                </c:pt>
                <c:pt idx="11915">
                  <c:v>1.0967958996016953</c:v>
                </c:pt>
                <c:pt idx="11916">
                  <c:v>1.1093012029408427</c:v>
                </c:pt>
                <c:pt idx="11917">
                  <c:v>1.1218066884387856</c:v>
                </c:pt>
                <c:pt idx="11918">
                  <c:v>1.1183123236927217</c:v>
                </c:pt>
                <c:pt idx="11919">
                  <c:v>1.1008174869291232</c:v>
                </c:pt>
                <c:pt idx="11920">
                  <c:v>1.0813229773491917</c:v>
                </c:pt>
                <c:pt idx="11921">
                  <c:v>1.0738280186841624</c:v>
                </c:pt>
                <c:pt idx="11922">
                  <c:v>1.06833333574864</c:v>
                </c:pt>
                <c:pt idx="11923">
                  <c:v>1.0608385032260061</c:v>
                </c:pt>
                <c:pt idx="11924">
                  <c:v>1.0643435325824764</c:v>
                </c:pt>
                <c:pt idx="11925">
                  <c:v>1.0618484638944998</c:v>
                </c:pt>
                <c:pt idx="11926">
                  <c:v>1.0443534726602772</c:v>
                </c:pt>
                <c:pt idx="11927">
                  <c:v>1.0268584253875281</c:v>
                </c:pt>
                <c:pt idx="11928">
                  <c:v>1.0123633430792154</c:v>
                </c:pt>
                <c:pt idx="11929">
                  <c:v>0.98986806935487537</c:v>
                </c:pt>
                <c:pt idx="11930">
                  <c:v>0.9503727797127095</c:v>
                </c:pt>
                <c:pt idx="11931">
                  <c:v>0.91187760005985263</c:v>
                </c:pt>
                <c:pt idx="11932">
                  <c:v>0.89838222142795288</c:v>
                </c:pt>
                <c:pt idx="11933">
                  <c:v>0.90188674683596148</c:v>
                </c:pt>
                <c:pt idx="11934">
                  <c:v>0.90639114388107878</c:v>
                </c:pt>
                <c:pt idx="11935">
                  <c:v>0.91189565100400849</c:v>
                </c:pt>
                <c:pt idx="11936">
                  <c:v>0.9204001232683815</c:v>
                </c:pt>
                <c:pt idx="11937">
                  <c:v>0.92490459121390045</c:v>
                </c:pt>
                <c:pt idx="11938">
                  <c:v>0.91540882598085727</c:v>
                </c:pt>
                <c:pt idx="11939">
                  <c:v>0.87891305456586344</c:v>
                </c:pt>
                <c:pt idx="11940">
                  <c:v>0.83541725791755883</c:v>
                </c:pt>
                <c:pt idx="11941">
                  <c:v>0.81792142842867677</c:v>
                </c:pt>
                <c:pt idx="11942">
                  <c:v>0.81242538873791736</c:v>
                </c:pt>
                <c:pt idx="11943">
                  <c:v>0.81492942878440144</c:v>
                </c:pt>
                <c:pt idx="11944">
                  <c:v>0.84543329109818721</c:v>
                </c:pt>
                <c:pt idx="11945">
                  <c:v>0.87493740866954228</c:v>
                </c:pt>
                <c:pt idx="11946">
                  <c:v>0.86844121885274372</c:v>
                </c:pt>
                <c:pt idx="11947">
                  <c:v>0.85094505545593047</c:v>
                </c:pt>
                <c:pt idx="11948">
                  <c:v>0.84544868198999579</c:v>
                </c:pt>
                <c:pt idx="11949">
                  <c:v>0.83995249139088601</c:v>
                </c:pt>
                <c:pt idx="11950">
                  <c:v>0.82845596488189699</c:v>
                </c:pt>
                <c:pt idx="11951">
                  <c:v>0.81395960030314973</c:v>
                </c:pt>
                <c:pt idx="11952">
                  <c:v>0.8004631077597758</c:v>
                </c:pt>
                <c:pt idx="11953">
                  <c:v>0.78696655975315155</c:v>
                </c:pt>
                <c:pt idx="11954">
                  <c:v>0.78046992578782248</c:v>
                </c:pt>
                <c:pt idx="11955">
                  <c:v>0.77697325738432932</c:v>
                </c:pt>
                <c:pt idx="11956">
                  <c:v>0.75747650115903586</c:v>
                </c:pt>
                <c:pt idx="11957">
                  <c:v>0.7349799069967381</c:v>
                </c:pt>
                <c:pt idx="11958">
                  <c:v>0.71448311252332319</c:v>
                </c:pt>
                <c:pt idx="11959">
                  <c:v>0.69698628370024607</c:v>
                </c:pt>
                <c:pt idx="11960">
                  <c:v>0.69748928703523061</c:v>
                </c:pt>
                <c:pt idx="11961">
                  <c:v>0.70899215306797903</c:v>
                </c:pt>
                <c:pt idx="11962">
                  <c:v>0.71349523277276738</c:v>
                </c:pt>
                <c:pt idx="11963">
                  <c:v>0.70299815233138763</c:v>
                </c:pt>
                <c:pt idx="11964">
                  <c:v>0.68250102620688535</c:v>
                </c:pt>
                <c:pt idx="11965">
                  <c:v>0.66500386586547677</c:v>
                </c:pt>
                <c:pt idx="11966">
                  <c:v>0.66450661029413316</c:v>
                </c:pt>
                <c:pt idx="11967">
                  <c:v>0.68800922899740069</c:v>
                </c:pt>
                <c:pt idx="11968">
                  <c:v>0.69851178112521428</c:v>
                </c:pt>
                <c:pt idx="11969">
                  <c:v>0.69001446315660797</c:v>
                </c:pt>
                <c:pt idx="11970">
                  <c:v>0.68151685168231158</c:v>
                </c:pt>
                <c:pt idx="11971">
                  <c:v>0.66601945407918861</c:v>
                </c:pt>
                <c:pt idx="11972">
                  <c:v>0.64552188699228719</c:v>
                </c:pt>
                <c:pt idx="11973">
                  <c:v>0.65702409131592809</c:v>
                </c:pt>
                <c:pt idx="11974">
                  <c:v>0.67052657251962311</c:v>
                </c:pt>
                <c:pt idx="11975">
                  <c:v>0.648028746976818</c:v>
                </c:pt>
                <c:pt idx="11976">
                  <c:v>0.62353101143815293</c:v>
                </c:pt>
                <c:pt idx="11977">
                  <c:v>0.61503301497360674</c:v>
                </c:pt>
                <c:pt idx="11978">
                  <c:v>0.61453509902070924</c:v>
                </c:pt>
                <c:pt idx="11979">
                  <c:v>0.62703713962392671</c:v>
                </c:pt>
                <c:pt idx="11980">
                  <c:v>0.64853918830379664</c:v>
                </c:pt>
                <c:pt idx="11981">
                  <c:v>0.6500412012134279</c:v>
                </c:pt>
                <c:pt idx="11982">
                  <c:v>0.62754299145477865</c:v>
                </c:pt>
                <c:pt idx="11983">
                  <c:v>0.60404479937590438</c:v>
                </c:pt>
                <c:pt idx="11984">
                  <c:v>0.59254663644302119</c:v>
                </c:pt>
                <c:pt idx="11985">
                  <c:v>0.58904831575808958</c:v>
                </c:pt>
                <c:pt idx="11986">
                  <c:v>0.56854998039438409</c:v>
                </c:pt>
                <c:pt idx="11987">
                  <c:v>0.53005146443469764</c:v>
                </c:pt>
                <c:pt idx="11988">
                  <c:v>0.52055293765518618</c:v>
                </c:pt>
                <c:pt idx="11989">
                  <c:v>0.5550545049821487</c:v>
                </c:pt>
                <c:pt idx="11990">
                  <c:v>0.5875559242044367</c:v>
                </c:pt>
                <c:pt idx="11991">
                  <c:v>0.59005731741448697</c:v>
                </c:pt>
                <c:pt idx="11992">
                  <c:v>0.58455852060244406</c:v>
                </c:pt>
                <c:pt idx="11993">
                  <c:v>0.57205993814834322</c:v>
                </c:pt>
                <c:pt idx="11994">
                  <c:v>0.54956107225631812</c:v>
                </c:pt>
                <c:pt idx="11995">
                  <c:v>0.55306217471851282</c:v>
                </c:pt>
                <c:pt idx="11996">
                  <c:v>0.58056339051555117</c:v>
                </c:pt>
                <c:pt idx="11997">
                  <c:v>0.58606447743628109</c:v>
                </c:pt>
                <c:pt idx="11998">
                  <c:v>0.57256545648366497</c:v>
                </c:pt>
                <c:pt idx="11999">
                  <c:v>0.57606634103126697</c:v>
                </c:pt>
                <c:pt idx="12000">
                  <c:v>0.59756729704054601</c:v>
                </c:pt>
                <c:pt idx="12001">
                  <c:v>0.60606794878594739</c:v>
                </c:pt>
                <c:pt idx="12002">
                  <c:v>0.58256871972099189</c:v>
                </c:pt>
                <c:pt idx="12003">
                  <c:v>0.55206946681666003</c:v>
                </c:pt>
                <c:pt idx="12004">
                  <c:v>0.54557008900559822</c:v>
                </c:pt>
                <c:pt idx="12005">
                  <c:v>0.54907088576366947</c:v>
                </c:pt>
                <c:pt idx="12006">
                  <c:v>0.5525713898125828</c:v>
                </c:pt>
                <c:pt idx="12007">
                  <c:v>0.55807193305312852</c:v>
                </c:pt>
                <c:pt idx="12008">
                  <c:v>0.55357219316551098</c:v>
                </c:pt>
                <c:pt idx="12009">
                  <c:v>0.53607262602818195</c:v>
                </c:pt>
                <c:pt idx="12010">
                  <c:v>0.51357289024785957</c:v>
                </c:pt>
                <c:pt idx="12011">
                  <c:v>0.51707336159435269</c:v>
                </c:pt>
                <c:pt idx="12012">
                  <c:v>0.53857342783087447</c:v>
                </c:pt>
                <c:pt idx="12013">
                  <c:v>0.55507380232794068</c:v>
                </c:pt>
                <c:pt idx="12014">
                  <c:v>0.5665737698519383</c:v>
                </c:pt>
                <c:pt idx="12015">
                  <c:v>0.5640739827382274</c:v>
                </c:pt>
                <c:pt idx="12016">
                  <c:v>0.56557385163820628</c:v>
                </c:pt>
                <c:pt idx="12017">
                  <c:v>0.58007391635366234</c:v>
                </c:pt>
                <c:pt idx="12018">
                  <c:v>0.57657380115904278</c:v>
                </c:pt>
                <c:pt idx="12019">
                  <c:v>0.55807352705730662</c:v>
                </c:pt>
                <c:pt idx="12020">
                  <c:v>0.5615735117799322</c:v>
                </c:pt>
                <c:pt idx="12021">
                  <c:v>0.57307310112846288</c:v>
                </c:pt>
                <c:pt idx="12022">
                  <c:v>0.56257280057241354</c:v>
                </c:pt>
                <c:pt idx="12023">
                  <c:v>0.55907241558434817</c:v>
                </c:pt>
                <c:pt idx="12024">
                  <c:v>0.57857197861132081</c:v>
                </c:pt>
                <c:pt idx="12025">
                  <c:v>0.5840715488032634</c:v>
                </c:pt>
                <c:pt idx="12026">
                  <c:v>0.57357103272222099</c:v>
                </c:pt>
                <c:pt idx="12027">
                  <c:v>0.57707040178008784</c:v>
                </c:pt>
                <c:pt idx="12028">
                  <c:v>0.58856985245590099</c:v>
                </c:pt>
                <c:pt idx="12029">
                  <c:v>0.59906908341070042</c:v>
                </c:pt>
                <c:pt idx="12030">
                  <c:v>0.60356845706285334</c:v>
                </c:pt>
                <c:pt idx="12031">
                  <c:v>0.60406759005741129</c:v>
                </c:pt>
                <c:pt idx="12032">
                  <c:v>0.59956679331432539</c:v>
                </c:pt>
                <c:pt idx="12033">
                  <c:v>0.59606587039881465</c:v>
                </c:pt>
                <c:pt idx="12034">
                  <c:v>0.59556491479308571</c:v>
                </c:pt>
                <c:pt idx="12035">
                  <c:v>0.60506389600168864</c:v>
                </c:pt>
                <c:pt idx="12036">
                  <c:v>0.62156279306591189</c:v>
                </c:pt>
                <c:pt idx="12037">
                  <c:v>0.62106167657978362</c:v>
                </c:pt>
                <c:pt idx="12038">
                  <c:v>0.61256060950793156</c:v>
                </c:pt>
                <c:pt idx="12039">
                  <c:v>0.61705926190117089</c:v>
                </c:pt>
                <c:pt idx="12040">
                  <c:v>0.62355795421619575</c:v>
                </c:pt>
                <c:pt idx="12041">
                  <c:v>0.628056737973547</c:v>
                </c:pt>
                <c:pt idx="12042">
                  <c:v>0.63355539575760456</c:v>
                </c:pt>
                <c:pt idx="12043">
                  <c:v>0.6460539695521661</c:v>
                </c:pt>
                <c:pt idx="12044">
                  <c:v>0.6485524994336771</c:v>
                </c:pt>
                <c:pt idx="12045">
                  <c:v>0.64605086144660318</c:v>
                </c:pt>
                <c:pt idx="12046">
                  <c:v>0.66654917196133745</c:v>
                </c:pt>
                <c:pt idx="12047">
                  <c:v>0.69604773045374002</c:v>
                </c:pt>
                <c:pt idx="12048">
                  <c:v>0.71254598572218319</c:v>
                </c:pt>
                <c:pt idx="12049">
                  <c:v>0.71704410372812255</c:v>
                </c:pt>
                <c:pt idx="12050">
                  <c:v>0.72154240683560422</c:v>
                </c:pt>
                <c:pt idx="12051">
                  <c:v>0.7270405841689257</c:v>
                </c:pt>
                <c:pt idx="12052">
                  <c:v>0.72153855182687454</c:v>
                </c:pt>
                <c:pt idx="12053">
                  <c:v>0.71803655969424607</c:v>
                </c:pt>
                <c:pt idx="12054">
                  <c:v>0.72253464975483761</c:v>
                </c:pt>
                <c:pt idx="12055">
                  <c:v>0.72803261412977271</c:v>
                </c:pt>
                <c:pt idx="12056">
                  <c:v>0.72653031741942564</c:v>
                </c:pt>
                <c:pt idx="12057">
                  <c:v>0.73702828988884062</c:v>
                </c:pt>
                <c:pt idx="12058">
                  <c:v>0.767525951726161</c:v>
                </c:pt>
                <c:pt idx="12059">
                  <c:v>0.78802356998231948</c:v>
                </c:pt>
                <c:pt idx="12060">
                  <c:v>0.77452121525134299</c:v>
                </c:pt>
                <c:pt idx="12061">
                  <c:v>0.76001887992596251</c:v>
                </c:pt>
                <c:pt idx="12062">
                  <c:v>0.77951641144041262</c:v>
                </c:pt>
                <c:pt idx="12063">
                  <c:v>0.79101399292228902</c:v>
                </c:pt>
                <c:pt idx="12064">
                  <c:v>0.78551132303263238</c:v>
                </c:pt>
                <c:pt idx="12065">
                  <c:v>0.80400876800450793</c:v>
                </c:pt>
                <c:pt idx="12066">
                  <c:v>0.82450625347344297</c:v>
                </c:pt>
                <c:pt idx="12067">
                  <c:v>0.82200344567555417</c:v>
                </c:pt>
                <c:pt idx="12068">
                  <c:v>0.82450069939981163</c:v>
                </c:pt>
                <c:pt idx="12069">
                  <c:v>0.83299794218909529</c:v>
                </c:pt>
                <c:pt idx="12070">
                  <c:v>0.85049495662778463</c:v>
                </c:pt>
                <c:pt idx="12071">
                  <c:v>0.86999201167416473</c:v>
                </c:pt>
                <c:pt idx="12072">
                  <c:v>0.86848910544301117</c:v>
                </c:pt>
                <c:pt idx="12073">
                  <c:v>0.86998592896597304</c:v>
                </c:pt>
                <c:pt idx="12074">
                  <c:v>0.89448294002884643</c:v>
                </c:pt>
                <c:pt idx="12075">
                  <c:v>0.92097975336933491</c:v>
                </c:pt>
                <c:pt idx="12076">
                  <c:v>0.94147671042496939</c:v>
                </c:pt>
                <c:pt idx="12077">
                  <c:v>0.96297330386313862</c:v>
                </c:pt>
                <c:pt idx="12078">
                  <c:v>0.97547002007987116</c:v>
                </c:pt>
                <c:pt idx="12079">
                  <c:v>0.9619666607330335</c:v>
                </c:pt>
                <c:pt idx="12080">
                  <c:v>0.95446329069460689</c:v>
                </c:pt>
                <c:pt idx="12081">
                  <c:v>0.97995986039565108</c:v>
                </c:pt>
                <c:pt idx="12082">
                  <c:v>1.0154563679509445</c:v>
                </c:pt>
                <c:pt idx="12083">
                  <c:v>1.0389527389960163</c:v>
                </c:pt>
                <c:pt idx="12084">
                  <c:v>1.0664492443964977</c:v>
                </c:pt>
                <c:pt idx="12085">
                  <c:v>1.1089455637399446</c:v>
                </c:pt>
                <c:pt idx="12086">
                  <c:v>1.1544418515437225</c:v>
                </c:pt>
                <c:pt idx="12087">
                  <c:v>1.1849379819449466</c:v>
                </c:pt>
                <c:pt idx="12088">
                  <c:v>1.1944341514226531</c:v>
                </c:pt>
                <c:pt idx="12089">
                  <c:v>1.2049304343855638</c:v>
                </c:pt>
                <c:pt idx="12090">
                  <c:v>1.2334265523829038</c:v>
                </c:pt>
                <c:pt idx="12091">
                  <c:v>1.2479224405869478</c:v>
                </c:pt>
                <c:pt idx="12092">
                  <c:v>1.2444183889368119</c:v>
                </c:pt>
                <c:pt idx="12093">
                  <c:v>1.2579144832853109</c:v>
                </c:pt>
                <c:pt idx="12094">
                  <c:v>1.2914102677982473</c:v>
                </c:pt>
                <c:pt idx="12095">
                  <c:v>1.3199061239674743</c:v>
                </c:pt>
                <c:pt idx="12096">
                  <c:v>1.324401759990776</c:v>
                </c:pt>
                <c:pt idx="12097">
                  <c:v>1.3188975916922818</c:v>
                </c:pt>
                <c:pt idx="12098">
                  <c:v>1.3143932986595446</c:v>
                </c:pt>
                <c:pt idx="12099">
                  <c:v>1.3228887264194544</c:v>
                </c:pt>
                <c:pt idx="12100">
                  <c:v>1.3463844452913758</c:v>
                </c:pt>
                <c:pt idx="12101">
                  <c:v>1.3548797686519283</c:v>
                </c:pt>
                <c:pt idx="12102">
                  <c:v>1.3633752782645696</c:v>
                </c:pt>
                <c:pt idx="12103">
                  <c:v>1.3908707891386101</c:v>
                </c:pt>
                <c:pt idx="12104">
                  <c:v>1.4013660495261535</c:v>
                </c:pt>
                <c:pt idx="12105">
                  <c:v>1.3918612768870717</c:v>
                </c:pt>
                <c:pt idx="12106">
                  <c:v>1.3933566085725932</c:v>
                </c:pt>
                <c:pt idx="12107">
                  <c:v>1.4088518271670971</c:v>
                </c:pt>
                <c:pt idx="12108">
                  <c:v>1.4273467762901237</c:v>
                </c:pt>
                <c:pt idx="12109">
                  <c:v>1.441841963318534</c:v>
                </c:pt>
                <c:pt idx="12110">
                  <c:v>1.4413369934532878</c:v>
                </c:pt>
                <c:pt idx="12111">
                  <c:v>1.446832013582354</c:v>
                </c:pt>
                <c:pt idx="12112">
                  <c:v>1.4813267872166305</c:v>
                </c:pt>
                <c:pt idx="12113">
                  <c:v>1.5048218293623721</c:v>
                </c:pt>
                <c:pt idx="12114">
                  <c:v>1.496316516338704</c:v>
                </c:pt>
                <c:pt idx="12115">
                  <c:v>1.500811401298852</c:v>
                </c:pt>
                <c:pt idx="12116">
                  <c:v>1.5323061848112105</c:v>
                </c:pt>
                <c:pt idx="12117">
                  <c:v>1.559800729568801</c:v>
                </c:pt>
                <c:pt idx="12118">
                  <c:v>1.5652953865458998</c:v>
                </c:pt>
                <c:pt idx="12119">
                  <c:v>1.5557898868284741</c:v>
                </c:pt>
                <c:pt idx="12120">
                  <c:v>1.5592843467869175</c:v>
                </c:pt>
                <c:pt idx="12121">
                  <c:v>1.5757790048619353</c:v>
                </c:pt>
                <c:pt idx="12122">
                  <c:v>1.58527340331198</c:v>
                </c:pt>
                <c:pt idx="12123">
                  <c:v>1.5927676566000974</c:v>
                </c:pt>
                <c:pt idx="12124">
                  <c:v>1.5992619306877425</c:v>
                </c:pt>
                <c:pt idx="12125">
                  <c:v>1.6027561321369601</c:v>
                </c:pt>
                <c:pt idx="12126">
                  <c:v>1.6142504173724621</c:v>
                </c:pt>
                <c:pt idx="12127">
                  <c:v>1.6287446719754588</c:v>
                </c:pt>
                <c:pt idx="12128">
                  <c:v>1.6292386976038158</c:v>
                </c:pt>
                <c:pt idx="12129">
                  <c:v>1.6337326201646707</c:v>
                </c:pt>
                <c:pt idx="12130">
                  <c:v>1.6392266571178919</c:v>
                </c:pt>
                <c:pt idx="12131">
                  <c:v>1.633720724562268</c:v>
                </c:pt>
                <c:pt idx="12132">
                  <c:v>1.639214658487939</c:v>
                </c:pt>
                <c:pt idx="12133">
                  <c:v>1.6497084169553644</c:v>
                </c:pt>
                <c:pt idx="12134">
                  <c:v>1.6492022059803197</c:v>
                </c:pt>
                <c:pt idx="12135">
                  <c:v>1.646695850108858</c:v>
                </c:pt>
                <c:pt idx="12136">
                  <c:v>1.6541896717050246</c:v>
                </c:pt>
                <c:pt idx="12137">
                  <c:v>1.6606832759697765</c:v>
                </c:pt>
                <c:pt idx="12138">
                  <c:v>1.6571768384013161</c:v>
                </c:pt>
                <c:pt idx="12139">
                  <c:v>1.6456704524818506</c:v>
                </c:pt>
                <c:pt idx="12140">
                  <c:v>1.6441637672813594</c:v>
                </c:pt>
                <c:pt idx="12141">
                  <c:v>1.6556572806399588</c:v>
                </c:pt>
                <c:pt idx="12142">
                  <c:v>1.6631505557969408</c:v>
                </c:pt>
                <c:pt idx="12143">
                  <c:v>1.647644016205825</c:v>
                </c:pt>
                <c:pt idx="12144">
                  <c:v>1.6181372479940863</c:v>
                </c:pt>
                <c:pt idx="12145">
                  <c:v>1.6006305124906119</c:v>
                </c:pt>
                <c:pt idx="12146">
                  <c:v>1.6091237486823726</c:v>
                </c:pt>
                <c:pt idx="12147">
                  <c:v>1.6176166952847302</c:v>
                </c:pt>
                <c:pt idx="12148">
                  <c:v>1.6101097967320437</c:v>
                </c:pt>
                <c:pt idx="12149">
                  <c:v>1.5966028050911154</c:v>
                </c:pt>
                <c:pt idx="12150">
                  <c:v>1.5830957623457409</c:v>
                </c:pt>
                <c:pt idx="12151">
                  <c:v>1.5835888459014711</c:v>
                </c:pt>
                <c:pt idx="12152">
                  <c:v>1.5970816514225192</c:v>
                </c:pt>
                <c:pt idx="12153">
                  <c:v>1.5965744669406572</c:v>
                </c:pt>
                <c:pt idx="12154">
                  <c:v>1.5580671246313289</c:v>
                </c:pt>
                <c:pt idx="12155">
                  <c:v>1.5185598038074331</c:v>
                </c:pt>
                <c:pt idx="12156">
                  <c:v>1.5270525292866275</c:v>
                </c:pt>
                <c:pt idx="12157">
                  <c:v>1.5535450912826885</c:v>
                </c:pt>
                <c:pt idx="12158">
                  <c:v>1.5790376748305595</c:v>
                </c:pt>
                <c:pt idx="12159">
                  <c:v>1.5885301750481919</c:v>
                </c:pt>
                <c:pt idx="12160">
                  <c:v>1.5730227674337847</c:v>
                </c:pt>
                <c:pt idx="12161">
                  <c:v>1.5545150495589044</c:v>
                </c:pt>
                <c:pt idx="12162">
                  <c:v>1.5340074258035845</c:v>
                </c:pt>
                <c:pt idx="12163">
                  <c:v>1.4994998122666128</c:v>
                </c:pt>
                <c:pt idx="12164">
                  <c:v>1.467991930497214</c:v>
                </c:pt>
                <c:pt idx="12165">
                  <c:v>1.4594842382811859</c:v>
                </c:pt>
                <c:pt idx="12166">
                  <c:v>1.4629763408194891</c:v>
                </c:pt>
                <c:pt idx="12167">
                  <c:v>1.4654684651087349</c:v>
                </c:pt>
                <c:pt idx="12168">
                  <c:v>1.4739605806534717</c:v>
                </c:pt>
                <c:pt idx="12169">
                  <c:v>1.4834525730349073</c:v>
                </c:pt>
                <c:pt idx="12170">
                  <c:v>1.457944428923728</c:v>
                </c:pt>
                <c:pt idx="12171">
                  <c:v>1.410436398204729</c:v>
                </c:pt>
                <c:pt idx="12172">
                  <c:v>1.393928215778578</c:v>
                </c:pt>
                <c:pt idx="12173">
                  <c:v>1.4114201410668137</c:v>
                </c:pt>
                <c:pt idx="12174">
                  <c:v>1.4169116934397075</c:v>
                </c:pt>
                <c:pt idx="12175">
                  <c:v>1.4034033802741204</c:v>
                </c:pt>
                <c:pt idx="12176">
                  <c:v>1.4018951005027027</c:v>
                </c:pt>
                <c:pt idx="12177">
                  <c:v>1.3883866863008989</c:v>
                </c:pt>
                <c:pt idx="12178">
                  <c:v>1.3458781777451572</c:v>
                </c:pt>
                <c:pt idx="12179">
                  <c:v>1.309369660688291</c:v>
                </c:pt>
                <c:pt idx="12180">
                  <c:v>1.3158613144431976</c:v>
                </c:pt>
                <c:pt idx="12181">
                  <c:v>1.3463526087890858</c:v>
                </c:pt>
                <c:pt idx="12182">
                  <c:v>1.346843881348786</c:v>
                </c:pt>
                <c:pt idx="12183">
                  <c:v>1.319335225604509</c:v>
                </c:pt>
                <c:pt idx="12184">
                  <c:v>1.2848265500256453</c:v>
                </c:pt>
                <c:pt idx="12185">
                  <c:v>1.2523176791582487</c:v>
                </c:pt>
                <c:pt idx="12186">
                  <c:v>1.2288088209254429</c:v>
                </c:pt>
                <c:pt idx="12187">
                  <c:v>1.2112999543685219</c:v>
                </c:pt>
                <c:pt idx="12188">
                  <c:v>1.1997910795096092</c:v>
                </c:pt>
                <c:pt idx="12189">
                  <c:v>1.188281915990584</c:v>
                </c:pt>
                <c:pt idx="12190">
                  <c:v>1.1757730131499755</c:v>
                </c:pt>
                <c:pt idx="12191">
                  <c:v>1.1772637606583507</c:v>
                </c:pt>
                <c:pt idx="12192">
                  <c:v>1.1797546239308989</c:v>
                </c:pt>
                <c:pt idx="12193">
                  <c:v>1.1512455381398945</c:v>
                </c:pt>
                <c:pt idx="12194">
                  <c:v>1.1127361733361483</c:v>
                </c:pt>
                <c:pt idx="12195">
                  <c:v>1.1012269472511378</c:v>
                </c:pt>
                <c:pt idx="12196">
                  <c:v>1.1067173926065743</c:v>
                </c:pt>
                <c:pt idx="12197">
                  <c:v>1.0902081903480445</c:v>
                </c:pt>
                <c:pt idx="12198">
                  <c:v>1.0446986557595161</c:v>
                </c:pt>
                <c:pt idx="12199">
                  <c:v>1.0141891760548867</c:v>
                </c:pt>
                <c:pt idx="12200">
                  <c:v>1.0076795757802091</c:v>
                </c:pt>
                <c:pt idx="12201">
                  <c:v>1.012169843513516</c:v>
                </c:pt>
                <c:pt idx="12202">
                  <c:v>1.0296603111555964</c:v>
                </c:pt>
                <c:pt idx="12203">
                  <c:v>1.0181506849968864</c:v>
                </c:pt>
                <c:pt idx="12204">
                  <c:v>0.96964082963775955</c:v>
                </c:pt>
                <c:pt idx="12205">
                  <c:v>0.94813111321862664</c:v>
                </c:pt>
                <c:pt idx="12206">
                  <c:v>0.95862117336537511</c:v>
                </c:pt>
                <c:pt idx="12207">
                  <c:v>0.9541113171832587</c:v>
                </c:pt>
                <c:pt idx="12208">
                  <c:v>0.92360138829181748</c:v>
                </c:pt>
                <c:pt idx="12209">
                  <c:v>0.90409132758536781</c:v>
                </c:pt>
                <c:pt idx="12210">
                  <c:v>0.91458118849179848</c:v>
                </c:pt>
                <c:pt idx="12211">
                  <c:v>0.91607117511953995</c:v>
                </c:pt>
                <c:pt idx="12212">
                  <c:v>0.88956099566637536</c:v>
                </c:pt>
                <c:pt idx="12213">
                  <c:v>0.85005075505860739</c:v>
                </c:pt>
                <c:pt idx="12214">
                  <c:v>0.83354046666980053</c:v>
                </c:pt>
                <c:pt idx="12215">
                  <c:v>0.84303015150291716</c:v>
                </c:pt>
                <c:pt idx="12216">
                  <c:v>0.84551981720947667</c:v>
                </c:pt>
                <c:pt idx="12217">
                  <c:v>0.8390093703515229</c:v>
                </c:pt>
                <c:pt idx="12218">
                  <c:v>0.8274989978713464</c:v>
                </c:pt>
                <c:pt idx="12219">
                  <c:v>0.80998853385174396</c:v>
                </c:pt>
                <c:pt idx="12220">
                  <c:v>0.79447787531801362</c:v>
                </c:pt>
                <c:pt idx="12221">
                  <c:v>0.78296735417094443</c:v>
                </c:pt>
                <c:pt idx="12222">
                  <c:v>0.77745658705558651</c:v>
                </c:pt>
                <c:pt idx="12223">
                  <c:v>0.77094608134880305</c:v>
                </c:pt>
                <c:pt idx="12224">
                  <c:v>0.75943517331539412</c:v>
                </c:pt>
                <c:pt idx="12225">
                  <c:v>0.75092447523639771</c:v>
                </c:pt>
                <c:pt idx="12226">
                  <c:v>0.73241349885269047</c:v>
                </c:pt>
                <c:pt idx="12227">
                  <c:v>0.70990276298522492</c:v>
                </c:pt>
                <c:pt idx="12228">
                  <c:v>0.70839164776782315</c:v>
                </c:pt>
                <c:pt idx="12229">
                  <c:v>0.71888080553584166</c:v>
                </c:pt>
                <c:pt idx="12230">
                  <c:v>0.71036962214514821</c:v>
                </c:pt>
                <c:pt idx="12231">
                  <c:v>0.68785845047736394</c:v>
                </c:pt>
                <c:pt idx="12232">
                  <c:v>0.67534745840129673</c:v>
                </c:pt>
                <c:pt idx="12233">
                  <c:v>0.66683612714024187</c:v>
                </c:pt>
                <c:pt idx="12234">
                  <c:v>0.64732506706789039</c:v>
                </c:pt>
                <c:pt idx="12235">
                  <c:v>0.62881364687396801</c:v>
                </c:pt>
                <c:pt idx="12236">
                  <c:v>0.62430235486185326</c:v>
                </c:pt>
                <c:pt idx="12237">
                  <c:v>0.61979101367024725</c:v>
                </c:pt>
                <c:pt idx="12238">
                  <c:v>0.60327953939793733</c:v>
                </c:pt>
                <c:pt idx="12239">
                  <c:v>0.58776794351113992</c:v>
                </c:pt>
                <c:pt idx="12240">
                  <c:v>0.57625648543139596</c:v>
                </c:pt>
                <c:pt idx="12241">
                  <c:v>0.55874493629899624</c:v>
                </c:pt>
                <c:pt idx="12242">
                  <c:v>0.54923323510090816</c:v>
                </c:pt>
                <c:pt idx="12243">
                  <c:v>0.54272150583692103</c:v>
                </c:pt>
                <c:pt idx="12244">
                  <c:v>0.54020991446849043</c:v>
                </c:pt>
                <c:pt idx="12245">
                  <c:v>0.54269791170133663</c:v>
                </c:pt>
                <c:pt idx="12246">
                  <c:v>0.53918629482931346</c:v>
                </c:pt>
                <c:pt idx="12247">
                  <c:v>0.53467422464114978</c:v>
                </c:pt>
                <c:pt idx="12248">
                  <c:v>0.52616239543387167</c:v>
                </c:pt>
                <c:pt idx="12249">
                  <c:v>0.51165047535094521</c:v>
                </c:pt>
                <c:pt idx="12250">
                  <c:v>0.50913835188092482</c:v>
                </c:pt>
                <c:pt idx="12251">
                  <c:v>0.51462631496293088</c:v>
                </c:pt>
                <c:pt idx="12252">
                  <c:v>0.5201142291973343</c:v>
                </c:pt>
                <c:pt idx="12253">
                  <c:v>0.51860188670526197</c:v>
                </c:pt>
                <c:pt idx="12254">
                  <c:v>0.51008976434599596</c:v>
                </c:pt>
                <c:pt idx="12255">
                  <c:v>0.49257753026300116</c:v>
                </c:pt>
                <c:pt idx="12256">
                  <c:v>0.4730651539608261</c:v>
                </c:pt>
                <c:pt idx="12257">
                  <c:v>0.47155285480668785</c:v>
                </c:pt>
                <c:pt idx="12258">
                  <c:v>0.46804041347762126</c:v>
                </c:pt>
                <c:pt idx="12259">
                  <c:v>0.44652779757082373</c:v>
                </c:pt>
                <c:pt idx="12260">
                  <c:v>0.44601527985927747</c:v>
                </c:pt>
                <c:pt idx="12261">
                  <c:v>0.46750278788585858</c:v>
                </c:pt>
                <c:pt idx="12262">
                  <c:v>0.47299021486117115</c:v>
                </c:pt>
                <c:pt idx="12263">
                  <c:v>0.45947753982650469</c:v>
                </c:pt>
                <c:pt idx="12264">
                  <c:v>0.4419648677081614</c:v>
                </c:pt>
                <c:pt idx="12265">
                  <c:v>0.42445214702985257</c:v>
                </c:pt>
                <c:pt idx="12266">
                  <c:v>0.41693936827696249</c:v>
                </c:pt>
                <c:pt idx="12267">
                  <c:v>0.42442640749395438</c:v>
                </c:pt>
                <c:pt idx="12268">
                  <c:v>0.43691351265827799</c:v>
                </c:pt>
                <c:pt idx="12269">
                  <c:v>0.45140042439264372</c:v>
                </c:pt>
                <c:pt idx="12270">
                  <c:v>0.4448876176489876</c:v>
                </c:pt>
                <c:pt idx="12271">
                  <c:v>0.41237450117136043</c:v>
                </c:pt>
                <c:pt idx="12272">
                  <c:v>0.40286133819599768</c:v>
                </c:pt>
                <c:pt idx="12273">
                  <c:v>0.41234818024344022</c:v>
                </c:pt>
                <c:pt idx="12274">
                  <c:v>0.40683510744445456</c:v>
                </c:pt>
                <c:pt idx="12275">
                  <c:v>0.40032182036743325</c:v>
                </c:pt>
                <c:pt idx="12276">
                  <c:v>0.40880858987800611</c:v>
                </c:pt>
                <c:pt idx="12277">
                  <c:v>0.42229518711646491</c:v>
                </c:pt>
                <c:pt idx="12278">
                  <c:v>0.42078186959699937</c:v>
                </c:pt>
                <c:pt idx="12279">
                  <c:v>0.410268440884828</c:v>
                </c:pt>
                <c:pt idx="12280">
                  <c:v>0.40975495440783655</c:v>
                </c:pt>
                <c:pt idx="12281">
                  <c:v>0.4182412442488217</c:v>
                </c:pt>
                <c:pt idx="12282">
                  <c:v>0.41772766138205619</c:v>
                </c:pt>
                <c:pt idx="12283">
                  <c:v>0.40321409138874936</c:v>
                </c:pt>
                <c:pt idx="12284">
                  <c:v>0.38570045227503441</c:v>
                </c:pt>
                <c:pt idx="12285">
                  <c:v>0.38418679746879991</c:v>
                </c:pt>
                <c:pt idx="12286">
                  <c:v>0.40167290955442847</c:v>
                </c:pt>
                <c:pt idx="12287">
                  <c:v>0.40315917956051384</c:v>
                </c:pt>
                <c:pt idx="12288">
                  <c:v>0.38864513067202561</c:v>
                </c:pt>
                <c:pt idx="12289">
                  <c:v>0.39513118062043856</c:v>
                </c:pt>
                <c:pt idx="12290">
                  <c:v>0.40561736948220167</c:v>
                </c:pt>
                <c:pt idx="12291">
                  <c:v>0.3991033119950152</c:v>
                </c:pt>
                <c:pt idx="12292">
                  <c:v>0.37658917412033782</c:v>
                </c:pt>
                <c:pt idx="12293">
                  <c:v>0.36207512372697342</c:v>
                </c:pt>
                <c:pt idx="12294">
                  <c:v>0.37656106928431543</c:v>
                </c:pt>
                <c:pt idx="12295">
                  <c:v>0.40004679146939515</c:v>
                </c:pt>
                <c:pt idx="12296">
                  <c:v>0.42353246578041442</c:v>
                </c:pt>
                <c:pt idx="12297">
                  <c:v>0.44801825817882845</c:v>
                </c:pt>
                <c:pt idx="12298">
                  <c:v>0.45050392836083736</c:v>
                </c:pt>
                <c:pt idx="12299">
                  <c:v>0.43498942485015207</c:v>
                </c:pt>
                <c:pt idx="12300">
                  <c:v>0.43347505093733196</c:v>
                </c:pt>
                <c:pt idx="12301">
                  <c:v>0.45296053770834682</c:v>
                </c:pt>
                <c:pt idx="12302">
                  <c:v>0.46344591379555006</c:v>
                </c:pt>
                <c:pt idx="12303">
                  <c:v>0.44093148821154782</c:v>
                </c:pt>
                <c:pt idx="12304">
                  <c:v>0.41141680702949013</c:v>
                </c:pt>
                <c:pt idx="12305">
                  <c:v>0.4109021220415236</c:v>
                </c:pt>
                <c:pt idx="12306">
                  <c:v>0.42338740084484616</c:v>
                </c:pt>
                <c:pt idx="12307">
                  <c:v>0.41887267207181444</c:v>
                </c:pt>
                <c:pt idx="12308">
                  <c:v>0.41135763629081762</c:v>
                </c:pt>
                <c:pt idx="12309">
                  <c:v>0.40884290578289445</c:v>
                </c:pt>
                <c:pt idx="12310">
                  <c:v>0.39832799228891907</c:v>
                </c:pt>
                <c:pt idx="12311">
                  <c:v>0.39681285577669789</c:v>
                </c:pt>
                <c:pt idx="12312">
                  <c:v>0.41129794258793484</c:v>
                </c:pt>
                <c:pt idx="12313">
                  <c:v>0.41878277400025138</c:v>
                </c:pt>
                <c:pt idx="12314">
                  <c:v>0.4182676609335983</c:v>
                </c:pt>
                <c:pt idx="12315">
                  <c:v>0.43475269877753431</c:v>
                </c:pt>
                <c:pt idx="12316">
                  <c:v>0.4582374202537709</c:v>
                </c:pt>
                <c:pt idx="12317">
                  <c:v>0.45372221639090232</c:v>
                </c:pt>
                <c:pt idx="12318">
                  <c:v>0.43920673625890766</c:v>
                </c:pt>
                <c:pt idx="12319">
                  <c:v>0.4336915101228308</c:v>
                </c:pt>
                <c:pt idx="12320">
                  <c:v>0.4321761851453027</c:v>
                </c:pt>
                <c:pt idx="12321">
                  <c:v>0.44866070031329086</c:v>
                </c:pt>
                <c:pt idx="12322">
                  <c:v>0.47414523112499751</c:v>
                </c:pt>
                <c:pt idx="12323">
                  <c:v>0.47662971275269328</c:v>
                </c:pt>
                <c:pt idx="12324">
                  <c:v>0.47411403268493629</c:v>
                </c:pt>
                <c:pt idx="12325">
                  <c:v>0.48259846178735677</c:v>
                </c:pt>
                <c:pt idx="12326">
                  <c:v>0.48708265675932833</c:v>
                </c:pt>
                <c:pt idx="12327">
                  <c:v>0.4965669189840593</c:v>
                </c:pt>
                <c:pt idx="12328">
                  <c:v>0.51005132096292483</c:v>
                </c:pt>
                <c:pt idx="12329">
                  <c:v>0.50553531149429531</c:v>
                </c:pt>
                <c:pt idx="12330">
                  <c:v>0.49701954482087773</c:v>
                </c:pt>
                <c:pt idx="12331">
                  <c:v>0.49050358608931077</c:v>
                </c:pt>
                <c:pt idx="12332">
                  <c:v>0.47298766229620592</c:v>
                </c:pt>
                <c:pt idx="12333">
                  <c:v>0.45847171242853463</c:v>
                </c:pt>
                <c:pt idx="12334">
                  <c:v>0.47095566593652177</c:v>
                </c:pt>
                <c:pt idx="12335">
                  <c:v>0.49343956289661611</c:v>
                </c:pt>
                <c:pt idx="12336">
                  <c:v>0.48992338997950152</c:v>
                </c:pt>
                <c:pt idx="12337">
                  <c:v>0.46040714720730547</c:v>
                </c:pt>
                <c:pt idx="12338">
                  <c:v>0.4428909414136758</c:v>
                </c:pt>
                <c:pt idx="12339">
                  <c:v>0.44937461812550089</c:v>
                </c:pt>
                <c:pt idx="12340">
                  <c:v>0.45885826891763926</c:v>
                </c:pt>
                <c:pt idx="12341">
                  <c:v>0.4673419453106315</c:v>
                </c:pt>
                <c:pt idx="12342">
                  <c:v>0.47682550236810584</c:v>
                </c:pt>
                <c:pt idx="12343">
                  <c:v>0.48430891913135504</c:v>
                </c:pt>
                <c:pt idx="12344">
                  <c:v>0.49879249698358702</c:v>
                </c:pt>
                <c:pt idx="12345">
                  <c:v>0.51327578962734866</c:v>
                </c:pt>
                <c:pt idx="12346">
                  <c:v>0.49675913659282361</c:v>
                </c:pt>
                <c:pt idx="12347">
                  <c:v>0.46724242536856636</c:v>
                </c:pt>
                <c:pt idx="12348">
                  <c:v>0.47372591919081608</c:v>
                </c:pt>
                <c:pt idx="12349">
                  <c:v>0.49620916031802492</c:v>
                </c:pt>
                <c:pt idx="12350">
                  <c:v>0.50169215640171527</c:v>
                </c:pt>
                <c:pt idx="12351">
                  <c:v>0.50317539574526082</c:v>
                </c:pt>
                <c:pt idx="12352">
                  <c:v>0.5086585369553851</c:v>
                </c:pt>
                <c:pt idx="12353">
                  <c:v>0.51114161057178931</c:v>
                </c:pt>
                <c:pt idx="12354">
                  <c:v>0.51862451361977524</c:v>
                </c:pt>
                <c:pt idx="12355">
                  <c:v>0.51910763903528512</c:v>
                </c:pt>
                <c:pt idx="12356">
                  <c:v>0.51559053098412411</c:v>
                </c:pt>
                <c:pt idx="12357">
                  <c:v>0.52807340883350862</c:v>
                </c:pt>
                <c:pt idx="12358">
                  <c:v>0.53455619821896971</c:v>
                </c:pt>
                <c:pt idx="12359">
                  <c:v>0.52403898117862313</c:v>
                </c:pt>
                <c:pt idx="12360">
                  <c:v>0.52452163566428289</c:v>
                </c:pt>
                <c:pt idx="12361">
                  <c:v>0.53600440011665451</c:v>
                </c:pt>
                <c:pt idx="12362">
                  <c:v>0.54748687973669563</c:v>
                </c:pt>
                <c:pt idx="12363">
                  <c:v>0.55996947890444448</c:v>
                </c:pt>
                <c:pt idx="12364">
                  <c:v>0.5574521652170974</c:v>
                </c:pt>
                <c:pt idx="12365">
                  <c:v>0.54593450382129449</c:v>
                </c:pt>
                <c:pt idx="12366">
                  <c:v>0.54841697348366669</c:v>
                </c:pt>
                <c:pt idx="12367">
                  <c:v>0.55789936632534065</c:v>
                </c:pt>
                <c:pt idx="12368">
                  <c:v>0.56338176438443166</c:v>
                </c:pt>
                <c:pt idx="12369">
                  <c:v>0.55986405324214961</c:v>
                </c:pt>
                <c:pt idx="12370">
                  <c:v>0.5543464408216191</c:v>
                </c:pt>
                <c:pt idx="12371">
                  <c:v>0.56882852469440714</c:v>
                </c:pt>
                <c:pt idx="12372">
                  <c:v>0.58831067681562044</c:v>
                </c:pt>
                <c:pt idx="12373">
                  <c:v>0.56779282091344219</c:v>
                </c:pt>
                <c:pt idx="12374">
                  <c:v>0.54327497036143624</c:v>
                </c:pt>
                <c:pt idx="12375">
                  <c:v>0.55875703553634404</c:v>
                </c:pt>
                <c:pt idx="12376">
                  <c:v>0.59723905651461362</c:v>
                </c:pt>
                <c:pt idx="12377">
                  <c:v>0.61172086356434108</c:v>
                </c:pt>
                <c:pt idx="12378">
                  <c:v>0.59120277714222347</c:v>
                </c:pt>
                <c:pt idx="12379">
                  <c:v>0.5726847381425787</c:v>
                </c:pt>
                <c:pt idx="12380">
                  <c:v>0.57816634413697143</c:v>
                </c:pt>
                <c:pt idx="12381">
                  <c:v>0.59964817498151168</c:v>
                </c:pt>
                <c:pt idx="12382">
                  <c:v>0.60612985495064564</c:v>
                </c:pt>
                <c:pt idx="12383">
                  <c:v>0.59561152902499348</c:v>
                </c:pt>
                <c:pt idx="12384">
                  <c:v>0.60209311711804081</c:v>
                </c:pt>
                <c:pt idx="12385">
                  <c:v>0.6115746802870673</c:v>
                </c:pt>
                <c:pt idx="12386">
                  <c:v>0.61805641501111064</c:v>
                </c:pt>
                <c:pt idx="12387">
                  <c:v>0.62653772049747491</c:v>
                </c:pt>
                <c:pt idx="12388">
                  <c:v>0.61001912319651108</c:v>
                </c:pt>
                <c:pt idx="12389">
                  <c:v>0.59350071849777453</c:v>
                </c:pt>
                <c:pt idx="12390">
                  <c:v>0.60598183503667369</c:v>
                </c:pt>
                <c:pt idx="12391">
                  <c:v>0.61246334067896258</c:v>
                </c:pt>
                <c:pt idx="12392">
                  <c:v>0.59794441528685394</c:v>
                </c:pt>
                <c:pt idx="12393">
                  <c:v>0.59242574552798299</c:v>
                </c:pt>
                <c:pt idx="12394">
                  <c:v>0.61190688701224261</c:v>
                </c:pt>
                <c:pt idx="12395">
                  <c:v>0.64038804575541264</c:v>
                </c:pt>
                <c:pt idx="12396">
                  <c:v>0.66286911687544281</c:v>
                </c:pt>
                <c:pt idx="12397">
                  <c:v>0.66335006796953333</c:v>
                </c:pt>
                <c:pt idx="12398">
                  <c:v>0.65083096200231361</c:v>
                </c:pt>
                <c:pt idx="12399">
                  <c:v>0.64931196684259129</c:v>
                </c:pt>
                <c:pt idx="12400">
                  <c:v>0.65079294709073721</c:v>
                </c:pt>
                <c:pt idx="12401">
                  <c:v>0.64527367388704315</c:v>
                </c:pt>
                <c:pt idx="12402">
                  <c:v>0.63875442763388302</c:v>
                </c:pt>
                <c:pt idx="12403">
                  <c:v>0.63223537429271404</c:v>
                </c:pt>
                <c:pt idx="12404">
                  <c:v>0.62971598555009045</c:v>
                </c:pt>
                <c:pt idx="12405">
                  <c:v>0.6321966657860485</c:v>
                </c:pt>
                <c:pt idx="12406">
                  <c:v>0.63367713464246644</c:v>
                </c:pt>
                <c:pt idx="12407">
                  <c:v>0.63615772402013027</c:v>
                </c:pt>
                <c:pt idx="12408">
                  <c:v>0.63663841296033274</c:v>
                </c:pt>
                <c:pt idx="12409">
                  <c:v>0.6231188791432789</c:v>
                </c:pt>
                <c:pt idx="12410">
                  <c:v>0.62259931141861125</c:v>
                </c:pt>
                <c:pt idx="12411">
                  <c:v>0.64607962779246264</c:v>
                </c:pt>
                <c:pt idx="12412">
                  <c:v>0.65355986643393371</c:v>
                </c:pt>
                <c:pt idx="12413">
                  <c:v>0.65104030774539734</c:v>
                </c:pt>
                <c:pt idx="12414">
                  <c:v>0.66952061224092474</c:v>
                </c:pt>
                <c:pt idx="12415">
                  <c:v>0.68600077803529103</c:v>
                </c:pt>
                <c:pt idx="12416">
                  <c:v>0.68448077272569752</c:v>
                </c:pt>
                <c:pt idx="12417">
                  <c:v>0.68196103311710554</c:v>
                </c:pt>
                <c:pt idx="12418">
                  <c:v>0.68544105187690574</c:v>
                </c:pt>
                <c:pt idx="12419">
                  <c:v>0.68192105600171038</c:v>
                </c:pt>
                <c:pt idx="12420">
                  <c:v>0.67540099401523224</c:v>
                </c:pt>
                <c:pt idx="12421">
                  <c:v>0.67188090790126864</c:v>
                </c:pt>
                <c:pt idx="12422">
                  <c:v>0.66336090067877029</c:v>
                </c:pt>
                <c:pt idx="12423">
                  <c:v>0.65284075493211979</c:v>
                </c:pt>
                <c:pt idx="12424">
                  <c:v>0.65632050310836865</c:v>
                </c:pt>
                <c:pt idx="12425">
                  <c:v>0.68080035313064535</c:v>
                </c:pt>
                <c:pt idx="12426">
                  <c:v>0.69227990829255859</c:v>
                </c:pt>
                <c:pt idx="12427">
                  <c:v>0.68275974845022014</c:v>
                </c:pt>
                <c:pt idx="12428">
                  <c:v>0.67123921177577894</c:v>
                </c:pt>
                <c:pt idx="12429">
                  <c:v>0.6537188266269337</c:v>
                </c:pt>
                <c:pt idx="12430">
                  <c:v>0.64919840801299111</c:v>
                </c:pt>
                <c:pt idx="12431">
                  <c:v>0.67967779192409672</c:v>
                </c:pt>
                <c:pt idx="12432">
                  <c:v>0.71415731789043091</c:v>
                </c:pt>
                <c:pt idx="12433">
                  <c:v>0.72463663116727628</c:v>
                </c:pt>
                <c:pt idx="12434">
                  <c:v>0.71211613613466651</c:v>
                </c:pt>
                <c:pt idx="12435">
                  <c:v>0.68359532545999258</c:v>
                </c:pt>
                <c:pt idx="12436">
                  <c:v>0.66407453295139174</c:v>
                </c:pt>
                <c:pt idx="12437">
                  <c:v>0.67355373955750175</c:v>
                </c:pt>
                <c:pt idx="12438">
                  <c:v>0.69703307881485477</c:v>
                </c:pt>
                <c:pt idx="12439">
                  <c:v>0.7035121749978942</c:v>
                </c:pt>
                <c:pt idx="12440">
                  <c:v>0.69199133902657528</c:v>
                </c:pt>
                <c:pt idx="12441">
                  <c:v>0.68447016847245967</c:v>
                </c:pt>
                <c:pt idx="12442">
                  <c:v>0.68794934809583541</c:v>
                </c:pt>
                <c:pt idx="12443">
                  <c:v>0.69242817219983166</c:v>
                </c:pt>
                <c:pt idx="12444">
                  <c:v>0.67990699175872482</c:v>
                </c:pt>
                <c:pt idx="12445">
                  <c:v>0.64538593077230022</c:v>
                </c:pt>
                <c:pt idx="12446">
                  <c:v>0.62586469171629877</c:v>
                </c:pt>
                <c:pt idx="12447">
                  <c:v>0.64434351493877262</c:v>
                </c:pt>
                <c:pt idx="12448">
                  <c:v>0.66182236612957357</c:v>
                </c:pt>
                <c:pt idx="12449">
                  <c:v>0.64930096302322815</c:v>
                </c:pt>
                <c:pt idx="12450">
                  <c:v>0.6257795974662046</c:v>
                </c:pt>
                <c:pt idx="12451">
                  <c:v>0.62025807493106844</c:v>
                </c:pt>
                <c:pt idx="12452">
                  <c:v>0.61673683985217587</c:v>
                </c:pt>
                <c:pt idx="12453">
                  <c:v>0.60721527999274283</c:v>
                </c:pt>
                <c:pt idx="12454">
                  <c:v>0.60569381117689636</c:v>
                </c:pt>
                <c:pt idx="12455">
                  <c:v>0.6181719985512748</c:v>
                </c:pt>
                <c:pt idx="12456">
                  <c:v>0.62465057646722655</c:v>
                </c:pt>
                <c:pt idx="12457">
                  <c:v>0.61212881824705001</c:v>
                </c:pt>
                <c:pt idx="12458">
                  <c:v>0.62660720456472485</c:v>
                </c:pt>
                <c:pt idx="12459">
                  <c:v>0.66608540356371693</c:v>
                </c:pt>
                <c:pt idx="12460">
                  <c:v>0.67056347248660853</c:v>
                </c:pt>
                <c:pt idx="12461">
                  <c:v>0.65104156775811606</c:v>
                </c:pt>
                <c:pt idx="12462">
                  <c:v>0.64251977523105186</c:v>
                </c:pt>
                <c:pt idx="12463">
                  <c:v>0.6339979385249559</c:v>
                </c:pt>
                <c:pt idx="12464">
                  <c:v>0.6174759222401992</c:v>
                </c:pt>
                <c:pt idx="12465">
                  <c:v>0.6129537073254222</c:v>
                </c:pt>
                <c:pt idx="12466">
                  <c:v>0.6234317916207448</c:v>
                </c:pt>
                <c:pt idx="12467">
                  <c:v>0.62990964490537171</c:v>
                </c:pt>
                <c:pt idx="12468">
                  <c:v>0.63838754758167904</c:v>
                </c:pt>
                <c:pt idx="12469">
                  <c:v>0.6468651677931293</c:v>
                </c:pt>
                <c:pt idx="12470">
                  <c:v>0.62834303199007269</c:v>
                </c:pt>
                <c:pt idx="12471">
                  <c:v>0.59482074728081469</c:v>
                </c:pt>
                <c:pt idx="12472">
                  <c:v>0.58129839951817175</c:v>
                </c:pt>
                <c:pt idx="12473">
                  <c:v>0.58177594676259825</c:v>
                </c:pt>
                <c:pt idx="12474">
                  <c:v>0.58825349203304778</c:v>
                </c:pt>
                <c:pt idx="12475">
                  <c:v>0.60973109829414962</c:v>
                </c:pt>
                <c:pt idx="12476">
                  <c:v>0.62120867020059956</c:v>
                </c:pt>
                <c:pt idx="12477">
                  <c:v>0.58668595600450213</c:v>
                </c:pt>
                <c:pt idx="12478">
                  <c:v>0.53516347643416218</c:v>
                </c:pt>
                <c:pt idx="12479">
                  <c:v>0.5106409034477386</c:v>
                </c:pt>
                <c:pt idx="12480">
                  <c:v>0.50911805014719258</c:v>
                </c:pt>
                <c:pt idx="12481">
                  <c:v>0.5265954448902217</c:v>
                </c:pt>
                <c:pt idx="12482">
                  <c:v>0.55707256890012258</c:v>
                </c:pt>
                <c:pt idx="12483">
                  <c:v>0.56754990666557581</c:v>
                </c:pt>
                <c:pt idx="12484">
                  <c:v>0.55702681543221499</c:v>
                </c:pt>
                <c:pt idx="12485">
                  <c:v>0.55650390938842864</c:v>
                </c:pt>
                <c:pt idx="12486">
                  <c:v>0.56798104359784485</c:v>
                </c:pt>
                <c:pt idx="12487">
                  <c:v>0.56845797775666307</c:v>
                </c:pt>
                <c:pt idx="12488">
                  <c:v>0.55993504376567005</c:v>
                </c:pt>
                <c:pt idx="12489">
                  <c:v>0.5484120451900838</c:v>
                </c:pt>
                <c:pt idx="12490">
                  <c:v>0.54488890003603763</c:v>
                </c:pt>
                <c:pt idx="12491">
                  <c:v>0.54136571132248534</c:v>
                </c:pt>
                <c:pt idx="12492">
                  <c:v>0.51284238370411939</c:v>
                </c:pt>
                <c:pt idx="12493">
                  <c:v>0.48231915752899507</c:v>
                </c:pt>
                <c:pt idx="12494">
                  <c:v>0.47879583826967625</c:v>
                </c:pt>
                <c:pt idx="12495">
                  <c:v>0.47727256899943704</c:v>
                </c:pt>
                <c:pt idx="12496">
                  <c:v>0.47174906936015509</c:v>
                </c:pt>
                <c:pt idx="12497">
                  <c:v>0.4712256407350387</c:v>
                </c:pt>
                <c:pt idx="12498">
                  <c:v>0.4757022831462156</c:v>
                </c:pt>
                <c:pt idx="12499">
                  <c:v>0.47817878871480896</c:v>
                </c:pt>
                <c:pt idx="12500">
                  <c:v>0.47665530242144233</c:v>
                </c:pt>
                <c:pt idx="12501">
                  <c:v>0.47513153437124789</c:v>
                </c:pt>
                <c:pt idx="12502">
                  <c:v>0.47160786796342857</c:v>
                </c:pt>
                <c:pt idx="12503">
                  <c:v>0.45608431275685157</c:v>
                </c:pt>
                <c:pt idx="12504">
                  <c:v>0.42356051591414756</c:v>
                </c:pt>
                <c:pt idx="12505">
                  <c:v>0.3960367902626164</c:v>
                </c:pt>
                <c:pt idx="12506">
                  <c:v>0.39851299277323826</c:v>
                </c:pt>
                <c:pt idx="12507">
                  <c:v>0.42298898804638452</c:v>
                </c:pt>
                <c:pt idx="12508">
                  <c:v>0.43046521860906561</c:v>
                </c:pt>
                <c:pt idx="12509">
                  <c:v>0.41494116568457756</c:v>
                </c:pt>
                <c:pt idx="12510">
                  <c:v>0.4004172355603059</c:v>
                </c:pt>
                <c:pt idx="12511">
                  <c:v>0.38589326231904669</c:v>
                </c:pt>
                <c:pt idx="12512">
                  <c:v>0.38136899802760144</c:v>
                </c:pt>
                <c:pt idx="12513">
                  <c:v>0.38884501300533897</c:v>
                </c:pt>
                <c:pt idx="12514">
                  <c:v>0.38332073506979403</c:v>
                </c:pt>
                <c:pt idx="12515">
                  <c:v>0.37779665252434391</c:v>
                </c:pt>
                <c:pt idx="12516">
                  <c:v>0.37927225803637671</c:v>
                </c:pt>
                <c:pt idx="12517">
                  <c:v>0.36774804753866447</c:v>
                </c:pt>
                <c:pt idx="12518">
                  <c:v>0.3582236491203481</c:v>
                </c:pt>
                <c:pt idx="12519">
                  <c:v>0.34869944618063026</c:v>
                </c:pt>
                <c:pt idx="12520">
                  <c:v>0.35817501531023882</c:v>
                </c:pt>
                <c:pt idx="12521">
                  <c:v>0.37165049004570577</c:v>
                </c:pt>
                <c:pt idx="12522">
                  <c:v>0.35712604397788072</c:v>
                </c:pt>
                <c:pt idx="12523">
                  <c:v>0.35460140056333939</c:v>
                </c:pt>
                <c:pt idx="12524">
                  <c:v>0.35907692222044679</c:v>
                </c:pt>
                <c:pt idx="12525">
                  <c:v>0.35755212069007908</c:v>
                </c:pt>
                <c:pt idx="12526">
                  <c:v>0.35902753577402657</c:v>
                </c:pt>
                <c:pt idx="12527">
                  <c:v>0.34750289665090739</c:v>
                </c:pt>
                <c:pt idx="12528">
                  <c:v>0.34797806029170181</c:v>
                </c:pt>
                <c:pt idx="12529">
                  <c:v>0.34845318121377311</c:v>
                </c:pt>
                <c:pt idx="12530">
                  <c:v>0.33292846543290155</c:v>
                </c:pt>
                <c:pt idx="12531">
                  <c:v>0.34440341896791504</c:v>
                </c:pt>
                <c:pt idx="12532">
                  <c:v>0.35487864074841236</c:v>
                </c:pt>
                <c:pt idx="12533">
                  <c:v>0.31735348420533083</c:v>
                </c:pt>
                <c:pt idx="12534">
                  <c:v>0.28082845099348885</c:v>
                </c:pt>
                <c:pt idx="12535">
                  <c:v>0.30230346293371635</c:v>
                </c:pt>
                <c:pt idx="12536">
                  <c:v>0.35477833122062646</c:v>
                </c:pt>
                <c:pt idx="12537">
                  <c:v>0.37425316459521546</c:v>
                </c:pt>
                <c:pt idx="12538">
                  <c:v>0.34872811757485045</c:v>
                </c:pt>
                <c:pt idx="12539">
                  <c:v>0.31420272669593735</c:v>
                </c:pt>
                <c:pt idx="12540">
                  <c:v>0.2816776252203495</c:v>
                </c:pt>
                <c:pt idx="12541">
                  <c:v>0.25015217039372417</c:v>
                </c:pt>
                <c:pt idx="12542">
                  <c:v>0.20762675515200404</c:v>
                </c:pt>
                <c:pt idx="12543">
                  <c:v>0.17110133946299552</c:v>
                </c:pt>
                <c:pt idx="12544">
                  <c:v>0.17757610263959403</c:v>
                </c:pt>
                <c:pt idx="12545">
                  <c:v>0.21905043244501637</c:v>
                </c:pt>
                <c:pt idx="12546">
                  <c:v>0.26652500028810527</c:v>
                </c:pt>
                <c:pt idx="12547">
                  <c:v>0.30499946286823465</c:v>
                </c:pt>
                <c:pt idx="12548">
                  <c:v>0.31547376680176686</c:v>
                </c:pt>
                <c:pt idx="12549">
                  <c:v>0.31094816197350045</c:v>
                </c:pt>
                <c:pt idx="12550">
                  <c:v>0.30442242143107223</c:v>
                </c:pt>
                <c:pt idx="12551">
                  <c:v>0.27389670922859249</c:v>
                </c:pt>
                <c:pt idx="12552">
                  <c:v>0.23737091285461587</c:v>
                </c:pt>
                <c:pt idx="12553">
                  <c:v>0.25084502660922425</c:v>
                </c:pt>
                <c:pt idx="12554">
                  <c:v>0.29231921454652426</c:v>
                </c:pt>
                <c:pt idx="12555">
                  <c:v>0.27479334508158687</c:v>
                </c:pt>
                <c:pt idx="12556">
                  <c:v>0.22526736864547472</c:v>
                </c:pt>
                <c:pt idx="12557">
                  <c:v>0.2207414264041104</c:v>
                </c:pt>
                <c:pt idx="12558">
                  <c:v>0.23121530857127229</c:v>
                </c:pt>
                <c:pt idx="12559">
                  <c:v>0.22368926121705793</c:v>
                </c:pt>
                <c:pt idx="12560">
                  <c:v>0.21316315084919099</c:v>
                </c:pt>
                <c:pt idx="12561">
                  <c:v>0.20463709193071336</c:v>
                </c:pt>
                <c:pt idx="12562">
                  <c:v>0.22211077549327432</c:v>
                </c:pt>
                <c:pt idx="12563">
                  <c:v>0.24558445905106346</c:v>
                </c:pt>
                <c:pt idx="12564">
                  <c:v>0.22905813881151113</c:v>
                </c:pt>
                <c:pt idx="12565">
                  <c:v>0.19653198264342123</c:v>
                </c:pt>
                <c:pt idx="12566">
                  <c:v>0.18600562054328665</c:v>
                </c:pt>
                <c:pt idx="12567">
                  <c:v>0.19547919749172765</c:v>
                </c:pt>
                <c:pt idx="12568">
                  <c:v>0.20795275356519322</c:v>
                </c:pt>
                <c:pt idx="12569">
                  <c:v>0.21442622584330254</c:v>
                </c:pt>
                <c:pt idx="12570">
                  <c:v>0.20889957238651255</c:v>
                </c:pt>
                <c:pt idx="12571">
                  <c:v>0.19837300111795109</c:v>
                </c:pt>
                <c:pt idx="12572">
                  <c:v>0.19284650252299912</c:v>
                </c:pt>
                <c:pt idx="12573">
                  <c:v>0.18131968180261729</c:v>
                </c:pt>
                <c:pt idx="12574">
                  <c:v>0.16879313025700593</c:v>
                </c:pt>
                <c:pt idx="12575">
                  <c:v>0.17626627951840021</c:v>
                </c:pt>
                <c:pt idx="12576">
                  <c:v>0.19073959500199056</c:v>
                </c:pt>
                <c:pt idx="12577">
                  <c:v>0.17821268000138918</c:v>
                </c:pt>
                <c:pt idx="12578">
                  <c:v>0.1456857424397211</c:v>
                </c:pt>
                <c:pt idx="12579">
                  <c:v>0.13615900359155542</c:v>
                </c:pt>
                <c:pt idx="12580">
                  <c:v>0.1446318722009402</c:v>
                </c:pt>
                <c:pt idx="12581">
                  <c:v>0.1501049166798957</c:v>
                </c:pt>
                <c:pt idx="12582">
                  <c:v>0.15057780517188391</c:v>
                </c:pt>
                <c:pt idx="12583">
                  <c:v>0.1440509210761077</c:v>
                </c:pt>
                <c:pt idx="12584">
                  <c:v>0.12452374561586309</c:v>
                </c:pt>
                <c:pt idx="12585">
                  <c:v>9.8996486714277923E-2</c:v>
                </c:pt>
                <c:pt idx="12586">
                  <c:v>9.1469312240158612E-2</c:v>
                </c:pt>
                <c:pt idx="12587">
                  <c:v>0.10594217071721629</c:v>
                </c:pt>
                <c:pt idx="12588">
                  <c:v>0.11141492483847705</c:v>
                </c:pt>
                <c:pt idx="12589">
                  <c:v>9.688741822347717E-2</c:v>
                </c:pt>
                <c:pt idx="12590">
                  <c:v>9.7360213562190989E-2</c:v>
                </c:pt>
                <c:pt idx="12591">
                  <c:v>0.12883262804593212</c:v>
                </c:pt>
                <c:pt idx="12592">
                  <c:v>0.14730522817937228</c:v>
                </c:pt>
                <c:pt idx="12593">
                  <c:v>0.14177785758204758</c:v>
                </c:pt>
                <c:pt idx="12594">
                  <c:v>0.13525027976485526</c:v>
                </c:pt>
                <c:pt idx="12595">
                  <c:v>0.13572263017167255</c:v>
                </c:pt>
                <c:pt idx="12596">
                  <c:v>0.13819503280228818</c:v>
                </c:pt>
                <c:pt idx="12597">
                  <c:v>0.13666744571715628</c:v>
                </c:pt>
                <c:pt idx="12598">
                  <c:v>0.13113963051982558</c:v>
                </c:pt>
                <c:pt idx="12599">
                  <c:v>0.12861203355200024</c:v>
                </c:pt>
                <c:pt idx="12600">
                  <c:v>0.13608414748107073</c:v>
                </c:pt>
                <c:pt idx="12601">
                  <c:v>0.14855633472540417</c:v>
                </c:pt>
                <c:pt idx="12602">
                  <c:v>0.1590283874061236</c:v>
                </c:pt>
                <c:pt idx="12603">
                  <c:v>0.14350061453583526</c:v>
                </c:pt>
                <c:pt idx="12604">
                  <c:v>0.12097259270526692</c:v>
                </c:pt>
                <c:pt idx="12605">
                  <c:v>0.12244469768422686</c:v>
                </c:pt>
                <c:pt idx="12606">
                  <c:v>0.1399165556545072</c:v>
                </c:pt>
                <c:pt idx="12607">
                  <c:v>0.16338841459355788</c:v>
                </c:pt>
                <c:pt idx="12608">
                  <c:v>0.16686049005389861</c:v>
                </c:pt>
                <c:pt idx="12609">
                  <c:v>0.15833220222367261</c:v>
                </c:pt>
                <c:pt idx="12610">
                  <c:v>0.15680408136792406</c:v>
                </c:pt>
                <c:pt idx="12611">
                  <c:v>0.15527591960777956</c:v>
                </c:pt>
                <c:pt idx="12612">
                  <c:v>0.14474765402285844</c:v>
                </c:pt>
                <c:pt idx="12613">
                  <c:v>0.11621922169278355</c:v>
                </c:pt>
                <c:pt idx="12614">
                  <c:v>9.969083244802858E-2</c:v>
                </c:pt>
                <c:pt idx="12615">
                  <c:v>0.12016258167815201</c:v>
                </c:pt>
                <c:pt idx="12616">
                  <c:v>0.15263413561926986</c:v>
                </c:pt>
                <c:pt idx="12617">
                  <c:v>0.16110548094206592</c:v>
                </c:pt>
                <c:pt idx="12618">
                  <c:v>0.14357700104574295</c:v>
                </c:pt>
                <c:pt idx="12619">
                  <c:v>0.11704841747952481</c:v>
                </c:pt>
                <c:pt idx="12620">
                  <c:v>0.11051977413455777</c:v>
                </c:pt>
                <c:pt idx="12621">
                  <c:v>0.12199121599146202</c:v>
                </c:pt>
                <c:pt idx="12622">
                  <c:v>0.12946243026718948</c:v>
                </c:pt>
                <c:pt idx="12623">
                  <c:v>0.11993388237693067</c:v>
                </c:pt>
                <c:pt idx="12624">
                  <c:v>0.1044050134896639</c:v>
                </c:pt>
                <c:pt idx="12625">
                  <c:v>9.0876197467845324E-2</c:v>
                </c:pt>
                <c:pt idx="12626">
                  <c:v>8.3347382835189596E-2</c:v>
                </c:pt>
                <c:pt idx="12627">
                  <c:v>9.1818560077077657E-2</c:v>
                </c:pt>
                <c:pt idx="12628">
                  <c:v>0.10328947935296631</c:v>
                </c:pt>
                <c:pt idx="12629">
                  <c:v>0.10076065757645922</c:v>
                </c:pt>
                <c:pt idx="12630">
                  <c:v>0.11123156834146046</c:v>
                </c:pt>
                <c:pt idx="12631">
                  <c:v>0.13070250158708913</c:v>
                </c:pt>
                <c:pt idx="12632">
                  <c:v>0.12617346496486379</c:v>
                </c:pt>
                <c:pt idx="12633">
                  <c:v>0.11364425250325995</c:v>
                </c:pt>
                <c:pt idx="12634">
                  <c:v>0.12311507403275117</c:v>
                </c:pt>
                <c:pt idx="12635">
                  <c:v>0.13258609360744772</c:v>
                </c:pt>
                <c:pt idx="12636">
                  <c:v>0.1360567924506455</c:v>
                </c:pt>
                <c:pt idx="12637">
                  <c:v>0.14552749292639131</c:v>
                </c:pt>
                <c:pt idx="12638">
                  <c:v>0.14599809015263432</c:v>
                </c:pt>
                <c:pt idx="12639">
                  <c:v>0.12946868714832843</c:v>
                </c:pt>
                <c:pt idx="12640">
                  <c:v>0.11293924388127655</c:v>
                </c:pt>
                <c:pt idx="12641">
                  <c:v>9.8409853833689387E-2</c:v>
                </c:pt>
                <c:pt idx="12642">
                  <c:v>8.4880351088359965E-2</c:v>
                </c:pt>
                <c:pt idx="12643">
                  <c:v>6.4350838664242238E-2</c:v>
                </c:pt>
                <c:pt idx="12644">
                  <c:v>6.2821339471643881E-2</c:v>
                </c:pt>
                <c:pt idx="12645">
                  <c:v>0.10029159604062626</c:v>
                </c:pt>
                <c:pt idx="12646">
                  <c:v>0.1137621214700985</c:v>
                </c:pt>
                <c:pt idx="12647">
                  <c:v>6.6232259654254888E-2</c:v>
                </c:pt>
                <c:pt idx="12648">
                  <c:v>3.7702649577015301E-2</c:v>
                </c:pt>
                <c:pt idx="12649">
                  <c:v>8.117278772046467E-2</c:v>
                </c:pt>
                <c:pt idx="12650">
                  <c:v>0.13064292778409897</c:v>
                </c:pt>
                <c:pt idx="12651">
                  <c:v>0.12311310602966631</c:v>
                </c:pt>
                <c:pt idx="12652">
                  <c:v>8.3583179428146914E-2</c:v>
                </c:pt>
                <c:pt idx="12653">
                  <c:v>5.8053390234941306E-2</c:v>
                </c:pt>
                <c:pt idx="12654">
                  <c:v>6.0523439018441837E-2</c:v>
                </c:pt>
                <c:pt idx="12655">
                  <c:v>9.7993295283194476E-2</c:v>
                </c:pt>
                <c:pt idx="12656">
                  <c:v>0.15646325850506243</c:v>
                </c:pt>
                <c:pt idx="12657">
                  <c:v>0.18693330391063737</c:v>
                </c:pt>
                <c:pt idx="12658">
                  <c:v>0.17640318165937627</c:v>
                </c:pt>
                <c:pt idx="12659">
                  <c:v>0.12987300621432113</c:v>
                </c:pt>
                <c:pt idx="12660">
                  <c:v>6.9342613565616468E-2</c:v>
                </c:pt>
                <c:pt idx="12661">
                  <c:v>3.4812442425574547E-2</c:v>
                </c:pt>
                <c:pt idx="12662">
                  <c:v>3.7282172381749204E-2</c:v>
                </c:pt>
                <c:pt idx="12663">
                  <c:v>5.5751895009002524E-2</c:v>
                </c:pt>
                <c:pt idx="12664">
                  <c:v>7.1221556923696944E-2</c:v>
                </c:pt>
                <c:pt idx="12665">
                  <c:v>9.0691127630382035E-2</c:v>
                </c:pt>
                <c:pt idx="12666">
                  <c:v>0.12216050415435571</c:v>
                </c:pt>
                <c:pt idx="12667">
                  <c:v>0.14363008896830726</c:v>
                </c:pt>
                <c:pt idx="12668">
                  <c:v>0.14609958073327683</c:v>
                </c:pt>
                <c:pt idx="12669">
                  <c:v>0.15056888791865769</c:v>
                </c:pt>
                <c:pt idx="12670">
                  <c:v>0.14703849692047544</c:v>
                </c:pt>
                <c:pt idx="12671">
                  <c:v>0.1205078260195246</c:v>
                </c:pt>
                <c:pt idx="12672">
                  <c:v>7.1977041177260559E-2</c:v>
                </c:pt>
                <c:pt idx="12673">
                  <c:v>3.8446321706582409E-2</c:v>
                </c:pt>
                <c:pt idx="12674">
                  <c:v>6.5915671444311583E-2</c:v>
                </c:pt>
                <c:pt idx="12675">
                  <c:v>0.14238476807065584</c:v>
                </c:pt>
                <c:pt idx="12676">
                  <c:v>0.20085393776435839</c:v>
                </c:pt>
                <c:pt idx="12677">
                  <c:v>0.18732304131109304</c:v>
                </c:pt>
                <c:pt idx="12678">
                  <c:v>0.12479208064033614</c:v>
                </c:pt>
                <c:pt idx="12679">
                  <c:v>7.5261092013835865E-2</c:v>
                </c:pt>
                <c:pt idx="12680">
                  <c:v>7.7730109785995316E-2</c:v>
                </c:pt>
                <c:pt idx="12681">
                  <c:v>0.12319907103643374</c:v>
                </c:pt>
                <c:pt idx="12682">
                  <c:v>0.14566799104606792</c:v>
                </c:pt>
                <c:pt idx="12683">
                  <c:v>0.10913685648558152</c:v>
                </c:pt>
                <c:pt idx="12684">
                  <c:v>7.8605724597561238E-2</c:v>
                </c:pt>
                <c:pt idx="12685">
                  <c:v>0.10607464118049841</c:v>
                </c:pt>
                <c:pt idx="12686">
                  <c:v>0.14454319808391333</c:v>
                </c:pt>
                <c:pt idx="12687">
                  <c:v>0.13601202284763031</c:v>
                </c:pt>
                <c:pt idx="12688">
                  <c:v>0.12748080841064716</c:v>
                </c:pt>
                <c:pt idx="12689">
                  <c:v>0.17094936215287621</c:v>
                </c:pt>
                <c:pt idx="12690">
                  <c:v>0.19641798927222529</c:v>
                </c:pt>
                <c:pt idx="12691">
                  <c:v>0.15688652003679304</c:v>
                </c:pt>
                <c:pt idx="12692">
                  <c:v>0.12635507463166745</c:v>
                </c:pt>
                <c:pt idx="12693">
                  <c:v>0.13582355198949875</c:v>
                </c:pt>
                <c:pt idx="12694">
                  <c:v>0.13729185485763074</c:v>
                </c:pt>
                <c:pt idx="12695">
                  <c:v>0.12876036663526624</c:v>
                </c:pt>
                <c:pt idx="12696">
                  <c:v>0.15122873829972971</c:v>
                </c:pt>
                <c:pt idx="12697">
                  <c:v>0.17569716442270933</c:v>
                </c:pt>
                <c:pt idx="12698">
                  <c:v>0.16216544475472278</c:v>
                </c:pt>
                <c:pt idx="12699">
                  <c:v>0.14163371664699936</c:v>
                </c:pt>
                <c:pt idx="12700">
                  <c:v>0.15810189047627746</c:v>
                </c:pt>
                <c:pt idx="12701">
                  <c:v>0.18657010931583221</c:v>
                </c:pt>
                <c:pt idx="12702">
                  <c:v>0.18803810043693336</c:v>
                </c:pt>
                <c:pt idx="12703">
                  <c:v>0.17850613470521431</c:v>
                </c:pt>
                <c:pt idx="12704">
                  <c:v>0.1919743704527358</c:v>
                </c:pt>
                <c:pt idx="12705">
                  <c:v>0.20444240143636591</c:v>
                </c:pt>
                <c:pt idx="12706">
                  <c:v>0.20191028871338756</c:v>
                </c:pt>
                <c:pt idx="12707">
                  <c:v>0.20737827263185268</c:v>
                </c:pt>
                <c:pt idx="12708">
                  <c:v>0.19484609190712643</c:v>
                </c:pt>
                <c:pt idx="12709">
                  <c:v>0.17331404792241673</c:v>
                </c:pt>
                <c:pt idx="12710">
                  <c:v>0.17978184315346465</c:v>
                </c:pt>
                <c:pt idx="12711">
                  <c:v>0.2012497045968816</c:v>
                </c:pt>
                <c:pt idx="12712">
                  <c:v>0.21771741292970248</c:v>
                </c:pt>
                <c:pt idx="12713">
                  <c:v>0.23018513411338254</c:v>
                </c:pt>
                <c:pt idx="12714">
                  <c:v>0.25265280713489335</c:v>
                </c:pt>
                <c:pt idx="12715">
                  <c:v>0.25812048160742318</c:v>
                </c:pt>
                <c:pt idx="12716">
                  <c:v>0.24258797063293391</c:v>
                </c:pt>
                <c:pt idx="12717">
                  <c:v>0.22705565951797357</c:v>
                </c:pt>
                <c:pt idx="12718">
                  <c:v>0.21852304092993344</c:v>
                </c:pt>
                <c:pt idx="12719">
                  <c:v>0.22199046775043477</c:v>
                </c:pt>
                <c:pt idx="12720">
                  <c:v>0.22745794953834744</c:v>
                </c:pt>
                <c:pt idx="12721">
                  <c:v>0.23292539285571542</c:v>
                </c:pt>
                <c:pt idx="12722">
                  <c:v>0.2453927672070845</c:v>
                </c:pt>
                <c:pt idx="12723">
                  <c:v>0.2478601126689039</c:v>
                </c:pt>
                <c:pt idx="12724">
                  <c:v>0.23432738730162772</c:v>
                </c:pt>
                <c:pt idx="12725">
                  <c:v>0.21679467505072347</c:v>
                </c:pt>
                <c:pt idx="12726">
                  <c:v>0.21326186340474598</c:v>
                </c:pt>
                <c:pt idx="12727">
                  <c:v>0.24272900579158471</c:v>
                </c:pt>
                <c:pt idx="12728">
                  <c:v>0.2771962243036763</c:v>
                </c:pt>
                <c:pt idx="12729">
                  <c:v>0.2826631222346328</c:v>
                </c:pt>
                <c:pt idx="12730">
                  <c:v>0.25913017644373637</c:v>
                </c:pt>
                <c:pt idx="12731">
                  <c:v>0.23859721338438961</c:v>
                </c:pt>
                <c:pt idx="12732">
                  <c:v>0.24306430746531288</c:v>
                </c:pt>
                <c:pt idx="12733">
                  <c:v>0.2645310848683019</c:v>
                </c:pt>
                <c:pt idx="12734">
                  <c:v>0.27699799956445575</c:v>
                </c:pt>
                <c:pt idx="12735">
                  <c:v>0.27846495811581784</c:v>
                </c:pt>
                <c:pt idx="12736">
                  <c:v>0.27593169160835784</c:v>
                </c:pt>
                <c:pt idx="12737">
                  <c:v>0.27939866736461527</c:v>
                </c:pt>
                <c:pt idx="12738">
                  <c:v>0.29286535707114592</c:v>
                </c:pt>
                <c:pt idx="12739">
                  <c:v>0.30733193622614868</c:v>
                </c:pt>
                <c:pt idx="12740">
                  <c:v>0.31479874626715632</c:v>
                </c:pt>
                <c:pt idx="12741">
                  <c:v>0.32626546678172275</c:v>
                </c:pt>
                <c:pt idx="12742">
                  <c:v>0.33973200433189255</c:v>
                </c:pt>
                <c:pt idx="12743">
                  <c:v>0.34919855539669897</c:v>
                </c:pt>
                <c:pt idx="12744">
                  <c:v>0.35166509901743498</c:v>
                </c:pt>
                <c:pt idx="12745">
                  <c:v>0.34213152077530656</c:v>
                </c:pt>
                <c:pt idx="12746">
                  <c:v>0.32159798663177269</c:v>
                </c:pt>
                <c:pt idx="12747">
                  <c:v>0.32206432304023175</c:v>
                </c:pt>
                <c:pt idx="12748">
                  <c:v>0.34953081040306033</c:v>
                </c:pt>
                <c:pt idx="12749">
                  <c:v>0.36999705201386718</c:v>
                </c:pt>
                <c:pt idx="12750">
                  <c:v>0.36946334734851438</c:v>
                </c:pt>
                <c:pt idx="12751">
                  <c:v>0.34792969642912874</c:v>
                </c:pt>
                <c:pt idx="12752">
                  <c:v>0.32239582080493401</c:v>
                </c:pt>
                <c:pt idx="12753">
                  <c:v>0.32286193030640747</c:v>
                </c:pt>
                <c:pt idx="12754">
                  <c:v>0.34332822141258251</c:v>
                </c:pt>
                <c:pt idx="12755">
                  <c:v>0.36079421540107981</c:v>
                </c:pt>
                <c:pt idx="12756">
                  <c:v>0.3802602651535209</c:v>
                </c:pt>
                <c:pt idx="12757">
                  <c:v>0.39472640120961144</c:v>
                </c:pt>
                <c:pt idx="12758">
                  <c:v>0.38219231078629951</c:v>
                </c:pt>
                <c:pt idx="12759">
                  <c:v>0.35565824376838412</c:v>
                </c:pt>
                <c:pt idx="12760">
                  <c:v>0.33412425358375103</c:v>
                </c:pt>
                <c:pt idx="12761">
                  <c:v>0.33159004080079241</c:v>
                </c:pt>
                <c:pt idx="12762">
                  <c:v>0.35605597928196475</c:v>
                </c:pt>
                <c:pt idx="12763">
                  <c:v>0.38652168376497159</c:v>
                </c:pt>
                <c:pt idx="12764">
                  <c:v>0.40498750522408561</c:v>
                </c:pt>
                <c:pt idx="12765">
                  <c:v>0.41645331970377242</c:v>
                </c:pt>
                <c:pt idx="12766">
                  <c:v>0.43091887927083694</c:v>
                </c:pt>
                <c:pt idx="12767">
                  <c:v>0.43338455588038621</c:v>
                </c:pt>
                <c:pt idx="12768">
                  <c:v>0.41685038007212627</c:v>
                </c:pt>
                <c:pt idx="12769">
                  <c:v>0.39731590745594991</c:v>
                </c:pt>
                <c:pt idx="12770">
                  <c:v>0.38178134595498564</c:v>
                </c:pt>
                <c:pt idx="12771">
                  <c:v>0.37624697597160672</c:v>
                </c:pt>
                <c:pt idx="12772">
                  <c:v>0.3857124351317005</c:v>
                </c:pt>
                <c:pt idx="12773">
                  <c:v>0.40617777495580437</c:v>
                </c:pt>
                <c:pt idx="12774">
                  <c:v>0.42764324342136811</c:v>
                </c:pt>
                <c:pt idx="12775">
                  <c:v>0.43110854872617527</c:v>
                </c:pt>
                <c:pt idx="12776">
                  <c:v>0.41857378435243647</c:v>
                </c:pt>
                <c:pt idx="12777">
                  <c:v>0.40903924214661647</c:v>
                </c:pt>
                <c:pt idx="12778">
                  <c:v>0.41650438425852881</c:v>
                </c:pt>
                <c:pt idx="12779">
                  <c:v>0.4289696036241159</c:v>
                </c:pt>
                <c:pt idx="12780">
                  <c:v>0.43243472288208151</c:v>
                </c:pt>
                <c:pt idx="12781">
                  <c:v>0.43089992897471874</c:v>
                </c:pt>
                <c:pt idx="12782">
                  <c:v>0.43336504644807716</c:v>
                </c:pt>
                <c:pt idx="12783">
                  <c:v>0.44383002382587183</c:v>
                </c:pt>
                <c:pt idx="12784">
                  <c:v>0.45629505758713557</c:v>
                </c:pt>
                <c:pt idx="12785">
                  <c:v>0.47176007527474872</c:v>
                </c:pt>
                <c:pt idx="12786">
                  <c:v>0.49322509789166963</c:v>
                </c:pt>
                <c:pt idx="12787">
                  <c:v>0.50968996905743846</c:v>
                </c:pt>
                <c:pt idx="12788">
                  <c:v>0.51115469833092253</c:v>
                </c:pt>
                <c:pt idx="12789">
                  <c:v>0.50161971107299463</c:v>
                </c:pt>
                <c:pt idx="12790">
                  <c:v>0.49608439695421663</c:v>
                </c:pt>
                <c:pt idx="12791">
                  <c:v>0.49954910885621279</c:v>
                </c:pt>
                <c:pt idx="12792">
                  <c:v>0.50701397077876842</c:v>
                </c:pt>
                <c:pt idx="12793">
                  <c:v>0.51247870236376292</c:v>
                </c:pt>
                <c:pt idx="12794">
                  <c:v>0.50694324069081487</c:v>
                </c:pt>
                <c:pt idx="12795">
                  <c:v>0.49140799013996139</c:v>
                </c:pt>
                <c:pt idx="12796">
                  <c:v>0.48387236136260192</c:v>
                </c:pt>
                <c:pt idx="12797">
                  <c:v>0.50833699906469787</c:v>
                </c:pt>
                <c:pt idx="12798">
                  <c:v>0.53880140354303629</c:v>
                </c:pt>
                <c:pt idx="12799">
                  <c:v>0.54526608026712753</c:v>
                </c:pt>
                <c:pt idx="12800">
                  <c:v>0.5357304494251165</c:v>
                </c:pt>
                <c:pt idx="12801">
                  <c:v>0.53019473038421894</c:v>
                </c:pt>
                <c:pt idx="12802">
                  <c:v>0.52865916158514215</c:v>
                </c:pt>
                <c:pt idx="12803">
                  <c:v>0.53712354659310102</c:v>
                </c:pt>
                <c:pt idx="12804">
                  <c:v>0.55658781295097504</c:v>
                </c:pt>
                <c:pt idx="12805">
                  <c:v>0.57305202171604452</c:v>
                </c:pt>
                <c:pt idx="12806">
                  <c:v>0.58251622440885098</c:v>
                </c:pt>
                <c:pt idx="12807">
                  <c:v>0.60898035047961852</c:v>
                </c:pt>
                <c:pt idx="12808">
                  <c:v>0.62444452202078748</c:v>
                </c:pt>
                <c:pt idx="12809">
                  <c:v>0.61590872761038984</c:v>
                </c:pt>
                <c:pt idx="12810">
                  <c:v>0.64237274411076262</c:v>
                </c:pt>
                <c:pt idx="12811">
                  <c:v>0.67083681759200675</c:v>
                </c:pt>
                <c:pt idx="12812">
                  <c:v>0.64130076687812565</c:v>
                </c:pt>
                <c:pt idx="12813">
                  <c:v>0.61176467972928439</c:v>
                </c:pt>
                <c:pt idx="12814">
                  <c:v>0.641228571426396</c:v>
                </c:pt>
                <c:pt idx="12815">
                  <c:v>0.66669247823121225</c:v>
                </c:pt>
                <c:pt idx="12816">
                  <c:v>0.64715627237349915</c:v>
                </c:pt>
                <c:pt idx="12817">
                  <c:v>0.63562016559108214</c:v>
                </c:pt>
                <c:pt idx="12818">
                  <c:v>0.67008402629903019</c:v>
                </c:pt>
                <c:pt idx="12819">
                  <c:v>0.72354766569195572</c:v>
                </c:pt>
                <c:pt idx="12820">
                  <c:v>0.76901137180162726</c:v>
                </c:pt>
                <c:pt idx="12821">
                  <c:v>0.7874750912444104</c:v>
                </c:pt>
                <c:pt idx="12822">
                  <c:v>0.7699387610999241</c:v>
                </c:pt>
                <c:pt idx="12823">
                  <c:v>0.73940238329764496</c:v>
                </c:pt>
                <c:pt idx="12824">
                  <c:v>0.7238658357893849</c:v>
                </c:pt>
                <c:pt idx="12825">
                  <c:v>0.73332934747910639</c:v>
                </c:pt>
                <c:pt idx="12826">
                  <c:v>0.74679277152309131</c:v>
                </c:pt>
                <c:pt idx="12827">
                  <c:v>0.76525627388279482</c:v>
                </c:pt>
                <c:pt idx="12828">
                  <c:v>0.81571980498928087</c:v>
                </c:pt>
                <c:pt idx="12829">
                  <c:v>0.86018301963457044</c:v>
                </c:pt>
                <c:pt idx="12830">
                  <c:v>0.85964636034567399</c:v>
                </c:pt>
                <c:pt idx="12831">
                  <c:v>0.82910969363031173</c:v>
                </c:pt>
                <c:pt idx="12832">
                  <c:v>0.8085729813636382</c:v>
                </c:pt>
                <c:pt idx="12833">
                  <c:v>0.8360363303793017</c:v>
                </c:pt>
                <c:pt idx="12834">
                  <c:v>0.87149954042782318</c:v>
                </c:pt>
                <c:pt idx="12835">
                  <c:v>0.85996254477412426</c:v>
                </c:pt>
                <c:pt idx="12836">
                  <c:v>0.8474258240921887</c:v>
                </c:pt>
                <c:pt idx="12837">
                  <c:v>0.87488879094076089</c:v>
                </c:pt>
                <c:pt idx="12838">
                  <c:v>0.88335190692033849</c:v>
                </c:pt>
                <c:pt idx="12839">
                  <c:v>0.87181476769513544</c:v>
                </c:pt>
                <c:pt idx="12840">
                  <c:v>0.89227789590080331</c:v>
                </c:pt>
                <c:pt idx="12841">
                  <c:v>0.91474084333254091</c:v>
                </c:pt>
                <c:pt idx="12842">
                  <c:v>0.92720376450771091</c:v>
                </c:pt>
                <c:pt idx="12843">
                  <c:v>0.95266666135579048</c:v>
                </c:pt>
                <c:pt idx="12844">
                  <c:v>0.9701293870330584</c:v>
                </c:pt>
                <c:pt idx="12845">
                  <c:v>0.97759232493871751</c:v>
                </c:pt>
                <c:pt idx="12846">
                  <c:v>0.97005512223539569</c:v>
                </c:pt>
                <c:pt idx="12847">
                  <c:v>0.95951762444998034</c:v>
                </c:pt>
                <c:pt idx="12848">
                  <c:v>0.96098041334592932</c:v>
                </c:pt>
                <c:pt idx="12849">
                  <c:v>0.97344308458745976</c:v>
                </c:pt>
                <c:pt idx="12850">
                  <c:v>0.99490578315519229</c:v>
                </c:pt>
                <c:pt idx="12851">
                  <c:v>1.0163682077101699</c:v>
                </c:pt>
                <c:pt idx="12852">
                  <c:v>1.0208308751659974</c:v>
                </c:pt>
                <c:pt idx="12853">
                  <c:v>1.015293278190065</c:v>
                </c:pt>
                <c:pt idx="12854">
                  <c:v>1.0167558535873347</c:v>
                </c:pt>
                <c:pt idx="12855">
                  <c:v>1.0282183839421886</c:v>
                </c:pt>
                <c:pt idx="12856">
                  <c:v>1.0406808063342485</c:v>
                </c:pt>
                <c:pt idx="12857">
                  <c:v>1.063143183728144</c:v>
                </c:pt>
                <c:pt idx="12858">
                  <c:v>1.089605474184332</c:v>
                </c:pt>
                <c:pt idx="12859">
                  <c:v>1.0810676433926618</c:v>
                </c:pt>
                <c:pt idx="12860">
                  <c:v>1.0665299736628593</c:v>
                </c:pt>
                <c:pt idx="12861">
                  <c:v>1.0829921674706611</c:v>
                </c:pt>
                <c:pt idx="12862">
                  <c:v>1.1204544727935177</c:v>
                </c:pt>
                <c:pt idx="12863">
                  <c:v>1.1529166283467902</c:v>
                </c:pt>
                <c:pt idx="12864">
                  <c:v>1.1633786742069272</c:v>
                </c:pt>
                <c:pt idx="12865">
                  <c:v>1.1608409117571374</c:v>
                </c:pt>
                <c:pt idx="12866">
                  <c:v>1.1563027821663989</c:v>
                </c:pt>
                <c:pt idx="12867">
                  <c:v>1.1627650121566651</c:v>
                </c:pt>
                <c:pt idx="12868">
                  <c:v>1.1722269894911528</c:v>
                </c:pt>
                <c:pt idx="12869">
                  <c:v>1.1706887752271415</c:v>
                </c:pt>
                <c:pt idx="12870">
                  <c:v>1.1661507432270912</c:v>
                </c:pt>
                <c:pt idx="12871">
                  <c:v>1.1736127599987238</c:v>
                </c:pt>
                <c:pt idx="12872">
                  <c:v>1.1880744727046655</c:v>
                </c:pt>
                <c:pt idx="12873">
                  <c:v>1.2145362342265427</c:v>
                </c:pt>
                <c:pt idx="12874">
                  <c:v>1.240998199081718</c:v>
                </c:pt>
                <c:pt idx="12875">
                  <c:v>1.242459795087729</c:v>
                </c:pt>
                <c:pt idx="12876">
                  <c:v>1.2369216249888684</c:v>
                </c:pt>
                <c:pt idx="12877">
                  <c:v>1.240383244395032</c:v>
                </c:pt>
                <c:pt idx="12878">
                  <c:v>1.2408448078235834</c:v>
                </c:pt>
                <c:pt idx="12879">
                  <c:v>1.2383065537152296</c:v>
                </c:pt>
                <c:pt idx="12880">
                  <c:v>1.2347680987150187</c:v>
                </c:pt>
                <c:pt idx="12881">
                  <c:v>1.2452295477492541</c:v>
                </c:pt>
                <c:pt idx="12882">
                  <c:v>1.2736910877602257</c:v>
                </c:pt>
                <c:pt idx="12883">
                  <c:v>1.2971524784441339</c:v>
                </c:pt>
                <c:pt idx="12884">
                  <c:v>1.3106138438007633</c:v>
                </c:pt>
                <c:pt idx="12885">
                  <c:v>1.3200752258139103</c:v>
                </c:pt>
                <c:pt idx="12886">
                  <c:v>1.314536706521694</c:v>
                </c:pt>
                <c:pt idx="12887">
                  <c:v>1.3009980170100803</c:v>
                </c:pt>
                <c:pt idx="12888">
                  <c:v>1.2934593346846206</c:v>
                </c:pt>
                <c:pt idx="12889">
                  <c:v>1.294920442129694</c:v>
                </c:pt>
                <c:pt idx="12890">
                  <c:v>1.3083818371854228</c:v>
                </c:pt>
                <c:pt idx="12891">
                  <c:v>1.3208430315926798</c:v>
                </c:pt>
                <c:pt idx="12892">
                  <c:v>1.3313040978528405</c:v>
                </c:pt>
                <c:pt idx="12893">
                  <c:v>1.342765295387444</c:v>
                </c:pt>
                <c:pt idx="12894">
                  <c:v>1.3492263438383696</c:v>
                </c:pt>
                <c:pt idx="12895">
                  <c:v>1.3506872432277401</c:v>
                </c:pt>
                <c:pt idx="12896">
                  <c:v>1.3341482205521709</c:v>
                </c:pt>
                <c:pt idx="12897">
                  <c:v>1.307609411255539</c:v>
                </c:pt>
                <c:pt idx="12898">
                  <c:v>1.3020702374333368</c:v>
                </c:pt>
                <c:pt idx="12899">
                  <c:v>1.3115311339831759</c:v>
                </c:pt>
                <c:pt idx="12900">
                  <c:v>1.3209919960230094</c:v>
                </c:pt>
                <c:pt idx="12901">
                  <c:v>1.3294528960542118</c:v>
                </c:pt>
                <c:pt idx="12902">
                  <c:v>1.3289136986771533</c:v>
                </c:pt>
                <c:pt idx="12903">
                  <c:v>1.3123744344315413</c:v>
                </c:pt>
                <c:pt idx="12904">
                  <c:v>1.3128350957101038</c:v>
                </c:pt>
                <c:pt idx="12905">
                  <c:v>1.3322957759950529</c:v>
                </c:pt>
                <c:pt idx="12906">
                  <c:v>1.3237565439730627</c:v>
                </c:pt>
                <c:pt idx="12907">
                  <c:v>1.3002171726917746</c:v>
                </c:pt>
                <c:pt idx="12908">
                  <c:v>1.3096777594480913</c:v>
                </c:pt>
                <c:pt idx="12909">
                  <c:v>1.3251383538552062</c:v>
                </c:pt>
                <c:pt idx="12910">
                  <c:v>1.3135987251460586</c:v>
                </c:pt>
                <c:pt idx="12911">
                  <c:v>1.2990592796080349</c:v>
                </c:pt>
                <c:pt idx="12912">
                  <c:v>1.2975198112696069</c:v>
                </c:pt>
                <c:pt idx="12913">
                  <c:v>1.3009801847311502</c:v>
                </c:pt>
                <c:pt idx="12914">
                  <c:v>1.3124406594142013</c:v>
                </c:pt>
                <c:pt idx="12915">
                  <c:v>1.3289009759414743</c:v>
                </c:pt>
                <c:pt idx="12916">
                  <c:v>1.319361235424573</c:v>
                </c:pt>
                <c:pt idx="12917">
                  <c:v>1.2858215313457049</c:v>
                </c:pt>
                <c:pt idx="12918">
                  <c:v>1.2552818141359328</c:v>
                </c:pt>
                <c:pt idx="12919">
                  <c:v>1.234742053299803</c:v>
                </c:pt>
                <c:pt idx="12920">
                  <c:v>1.2182022068977736</c:v>
                </c:pt>
                <c:pt idx="12921">
                  <c:v>1.2196624523353901</c:v>
                </c:pt>
                <c:pt idx="12922">
                  <c:v>1.2391225512162036</c:v>
                </c:pt>
                <c:pt idx="12923">
                  <c:v>1.2565825226358225</c:v>
                </c:pt>
                <c:pt idx="12924">
                  <c:v>1.2600427595301933</c:v>
                </c:pt>
                <c:pt idx="12925">
                  <c:v>1.2535027335858693</c:v>
                </c:pt>
                <c:pt idx="12926">
                  <c:v>1.2329627347419703</c:v>
                </c:pt>
                <c:pt idx="12927">
                  <c:v>1.2164226504870506</c:v>
                </c:pt>
                <c:pt idx="12928">
                  <c:v>1.2168824922873303</c:v>
                </c:pt>
                <c:pt idx="12929">
                  <c:v>1.2233423421809246</c:v>
                </c:pt>
                <c:pt idx="12930">
                  <c:v>1.2298021582282903</c:v>
                </c:pt>
                <c:pt idx="12931">
                  <c:v>1.2332621578892982</c:v>
                </c:pt>
                <c:pt idx="12932">
                  <c:v>1.2297219158473276</c:v>
                </c:pt>
                <c:pt idx="12933">
                  <c:v>1.2171815770830021</c:v>
                </c:pt>
                <c:pt idx="12934">
                  <c:v>1.2066412980210337</c:v>
                </c:pt>
                <c:pt idx="12935">
                  <c:v>1.2031009547058897</c:v>
                </c:pt>
                <c:pt idx="12936">
                  <c:v>1.1855606387124271</c:v>
                </c:pt>
                <c:pt idx="12937">
                  <c:v>1.1540201116441962</c:v>
                </c:pt>
                <c:pt idx="12938">
                  <c:v>1.1414798427310835</c:v>
                </c:pt>
                <c:pt idx="12939">
                  <c:v>1.13693943717405</c:v>
                </c:pt>
                <c:pt idx="12940">
                  <c:v>1.1193987481293755</c:v>
                </c:pt>
                <c:pt idx="12941">
                  <c:v>1.1178582963253643</c:v>
                </c:pt>
                <c:pt idx="12942">
                  <c:v>1.1253176354645607</c:v>
                </c:pt>
                <c:pt idx="12943">
                  <c:v>1.1097771775563965</c:v>
                </c:pt>
                <c:pt idx="12944">
                  <c:v>1.0872364782107646</c:v>
                </c:pt>
                <c:pt idx="12945">
                  <c:v>1.082695871235803</c:v>
                </c:pt>
                <c:pt idx="12946">
                  <c:v>1.0901550762733891</c:v>
                </c:pt>
                <c:pt idx="12947">
                  <c:v>1.0926143718185473</c:v>
                </c:pt>
                <c:pt idx="12948">
                  <c:v>1.0840737159317355</c:v>
                </c:pt>
                <c:pt idx="12949">
                  <c:v>1.0655327977372504</c:v>
                </c:pt>
                <c:pt idx="12950">
                  <c:v>1.0389921875544617</c:v>
                </c:pt>
                <c:pt idx="12951">
                  <c:v>1.0224512960347656</c:v>
                </c:pt>
                <c:pt idx="12952">
                  <c:v>1.0219104035805386</c:v>
                </c:pt>
                <c:pt idx="12953">
                  <c:v>1.0153694358273082</c:v>
                </c:pt>
                <c:pt idx="12954">
                  <c:v>1.0008285377556985</c:v>
                </c:pt>
                <c:pt idx="12955">
                  <c:v>0.98128749195008957</c:v>
                </c:pt>
                <c:pt idx="12956">
                  <c:v>0.95574637091185666</c:v>
                </c:pt>
                <c:pt idx="12957">
                  <c:v>0.9362052585864642</c:v>
                </c:pt>
                <c:pt idx="12958">
                  <c:v>0.93366431139862738</c:v>
                </c:pt>
                <c:pt idx="12959">
                  <c:v>0.94112308305089043</c:v>
                </c:pt>
                <c:pt idx="12960">
                  <c:v>0.94758189399995041</c:v>
                </c:pt>
                <c:pt idx="12961">
                  <c:v>0.94004073282384271</c:v>
                </c:pt>
                <c:pt idx="12962">
                  <c:v>0.92149962052552592</c:v>
                </c:pt>
                <c:pt idx="12963">
                  <c:v>0.89495833968938387</c:v>
                </c:pt>
                <c:pt idx="12964">
                  <c:v>0.86541700477845851</c:v>
                </c:pt>
                <c:pt idx="12965">
                  <c:v>0.84387577221746579</c:v>
                </c:pt>
                <c:pt idx="12966">
                  <c:v>0.83033440360995037</c:v>
                </c:pt>
                <c:pt idx="12967">
                  <c:v>0.82179287799720502</c:v>
                </c:pt>
                <c:pt idx="12968">
                  <c:v>0.82125145480076811</c:v>
                </c:pt>
                <c:pt idx="12969">
                  <c:v>0.81470995665934476</c:v>
                </c:pt>
                <c:pt idx="12970">
                  <c:v>0.79716850757271929</c:v>
                </c:pt>
                <c:pt idx="12971">
                  <c:v>0.78962701601028606</c:v>
                </c:pt>
                <c:pt idx="12972">
                  <c:v>0.78808553349258181</c:v>
                </c:pt>
                <c:pt idx="12973">
                  <c:v>0.7745439341567244</c:v>
                </c:pt>
                <c:pt idx="12974">
                  <c:v>0.75700235344659106</c:v>
                </c:pt>
                <c:pt idx="12975">
                  <c:v>0.74846056440982112</c:v>
                </c:pt>
                <c:pt idx="12976">
                  <c:v>0.73891905344244313</c:v>
                </c:pt>
                <c:pt idx="12977">
                  <c:v>0.73637724073259658</c:v>
                </c:pt>
                <c:pt idx="12978">
                  <c:v>0.74283545818107144</c:v>
                </c:pt>
                <c:pt idx="12979">
                  <c:v>0.73529370390264259</c:v>
                </c:pt>
                <c:pt idx="12980">
                  <c:v>0.70875186347852093</c:v>
                </c:pt>
                <c:pt idx="12981">
                  <c:v>0.69021012575834395</c:v>
                </c:pt>
                <c:pt idx="12982">
                  <c:v>0.6946681188312569</c:v>
                </c:pt>
                <c:pt idx="12983">
                  <c:v>0.70212610021144917</c:v>
                </c:pt>
                <c:pt idx="12984">
                  <c:v>0.70358424539712239</c:v>
                </c:pt>
                <c:pt idx="12985">
                  <c:v>0.69404220155090379</c:v>
                </c:pt>
                <c:pt idx="12986">
                  <c:v>0.67450037305283139</c:v>
                </c:pt>
                <c:pt idx="12987">
                  <c:v>0.65895822205271459</c:v>
                </c:pt>
                <c:pt idx="12988">
                  <c:v>0.65241610143217799</c:v>
                </c:pt>
                <c:pt idx="12989">
                  <c:v>0.63587395780758471</c:v>
                </c:pt>
                <c:pt idx="12990">
                  <c:v>0.60433191517872198</c:v>
                </c:pt>
                <c:pt idx="12991">
                  <c:v>0.57778971607565166</c:v>
                </c:pt>
                <c:pt idx="12992">
                  <c:v>0.56524742346300261</c:v>
                </c:pt>
                <c:pt idx="12993">
                  <c:v>0.56070523381981152</c:v>
                </c:pt>
                <c:pt idx="12994">
                  <c:v>0.56716292973045812</c:v>
                </c:pt>
                <c:pt idx="12995">
                  <c:v>0.58162072865481562</c:v>
                </c:pt>
                <c:pt idx="12996">
                  <c:v>0.59007845323158381</c:v>
                </c:pt>
                <c:pt idx="12997">
                  <c:v>0.58053601955955103</c:v>
                </c:pt>
                <c:pt idx="12998">
                  <c:v>0.56099356308259474</c:v>
                </c:pt>
                <c:pt idx="12999">
                  <c:v>0.54945120970785188</c:v>
                </c:pt>
                <c:pt idx="13000">
                  <c:v>0.53890875155644591</c:v>
                </c:pt>
                <c:pt idx="13001">
                  <c:v>0.52336614668883452</c:v>
                </c:pt>
                <c:pt idx="13002">
                  <c:v>0.51082353054889496</c:v>
                </c:pt>
                <c:pt idx="13003">
                  <c:v>0.50628101759967259</c:v>
                </c:pt>
                <c:pt idx="13004">
                  <c:v>0.50273839996229031</c:v>
                </c:pt>
                <c:pt idx="13005">
                  <c:v>0.49419587411578486</c:v>
                </c:pt>
                <c:pt idx="13006">
                  <c:v>0.48465315016529043</c:v>
                </c:pt>
                <c:pt idx="13007">
                  <c:v>0.47511039407226235</c:v>
                </c:pt>
                <c:pt idx="13008">
                  <c:v>0.47656776226141612</c:v>
                </c:pt>
                <c:pt idx="13009">
                  <c:v>0.48902501633629669</c:v>
                </c:pt>
                <c:pt idx="13010">
                  <c:v>0.49248217539251843</c:v>
                </c:pt>
                <c:pt idx="13011">
                  <c:v>0.4699392795065262</c:v>
                </c:pt>
                <c:pt idx="13012">
                  <c:v>0.44039662052478901</c:v>
                </c:pt>
                <c:pt idx="13013">
                  <c:v>0.4248536300795383</c:v>
                </c:pt>
                <c:pt idx="13014">
                  <c:v>0.4283106610523989</c:v>
                </c:pt>
                <c:pt idx="13015">
                  <c:v>0.4347676810405679</c:v>
                </c:pt>
                <c:pt idx="13016">
                  <c:v>0.43522486554224749</c:v>
                </c:pt>
                <c:pt idx="13017">
                  <c:v>0.42268176825998166</c:v>
                </c:pt>
                <c:pt idx="13018">
                  <c:v>0.41813877450032183</c:v>
                </c:pt>
                <c:pt idx="13019">
                  <c:v>0.42859561534923513</c:v>
                </c:pt>
                <c:pt idx="13020">
                  <c:v>0.4290526722985748</c:v>
                </c:pt>
                <c:pt idx="13021">
                  <c:v>0.42550951049497931</c:v>
                </c:pt>
                <c:pt idx="13022">
                  <c:v>0.41796612996057292</c:v>
                </c:pt>
                <c:pt idx="13023">
                  <c:v>0.40042296559297164</c:v>
                </c:pt>
                <c:pt idx="13024">
                  <c:v>0.38187984193822522</c:v>
                </c:pt>
                <c:pt idx="13025">
                  <c:v>0.37433660452322215</c:v>
                </c:pt>
                <c:pt idx="13026">
                  <c:v>0.38879317135409541</c:v>
                </c:pt>
                <c:pt idx="13027">
                  <c:v>0.423249925830048</c:v>
                </c:pt>
                <c:pt idx="13028">
                  <c:v>0.4427065437239362</c:v>
                </c:pt>
                <c:pt idx="13029">
                  <c:v>0.44116322151479714</c:v>
                </c:pt>
                <c:pt idx="13030">
                  <c:v>0.44261965023427641</c:v>
                </c:pt>
                <c:pt idx="13031">
                  <c:v>0.43007634679598117</c:v>
                </c:pt>
                <c:pt idx="13032">
                  <c:v>0.39453277144237237</c:v>
                </c:pt>
                <c:pt idx="13033">
                  <c:v>0.36598913400392735</c:v>
                </c:pt>
                <c:pt idx="13034">
                  <c:v>0.3624457988063593</c:v>
                </c:pt>
                <c:pt idx="13035">
                  <c:v>0.36290214216879185</c:v>
                </c:pt>
                <c:pt idx="13036">
                  <c:v>0.35235853604633532</c:v>
                </c:pt>
                <c:pt idx="13037">
                  <c:v>0.34281482596587487</c:v>
                </c:pt>
                <c:pt idx="13038">
                  <c:v>0.34527116835212546</c:v>
                </c:pt>
                <c:pt idx="13039">
                  <c:v>0.34572738584378881</c:v>
                </c:pt>
                <c:pt idx="13040">
                  <c:v>0.33518365393906696</c:v>
                </c:pt>
                <c:pt idx="13041">
                  <c:v>0.32763991162492739</c:v>
                </c:pt>
                <c:pt idx="13042">
                  <c:v>0.33709609788834194</c:v>
                </c:pt>
                <c:pt idx="13043">
                  <c:v>0.35755240920834352</c:v>
                </c:pt>
                <c:pt idx="13044">
                  <c:v>0.36500843934180144</c:v>
                </c:pt>
                <c:pt idx="13045">
                  <c:v>0.3574645716879149</c:v>
                </c:pt>
                <c:pt idx="13046">
                  <c:v>0.34792057929432413</c:v>
                </c:pt>
                <c:pt idx="13047">
                  <c:v>0.34537676354423741</c:v>
                </c:pt>
                <c:pt idx="13048">
                  <c:v>0.33583270865778037</c:v>
                </c:pt>
                <c:pt idx="13049">
                  <c:v>0.32528869503732638</c:v>
                </c:pt>
                <c:pt idx="13050">
                  <c:v>0.32274454722892781</c:v>
                </c:pt>
                <c:pt idx="13051">
                  <c:v>0.32820050367329073</c:v>
                </c:pt>
                <c:pt idx="13052">
                  <c:v>0.33065640798995144</c:v>
                </c:pt>
                <c:pt idx="13053">
                  <c:v>0.32311229071861547</c:v>
                </c:pt>
                <c:pt idx="13054">
                  <c:v>0.32356803934783795</c:v>
                </c:pt>
                <c:pt idx="13055">
                  <c:v>0.34202388278158219</c:v>
                </c:pt>
                <c:pt idx="13056">
                  <c:v>0.35847960169687987</c:v>
                </c:pt>
                <c:pt idx="13057">
                  <c:v>0.36293544407118067</c:v>
                </c:pt>
                <c:pt idx="13058">
                  <c:v>0.35039105706711193</c:v>
                </c:pt>
                <c:pt idx="13059">
                  <c:v>0.32784664860780238</c:v>
                </c:pt>
                <c:pt idx="13060">
                  <c:v>0.32630235604447733</c:v>
                </c:pt>
                <c:pt idx="13061">
                  <c:v>0.34575794098068557</c:v>
                </c:pt>
                <c:pt idx="13062">
                  <c:v>0.34821353504560698</c:v>
                </c:pt>
                <c:pt idx="13063">
                  <c:v>0.33566899330287336</c:v>
                </c:pt>
                <c:pt idx="13064">
                  <c:v>0.32612468007819706</c:v>
                </c:pt>
                <c:pt idx="13065">
                  <c:v>0.3255801605182172</c:v>
                </c:pt>
                <c:pt idx="13066">
                  <c:v>0.33003548614347344</c:v>
                </c:pt>
                <c:pt idx="13067">
                  <c:v>0.3254909564298254</c:v>
                </c:pt>
                <c:pt idx="13068">
                  <c:v>0.31894630246324346</c:v>
                </c:pt>
                <c:pt idx="13069">
                  <c:v>0.32040175314768771</c:v>
                </c:pt>
                <c:pt idx="13070">
                  <c:v>0.32585688316654077</c:v>
                </c:pt>
                <c:pt idx="13071">
                  <c:v>0.33231238681682895</c:v>
                </c:pt>
                <c:pt idx="13072">
                  <c:v>0.33076748592243804</c:v>
                </c:pt>
                <c:pt idx="13073">
                  <c:v>0.32822286524365119</c:v>
                </c:pt>
                <c:pt idx="13074">
                  <c:v>0.33467803842869465</c:v>
                </c:pt>
                <c:pt idx="13075">
                  <c:v>0.3291330970524271</c:v>
                </c:pt>
                <c:pt idx="13076">
                  <c:v>0.31758832151722527</c:v>
                </c:pt>
                <c:pt idx="13077">
                  <c:v>0.31704343337231272</c:v>
                </c:pt>
                <c:pt idx="13078">
                  <c:v>0.31149840021489067</c:v>
                </c:pt>
                <c:pt idx="13079">
                  <c:v>0.29395349100324025</c:v>
                </c:pt>
                <c:pt idx="13080">
                  <c:v>0.29340851120992778</c:v>
                </c:pt>
                <c:pt idx="13081">
                  <c:v>0.30986346085708016</c:v>
                </c:pt>
                <c:pt idx="13082">
                  <c:v>0.3203185764780519</c:v>
                </c:pt>
                <c:pt idx="13083">
                  <c:v>0.32077343275622544</c:v>
                </c:pt>
                <c:pt idx="13084">
                  <c:v>0.32022833107480941</c:v>
                </c:pt>
                <c:pt idx="13085">
                  <c:v>0.3206831264974348</c:v>
                </c:pt>
                <c:pt idx="13086">
                  <c:v>0.30413793157979541</c:v>
                </c:pt>
                <c:pt idx="13087">
                  <c:v>0.28459292372744194</c:v>
                </c:pt>
                <c:pt idx="13088">
                  <c:v>0.28704772149277147</c:v>
                </c:pt>
                <c:pt idx="13089">
                  <c:v>0.3115023248979123</c:v>
                </c:pt>
                <c:pt idx="13090">
                  <c:v>0.33695706393630154</c:v>
                </c:pt>
                <c:pt idx="13091">
                  <c:v>0.32641175933929578</c:v>
                </c:pt>
                <c:pt idx="13092">
                  <c:v>0.29186649505235868</c:v>
                </c:pt>
                <c:pt idx="13093">
                  <c:v>0.27632101551290134</c:v>
                </c:pt>
                <c:pt idx="13094">
                  <c:v>0.29077571556421483</c:v>
                </c:pt>
                <c:pt idx="13095">
                  <c:v>0.30823016798233227</c:v>
                </c:pt>
                <c:pt idx="13096">
                  <c:v>0.31268481720161195</c:v>
                </c:pt>
                <c:pt idx="13097">
                  <c:v>0.30913930084793745</c:v>
                </c:pt>
                <c:pt idx="13098">
                  <c:v>0.30559375436518976</c:v>
                </c:pt>
                <c:pt idx="13099">
                  <c:v>0.307048292216411</c:v>
                </c:pt>
                <c:pt idx="13100">
                  <c:v>0.32350266646840642</c:v>
                </c:pt>
                <c:pt idx="13101">
                  <c:v>0.34795690766087833</c:v>
                </c:pt>
                <c:pt idx="13102">
                  <c:v>0.36141143924735086</c:v>
                </c:pt>
                <c:pt idx="13103">
                  <c:v>0.35486572147028517</c:v>
                </c:pt>
                <c:pt idx="13104">
                  <c:v>0.33531996225281002</c:v>
                </c:pt>
                <c:pt idx="13105">
                  <c:v>0.3237743084828939</c:v>
                </c:pt>
                <c:pt idx="13106">
                  <c:v>0.32122844928483779</c:v>
                </c:pt>
                <c:pt idx="13107">
                  <c:v>0.32268274707700578</c:v>
                </c:pt>
                <c:pt idx="13108">
                  <c:v>0.32913689098369853</c:v>
                </c:pt>
                <c:pt idx="13109">
                  <c:v>0.3335909115446184</c:v>
                </c:pt>
                <c:pt idx="13110">
                  <c:v>0.34104516164138893</c:v>
                </c:pt>
                <c:pt idx="13111">
                  <c:v>0.34849914347814415</c:v>
                </c:pt>
                <c:pt idx="13112">
                  <c:v>0.34895312601316525</c:v>
                </c:pt>
                <c:pt idx="13113">
                  <c:v>0.35640728665200294</c:v>
                </c:pt>
                <c:pt idx="13114">
                  <c:v>0.37386116956045795</c:v>
                </c:pt>
                <c:pt idx="13115">
                  <c:v>0.3843152916521374</c:v>
                </c:pt>
                <c:pt idx="13116">
                  <c:v>0.38476915513117227</c:v>
                </c:pt>
                <c:pt idx="13117">
                  <c:v>0.38522298890152656</c:v>
                </c:pt>
                <c:pt idx="13118">
                  <c:v>0.39467685592782897</c:v>
                </c:pt>
                <c:pt idx="13119">
                  <c:v>0.40613078674978531</c:v>
                </c:pt>
                <c:pt idx="13120">
                  <c:v>0.41158464596776689</c:v>
                </c:pt>
                <c:pt idx="13121">
                  <c:v>0.41403845458473626</c:v>
                </c:pt>
                <c:pt idx="13122">
                  <c:v>0.41449214014356961</c:v>
                </c:pt>
                <c:pt idx="13123">
                  <c:v>0.41494579612647775</c:v>
                </c:pt>
                <c:pt idx="13124">
                  <c:v>0.42039953699650251</c:v>
                </c:pt>
                <c:pt idx="13125">
                  <c:v>0.42385315487477004</c:v>
                </c:pt>
                <c:pt idx="13126">
                  <c:v>0.41930684624031611</c:v>
                </c:pt>
                <c:pt idx="13127">
                  <c:v>0.4197603841407776</c:v>
                </c:pt>
                <c:pt idx="13128">
                  <c:v>0.43421406995936629</c:v>
                </c:pt>
                <c:pt idx="13129">
                  <c:v>0.43966766339227842</c:v>
                </c:pt>
                <c:pt idx="13130">
                  <c:v>0.44112104048398049</c:v>
                </c:pt>
                <c:pt idx="13131">
                  <c:v>0.45157468953784707</c:v>
                </c:pt>
                <c:pt idx="13132">
                  <c:v>0.45802812229475542</c:v>
                </c:pt>
                <c:pt idx="13133">
                  <c:v>0.4634815981762439</c:v>
                </c:pt>
                <c:pt idx="13134">
                  <c:v>0.46593502374435725</c:v>
                </c:pt>
                <c:pt idx="13135">
                  <c:v>0.47838841046531128</c:v>
                </c:pt>
                <c:pt idx="13136">
                  <c:v>0.49584164392031582</c:v>
                </c:pt>
                <c:pt idx="13137">
                  <c:v>0.48629489770022066</c:v>
                </c:pt>
                <c:pt idx="13138">
                  <c:v>0.47174824621375</c:v>
                </c:pt>
                <c:pt idx="13139">
                  <c:v>0.47120150447021064</c:v>
                </c:pt>
                <c:pt idx="13140">
                  <c:v>0.4706547335268858</c:v>
                </c:pt>
                <c:pt idx="13141">
                  <c:v>0.47310795438673703</c:v>
                </c:pt>
                <c:pt idx="13142">
                  <c:v>0.48556113655431055</c:v>
                </c:pt>
                <c:pt idx="13143">
                  <c:v>0.50001438304855994</c:v>
                </c:pt>
                <c:pt idx="13144">
                  <c:v>0.50746739253052586</c:v>
                </c:pt>
                <c:pt idx="13145">
                  <c:v>0.50292052741857585</c:v>
                </c:pt>
                <c:pt idx="13146">
                  <c:v>0.49937356076034672</c:v>
                </c:pt>
                <c:pt idx="13147">
                  <c:v>0.51882656696456286</c:v>
                </c:pt>
                <c:pt idx="13148">
                  <c:v>0.54327965858691807</c:v>
                </c:pt>
                <c:pt idx="13149">
                  <c:v>0.54773250186352873</c:v>
                </c:pt>
                <c:pt idx="13150">
                  <c:v>0.54118539817760358</c:v>
                </c:pt>
                <c:pt idx="13151">
                  <c:v>0.53863845245544495</c:v>
                </c:pt>
                <c:pt idx="13152">
                  <c:v>0.54209128134210149</c:v>
                </c:pt>
                <c:pt idx="13153">
                  <c:v>0.54154413281502334</c:v>
                </c:pt>
                <c:pt idx="13154">
                  <c:v>0.54099695539792159</c:v>
                </c:pt>
                <c:pt idx="13155">
                  <c:v>0.55044973957618004</c:v>
                </c:pt>
                <c:pt idx="13156">
                  <c:v>0.55790240144858549</c:v>
                </c:pt>
                <c:pt idx="13157">
                  <c:v>0.5673551279574276</c:v>
                </c:pt>
                <c:pt idx="13158">
                  <c:v>0.57680782566475208</c:v>
                </c:pt>
                <c:pt idx="13159">
                  <c:v>0.58526056707193008</c:v>
                </c:pt>
                <c:pt idx="13160">
                  <c:v>0.59671330070267703</c:v>
                </c:pt>
                <c:pt idx="13161">
                  <c:v>0.6131658816206208</c:v>
                </c:pt>
                <c:pt idx="13162">
                  <c:v>0.63461854826646802</c:v>
                </c:pt>
                <c:pt idx="13163">
                  <c:v>0.65407109276134179</c:v>
                </c:pt>
                <c:pt idx="13164">
                  <c:v>0.65152353420085629</c:v>
                </c:pt>
                <c:pt idx="13165">
                  <c:v>0.63797602900972339</c:v>
                </c:pt>
                <c:pt idx="13166">
                  <c:v>0.63542865159666762</c:v>
                </c:pt>
                <c:pt idx="13167">
                  <c:v>0.63488110062272907</c:v>
                </c:pt>
                <c:pt idx="13168">
                  <c:v>0.63033333414836545</c:v>
                </c:pt>
                <c:pt idx="13169">
                  <c:v>0.62678570505519826</c:v>
                </c:pt>
                <c:pt idx="13170">
                  <c:v>0.63023825532702371</c:v>
                </c:pt>
                <c:pt idx="13171">
                  <c:v>0.647690477631233</c:v>
                </c:pt>
                <c:pt idx="13172">
                  <c:v>0.66814269242451996</c:v>
                </c:pt>
                <c:pt idx="13173">
                  <c:v>0.67459517820191273</c:v>
                </c:pt>
                <c:pt idx="13174">
                  <c:v>0.68204732463397333</c:v>
                </c:pt>
                <c:pt idx="13175">
                  <c:v>0.7034996200240794</c:v>
                </c:pt>
                <c:pt idx="13176">
                  <c:v>0.70595183360517011</c:v>
                </c:pt>
                <c:pt idx="13177">
                  <c:v>0.68440385095845524</c:v>
                </c:pt>
                <c:pt idx="13178">
                  <c:v>0.6758560898154099</c:v>
                </c:pt>
                <c:pt idx="13179">
                  <c:v>0.69230815728434325</c:v>
                </c:pt>
                <c:pt idx="13180">
                  <c:v>0.70376032041618819</c:v>
                </c:pt>
                <c:pt idx="13181">
                  <c:v>0.70421229885282288</c:v>
                </c:pt>
                <c:pt idx="13182">
                  <c:v>0.71566440542154774</c:v>
                </c:pt>
                <c:pt idx="13183">
                  <c:v>0.73511638074507624</c:v>
                </c:pt>
                <c:pt idx="13184">
                  <c:v>0.7465681924206059</c:v>
                </c:pt>
                <c:pt idx="13185">
                  <c:v>0.74802022384733835</c:v>
                </c:pt>
                <c:pt idx="13186">
                  <c:v>0.74947222709207861</c:v>
                </c:pt>
                <c:pt idx="13187">
                  <c:v>0.76192412016095912</c:v>
                </c:pt>
                <c:pt idx="13188">
                  <c:v>0.78037578863519019</c:v>
                </c:pt>
                <c:pt idx="13189">
                  <c:v>0.78382780092678783</c:v>
                </c:pt>
                <c:pt idx="13190">
                  <c:v>0.78227943226540009</c:v>
                </c:pt>
                <c:pt idx="13191">
                  <c:v>0.78473122245281335</c:v>
                </c:pt>
                <c:pt idx="13192">
                  <c:v>0.78218310856865081</c:v>
                </c:pt>
                <c:pt idx="13193">
                  <c:v>0.7806346557595486</c:v>
                </c:pt>
                <c:pt idx="13194">
                  <c:v>0.78608638284646193</c:v>
                </c:pt>
                <c:pt idx="13195">
                  <c:v>0.79253800947126651</c:v>
                </c:pt>
                <c:pt idx="13196">
                  <c:v>0.78798969015132947</c:v>
                </c:pt>
                <c:pt idx="13197">
                  <c:v>0.77344135242952616</c:v>
                </c:pt>
                <c:pt idx="13198">
                  <c:v>0.76089284183274508</c:v>
                </c:pt>
                <c:pt idx="13199">
                  <c:v>0.77934444067070874</c:v>
                </c:pt>
                <c:pt idx="13200">
                  <c:v>0.81879592008370738</c:v>
                </c:pt>
                <c:pt idx="13201">
                  <c:v>0.83424744221850189</c:v>
                </c:pt>
                <c:pt idx="13202">
                  <c:v>0.82469884115788494</c:v>
                </c:pt>
                <c:pt idx="13203">
                  <c:v>0.81915039921158239</c:v>
                </c:pt>
                <c:pt idx="13204">
                  <c:v>0.81660171204380816</c:v>
                </c:pt>
                <c:pt idx="13205">
                  <c:v>0.81405299711443369</c:v>
                </c:pt>
                <c:pt idx="13206">
                  <c:v>0.81050432692483154</c:v>
                </c:pt>
                <c:pt idx="13207">
                  <c:v>0.81395583691888262</c:v>
                </c:pt>
                <c:pt idx="13208">
                  <c:v>0.82540697780230365</c:v>
                </c:pt>
                <c:pt idx="13209">
                  <c:v>0.83285838092962117</c:v>
                </c:pt>
                <c:pt idx="13210">
                  <c:v>0.83730949700655244</c:v>
                </c:pt>
                <c:pt idx="13211">
                  <c:v>0.83276076093071327</c:v>
                </c:pt>
                <c:pt idx="13212">
                  <c:v>0.81321189234397939</c:v>
                </c:pt>
                <c:pt idx="13213">
                  <c:v>0.79066321361039671</c:v>
                </c:pt>
                <c:pt idx="13214">
                  <c:v>0.79111427080311492</c:v>
                </c:pt>
                <c:pt idx="13215">
                  <c:v>0.81556546830217125</c:v>
                </c:pt>
                <c:pt idx="13216">
                  <c:v>0.82701638842034186</c:v>
                </c:pt>
                <c:pt idx="13217">
                  <c:v>0.81246749657281758</c:v>
                </c:pt>
                <c:pt idx="13218">
                  <c:v>0.80891849523533854</c:v>
                </c:pt>
                <c:pt idx="13219">
                  <c:v>0.83636960377512271</c:v>
                </c:pt>
                <c:pt idx="13220">
                  <c:v>0.84782041404168973</c:v>
                </c:pt>
                <c:pt idx="13221">
                  <c:v>0.82927146392947804</c:v>
                </c:pt>
                <c:pt idx="13222">
                  <c:v>0.81772221749564988</c:v>
                </c:pt>
                <c:pt idx="13223">
                  <c:v>0.81317315159948755</c:v>
                </c:pt>
                <c:pt idx="13224">
                  <c:v>0.80762413084136553</c:v>
                </c:pt>
                <c:pt idx="13225">
                  <c:v>0.81207483480883824</c:v>
                </c:pt>
                <c:pt idx="13226">
                  <c:v>0.82652574036119109</c:v>
                </c:pt>
                <c:pt idx="13227">
                  <c:v>0.8369764317185463</c:v>
                </c:pt>
                <c:pt idx="13228">
                  <c:v>0.8224272388743451</c:v>
                </c:pt>
                <c:pt idx="13229">
                  <c:v>0.79487800735547276</c:v>
                </c:pt>
                <c:pt idx="13230">
                  <c:v>0.76932860366965106</c:v>
                </c:pt>
                <c:pt idx="13231">
                  <c:v>0.7477793597176694</c:v>
                </c:pt>
                <c:pt idx="13232">
                  <c:v>0.75222987307109057</c:v>
                </c:pt>
                <c:pt idx="13233">
                  <c:v>0.77968059960836489</c:v>
                </c:pt>
                <c:pt idx="13234">
                  <c:v>0.79013110066143133</c:v>
                </c:pt>
                <c:pt idx="13235">
                  <c:v>0.78958165663266666</c:v>
                </c:pt>
                <c:pt idx="13236">
                  <c:v>0.81303211495630423</c:v>
                </c:pt>
                <c:pt idx="13237">
                  <c:v>0.83348276366411567</c:v>
                </c:pt>
                <c:pt idx="13238">
                  <c:v>0.82893305155446972</c:v>
                </c:pt>
                <c:pt idx="13239">
                  <c:v>0.81038361188924057</c:v>
                </c:pt>
                <c:pt idx="13240">
                  <c:v>0.80283406322082562</c:v>
                </c:pt>
                <c:pt idx="13241">
                  <c:v>0.82028434453619614</c:v>
                </c:pt>
                <c:pt idx="13242">
                  <c:v>0.84673466185112889</c:v>
                </c:pt>
                <c:pt idx="13243">
                  <c:v>0.85418513725806411</c:v>
                </c:pt>
                <c:pt idx="13244">
                  <c:v>0.83363546941804179</c:v>
                </c:pt>
                <c:pt idx="13245">
                  <c:v>0.81308577470145493</c:v>
                </c:pt>
                <c:pt idx="13246">
                  <c:v>0.80453589863519215</c:v>
                </c:pt>
                <c:pt idx="13247">
                  <c:v>0.788986264672773</c:v>
                </c:pt>
                <c:pt idx="13248">
                  <c:v>0.77143651044008565</c:v>
                </c:pt>
                <c:pt idx="13249">
                  <c:v>0.7708866893650157</c:v>
                </c:pt>
                <c:pt idx="13250">
                  <c:v>0.78133675950802062</c:v>
                </c:pt>
                <c:pt idx="13251">
                  <c:v>0.78878678192638141</c:v>
                </c:pt>
                <c:pt idx="13252">
                  <c:v>0.78523685963905154</c:v>
                </c:pt>
                <c:pt idx="13253">
                  <c:v>0.77668703462982569</c:v>
                </c:pt>
                <c:pt idx="13254">
                  <c:v>0.77613707994634296</c:v>
                </c:pt>
                <c:pt idx="13255">
                  <c:v>0.77058722258521584</c:v>
                </c:pt>
                <c:pt idx="13256">
                  <c:v>0.76803712115316658</c:v>
                </c:pt>
                <c:pt idx="13257">
                  <c:v>0.77248696259248517</c:v>
                </c:pt>
                <c:pt idx="13258">
                  <c:v>0.76493693193811674</c:v>
                </c:pt>
                <c:pt idx="13259">
                  <c:v>0.7423870082313504</c:v>
                </c:pt>
                <c:pt idx="13260">
                  <c:v>0.72583686152299964</c:v>
                </c:pt>
                <c:pt idx="13261">
                  <c:v>0.71828675123460539</c:v>
                </c:pt>
                <c:pt idx="13262">
                  <c:v>0.72473655341063059</c:v>
                </c:pt>
                <c:pt idx="13263">
                  <c:v>0.74618619559395449</c:v>
                </c:pt>
                <c:pt idx="13264">
                  <c:v>0.76063608025726337</c:v>
                </c:pt>
                <c:pt idx="13265">
                  <c:v>0.73808575919575592</c:v>
                </c:pt>
                <c:pt idx="13266">
                  <c:v>0.68653560627188837</c:v>
                </c:pt>
                <c:pt idx="13267">
                  <c:v>0.65698526292624515</c:v>
                </c:pt>
                <c:pt idx="13268">
                  <c:v>0.66543500002445677</c:v>
                </c:pt>
                <c:pt idx="13269">
                  <c:v>0.6718846173170443</c:v>
                </c:pt>
                <c:pt idx="13270">
                  <c:v>0.65733429983894887</c:v>
                </c:pt>
                <c:pt idx="13271">
                  <c:v>0.64278371764098541</c:v>
                </c:pt>
                <c:pt idx="13272">
                  <c:v>0.6402334315057755</c:v>
                </c:pt>
                <c:pt idx="13273">
                  <c:v>0.638682808215701</c:v>
                </c:pt>
                <c:pt idx="13274">
                  <c:v>0.62413238566520024</c:v>
                </c:pt>
                <c:pt idx="13275">
                  <c:v>0.61758183390508714</c:v>
                </c:pt>
                <c:pt idx="13276">
                  <c:v>0.62003131889681917</c:v>
                </c:pt>
                <c:pt idx="13277">
                  <c:v>0.61048069379667569</c:v>
                </c:pt>
                <c:pt idx="13278">
                  <c:v>0.59993011502937232</c:v>
                </c:pt>
                <c:pt idx="13279">
                  <c:v>0.59737964555953815</c:v>
                </c:pt>
                <c:pt idx="13280">
                  <c:v>0.585828848626464</c:v>
                </c:pt>
                <c:pt idx="13281">
                  <c:v>0.56827822207026724</c:v>
                </c:pt>
                <c:pt idx="13282">
                  <c:v>0.5657276743603411</c:v>
                </c:pt>
                <c:pt idx="13283">
                  <c:v>0.58417677064332119</c:v>
                </c:pt>
                <c:pt idx="13284">
                  <c:v>0.5906262338264674</c:v>
                </c:pt>
                <c:pt idx="13285">
                  <c:v>0.56707546120973584</c:v>
                </c:pt>
                <c:pt idx="13286">
                  <c:v>0.55352465308686061</c:v>
                </c:pt>
                <c:pt idx="13287">
                  <c:v>0.56597384190489253</c:v>
                </c:pt>
                <c:pt idx="13288">
                  <c:v>0.56442282741435279</c:v>
                </c:pt>
                <c:pt idx="13289">
                  <c:v>0.53487190909110127</c:v>
                </c:pt>
                <c:pt idx="13290">
                  <c:v>0.50332110984544765</c:v>
                </c:pt>
                <c:pt idx="13291">
                  <c:v>0.49077009972820623</c:v>
                </c:pt>
                <c:pt idx="13292">
                  <c:v>0.49721935559865865</c:v>
                </c:pt>
                <c:pt idx="13293">
                  <c:v>0.51366833769926967</c:v>
                </c:pt>
                <c:pt idx="13294">
                  <c:v>0.52411725204581583</c:v>
                </c:pt>
                <c:pt idx="13295">
                  <c:v>0.51256630465407704</c:v>
                </c:pt>
                <c:pt idx="13296">
                  <c:v>0.4970151445940294</c:v>
                </c:pt>
                <c:pt idx="13297">
                  <c:v>0.47946410376646237</c:v>
                </c:pt>
                <c:pt idx="13298">
                  <c:v>0.4519130467717471</c:v>
                </c:pt>
                <c:pt idx="13299">
                  <c:v>0.44236185156169899</c:v>
                </c:pt>
                <c:pt idx="13300">
                  <c:v>0.465810623062617</c:v>
                </c:pt>
                <c:pt idx="13301">
                  <c:v>0.48125947192284946</c:v>
                </c:pt>
                <c:pt idx="13302">
                  <c:v>0.47070827227951045</c:v>
                </c:pt>
                <c:pt idx="13303">
                  <c:v>0.46415699554449874</c:v>
                </c:pt>
                <c:pt idx="13304">
                  <c:v>0.46460590113935202</c:v>
                </c:pt>
                <c:pt idx="13305">
                  <c:v>0.46705463622670035</c:v>
                </c:pt>
                <c:pt idx="13306">
                  <c:v>0.47150320082867042</c:v>
                </c:pt>
                <c:pt idx="13307">
                  <c:v>0.46295196690036988</c:v>
                </c:pt>
                <c:pt idx="13308">
                  <c:v>0.44640057206768607</c:v>
                </c:pt>
                <c:pt idx="13309">
                  <c:v>0.43184924523457907</c:v>
                </c:pt>
                <c:pt idx="13310">
                  <c:v>0.41429763356367955</c:v>
                </c:pt>
                <c:pt idx="13311">
                  <c:v>0.38474638939034417</c:v>
                </c:pt>
                <c:pt idx="13312">
                  <c:v>0.36419470592822872</c:v>
                </c:pt>
                <c:pt idx="13313">
                  <c:v>0.37164335186095648</c:v>
                </c:pt>
                <c:pt idx="13314">
                  <c:v>0.38609170350765232</c:v>
                </c:pt>
                <c:pt idx="13315">
                  <c:v>0.38554016334100172</c:v>
                </c:pt>
                <c:pt idx="13316">
                  <c:v>0.37498860740547141</c:v>
                </c:pt>
                <c:pt idx="13317">
                  <c:v>0.36043707768485528</c:v>
                </c:pt>
                <c:pt idx="13318">
                  <c:v>0.35388541970604187</c:v>
                </c:pt>
                <c:pt idx="13319">
                  <c:v>0.36933381087457817</c:v>
                </c:pt>
                <c:pt idx="13320">
                  <c:v>0.3817821558451594</c:v>
                </c:pt>
                <c:pt idx="13321">
                  <c:v>0.37423049469423358</c:v>
                </c:pt>
                <c:pt idx="13322">
                  <c:v>0.36267885986885162</c:v>
                </c:pt>
                <c:pt idx="13323">
                  <c:v>0.35612707591506704</c:v>
                </c:pt>
                <c:pt idx="13324">
                  <c:v>0.35557530879433485</c:v>
                </c:pt>
                <c:pt idx="13325">
                  <c:v>0.36502350703037006</c:v>
                </c:pt>
                <c:pt idx="13326">
                  <c:v>0.37247158672195657</c:v>
                </c:pt>
                <c:pt idx="13327">
                  <c:v>0.3659197023864616</c:v>
                </c:pt>
                <c:pt idx="13328">
                  <c:v>0.34936804096617496</c:v>
                </c:pt>
                <c:pt idx="13329">
                  <c:v>0.33281611610932355</c:v>
                </c:pt>
                <c:pt idx="13330">
                  <c:v>0.32626415671986686</c:v>
                </c:pt>
                <c:pt idx="13331">
                  <c:v>0.32671214183909797</c:v>
                </c:pt>
                <c:pt idx="13332">
                  <c:v>0.32816026794605008</c:v>
                </c:pt>
                <c:pt idx="13333">
                  <c:v>0.33360831762510684</c:v>
                </c:pt>
                <c:pt idx="13334">
                  <c:v>0.33805617645747427</c:v>
                </c:pt>
                <c:pt idx="13335">
                  <c:v>0.3355042793407676</c:v>
                </c:pt>
                <c:pt idx="13336">
                  <c:v>0.3199521074982854</c:v>
                </c:pt>
                <c:pt idx="13337">
                  <c:v>0.31240004623657569</c:v>
                </c:pt>
                <c:pt idx="13338">
                  <c:v>0.32484794108252701</c:v>
                </c:pt>
                <c:pt idx="13339">
                  <c:v>0.33929566617325357</c:v>
                </c:pt>
                <c:pt idx="13340">
                  <c:v>0.33774357248303161</c:v>
                </c:pt>
                <c:pt idx="13341">
                  <c:v>0.32819131861857986</c:v>
                </c:pt>
                <c:pt idx="13342">
                  <c:v>0.32963919642636713</c:v>
                </c:pt>
                <c:pt idx="13343">
                  <c:v>0.32808702854509442</c:v>
                </c:pt>
                <c:pt idx="13344">
                  <c:v>0.31153473107354984</c:v>
                </c:pt>
                <c:pt idx="13345">
                  <c:v>0.28498241847477518</c:v>
                </c:pt>
                <c:pt idx="13346">
                  <c:v>0.25743015371340316</c:v>
                </c:pt>
                <c:pt idx="13347">
                  <c:v>0.24987784525882364</c:v>
                </c:pt>
                <c:pt idx="13348">
                  <c:v>0.27332541111717312</c:v>
                </c:pt>
                <c:pt idx="13349">
                  <c:v>0.29777287992080509</c:v>
                </c:pt>
                <c:pt idx="13350">
                  <c:v>0.29622053970148982</c:v>
                </c:pt>
                <c:pt idx="13351">
                  <c:v>0.29666802999246294</c:v>
                </c:pt>
                <c:pt idx="13352">
                  <c:v>0.31111567315776711</c:v>
                </c:pt>
                <c:pt idx="13353">
                  <c:v>0.30756316595109756</c:v>
                </c:pt>
                <c:pt idx="13354">
                  <c:v>0.28201055989299151</c:v>
                </c:pt>
                <c:pt idx="13355">
                  <c:v>0.25945818879158744</c:v>
                </c:pt>
                <c:pt idx="13356">
                  <c:v>0.24890563877435617</c:v>
                </c:pt>
                <c:pt idx="13357">
                  <c:v>0.25735287934584739</c:v>
                </c:pt>
                <c:pt idx="13358">
                  <c:v>0.27880034540367304</c:v>
                </c:pt>
                <c:pt idx="13359">
                  <c:v>0.28624784814244675</c:v>
                </c:pt>
                <c:pt idx="13360">
                  <c:v>0.27569520066412623</c:v>
                </c:pt>
                <c:pt idx="13361">
                  <c:v>0.26514252887584933</c:v>
                </c:pt>
                <c:pt idx="13362">
                  <c:v>0.27558974124700547</c:v>
                </c:pt>
                <c:pt idx="13363">
                  <c:v>0.30003686831730075</c:v>
                </c:pt>
                <c:pt idx="13364">
                  <c:v>0.30248413517599765</c:v>
                </c:pt>
                <c:pt idx="13365">
                  <c:v>0.27993152086438816</c:v>
                </c:pt>
                <c:pt idx="13366">
                  <c:v>0.26037866491570777</c:v>
                </c:pt>
                <c:pt idx="13367">
                  <c:v>0.25582588969399911</c:v>
                </c:pt>
                <c:pt idx="13368">
                  <c:v>0.2662729568028111</c:v>
                </c:pt>
                <c:pt idx="13369">
                  <c:v>0.2677201752547464</c:v>
                </c:pt>
                <c:pt idx="13370">
                  <c:v>0.25016707777151725</c:v>
                </c:pt>
                <c:pt idx="13371">
                  <c:v>0.2436143510207561</c:v>
                </c:pt>
                <c:pt idx="13372">
                  <c:v>0.24806127976885314</c:v>
                </c:pt>
                <c:pt idx="13373">
                  <c:v>0.25150825695175083</c:v>
                </c:pt>
                <c:pt idx="13374">
                  <c:v>0.25995532455324694</c:v>
                </c:pt>
                <c:pt idx="13375">
                  <c:v>0.27840235861780432</c:v>
                </c:pt>
                <c:pt idx="13376">
                  <c:v>0.29784929622504591</c:v>
                </c:pt>
                <c:pt idx="13377">
                  <c:v>0.29829615647058194</c:v>
                </c:pt>
                <c:pt idx="13378">
                  <c:v>0.27274320831269772</c:v>
                </c:pt>
                <c:pt idx="13379">
                  <c:v>0.23418998638045066</c:v>
                </c:pt>
                <c:pt idx="13380">
                  <c:v>0.2076368244819784</c:v>
                </c:pt>
                <c:pt idx="13381">
                  <c:v>0.20608373408349964</c:v>
                </c:pt>
                <c:pt idx="13382">
                  <c:v>0.22653045580772435</c:v>
                </c:pt>
                <c:pt idx="13383">
                  <c:v>0.25897723763210251</c:v>
                </c:pt>
                <c:pt idx="13384">
                  <c:v>0.27242418066823582</c:v>
                </c:pt>
                <c:pt idx="13385">
                  <c:v>0.25187094161549817</c:v>
                </c:pt>
                <c:pt idx="13386">
                  <c:v>0.22631756436503198</c:v>
                </c:pt>
                <c:pt idx="13387">
                  <c:v>0.22176431024572793</c:v>
                </c:pt>
                <c:pt idx="13388">
                  <c:v>0.2242110018962872</c:v>
                </c:pt>
                <c:pt idx="13389">
                  <c:v>0.24565748484359823</c:v>
                </c:pt>
                <c:pt idx="13390">
                  <c:v>0.26710418254118146</c:v>
                </c:pt>
                <c:pt idx="13391">
                  <c:v>0.26255083370440241</c:v>
                </c:pt>
                <c:pt idx="13392">
                  <c:v>0.25199741928189828</c:v>
                </c:pt>
                <c:pt idx="13393">
                  <c:v>0.24444400223830207</c:v>
                </c:pt>
                <c:pt idx="13394">
                  <c:v>0.22889042619314975</c:v>
                </c:pt>
                <c:pt idx="13395">
                  <c:v>0.20933687808873436</c:v>
                </c:pt>
                <c:pt idx="13396">
                  <c:v>0.20478341135294442</c:v>
                </c:pt>
                <c:pt idx="13397">
                  <c:v>0.21922997450949083</c:v>
                </c:pt>
                <c:pt idx="13398">
                  <c:v>0.22667630627373864</c:v>
                </c:pt>
                <c:pt idx="13399">
                  <c:v>0.20812283009920854</c:v>
                </c:pt>
                <c:pt idx="13400">
                  <c:v>0.1905690195798056</c:v>
                </c:pt>
                <c:pt idx="13401">
                  <c:v>0.20501548890391361</c:v>
                </c:pt>
                <c:pt idx="13402">
                  <c:v>0.2284617593491535</c:v>
                </c:pt>
                <c:pt idx="13403">
                  <c:v>0.22290820096328418</c:v>
                </c:pt>
                <c:pt idx="13404">
                  <c:v>0.20735439033703684</c:v>
                </c:pt>
                <c:pt idx="13405">
                  <c:v>0.20380064029771136</c:v>
                </c:pt>
                <c:pt idx="13406">
                  <c:v>0.20024686694409571</c:v>
                </c:pt>
                <c:pt idx="13407">
                  <c:v>0.20669306076157073</c:v>
                </c:pt>
                <c:pt idx="13408">
                  <c:v>0.23013942967326523</c:v>
                </c:pt>
                <c:pt idx="13409">
                  <c:v>0.2245854930494478</c:v>
                </c:pt>
                <c:pt idx="13410">
                  <c:v>0.19103165527015534</c:v>
                </c:pt>
                <c:pt idx="13411">
                  <c:v>0.17147773325204613</c:v>
                </c:pt>
                <c:pt idx="13412">
                  <c:v>0.16992391393741008</c:v>
                </c:pt>
                <c:pt idx="13413">
                  <c:v>0.16936999898411723</c:v>
                </c:pt>
                <c:pt idx="13414">
                  <c:v>0.17881605135679654</c:v>
                </c:pt>
                <c:pt idx="13415">
                  <c:v>0.19326219505523687</c:v>
                </c:pt>
                <c:pt idx="13416">
                  <c:v>0.18970818977563458</c:v>
                </c:pt>
                <c:pt idx="13417">
                  <c:v>0.18015411946345722</c:v>
                </c:pt>
                <c:pt idx="13418">
                  <c:v>0.18060001656575572</c:v>
                </c:pt>
                <c:pt idx="13419">
                  <c:v>0.17604601461906214</c:v>
                </c:pt>
                <c:pt idx="13420">
                  <c:v>0.17549193816942626</c:v>
                </c:pt>
                <c:pt idx="13421">
                  <c:v>0.17893778723897585</c:v>
                </c:pt>
                <c:pt idx="13422">
                  <c:v>0.17138369536423928</c:v>
                </c:pt>
                <c:pt idx="13423">
                  <c:v>0.1608295595705182</c:v>
                </c:pt>
                <c:pt idx="13424">
                  <c:v>0.15327542184160664</c:v>
                </c:pt>
                <c:pt idx="13425">
                  <c:v>0.14772135467887934</c:v>
                </c:pt>
                <c:pt idx="13426">
                  <c:v>0.14516704720663615</c:v>
                </c:pt>
                <c:pt idx="13427">
                  <c:v>0.13361289236081933</c:v>
                </c:pt>
                <c:pt idx="13428">
                  <c:v>0.12805851823057338</c:v>
                </c:pt>
                <c:pt idx="13429">
                  <c:v>0.13650429867835442</c:v>
                </c:pt>
                <c:pt idx="13430">
                  <c:v>0.12895002391794055</c:v>
                </c:pt>
                <c:pt idx="13431">
                  <c:v>0.11639561195546462</c:v>
                </c:pt>
                <c:pt idx="13432">
                  <c:v>0.11284124019647725</c:v>
                </c:pt>
                <c:pt idx="13433">
                  <c:v>0.11528688768226758</c:v>
                </c:pt>
                <c:pt idx="13434">
                  <c:v>0.12273262691421147</c:v>
                </c:pt>
                <c:pt idx="13435">
                  <c:v>0.13617814701660566</c:v>
                </c:pt>
                <c:pt idx="13436">
                  <c:v>0.14062358152598242</c:v>
                </c:pt>
                <c:pt idx="13437">
                  <c:v>0.1300691269213749</c:v>
                </c:pt>
                <c:pt idx="13438">
                  <c:v>0.1235145982120935</c:v>
                </c:pt>
                <c:pt idx="13439">
                  <c:v>0.14196014228610704</c:v>
                </c:pt>
                <c:pt idx="13440">
                  <c:v>0.16040566379811064</c:v>
                </c:pt>
                <c:pt idx="13441">
                  <c:v>0.15185121236129573</c:v>
                </c:pt>
                <c:pt idx="13442">
                  <c:v>0.13629653050572085</c:v>
                </c:pt>
                <c:pt idx="13443">
                  <c:v>0.12874196157626772</c:v>
                </c:pt>
                <c:pt idx="13444">
                  <c:v>0.12018720423397633</c:v>
                </c:pt>
                <c:pt idx="13445">
                  <c:v>0.10563262089721485</c:v>
                </c:pt>
                <c:pt idx="13446">
                  <c:v>0.10007807807370289</c:v>
                </c:pt>
                <c:pt idx="13447">
                  <c:v>0.10352333736698928</c:v>
                </c:pt>
                <c:pt idx="13448">
                  <c:v>0.10296862577368524</c:v>
                </c:pt>
                <c:pt idx="13449">
                  <c:v>0.10441374685900945</c:v>
                </c:pt>
                <c:pt idx="13450">
                  <c:v>0.12085918892633592</c:v>
                </c:pt>
                <c:pt idx="13451">
                  <c:v>0.13930422529796341</c:v>
                </c:pt>
                <c:pt idx="13452">
                  <c:v>0.13074952738273463</c:v>
                </c:pt>
                <c:pt idx="13453">
                  <c:v>9.919480528578524E-2</c:v>
                </c:pt>
                <c:pt idx="13454">
                  <c:v>7.5639957939761721E-2</c:v>
                </c:pt>
                <c:pt idx="13455">
                  <c:v>6.8084882369964725E-2</c:v>
                </c:pt>
                <c:pt idx="13456">
                  <c:v>7.4530200394175516E-2</c:v>
                </c:pt>
                <c:pt idx="13457">
                  <c:v>6.8975173890597125E-2</c:v>
                </c:pt>
                <c:pt idx="13458">
                  <c:v>4.1420289255258792E-2</c:v>
                </c:pt>
                <c:pt idx="13459">
                  <c:v>2.5865227983062837E-2</c:v>
                </c:pt>
                <c:pt idx="13460">
                  <c:v>2.9310197997138028E-2</c:v>
                </c:pt>
                <c:pt idx="13461">
                  <c:v>3.4755239373929721E-2</c:v>
                </c:pt>
                <c:pt idx="13462">
                  <c:v>2.4200226250555932E-2</c:v>
                </c:pt>
                <c:pt idx="13463">
                  <c:v>2.2645254016572351E-2</c:v>
                </c:pt>
                <c:pt idx="13464">
                  <c:v>2.9090156754775706E-2</c:v>
                </c:pt>
                <c:pt idx="13465">
                  <c:v>2.953499552244631E-2</c:v>
                </c:pt>
                <c:pt idx="13466">
                  <c:v>2.6980029741126E-2</c:v>
                </c:pt>
                <c:pt idx="13467">
                  <c:v>1.4424813113358753E-2</c:v>
                </c:pt>
                <c:pt idx="13468">
                  <c:v>-1.3028049839560173E-4</c:v>
                </c:pt>
                <c:pt idx="13469">
                  <c:v>-8.6855924874183095E-3</c:v>
                </c:pt>
                <c:pt idx="13470">
                  <c:v>-2.124063645768114E-2</c:v>
                </c:pt>
                <c:pt idx="13471">
                  <c:v>-4.5796024645968374E-2</c:v>
                </c:pt>
                <c:pt idx="13472">
                  <c:v>-4.7351194362309237E-2</c:v>
                </c:pt>
                <c:pt idx="13473">
                  <c:v>-2.3906528961651189E-2</c:v>
                </c:pt>
                <c:pt idx="13474">
                  <c:v>-1.5461751856318432E-2</c:v>
                </c:pt>
                <c:pt idx="13475">
                  <c:v>-3.1016925966688012E-2</c:v>
                </c:pt>
                <c:pt idx="13476">
                  <c:v>-4.9572381241949411E-2</c:v>
                </c:pt>
                <c:pt idx="13477">
                  <c:v>-5.2127587417054859E-2</c:v>
                </c:pt>
                <c:pt idx="13478">
                  <c:v>-3.668316626553466E-2</c:v>
                </c:pt>
                <c:pt idx="13479">
                  <c:v>-1.2238465452028554E-2</c:v>
                </c:pt>
                <c:pt idx="13480">
                  <c:v>-8.7939331813412427E-3</c:v>
                </c:pt>
                <c:pt idx="13481">
                  <c:v>-3.4349228015939641E-2</c:v>
                </c:pt>
                <c:pt idx="13482">
                  <c:v>-6.4904658924178238E-2</c:v>
                </c:pt>
                <c:pt idx="13483">
                  <c:v>-8.0460244957415494E-2</c:v>
                </c:pt>
                <c:pt idx="13484">
                  <c:v>-7.1015757211691552E-2</c:v>
                </c:pt>
                <c:pt idx="13485">
                  <c:v>-5.5571249070641197E-2</c:v>
                </c:pt>
                <c:pt idx="13486">
                  <c:v>-4.7126731956229392E-2</c:v>
                </c:pt>
                <c:pt idx="13487">
                  <c:v>-4.0682329823993189E-2</c:v>
                </c:pt>
                <c:pt idx="13488">
                  <c:v>-4.9238054095896613E-2</c:v>
                </c:pt>
                <c:pt idx="13489">
                  <c:v>-7.6793614832823487E-2</c:v>
                </c:pt>
                <c:pt idx="13490">
                  <c:v>-9.8349155063793367E-2</c:v>
                </c:pt>
                <c:pt idx="13491">
                  <c:v>-9.9904974220417622E-2</c:v>
                </c:pt>
                <c:pt idx="13492">
                  <c:v>-8.846056492583218E-2</c:v>
                </c:pt>
                <c:pt idx="13493">
                  <c:v>-7.6016249499831823E-2</c:v>
                </c:pt>
                <c:pt idx="13494">
                  <c:v>-8.35719363675545E-2</c:v>
                </c:pt>
                <c:pt idx="13495">
                  <c:v>-0.10212780098295032</c:v>
                </c:pt>
                <c:pt idx="13496">
                  <c:v>-0.11168338556021962</c:v>
                </c:pt>
                <c:pt idx="13497">
                  <c:v>-0.11423926037447958</c:v>
                </c:pt>
                <c:pt idx="13498">
                  <c:v>-0.10279497908402234</c:v>
                </c:pt>
                <c:pt idx="13499">
                  <c:v>-8.7350770548559734E-2</c:v>
                </c:pt>
                <c:pt idx="13500">
                  <c:v>-8.1906812129387871E-2</c:v>
                </c:pt>
                <c:pt idx="13501">
                  <c:v>-8.7462554487973507E-2</c:v>
                </c:pt>
                <c:pt idx="13502">
                  <c:v>-0.10401847443935092</c:v>
                </c:pt>
                <c:pt idx="13503">
                  <c:v>-0.12257427060030826</c:v>
                </c:pt>
                <c:pt idx="13504">
                  <c:v>-0.13013040834178788</c:v>
                </c:pt>
                <c:pt idx="13505">
                  <c:v>-0.12468631734442084</c:v>
                </c:pt>
                <c:pt idx="13506">
                  <c:v>-0.12224226842958894</c:v>
                </c:pt>
                <c:pt idx="13507">
                  <c:v>-0.12379818909591626</c:v>
                </c:pt>
                <c:pt idx="13508">
                  <c:v>-0.11535414035643511</c:v>
                </c:pt>
                <c:pt idx="13509">
                  <c:v>-9.9910381588431699E-2</c:v>
                </c:pt>
                <c:pt idx="13510">
                  <c:v>-9.1466374897467534E-2</c:v>
                </c:pt>
                <c:pt idx="13511">
                  <c:v>-9.4022307181580861E-2</c:v>
                </c:pt>
                <c:pt idx="13512">
                  <c:v>-0.11357845879889659</c:v>
                </c:pt>
                <c:pt idx="13513">
                  <c:v>-0.13013461038219426</c:v>
                </c:pt>
                <c:pt idx="13514">
                  <c:v>-0.1246907085035881</c:v>
                </c:pt>
                <c:pt idx="13515">
                  <c:v>-0.11324702398445699</c:v>
                </c:pt>
                <c:pt idx="13516">
                  <c:v>-0.11580306089202963</c:v>
                </c:pt>
                <c:pt idx="13517">
                  <c:v>-0.13035920258125722</c:v>
                </c:pt>
                <c:pt idx="13518">
                  <c:v>-0.13391544712266326</c:v>
                </c:pt>
                <c:pt idx="13519">
                  <c:v>-0.10947183454844496</c:v>
                </c:pt>
                <c:pt idx="13520">
                  <c:v>-8.5028004347583022E-2</c:v>
                </c:pt>
                <c:pt idx="13521">
                  <c:v>-7.8584320801542179E-2</c:v>
                </c:pt>
                <c:pt idx="13522">
                  <c:v>-8.0140555006358735E-2</c:v>
                </c:pt>
                <c:pt idx="13523">
                  <c:v>-8.6696924377652876E-2</c:v>
                </c:pt>
                <c:pt idx="13524">
                  <c:v>-7.8253209548203861E-2</c:v>
                </c:pt>
                <c:pt idx="13525">
                  <c:v>-5.380972139371494E-2</c:v>
                </c:pt>
                <c:pt idx="13526">
                  <c:v>-4.2366026923918623E-2</c:v>
                </c:pt>
                <c:pt idx="13527">
                  <c:v>-4.1922509493766004E-2</c:v>
                </c:pt>
                <c:pt idx="13528">
                  <c:v>-4.1479012678541476E-2</c:v>
                </c:pt>
                <c:pt idx="13529">
                  <c:v>-3.8035277056706937E-2</c:v>
                </c:pt>
                <c:pt idx="13530">
                  <c:v>-3.9591914865046596E-2</c:v>
                </c:pt>
                <c:pt idx="13531">
                  <c:v>-4.9148231806531315E-2</c:v>
                </c:pt>
                <c:pt idx="13532">
                  <c:v>-5.3704931670682493E-2</c:v>
                </c:pt>
                <c:pt idx="13533">
                  <c:v>-5.1261444138131183E-2</c:v>
                </c:pt>
                <c:pt idx="13534">
                  <c:v>-6.281791605259808E-2</c:v>
                </c:pt>
                <c:pt idx="13535">
                  <c:v>-8.137461632811252E-2</c:v>
                </c:pt>
                <c:pt idx="13536">
                  <c:v>-7.6931096715621858E-2</c:v>
                </c:pt>
                <c:pt idx="13537">
                  <c:v>-4.7487740570073406E-2</c:v>
                </c:pt>
                <c:pt idx="13538">
                  <c:v>-1.5044383837360786E-2</c:v>
                </c:pt>
                <c:pt idx="13539">
                  <c:v>3.3990135589651521E-3</c:v>
                </c:pt>
                <c:pt idx="13540">
                  <c:v>8.8423791617803678E-3</c:v>
                </c:pt>
                <c:pt idx="13541">
                  <c:v>1.628557947880839E-2</c:v>
                </c:pt>
                <c:pt idx="13542">
                  <c:v>2.7728946410835346E-2</c:v>
                </c:pt>
                <c:pt idx="13543">
                  <c:v>3.6172272078988071E-2</c:v>
                </c:pt>
                <c:pt idx="13544">
                  <c:v>3.9615463045307574E-2</c:v>
                </c:pt>
                <c:pt idx="13545">
                  <c:v>4.5058727232921723E-2</c:v>
                </c:pt>
                <c:pt idx="13546">
                  <c:v>4.7501950223039387E-2</c:v>
                </c:pt>
                <c:pt idx="13547">
                  <c:v>4.194501759686662E-2</c:v>
                </c:pt>
                <c:pt idx="13548">
                  <c:v>3.9388085779119175E-2</c:v>
                </c:pt>
                <c:pt idx="13549">
                  <c:v>4.3831341712087017E-2</c:v>
                </c:pt>
                <c:pt idx="13550">
                  <c:v>6.0274423021657808E-2</c:v>
                </c:pt>
                <c:pt idx="13551">
                  <c:v>7.9717505206029743E-2</c:v>
                </c:pt>
                <c:pt idx="13552">
                  <c:v>9.0160742782569914E-2</c:v>
                </c:pt>
                <c:pt idx="13553">
                  <c:v>0.10360374285958394</c:v>
                </c:pt>
                <c:pt idx="13554">
                  <c:v>0.11204684687460492</c:v>
                </c:pt>
                <c:pt idx="13555">
                  <c:v>0.10848984694875596</c:v>
                </c:pt>
                <c:pt idx="13556">
                  <c:v>0.11493281749076147</c:v>
                </c:pt>
                <c:pt idx="13557">
                  <c:v>0.14437576996683738</c:v>
                </c:pt>
                <c:pt idx="13558">
                  <c:v>0.17681872347259775</c:v>
                </c:pt>
                <c:pt idx="13559">
                  <c:v>0.19026160364356989</c:v>
                </c:pt>
                <c:pt idx="13560">
                  <c:v>0.1967044944252207</c:v>
                </c:pt>
                <c:pt idx="13561">
                  <c:v>0.20914740728376854</c:v>
                </c:pt>
                <c:pt idx="13562">
                  <c:v>0.22459032126050268</c:v>
                </c:pt>
                <c:pt idx="13563">
                  <c:v>0.24403316389830296</c:v>
                </c:pt>
                <c:pt idx="13564">
                  <c:v>0.25747594475603625</c:v>
                </c:pt>
                <c:pt idx="13565">
                  <c:v>0.25891886031274003</c:v>
                </c:pt>
                <c:pt idx="13566">
                  <c:v>0.2723616016000594</c:v>
                </c:pt>
                <c:pt idx="13567">
                  <c:v>0.31080441850279311</c:v>
                </c:pt>
                <c:pt idx="13568">
                  <c:v>0.34224724619321173</c:v>
                </c:pt>
                <c:pt idx="13569">
                  <c:v>0.34369008278609459</c:v>
                </c:pt>
                <c:pt idx="13570">
                  <c:v>0.33513267081150022</c:v>
                </c:pt>
                <c:pt idx="13571">
                  <c:v>0.33957548903606316</c:v>
                </c:pt>
                <c:pt idx="13572">
                  <c:v>0.35301811214316225</c:v>
                </c:pt>
                <c:pt idx="13573">
                  <c:v>0.35546079764699096</c:v>
                </c:pt>
                <c:pt idx="13574">
                  <c:v>0.36190341205526882</c:v>
                </c:pt>
                <c:pt idx="13575">
                  <c:v>0.38734606029429786</c:v>
                </c:pt>
                <c:pt idx="13576">
                  <c:v>0.42878872140536939</c:v>
                </c:pt>
                <c:pt idx="13577">
                  <c:v>0.45923120658309313</c:v>
                </c:pt>
                <c:pt idx="13578">
                  <c:v>0.4746738057665893</c:v>
                </c:pt>
                <c:pt idx="13579">
                  <c:v>0.4981162824667511</c:v>
                </c:pt>
                <c:pt idx="13580">
                  <c:v>0.52755878166420256</c:v>
                </c:pt>
                <c:pt idx="13581">
                  <c:v>0.56000128240023272</c:v>
                </c:pt>
                <c:pt idx="13582">
                  <c:v>0.58044391821137364</c:v>
                </c:pt>
                <c:pt idx="13583">
                  <c:v>0.57988638775866541</c:v>
                </c:pt>
                <c:pt idx="13584">
                  <c:v>0.59632879787575943</c:v>
                </c:pt>
                <c:pt idx="13585">
                  <c:v>0.63777128400653282</c:v>
                </c:pt>
                <c:pt idx="13586">
                  <c:v>0.67521356388551501</c:v>
                </c:pt>
                <c:pt idx="13587">
                  <c:v>0.7006559789502359</c:v>
                </c:pt>
                <c:pt idx="13588">
                  <c:v>0.73009832322917101</c:v>
                </c:pt>
                <c:pt idx="13589">
                  <c:v>0.75354084469976601</c:v>
                </c:pt>
                <c:pt idx="13590">
                  <c:v>0.77198299406774196</c:v>
                </c:pt>
                <c:pt idx="13591">
                  <c:v>0.79942542557580698</c:v>
                </c:pt>
                <c:pt idx="13592">
                  <c:v>0.82686759946642152</c:v>
                </c:pt>
                <c:pt idx="13593">
                  <c:v>0.85031004409728506</c:v>
                </c:pt>
                <c:pt idx="13594">
                  <c:v>0.87775217965653729</c:v>
                </c:pt>
                <c:pt idx="13595">
                  <c:v>0.90819455548271177</c:v>
                </c:pt>
                <c:pt idx="13596">
                  <c:v>0.93263663181826983</c:v>
                </c:pt>
                <c:pt idx="13597">
                  <c:v>0.95507883402408489</c:v>
                </c:pt>
                <c:pt idx="13598">
                  <c:v>0.98352105912545351</c:v>
                </c:pt>
                <c:pt idx="13599">
                  <c:v>1.0099631717227517</c:v>
                </c:pt>
                <c:pt idx="13600">
                  <c:v>1.031405389275847</c:v>
                </c:pt>
                <c:pt idx="13601">
                  <c:v>1.0528475878292067</c:v>
                </c:pt>
                <c:pt idx="13602">
                  <c:v>1.0782897159065414</c:v>
                </c:pt>
                <c:pt idx="13603">
                  <c:v>1.1127316495523172</c:v>
                </c:pt>
                <c:pt idx="13604">
                  <c:v>1.1531738446449824</c:v>
                </c:pt>
                <c:pt idx="13605">
                  <c:v>1.1816159369030745</c:v>
                </c:pt>
                <c:pt idx="13606">
                  <c:v>1.2010579473295551</c:v>
                </c:pt>
                <c:pt idx="13607">
                  <c:v>1.2304999293523102</c:v>
                </c:pt>
                <c:pt idx="13608">
                  <c:v>1.2659419344918812</c:v>
                </c:pt>
                <c:pt idx="13609">
                  <c:v>1.2973837338885552</c:v>
                </c:pt>
                <c:pt idx="13610">
                  <c:v>1.3228257109415358</c:v>
                </c:pt>
                <c:pt idx="13611">
                  <c:v>1.339267844692112</c:v>
                </c:pt>
                <c:pt idx="13612">
                  <c:v>1.35070960682684</c:v>
                </c:pt>
                <c:pt idx="13613">
                  <c:v>1.3681516306075903</c:v>
                </c:pt>
                <c:pt idx="13614">
                  <c:v>1.3975934811810025</c:v>
                </c:pt>
                <c:pt idx="13615">
                  <c:v>1.4340352825468616</c:v>
                </c:pt>
                <c:pt idx="13616">
                  <c:v>1.4624771682416997</c:v>
                </c:pt>
                <c:pt idx="13617">
                  <c:v>1.4739189561358459</c:v>
                </c:pt>
                <c:pt idx="13618">
                  <c:v>1.4853607254063974</c:v>
                </c:pt>
                <c:pt idx="13619">
                  <c:v>1.5188025504620739</c:v>
                </c:pt>
                <c:pt idx="13620">
                  <c:v>1.5792443073473414</c:v>
                </c:pt>
                <c:pt idx="13621">
                  <c:v>1.6396860456753919</c:v>
                </c:pt>
                <c:pt idx="13622">
                  <c:v>1.6751277893102063</c:v>
                </c:pt>
                <c:pt idx="13623">
                  <c:v>1.6965695754672117</c:v>
                </c:pt>
                <c:pt idx="13624">
                  <c:v>1.716011249673292</c:v>
                </c:pt>
                <c:pt idx="13625">
                  <c:v>1.7344528586806165</c:v>
                </c:pt>
                <c:pt idx="13626">
                  <c:v>1.7628945589138978</c:v>
                </c:pt>
                <c:pt idx="13627">
                  <c:v>1.7963362359543456</c:v>
                </c:pt>
                <c:pt idx="13628">
                  <c:v>1.8137778621675287</c:v>
                </c:pt>
                <c:pt idx="13629">
                  <c:v>1.8092193956139044</c:v>
                </c:pt>
                <c:pt idx="13630">
                  <c:v>1.8146610203747409</c:v>
                </c:pt>
                <c:pt idx="13631">
                  <c:v>1.8551025934210177</c:v>
                </c:pt>
                <c:pt idx="13632">
                  <c:v>1.9065440661374686</c:v>
                </c:pt>
                <c:pt idx="13633">
                  <c:v>1.9469856025782046</c:v>
                </c:pt>
                <c:pt idx="13634">
                  <c:v>1.9744271093052663</c:v>
                </c:pt>
                <c:pt idx="13635">
                  <c:v>1.9888685863407802</c:v>
                </c:pt>
                <c:pt idx="13636">
                  <c:v>1.9963100756685437</c:v>
                </c:pt>
                <c:pt idx="13637">
                  <c:v>1.9997515982915153</c:v>
                </c:pt>
                <c:pt idx="13638">
                  <c:v>2.0011930092733272</c:v>
                </c:pt>
                <c:pt idx="13639">
                  <c:v>2.0076343973278146</c:v>
                </c:pt>
                <c:pt idx="13640">
                  <c:v>2.0240758769180225</c:v>
                </c:pt>
                <c:pt idx="13641">
                  <c:v>2.0485172353967038</c:v>
                </c:pt>
                <c:pt idx="13642">
                  <c:v>2.0819585195160268</c:v>
                </c:pt>
                <c:pt idx="13643">
                  <c:v>2.1043998675808924</c:v>
                </c:pt>
                <c:pt idx="13644">
                  <c:v>2.1088411909217153</c:v>
                </c:pt>
                <c:pt idx="13645">
                  <c:v>2.1192825381980112</c:v>
                </c:pt>
                <c:pt idx="13646">
                  <c:v>2.135723909431908</c:v>
                </c:pt>
                <c:pt idx="13647">
                  <c:v>2.1411651062812709</c:v>
                </c:pt>
                <c:pt idx="13648">
                  <c:v>2.1566063948433616</c:v>
                </c:pt>
                <c:pt idx="13649">
                  <c:v>2.1890476254134388</c:v>
                </c:pt>
                <c:pt idx="13650">
                  <c:v>2.2214888380679487</c:v>
                </c:pt>
                <c:pt idx="13651">
                  <c:v>2.2509300118481832</c:v>
                </c:pt>
                <c:pt idx="13652">
                  <c:v>2.262371280290671</c:v>
                </c:pt>
                <c:pt idx="13653">
                  <c:v>2.2498123630372908</c:v>
                </c:pt>
                <c:pt idx="13654">
                  <c:v>2.2422535423977652</c:v>
                </c:pt>
                <c:pt idx="13655">
                  <c:v>2.2436946476865192</c:v>
                </c:pt>
                <c:pt idx="13656">
                  <c:v>2.2481357561732942</c:v>
                </c:pt>
                <c:pt idx="13657">
                  <c:v>2.2615769098418887</c:v>
                </c:pt>
                <c:pt idx="13658">
                  <c:v>2.2760179732926766</c:v>
                </c:pt>
                <c:pt idx="13659">
                  <c:v>2.2794589818337325</c:v>
                </c:pt>
                <c:pt idx="13660">
                  <c:v>2.2799000709089356</c:v>
                </c:pt>
                <c:pt idx="13661">
                  <c:v>2.2683410583886183</c:v>
                </c:pt>
                <c:pt idx="13662">
                  <c:v>2.2547820539674492</c:v>
                </c:pt>
                <c:pt idx="13663">
                  <c:v>2.2562231368225261</c:v>
                </c:pt>
                <c:pt idx="13664">
                  <c:v>2.2686641200558073</c:v>
                </c:pt>
                <c:pt idx="13665">
                  <c:v>2.2801050389753694</c:v>
                </c:pt>
                <c:pt idx="13666">
                  <c:v>2.2955460080442558</c:v>
                </c:pt>
                <c:pt idx="13667">
                  <c:v>2.3099869128436739</c:v>
                </c:pt>
                <c:pt idx="13668">
                  <c:v>2.3084277677008656</c:v>
                </c:pt>
                <c:pt idx="13669">
                  <c:v>2.3058686775421298</c:v>
                </c:pt>
                <c:pt idx="13670">
                  <c:v>2.2973095279486779</c:v>
                </c:pt>
                <c:pt idx="13671">
                  <c:v>2.2937503561359298</c:v>
                </c:pt>
                <c:pt idx="13672">
                  <c:v>2.3001911573576437</c:v>
                </c:pt>
                <c:pt idx="13673">
                  <c:v>2.2886320537062539</c:v>
                </c:pt>
                <c:pt idx="13674">
                  <c:v>2.2650728487469816</c:v>
                </c:pt>
                <c:pt idx="13675">
                  <c:v>2.2555135653901321</c:v>
                </c:pt>
                <c:pt idx="13676">
                  <c:v>2.2569543018862888</c:v>
                </c:pt>
                <c:pt idx="13677">
                  <c:v>2.2513950515818566</c:v>
                </c:pt>
                <c:pt idx="13678">
                  <c:v>2.239835861229003</c:v>
                </c:pt>
                <c:pt idx="13679">
                  <c:v>2.2322764828945307</c:v>
                </c:pt>
                <c:pt idx="13680">
                  <c:v>2.2287172742284369</c:v>
                </c:pt>
                <c:pt idx="13681">
                  <c:v>2.2351579195866451</c:v>
                </c:pt>
                <c:pt idx="13682">
                  <c:v>2.2435985219881105</c:v>
                </c:pt>
                <c:pt idx="13683">
                  <c:v>2.2400392616994043</c:v>
                </c:pt>
                <c:pt idx="13684">
                  <c:v>2.2254798278448225</c:v>
                </c:pt>
                <c:pt idx="13685">
                  <c:v>2.2109204960583719</c:v>
                </c:pt>
                <c:pt idx="13686">
                  <c:v>2.1973610746736392</c:v>
                </c:pt>
                <c:pt idx="13687">
                  <c:v>2.1838016361919994</c:v>
                </c:pt>
                <c:pt idx="13688">
                  <c:v>2.1782421968480383</c:v>
                </c:pt>
                <c:pt idx="13689">
                  <c:v>2.1726827404514246</c:v>
                </c:pt>
                <c:pt idx="13690">
                  <c:v>2.1581232040817744</c:v>
                </c:pt>
                <c:pt idx="13691">
                  <c:v>2.1385637746813817</c:v>
                </c:pt>
                <c:pt idx="13692">
                  <c:v>2.1330041480502637</c:v>
                </c:pt>
                <c:pt idx="13693">
                  <c:v>2.1294447171243673</c:v>
                </c:pt>
                <c:pt idx="13694">
                  <c:v>2.1258851500471532</c:v>
                </c:pt>
                <c:pt idx="13695">
                  <c:v>2.112325575586782</c:v>
                </c:pt>
                <c:pt idx="13696">
                  <c:v>2.0747659355912469</c:v>
                </c:pt>
                <c:pt idx="13697">
                  <c:v>2.0452064141418163</c:v>
                </c:pt>
                <c:pt idx="13698">
                  <c:v>2.0306467423244592</c:v>
                </c:pt>
                <c:pt idx="13699">
                  <c:v>2.0090870841932809</c:v>
                </c:pt>
                <c:pt idx="13700">
                  <c:v>1.994527497944546</c:v>
                </c:pt>
                <c:pt idx="13701">
                  <c:v>1.9779678014485813</c:v>
                </c:pt>
                <c:pt idx="13702">
                  <c:v>1.9554081654352182</c:v>
                </c:pt>
                <c:pt idx="13703">
                  <c:v>1.9488484258945979</c:v>
                </c:pt>
                <c:pt idx="13704">
                  <c:v>1.9542887535565516</c:v>
                </c:pt>
                <c:pt idx="13705">
                  <c:v>1.9487290273265641</c:v>
                </c:pt>
                <c:pt idx="13706">
                  <c:v>1.9261692052650938</c:v>
                </c:pt>
                <c:pt idx="13707">
                  <c:v>1.9116095019709867</c:v>
                </c:pt>
                <c:pt idx="13708">
                  <c:v>1.9140497419902955</c:v>
                </c:pt>
                <c:pt idx="13709">
                  <c:v>1.919489867171011</c:v>
                </c:pt>
                <c:pt idx="13710">
                  <c:v>1.9179301254905823</c:v>
                </c:pt>
                <c:pt idx="13711">
                  <c:v>1.9043702833209291</c:v>
                </c:pt>
                <c:pt idx="13712">
                  <c:v>1.8658104484493725</c:v>
                </c:pt>
                <c:pt idx="13713">
                  <c:v>1.8122506113612986</c:v>
                </c:pt>
                <c:pt idx="13714">
                  <c:v>1.7736906242593102</c:v>
                </c:pt>
                <c:pt idx="13715">
                  <c:v>1.7641307837582498</c:v>
                </c:pt>
                <c:pt idx="13716">
                  <c:v>1.7595708028242703</c:v>
                </c:pt>
                <c:pt idx="13717">
                  <c:v>1.7520109036856166</c:v>
                </c:pt>
                <c:pt idx="13718">
                  <c:v>1.746450962386751</c:v>
                </c:pt>
                <c:pt idx="13719">
                  <c:v>1.732890988486544</c:v>
                </c:pt>
                <c:pt idx="13720">
                  <c:v>1.7153310497179965</c:v>
                </c:pt>
                <c:pt idx="13721">
                  <c:v>1.7067710383380394</c:v>
                </c:pt>
                <c:pt idx="13722">
                  <c:v>1.7022110783464568</c:v>
                </c:pt>
                <c:pt idx="13723">
                  <c:v>1.6916510600928303</c:v>
                </c:pt>
                <c:pt idx="13724">
                  <c:v>1.6800909788309129</c:v>
                </c:pt>
                <c:pt idx="13725">
                  <c:v>1.6795309185061702</c:v>
                </c:pt>
                <c:pt idx="13726">
                  <c:v>1.6759708209665971</c:v>
                </c:pt>
                <c:pt idx="13727">
                  <c:v>1.6594106957710597</c:v>
                </c:pt>
                <c:pt idx="13728">
                  <c:v>1.6278505686908933</c:v>
                </c:pt>
                <c:pt idx="13729">
                  <c:v>1.5902905026907259</c:v>
                </c:pt>
                <c:pt idx="13730">
                  <c:v>1.5697303804907443</c:v>
                </c:pt>
                <c:pt idx="13731">
                  <c:v>1.5631701811322389</c:v>
                </c:pt>
                <c:pt idx="13732">
                  <c:v>1.5346100104951856</c:v>
                </c:pt>
                <c:pt idx="13733">
                  <c:v>1.4810498476208738</c:v>
                </c:pt>
                <c:pt idx="13734">
                  <c:v>1.4464896028860452</c:v>
                </c:pt>
                <c:pt idx="13735">
                  <c:v>1.4419294327154115</c:v>
                </c:pt>
                <c:pt idx="13736">
                  <c:v>1.4503691387668443</c:v>
                </c:pt>
                <c:pt idx="13737">
                  <c:v>1.4578089013069115</c:v>
                </c:pt>
                <c:pt idx="13738">
                  <c:v>1.4452486669519802</c:v>
                </c:pt>
                <c:pt idx="13739">
                  <c:v>1.4106883422640908</c:v>
                </c:pt>
                <c:pt idx="13740">
                  <c:v>1.3741280274011745</c:v>
                </c:pt>
                <c:pt idx="13741">
                  <c:v>1.3405677176169855</c:v>
                </c:pt>
                <c:pt idx="13742">
                  <c:v>1.3240073518984921</c:v>
                </c:pt>
                <c:pt idx="13743">
                  <c:v>1.3174469607853998</c:v>
                </c:pt>
                <c:pt idx="13744">
                  <c:v>1.3068866053349888</c:v>
                </c:pt>
                <c:pt idx="13745">
                  <c:v>1.289326264588553</c:v>
                </c:pt>
                <c:pt idx="13746">
                  <c:v>1.2557658756257106</c:v>
                </c:pt>
                <c:pt idx="13747">
                  <c:v>1.2182055223919297</c:v>
                </c:pt>
                <c:pt idx="13748">
                  <c:v>1.1976451133565995</c:v>
                </c:pt>
                <c:pt idx="13749">
                  <c:v>1.2000846905035178</c:v>
                </c:pt>
                <c:pt idx="13750">
                  <c:v>1.2165241909123039</c:v>
                </c:pt>
                <c:pt idx="13751">
                  <c:v>1.2239636126977376</c:v>
                </c:pt>
                <c:pt idx="13752">
                  <c:v>1.2104031103771813</c:v>
                </c:pt>
                <c:pt idx="13753">
                  <c:v>1.1848427469152683</c:v>
                </c:pt>
                <c:pt idx="13754">
                  <c:v>1.155282180918717</c:v>
                </c:pt>
                <c:pt idx="13755">
                  <c:v>1.1247216718090676</c:v>
                </c:pt>
                <c:pt idx="13756">
                  <c:v>1.0981610956307872</c:v>
                </c:pt>
                <c:pt idx="13757">
                  <c:v>1.0876005363293388</c:v>
                </c:pt>
                <c:pt idx="13758">
                  <c:v>1.086040024444429</c:v>
                </c:pt>
                <c:pt idx="13759">
                  <c:v>1.0814792376562619</c:v>
                </c:pt>
                <c:pt idx="13760">
                  <c:v>1.0729187253033727</c:v>
                </c:pt>
                <c:pt idx="13761">
                  <c:v>1.054357968609057</c:v>
                </c:pt>
                <c:pt idx="13762">
                  <c:v>1.0337973414357737</c:v>
                </c:pt>
                <c:pt idx="13763">
                  <c:v>1.0312368247321615</c:v>
                </c:pt>
                <c:pt idx="13764">
                  <c:v>1.0416760656608508</c:v>
                </c:pt>
                <c:pt idx="13765">
                  <c:v>1.0371154247328573</c:v>
                </c:pt>
                <c:pt idx="13766">
                  <c:v>1.0045546521076376</c:v>
                </c:pt>
                <c:pt idx="13767">
                  <c:v>0.9569939976699875</c:v>
                </c:pt>
                <c:pt idx="13768">
                  <c:v>0.90543314100746319</c:v>
                </c:pt>
                <c:pt idx="13769">
                  <c:v>0.87787243690903582</c:v>
                </c:pt>
                <c:pt idx="13770">
                  <c:v>0.87031169847666501</c:v>
                </c:pt>
                <c:pt idx="13771">
                  <c:v>0.86775082082830379</c:v>
                </c:pt>
                <c:pt idx="13772">
                  <c:v>0.87719001188707635</c:v>
                </c:pt>
                <c:pt idx="13773">
                  <c:v>0.87562926976776223</c:v>
                </c:pt>
                <c:pt idx="13774">
                  <c:v>0.85706855253081571</c:v>
                </c:pt>
                <c:pt idx="13775">
                  <c:v>0.83750765420471207</c:v>
                </c:pt>
                <c:pt idx="13776">
                  <c:v>0.81394679224931943</c:v>
                </c:pt>
                <c:pt idx="13777">
                  <c:v>0.79738588467077454</c:v>
                </c:pt>
                <c:pt idx="13778">
                  <c:v>0.78882509743053242</c:v>
                </c:pt>
                <c:pt idx="13779">
                  <c:v>0.77426401474871864</c:v>
                </c:pt>
                <c:pt idx="13780">
                  <c:v>0.74970316498302891</c:v>
                </c:pt>
                <c:pt idx="13781">
                  <c:v>0.7341421247241946</c:v>
                </c:pt>
                <c:pt idx="13782">
                  <c:v>0.72858129835224938</c:v>
                </c:pt>
                <c:pt idx="13783">
                  <c:v>0.7200201976080719</c:v>
                </c:pt>
                <c:pt idx="13784">
                  <c:v>0.72045938327428327</c:v>
                </c:pt>
                <c:pt idx="13785">
                  <c:v>0.73389832703743962</c:v>
                </c:pt>
                <c:pt idx="13786">
                  <c:v>0.73433724445006332</c:v>
                </c:pt>
                <c:pt idx="13787">
                  <c:v>0.7207762080135266</c:v>
                </c:pt>
                <c:pt idx="13788">
                  <c:v>0.69321521774995654</c:v>
                </c:pt>
                <c:pt idx="13789">
                  <c:v>0.65465429466231306</c:v>
                </c:pt>
                <c:pt idx="13790">
                  <c:v>0.6280932022614929</c:v>
                </c:pt>
                <c:pt idx="13791">
                  <c:v>0.61953198253128994</c:v>
                </c:pt>
                <c:pt idx="13792">
                  <c:v>0.61697102840765072</c:v>
                </c:pt>
                <c:pt idx="13793">
                  <c:v>0.61740984209470628</c:v>
                </c:pt>
                <c:pt idx="13794">
                  <c:v>0.61084867156990597</c:v>
                </c:pt>
                <c:pt idx="13795">
                  <c:v>0.60028753783620914</c:v>
                </c:pt>
                <c:pt idx="13796">
                  <c:v>0.59272641039816598</c:v>
                </c:pt>
                <c:pt idx="13797">
                  <c:v>0.58816528927789957</c:v>
                </c:pt>
                <c:pt idx="13798">
                  <c:v>0.58260398757737253</c:v>
                </c:pt>
                <c:pt idx="13799">
                  <c:v>0.56404289823252673</c:v>
                </c:pt>
                <c:pt idx="13800">
                  <c:v>0.540481679850084</c:v>
                </c:pt>
                <c:pt idx="13801">
                  <c:v>0.53792035534035476</c:v>
                </c:pt>
                <c:pt idx="13802">
                  <c:v>0.53535901627819771</c:v>
                </c:pt>
                <c:pt idx="13803">
                  <c:v>0.519797889660227</c:v>
                </c:pt>
                <c:pt idx="13804">
                  <c:v>0.50723653109633593</c:v>
                </c:pt>
                <c:pt idx="13805">
                  <c:v>0.50667524196973679</c:v>
                </c:pt>
                <c:pt idx="13806">
                  <c:v>0.50811403183929571</c:v>
                </c:pt>
                <c:pt idx="13807">
                  <c:v>0.48855266040121365</c:v>
                </c:pt>
                <c:pt idx="13808">
                  <c:v>0.46099137754028491</c:v>
                </c:pt>
                <c:pt idx="13809">
                  <c:v>0.45242989526899408</c:v>
                </c:pt>
                <c:pt idx="13810">
                  <c:v>0.44986867900253141</c:v>
                </c:pt>
                <c:pt idx="13811">
                  <c:v>0.42430720805684813</c:v>
                </c:pt>
                <c:pt idx="13812">
                  <c:v>0.393745846757657</c:v>
                </c:pt>
                <c:pt idx="13813">
                  <c:v>0.38718440057752534</c:v>
                </c:pt>
                <c:pt idx="13814">
                  <c:v>0.39462311749389939</c:v>
                </c:pt>
                <c:pt idx="13815">
                  <c:v>0.40306150924765616</c:v>
                </c:pt>
                <c:pt idx="13816">
                  <c:v>0.40850010419649352</c:v>
                </c:pt>
                <c:pt idx="13817">
                  <c:v>0.39793865249986493</c:v>
                </c:pt>
                <c:pt idx="13818">
                  <c:v>0.38037721712240297</c:v>
                </c:pt>
                <c:pt idx="13819">
                  <c:v>0.36081567410857041</c:v>
                </c:pt>
                <c:pt idx="13820">
                  <c:v>0.34125435535915727</c:v>
                </c:pt>
                <c:pt idx="13821">
                  <c:v>0.33269270204313811</c:v>
                </c:pt>
                <c:pt idx="13822">
                  <c:v>0.32313110709645926</c:v>
                </c:pt>
                <c:pt idx="13823">
                  <c:v>0.29856963157640082</c:v>
                </c:pt>
                <c:pt idx="13824">
                  <c:v>0.289008008476282</c:v>
                </c:pt>
                <c:pt idx="13825">
                  <c:v>0.30244661165855907</c:v>
                </c:pt>
                <c:pt idx="13826">
                  <c:v>0.30688489945834796</c:v>
                </c:pt>
                <c:pt idx="13827">
                  <c:v>0.28432322284992101</c:v>
                </c:pt>
                <c:pt idx="13828">
                  <c:v>0.25576172872125091</c:v>
                </c:pt>
                <c:pt idx="13829">
                  <c:v>0.25019998412632211</c:v>
                </c:pt>
                <c:pt idx="13830">
                  <c:v>0.26363851742283279</c:v>
                </c:pt>
                <c:pt idx="13831">
                  <c:v>0.27407677740915476</c:v>
                </c:pt>
                <c:pt idx="13832">
                  <c:v>0.27051508454198225</c:v>
                </c:pt>
                <c:pt idx="13833">
                  <c:v>0.25895348080511327</c:v>
                </c:pt>
                <c:pt idx="13834">
                  <c:v>0.25439159428768848</c:v>
                </c:pt>
                <c:pt idx="13835">
                  <c:v>0.25282995334740682</c:v>
                </c:pt>
                <c:pt idx="13836">
                  <c:v>0.23326817272196834</c:v>
                </c:pt>
                <c:pt idx="13837">
                  <c:v>0.21270645079775896</c:v>
                </c:pt>
                <c:pt idx="13838">
                  <c:v>0.21714481048508616</c:v>
                </c:pt>
                <c:pt idx="13839">
                  <c:v>0.22958305344181992</c:v>
                </c:pt>
                <c:pt idx="13840">
                  <c:v>0.23302121974440568</c:v>
                </c:pt>
                <c:pt idx="13841">
                  <c:v>0.22745930941497111</c:v>
                </c:pt>
                <c:pt idx="13842">
                  <c:v>0.20389773637029365</c:v>
                </c:pt>
                <c:pt idx="13843">
                  <c:v>0.17033568237993751</c:v>
                </c:pt>
                <c:pt idx="13844">
                  <c:v>0.15477397907003079</c:v>
                </c:pt>
                <c:pt idx="13845">
                  <c:v>0.15221203518462412</c:v>
                </c:pt>
                <c:pt idx="13846">
                  <c:v>0.15065024365966267</c:v>
                </c:pt>
                <c:pt idx="13847">
                  <c:v>0.14908843857793946</c:v>
                </c:pt>
                <c:pt idx="13848">
                  <c:v>0.1515265684631692</c:v>
                </c:pt>
                <c:pt idx="13849">
                  <c:v>0.15896456085822791</c:v>
                </c:pt>
                <c:pt idx="13850">
                  <c:v>0.15640254929964759</c:v>
                </c:pt>
                <c:pt idx="13851">
                  <c:v>0.14784072072971838</c:v>
                </c:pt>
                <c:pt idx="13852">
                  <c:v>0.15227889015775076</c:v>
                </c:pt>
                <c:pt idx="13853">
                  <c:v>0.16171692218411568</c:v>
                </c:pt>
                <c:pt idx="13854">
                  <c:v>0.15415474244434438</c:v>
                </c:pt>
                <c:pt idx="13855">
                  <c:v>0.13359277629930588</c:v>
                </c:pt>
                <c:pt idx="13856">
                  <c:v>0.12103093221839382</c:v>
                </c:pt>
                <c:pt idx="13857">
                  <c:v>0.12646896226840981</c:v>
                </c:pt>
                <c:pt idx="13858">
                  <c:v>0.12190675012321511</c:v>
                </c:pt>
                <c:pt idx="13859">
                  <c:v>0.10434475166125694</c:v>
                </c:pt>
                <c:pt idx="13860">
                  <c:v>9.378270941259674E-2</c:v>
                </c:pt>
                <c:pt idx="13861">
                  <c:v>9.1220550920113427E-2</c:v>
                </c:pt>
                <c:pt idx="13862">
                  <c:v>9.5658587103758075E-2</c:v>
                </c:pt>
                <c:pt idx="13863">
                  <c:v>9.4096568122987695E-2</c:v>
                </c:pt>
                <c:pt idx="13864">
                  <c:v>7.9534286098925169E-2</c:v>
                </c:pt>
                <c:pt idx="13865">
                  <c:v>6.8972177836535378E-2</c:v>
                </c:pt>
                <c:pt idx="13866">
                  <c:v>7.4410088862703019E-2</c:v>
                </c:pt>
                <c:pt idx="13867">
                  <c:v>7.8848059253877223E-2</c:v>
                </c:pt>
                <c:pt idx="13868">
                  <c:v>5.5285900204667351E-2</c:v>
                </c:pt>
                <c:pt idx="13869">
                  <c:v>1.972364416212799E-2</c:v>
                </c:pt>
                <c:pt idx="13870">
                  <c:v>4.1615944168157549E-3</c:v>
                </c:pt>
                <c:pt idx="13871">
                  <c:v>1.1599295134535247E-2</c:v>
                </c:pt>
                <c:pt idx="13872">
                  <c:v>2.5037024810310862E-2</c:v>
                </c:pt>
                <c:pt idx="13873">
                  <c:v>4.0474834964683508E-2</c:v>
                </c:pt>
                <c:pt idx="13874">
                  <c:v>5.491270463894226E-2</c:v>
                </c:pt>
                <c:pt idx="13875">
                  <c:v>4.6350321050038161E-2</c:v>
                </c:pt>
                <c:pt idx="13876">
                  <c:v>1.6788016098760215E-2</c:v>
                </c:pt>
                <c:pt idx="13877">
                  <c:v>8.2258451203427955E-3</c:v>
                </c:pt>
                <c:pt idx="13878">
                  <c:v>2.9663632660839521E-2</c:v>
                </c:pt>
                <c:pt idx="13879">
                  <c:v>2.7101239505924187E-2</c:v>
                </c:pt>
                <c:pt idx="13880">
                  <c:v>-2.4611168845312466E-3</c:v>
                </c:pt>
                <c:pt idx="13881">
                  <c:v>-1.4023360194457438E-2</c:v>
                </c:pt>
                <c:pt idx="13882">
                  <c:v>-1.3585770781975582E-2</c:v>
                </c:pt>
                <c:pt idx="13883">
                  <c:v>-1.2148028190391364E-2</c:v>
                </c:pt>
                <c:pt idx="13884">
                  <c:v>-1.3710557736322074E-2</c:v>
                </c:pt>
                <c:pt idx="13885">
                  <c:v>-2.2272831062072413E-2</c:v>
                </c:pt>
                <c:pt idx="13886">
                  <c:v>-2.7835096100836811E-2</c:v>
                </c:pt>
                <c:pt idx="13887">
                  <c:v>-2.8397497788987355E-2</c:v>
                </c:pt>
                <c:pt idx="13888">
                  <c:v>-3.2960099046901101E-2</c:v>
                </c:pt>
                <c:pt idx="13889">
                  <c:v>-4.4522443996130819E-2</c:v>
                </c:pt>
                <c:pt idx="13890">
                  <c:v>-4.9084832068284928E-2</c:v>
                </c:pt>
                <c:pt idx="13891">
                  <c:v>-4.6647263241236629E-2</c:v>
                </c:pt>
                <c:pt idx="13892">
                  <c:v>-5.9209811879458528E-2</c:v>
                </c:pt>
                <c:pt idx="13893">
                  <c:v>-6.8772352075813059E-2</c:v>
                </c:pt>
                <c:pt idx="13894">
                  <c:v>-6.6334820865671357E-2</c:v>
                </c:pt>
                <c:pt idx="13895">
                  <c:v>-7.0897271632667264E-2</c:v>
                </c:pt>
                <c:pt idx="13896">
                  <c:v>-9.045983977642974E-2</c:v>
                </c:pt>
                <c:pt idx="13897">
                  <c:v>-9.9022263968068222E-2</c:v>
                </c:pt>
                <c:pt idx="13898">
                  <c:v>-8.4584937099277058E-2</c:v>
                </c:pt>
                <c:pt idx="13899">
                  <c:v>-6.7147363237283902E-2</c:v>
                </c:pt>
                <c:pt idx="13900">
                  <c:v>-6.5710072602884709E-2</c:v>
                </c:pt>
                <c:pt idx="13901">
                  <c:v>-7.727256735595843E-2</c:v>
                </c:pt>
                <c:pt idx="13902">
                  <c:v>-8.1835104966446512E-2</c:v>
                </c:pt>
                <c:pt idx="13903">
                  <c:v>-7.7397830370717222E-2</c:v>
                </c:pt>
                <c:pt idx="13904">
                  <c:v>-7.9960299134415103E-2</c:v>
                </c:pt>
                <c:pt idx="13905">
                  <c:v>-7.6522976628479636E-2</c:v>
                </c:pt>
                <c:pt idx="13906">
                  <c:v>-5.3085685447361183E-2</c:v>
                </c:pt>
                <c:pt idx="13907">
                  <c:v>-4.364834546029308E-2</c:v>
                </c:pt>
                <c:pt idx="13908">
                  <c:v>-6.6210844111578238E-2</c:v>
                </c:pt>
                <c:pt idx="13909">
                  <c:v>-9.577356284881916E-2</c:v>
                </c:pt>
                <c:pt idx="13910">
                  <c:v>-0.10633624034312533</c:v>
                </c:pt>
                <c:pt idx="13911">
                  <c:v>-9.7899114990951802E-2</c:v>
                </c:pt>
                <c:pt idx="13912">
                  <c:v>-8.6461742357939408E-2</c:v>
                </c:pt>
                <c:pt idx="13913">
                  <c:v>-7.5024381821378092E-2</c:v>
                </c:pt>
                <c:pt idx="13914">
                  <c:v>-7.0587241260141043E-2</c:v>
                </c:pt>
                <c:pt idx="13915">
                  <c:v>-7.5149937275029069E-2</c:v>
                </c:pt>
                <c:pt idx="13916">
                  <c:v>-7.3712603358318626E-2</c:v>
                </c:pt>
                <c:pt idx="13917">
                  <c:v>-6.8275332947968684E-2</c:v>
                </c:pt>
                <c:pt idx="13918">
                  <c:v>-7.5838324386109282E-2</c:v>
                </c:pt>
                <c:pt idx="13919">
                  <c:v>-0.10040104931504508</c:v>
                </c:pt>
                <c:pt idx="13920">
                  <c:v>-0.12496378618554964</c:v>
                </c:pt>
                <c:pt idx="13921">
                  <c:v>-0.13052671998831339</c:v>
                </c:pt>
                <c:pt idx="13922">
                  <c:v>-0.11108957032096338</c:v>
                </c:pt>
                <c:pt idx="13923">
                  <c:v>-8.965233906872043E-2</c:v>
                </c:pt>
                <c:pt idx="13924">
                  <c:v>-8.721517307530513E-2</c:v>
                </c:pt>
                <c:pt idx="13925">
                  <c:v>-8.8777967414414974E-2</c:v>
                </c:pt>
                <c:pt idx="13926">
                  <c:v>-7.4340979555991324E-2</c:v>
                </c:pt>
                <c:pt idx="13927">
                  <c:v>-6.1903858525757874E-2</c:v>
                </c:pt>
                <c:pt idx="13928">
                  <c:v>-7.3466678688187403E-2</c:v>
                </c:pt>
                <c:pt idx="13929">
                  <c:v>-0.10702958497964811</c:v>
                </c:pt>
                <c:pt idx="13930">
                  <c:v>-0.13059251252816245</c:v>
                </c:pt>
                <c:pt idx="13931">
                  <c:v>-0.12215538692500598</c:v>
                </c:pt>
                <c:pt idx="13932">
                  <c:v>-9.4718458010725523E-2</c:v>
                </c:pt>
                <c:pt idx="13933">
                  <c:v>-7.9281386255136643E-2</c:v>
                </c:pt>
                <c:pt idx="13934">
                  <c:v>-9.1844442479621202E-2</c:v>
                </c:pt>
                <c:pt idx="13935">
                  <c:v>-0.1014072509143716</c:v>
                </c:pt>
                <c:pt idx="13936">
                  <c:v>-9.4970276930327446E-2</c:v>
                </c:pt>
                <c:pt idx="13937">
                  <c:v>-9.2533263013299269E-2</c:v>
                </c:pt>
                <c:pt idx="13938">
                  <c:v>-9.8096396061325267E-2</c:v>
                </c:pt>
                <c:pt idx="13939">
                  <c:v>-0.10365930221194936</c:v>
                </c:pt>
                <c:pt idx="13940">
                  <c:v>-0.10022239533769706</c:v>
                </c:pt>
                <c:pt idx="13941">
                  <c:v>-9.9785520921205156E-2</c:v>
                </c:pt>
                <c:pt idx="13942">
                  <c:v>-0.10534846150260158</c:v>
                </c:pt>
                <c:pt idx="13943">
                  <c:v>-0.10091166147199385</c:v>
                </c:pt>
                <c:pt idx="13944">
                  <c:v>-9.3474851871096859E-2</c:v>
                </c:pt>
                <c:pt idx="13945">
                  <c:v>-9.1037929680960458E-2</c:v>
                </c:pt>
                <c:pt idx="13946">
                  <c:v>-0.10360088534271361</c:v>
                </c:pt>
                <c:pt idx="13947">
                  <c:v>-0.11116397632629783</c:v>
                </c:pt>
                <c:pt idx="13948">
                  <c:v>-9.772717018465843E-2</c:v>
                </c:pt>
                <c:pt idx="13949">
                  <c:v>-8.4290375342937068E-2</c:v>
                </c:pt>
                <c:pt idx="13950">
                  <c:v>-8.1853509763015628E-2</c:v>
                </c:pt>
                <c:pt idx="13951">
                  <c:v>-7.7416561978675497E-2</c:v>
                </c:pt>
                <c:pt idx="13952">
                  <c:v>-7.5979884827289693E-2</c:v>
                </c:pt>
                <c:pt idx="13953">
                  <c:v>-8.3543043411242149E-2</c:v>
                </c:pt>
                <c:pt idx="13954">
                  <c:v>-9.3106306644566011E-2</c:v>
                </c:pt>
                <c:pt idx="13955">
                  <c:v>-9.7669466604132518E-2</c:v>
                </c:pt>
                <c:pt idx="13956">
                  <c:v>-9.6232595747065705E-2</c:v>
                </c:pt>
                <c:pt idx="13957">
                  <c:v>-9.8795922933073752E-2</c:v>
                </c:pt>
                <c:pt idx="13958">
                  <c:v>-0.10835923070228833</c:v>
                </c:pt>
                <c:pt idx="13959">
                  <c:v>-0.10992241412840696</c:v>
                </c:pt>
                <c:pt idx="13960">
                  <c:v>-9.9485763106297767E-2</c:v>
                </c:pt>
                <c:pt idx="13961">
                  <c:v>-9.204890568084953E-2</c:v>
                </c:pt>
                <c:pt idx="13962">
                  <c:v>-9.7612309130353264E-2</c:v>
                </c:pt>
                <c:pt idx="13963">
                  <c:v>-0.11317547561468802</c:v>
                </c:pt>
                <c:pt idx="13964">
                  <c:v>-0.11773873508304322</c:v>
                </c:pt>
                <c:pt idx="13965">
                  <c:v>-0.11130208751329199</c:v>
                </c:pt>
                <c:pt idx="13966">
                  <c:v>-0.10686554432739929</c:v>
                </c:pt>
                <c:pt idx="13967">
                  <c:v>-0.10042891858307505</c:v>
                </c:pt>
                <c:pt idx="13968">
                  <c:v>-8.6992095817273532E-2</c:v>
                </c:pt>
                <c:pt idx="13969">
                  <c:v>-7.3555522327450718E-2</c:v>
                </c:pt>
                <c:pt idx="13970">
                  <c:v>-6.2119053132982785E-2</c:v>
                </c:pt>
                <c:pt idx="13971">
                  <c:v>-6.0682346796340374E-2</c:v>
                </c:pt>
                <c:pt idx="13972">
                  <c:v>-6.6245620733139818E-2</c:v>
                </c:pt>
                <c:pt idx="13973">
                  <c:v>-6.6809029416496399E-2</c:v>
                </c:pt>
                <c:pt idx="13974">
                  <c:v>-6.8372614785952163E-2</c:v>
                </c:pt>
                <c:pt idx="13975">
                  <c:v>-7.0935899982224923E-2</c:v>
                </c:pt>
                <c:pt idx="13976">
                  <c:v>-7.849931032193197E-2</c:v>
                </c:pt>
                <c:pt idx="13977">
                  <c:v>-9.5062794284536178E-2</c:v>
                </c:pt>
                <c:pt idx="13978">
                  <c:v>-0.10562624694373499</c:v>
                </c:pt>
                <c:pt idx="13979">
                  <c:v>-0.10118984375347849</c:v>
                </c:pt>
                <c:pt idx="13980">
                  <c:v>-8.5753294774647729E-2</c:v>
                </c:pt>
                <c:pt idx="13981">
                  <c:v>-8.0316746850960491E-2</c:v>
                </c:pt>
                <c:pt idx="13982">
                  <c:v>-9.2880335382045737E-2</c:v>
                </c:pt>
                <c:pt idx="13983">
                  <c:v>-9.9443892499095951E-2</c:v>
                </c:pt>
                <c:pt idx="13984">
                  <c:v>-8.5007313275812305E-2</c:v>
                </c:pt>
                <c:pt idx="13985">
                  <c:v>-5.8570899051150913E-2</c:v>
                </c:pt>
                <c:pt idx="13986">
                  <c:v>-4.9134455253427321E-2</c:v>
                </c:pt>
                <c:pt idx="13987">
                  <c:v>-7.0697920825357349E-2</c:v>
                </c:pt>
                <c:pt idx="13988">
                  <c:v>-0.10626157421771744</c:v>
                </c:pt>
                <c:pt idx="13989">
                  <c:v>-0.12282518461919514</c:v>
                </c:pt>
                <c:pt idx="13990">
                  <c:v>-0.10538864710349169</c:v>
                </c:pt>
                <c:pt idx="13991">
                  <c:v>-7.9952222955241986E-2</c:v>
                </c:pt>
                <c:pt idx="13992">
                  <c:v>-7.3515862561257445E-2</c:v>
                </c:pt>
                <c:pt idx="13993">
                  <c:v>-6.9079605953731638E-2</c:v>
                </c:pt>
                <c:pt idx="13994">
                  <c:v>-5.9643245209539501E-2</c:v>
                </c:pt>
                <c:pt idx="13995">
                  <c:v>-7.4206824175572783E-2</c:v>
                </c:pt>
                <c:pt idx="13996">
                  <c:v>-0.10777046680736568</c:v>
                </c:pt>
                <c:pt idx="13997">
                  <c:v>-0.13333422267385869</c:v>
                </c:pt>
                <c:pt idx="13998">
                  <c:v>-0.13289772744933515</c:v>
                </c:pt>
                <c:pt idx="13999">
                  <c:v>-0.10446136448874611</c:v>
                </c:pt>
                <c:pt idx="14000">
                  <c:v>-8.4025147121404312E-2</c:v>
                </c:pt>
                <c:pt idx="14001">
                  <c:v>-9.5588766334707129E-2</c:v>
                </c:pt>
                <c:pt idx="14002">
                  <c:v>-0.11415260357625336</c:v>
                </c:pt>
                <c:pt idx="14003">
                  <c:v>-0.11571625255866017</c:v>
                </c:pt>
                <c:pt idx="14004">
                  <c:v>-0.10528006611929677</c:v>
                </c:pt>
                <c:pt idx="14005">
                  <c:v>-0.10384371426472576</c:v>
                </c:pt>
                <c:pt idx="14006">
                  <c:v>-0.11840740487382025</c:v>
                </c:pt>
                <c:pt idx="14007">
                  <c:v>-0.11597138397242988</c:v>
                </c:pt>
                <c:pt idx="14008">
                  <c:v>-9.5535008761937545E-2</c:v>
                </c:pt>
                <c:pt idx="14009">
                  <c:v>-8.4098944884892071E-2</c:v>
                </c:pt>
                <c:pt idx="14010">
                  <c:v>-8.5662663983595261E-2</c:v>
                </c:pt>
                <c:pt idx="14011">
                  <c:v>-9.9226476933747504E-2</c:v>
                </c:pt>
                <c:pt idx="14012">
                  <c:v>-0.11579032077071981</c:v>
                </c:pt>
                <c:pt idx="14013">
                  <c:v>-0.12335411154904451</c:v>
                </c:pt>
                <c:pt idx="14014">
                  <c:v>-0.12891781872901953</c:v>
                </c:pt>
                <c:pt idx="14015">
                  <c:v>-0.13848172266876602</c:v>
                </c:pt>
                <c:pt idx="14016">
                  <c:v>-0.16204557539083775</c:v>
                </c:pt>
                <c:pt idx="14017">
                  <c:v>-0.18660936542901504</c:v>
                </c:pt>
                <c:pt idx="14018">
                  <c:v>-0.18517338077081744</c:v>
                </c:pt>
                <c:pt idx="14019">
                  <c:v>-0.16073716553779394</c:v>
                </c:pt>
                <c:pt idx="14020">
                  <c:v>-0.14430109545550113</c:v>
                </c:pt>
                <c:pt idx="14021">
                  <c:v>-0.14386506750498498</c:v>
                </c:pt>
                <c:pt idx="14022">
                  <c:v>-0.14442897675994679</c:v>
                </c:pt>
                <c:pt idx="14023">
                  <c:v>-0.1519928651599286</c:v>
                </c:pt>
                <c:pt idx="14024">
                  <c:v>-0.17155684712372429</c:v>
                </c:pt>
                <c:pt idx="14025">
                  <c:v>-0.1741206403416094</c:v>
                </c:pt>
                <c:pt idx="14026">
                  <c:v>-0.16268474260945026</c:v>
                </c:pt>
                <c:pt idx="14027">
                  <c:v>-0.14324848061105552</c:v>
                </c:pt>
                <c:pt idx="14028">
                  <c:v>-0.11781266304011742</c:v>
                </c:pt>
                <c:pt idx="14029">
                  <c:v>-0.11037650404687549</c:v>
                </c:pt>
                <c:pt idx="14030">
                  <c:v>-0.13894060633136976</c:v>
                </c:pt>
                <c:pt idx="14031">
                  <c:v>-0.17450444916529947</c:v>
                </c:pt>
                <c:pt idx="14032">
                  <c:v>-0.17906840255217155</c:v>
                </c:pt>
                <c:pt idx="14033">
                  <c:v>-0.16963242641554066</c:v>
                </c:pt>
                <c:pt idx="14034">
                  <c:v>-0.17119661610071069</c:v>
                </c:pt>
                <c:pt idx="14035">
                  <c:v>-0.17876061872606064</c:v>
                </c:pt>
                <c:pt idx="14036">
                  <c:v>-0.1743245468030318</c:v>
                </c:pt>
                <c:pt idx="14037">
                  <c:v>-0.16988872265141922</c:v>
                </c:pt>
                <c:pt idx="14038">
                  <c:v>-0.18245262935761564</c:v>
                </c:pt>
                <c:pt idx="14039">
                  <c:v>-0.20401684673348136</c:v>
                </c:pt>
                <c:pt idx="14040">
                  <c:v>-0.20958080255229969</c:v>
                </c:pt>
                <c:pt idx="14041">
                  <c:v>-0.20014490114985378</c:v>
                </c:pt>
                <c:pt idx="14042">
                  <c:v>-0.20070899945287238</c:v>
                </c:pt>
                <c:pt idx="14043">
                  <c:v>-0.21427311842006241</c:v>
                </c:pt>
                <c:pt idx="14044">
                  <c:v>-0.23083726756604322</c:v>
                </c:pt>
                <c:pt idx="14045">
                  <c:v>-0.24340147738626494</c:v>
                </c:pt>
                <c:pt idx="14046">
                  <c:v>-0.25096558191927265</c:v>
                </c:pt>
                <c:pt idx="14047">
                  <c:v>-0.25952962310460836</c:v>
                </c:pt>
                <c:pt idx="14048">
                  <c:v>-0.25909384887547016</c:v>
                </c:pt>
                <c:pt idx="14049">
                  <c:v>-0.24465790635023346</c:v>
                </c:pt>
                <c:pt idx="14050">
                  <c:v>-0.22822211784869309</c:v>
                </c:pt>
                <c:pt idx="14051">
                  <c:v>-0.23678643375765673</c:v>
                </c:pt>
                <c:pt idx="14052">
                  <c:v>-0.26135055269391633</c:v>
                </c:pt>
                <c:pt idx="14053">
                  <c:v>-0.27891471114657473</c:v>
                </c:pt>
                <c:pt idx="14054">
                  <c:v>-0.29547895105517763</c:v>
                </c:pt>
                <c:pt idx="14055">
                  <c:v>-0.30304313697584534</c:v>
                </c:pt>
                <c:pt idx="14056">
                  <c:v>-0.29660739286411197</c:v>
                </c:pt>
                <c:pt idx="14057">
                  <c:v>-0.28617170916111057</c:v>
                </c:pt>
                <c:pt idx="14058">
                  <c:v>-0.28173583788939083</c:v>
                </c:pt>
                <c:pt idx="14059">
                  <c:v>-0.28430018338473928</c:v>
                </c:pt>
                <c:pt idx="14060">
                  <c:v>-0.29286434126711741</c:v>
                </c:pt>
                <c:pt idx="14061">
                  <c:v>-0.30542869489147673</c:v>
                </c:pt>
                <c:pt idx="14062">
                  <c:v>-0.32499302679794512</c:v>
                </c:pt>
                <c:pt idx="14063">
                  <c:v>-0.34155734650114178</c:v>
                </c:pt>
                <c:pt idx="14064">
                  <c:v>-0.35112146705877312</c:v>
                </c:pt>
                <c:pt idx="14065">
                  <c:v>-0.35068584430503796</c:v>
                </c:pt>
                <c:pt idx="14066">
                  <c:v>-0.33525012535831167</c:v>
                </c:pt>
                <c:pt idx="14067">
                  <c:v>-0.32781455052239789</c:v>
                </c:pt>
                <c:pt idx="14068">
                  <c:v>-0.33237882985817663</c:v>
                </c:pt>
                <c:pt idx="14069">
                  <c:v>-0.32294317887391927</c:v>
                </c:pt>
                <c:pt idx="14070">
                  <c:v>-0.31550739155384683</c:v>
                </c:pt>
                <c:pt idx="14071">
                  <c:v>-0.33607196760117392</c:v>
                </c:pt>
                <c:pt idx="14072">
                  <c:v>-0.35463622034826892</c:v>
                </c:pt>
                <c:pt idx="14073">
                  <c:v>-0.35220057320440062</c:v>
                </c:pt>
                <c:pt idx="14074">
                  <c:v>-0.3487650070739583</c:v>
                </c:pt>
                <c:pt idx="14075">
                  <c:v>-0.34532944945556648</c:v>
                </c:pt>
                <c:pt idx="14076">
                  <c:v>-0.34689377634943985</c:v>
                </c:pt>
                <c:pt idx="14077">
                  <c:v>-0.36645823759612128</c:v>
                </c:pt>
                <c:pt idx="14078">
                  <c:v>-0.39402260429165131</c:v>
                </c:pt>
                <c:pt idx="14079">
                  <c:v>-0.40458701946504899</c:v>
                </c:pt>
                <c:pt idx="14080">
                  <c:v>-0.40015133813569453</c:v>
                </c:pt>
                <c:pt idx="14081">
                  <c:v>-0.40671582158822284</c:v>
                </c:pt>
                <c:pt idx="14082">
                  <c:v>-0.43328029432443577</c:v>
                </c:pt>
                <c:pt idx="14083">
                  <c:v>-0.45784492035418756</c:v>
                </c:pt>
                <c:pt idx="14084">
                  <c:v>-0.44940932390767385</c:v>
                </c:pt>
                <c:pt idx="14085">
                  <c:v>-0.42597363084777734</c:v>
                </c:pt>
                <c:pt idx="14086">
                  <c:v>-0.41853821690005188</c:v>
                </c:pt>
                <c:pt idx="14087">
                  <c:v>-0.42210272918287661</c:v>
                </c:pt>
                <c:pt idx="14088">
                  <c:v>-0.42766710473161834</c:v>
                </c:pt>
                <c:pt idx="14089">
                  <c:v>-0.43523182036131169</c:v>
                </c:pt>
                <c:pt idx="14090">
                  <c:v>-0.43179614934999966</c:v>
                </c:pt>
                <c:pt idx="14091">
                  <c:v>-0.41536071347121239</c:v>
                </c:pt>
                <c:pt idx="14092">
                  <c:v>-0.41592524567401357</c:v>
                </c:pt>
                <c:pt idx="14093">
                  <c:v>-0.43948978789794912</c:v>
                </c:pt>
                <c:pt idx="14094">
                  <c:v>-0.45305434775028541</c:v>
                </c:pt>
                <c:pt idx="14095">
                  <c:v>-0.44761886226639408</c:v>
                </c:pt>
                <c:pt idx="14096">
                  <c:v>-0.44318355076923976</c:v>
                </c:pt>
                <c:pt idx="14097">
                  <c:v>-0.44374812331970637</c:v>
                </c:pt>
                <c:pt idx="14098">
                  <c:v>-0.44331277635257527</c:v>
                </c:pt>
                <c:pt idx="14099">
                  <c:v>-0.44887724090956505</c:v>
                </c:pt>
                <c:pt idx="14100">
                  <c:v>-0.46944181832963294</c:v>
                </c:pt>
                <c:pt idx="14101">
                  <c:v>-0.48400636172480743</c:v>
                </c:pt>
                <c:pt idx="14102">
                  <c:v>-0.47657107706661661</c:v>
                </c:pt>
                <c:pt idx="14103">
                  <c:v>-0.47113565534245438</c:v>
                </c:pt>
                <c:pt idx="14104">
                  <c:v>-0.48270020143437137</c:v>
                </c:pt>
                <c:pt idx="14105">
                  <c:v>-0.48426500332988354</c:v>
                </c:pt>
                <c:pt idx="14106">
                  <c:v>-0.46582959370645161</c:v>
                </c:pt>
                <c:pt idx="14107">
                  <c:v>-0.45539432730879337</c:v>
                </c:pt>
                <c:pt idx="14108">
                  <c:v>-0.46995892564188474</c:v>
                </c:pt>
                <c:pt idx="14109">
                  <c:v>-0.48852348023633196</c:v>
                </c:pt>
                <c:pt idx="14110">
                  <c:v>-0.49308834202215984</c:v>
                </c:pt>
                <c:pt idx="14111">
                  <c:v>-0.49565287964484273</c:v>
                </c:pt>
                <c:pt idx="14112">
                  <c:v>-0.49321754893857978</c:v>
                </c:pt>
                <c:pt idx="14113">
                  <c:v>-0.49078222590358245</c:v>
                </c:pt>
                <c:pt idx="14114">
                  <c:v>-0.49434695247939631</c:v>
                </c:pt>
                <c:pt idx="14115">
                  <c:v>-0.49391173818063788</c:v>
                </c:pt>
                <c:pt idx="14116">
                  <c:v>-0.47747649906184042</c:v>
                </c:pt>
                <c:pt idx="14117">
                  <c:v>-0.45504122556413634</c:v>
                </c:pt>
                <c:pt idx="14118">
                  <c:v>-0.45760581657592081</c:v>
                </c:pt>
                <c:pt idx="14119">
                  <c:v>-0.48717060395373185</c:v>
                </c:pt>
                <c:pt idx="14120">
                  <c:v>-0.51473530538784351</c:v>
                </c:pt>
                <c:pt idx="14121">
                  <c:v>-0.52030017834819797</c:v>
                </c:pt>
                <c:pt idx="14122">
                  <c:v>-0.51486490237809646</c:v>
                </c:pt>
                <c:pt idx="14123">
                  <c:v>-0.51042979979733383</c:v>
                </c:pt>
                <c:pt idx="14124">
                  <c:v>-0.51399460164762578</c:v>
                </c:pt>
                <c:pt idx="14125">
                  <c:v>-0.51355922398350784</c:v>
                </c:pt>
                <c:pt idx="14126">
                  <c:v>-0.50012408067750569</c:v>
                </c:pt>
                <c:pt idx="14127">
                  <c:v>-0.48868879977451191</c:v>
                </c:pt>
                <c:pt idx="14128">
                  <c:v>-0.49925360059749124</c:v>
                </c:pt>
                <c:pt idx="14129">
                  <c:v>-0.51981839920097994</c:v>
                </c:pt>
                <c:pt idx="14130">
                  <c:v>-0.51838336913157701</c:v>
                </c:pt>
                <c:pt idx="14131">
                  <c:v>-0.50394809647250216</c:v>
                </c:pt>
                <c:pt idx="14132">
                  <c:v>-0.51551309237106457</c:v>
                </c:pt>
                <c:pt idx="14133">
                  <c:v>-0.54107779604463879</c:v>
                </c:pt>
                <c:pt idx="14134">
                  <c:v>-0.53864262899514859</c:v>
                </c:pt>
                <c:pt idx="14135">
                  <c:v>-0.51520756068288776</c:v>
                </c:pt>
                <c:pt idx="14136">
                  <c:v>-0.50077232405692385</c:v>
                </c:pt>
                <c:pt idx="14137">
                  <c:v>-0.50633731391629622</c:v>
                </c:pt>
                <c:pt idx="14138">
                  <c:v>-0.52090213541771369</c:v>
                </c:pt>
                <c:pt idx="14139">
                  <c:v>-0.53046708799278375</c:v>
                </c:pt>
                <c:pt idx="14140">
                  <c:v>-0.53503193320080356</c:v>
                </c:pt>
                <c:pt idx="14141">
                  <c:v>-0.54059695139989372</c:v>
                </c:pt>
                <c:pt idx="14142">
                  <c:v>-0.54216178970843343</c:v>
                </c:pt>
                <c:pt idx="14143">
                  <c:v>-0.53572673802128767</c:v>
                </c:pt>
                <c:pt idx="14144">
                  <c:v>-0.53329164182109234</c:v>
                </c:pt>
                <c:pt idx="14145">
                  <c:v>-0.53685659454580392</c:v>
                </c:pt>
                <c:pt idx="14146">
                  <c:v>-0.54142148173237747</c:v>
                </c:pt>
                <c:pt idx="14147">
                  <c:v>-0.55098649027885505</c:v>
                </c:pt>
                <c:pt idx="14148">
                  <c:v>-0.54555140081801612</c:v>
                </c:pt>
                <c:pt idx="14149">
                  <c:v>-0.53211642122873759</c:v>
                </c:pt>
                <c:pt idx="14150">
                  <c:v>-0.53968135693933117</c:v>
                </c:pt>
                <c:pt idx="14151">
                  <c:v>-0.55124624798199362</c:v>
                </c:pt>
                <c:pt idx="14152">
                  <c:v>-0.54981137280749848</c:v>
                </c:pt>
                <c:pt idx="14153">
                  <c:v>-0.54737633847990252</c:v>
                </c:pt>
                <c:pt idx="14154">
                  <c:v>-0.55694115642117026</c:v>
                </c:pt>
                <c:pt idx="14155">
                  <c:v>-0.55650622905973857</c:v>
                </c:pt>
                <c:pt idx="14156">
                  <c:v>-0.55307128743732303</c:v>
                </c:pt>
                <c:pt idx="14157">
                  <c:v>-0.5546362285349733</c:v>
                </c:pt>
                <c:pt idx="14158">
                  <c:v>-0.54620142426354479</c:v>
                </c:pt>
                <c:pt idx="14159">
                  <c:v>-0.53476636724617721</c:v>
                </c:pt>
                <c:pt idx="14160">
                  <c:v>-0.52533141032024089</c:v>
                </c:pt>
                <c:pt idx="14161">
                  <c:v>-0.52989639896836949</c:v>
                </c:pt>
                <c:pt idx="14162">
                  <c:v>-0.55546154106944012</c:v>
                </c:pt>
                <c:pt idx="14163">
                  <c:v>-0.57902659627539743</c:v>
                </c:pt>
                <c:pt idx="14164">
                  <c:v>-0.58359160461843829</c:v>
                </c:pt>
                <c:pt idx="14165">
                  <c:v>-0.58215657752052652</c:v>
                </c:pt>
                <c:pt idx="14166">
                  <c:v>-0.59872168280621851</c:v>
                </c:pt>
                <c:pt idx="14167">
                  <c:v>-0.60528680410511948</c:v>
                </c:pt>
                <c:pt idx="14168">
                  <c:v>-0.57385182504683863</c:v>
                </c:pt>
                <c:pt idx="14169">
                  <c:v>-0.54841689438244146</c:v>
                </c:pt>
                <c:pt idx="14170">
                  <c:v>-0.55498203497798781</c:v>
                </c:pt>
                <c:pt idx="14171">
                  <c:v>-0.5605472544407446</c:v>
                </c:pt>
                <c:pt idx="14172">
                  <c:v>-0.55011220942583328</c:v>
                </c:pt>
                <c:pt idx="14173">
                  <c:v>-0.55167749309655134</c:v>
                </c:pt>
                <c:pt idx="14174">
                  <c:v>-0.56924257709520321</c:v>
                </c:pt>
                <c:pt idx="14175">
                  <c:v>-0.58480757393323146</c:v>
                </c:pt>
                <c:pt idx="14176">
                  <c:v>-0.59337284598474926</c:v>
                </c:pt>
                <c:pt idx="14177">
                  <c:v>-0.58593785344797</c:v>
                </c:pt>
                <c:pt idx="14178">
                  <c:v>-0.57550308458201549</c:v>
                </c:pt>
                <c:pt idx="14179">
                  <c:v>-0.58706815789503497</c:v>
                </c:pt>
                <c:pt idx="14180">
                  <c:v>-0.60463327935855371</c:v>
                </c:pt>
                <c:pt idx="14181">
                  <c:v>-0.60919863396326412</c:v>
                </c:pt>
                <c:pt idx="14182">
                  <c:v>-0.60376376583071556</c:v>
                </c:pt>
                <c:pt idx="14183">
                  <c:v>-0.59432895531903318</c:v>
                </c:pt>
                <c:pt idx="14184">
                  <c:v>-0.58489415090767582</c:v>
                </c:pt>
                <c:pt idx="14185">
                  <c:v>-0.57745920761602387</c:v>
                </c:pt>
                <c:pt idx="14186">
                  <c:v>-0.57502438482136276</c:v>
                </c:pt>
                <c:pt idx="14187">
                  <c:v>-0.57658975498081722</c:v>
                </c:pt>
                <c:pt idx="14188">
                  <c:v>-0.56915482979100906</c:v>
                </c:pt>
                <c:pt idx="14189">
                  <c:v>-0.56772019097114745</c:v>
                </c:pt>
                <c:pt idx="14190">
                  <c:v>-0.58328527964595589</c:v>
                </c:pt>
                <c:pt idx="14191">
                  <c:v>-0.5978506851640355</c:v>
                </c:pt>
                <c:pt idx="14192">
                  <c:v>-0.59641582576192842</c:v>
                </c:pt>
                <c:pt idx="14193">
                  <c:v>-0.58498098179775671</c:v>
                </c:pt>
                <c:pt idx="14194">
                  <c:v>-0.57654640311206728</c:v>
                </c:pt>
                <c:pt idx="14195">
                  <c:v>-0.57211154036632539</c:v>
                </c:pt>
                <c:pt idx="14196">
                  <c:v>-0.54867686846821684</c:v>
                </c:pt>
                <c:pt idx="14197">
                  <c:v>-0.53324209938597034</c:v>
                </c:pt>
                <c:pt idx="14198">
                  <c:v>-0.55680737042656359</c:v>
                </c:pt>
                <c:pt idx="14199">
                  <c:v>-0.59537251372118849</c:v>
                </c:pt>
                <c:pt idx="14200">
                  <c:v>-0.60993797175260456</c:v>
                </c:pt>
                <c:pt idx="14201">
                  <c:v>-0.60550314368386449</c:v>
                </c:pt>
                <c:pt idx="14202">
                  <c:v>-0.60506850823735059</c:v>
                </c:pt>
                <c:pt idx="14203">
                  <c:v>-0.61463386893402661</c:v>
                </c:pt>
                <c:pt idx="14204">
                  <c:v>-0.62819918379009798</c:v>
                </c:pt>
                <c:pt idx="14205">
                  <c:v>-0.63576446232018136</c:v>
                </c:pt>
                <c:pt idx="14206">
                  <c:v>-0.63032973501972756</c:v>
                </c:pt>
                <c:pt idx="14207">
                  <c:v>-0.62589494083145669</c:v>
                </c:pt>
                <c:pt idx="14208">
                  <c:v>-0.62846036011349005</c:v>
                </c:pt>
                <c:pt idx="14209">
                  <c:v>-0.62002562854011489</c:v>
                </c:pt>
                <c:pt idx="14210">
                  <c:v>-0.60159091202853365</c:v>
                </c:pt>
                <c:pt idx="14211">
                  <c:v>-0.59715637840330249</c:v>
                </c:pt>
                <c:pt idx="14212">
                  <c:v>-0.60772171674446673</c:v>
                </c:pt>
                <c:pt idx="14213">
                  <c:v>-0.60528704910021436</c:v>
                </c:pt>
                <c:pt idx="14214">
                  <c:v>-0.58985237544841773</c:v>
                </c:pt>
                <c:pt idx="14215">
                  <c:v>-0.5894178121152196</c:v>
                </c:pt>
                <c:pt idx="14216">
                  <c:v>-0.60298319313916104</c:v>
                </c:pt>
                <c:pt idx="14217">
                  <c:v>-0.61054853757160432</c:v>
                </c:pt>
                <c:pt idx="14218">
                  <c:v>-0.61211384539042157</c:v>
                </c:pt>
                <c:pt idx="14219">
                  <c:v>-0.6296791909600854</c:v>
                </c:pt>
                <c:pt idx="14220">
                  <c:v>-0.64424475927128633</c:v>
                </c:pt>
                <c:pt idx="14221">
                  <c:v>-0.64181013449989566</c:v>
                </c:pt>
                <c:pt idx="14222">
                  <c:v>-0.64537555694971693</c:v>
                </c:pt>
                <c:pt idx="14223">
                  <c:v>-0.64694089117686959</c:v>
                </c:pt>
                <c:pt idx="14224">
                  <c:v>-0.6455062096384776</c:v>
                </c:pt>
                <c:pt idx="14225">
                  <c:v>-0.64507169923257912</c:v>
                </c:pt>
                <c:pt idx="14226">
                  <c:v>-0.63563713105521391</c:v>
                </c:pt>
                <c:pt idx="14227">
                  <c:v>-0.61720250508425456</c:v>
                </c:pt>
                <c:pt idx="14228">
                  <c:v>-0.60376799868100017</c:v>
                </c:pt>
                <c:pt idx="14229">
                  <c:v>-0.61333349928975289</c:v>
                </c:pt>
                <c:pt idx="14230">
                  <c:v>-0.63189882950496634</c:v>
                </c:pt>
                <c:pt idx="14231">
                  <c:v>-0.63346420483490773</c:v>
                </c:pt>
                <c:pt idx="14232">
                  <c:v>-0.62802985413928991</c:v>
                </c:pt>
                <c:pt idx="14233">
                  <c:v>-0.62159534252049564</c:v>
                </c:pt>
                <c:pt idx="14234">
                  <c:v>-0.60616077295322768</c:v>
                </c:pt>
                <c:pt idx="14235">
                  <c:v>-0.58872611489778071</c:v>
                </c:pt>
                <c:pt idx="14236">
                  <c:v>-0.5892915876771212</c:v>
                </c:pt>
                <c:pt idx="14237">
                  <c:v>-0.60585709780904173</c:v>
                </c:pt>
                <c:pt idx="14238">
                  <c:v>-0.63142267578899269</c:v>
                </c:pt>
                <c:pt idx="14239">
                  <c:v>-0.65098797827209609</c:v>
                </c:pt>
                <c:pt idx="14240">
                  <c:v>-0.64455350114686849</c:v>
                </c:pt>
                <c:pt idx="14241">
                  <c:v>-0.62911896591828587</c:v>
                </c:pt>
                <c:pt idx="14242">
                  <c:v>-0.6276846128901481</c:v>
                </c:pt>
                <c:pt idx="14243">
                  <c:v>-0.61825012923515488</c:v>
                </c:pt>
                <c:pt idx="14244">
                  <c:v>-0.60681555689284883</c:v>
                </c:pt>
                <c:pt idx="14245">
                  <c:v>-0.61138102172611553</c:v>
                </c:pt>
                <c:pt idx="14246">
                  <c:v>-0.60894652180547859</c:v>
                </c:pt>
                <c:pt idx="14247">
                  <c:v>-0.60351224402897963</c:v>
                </c:pt>
                <c:pt idx="14248">
                  <c:v>-0.61507769246384725</c:v>
                </c:pt>
                <c:pt idx="14249">
                  <c:v>-0.63764330196344454</c:v>
                </c:pt>
                <c:pt idx="14250">
                  <c:v>-0.64620873871963458</c:v>
                </c:pt>
                <c:pt idx="14251">
                  <c:v>-0.62477420870394262</c:v>
                </c:pt>
                <c:pt idx="14252">
                  <c:v>-0.6103398911850163</c:v>
                </c:pt>
                <c:pt idx="14253">
                  <c:v>-0.61390546570615712</c:v>
                </c:pt>
                <c:pt idx="14254">
                  <c:v>-0.60847098183630588</c:v>
                </c:pt>
                <c:pt idx="14255">
                  <c:v>-0.5990365539942526</c:v>
                </c:pt>
                <c:pt idx="14256">
                  <c:v>-0.59160198570096423</c:v>
                </c:pt>
                <c:pt idx="14257">
                  <c:v>-0.58916777475230597</c:v>
                </c:pt>
                <c:pt idx="14258">
                  <c:v>-0.61373328025701357</c:v>
                </c:pt>
                <c:pt idx="14259">
                  <c:v>-0.64329890464352002</c:v>
                </c:pt>
                <c:pt idx="14260">
                  <c:v>-0.63786444761809524</c:v>
                </c:pt>
                <c:pt idx="14261">
                  <c:v>-0.62243000452604269</c:v>
                </c:pt>
                <c:pt idx="14262">
                  <c:v>-0.62399552575417472</c:v>
                </c:pt>
                <c:pt idx="14263">
                  <c:v>-0.6245611238139317</c:v>
                </c:pt>
                <c:pt idx="14264">
                  <c:v>-0.63112676816561253</c:v>
                </c:pt>
                <c:pt idx="14265">
                  <c:v>-0.64569231382859416</c:v>
                </c:pt>
                <c:pt idx="14266">
                  <c:v>-0.64525799729197941</c:v>
                </c:pt>
                <c:pt idx="14267">
                  <c:v>-0.62982358011506567</c:v>
                </c:pt>
                <c:pt idx="14268">
                  <c:v>-0.62638925110323984</c:v>
                </c:pt>
                <c:pt idx="14269">
                  <c:v>-0.63095482331421182</c:v>
                </c:pt>
                <c:pt idx="14270">
                  <c:v>-0.62752050271950599</c:v>
                </c:pt>
                <c:pt idx="14271">
                  <c:v>-0.61208610237683247</c:v>
                </c:pt>
                <c:pt idx="14272">
                  <c:v>-0.59165183016506429</c:v>
                </c:pt>
                <c:pt idx="14273">
                  <c:v>-0.58621742857001191</c:v>
                </c:pt>
                <c:pt idx="14274">
                  <c:v>-0.60078301201046602</c:v>
                </c:pt>
                <c:pt idx="14275">
                  <c:v>-0.63134863196271507</c:v>
                </c:pt>
                <c:pt idx="14276">
                  <c:v>-0.66491427696053973</c:v>
                </c:pt>
                <c:pt idx="14277">
                  <c:v>-0.68648008049622</c:v>
                </c:pt>
                <c:pt idx="14278">
                  <c:v>-0.67904560576479189</c:v>
                </c:pt>
                <c:pt idx="14279">
                  <c:v>-0.65761143448546366</c:v>
                </c:pt>
                <c:pt idx="14280">
                  <c:v>-0.63517710124304194</c:v>
                </c:pt>
                <c:pt idx="14281">
                  <c:v>-0.60674272999306145</c:v>
                </c:pt>
                <c:pt idx="14282">
                  <c:v>-0.59930827112233342</c:v>
                </c:pt>
                <c:pt idx="14283">
                  <c:v>-0.61887400498897971</c:v>
                </c:pt>
                <c:pt idx="14284">
                  <c:v>-0.63543972176252572</c:v>
                </c:pt>
                <c:pt idx="14285">
                  <c:v>-0.63800550343683571</c:v>
                </c:pt>
                <c:pt idx="14286">
                  <c:v>-0.63457100857437976</c:v>
                </c:pt>
                <c:pt idx="14287">
                  <c:v>-0.63513670445344528</c:v>
                </c:pt>
                <c:pt idx="14288">
                  <c:v>-0.63470247661099044</c:v>
                </c:pt>
                <c:pt idx="14289">
                  <c:v>-0.63926812856797777</c:v>
                </c:pt>
                <c:pt idx="14290">
                  <c:v>-0.65183391970169791</c:v>
                </c:pt>
                <c:pt idx="14291">
                  <c:v>-0.65039953718484722</c:v>
                </c:pt>
                <c:pt idx="14292">
                  <c:v>-0.62696532241070646</c:v>
                </c:pt>
                <c:pt idx="14293">
                  <c:v>-0.6095311532868356</c:v>
                </c:pt>
                <c:pt idx="14294">
                  <c:v>-0.61409682379745834</c:v>
                </c:pt>
                <c:pt idx="14295">
                  <c:v>-0.6296624159364389</c:v>
                </c:pt>
                <c:pt idx="14296">
                  <c:v>-0.64122830161463407</c:v>
                </c:pt>
                <c:pt idx="14297">
                  <c:v>-0.64779383803343027</c:v>
                </c:pt>
                <c:pt idx="14298">
                  <c:v>-0.65235976140727181</c:v>
                </c:pt>
                <c:pt idx="14299">
                  <c:v>-0.64592553193437219</c:v>
                </c:pt>
                <c:pt idx="14300">
                  <c:v>-0.64449118201752964</c:v>
                </c:pt>
                <c:pt idx="14301">
                  <c:v>-0.65305682607553872</c:v>
                </c:pt>
                <c:pt idx="14302">
                  <c:v>-0.65362257661984069</c:v>
                </c:pt>
                <c:pt idx="14303">
                  <c:v>-0.64418834016822801</c:v>
                </c:pt>
                <c:pt idx="14304">
                  <c:v>-0.6407541491235007</c:v>
                </c:pt>
                <c:pt idx="14305">
                  <c:v>-0.64531985850503781</c:v>
                </c:pt>
                <c:pt idx="14306">
                  <c:v>-0.64888564376678592</c:v>
                </c:pt>
                <c:pt idx="14307">
                  <c:v>-0.64645139044570321</c:v>
                </c:pt>
                <c:pt idx="14308">
                  <c:v>-0.63601724347815791</c:v>
                </c:pt>
                <c:pt idx="14309">
                  <c:v>-0.63258306932762143</c:v>
                </c:pt>
                <c:pt idx="14310">
                  <c:v>-0.64814871347672831</c:v>
                </c:pt>
                <c:pt idx="14311">
                  <c:v>-0.6507145878906555</c:v>
                </c:pt>
                <c:pt idx="14312">
                  <c:v>-0.63028046366544377</c:v>
                </c:pt>
                <c:pt idx="14313">
                  <c:v>-0.61384605276932125</c:v>
                </c:pt>
                <c:pt idx="14314">
                  <c:v>-0.62441183392467103</c:v>
                </c:pt>
                <c:pt idx="14315">
                  <c:v>-0.64597777468443851</c:v>
                </c:pt>
                <c:pt idx="14316">
                  <c:v>-0.65154344778040563</c:v>
                </c:pt>
                <c:pt idx="14317">
                  <c:v>-0.6431094234876864</c:v>
                </c:pt>
                <c:pt idx="14318">
                  <c:v>-0.64267506091501558</c:v>
                </c:pt>
                <c:pt idx="14319">
                  <c:v>-0.65924089981992851</c:v>
                </c:pt>
                <c:pt idx="14320">
                  <c:v>-0.66380665789270377</c:v>
                </c:pt>
                <c:pt idx="14321">
                  <c:v>-0.64437248960645255</c:v>
                </c:pt>
                <c:pt idx="14322">
                  <c:v>-0.63693840829049175</c:v>
                </c:pt>
                <c:pt idx="14323">
                  <c:v>-0.64950431092586669</c:v>
                </c:pt>
                <c:pt idx="14324">
                  <c:v>-0.65306991520285629</c:v>
                </c:pt>
                <c:pt idx="14325">
                  <c:v>-0.64163589439340085</c:v>
                </c:pt>
                <c:pt idx="14326">
                  <c:v>-0.63120156564456253</c:v>
                </c:pt>
                <c:pt idx="14327">
                  <c:v>-0.63176739623463285</c:v>
                </c:pt>
                <c:pt idx="14328">
                  <c:v>-0.63233322973889605</c:v>
                </c:pt>
                <c:pt idx="14329">
                  <c:v>-0.62289907567197134</c:v>
                </c:pt>
                <c:pt idx="14330">
                  <c:v>-0.62246498741749212</c:v>
                </c:pt>
                <c:pt idx="14331">
                  <c:v>-0.63403074751559096</c:v>
                </c:pt>
                <c:pt idx="14332">
                  <c:v>-0.64559674885795759</c:v>
                </c:pt>
                <c:pt idx="14333">
                  <c:v>-0.65616258706455877</c:v>
                </c:pt>
                <c:pt idx="14334">
                  <c:v>-0.65172832314842244</c:v>
                </c:pt>
                <c:pt idx="14335">
                  <c:v>-0.62529422602358176</c:v>
                </c:pt>
                <c:pt idx="14336">
                  <c:v>-0.60086022509600912</c:v>
                </c:pt>
                <c:pt idx="14337">
                  <c:v>-0.59142585495051481</c:v>
                </c:pt>
                <c:pt idx="14338">
                  <c:v>-0.59099178885903791</c:v>
                </c:pt>
                <c:pt idx="14339">
                  <c:v>-0.60055771590162765</c:v>
                </c:pt>
                <c:pt idx="14340">
                  <c:v>-0.61212350063440424</c:v>
                </c:pt>
                <c:pt idx="14341">
                  <c:v>-0.61468946346981079</c:v>
                </c:pt>
                <c:pt idx="14342">
                  <c:v>-0.61825535643040086</c:v>
                </c:pt>
                <c:pt idx="14343">
                  <c:v>-0.6388212119189739</c:v>
                </c:pt>
                <c:pt idx="14344">
                  <c:v>-0.65238710048530468</c:v>
                </c:pt>
                <c:pt idx="14345">
                  <c:v>-0.63995296870150442</c:v>
                </c:pt>
                <c:pt idx="14346">
                  <c:v>-0.62751883943363229</c:v>
                </c:pt>
                <c:pt idx="14347">
                  <c:v>-0.63008481756373536</c:v>
                </c:pt>
                <c:pt idx="14348">
                  <c:v>-0.63565058072777048</c:v>
                </c:pt>
                <c:pt idx="14349">
                  <c:v>-0.63121659429667631</c:v>
                </c:pt>
                <c:pt idx="14350">
                  <c:v>-0.62478227841434464</c:v>
                </c:pt>
                <c:pt idx="14351">
                  <c:v>-0.62634833877764151</c:v>
                </c:pt>
                <c:pt idx="14352">
                  <c:v>-0.62991425656561539</c:v>
                </c:pt>
                <c:pt idx="14353">
                  <c:v>-0.63348017671463352</c:v>
                </c:pt>
                <c:pt idx="14354">
                  <c:v>-0.62904596378082001</c:v>
                </c:pt>
                <c:pt idx="14355">
                  <c:v>-0.61561192863987446</c:v>
                </c:pt>
                <c:pt idx="14356">
                  <c:v>-0.61317781377760461</c:v>
                </c:pt>
                <c:pt idx="14357">
                  <c:v>-0.62374371263196982</c:v>
                </c:pt>
                <c:pt idx="14358">
                  <c:v>-0.62030967477190635</c:v>
                </c:pt>
                <c:pt idx="14359">
                  <c:v>-0.59687541979504144</c:v>
                </c:pt>
                <c:pt idx="14360">
                  <c:v>-0.58044137492534076</c:v>
                </c:pt>
                <c:pt idx="14361">
                  <c:v>-0.58600740662627659</c:v>
                </c:pt>
                <c:pt idx="14362">
                  <c:v>-0.59657331651146239</c:v>
                </c:pt>
                <c:pt idx="14363">
                  <c:v>-0.5871392476099222</c:v>
                </c:pt>
                <c:pt idx="14364">
                  <c:v>-0.57470515984520676</c:v>
                </c:pt>
                <c:pt idx="14365">
                  <c:v>-0.57927103412170589</c:v>
                </c:pt>
                <c:pt idx="14366">
                  <c:v>-0.58283698295086039</c:v>
                </c:pt>
                <c:pt idx="14367">
                  <c:v>-0.5754027774287116</c:v>
                </c:pt>
                <c:pt idx="14368">
                  <c:v>-0.56696888483354568</c:v>
                </c:pt>
                <c:pt idx="14369">
                  <c:v>-0.56353463184917163</c:v>
                </c:pt>
                <c:pt idx="14370">
                  <c:v>-0.55110079474435569</c:v>
                </c:pt>
                <c:pt idx="14371">
                  <c:v>-0.53866672118373937</c:v>
                </c:pt>
                <c:pt idx="14372">
                  <c:v>-0.54223244357012479</c:v>
                </c:pt>
                <c:pt idx="14373">
                  <c:v>-0.53679858176968998</c:v>
                </c:pt>
                <c:pt idx="14374">
                  <c:v>-0.50636438807964668</c:v>
                </c:pt>
                <c:pt idx="14375">
                  <c:v>-0.47793028972396151</c:v>
                </c:pt>
                <c:pt idx="14376">
                  <c:v>-0.4714962676070234</c:v>
                </c:pt>
                <c:pt idx="14377">
                  <c:v>-0.48006235222428273</c:v>
                </c:pt>
                <c:pt idx="14378">
                  <c:v>-0.48962812775161374</c:v>
                </c:pt>
                <c:pt idx="14379">
                  <c:v>-0.50119423694337784</c:v>
                </c:pt>
                <c:pt idx="14380">
                  <c:v>-0.50476021247703573</c:v>
                </c:pt>
                <c:pt idx="14381">
                  <c:v>-0.48732604288636816</c:v>
                </c:pt>
                <c:pt idx="14382">
                  <c:v>-0.47889193795760054</c:v>
                </c:pt>
                <c:pt idx="14383">
                  <c:v>-0.4884579606111098</c:v>
                </c:pt>
                <c:pt idx="14384">
                  <c:v>-0.49202394297809254</c:v>
                </c:pt>
                <c:pt idx="14385">
                  <c:v>-0.46958990410990803</c:v>
                </c:pt>
                <c:pt idx="14386">
                  <c:v>-0.43915596986943922</c:v>
                </c:pt>
                <c:pt idx="14387">
                  <c:v>-0.43972193614825827</c:v>
                </c:pt>
                <c:pt idx="14388">
                  <c:v>-0.45928771900089765</c:v>
                </c:pt>
                <c:pt idx="14389">
                  <c:v>-0.46485380287178596</c:v>
                </c:pt>
                <c:pt idx="14390">
                  <c:v>-0.47141981580581221</c:v>
                </c:pt>
                <c:pt idx="14391">
                  <c:v>-0.48398563380319087</c:v>
                </c:pt>
                <c:pt idx="14392">
                  <c:v>-0.48155182523168705</c:v>
                </c:pt>
                <c:pt idx="14393">
                  <c:v>-0.45311775682943045</c:v>
                </c:pt>
                <c:pt idx="14394">
                  <c:v>-0.41968357544013807</c:v>
                </c:pt>
                <c:pt idx="14395">
                  <c:v>-0.40924963580853146</c:v>
                </c:pt>
                <c:pt idx="14396">
                  <c:v>-0.41781551257373795</c:v>
                </c:pt>
                <c:pt idx="14397">
                  <c:v>-0.42538170162427791</c:v>
                </c:pt>
                <c:pt idx="14398">
                  <c:v>-0.43194748768228597</c:v>
                </c:pt>
                <c:pt idx="14399">
                  <c:v>-0.4375135859813758</c:v>
                </c:pt>
                <c:pt idx="14400">
                  <c:v>-0.44107959214151005</c:v>
                </c:pt>
                <c:pt idx="14401">
                  <c:v>-0.43764563011822322</c:v>
                </c:pt>
                <c:pt idx="14402">
                  <c:v>-0.42421144048997717</c:v>
                </c:pt>
                <c:pt idx="14403">
                  <c:v>-0.41977755347756396</c:v>
                </c:pt>
                <c:pt idx="14404">
                  <c:v>-0.43234362764345441</c:v>
                </c:pt>
                <c:pt idx="14405">
                  <c:v>-0.43290961909650194</c:v>
                </c:pt>
                <c:pt idx="14406">
                  <c:v>-0.42247545533533465</c:v>
                </c:pt>
                <c:pt idx="14407">
                  <c:v>-0.41804157312066165</c:v>
                </c:pt>
                <c:pt idx="14408">
                  <c:v>-0.41960749559320049</c:v>
                </c:pt>
                <c:pt idx="14409">
                  <c:v>-0.41317352218455888</c:v>
                </c:pt>
                <c:pt idx="14410">
                  <c:v>-0.41273959183745668</c:v>
                </c:pt>
                <c:pt idx="14411">
                  <c:v>-0.42030555957126975</c:v>
                </c:pt>
                <c:pt idx="14412">
                  <c:v>-0.41687137195811247</c:v>
                </c:pt>
                <c:pt idx="14413">
                  <c:v>-0.40243750581301507</c:v>
                </c:pt>
                <c:pt idx="14414">
                  <c:v>-0.38200359871761358</c:v>
                </c:pt>
                <c:pt idx="14415">
                  <c:v>-0.37656955909704654</c:v>
                </c:pt>
                <c:pt idx="14416">
                  <c:v>-0.39813547085252698</c:v>
                </c:pt>
                <c:pt idx="14417">
                  <c:v>-0.41470150753065638</c:v>
                </c:pt>
                <c:pt idx="14418">
                  <c:v>-0.4042675947227104</c:v>
                </c:pt>
                <c:pt idx="14419">
                  <c:v>-0.39783339289850833</c:v>
                </c:pt>
                <c:pt idx="14420">
                  <c:v>-0.40539960775491646</c:v>
                </c:pt>
                <c:pt idx="14421">
                  <c:v>-0.40396552210672476</c:v>
                </c:pt>
                <c:pt idx="14422">
                  <c:v>-0.40053158225138552</c:v>
                </c:pt>
                <c:pt idx="14423">
                  <c:v>-0.40209751923061776</c:v>
                </c:pt>
                <c:pt idx="14424">
                  <c:v>-0.39866358097761567</c:v>
                </c:pt>
                <c:pt idx="14425">
                  <c:v>-0.39322955003251098</c:v>
                </c:pt>
                <c:pt idx="14426">
                  <c:v>-0.39679558277576399</c:v>
                </c:pt>
                <c:pt idx="14427">
                  <c:v>-0.40236147128424976</c:v>
                </c:pt>
                <c:pt idx="14428">
                  <c:v>-0.39892753597041047</c:v>
                </c:pt>
                <c:pt idx="14429">
                  <c:v>-0.397493694796131</c:v>
                </c:pt>
                <c:pt idx="14430">
                  <c:v>-0.4100595548254663</c:v>
                </c:pt>
                <c:pt idx="14431">
                  <c:v>-0.4226256539086039</c:v>
                </c:pt>
                <c:pt idx="14432">
                  <c:v>-0.42319166968150079</c:v>
                </c:pt>
                <c:pt idx="14433">
                  <c:v>-0.43275774898787378</c:v>
                </c:pt>
                <c:pt idx="14434">
                  <c:v>-0.45332374684710286</c:v>
                </c:pt>
                <c:pt idx="14435">
                  <c:v>-0.44488970138403294</c:v>
                </c:pt>
                <c:pt idx="14436">
                  <c:v>-0.40345566407495292</c:v>
                </c:pt>
                <c:pt idx="14437">
                  <c:v>-0.38402170165493726</c:v>
                </c:pt>
                <c:pt idx="14438">
                  <c:v>-0.40258784652678842</c:v>
                </c:pt>
                <c:pt idx="14439">
                  <c:v>-0.4191538983967727</c:v>
                </c:pt>
                <c:pt idx="14440">
                  <c:v>-0.42371986677950874</c:v>
                </c:pt>
                <c:pt idx="14441">
                  <c:v>-0.42728590805545685</c:v>
                </c:pt>
                <c:pt idx="14442">
                  <c:v>-0.42585183528232684</c:v>
                </c:pt>
                <c:pt idx="14443">
                  <c:v>-0.43141797077991001</c:v>
                </c:pt>
                <c:pt idx="14444">
                  <c:v>-0.45198397311067695</c:v>
                </c:pt>
                <c:pt idx="14445">
                  <c:v>-0.45754987086273025</c:v>
                </c:pt>
                <c:pt idx="14446">
                  <c:v>-0.44111593295010026</c:v>
                </c:pt>
                <c:pt idx="14447">
                  <c:v>-0.42968187134101976</c:v>
                </c:pt>
                <c:pt idx="14448">
                  <c:v>-0.43424808083452737</c:v>
                </c:pt>
                <c:pt idx="14449">
                  <c:v>-0.43681395868633149</c:v>
                </c:pt>
                <c:pt idx="14450">
                  <c:v>-0.43338003320987561</c:v>
                </c:pt>
                <c:pt idx="14451">
                  <c:v>-0.41494600302195134</c:v>
                </c:pt>
                <c:pt idx="14452">
                  <c:v>-0.39151209698226719</c:v>
                </c:pt>
                <c:pt idx="14453">
                  <c:v>-0.39607806902072529</c:v>
                </c:pt>
                <c:pt idx="14454">
                  <c:v>-0.41164419758809828</c:v>
                </c:pt>
                <c:pt idx="14455">
                  <c:v>-0.41921019083792133</c:v>
                </c:pt>
                <c:pt idx="14456">
                  <c:v>-0.43377615365224154</c:v>
                </c:pt>
                <c:pt idx="14457">
                  <c:v>-0.45234206502809965</c:v>
                </c:pt>
                <c:pt idx="14458">
                  <c:v>-0.46090822439710338</c:v>
                </c:pt>
                <c:pt idx="14459">
                  <c:v>-0.46847421784247556</c:v>
                </c:pt>
                <c:pt idx="14460">
                  <c:v>-0.47704013880217189</c:v>
                </c:pt>
                <c:pt idx="14461">
                  <c:v>-0.47560630768863615</c:v>
                </c:pt>
                <c:pt idx="14462">
                  <c:v>-0.47217238306433901</c:v>
                </c:pt>
                <c:pt idx="14463">
                  <c:v>-0.46273841640556551</c:v>
                </c:pt>
                <c:pt idx="14464">
                  <c:v>-0.44430438670935707</c:v>
                </c:pt>
                <c:pt idx="14465">
                  <c:v>-0.44987028632419102</c:v>
                </c:pt>
                <c:pt idx="14466">
                  <c:v>-0.47143645664334866</c:v>
                </c:pt>
                <c:pt idx="14467">
                  <c:v>-0.48000237693852554</c:v>
                </c:pt>
                <c:pt idx="14468">
                  <c:v>-0.48156832756784662</c:v>
                </c:pt>
                <c:pt idx="14469">
                  <c:v>-0.48013449542934988</c:v>
                </c:pt>
                <c:pt idx="14470">
                  <c:v>-0.47770049712383644</c:v>
                </c:pt>
                <c:pt idx="14471">
                  <c:v>-0.47426657104775738</c:v>
                </c:pt>
                <c:pt idx="14472">
                  <c:v>-0.46683245777957466</c:v>
                </c:pt>
                <c:pt idx="14473">
                  <c:v>-0.45439846819498764</c:v>
                </c:pt>
                <c:pt idx="14474">
                  <c:v>-0.45196446875746793</c:v>
                </c:pt>
                <c:pt idx="14475">
                  <c:v>-0.46353064636505481</c:v>
                </c:pt>
                <c:pt idx="14476">
                  <c:v>-0.4720965642127844</c:v>
                </c:pt>
                <c:pt idx="14477">
                  <c:v>-0.46966256369393788</c:v>
                </c:pt>
                <c:pt idx="14478">
                  <c:v>-0.46622863524964447</c:v>
                </c:pt>
                <c:pt idx="14479">
                  <c:v>-0.4707946033817057</c:v>
                </c:pt>
                <c:pt idx="14480">
                  <c:v>-0.4723607885025643</c:v>
                </c:pt>
                <c:pt idx="14481">
                  <c:v>-0.47292680721302088</c:v>
                </c:pt>
                <c:pt idx="14482">
                  <c:v>-0.47049280444944375</c:v>
                </c:pt>
                <c:pt idx="14483">
                  <c:v>-0.45905873822803889</c:v>
                </c:pt>
                <c:pt idx="14484">
                  <c:v>-0.45162485838934974</c:v>
                </c:pt>
                <c:pt idx="14485">
                  <c:v>-0.4571907510165984</c:v>
                </c:pt>
                <c:pt idx="14486">
                  <c:v>-0.46075678802064096</c:v>
                </c:pt>
                <c:pt idx="14487">
                  <c:v>-0.46032287591927029</c:v>
                </c:pt>
                <c:pt idx="14488">
                  <c:v>-0.47388890215678886</c:v>
                </c:pt>
                <c:pt idx="14489">
                  <c:v>-0.48045495826380741</c:v>
                </c:pt>
                <c:pt idx="14490">
                  <c:v>-0.46902088781561108</c:v>
                </c:pt>
                <c:pt idx="14491">
                  <c:v>-0.4675868071383395</c:v>
                </c:pt>
                <c:pt idx="14492">
                  <c:v>-0.46715289168594304</c:v>
                </c:pt>
                <c:pt idx="14493">
                  <c:v>-0.46171886105604482</c:v>
                </c:pt>
                <c:pt idx="14494">
                  <c:v>-0.46428496508919154</c:v>
                </c:pt>
                <c:pt idx="14495">
                  <c:v>-0.47685082038618032</c:v>
                </c:pt>
                <c:pt idx="14496">
                  <c:v>-0.48941691329878872</c:v>
                </c:pt>
                <c:pt idx="14497">
                  <c:v>-0.48798282800288661</c:v>
                </c:pt>
                <c:pt idx="14498">
                  <c:v>-0.47054894785342527</c:v>
                </c:pt>
                <c:pt idx="14499">
                  <c:v>-0.45211490089529355</c:v>
                </c:pt>
                <c:pt idx="14500">
                  <c:v>-0.44668086448979027</c:v>
                </c:pt>
                <c:pt idx="14501">
                  <c:v>-0.44624694161161371</c:v>
                </c:pt>
                <c:pt idx="14502">
                  <c:v>-0.45981295676256584</c:v>
                </c:pt>
                <c:pt idx="14503">
                  <c:v>-0.48437888893968373</c:v>
                </c:pt>
                <c:pt idx="14504">
                  <c:v>-0.4809449422071469</c:v>
                </c:pt>
                <c:pt idx="14505">
                  <c:v>-0.4585109410667545</c:v>
                </c:pt>
                <c:pt idx="14506">
                  <c:v>-0.45707708576798606</c:v>
                </c:pt>
                <c:pt idx="14507">
                  <c:v>-0.4766428994515593</c:v>
                </c:pt>
                <c:pt idx="14508">
                  <c:v>-0.49120907446290024</c:v>
                </c:pt>
                <c:pt idx="14509">
                  <c:v>-0.4897749775401386</c:v>
                </c:pt>
                <c:pt idx="14510">
                  <c:v>-0.48034098250147872</c:v>
                </c:pt>
                <c:pt idx="14511">
                  <c:v>-0.47190691384872235</c:v>
                </c:pt>
                <c:pt idx="14512">
                  <c:v>-0.47547292796232943</c:v>
                </c:pt>
                <c:pt idx="14513">
                  <c:v>-0.48103903435691919</c:v>
                </c:pt>
                <c:pt idx="14514">
                  <c:v>-0.47960493164927992</c:v>
                </c:pt>
                <c:pt idx="14515">
                  <c:v>-0.48017092117837146</c:v>
                </c:pt>
                <c:pt idx="14516">
                  <c:v>-0.48373693044281796</c:v>
                </c:pt>
                <c:pt idx="14517">
                  <c:v>-0.49330298040133042</c:v>
                </c:pt>
                <c:pt idx="14518">
                  <c:v>-0.4988688421499452</c:v>
                </c:pt>
                <c:pt idx="14519">
                  <c:v>-0.49343478460269513</c:v>
                </c:pt>
                <c:pt idx="14520">
                  <c:v>-0.49600086114321545</c:v>
                </c:pt>
                <c:pt idx="14521">
                  <c:v>-0.50556690581004748</c:v>
                </c:pt>
                <c:pt idx="14522">
                  <c:v>-0.50513272021681077</c:v>
                </c:pt>
                <c:pt idx="14523">
                  <c:v>-0.49269868771845182</c:v>
                </c:pt>
                <c:pt idx="14524">
                  <c:v>-0.48626469575927717</c:v>
                </c:pt>
                <c:pt idx="14525">
                  <c:v>-0.4928307137995811</c:v>
                </c:pt>
                <c:pt idx="14526">
                  <c:v>-0.49939673037314775</c:v>
                </c:pt>
                <c:pt idx="14527">
                  <c:v>-0.48396267107125257</c:v>
                </c:pt>
                <c:pt idx="14528">
                  <c:v>-0.4585286197951115</c:v>
                </c:pt>
                <c:pt idx="14529">
                  <c:v>-0.45909458987403706</c:v>
                </c:pt>
                <c:pt idx="14530">
                  <c:v>-0.4746606633018966</c:v>
                </c:pt>
                <c:pt idx="14531">
                  <c:v>-0.48022650627055136</c:v>
                </c:pt>
                <c:pt idx="14532">
                  <c:v>-0.4777924506365393</c:v>
                </c:pt>
                <c:pt idx="14533">
                  <c:v>-0.48035850782182504</c:v>
                </c:pt>
                <c:pt idx="14534">
                  <c:v>-0.48392449088411787</c:v>
                </c:pt>
                <c:pt idx="14535">
                  <c:v>-0.47449046083644747</c:v>
                </c:pt>
                <c:pt idx="14536">
                  <c:v>-0.46705628414228262</c:v>
                </c:pt>
                <c:pt idx="14537">
                  <c:v>-0.48562236704475809</c:v>
                </c:pt>
                <c:pt idx="14538">
                  <c:v>-0.50818839671657012</c:v>
                </c:pt>
                <c:pt idx="14539">
                  <c:v>-0.50075421482565852</c:v>
                </c:pt>
                <c:pt idx="14540">
                  <c:v>-0.48132018565348417</c:v>
                </c:pt>
                <c:pt idx="14541">
                  <c:v>-0.48188613560919735</c:v>
                </c:pt>
                <c:pt idx="14542">
                  <c:v>-0.49345200172816545</c:v>
                </c:pt>
                <c:pt idx="14543">
                  <c:v>-0.51201807390525644</c:v>
                </c:pt>
                <c:pt idx="14544">
                  <c:v>-0.53058390579876269</c:v>
                </c:pt>
                <c:pt idx="14545">
                  <c:v>-0.534149869319544</c:v>
                </c:pt>
                <c:pt idx="14546">
                  <c:v>-0.52371589196622359</c:v>
                </c:pt>
                <c:pt idx="14547">
                  <c:v>-0.50928172576135544</c:v>
                </c:pt>
                <c:pt idx="14548">
                  <c:v>-0.50384762054548349</c:v>
                </c:pt>
                <c:pt idx="14549">
                  <c:v>-0.50041360681406033</c:v>
                </c:pt>
                <c:pt idx="14550">
                  <c:v>-0.50197970552579541</c:v>
                </c:pt>
                <c:pt idx="14551">
                  <c:v>-0.50254563627831206</c:v>
                </c:pt>
                <c:pt idx="14552">
                  <c:v>-0.50611134755107334</c:v>
                </c:pt>
                <c:pt idx="14553">
                  <c:v>-0.52067745158086265</c:v>
                </c:pt>
                <c:pt idx="14554">
                  <c:v>-0.50624327123679158</c:v>
                </c:pt>
                <c:pt idx="14555">
                  <c:v>-0.49780913074599931</c:v>
                </c:pt>
                <c:pt idx="14556">
                  <c:v>-0.53837525133880371</c:v>
                </c:pt>
                <c:pt idx="14557">
                  <c:v>-0.5549409635137067</c:v>
                </c:pt>
                <c:pt idx="14558">
                  <c:v>-0.52250688713688953</c:v>
                </c:pt>
                <c:pt idx="14559">
                  <c:v>-0.52507289439386662</c:v>
                </c:pt>
                <c:pt idx="14560">
                  <c:v>-0.59163879071295289</c:v>
                </c:pt>
                <c:pt idx="14561">
                  <c:v>-0.63620484882287565</c:v>
                </c:pt>
                <c:pt idx="14562">
                  <c:v>-0.59577062810397619</c:v>
                </c:pt>
                <c:pt idx="14563">
                  <c:v>-0.53633659011249557</c:v>
                </c:pt>
                <c:pt idx="14564">
                  <c:v>-0.53390247161219939</c:v>
                </c:pt>
                <c:pt idx="14565">
                  <c:v>-0.5514683317087673</c:v>
                </c:pt>
                <c:pt idx="14566">
                  <c:v>-0.54203423904462411</c:v>
                </c:pt>
                <c:pt idx="14567">
                  <c:v>-0.5336000715273328</c:v>
                </c:pt>
                <c:pt idx="14568">
                  <c:v>-0.54416595501977549</c:v>
                </c:pt>
                <c:pt idx="14569">
                  <c:v>-0.56373189903657128</c:v>
                </c:pt>
                <c:pt idx="14570">
                  <c:v>-0.57629787113066533</c:v>
                </c:pt>
                <c:pt idx="14571">
                  <c:v>-0.57886361188052005</c:v>
                </c:pt>
                <c:pt idx="14572">
                  <c:v>-0.58042966104367044</c:v>
                </c:pt>
                <c:pt idx="14573">
                  <c:v>-0.58099554176083412</c:v>
                </c:pt>
                <c:pt idx="14574">
                  <c:v>-0.57556137798754481</c:v>
                </c:pt>
                <c:pt idx="14575">
                  <c:v>-0.57212730512343135</c:v>
                </c:pt>
                <c:pt idx="14576">
                  <c:v>-0.57969314767029145</c:v>
                </c:pt>
                <c:pt idx="14577">
                  <c:v>-0.57625906963798357</c:v>
                </c:pt>
                <c:pt idx="14578">
                  <c:v>-0.57082489552830573</c:v>
                </c:pt>
                <c:pt idx="14579">
                  <c:v>-0.58439077218497859</c:v>
                </c:pt>
                <c:pt idx="14580">
                  <c:v>-0.60495661566253556</c:v>
                </c:pt>
                <c:pt idx="14581">
                  <c:v>-0.61552246599317084</c:v>
                </c:pt>
                <c:pt idx="14582">
                  <c:v>-0.60908835367233871</c:v>
                </c:pt>
                <c:pt idx="14583">
                  <c:v>-0.59165408222100224</c:v>
                </c:pt>
                <c:pt idx="14584">
                  <c:v>-0.58621989194296475</c:v>
                </c:pt>
                <c:pt idx="14585">
                  <c:v>-0.60278577327935612</c:v>
                </c:pt>
                <c:pt idx="14586">
                  <c:v>-0.60235169187577609</c:v>
                </c:pt>
                <c:pt idx="14587">
                  <c:v>-0.58191762672926195</c:v>
                </c:pt>
                <c:pt idx="14588">
                  <c:v>-0.57048338326812953</c:v>
                </c:pt>
                <c:pt idx="14589">
                  <c:v>-0.565049178907995</c:v>
                </c:pt>
                <c:pt idx="14590">
                  <c:v>-0.56861503460756935</c:v>
                </c:pt>
                <c:pt idx="14591">
                  <c:v>-0.59518088930956803</c:v>
                </c:pt>
                <c:pt idx="14592">
                  <c:v>-0.61174675062126249</c:v>
                </c:pt>
                <c:pt idx="14593">
                  <c:v>-0.60731246211793599</c:v>
                </c:pt>
                <c:pt idx="14594">
                  <c:v>-0.60387833658264123</c:v>
                </c:pt>
                <c:pt idx="14595">
                  <c:v>-0.60544408407625827</c:v>
                </c:pt>
                <c:pt idx="14596">
                  <c:v>-0.60900992201440529</c:v>
                </c:pt>
                <c:pt idx="14597">
                  <c:v>-0.62057589233662735</c:v>
                </c:pt>
                <c:pt idx="14598">
                  <c:v>-0.63314154870121686</c:v>
                </c:pt>
                <c:pt idx="14599">
                  <c:v>-0.63770730498070349</c:v>
                </c:pt>
                <c:pt idx="14600">
                  <c:v>-0.64427315161621568</c:v>
                </c:pt>
                <c:pt idx="14601">
                  <c:v>-0.65983905806805199</c:v>
                </c:pt>
                <c:pt idx="14602">
                  <c:v>-0.65540474202648602</c:v>
                </c:pt>
                <c:pt idx="14603">
                  <c:v>-0.62897058684646967</c:v>
                </c:pt>
                <c:pt idx="14604">
                  <c:v>-0.62753628542274476</c:v>
                </c:pt>
                <c:pt idx="14605">
                  <c:v>-0.64910222111026306</c:v>
                </c:pt>
                <c:pt idx="14606">
                  <c:v>-0.66266801813921572</c:v>
                </c:pt>
                <c:pt idx="14607">
                  <c:v>-0.66823367648747867</c:v>
                </c:pt>
                <c:pt idx="14608">
                  <c:v>-0.66679960049083442</c:v>
                </c:pt>
                <c:pt idx="14609">
                  <c:v>-0.67236525225484411</c:v>
                </c:pt>
                <c:pt idx="14610">
                  <c:v>-0.69793112003863111</c:v>
                </c:pt>
                <c:pt idx="14611">
                  <c:v>-0.71649677657397515</c:v>
                </c:pt>
                <c:pt idx="14612">
                  <c:v>-0.71406252129248693</c:v>
                </c:pt>
                <c:pt idx="14613">
                  <c:v>-0.71162850103788411</c:v>
                </c:pt>
                <c:pt idx="14614">
                  <c:v>-0.70919423895088374</c:v>
                </c:pt>
                <c:pt idx="14615">
                  <c:v>-0.7027597865077716</c:v>
                </c:pt>
                <c:pt idx="14616">
                  <c:v>-0.69332554804433333</c:v>
                </c:pt>
                <c:pt idx="14617">
                  <c:v>-0.6858913995607806</c:v>
                </c:pt>
                <c:pt idx="14618">
                  <c:v>-0.68145703013716152</c:v>
                </c:pt>
                <c:pt idx="14619">
                  <c:v>-0.68302293756934218</c:v>
                </c:pt>
                <c:pt idx="14620">
                  <c:v>-0.67958872701403117</c:v>
                </c:pt>
                <c:pt idx="14621">
                  <c:v>-0.67815436793152251</c:v>
                </c:pt>
                <c:pt idx="14622">
                  <c:v>-0.68371997474061008</c:v>
                </c:pt>
                <c:pt idx="14623">
                  <c:v>-0.68828588883457165</c:v>
                </c:pt>
                <c:pt idx="14624">
                  <c:v>-0.7078514273604728</c:v>
                </c:pt>
                <c:pt idx="14625">
                  <c:v>-0.7374171911110049</c:v>
                </c:pt>
                <c:pt idx="14626">
                  <c:v>-0.7539829397381147</c:v>
                </c:pt>
                <c:pt idx="14627">
                  <c:v>-0.75054870373725557</c:v>
                </c:pt>
                <c:pt idx="14628">
                  <c:v>-0.72911433812780391</c:v>
                </c:pt>
                <c:pt idx="14629">
                  <c:v>-0.70868013471197633</c:v>
                </c:pt>
                <c:pt idx="14630">
                  <c:v>-0.71224585695641474</c:v>
                </c:pt>
                <c:pt idx="14631">
                  <c:v>-0.73881157731824265</c:v>
                </c:pt>
                <c:pt idx="14632">
                  <c:v>-0.75437713746539625</c:v>
                </c:pt>
                <c:pt idx="14633">
                  <c:v>-0.73194282538539501</c:v>
                </c:pt>
                <c:pt idx="14634">
                  <c:v>-0.70350846748738527</c:v>
                </c:pt>
                <c:pt idx="14635">
                  <c:v>-0.70407414957993153</c:v>
                </c:pt>
                <c:pt idx="14636">
                  <c:v>-0.71563998417447572</c:v>
                </c:pt>
                <c:pt idx="14637">
                  <c:v>-0.72020560694530456</c:v>
                </c:pt>
                <c:pt idx="14638">
                  <c:v>-0.72177120479045631</c:v>
                </c:pt>
                <c:pt idx="14639">
                  <c:v>-0.7313369340903948</c:v>
                </c:pt>
                <c:pt idx="14640">
                  <c:v>-0.7549025983660842</c:v>
                </c:pt>
                <c:pt idx="14641">
                  <c:v>-0.77446831012896655</c:v>
                </c:pt>
                <c:pt idx="14642">
                  <c:v>-0.77503396445274353</c:v>
                </c:pt>
                <c:pt idx="14643">
                  <c:v>-0.75859965477537028</c:v>
                </c:pt>
                <c:pt idx="14644">
                  <c:v>-0.74716521704273975</c:v>
                </c:pt>
                <c:pt idx="14645">
                  <c:v>-0.75373090109539564</c:v>
                </c:pt>
                <c:pt idx="14646">
                  <c:v>-0.76229643606770814</c:v>
                </c:pt>
                <c:pt idx="14647">
                  <c:v>-0.76686201839445811</c:v>
                </c:pt>
                <c:pt idx="14648">
                  <c:v>-0.76542779301201769</c:v>
                </c:pt>
                <c:pt idx="14649">
                  <c:v>-0.75299340703876261</c:v>
                </c:pt>
                <c:pt idx="14650">
                  <c:v>-0.74655905881682583</c:v>
                </c:pt>
                <c:pt idx="14651">
                  <c:v>-0.74412465486399715</c:v>
                </c:pt>
                <c:pt idx="14652">
                  <c:v>-0.74669012267890433</c:v>
                </c:pt>
                <c:pt idx="14653">
                  <c:v>-0.75725596005741225</c:v>
                </c:pt>
                <c:pt idx="14654">
                  <c:v>-0.7648215337376516</c:v>
                </c:pt>
                <c:pt idx="14655">
                  <c:v>-0.76938708211607409</c:v>
                </c:pt>
                <c:pt idx="14656">
                  <c:v>-0.76895275012904907</c:v>
                </c:pt>
                <c:pt idx="14657">
                  <c:v>-0.76451822685662518</c:v>
                </c:pt>
                <c:pt idx="14658">
                  <c:v>-0.75808384415533714</c:v>
                </c:pt>
                <c:pt idx="14659">
                  <c:v>-0.74964936358448186</c:v>
                </c:pt>
                <c:pt idx="14660">
                  <c:v>-0.74621499302293159</c:v>
                </c:pt>
                <c:pt idx="14661">
                  <c:v>-0.75178044253157139</c:v>
                </c:pt>
                <c:pt idx="14662">
                  <c:v>-0.75934621944300873</c:v>
                </c:pt>
                <c:pt idx="14663">
                  <c:v>-0.76191163899696068</c:v>
                </c:pt>
                <c:pt idx="14664">
                  <c:v>-0.76547721997012785</c:v>
                </c:pt>
                <c:pt idx="14665">
                  <c:v>-0.77904278686431194</c:v>
                </c:pt>
                <c:pt idx="14666">
                  <c:v>-0.79860839115579829</c:v>
                </c:pt>
                <c:pt idx="14667">
                  <c:v>-0.80717383445820479</c:v>
                </c:pt>
                <c:pt idx="14668">
                  <c:v>-0.8017393341871476</c:v>
                </c:pt>
                <c:pt idx="14669">
                  <c:v>-0.80330503718634783</c:v>
                </c:pt>
                <c:pt idx="14670">
                  <c:v>-0.81087053907576834</c:v>
                </c:pt>
                <c:pt idx="14671">
                  <c:v>-0.79843605536367779</c:v>
                </c:pt>
                <c:pt idx="14672">
                  <c:v>-0.76800167948803533</c:v>
                </c:pt>
                <c:pt idx="14673">
                  <c:v>-0.75756704140107778</c:v>
                </c:pt>
                <c:pt idx="14674">
                  <c:v>-0.78513250538427048</c:v>
                </c:pt>
                <c:pt idx="14675">
                  <c:v>-0.8056979951215405</c:v>
                </c:pt>
                <c:pt idx="14676">
                  <c:v>-0.79926352966424941</c:v>
                </c:pt>
                <c:pt idx="14677">
                  <c:v>-0.79482915285928879</c:v>
                </c:pt>
                <c:pt idx="14678">
                  <c:v>-0.80239461672921164</c:v>
                </c:pt>
                <c:pt idx="14679">
                  <c:v>-0.79996008528387308</c:v>
                </c:pt>
                <c:pt idx="14680">
                  <c:v>-0.7915255070027355</c:v>
                </c:pt>
                <c:pt idx="14681">
                  <c:v>-0.78909096578701143</c:v>
                </c:pt>
                <c:pt idx="14682">
                  <c:v>-0.79065660657307313</c:v>
                </c:pt>
                <c:pt idx="14683">
                  <c:v>-0.79522202498088168</c:v>
                </c:pt>
                <c:pt idx="14684">
                  <c:v>-0.7957874899244709</c:v>
                </c:pt>
                <c:pt idx="14685">
                  <c:v>-0.78535303189929206</c:v>
                </c:pt>
                <c:pt idx="14686">
                  <c:v>-0.78091837241031792</c:v>
                </c:pt>
                <c:pt idx="14687">
                  <c:v>-0.79148381279650837</c:v>
                </c:pt>
                <c:pt idx="14688">
                  <c:v>-0.8010493206108088</c:v>
                </c:pt>
                <c:pt idx="14689">
                  <c:v>-0.80461478139017695</c:v>
                </c:pt>
                <c:pt idx="14690">
                  <c:v>-0.79218020464922867</c:v>
                </c:pt>
                <c:pt idx="14691">
                  <c:v>-0.78174547783227055</c:v>
                </c:pt>
                <c:pt idx="14692">
                  <c:v>-0.79631107966168113</c:v>
                </c:pt>
                <c:pt idx="14693">
                  <c:v>-0.80187637496824216</c:v>
                </c:pt>
                <c:pt idx="14694">
                  <c:v>-0.78744192258297507</c:v>
                </c:pt>
                <c:pt idx="14695">
                  <c:v>-0.77600724755394623</c:v>
                </c:pt>
                <c:pt idx="14696">
                  <c:v>-0.79557270462587348</c:v>
                </c:pt>
                <c:pt idx="14697">
                  <c:v>-0.84313803437721879</c:v>
                </c:pt>
                <c:pt idx="14698">
                  <c:v>-0.88070336839290997</c:v>
                </c:pt>
                <c:pt idx="14699">
                  <c:v>-0.89626886114606241</c:v>
                </c:pt>
                <c:pt idx="14700">
                  <c:v>-0.89483415021830892</c:v>
                </c:pt>
                <c:pt idx="14701">
                  <c:v>-0.87739963994543291</c:v>
                </c:pt>
                <c:pt idx="14702">
                  <c:v>-0.85596493739149171</c:v>
                </c:pt>
                <c:pt idx="14703">
                  <c:v>-0.8345302294545236</c:v>
                </c:pt>
                <c:pt idx="14704">
                  <c:v>-0.81209558859165276</c:v>
                </c:pt>
                <c:pt idx="14705">
                  <c:v>-0.80966116164659607</c:v>
                </c:pt>
                <c:pt idx="14706">
                  <c:v>-0.84922630772808871</c:v>
                </c:pt>
                <c:pt idx="14707">
                  <c:v>-0.88779175923587816</c:v>
                </c:pt>
                <c:pt idx="14708">
                  <c:v>-0.86935704503272759</c:v>
                </c:pt>
                <c:pt idx="14709">
                  <c:v>-0.83492253130744731</c:v>
                </c:pt>
                <c:pt idx="14710">
                  <c:v>-0.82948781749470013</c:v>
                </c:pt>
                <c:pt idx="14711">
                  <c:v>-0.83505301610592741</c:v>
                </c:pt>
                <c:pt idx="14712">
                  <c:v>-0.84361846853441069</c:v>
                </c:pt>
                <c:pt idx="14713">
                  <c:v>-0.85818371890169842</c:v>
                </c:pt>
                <c:pt idx="14714">
                  <c:v>-0.86974894266174163</c:v>
                </c:pt>
                <c:pt idx="14715">
                  <c:v>-0.8753143572301566</c:v>
                </c:pt>
                <c:pt idx="14716">
                  <c:v>-0.88087952770932887</c:v>
                </c:pt>
                <c:pt idx="14717">
                  <c:v>-0.88144481647337491</c:v>
                </c:pt>
                <c:pt idx="14718">
                  <c:v>-0.87501013004008277</c:v>
                </c:pt>
                <c:pt idx="14719">
                  <c:v>-0.88157544931384302</c:v>
                </c:pt>
                <c:pt idx="14720">
                  <c:v>-0.89614065983160951</c:v>
                </c:pt>
                <c:pt idx="14721">
                  <c:v>-0.8957059980824893</c:v>
                </c:pt>
                <c:pt idx="14722">
                  <c:v>-0.88927128856827953</c:v>
                </c:pt>
                <c:pt idx="14723">
                  <c:v>-0.89783643971412208</c:v>
                </c:pt>
                <c:pt idx="14724">
                  <c:v>-0.89940185394845074</c:v>
                </c:pt>
                <c:pt idx="14725">
                  <c:v>-0.87196698002538653</c:v>
                </c:pt>
                <c:pt idx="14726">
                  <c:v>-0.8485322871305655</c:v>
                </c:pt>
                <c:pt idx="14727">
                  <c:v>-0.86009743573380704</c:v>
                </c:pt>
                <c:pt idx="14728">
                  <c:v>-0.8796627138226264</c:v>
                </c:pt>
                <c:pt idx="14729">
                  <c:v>-0.89222777805214593</c:v>
                </c:pt>
                <c:pt idx="14730">
                  <c:v>-0.90879302322140609</c:v>
                </c:pt>
                <c:pt idx="14731">
                  <c:v>-0.92135831388652645</c:v>
                </c:pt>
                <c:pt idx="14732">
                  <c:v>-0.91992342114354753</c:v>
                </c:pt>
                <c:pt idx="14733">
                  <c:v>-0.91948868829309527</c:v>
                </c:pt>
                <c:pt idx="14734">
                  <c:v>-0.9150540008721274</c:v>
                </c:pt>
                <c:pt idx="14735">
                  <c:v>-0.92361908038561624</c:v>
                </c:pt>
                <c:pt idx="14736">
                  <c:v>-0.95218437313101745</c:v>
                </c:pt>
                <c:pt idx="14737">
                  <c:v>-0.9407494594695045</c:v>
                </c:pt>
                <c:pt idx="14738">
                  <c:v>-0.88931457779753142</c:v>
                </c:pt>
                <c:pt idx="14739">
                  <c:v>-0.87187984825593545</c:v>
                </c:pt>
                <c:pt idx="14740">
                  <c:v>-0.90844501333052663</c:v>
                </c:pt>
                <c:pt idx="14741">
                  <c:v>-0.95100997572439661</c:v>
                </c:pt>
                <c:pt idx="14742">
                  <c:v>-0.97057516838356139</c:v>
                </c:pt>
                <c:pt idx="14743">
                  <c:v>-0.96614042534656197</c:v>
                </c:pt>
                <c:pt idx="14744">
                  <c:v>-0.95770548909920883</c:v>
                </c:pt>
                <c:pt idx="14745">
                  <c:v>-0.95827060948204623</c:v>
                </c:pt>
                <c:pt idx="14746">
                  <c:v>-0.95783579600969049</c:v>
                </c:pt>
                <c:pt idx="14747">
                  <c:v>-0.9404007778165111</c:v>
                </c:pt>
                <c:pt idx="14748">
                  <c:v>-0.91796587722229983</c:v>
                </c:pt>
                <c:pt idx="14749">
                  <c:v>-0.89253094924643639</c:v>
                </c:pt>
                <c:pt idx="14750">
                  <c:v>-0.86809618078695883</c:v>
                </c:pt>
                <c:pt idx="14751">
                  <c:v>-0.86866126283126521</c:v>
                </c:pt>
                <c:pt idx="14752">
                  <c:v>-0.87622630789079647</c:v>
                </c:pt>
                <c:pt idx="14753">
                  <c:v>-0.88179125300092365</c:v>
                </c:pt>
                <c:pt idx="14754">
                  <c:v>-0.9043563899638597</c:v>
                </c:pt>
                <c:pt idx="14755">
                  <c:v>-0.91392150894913171</c:v>
                </c:pt>
                <c:pt idx="14756">
                  <c:v>-0.9044865679729408</c:v>
                </c:pt>
                <c:pt idx="14757">
                  <c:v>-0.90405144494285183</c:v>
                </c:pt>
                <c:pt idx="14758">
                  <c:v>-0.91561663765472934</c:v>
                </c:pt>
                <c:pt idx="14759">
                  <c:v>-0.93418155480837284</c:v>
                </c:pt>
                <c:pt idx="14760">
                  <c:v>-0.93874652635296951</c:v>
                </c:pt>
                <c:pt idx="14761">
                  <c:v>-0.93631152174881416</c:v>
                </c:pt>
                <c:pt idx="14762">
                  <c:v>-0.93187665541470077</c:v>
                </c:pt>
                <c:pt idx="14763">
                  <c:v>-0.92044157446900443</c:v>
                </c:pt>
                <c:pt idx="14764">
                  <c:v>-0.91300667371076782</c:v>
                </c:pt>
                <c:pt idx="14765">
                  <c:v>-0.90957171469928466</c:v>
                </c:pt>
                <c:pt idx="14766">
                  <c:v>-0.9041366554507605</c:v>
                </c:pt>
                <c:pt idx="14767">
                  <c:v>-0.90270153790473762</c:v>
                </c:pt>
                <c:pt idx="14768">
                  <c:v>-0.90826662143850601</c:v>
                </c:pt>
                <c:pt idx="14769">
                  <c:v>-0.90083144826626582</c:v>
                </c:pt>
                <c:pt idx="14770">
                  <c:v>-0.89239657912639159</c:v>
                </c:pt>
                <c:pt idx="14771">
                  <c:v>-0.9089613216292014</c:v>
                </c:pt>
                <c:pt idx="14772">
                  <c:v>-0.93252626512329861</c:v>
                </c:pt>
                <c:pt idx="14773">
                  <c:v>-0.94509128370154627</c:v>
                </c:pt>
                <c:pt idx="14774">
                  <c:v>-0.94665613892324052</c:v>
                </c:pt>
                <c:pt idx="14775">
                  <c:v>-0.93522121414333015</c:v>
                </c:pt>
                <c:pt idx="14776">
                  <c:v>-0.92578613740670468</c:v>
                </c:pt>
                <c:pt idx="14777">
                  <c:v>-0.93935105555708498</c:v>
                </c:pt>
                <c:pt idx="14778">
                  <c:v>-0.96591573969050704</c:v>
                </c:pt>
                <c:pt idx="14779">
                  <c:v>-0.97048081920989593</c:v>
                </c:pt>
                <c:pt idx="14780">
                  <c:v>-0.94504568183421267</c:v>
                </c:pt>
                <c:pt idx="14781">
                  <c:v>-0.92461041337202154</c:v>
                </c:pt>
                <c:pt idx="14782">
                  <c:v>-0.9401753895488757</c:v>
                </c:pt>
                <c:pt idx="14783">
                  <c:v>-0.97074022505822688</c:v>
                </c:pt>
                <c:pt idx="14784">
                  <c:v>-0.9703051544818293</c:v>
                </c:pt>
                <c:pt idx="14785">
                  <c:v>-0.95286987834382375</c:v>
                </c:pt>
                <c:pt idx="14786">
                  <c:v>-0.93543483340491895</c:v>
                </c:pt>
                <c:pt idx="14787">
                  <c:v>-0.92399958476750299</c:v>
                </c:pt>
                <c:pt idx="14788">
                  <c:v>-0.92456441278969692</c:v>
                </c:pt>
                <c:pt idx="14789">
                  <c:v>-0.92612916104678888</c:v>
                </c:pt>
                <c:pt idx="14790">
                  <c:v>-0.92469411943364421</c:v>
                </c:pt>
                <c:pt idx="14791">
                  <c:v>-0.93225889501431747</c:v>
                </c:pt>
                <c:pt idx="14792">
                  <c:v>-0.96082381010860374</c:v>
                </c:pt>
                <c:pt idx="14793">
                  <c:v>-0.99638844889237299</c:v>
                </c:pt>
                <c:pt idx="14794">
                  <c:v>-0.99995325384838463</c:v>
                </c:pt>
                <c:pt idx="14795">
                  <c:v>-0.95951814103117039</c:v>
                </c:pt>
                <c:pt idx="14796">
                  <c:v>-0.92608275183706346</c:v>
                </c:pt>
                <c:pt idx="14797">
                  <c:v>-0.92464765844852659</c:v>
                </c:pt>
                <c:pt idx="14798">
                  <c:v>-0.93321230961967927</c:v>
                </c:pt>
                <c:pt idx="14799">
                  <c:v>-0.93277712875979168</c:v>
                </c:pt>
                <c:pt idx="14800">
                  <c:v>-0.93234170195208554</c:v>
                </c:pt>
                <c:pt idx="14801">
                  <c:v>-0.94890646595727057</c:v>
                </c:pt>
                <c:pt idx="14802">
                  <c:v>-0.96247120140812981</c:v>
                </c:pt>
                <c:pt idx="14803">
                  <c:v>-0.95603594833685623</c:v>
                </c:pt>
                <c:pt idx="14804">
                  <c:v>-0.92660068574049159</c:v>
                </c:pt>
                <c:pt idx="14805">
                  <c:v>-0.91816532395152262</c:v>
                </c:pt>
                <c:pt idx="14806">
                  <c:v>-0.94273018528974206</c:v>
                </c:pt>
                <c:pt idx="14807">
                  <c:v>-0.93729482913549134</c:v>
                </c:pt>
                <c:pt idx="14808">
                  <c:v>-0.92285940233248742</c:v>
                </c:pt>
                <c:pt idx="14809">
                  <c:v>-0.93042404218770758</c:v>
                </c:pt>
                <c:pt idx="14810">
                  <c:v>-0.92798868382917077</c:v>
                </c:pt>
                <c:pt idx="14811">
                  <c:v>-0.93255352559901061</c:v>
                </c:pt>
                <c:pt idx="14812">
                  <c:v>-0.97311813450695994</c:v>
                </c:pt>
                <c:pt idx="14813">
                  <c:v>-1.0136827355980333</c:v>
                </c:pt>
                <c:pt idx="14814">
                  <c:v>-0.9992472620929006</c:v>
                </c:pt>
                <c:pt idx="14815">
                  <c:v>-0.94081187037202607</c:v>
                </c:pt>
                <c:pt idx="14816">
                  <c:v>-0.90937665959541003</c:v>
                </c:pt>
                <c:pt idx="14817">
                  <c:v>-0.93894131121370772</c:v>
                </c:pt>
                <c:pt idx="14818">
                  <c:v>-0.9925058843325979</c:v>
                </c:pt>
                <c:pt idx="14819">
                  <c:v>-1.0220705200737565</c:v>
                </c:pt>
                <c:pt idx="14820">
                  <c:v>-1.0016349571082928</c:v>
                </c:pt>
                <c:pt idx="14821">
                  <c:v>-0.96819961312343183</c:v>
                </c:pt>
                <c:pt idx="14822">
                  <c:v>-0.97376405703625712</c:v>
                </c:pt>
                <c:pt idx="14823">
                  <c:v>-1.0013288057161214</c:v>
                </c:pt>
                <c:pt idx="14824">
                  <c:v>-1.0048931400704655</c:v>
                </c:pt>
                <c:pt idx="14825">
                  <c:v>-0.99145774481532145</c:v>
                </c:pt>
                <c:pt idx="14826">
                  <c:v>-1.0080223128454346</c:v>
                </c:pt>
                <c:pt idx="14827">
                  <c:v>-1.0215868517680724</c:v>
                </c:pt>
                <c:pt idx="14828">
                  <c:v>-0.9971512757304215</c:v>
                </c:pt>
                <c:pt idx="14829">
                  <c:v>-0.99771578688930973</c:v>
                </c:pt>
                <c:pt idx="14830">
                  <c:v>-1.0212802917625299</c:v>
                </c:pt>
                <c:pt idx="14831">
                  <c:v>-1.0088447750691651</c:v>
                </c:pt>
                <c:pt idx="14832">
                  <c:v>-0.99940927111936728</c:v>
                </c:pt>
                <c:pt idx="14833">
                  <c:v>-1.023973917220109</c:v>
                </c:pt>
                <c:pt idx="14834">
                  <c:v>-1.0235382212533202</c:v>
                </c:pt>
                <c:pt idx="14835">
                  <c:v>-0.99610280499252757</c:v>
                </c:pt>
                <c:pt idx="14836">
                  <c:v>-0.99466716487556506</c:v>
                </c:pt>
                <c:pt idx="14837">
                  <c:v>-0.99423168235003589</c:v>
                </c:pt>
                <c:pt idx="14838">
                  <c:v>-0.99079617047364554</c:v>
                </c:pt>
                <c:pt idx="14839">
                  <c:v>-1.021360570096463</c:v>
                </c:pt>
                <c:pt idx="14840">
                  <c:v>-1.024925010896067</c:v>
                </c:pt>
                <c:pt idx="14841">
                  <c:v>-0.99648937840941554</c:v>
                </c:pt>
                <c:pt idx="14842">
                  <c:v>-0.99405376035241821</c:v>
                </c:pt>
                <c:pt idx="14843">
                  <c:v>-1.0016181242780244</c:v>
                </c:pt>
                <c:pt idx="14844">
                  <c:v>-1.0181825426433539</c:v>
                </c:pt>
                <c:pt idx="14845">
                  <c:v>-1.0347469524837778</c:v>
                </c:pt>
                <c:pt idx="14846">
                  <c:v>-1.0413113633139115</c:v>
                </c:pt>
                <c:pt idx="14847">
                  <c:v>-1.051875714076475</c:v>
                </c:pt>
                <c:pt idx="14848">
                  <c:v>-1.038440126819653</c:v>
                </c:pt>
                <c:pt idx="14849">
                  <c:v>-1.0210043440292551</c:v>
                </c:pt>
                <c:pt idx="14850">
                  <c:v>-1.0035687910219009</c:v>
                </c:pt>
                <c:pt idx="14851">
                  <c:v>-0.99313296042072663</c:v>
                </c:pt>
                <c:pt idx="14852">
                  <c:v>-1.0046974339449415</c:v>
                </c:pt>
                <c:pt idx="14853">
                  <c:v>-0.99626167942214849</c:v>
                </c:pt>
                <c:pt idx="14854">
                  <c:v>-0.99882583415932591</c:v>
                </c:pt>
                <c:pt idx="14855">
                  <c:v>-1.0323901174794377</c:v>
                </c:pt>
                <c:pt idx="14856">
                  <c:v>-1.029954617098398</c:v>
                </c:pt>
                <c:pt idx="14857">
                  <c:v>-1.0035187016616818</c:v>
                </c:pt>
                <c:pt idx="14858">
                  <c:v>-1.0120831016616902</c:v>
                </c:pt>
                <c:pt idx="14859">
                  <c:v>-1.0306472448717061</c:v>
                </c:pt>
                <c:pt idx="14860">
                  <c:v>-1.0092116557904787</c:v>
                </c:pt>
                <c:pt idx="14861">
                  <c:v>-0.96177579652356804</c:v>
                </c:pt>
                <c:pt idx="14862">
                  <c:v>-0.93333998176137201</c:v>
                </c:pt>
                <c:pt idx="14863">
                  <c:v>-0.92890432592268213</c:v>
                </c:pt>
                <c:pt idx="14864">
                  <c:v>-0.92846837122170212</c:v>
                </c:pt>
                <c:pt idx="14865">
                  <c:v>-0.93903256395588541</c:v>
                </c:pt>
                <c:pt idx="14866">
                  <c:v>-0.96559678012544359</c:v>
                </c:pt>
                <c:pt idx="14867">
                  <c:v>-1.0051609987274177</c:v>
                </c:pt>
                <c:pt idx="14868">
                  <c:v>-1.0307252693307454</c:v>
                </c:pt>
                <c:pt idx="14869">
                  <c:v>-1.0172892581272899</c:v>
                </c:pt>
                <c:pt idx="14870">
                  <c:v>-0.99585357926118534</c:v>
                </c:pt>
                <c:pt idx="14871">
                  <c:v>-0.99941774824375351</c:v>
                </c:pt>
                <c:pt idx="14872">
                  <c:v>-1.0049817631455187</c:v>
                </c:pt>
                <c:pt idx="14873">
                  <c:v>-0.97954586999233018</c:v>
                </c:pt>
                <c:pt idx="14874">
                  <c:v>-0.96911007257675741</c:v>
                </c:pt>
                <c:pt idx="14875">
                  <c:v>-0.98967416488302407</c:v>
                </c:pt>
                <c:pt idx="14876">
                  <c:v>-1.0002382575152229</c:v>
                </c:pt>
                <c:pt idx="14877">
                  <c:v>-0.99280245344805662</c:v>
                </c:pt>
                <c:pt idx="14878">
                  <c:v>-0.98036652568490912</c:v>
                </c:pt>
                <c:pt idx="14879">
                  <c:v>-0.9829304551301713</c:v>
                </c:pt>
                <c:pt idx="14880">
                  <c:v>-0.99349451069787242</c:v>
                </c:pt>
                <c:pt idx="14881">
                  <c:v>-1.0000586084425462</c:v>
                </c:pt>
                <c:pt idx="14882">
                  <c:v>-0.99962272736123359</c:v>
                </c:pt>
                <c:pt idx="14883">
                  <c:v>-1.0101867548982379</c:v>
                </c:pt>
                <c:pt idx="14884">
                  <c:v>-1.0257506490697643</c:v>
                </c:pt>
                <c:pt idx="14885">
                  <c:v>-1.0083147798793206</c:v>
                </c:pt>
                <c:pt idx="14886">
                  <c:v>-0.97187884785104695</c:v>
                </c:pt>
                <c:pt idx="14887">
                  <c:v>-0.95844290827592582</c:v>
                </c:pt>
                <c:pt idx="14888">
                  <c:v>-0.96000682571008067</c:v>
                </c:pt>
                <c:pt idx="14889">
                  <c:v>-0.95557069168411779</c:v>
                </c:pt>
                <c:pt idx="14890">
                  <c:v>-0.95113478655616202</c:v>
                </c:pt>
                <c:pt idx="14891">
                  <c:v>-0.93969866398450586</c:v>
                </c:pt>
                <c:pt idx="14892">
                  <c:v>-0.93526273974902663</c:v>
                </c:pt>
                <c:pt idx="14893">
                  <c:v>-0.94082655797127424</c:v>
                </c:pt>
                <c:pt idx="14894">
                  <c:v>-0.92739055159726347</c:v>
                </c:pt>
                <c:pt idx="14895">
                  <c:v>-0.92795447455689428</c:v>
                </c:pt>
                <c:pt idx="14896">
                  <c:v>-0.94351825434879133</c:v>
                </c:pt>
                <c:pt idx="14897">
                  <c:v>-0.92208232201162177</c:v>
                </c:pt>
                <c:pt idx="14898">
                  <c:v>-0.9026462350183756</c:v>
                </c:pt>
                <c:pt idx="14899">
                  <c:v>-0.9332100906217079</c:v>
                </c:pt>
                <c:pt idx="14900">
                  <c:v>-0.96277400896245569</c:v>
                </c:pt>
                <c:pt idx="14901">
                  <c:v>-0.94033787176287931</c:v>
                </c:pt>
                <c:pt idx="14902">
                  <c:v>-0.9119016828155484</c:v>
                </c:pt>
                <c:pt idx="14903">
                  <c:v>-0.93346543637629265</c:v>
                </c:pt>
                <c:pt idx="14904">
                  <c:v>-0.97902934795338048</c:v>
                </c:pt>
                <c:pt idx="14905">
                  <c:v>-0.98959316384731844</c:v>
                </c:pt>
                <c:pt idx="14906">
                  <c:v>-0.95815691455355856</c:v>
                </c:pt>
                <c:pt idx="14907">
                  <c:v>-0.93872073928642563</c:v>
                </c:pt>
                <c:pt idx="14908">
                  <c:v>-0.95128461895030592</c:v>
                </c:pt>
                <c:pt idx="14909">
                  <c:v>-0.95484842573071715</c:v>
                </c:pt>
                <c:pt idx="14910">
                  <c:v>-0.94341211764386257</c:v>
                </c:pt>
                <c:pt idx="14911">
                  <c:v>-0.94397588349512973</c:v>
                </c:pt>
                <c:pt idx="14912">
                  <c:v>-0.94153961835821998</c:v>
                </c:pt>
                <c:pt idx="14913">
                  <c:v>-0.93810341567108835</c:v>
                </c:pt>
                <c:pt idx="14914">
                  <c:v>-0.93466720293236261</c:v>
                </c:pt>
                <c:pt idx="14915">
                  <c:v>-0.93323083516141958</c:v>
                </c:pt>
                <c:pt idx="14916">
                  <c:v>-0.9407945202371355</c:v>
                </c:pt>
                <c:pt idx="14917">
                  <c:v>-0.9473582676741259</c:v>
                </c:pt>
                <c:pt idx="14918">
                  <c:v>-0.93492195156525704</c:v>
                </c:pt>
                <c:pt idx="14919">
                  <c:v>-0.91248563483090606</c:v>
                </c:pt>
                <c:pt idx="14920">
                  <c:v>-0.91204938229880261</c:v>
                </c:pt>
                <c:pt idx="14921">
                  <c:v>-0.92761291356656927</c:v>
                </c:pt>
                <c:pt idx="14922">
                  <c:v>-0.93417661008180908</c:v>
                </c:pt>
                <c:pt idx="14923">
                  <c:v>-0.92774028490222782</c:v>
                </c:pt>
                <c:pt idx="14924">
                  <c:v>-0.9183039284689587</c:v>
                </c:pt>
                <c:pt idx="14925">
                  <c:v>-0.91086765520079294</c:v>
                </c:pt>
                <c:pt idx="14926">
                  <c:v>-0.91343112366019785</c:v>
                </c:pt>
                <c:pt idx="14927">
                  <c:v>-0.92499464472287707</c:v>
                </c:pt>
                <c:pt idx="14928">
                  <c:v>-0.92055836141784952</c:v>
                </c:pt>
                <c:pt idx="14929">
                  <c:v>-0.90012203530441315</c:v>
                </c:pt>
                <c:pt idx="14930">
                  <c:v>-0.89568549279171361</c:v>
                </c:pt>
                <c:pt idx="14931">
                  <c:v>-0.91224908671712457</c:v>
                </c:pt>
                <c:pt idx="14932">
                  <c:v>-0.93781273313517799</c:v>
                </c:pt>
                <c:pt idx="14933">
                  <c:v>-0.96237620314191386</c:v>
                </c:pt>
                <c:pt idx="14934">
                  <c:v>-0.9569396912647653</c:v>
                </c:pt>
                <c:pt idx="14935">
                  <c:v>-0.93750322990653456</c:v>
                </c:pt>
                <c:pt idx="14936">
                  <c:v>-0.92606665501311203</c:v>
                </c:pt>
                <c:pt idx="14937">
                  <c:v>-0.90763010007677758</c:v>
                </c:pt>
                <c:pt idx="14938">
                  <c:v>-0.92419362038851371</c:v>
                </c:pt>
                <c:pt idx="14939">
                  <c:v>-0.96075711102202144</c:v>
                </c:pt>
                <c:pt idx="14940">
                  <c:v>-0.96732061963889049</c:v>
                </c:pt>
                <c:pt idx="14941">
                  <c:v>-0.9718840241466804</c:v>
                </c:pt>
                <c:pt idx="14942">
                  <c:v>-0.9934476163476087</c:v>
                </c:pt>
                <c:pt idx="14943">
                  <c:v>-0.99901092701178362</c:v>
                </c:pt>
                <c:pt idx="14944">
                  <c:v>-0.96557443104689122</c:v>
                </c:pt>
                <c:pt idx="14945">
                  <c:v>-0.92113776794191116</c:v>
                </c:pt>
                <c:pt idx="14946">
                  <c:v>-0.88470122949906127</c:v>
                </c:pt>
                <c:pt idx="14947">
                  <c:v>-0.8522646287760467</c:v>
                </c:pt>
                <c:pt idx="14948">
                  <c:v>-0.83482788373475314</c:v>
                </c:pt>
                <c:pt idx="14949">
                  <c:v>-0.84339138917421919</c:v>
                </c:pt>
                <c:pt idx="14950">
                  <c:v>-0.88995475215850284</c:v>
                </c:pt>
                <c:pt idx="14951">
                  <c:v>-0.95651808519904491</c:v>
                </c:pt>
                <c:pt idx="14952">
                  <c:v>-0.97508131007242849</c:v>
                </c:pt>
                <c:pt idx="14953">
                  <c:v>-0.94164471667351735</c:v>
                </c:pt>
                <c:pt idx="14954">
                  <c:v>-0.93820808372774533</c:v>
                </c:pt>
                <c:pt idx="14955">
                  <c:v>-0.95777144173056528</c:v>
                </c:pt>
                <c:pt idx="14956">
                  <c:v>-0.9593346628674907</c:v>
                </c:pt>
                <c:pt idx="14957">
                  <c:v>-0.96989793594391271</c:v>
                </c:pt>
                <c:pt idx="14958">
                  <c:v>-0.9694612800111897</c:v>
                </c:pt>
                <c:pt idx="14959">
                  <c:v>-0.94902439368611391</c:v>
                </c:pt>
                <c:pt idx="14960">
                  <c:v>-0.93558770419265047</c:v>
                </c:pt>
                <c:pt idx="14961">
                  <c:v>-0.94715086055652831</c:v>
                </c:pt>
                <c:pt idx="14962">
                  <c:v>-0.9587142442253449</c:v>
                </c:pt>
                <c:pt idx="14963">
                  <c:v>-0.94227750041013114</c:v>
                </c:pt>
                <c:pt idx="14964">
                  <c:v>-0.93884051846253835</c:v>
                </c:pt>
                <c:pt idx="14965">
                  <c:v>-0.94540375421676559</c:v>
                </c:pt>
                <c:pt idx="14966">
                  <c:v>-0.94396708176567556</c:v>
                </c:pt>
                <c:pt idx="14967">
                  <c:v>-0.95853019209666568</c:v>
                </c:pt>
                <c:pt idx="14968">
                  <c:v>-0.98109342660301369</c:v>
                </c:pt>
                <c:pt idx="14969">
                  <c:v>-0.97365644003249219</c:v>
                </c:pt>
                <c:pt idx="14970">
                  <c:v>-0.93221952227996696</c:v>
                </c:pt>
                <c:pt idx="14971">
                  <c:v>-0.8947827801348347</c:v>
                </c:pt>
                <c:pt idx="14972">
                  <c:v>-0.87034579968031822</c:v>
                </c:pt>
                <c:pt idx="14973">
                  <c:v>-0.86090891277295123</c:v>
                </c:pt>
                <c:pt idx="14974">
                  <c:v>-0.88447200685704075</c:v>
                </c:pt>
                <c:pt idx="14975">
                  <c:v>-0.94403510289129411</c:v>
                </c:pt>
                <c:pt idx="14976">
                  <c:v>-1.0015980940420632</c:v>
                </c:pt>
                <c:pt idx="14977">
                  <c:v>-1.0031613178879286</c:v>
                </c:pt>
                <c:pt idx="14978">
                  <c:v>-0.97572424797854473</c:v>
                </c:pt>
                <c:pt idx="14979">
                  <c:v>-0.98128739736856396</c:v>
                </c:pt>
                <c:pt idx="14980">
                  <c:v>-0.98985031780893462</c:v>
                </c:pt>
                <c:pt idx="14981">
                  <c:v>-0.97841324578875943</c:v>
                </c:pt>
                <c:pt idx="14982">
                  <c:v>-0.9669764006310072</c:v>
                </c:pt>
                <c:pt idx="14983">
                  <c:v>-0.95553930547639132</c:v>
                </c:pt>
                <c:pt idx="14984">
                  <c:v>-0.9391023226990286</c:v>
                </c:pt>
                <c:pt idx="14985">
                  <c:v>-0.91666528633746069</c:v>
                </c:pt>
                <c:pt idx="14986">
                  <c:v>-0.91922833369866264</c:v>
                </c:pt>
                <c:pt idx="14987">
                  <c:v>-0.94279127784034433</c:v>
                </c:pt>
                <c:pt idx="14988">
                  <c:v>-0.96235402337294607</c:v>
                </c:pt>
                <c:pt idx="14989">
                  <c:v>-0.9799171405715853</c:v>
                </c:pt>
                <c:pt idx="14990">
                  <c:v>-0.99048003813605778</c:v>
                </c:pt>
                <c:pt idx="14991">
                  <c:v>-0.99004276754265286</c:v>
                </c:pt>
                <c:pt idx="14992">
                  <c:v>-0.98160582658723594</c:v>
                </c:pt>
                <c:pt idx="14993">
                  <c:v>-0.97216870789294618</c:v>
                </c:pt>
                <c:pt idx="14994">
                  <c:v>-0.97273156784024428</c:v>
                </c:pt>
                <c:pt idx="14995">
                  <c:v>-0.9732944159437491</c:v>
                </c:pt>
                <c:pt idx="14996">
                  <c:v>-0.98185714918450628</c:v>
                </c:pt>
                <c:pt idx="14997">
                  <c:v>-0.99041987053721858</c:v>
                </c:pt>
                <c:pt idx="14998">
                  <c:v>-0.98398271349416211</c:v>
                </c:pt>
                <c:pt idx="14999">
                  <c:v>-0.97454552353797375</c:v>
                </c:pt>
                <c:pt idx="15000">
                  <c:v>-0.97410838456986648</c:v>
                </c:pt>
                <c:pt idx="15001">
                  <c:v>-0.99467114207247409</c:v>
                </c:pt>
                <c:pt idx="15002">
                  <c:v>-1.0162338150971586</c:v>
                </c:pt>
                <c:pt idx="15003">
                  <c:v>-1.0077967431298493</c:v>
                </c:pt>
                <c:pt idx="15004">
                  <c:v>-0.99135928527928163</c:v>
                </c:pt>
                <c:pt idx="15005">
                  <c:v>-0.98792206522633041</c:v>
                </c:pt>
                <c:pt idx="15006">
                  <c:v>-0.98548476060695256</c:v>
                </c:pt>
                <c:pt idx="15007">
                  <c:v>-0.99104757930002163</c:v>
                </c:pt>
                <c:pt idx="15008">
                  <c:v>-1.0076103038456692</c:v>
                </c:pt>
                <c:pt idx="15009">
                  <c:v>-1.0191729017968409</c:v>
                </c:pt>
                <c:pt idx="15010">
                  <c:v>-1.0157356210867343</c:v>
                </c:pt>
                <c:pt idx="15011">
                  <c:v>-1.0072982137378996</c:v>
                </c:pt>
                <c:pt idx="15012">
                  <c:v>-0.99586077318829702</c:v>
                </c:pt>
                <c:pt idx="15013">
                  <c:v>-0.97642342339345845</c:v>
                </c:pt>
                <c:pt idx="15014">
                  <c:v>-0.96998607277852578</c:v>
                </c:pt>
                <c:pt idx="15015">
                  <c:v>-0.99454884720638204</c:v>
                </c:pt>
                <c:pt idx="15016">
                  <c:v>-1.0201112984279714</c:v>
                </c:pt>
                <c:pt idx="15017">
                  <c:v>-1.0226739738302284</c:v>
                </c:pt>
                <c:pt idx="15018">
                  <c:v>-1.0232365434197104</c:v>
                </c:pt>
                <c:pt idx="15019">
                  <c:v>-1.0327991635768823</c:v>
                </c:pt>
                <c:pt idx="15020">
                  <c:v>-1.0403616778770275</c:v>
                </c:pt>
                <c:pt idx="15021">
                  <c:v>-1.046924013818775</c:v>
                </c:pt>
                <c:pt idx="15022">
                  <c:v>-1.0494866272363195</c:v>
                </c:pt>
                <c:pt idx="15023">
                  <c:v>-1.0480490412703789</c:v>
                </c:pt>
                <c:pt idx="15024">
                  <c:v>-1.0456117537168186</c:v>
                </c:pt>
                <c:pt idx="15025">
                  <c:v>-1.0321740588345203</c:v>
                </c:pt>
                <c:pt idx="15026">
                  <c:v>-1.0197365173618544</c:v>
                </c:pt>
                <c:pt idx="15027">
                  <c:v>-1.0362990072063847</c:v>
                </c:pt>
                <c:pt idx="15028">
                  <c:v>-1.0568614329785513</c:v>
                </c:pt>
                <c:pt idx="15029">
                  <c:v>-1.0494239682249553</c:v>
                </c:pt>
                <c:pt idx="15030">
                  <c:v>-1.0579862848595061</c:v>
                </c:pt>
                <c:pt idx="15031">
                  <c:v>-1.0655486613329768</c:v>
                </c:pt>
                <c:pt idx="15032">
                  <c:v>-1.0271112597478764</c:v>
                </c:pt>
                <c:pt idx="15033">
                  <c:v>-1.0026735460244607</c:v>
                </c:pt>
                <c:pt idx="15034">
                  <c:v>-1.0382360007924614</c:v>
                </c:pt>
                <c:pt idx="15035">
                  <c:v>-1.0817983398348037</c:v>
                </c:pt>
                <c:pt idx="15036">
                  <c:v>-1.0733606203498225</c:v>
                </c:pt>
                <c:pt idx="15037">
                  <c:v>-1.0119229147946387</c:v>
                </c:pt>
                <c:pt idx="15038">
                  <c:v>-0.96048518690750406</c:v>
                </c:pt>
                <c:pt idx="15039">
                  <c:v>-0.97104748244265771</c:v>
                </c:pt>
                <c:pt idx="15040">
                  <c:v>-1.0176097784897917</c:v>
                </c:pt>
                <c:pt idx="15041">
                  <c:v>-1.0701721036370089</c:v>
                </c:pt>
                <c:pt idx="15042">
                  <c:v>-1.1237343434212659</c:v>
                </c:pt>
                <c:pt idx="15043">
                  <c:v>-1.1422967228875744</c:v>
                </c:pt>
                <c:pt idx="15044">
                  <c:v>-1.0998589807070478</c:v>
                </c:pt>
                <c:pt idx="15045">
                  <c:v>-1.0454211416530903</c:v>
                </c:pt>
                <c:pt idx="15046">
                  <c:v>-1.0379832209623658</c:v>
                </c:pt>
                <c:pt idx="15047">
                  <c:v>-1.0735455085297416</c:v>
                </c:pt>
                <c:pt idx="15048">
                  <c:v>-1.117107680083822</c:v>
                </c:pt>
                <c:pt idx="15049">
                  <c:v>-1.1406698576727956</c:v>
                </c:pt>
                <c:pt idx="15050">
                  <c:v>-1.1292321747889396</c:v>
                </c:pt>
                <c:pt idx="15051">
                  <c:v>-1.0857941755538056</c:v>
                </c:pt>
                <c:pt idx="15052">
                  <c:v>-1.047356277654617</c:v>
                </c:pt>
                <c:pt idx="15053">
                  <c:v>-1.0499184944206905</c:v>
                </c:pt>
                <c:pt idx="15054">
                  <c:v>-1.0924806598905674</c:v>
                </c:pt>
                <c:pt idx="15055">
                  <c:v>-1.1380425947513515</c:v>
                </c:pt>
                <c:pt idx="15056">
                  <c:v>-1.1346047300417055</c:v>
                </c:pt>
                <c:pt idx="15057">
                  <c:v>-1.0751668578385054</c:v>
                </c:pt>
                <c:pt idx="15058">
                  <c:v>-1.0217287759406677</c:v>
                </c:pt>
                <c:pt idx="15059">
                  <c:v>-1.024290913479512</c:v>
                </c:pt>
                <c:pt idx="15060">
                  <c:v>-1.0558530816053955</c:v>
                </c:pt>
                <c:pt idx="15061">
                  <c:v>-1.0604150475996581</c:v>
                </c:pt>
                <c:pt idx="15062">
                  <c:v>-1.0489769678427645</c:v>
                </c:pt>
                <c:pt idx="15063">
                  <c:v>-1.0755389815490366</c:v>
                </c:pt>
                <c:pt idx="15064">
                  <c:v>-1.1011010543640747</c:v>
                </c:pt>
                <c:pt idx="15065">
                  <c:v>-1.0866629135148971</c:v>
                </c:pt>
                <c:pt idx="15066">
                  <c:v>-1.0762249461711519</c:v>
                </c:pt>
                <c:pt idx="15067">
                  <c:v>-1.0597869234288757</c:v>
                </c:pt>
                <c:pt idx="15068">
                  <c:v>-1.0413487937675303</c:v>
                </c:pt>
                <c:pt idx="15069">
                  <c:v>-1.0489106735132561</c:v>
                </c:pt>
                <c:pt idx="15070">
                  <c:v>-1.0574724672764959</c:v>
                </c:pt>
                <c:pt idx="15071">
                  <c:v>-1.0550343295303626</c:v>
                </c:pt>
                <c:pt idx="15072">
                  <c:v>-1.0525961782367401</c:v>
                </c:pt>
                <c:pt idx="15073">
                  <c:v>-1.0491580858527483</c:v>
                </c:pt>
                <c:pt idx="15074">
                  <c:v>-1.0317200409121716</c:v>
                </c:pt>
                <c:pt idx="15075">
                  <c:v>-1.01528190987848</c:v>
                </c:pt>
                <c:pt idx="15076">
                  <c:v>-1.019843673656059</c:v>
                </c:pt>
                <c:pt idx="15077">
                  <c:v>-1.0154053608330142</c:v>
                </c:pt>
                <c:pt idx="15078">
                  <c:v>-0.9939673128026234</c:v>
                </c:pt>
                <c:pt idx="15079">
                  <c:v>-1.0075290984819716</c:v>
                </c:pt>
                <c:pt idx="15080">
                  <c:v>-1.0420907788840872</c:v>
                </c:pt>
                <c:pt idx="15081">
                  <c:v>-1.0466524741498102</c:v>
                </c:pt>
                <c:pt idx="15082">
                  <c:v>-1.0412141651835256</c:v>
                </c:pt>
                <c:pt idx="15083">
                  <c:v>-1.0447759053688721</c:v>
                </c:pt>
                <c:pt idx="15084">
                  <c:v>-1.0383376412779592</c:v>
                </c:pt>
                <c:pt idx="15085">
                  <c:v>-1.0318993633519205</c:v>
                </c:pt>
                <c:pt idx="15086">
                  <c:v>-1.031461113530298</c:v>
                </c:pt>
                <c:pt idx="15087">
                  <c:v>-1.0130227239442882</c:v>
                </c:pt>
                <c:pt idx="15088">
                  <c:v>-0.99358439293602041</c:v>
                </c:pt>
                <c:pt idx="15089">
                  <c:v>-0.98314587252804919</c:v>
                </c:pt>
                <c:pt idx="15090">
                  <c:v>-0.98170763953540474</c:v>
                </c:pt>
                <c:pt idx="15091">
                  <c:v>-0.99626918658122465</c:v>
                </c:pt>
                <c:pt idx="15092">
                  <c:v>-1.0188308550587901</c:v>
                </c:pt>
                <c:pt idx="15093">
                  <c:v>-1.0203923626583757</c:v>
                </c:pt>
                <c:pt idx="15094">
                  <c:v>-0.98995402979242741</c:v>
                </c:pt>
                <c:pt idx="15095">
                  <c:v>-0.95151554744833944</c:v>
                </c:pt>
                <c:pt idx="15096">
                  <c:v>-0.93307703195225355</c:v>
                </c:pt>
                <c:pt idx="15097">
                  <c:v>-0.93963859772296066</c:v>
                </c:pt>
                <c:pt idx="15098">
                  <c:v>-0.9551999738948308</c:v>
                </c:pt>
                <c:pt idx="15099">
                  <c:v>-0.96376160485796669</c:v>
                </c:pt>
                <c:pt idx="15100">
                  <c:v>-0.96432308623233531</c:v>
                </c:pt>
                <c:pt idx="15101">
                  <c:v>-0.96588448093831325</c:v>
                </c:pt>
                <c:pt idx="15102">
                  <c:v>-0.95744587096976763</c:v>
                </c:pt>
                <c:pt idx="15103">
                  <c:v>-0.92700741079981008</c:v>
                </c:pt>
                <c:pt idx="15104">
                  <c:v>-0.90556876089825933</c:v>
                </c:pt>
                <c:pt idx="15105">
                  <c:v>-0.90613017110566041</c:v>
                </c:pt>
                <c:pt idx="15106">
                  <c:v>-0.90569163949253761</c:v>
                </c:pt>
                <c:pt idx="15107">
                  <c:v>-0.89125291617409519</c:v>
                </c:pt>
                <c:pt idx="15108">
                  <c:v>-0.87781434445095974</c:v>
                </c:pt>
                <c:pt idx="15109">
                  <c:v>-0.88037579078660311</c:v>
                </c:pt>
                <c:pt idx="15110">
                  <c:v>-0.88693717123555749</c:v>
                </c:pt>
                <c:pt idx="15111">
                  <c:v>-0.88749849531244218</c:v>
                </c:pt>
                <c:pt idx="15112">
                  <c:v>-0.8910595875190549</c:v>
                </c:pt>
                <c:pt idx="15113">
                  <c:v>-0.88562107916566923</c:v>
                </c:pt>
                <c:pt idx="15114">
                  <c:v>-0.85318236750798926</c:v>
                </c:pt>
                <c:pt idx="15115">
                  <c:v>-0.81974347541207482</c:v>
                </c:pt>
                <c:pt idx="15116">
                  <c:v>-0.7983048911370475</c:v>
                </c:pt>
                <c:pt idx="15117">
                  <c:v>-0.78086600240187309</c:v>
                </c:pt>
                <c:pt idx="15118">
                  <c:v>-0.76742728602158128</c:v>
                </c:pt>
                <c:pt idx="15119">
                  <c:v>-0.76098852453630372</c:v>
                </c:pt>
                <c:pt idx="15120">
                  <c:v>-0.76554966642550137</c:v>
                </c:pt>
                <c:pt idx="15121">
                  <c:v>-0.77711076316545935</c:v>
                </c:pt>
                <c:pt idx="15122">
                  <c:v>-0.78067194824845887</c:v>
                </c:pt>
                <c:pt idx="15123">
                  <c:v>-0.77823307669387576</c:v>
                </c:pt>
                <c:pt idx="15124">
                  <c:v>-0.76979438689816448</c:v>
                </c:pt>
                <c:pt idx="15125">
                  <c:v>-0.75235538102120458</c:v>
                </c:pt>
                <c:pt idx="15126">
                  <c:v>-0.73491659882053528</c:v>
                </c:pt>
                <c:pt idx="15127">
                  <c:v>-0.71647763591611835</c:v>
                </c:pt>
                <c:pt idx="15128">
                  <c:v>-0.69303878220282211</c:v>
                </c:pt>
                <c:pt idx="15129">
                  <c:v>-0.67959966572553521</c:v>
                </c:pt>
                <c:pt idx="15130">
                  <c:v>-0.66816086629611804</c:v>
                </c:pt>
                <c:pt idx="15131">
                  <c:v>-0.64072178117027478</c:v>
                </c:pt>
                <c:pt idx="15132">
                  <c:v>-0.62128281659114026</c:v>
                </c:pt>
                <c:pt idx="15133">
                  <c:v>-0.62284374556209932</c:v>
                </c:pt>
                <c:pt idx="15134">
                  <c:v>-0.61140488658824965</c:v>
                </c:pt>
                <c:pt idx="15135">
                  <c:v>-0.57396575136621431</c:v>
                </c:pt>
                <c:pt idx="15136">
                  <c:v>-0.55852667556722568</c:v>
                </c:pt>
                <c:pt idx="15137">
                  <c:v>-0.57708774309250011</c:v>
                </c:pt>
                <c:pt idx="15138">
                  <c:v>-0.5966484847121456</c:v>
                </c:pt>
                <c:pt idx="15139">
                  <c:v>-0.58420962328917037</c:v>
                </c:pt>
                <c:pt idx="15140">
                  <c:v>-0.54977043400896564</c:v>
                </c:pt>
                <c:pt idx="15141">
                  <c:v>-0.51833125063541852</c:v>
                </c:pt>
                <c:pt idx="15142">
                  <c:v>-0.50789219903141058</c:v>
                </c:pt>
                <c:pt idx="15143">
                  <c:v>-0.50345293585206408</c:v>
                </c:pt>
                <c:pt idx="15144">
                  <c:v>-0.49301385398907016</c:v>
                </c:pt>
                <c:pt idx="15145">
                  <c:v>-0.48057466350331174</c:v>
                </c:pt>
                <c:pt idx="15146">
                  <c:v>-0.45013557036631352</c:v>
                </c:pt>
                <c:pt idx="15147">
                  <c:v>-0.40269626365812472</c:v>
                </c:pt>
                <c:pt idx="15148">
                  <c:v>-0.38525691311064569</c:v>
                </c:pt>
                <c:pt idx="15149">
                  <c:v>-0.40681782006283601</c:v>
                </c:pt>
                <c:pt idx="15150">
                  <c:v>-0.41237844089820896</c:v>
                </c:pt>
                <c:pt idx="15151">
                  <c:v>-0.38093934398453</c:v>
                </c:pt>
                <c:pt idx="15152">
                  <c:v>-0.35049992085546128</c:v>
                </c:pt>
                <c:pt idx="15153">
                  <c:v>-0.33706068075096007</c:v>
                </c:pt>
                <c:pt idx="15154">
                  <c:v>-0.32062140430380937</c:v>
                </c:pt>
                <c:pt idx="15155">
                  <c:v>-0.28918200756854157</c:v>
                </c:pt>
                <c:pt idx="15156">
                  <c:v>-0.25974268888729046</c:v>
                </c:pt>
                <c:pt idx="15157">
                  <c:v>-0.23730332426026726</c:v>
                </c:pt>
                <c:pt idx="15158">
                  <c:v>-0.21886389268451284</c:v>
                </c:pt>
                <c:pt idx="15159">
                  <c:v>-0.20842458105806541</c:v>
                </c:pt>
                <c:pt idx="15160">
                  <c:v>-0.18798502505521214</c:v>
                </c:pt>
                <c:pt idx="15161">
                  <c:v>-0.14854563854847844</c:v>
                </c:pt>
                <c:pt idx="15162">
                  <c:v>-0.11610620598534484</c:v>
                </c:pt>
                <c:pt idx="15163">
                  <c:v>-9.8666862765436472E-2</c:v>
                </c:pt>
                <c:pt idx="15164">
                  <c:v>-9.5227442927298178E-2</c:v>
                </c:pt>
                <c:pt idx="15165">
                  <c:v>-9.5787955985546305E-2</c:v>
                </c:pt>
                <c:pt idx="15166">
                  <c:v>-8.0348420991540326E-2</c:v>
                </c:pt>
                <c:pt idx="15167">
                  <c:v>-5.2908786424743129E-2</c:v>
                </c:pt>
                <c:pt idx="15168">
                  <c:v>-3.5469365068202655E-2</c:v>
                </c:pt>
                <c:pt idx="15169">
                  <c:v>-2.602982502113281E-2</c:v>
                </c:pt>
                <c:pt idx="15170">
                  <c:v>1.4098566267778483E-3</c:v>
                </c:pt>
                <c:pt idx="15171">
                  <c:v>2.2849512050973648E-2</c:v>
                </c:pt>
                <c:pt idx="15172">
                  <c:v>3.3289026832664409E-2</c:v>
                </c:pt>
                <c:pt idx="15173">
                  <c:v>6.9728580284745684E-2</c:v>
                </c:pt>
                <c:pt idx="15174">
                  <c:v>0.10816824300124468</c:v>
                </c:pt>
                <c:pt idx="15175">
                  <c:v>0.12160782617677074</c:v>
                </c:pt>
                <c:pt idx="15176">
                  <c:v>0.12804745571846152</c:v>
                </c:pt>
                <c:pt idx="15177">
                  <c:v>0.1424872365526158</c:v>
                </c:pt>
                <c:pt idx="15178">
                  <c:v>0.16192690930194725</c:v>
                </c:pt>
                <c:pt idx="15179">
                  <c:v>0.18836656744866306</c:v>
                </c:pt>
                <c:pt idx="15180">
                  <c:v>0.21680633499255117</c:v>
                </c:pt>
                <c:pt idx="15181">
                  <c:v>0.23224610705156362</c:v>
                </c:pt>
                <c:pt idx="15182">
                  <c:v>0.24368594659032933</c:v>
                </c:pt>
                <c:pt idx="15183">
                  <c:v>0.26212553319640575</c:v>
                </c:pt>
                <c:pt idx="15184">
                  <c:v>0.28856550966840622</c:v>
                </c:pt>
                <c:pt idx="15185">
                  <c:v>0.32000513979188633</c:v>
                </c:pt>
                <c:pt idx="15186">
                  <c:v>0.33344513693735867</c:v>
                </c:pt>
                <c:pt idx="15187">
                  <c:v>0.329884951810545</c:v>
                </c:pt>
                <c:pt idx="15188">
                  <c:v>0.33732470078183557</c:v>
                </c:pt>
                <c:pt idx="15189">
                  <c:v>0.37076448877753332</c:v>
                </c:pt>
                <c:pt idx="15190">
                  <c:v>0.4152044493341665</c:v>
                </c:pt>
                <c:pt idx="15191">
                  <c:v>0.43764435168467836</c:v>
                </c:pt>
                <c:pt idx="15192">
                  <c:v>0.43008429884801902</c:v>
                </c:pt>
                <c:pt idx="15193">
                  <c:v>0.42852430419775683</c:v>
                </c:pt>
                <c:pt idx="15194">
                  <c:v>0.43996409881985848</c:v>
                </c:pt>
                <c:pt idx="15195">
                  <c:v>0.45140414812951729</c:v>
                </c:pt>
                <c:pt idx="15196">
                  <c:v>0.47584422517437286</c:v>
                </c:pt>
                <c:pt idx="15197">
                  <c:v>0.51328409155797006</c:v>
                </c:pt>
                <c:pt idx="15198">
                  <c:v>0.53972417550220464</c:v>
                </c:pt>
                <c:pt idx="15199">
                  <c:v>0.55416419188058041</c:v>
                </c:pt>
                <c:pt idx="15200">
                  <c:v>0.57560419412098662</c:v>
                </c:pt>
                <c:pt idx="15201">
                  <c:v>0.60504434818487862</c:v>
                </c:pt>
                <c:pt idx="15202">
                  <c:v>0.63248442521254755</c:v>
                </c:pt>
                <c:pt idx="15203">
                  <c:v>0.64292443953123302</c:v>
                </c:pt>
                <c:pt idx="15204">
                  <c:v>0.6423645523340219</c:v>
                </c:pt>
                <c:pt idx="15205">
                  <c:v>0.65680466732193232</c:v>
                </c:pt>
                <c:pt idx="15206">
                  <c:v>0.68024486176471166</c:v>
                </c:pt>
                <c:pt idx="15207">
                  <c:v>0.70068505176114448</c:v>
                </c:pt>
                <c:pt idx="15208">
                  <c:v>0.71512521635252324</c:v>
                </c:pt>
                <c:pt idx="15209">
                  <c:v>0.72356535556097168</c:v>
                </c:pt>
                <c:pt idx="15210">
                  <c:v>0.73300567730961852</c:v>
                </c:pt>
                <c:pt idx="15211">
                  <c:v>0.74644584497355615</c:v>
                </c:pt>
                <c:pt idx="15212">
                  <c:v>0.75188613227943779</c:v>
                </c:pt>
                <c:pt idx="15213">
                  <c:v>0.75932641050335858</c:v>
                </c:pt>
                <c:pt idx="15214">
                  <c:v>0.77376667489907058</c:v>
                </c:pt>
                <c:pt idx="15215">
                  <c:v>0.78720690927623826</c:v>
                </c:pt>
                <c:pt idx="15216">
                  <c:v>0.79264726338385405</c:v>
                </c:pt>
                <c:pt idx="15217">
                  <c:v>0.80108753601876415</c:v>
                </c:pt>
                <c:pt idx="15218">
                  <c:v>0.80652792366000225</c:v>
                </c:pt>
                <c:pt idx="15219">
                  <c:v>0.80296826515873643</c:v>
                </c:pt>
                <c:pt idx="15220">
                  <c:v>0.81240863492368764</c:v>
                </c:pt>
                <c:pt idx="15221">
                  <c:v>0.82784906349456178</c:v>
                </c:pt>
                <c:pt idx="15222">
                  <c:v>0.83828951370018412</c:v>
                </c:pt>
                <c:pt idx="15223">
                  <c:v>0.86072994550836179</c:v>
                </c:pt>
                <c:pt idx="15224">
                  <c:v>0.88117030076708469</c:v>
                </c:pt>
                <c:pt idx="15225">
                  <c:v>0.88261085797138128</c:v>
                </c:pt>
                <c:pt idx="15226">
                  <c:v>0.88305126619122887</c:v>
                </c:pt>
                <c:pt idx="15227">
                  <c:v>0.88649183157820777</c:v>
                </c:pt>
                <c:pt idx="15228">
                  <c:v>0.8859323462534443</c:v>
                </c:pt>
                <c:pt idx="15229">
                  <c:v>0.88437283121989785</c:v>
                </c:pt>
                <c:pt idx="15230">
                  <c:v>0.88781344767065551</c:v>
                </c:pt>
                <c:pt idx="15231">
                  <c:v>0.89725400393930366</c:v>
                </c:pt>
                <c:pt idx="15232">
                  <c:v>0.89869456108312662</c:v>
                </c:pt>
                <c:pt idx="15233">
                  <c:v>0.89313516585428943</c:v>
                </c:pt>
                <c:pt idx="15234">
                  <c:v>0.90557579443306269</c:v>
                </c:pt>
                <c:pt idx="15235">
                  <c:v>0.93001640487989989</c:v>
                </c:pt>
                <c:pt idx="15236">
                  <c:v>0.95145701152204409</c:v>
                </c:pt>
                <c:pt idx="15237">
                  <c:v>0.9538977011659816</c:v>
                </c:pt>
                <c:pt idx="15238">
                  <c:v>0.93233835939292242</c:v>
                </c:pt>
                <c:pt idx="15239">
                  <c:v>0.9207791445349276</c:v>
                </c:pt>
                <c:pt idx="15240">
                  <c:v>0.93021985538884255</c:v>
                </c:pt>
                <c:pt idx="15241">
                  <c:v>0.9286605463362303</c:v>
                </c:pt>
                <c:pt idx="15242">
                  <c:v>0.92310130609092655</c:v>
                </c:pt>
                <c:pt idx="15243">
                  <c:v>0.94054208508399451</c:v>
                </c:pt>
                <c:pt idx="15244">
                  <c:v>0.95698283470016832</c:v>
                </c:pt>
                <c:pt idx="15245">
                  <c:v>0.94442367703188812</c:v>
                </c:pt>
                <c:pt idx="15246">
                  <c:v>0.9098644623744101</c:v>
                </c:pt>
                <c:pt idx="15247">
                  <c:v>0.88530537480900517</c:v>
                </c:pt>
                <c:pt idx="15248">
                  <c:v>0.88974622934498027</c:v>
                </c:pt>
                <c:pt idx="15249">
                  <c:v>0.9241870727345044</c:v>
                </c:pt>
                <c:pt idx="15250">
                  <c:v>0.95762800608917942</c:v>
                </c:pt>
                <c:pt idx="15251">
                  <c:v>0.96206891308286591</c:v>
                </c:pt>
                <c:pt idx="15252">
                  <c:v>0.94550980995015199</c:v>
                </c:pt>
                <c:pt idx="15253">
                  <c:v>0.92095082736654665</c:v>
                </c:pt>
                <c:pt idx="15254">
                  <c:v>0.90039169164964494</c:v>
                </c:pt>
                <c:pt idx="15255">
                  <c:v>0.89083272993186402</c:v>
                </c:pt>
                <c:pt idx="15256">
                  <c:v>0.8862736618550825</c:v>
                </c:pt>
                <c:pt idx="15257">
                  <c:v>0.88371470487916792</c:v>
                </c:pt>
                <c:pt idx="15258">
                  <c:v>0.89115575602942232</c:v>
                </c:pt>
                <c:pt idx="15259">
                  <c:v>0.89659685061391892</c:v>
                </c:pt>
                <c:pt idx="15260">
                  <c:v>0.88703785800140467</c:v>
                </c:pt>
                <c:pt idx="15261">
                  <c:v>0.87147896036579764</c:v>
                </c:pt>
                <c:pt idx="15262">
                  <c:v>0.87092006617649165</c:v>
                </c:pt>
                <c:pt idx="15263">
                  <c:v>0.86936126223997301</c:v>
                </c:pt>
                <c:pt idx="15264">
                  <c:v>0.8508023969441536</c:v>
                </c:pt>
                <c:pt idx="15265">
                  <c:v>0.83024345600604288</c:v>
                </c:pt>
                <c:pt idx="15266">
                  <c:v>0.81368471982801727</c:v>
                </c:pt>
                <c:pt idx="15267">
                  <c:v>0.80212587753437392</c:v>
                </c:pt>
                <c:pt idx="15268">
                  <c:v>0.79856706933736454</c:v>
                </c:pt>
                <c:pt idx="15269">
                  <c:v>0.80900833722078436</c:v>
                </c:pt>
                <c:pt idx="15270">
                  <c:v>0.83644958297830452</c:v>
                </c:pt>
                <c:pt idx="15271">
                  <c:v>0.84389086575985983</c:v>
                </c:pt>
                <c:pt idx="15272">
                  <c:v>0.81833217414348269</c:v>
                </c:pt>
                <c:pt idx="15273">
                  <c:v>0.78977336033178169</c:v>
                </c:pt>
                <c:pt idx="15274">
                  <c:v>0.7782147629012629</c:v>
                </c:pt>
                <c:pt idx="15275">
                  <c:v>0.78065612247464078</c:v>
                </c:pt>
                <c:pt idx="15276">
                  <c:v>0.77909743239831897</c:v>
                </c:pt>
                <c:pt idx="15277">
                  <c:v>0.76353882144045737</c:v>
                </c:pt>
                <c:pt idx="15278">
                  <c:v>0.75098024956885923</c:v>
                </c:pt>
                <c:pt idx="15279">
                  <c:v>0.74042167007561077</c:v>
                </c:pt>
                <c:pt idx="15280">
                  <c:v>0.71886307153874418</c:v>
                </c:pt>
                <c:pt idx="15281">
                  <c:v>0.68230450547880039</c:v>
                </c:pt>
                <c:pt idx="15282">
                  <c:v>0.66674598526934392</c:v>
                </c:pt>
                <c:pt idx="15283">
                  <c:v>0.67618745943408942</c:v>
                </c:pt>
                <c:pt idx="15284">
                  <c:v>0.64662891750474361</c:v>
                </c:pt>
                <c:pt idx="15285">
                  <c:v>0.5770704319826806</c:v>
                </c:pt>
                <c:pt idx="15286">
                  <c:v>0.53151201338044574</c:v>
                </c:pt>
                <c:pt idx="15287">
                  <c:v>0.52195350722492351</c:v>
                </c:pt>
                <c:pt idx="15288">
                  <c:v>0.5203951548178436</c:v>
                </c:pt>
                <c:pt idx="15289">
                  <c:v>0.50983675781707249</c:v>
                </c:pt>
                <c:pt idx="15290">
                  <c:v>0.48627836774315092</c:v>
                </c:pt>
                <c:pt idx="15291">
                  <c:v>0.45971997508145962</c:v>
                </c:pt>
                <c:pt idx="15292">
                  <c:v>0.46616159320556688</c:v>
                </c:pt>
                <c:pt idx="15293">
                  <c:v>0.51160326409926671</c:v>
                </c:pt>
                <c:pt idx="15294">
                  <c:v>0.54804500971919645</c:v>
                </c:pt>
                <c:pt idx="15295">
                  <c:v>0.53448670229512119</c:v>
                </c:pt>
                <c:pt idx="15296">
                  <c:v>0.47492840956004578</c:v>
                </c:pt>
                <c:pt idx="15297">
                  <c:v>0.40337017063674074</c:v>
                </c:pt>
                <c:pt idx="15298">
                  <c:v>0.35781185394027842</c:v>
                </c:pt>
                <c:pt idx="15299">
                  <c:v>0.3632536740695041</c:v>
                </c:pt>
                <c:pt idx="15300">
                  <c:v>0.39769555665994782</c:v>
                </c:pt>
                <c:pt idx="15301">
                  <c:v>0.40813729001803822</c:v>
                </c:pt>
                <c:pt idx="15302">
                  <c:v>0.3765789866994691</c:v>
                </c:pt>
                <c:pt idx="15303">
                  <c:v>0.32302086607146041</c:v>
                </c:pt>
                <c:pt idx="15304">
                  <c:v>0.27746289954590686</c:v>
                </c:pt>
                <c:pt idx="15305">
                  <c:v>0.2509047667103661</c:v>
                </c:pt>
                <c:pt idx="15306">
                  <c:v>0.22634650764128333</c:v>
                </c:pt>
                <c:pt idx="15307">
                  <c:v>0.18378861827143103</c:v>
                </c:pt>
                <c:pt idx="15308">
                  <c:v>0.15523044821704937</c:v>
                </c:pt>
                <c:pt idx="15309">
                  <c:v>0.16367247624477285</c:v>
                </c:pt>
                <c:pt idx="15310">
                  <c:v>0.18411436859071501</c:v>
                </c:pt>
                <c:pt idx="15311">
                  <c:v>0.20155649720998686</c:v>
                </c:pt>
                <c:pt idx="15312">
                  <c:v>0.21399853024605045</c:v>
                </c:pt>
                <c:pt idx="15313">
                  <c:v>0.17644039142708826</c:v>
                </c:pt>
                <c:pt idx="15314">
                  <c:v>0.11888252900215282</c:v>
                </c:pt>
                <c:pt idx="15315">
                  <c:v>0.11732467977925995</c:v>
                </c:pt>
                <c:pt idx="15316">
                  <c:v>0.12776669500734303</c:v>
                </c:pt>
                <c:pt idx="15317">
                  <c:v>0.10720883029324285</c:v>
                </c:pt>
                <c:pt idx="15318">
                  <c:v>7.7650921627104866E-2</c:v>
                </c:pt>
                <c:pt idx="15319">
                  <c:v>6.5093230337815791E-2</c:v>
                </c:pt>
                <c:pt idx="15320">
                  <c:v>8.2535291054437007E-2</c:v>
                </c:pt>
                <c:pt idx="15321">
                  <c:v>0.10497748526881909</c:v>
                </c:pt>
                <c:pt idx="15322">
                  <c:v>0.10541962417557521</c:v>
                </c:pt>
                <c:pt idx="15323">
                  <c:v>8.8862060656326541E-2</c:v>
                </c:pt>
                <c:pt idx="15324">
                  <c:v>6.6304235880051368E-2</c:v>
                </c:pt>
                <c:pt idx="15325">
                  <c:v>4.7746378750709709E-2</c:v>
                </c:pt>
                <c:pt idx="15326">
                  <c:v>2.6188758226586607E-2</c:v>
                </c:pt>
                <c:pt idx="15327">
                  <c:v>-9.369020491360916E-3</c:v>
                </c:pt>
                <c:pt idx="15328">
                  <c:v>-4.9926656019921072E-2</c:v>
                </c:pt>
                <c:pt idx="15329">
                  <c:v>-8.0484281851374059E-2</c:v>
                </c:pt>
                <c:pt idx="15330">
                  <c:v>-0.10304199142367616</c:v>
                </c:pt>
                <c:pt idx="15331">
                  <c:v>-0.13359957872104805</c:v>
                </c:pt>
                <c:pt idx="15332">
                  <c:v>-0.16515707423894385</c:v>
                </c:pt>
                <c:pt idx="15333">
                  <c:v>-0.19371476787222802</c:v>
                </c:pt>
                <c:pt idx="15334">
                  <c:v>-0.22427229720253616</c:v>
                </c:pt>
                <c:pt idx="15335">
                  <c:v>-0.23482982623972293</c:v>
                </c:pt>
                <c:pt idx="15336">
                  <c:v>-0.23538734542492126</c:v>
                </c:pt>
                <c:pt idx="15337">
                  <c:v>-0.24494490814176495</c:v>
                </c:pt>
                <c:pt idx="15338">
                  <c:v>-0.26250234842879872</c:v>
                </c:pt>
                <c:pt idx="15339">
                  <c:v>-0.29705972920640011</c:v>
                </c:pt>
                <c:pt idx="15340">
                  <c:v>-0.32361719350359219</c:v>
                </c:pt>
                <c:pt idx="15341">
                  <c:v>-0.31617471841006362</c:v>
                </c:pt>
                <c:pt idx="15342">
                  <c:v>-0.29573197393237699</c:v>
                </c:pt>
                <c:pt idx="15343">
                  <c:v>-0.30028930527850689</c:v>
                </c:pt>
                <c:pt idx="15344">
                  <c:v>-0.32484683640399059</c:v>
                </c:pt>
                <c:pt idx="15345">
                  <c:v>-0.34140421251985537</c:v>
                </c:pt>
                <c:pt idx="15346">
                  <c:v>-0.35496154804489238</c:v>
                </c:pt>
                <c:pt idx="15347">
                  <c:v>-0.36851886393781286</c:v>
                </c:pt>
                <c:pt idx="15348">
                  <c:v>-0.38307608769724039</c:v>
                </c:pt>
                <c:pt idx="15349">
                  <c:v>-0.40563318878347293</c:v>
                </c:pt>
                <c:pt idx="15350">
                  <c:v>-0.42619065354828445</c:v>
                </c:pt>
                <c:pt idx="15351">
                  <c:v>-0.43474777625055655</c:v>
                </c:pt>
                <c:pt idx="15352">
                  <c:v>-0.43730507566698945</c:v>
                </c:pt>
                <c:pt idx="15353">
                  <c:v>-0.43486224087763214</c:v>
                </c:pt>
                <c:pt idx="15354">
                  <c:v>-0.44441923180603521</c:v>
                </c:pt>
                <c:pt idx="15355">
                  <c:v>-0.4749765882097382</c:v>
                </c:pt>
                <c:pt idx="15356">
                  <c:v>-0.50453352042427879</c:v>
                </c:pt>
                <c:pt idx="15357">
                  <c:v>-0.51809063877909611</c:v>
                </c:pt>
                <c:pt idx="15358">
                  <c:v>-0.51264792227122669</c:v>
                </c:pt>
                <c:pt idx="15359">
                  <c:v>-0.4952048635238106</c:v>
                </c:pt>
                <c:pt idx="15360">
                  <c:v>-0.4857619202783916</c:v>
                </c:pt>
                <c:pt idx="15361">
                  <c:v>-0.49531901049685584</c:v>
                </c:pt>
                <c:pt idx="15362">
                  <c:v>-0.5158759987353202</c:v>
                </c:pt>
                <c:pt idx="15363">
                  <c:v>-0.52643297652439547</c:v>
                </c:pt>
                <c:pt idx="15364">
                  <c:v>-0.51998997435953354</c:v>
                </c:pt>
                <c:pt idx="15365">
                  <c:v>-0.52654696360838094</c:v>
                </c:pt>
                <c:pt idx="15366">
                  <c:v>-0.54710387176955999</c:v>
                </c:pt>
                <c:pt idx="15367">
                  <c:v>-0.55966062443435005</c:v>
                </c:pt>
                <c:pt idx="15368">
                  <c:v>-0.56021751149761712</c:v>
                </c:pt>
                <c:pt idx="15369">
                  <c:v>-0.56377439942283347</c:v>
                </c:pt>
                <c:pt idx="15370">
                  <c:v>-0.5793313511303736</c:v>
                </c:pt>
                <c:pt idx="15371">
                  <c:v>-0.60688812817953464</c:v>
                </c:pt>
                <c:pt idx="15372">
                  <c:v>-0.62644498804025606</c:v>
                </c:pt>
                <c:pt idx="15373">
                  <c:v>-0.62600160834849528</c:v>
                </c:pt>
                <c:pt idx="15374">
                  <c:v>-0.61155850788094979</c:v>
                </c:pt>
                <c:pt idx="15375">
                  <c:v>-0.607115139206439</c:v>
                </c:pt>
                <c:pt idx="15376">
                  <c:v>-0.62767184562559253</c:v>
                </c:pt>
                <c:pt idx="15377">
                  <c:v>-0.65022862520893132</c:v>
                </c:pt>
                <c:pt idx="15378">
                  <c:v>-0.65678535204932242</c:v>
                </c:pt>
                <c:pt idx="15379">
                  <c:v>-0.66834193457190505</c:v>
                </c:pt>
                <c:pt idx="15380">
                  <c:v>-0.68489861117313455</c:v>
                </c:pt>
                <c:pt idx="15381">
                  <c:v>-0.68545523496503613</c:v>
                </c:pt>
                <c:pt idx="15382">
                  <c:v>-0.68001179638874321</c:v>
                </c:pt>
                <c:pt idx="15383">
                  <c:v>-0.67656843084388241</c:v>
                </c:pt>
                <c:pt idx="15384">
                  <c:v>-0.68012501433066841</c:v>
                </c:pt>
                <c:pt idx="15385">
                  <c:v>-0.6996816097694768</c:v>
                </c:pt>
                <c:pt idx="15386">
                  <c:v>-0.71323814275158648</c:v>
                </c:pt>
                <c:pt idx="15387">
                  <c:v>-0.70679467429002818</c:v>
                </c:pt>
                <c:pt idx="15388">
                  <c:v>-0.69935101934985999</c:v>
                </c:pt>
                <c:pt idx="15389">
                  <c:v>-0.70990746973329333</c:v>
                </c:pt>
                <c:pt idx="15390">
                  <c:v>-0.72246399299327768</c:v>
                </c:pt>
                <c:pt idx="15391">
                  <c:v>-0.71302042126100884</c:v>
                </c:pt>
                <c:pt idx="15392">
                  <c:v>-0.71157672590412768</c:v>
                </c:pt>
                <c:pt idx="15393">
                  <c:v>-0.74213307474719048</c:v>
                </c:pt>
                <c:pt idx="15394">
                  <c:v>-0.75968962989270428</c:v>
                </c:pt>
                <c:pt idx="15395">
                  <c:v>-0.75124590303729555</c:v>
                </c:pt>
                <c:pt idx="15396">
                  <c:v>-0.74480224892567992</c:v>
                </c:pt>
                <c:pt idx="15397">
                  <c:v>-0.74835856453890759</c:v>
                </c:pt>
                <c:pt idx="15398">
                  <c:v>-0.75391471443309965</c:v>
                </c:pt>
                <c:pt idx="15399">
                  <c:v>-0.74747099803986694</c:v>
                </c:pt>
                <c:pt idx="15400">
                  <c:v>-0.74202718836259307</c:v>
                </c:pt>
                <c:pt idx="15401">
                  <c:v>-0.72858346085522763</c:v>
                </c:pt>
                <c:pt idx="15402">
                  <c:v>-0.71913966100040649</c:v>
                </c:pt>
                <c:pt idx="15403">
                  <c:v>-0.74669578114660984</c:v>
                </c:pt>
                <c:pt idx="15404">
                  <c:v>-0.78025192236118646</c:v>
                </c:pt>
                <c:pt idx="15405">
                  <c:v>-0.79480798925458007</c:v>
                </c:pt>
                <c:pt idx="15406">
                  <c:v>-0.7883641267631627</c:v>
                </c:pt>
                <c:pt idx="15407">
                  <c:v>-0.76392035584564022</c:v>
                </c:pt>
                <c:pt idx="15408">
                  <c:v>-0.74247634650857486</c:v>
                </c:pt>
                <c:pt idx="15409">
                  <c:v>-0.7310323066308414</c:v>
                </c:pt>
                <c:pt idx="15410">
                  <c:v>-0.72258850512647321</c:v>
                </c:pt>
                <c:pt idx="15411">
                  <c:v>-0.72014448611701753</c:v>
                </c:pt>
                <c:pt idx="15412">
                  <c:v>-0.74070044794460788</c:v>
                </c:pt>
                <c:pt idx="15413">
                  <c:v>-0.76325624372127354</c:v>
                </c:pt>
                <c:pt idx="15414">
                  <c:v>-0.76381218241536941</c:v>
                </c:pt>
                <c:pt idx="15415">
                  <c:v>-0.75036816100793913</c:v>
                </c:pt>
                <c:pt idx="15416">
                  <c:v>-0.74992412988579482</c:v>
                </c:pt>
                <c:pt idx="15417">
                  <c:v>-0.77047998602998402</c:v>
                </c:pt>
                <c:pt idx="15418">
                  <c:v>-0.79403584195195165</c:v>
                </c:pt>
                <c:pt idx="15419">
                  <c:v>-0.80059171670305529</c:v>
                </c:pt>
                <c:pt idx="15420">
                  <c:v>-0.78814751680108708</c:v>
                </c:pt>
                <c:pt idx="15421">
                  <c:v>-0.76170335666484135</c:v>
                </c:pt>
                <c:pt idx="15422">
                  <c:v>-0.74025905125937075</c:v>
                </c:pt>
                <c:pt idx="15423">
                  <c:v>-0.72781478748271733</c:v>
                </c:pt>
                <c:pt idx="15424">
                  <c:v>-0.71137055386866355</c:v>
                </c:pt>
                <c:pt idx="15425">
                  <c:v>-0.69892624739825937</c:v>
                </c:pt>
                <c:pt idx="15426">
                  <c:v>-0.70048185851263134</c:v>
                </c:pt>
                <c:pt idx="15427">
                  <c:v>-0.71803748064973894</c:v>
                </c:pt>
                <c:pt idx="15428">
                  <c:v>-0.73359322632102564</c:v>
                </c:pt>
                <c:pt idx="15429">
                  <c:v>-0.73514877316244798</c:v>
                </c:pt>
                <c:pt idx="15430">
                  <c:v>-0.73670429853529962</c:v>
                </c:pt>
                <c:pt idx="15431">
                  <c:v>-0.73526001985520006</c:v>
                </c:pt>
                <c:pt idx="15432">
                  <c:v>-0.72881560522136191</c:v>
                </c:pt>
                <c:pt idx="15433">
                  <c:v>-0.72837097259566963</c:v>
                </c:pt>
                <c:pt idx="15434">
                  <c:v>-0.71792656636822494</c:v>
                </c:pt>
                <c:pt idx="15435">
                  <c:v>-0.69148210613665473</c:v>
                </c:pt>
                <c:pt idx="15436">
                  <c:v>-0.68003749078935782</c:v>
                </c:pt>
                <c:pt idx="15437">
                  <c:v>-0.69459287670679215</c:v>
                </c:pt>
                <c:pt idx="15438">
                  <c:v>-0.7061484584163944</c:v>
                </c:pt>
                <c:pt idx="15439">
                  <c:v>-0.69870372663395319</c:v>
                </c:pt>
                <c:pt idx="15440">
                  <c:v>-0.70625931648443974</c:v>
                </c:pt>
                <c:pt idx="15441">
                  <c:v>-0.72281447072831662</c:v>
                </c:pt>
                <c:pt idx="15442">
                  <c:v>-0.72136995419026184</c:v>
                </c:pt>
                <c:pt idx="15443">
                  <c:v>-0.71092511453491769</c:v>
                </c:pt>
                <c:pt idx="15444">
                  <c:v>-0.6974804705389871</c:v>
                </c:pt>
                <c:pt idx="15445">
                  <c:v>-0.68503573226334891</c:v>
                </c:pt>
                <c:pt idx="15446">
                  <c:v>-0.6895909321108058</c:v>
                </c:pt>
                <c:pt idx="15447">
                  <c:v>-0.70814628749697561</c:v>
                </c:pt>
                <c:pt idx="15448">
                  <c:v>-0.71370137115364085</c:v>
                </c:pt>
                <c:pt idx="15449">
                  <c:v>-0.70225671139424328</c:v>
                </c:pt>
                <c:pt idx="15450">
                  <c:v>-0.68881193626367543</c:v>
                </c:pt>
                <c:pt idx="15451">
                  <c:v>-0.67836692176215141</c:v>
                </c:pt>
                <c:pt idx="15452">
                  <c:v>-0.66992197876536974</c:v>
                </c:pt>
                <c:pt idx="15453">
                  <c:v>-0.6744772636537939</c:v>
                </c:pt>
                <c:pt idx="15454">
                  <c:v>-0.68703218512722097</c:v>
                </c:pt>
                <c:pt idx="15455">
                  <c:v>-0.6865873115534209</c:v>
                </c:pt>
                <c:pt idx="15456">
                  <c:v>-0.67814228051402292</c:v>
                </c:pt>
                <c:pt idx="15457">
                  <c:v>-0.68069738381124367</c:v>
                </c:pt>
                <c:pt idx="15458">
                  <c:v>-0.68525232006187387</c:v>
                </c:pt>
                <c:pt idx="15459">
                  <c:v>-0.66880732575501955</c:v>
                </c:pt>
                <c:pt idx="15460">
                  <c:v>-0.65036221585573362</c:v>
                </c:pt>
                <c:pt idx="15461">
                  <c:v>-0.65991720015024202</c:v>
                </c:pt>
                <c:pt idx="15462">
                  <c:v>-0.67847198679207765</c:v>
                </c:pt>
                <c:pt idx="15463">
                  <c:v>-0.67602684278792502</c:v>
                </c:pt>
                <c:pt idx="15464">
                  <c:v>-0.65158184059490287</c:v>
                </c:pt>
                <c:pt idx="15465">
                  <c:v>-0.63013659872116001</c:v>
                </c:pt>
                <c:pt idx="15466">
                  <c:v>-0.62669146046732715</c:v>
                </c:pt>
                <c:pt idx="15467">
                  <c:v>-0.62724624842785093</c:v>
                </c:pt>
                <c:pt idx="15468">
                  <c:v>-0.61980111707584706</c:v>
                </c:pt>
                <c:pt idx="15469">
                  <c:v>-0.60335566203127922</c:v>
                </c:pt>
                <c:pt idx="15470">
                  <c:v>-0.58191054702934741</c:v>
                </c:pt>
                <c:pt idx="15471">
                  <c:v>-0.58046515215961703</c:v>
                </c:pt>
                <c:pt idx="15472">
                  <c:v>-0.60101980927862564</c:v>
                </c:pt>
                <c:pt idx="15473">
                  <c:v>-0.62257460991698166</c:v>
                </c:pt>
                <c:pt idx="15474">
                  <c:v>-0.61912905432721943</c:v>
                </c:pt>
                <c:pt idx="15475">
                  <c:v>-0.59768382722536817</c:v>
                </c:pt>
                <c:pt idx="15476">
                  <c:v>-0.59323829916425519</c:v>
                </c:pt>
                <c:pt idx="15477">
                  <c:v>-0.60979289546050008</c:v>
                </c:pt>
                <c:pt idx="15478">
                  <c:v>-0.62134735478521519</c:v>
                </c:pt>
                <c:pt idx="15479">
                  <c:v>-0.60690200708758524</c:v>
                </c:pt>
                <c:pt idx="15480">
                  <c:v>-0.57545643845083227</c:v>
                </c:pt>
                <c:pt idx="15481">
                  <c:v>-0.5540108376803472</c:v>
                </c:pt>
                <c:pt idx="15482">
                  <c:v>-0.55056534017575298</c:v>
                </c:pt>
                <c:pt idx="15483">
                  <c:v>-0.54511972656983332</c:v>
                </c:pt>
                <c:pt idx="15484">
                  <c:v>-0.54567413226221473</c:v>
                </c:pt>
                <c:pt idx="15485">
                  <c:v>-0.55522857821160831</c:v>
                </c:pt>
                <c:pt idx="15486">
                  <c:v>-0.56178298047254449</c:v>
                </c:pt>
                <c:pt idx="15487">
                  <c:v>-0.56033722458198143</c:v>
                </c:pt>
                <c:pt idx="15488">
                  <c:v>-0.55189147645712444</c:v>
                </c:pt>
                <c:pt idx="15489">
                  <c:v>-0.5444458714976016</c:v>
                </c:pt>
                <c:pt idx="15490">
                  <c:v>-0.52300006635853002</c:v>
                </c:pt>
                <c:pt idx="15491">
                  <c:v>-0.50255440434053933</c:v>
                </c:pt>
                <c:pt idx="15492">
                  <c:v>-0.50210870040868649</c:v>
                </c:pt>
                <c:pt idx="15493">
                  <c:v>-0.50066280767500237</c:v>
                </c:pt>
                <c:pt idx="15494">
                  <c:v>-0.48021707706950589</c:v>
                </c:pt>
                <c:pt idx="15495">
                  <c:v>-0.46977107560193326</c:v>
                </c:pt>
                <c:pt idx="15496">
                  <c:v>-0.48132536401065895</c:v>
                </c:pt>
                <c:pt idx="15497">
                  <c:v>-0.49487948450988078</c:v>
                </c:pt>
                <c:pt idx="15498">
                  <c:v>-0.50243354007430097</c:v>
                </c:pt>
                <c:pt idx="15499">
                  <c:v>-0.508987645122712</c:v>
                </c:pt>
                <c:pt idx="15500">
                  <c:v>-0.51554148873516248</c:v>
                </c:pt>
                <c:pt idx="15501">
                  <c:v>-0.52509556870751573</c:v>
                </c:pt>
                <c:pt idx="15502">
                  <c:v>-0.53164960463739919</c:v>
                </c:pt>
                <c:pt idx="15503">
                  <c:v>-0.52020349159851131</c:v>
                </c:pt>
                <c:pt idx="15504">
                  <c:v>-0.50775742793298628</c:v>
                </c:pt>
                <c:pt idx="15505">
                  <c:v>-0.51531132206596009</c:v>
                </c:pt>
                <c:pt idx="15506">
                  <c:v>-0.52086533800729129</c:v>
                </c:pt>
                <c:pt idx="15507">
                  <c:v>-0.50641911143126461</c:v>
                </c:pt>
                <c:pt idx="15508">
                  <c:v>-0.49097317255867673</c:v>
                </c:pt>
                <c:pt idx="15509">
                  <c:v>-0.48652689003499977</c:v>
                </c:pt>
                <c:pt idx="15510">
                  <c:v>-0.48108065675192818</c:v>
                </c:pt>
                <c:pt idx="15511">
                  <c:v>-0.47263437922725515</c:v>
                </c:pt>
                <c:pt idx="15512">
                  <c:v>-0.47318814136219062</c:v>
                </c:pt>
                <c:pt idx="15513">
                  <c:v>-0.4767419011729408</c:v>
                </c:pt>
                <c:pt idx="15514">
                  <c:v>-0.48429582457671055</c:v>
                </c:pt>
                <c:pt idx="15515">
                  <c:v>-0.48984939275254824</c:v>
                </c:pt>
                <c:pt idx="15516">
                  <c:v>-0.46940315308738118</c:v>
                </c:pt>
                <c:pt idx="15517">
                  <c:v>-0.42995683662292861</c:v>
                </c:pt>
                <c:pt idx="15518">
                  <c:v>-0.41451042617092659</c:v>
                </c:pt>
                <c:pt idx="15519">
                  <c:v>-0.43206398465175616</c:v>
                </c:pt>
                <c:pt idx="15520">
                  <c:v>-0.4336174872477554</c:v>
                </c:pt>
                <c:pt idx="15521">
                  <c:v>-0.41317113039370912</c:v>
                </c:pt>
                <c:pt idx="15522">
                  <c:v>-0.40772461652110509</c:v>
                </c:pt>
                <c:pt idx="15523">
                  <c:v>-0.40427817258230647</c:v>
                </c:pt>
                <c:pt idx="15524">
                  <c:v>-0.39083147621326464</c:v>
                </c:pt>
                <c:pt idx="15525">
                  <c:v>-0.39338502711719731</c:v>
                </c:pt>
                <c:pt idx="15526">
                  <c:v>-0.39993850293006145</c:v>
                </c:pt>
                <c:pt idx="15527">
                  <c:v>-0.38849182924313069</c:v>
                </c:pt>
                <c:pt idx="15528">
                  <c:v>-0.3690452349161169</c:v>
                </c:pt>
                <c:pt idx="15529">
                  <c:v>-0.36659857687574715</c:v>
                </c:pt>
                <c:pt idx="15530">
                  <c:v>-0.38415187608073176</c:v>
                </c:pt>
                <c:pt idx="15531">
                  <c:v>-0.39870536902017184</c:v>
                </c:pt>
                <c:pt idx="15532">
                  <c:v>-0.39725856739069326</c:v>
                </c:pt>
                <c:pt idx="15533">
                  <c:v>-0.38181180304883217</c:v>
                </c:pt>
                <c:pt idx="15534">
                  <c:v>-0.36736518087663939</c:v>
                </c:pt>
                <c:pt idx="15535">
                  <c:v>-0.36991825643975385</c:v>
                </c:pt>
                <c:pt idx="15536">
                  <c:v>-0.38347146459153958</c:v>
                </c:pt>
                <c:pt idx="15537">
                  <c:v>-0.38802458596477846</c:v>
                </c:pt>
                <c:pt idx="15538">
                  <c:v>-0.38357785895592467</c:v>
                </c:pt>
                <c:pt idx="15539">
                  <c:v>-0.37813094212744391</c:v>
                </c:pt>
                <c:pt idx="15540">
                  <c:v>-0.37668394989812987</c:v>
                </c:pt>
                <c:pt idx="15541">
                  <c:v>-0.38223714164527278</c:v>
                </c:pt>
                <c:pt idx="15542">
                  <c:v>-0.39379011298883254</c:v>
                </c:pt>
                <c:pt idx="15543">
                  <c:v>-0.40734315382367736</c:v>
                </c:pt>
                <c:pt idx="15544">
                  <c:v>-0.41789614968676347</c:v>
                </c:pt>
                <c:pt idx="15545">
                  <c:v>-0.40244909864861816</c:v>
                </c:pt>
                <c:pt idx="15546">
                  <c:v>-0.36700204264878167</c:v>
                </c:pt>
                <c:pt idx="15547">
                  <c:v>-0.36255509992074514</c:v>
                </c:pt>
                <c:pt idx="15548">
                  <c:v>-0.39410790804614237</c:v>
                </c:pt>
                <c:pt idx="15549">
                  <c:v>-0.4116609915237236</c:v>
                </c:pt>
                <c:pt idx="15550">
                  <c:v>-0.3922136331682729</c:v>
                </c:pt>
                <c:pt idx="15551">
                  <c:v>-0.36276649862233917</c:v>
                </c:pt>
                <c:pt idx="15552">
                  <c:v>-0.34731927887331815</c:v>
                </c:pt>
                <c:pt idx="15553">
                  <c:v>-0.36587219324417847</c:v>
                </c:pt>
                <c:pt idx="15554">
                  <c:v>-0.39042488694594468</c:v>
                </c:pt>
                <c:pt idx="15555">
                  <c:v>-0.39697766894697123</c:v>
                </c:pt>
                <c:pt idx="15556">
                  <c:v>-0.3915303427682249</c:v>
                </c:pt>
                <c:pt idx="15557">
                  <c:v>-0.36808310484448542</c:v>
                </c:pt>
                <c:pt idx="15558">
                  <c:v>-0.32963573771588439</c:v>
                </c:pt>
                <c:pt idx="15559">
                  <c:v>-0.31118832719098444</c:v>
                </c:pt>
                <c:pt idx="15560">
                  <c:v>-0.32374102965024937</c:v>
                </c:pt>
                <c:pt idx="15561">
                  <c:v>-0.34329367722486998</c:v>
                </c:pt>
                <c:pt idx="15562">
                  <c:v>-0.35084621648696029</c:v>
                </c:pt>
                <c:pt idx="15563">
                  <c:v>-0.34639864741439447</c:v>
                </c:pt>
                <c:pt idx="15564">
                  <c:v>-0.34495131330780254</c:v>
                </c:pt>
                <c:pt idx="15565">
                  <c:v>-0.35750365529190509</c:v>
                </c:pt>
                <c:pt idx="15566">
                  <c:v>-0.36505633519455394</c:v>
                </c:pt>
                <c:pt idx="15567">
                  <c:v>-0.35660871975387692</c:v>
                </c:pt>
                <c:pt idx="15568">
                  <c:v>-0.34016118278808205</c:v>
                </c:pt>
                <c:pt idx="15569">
                  <c:v>-0.31271346487562574</c:v>
                </c:pt>
                <c:pt idx="15570">
                  <c:v>-0.28926590931713758</c:v>
                </c:pt>
                <c:pt idx="15571">
                  <c:v>-0.28781816513834546</c:v>
                </c:pt>
                <c:pt idx="15572">
                  <c:v>-0.29637062523093771</c:v>
                </c:pt>
                <c:pt idx="15573">
                  <c:v>-0.31392288521488043</c:v>
                </c:pt>
                <c:pt idx="15574">
                  <c:v>-0.33147512054412137</c:v>
                </c:pt>
                <c:pt idx="15575">
                  <c:v>-0.34102743419336334</c:v>
                </c:pt>
                <c:pt idx="15576">
                  <c:v>-0.35157965066440217</c:v>
                </c:pt>
                <c:pt idx="15577">
                  <c:v>-0.37213183287761858</c:v>
                </c:pt>
                <c:pt idx="15578">
                  <c:v>-0.38668394838596021</c:v>
                </c:pt>
                <c:pt idx="15579">
                  <c:v>-0.38223622414178982</c:v>
                </c:pt>
                <c:pt idx="15580">
                  <c:v>-0.35678832824431617</c:v>
                </c:pt>
                <c:pt idx="15581">
                  <c:v>-0.32434043805483781</c:v>
                </c:pt>
                <c:pt idx="15582">
                  <c:v>-0.30089234755757632</c:v>
                </c:pt>
                <c:pt idx="15583">
                  <c:v>-0.29244457552923614</c:v>
                </c:pt>
                <c:pt idx="15584">
                  <c:v>-0.29899640669194999</c:v>
                </c:pt>
                <c:pt idx="15585">
                  <c:v>-0.29954840941348659</c:v>
                </c:pt>
                <c:pt idx="15586">
                  <c:v>-0.28510052072921688</c:v>
                </c:pt>
                <c:pt idx="15587">
                  <c:v>-0.26965244116327591</c:v>
                </c:pt>
                <c:pt idx="15588">
                  <c:v>-0.26520425461687946</c:v>
                </c:pt>
                <c:pt idx="15589">
                  <c:v>-0.26775625098489392</c:v>
                </c:pt>
                <c:pt idx="15590">
                  <c:v>-0.27330824332502912</c:v>
                </c:pt>
                <c:pt idx="15591">
                  <c:v>-0.2858599416981632</c:v>
                </c:pt>
                <c:pt idx="15592">
                  <c:v>-0.2964117599768254</c:v>
                </c:pt>
                <c:pt idx="15593">
                  <c:v>-0.2899635932347151</c:v>
                </c:pt>
                <c:pt idx="15594">
                  <c:v>-0.28151530793530377</c:v>
                </c:pt>
                <c:pt idx="15595">
                  <c:v>-0.27906703947821476</c:v>
                </c:pt>
                <c:pt idx="15596">
                  <c:v>-0.28061893279982042</c:v>
                </c:pt>
                <c:pt idx="15597">
                  <c:v>-0.28217056253924933</c:v>
                </c:pt>
                <c:pt idx="15598">
                  <c:v>-0.26172233112493898</c:v>
                </c:pt>
                <c:pt idx="15599">
                  <c:v>-0.23627396006185947</c:v>
                </c:pt>
                <c:pt idx="15600">
                  <c:v>-0.23782551417774031</c:v>
                </c:pt>
                <c:pt idx="15601">
                  <c:v>-0.24437715748243977</c:v>
                </c:pt>
                <c:pt idx="15602">
                  <c:v>-0.24092878504965334</c:v>
                </c:pt>
                <c:pt idx="15603">
                  <c:v>-0.2474803777837708</c:v>
                </c:pt>
                <c:pt idx="15604">
                  <c:v>-0.25203185173932613</c:v>
                </c:pt>
                <c:pt idx="15605">
                  <c:v>-0.24558338237026991</c:v>
                </c:pt>
                <c:pt idx="15606">
                  <c:v>-0.2471347846416547</c:v>
                </c:pt>
                <c:pt idx="15607">
                  <c:v>-0.24968632746751385</c:v>
                </c:pt>
                <c:pt idx="15608">
                  <c:v>-0.24823765796622435</c:v>
                </c:pt>
                <c:pt idx="15609">
                  <c:v>-0.25178907747674611</c:v>
                </c:pt>
                <c:pt idx="15610">
                  <c:v>-0.24734033611427866</c:v>
                </c:pt>
                <c:pt idx="15611">
                  <c:v>-0.23289181723377297</c:v>
                </c:pt>
                <c:pt idx="15612">
                  <c:v>-0.21044313743602822</c:v>
                </c:pt>
                <c:pt idx="15613">
                  <c:v>-0.19399447408234291</c:v>
                </c:pt>
                <c:pt idx="15614">
                  <c:v>-0.19154572415376128</c:v>
                </c:pt>
                <c:pt idx="15615">
                  <c:v>-0.19609691814573754</c:v>
                </c:pt>
                <c:pt idx="15616">
                  <c:v>-0.21064807701698254</c:v>
                </c:pt>
                <c:pt idx="15617">
                  <c:v>-0.22819923126294467</c:v>
                </c:pt>
                <c:pt idx="15618">
                  <c:v>-0.23775046287749124</c:v>
                </c:pt>
                <c:pt idx="15619">
                  <c:v>-0.24030169935924803</c:v>
                </c:pt>
                <c:pt idx="15620">
                  <c:v>-0.22385261834417228</c:v>
                </c:pt>
                <c:pt idx="15621">
                  <c:v>-0.19640383206904544</c:v>
                </c:pt>
                <c:pt idx="15622">
                  <c:v>-0.18195479310268578</c:v>
                </c:pt>
                <c:pt idx="15623">
                  <c:v>-0.1755058638192076</c:v>
                </c:pt>
                <c:pt idx="15624">
                  <c:v>-0.17105700223481693</c:v>
                </c:pt>
                <c:pt idx="15625">
                  <c:v>-0.16860796990880506</c:v>
                </c:pt>
                <c:pt idx="15626">
                  <c:v>-0.16615891177754405</c:v>
                </c:pt>
                <c:pt idx="15627">
                  <c:v>-0.16770977632049486</c:v>
                </c:pt>
                <c:pt idx="15628">
                  <c:v>-0.17626082291494743</c:v>
                </c:pt>
                <c:pt idx="15629">
                  <c:v>-0.18481160521919221</c:v>
                </c:pt>
                <c:pt idx="15630">
                  <c:v>-0.18836248560734525</c:v>
                </c:pt>
                <c:pt idx="15631">
                  <c:v>-0.1789133286355295</c:v>
                </c:pt>
                <c:pt idx="15632">
                  <c:v>-0.15746406180236744</c:v>
                </c:pt>
                <c:pt idx="15633">
                  <c:v>-0.1460149978909106</c:v>
                </c:pt>
                <c:pt idx="15634">
                  <c:v>-0.15156562952429686</c:v>
                </c:pt>
                <c:pt idx="15635">
                  <c:v>-0.15411645259104675</c:v>
                </c:pt>
                <c:pt idx="15636">
                  <c:v>-0.14966704173028536</c:v>
                </c:pt>
                <c:pt idx="15637">
                  <c:v>-0.14421767730013774</c:v>
                </c:pt>
                <c:pt idx="15638">
                  <c:v>-0.13376841077689111</c:v>
                </c:pt>
                <c:pt idx="15639">
                  <c:v>-0.11231896175817224</c:v>
                </c:pt>
                <c:pt idx="15640">
                  <c:v>-9.7869694525440504E-2</c:v>
                </c:pt>
                <c:pt idx="15641">
                  <c:v>-9.7420340120414534E-2</c:v>
                </c:pt>
                <c:pt idx="15642">
                  <c:v>-0.1069707116008024</c:v>
                </c:pt>
                <c:pt idx="15643">
                  <c:v>-0.10152119041420667</c:v>
                </c:pt>
                <c:pt idx="15644">
                  <c:v>-7.8071755557662645E-2</c:v>
                </c:pt>
                <c:pt idx="15645">
                  <c:v>-7.8622223903577593E-2</c:v>
                </c:pt>
                <c:pt idx="15646">
                  <c:v>-9.6172625947405554E-2</c:v>
                </c:pt>
                <c:pt idx="15647">
                  <c:v>-9.4723186734155557E-2</c:v>
                </c:pt>
                <c:pt idx="15648">
                  <c:v>-8.0273471366215252E-2</c:v>
                </c:pt>
                <c:pt idx="15649">
                  <c:v>-6.6823895623460694E-2</c:v>
                </c:pt>
                <c:pt idx="15650">
                  <c:v>-6.837416003003248E-2</c:v>
                </c:pt>
                <c:pt idx="15651">
                  <c:v>-8.7924523963215012E-2</c:v>
                </c:pt>
                <c:pt idx="15652">
                  <c:v>-0.10547476805579145</c:v>
                </c:pt>
                <c:pt idx="15653">
                  <c:v>-0.10502509827928823</c:v>
                </c:pt>
                <c:pt idx="15654">
                  <c:v>-9.0575224694589146E-2</c:v>
                </c:pt>
                <c:pt idx="15655">
                  <c:v>-8.2125605043236363E-2</c:v>
                </c:pt>
                <c:pt idx="15656">
                  <c:v>-7.9675762465947625E-2</c:v>
                </c:pt>
                <c:pt idx="15657">
                  <c:v>-7.1225851435836318E-2</c:v>
                </c:pt>
                <c:pt idx="15658">
                  <c:v>-6.6775862394035213E-2</c:v>
                </c:pt>
                <c:pt idx="15659">
                  <c:v>-5.6326043273736914E-2</c:v>
                </c:pt>
                <c:pt idx="15660">
                  <c:v>-4.5876197595908184E-2</c:v>
                </c:pt>
                <c:pt idx="15661">
                  <c:v>-4.8426098363937693E-2</c:v>
                </c:pt>
                <c:pt idx="15662">
                  <c:v>-4.8976117488679125E-2</c:v>
                </c:pt>
                <c:pt idx="15663">
                  <c:v>-4.0526285465586634E-2</c:v>
                </c:pt>
                <c:pt idx="15664">
                  <c:v>-3.507620935871588E-2</c:v>
                </c:pt>
                <c:pt idx="15665">
                  <c:v>-4.7625994050117658E-2</c:v>
                </c:pt>
                <c:pt idx="15666">
                  <c:v>-6.5176104910728686E-2</c:v>
                </c:pt>
                <c:pt idx="15667">
                  <c:v>-6.6725918215421967E-2</c:v>
                </c:pt>
                <c:pt idx="15668">
                  <c:v>-5.7275786801568702E-2</c:v>
                </c:pt>
                <c:pt idx="15669">
                  <c:v>-4.8825556151805567E-2</c:v>
                </c:pt>
                <c:pt idx="15670">
                  <c:v>-4.3375319704085903E-2</c:v>
                </c:pt>
                <c:pt idx="15671">
                  <c:v>-4.0925077436285685E-2</c:v>
                </c:pt>
                <c:pt idx="15672">
                  <c:v>-3.2475004802353179E-2</c:v>
                </c:pt>
                <c:pt idx="15673">
                  <c:v>-1.202458298133622E-2</c:v>
                </c:pt>
                <c:pt idx="15674">
                  <c:v>-1.2574281158868827E-2</c:v>
                </c:pt>
                <c:pt idx="15675">
                  <c:v>-4.0123902855917784E-2</c:v>
                </c:pt>
                <c:pt idx="15676">
                  <c:v>-5.4673724615910774E-2</c:v>
                </c:pt>
                <c:pt idx="15677">
                  <c:v>-5.1223155138641965E-2</c:v>
                </c:pt>
                <c:pt idx="15678">
                  <c:v>-5.3772839085825232E-2</c:v>
                </c:pt>
                <c:pt idx="15679">
                  <c:v>-6.3322465537507464E-2</c:v>
                </c:pt>
                <c:pt idx="15680">
                  <c:v>-4.9872063081794149E-2</c:v>
                </c:pt>
                <c:pt idx="15681">
                  <c:v>-6.421423795554616E-3</c:v>
                </c:pt>
                <c:pt idx="15682">
                  <c:v>1.5029168148388885E-2</c:v>
                </c:pt>
                <c:pt idx="15683">
                  <c:v>-8.5202891351863746E-3</c:v>
                </c:pt>
                <c:pt idx="15684">
                  <c:v>-3.7069833771128997E-2</c:v>
                </c:pt>
                <c:pt idx="15685">
                  <c:v>-4.0619255928959687E-2</c:v>
                </c:pt>
                <c:pt idx="15686">
                  <c:v>-2.5168597548224349E-2</c:v>
                </c:pt>
                <c:pt idx="15687">
                  <c:v>-1.171800547264177E-2</c:v>
                </c:pt>
                <c:pt idx="15688">
                  <c:v>-2.0267222188022498E-2</c:v>
                </c:pt>
                <c:pt idx="15689">
                  <c:v>-5.2816579550898968E-2</c:v>
                </c:pt>
                <c:pt idx="15690">
                  <c:v>-7.636584674996251E-2</c:v>
                </c:pt>
                <c:pt idx="15691">
                  <c:v>-6.6915094334988601E-2</c:v>
                </c:pt>
                <c:pt idx="15692">
                  <c:v>-4.6464158251865055E-2</c:v>
                </c:pt>
                <c:pt idx="15693">
                  <c:v>-3.8013517222974719E-2</c:v>
                </c:pt>
                <c:pt idx="15694">
                  <c:v>-3.6562579948115473E-2</c:v>
                </c:pt>
                <c:pt idx="15695">
                  <c:v>-4.2111823242321503E-2</c:v>
                </c:pt>
                <c:pt idx="15696">
                  <c:v>-4.0660831281461148E-2</c:v>
                </c:pt>
                <c:pt idx="15697">
                  <c:v>-2.8209893960402584E-2</c:v>
                </c:pt>
                <c:pt idx="15698">
                  <c:v>-1.5758929241028667E-2</c:v>
                </c:pt>
                <c:pt idx="15699">
                  <c:v>-1.0307906583637231E-2</c:v>
                </c:pt>
                <c:pt idx="15700">
                  <c:v>-2.185705484793455E-2</c:v>
                </c:pt>
                <c:pt idx="15701">
                  <c:v>-3.8406051669877622E-2</c:v>
                </c:pt>
                <c:pt idx="15702">
                  <c:v>-3.1954780679073952E-2</c:v>
                </c:pt>
                <c:pt idx="15703">
                  <c:v>-2.0503844575567431E-2</c:v>
                </c:pt>
                <c:pt idx="15704">
                  <c:v>-1.8052705464913953E-2</c:v>
                </c:pt>
                <c:pt idx="15705">
                  <c:v>-1.8601559781898661E-2</c:v>
                </c:pt>
                <c:pt idx="15706">
                  <c:v>-2.9150376986819375E-2</c:v>
                </c:pt>
                <c:pt idx="15707">
                  <c:v>-4.9699157057546434E-2</c:v>
                </c:pt>
                <c:pt idx="15708">
                  <c:v>-7.1247837029450881E-2</c:v>
                </c:pt>
                <c:pt idx="15709">
                  <c:v>-7.6796695353307257E-2</c:v>
                </c:pt>
                <c:pt idx="15710">
                  <c:v>-6.834534862991623E-2</c:v>
                </c:pt>
                <c:pt idx="15711">
                  <c:v>-7.0894130623158955E-2</c:v>
                </c:pt>
                <c:pt idx="15712">
                  <c:v>-8.6442657933836153E-2</c:v>
                </c:pt>
                <c:pt idx="15713">
                  <c:v>-8.6991291028713488E-2</c:v>
                </c:pt>
                <c:pt idx="15714">
                  <c:v>-7.0539936425583954E-2</c:v>
                </c:pt>
                <c:pt idx="15715">
                  <c:v>-6.0088596009666505E-2</c:v>
                </c:pt>
                <c:pt idx="15716">
                  <c:v>-6.363716676201088E-2</c:v>
                </c:pt>
                <c:pt idx="15717">
                  <c:v>-5.9185574273894551E-2</c:v>
                </c:pt>
                <c:pt idx="15718">
                  <c:v>-5.1734171382690493E-2</c:v>
                </c:pt>
                <c:pt idx="15719">
                  <c:v>-6.2282628094955578E-2</c:v>
                </c:pt>
                <c:pt idx="15720">
                  <c:v>-7.3830984442887049E-2</c:v>
                </c:pt>
                <c:pt idx="15721">
                  <c:v>-7.3379467378848137E-2</c:v>
                </c:pt>
                <c:pt idx="15722">
                  <c:v>-6.8927735465303952E-2</c:v>
                </c:pt>
                <c:pt idx="15723">
                  <c:v>-7.047625598054548E-2</c:v>
                </c:pt>
                <c:pt idx="15724">
                  <c:v>-6.9024489122783694E-2</c:v>
                </c:pt>
                <c:pt idx="15725">
                  <c:v>-5.8572869745382797E-2</c:v>
                </c:pt>
                <c:pt idx="15726">
                  <c:v>-6.0121067854899728E-2</c:v>
                </c:pt>
                <c:pt idx="15727">
                  <c:v>-7.9669363809459395E-2</c:v>
                </c:pt>
                <c:pt idx="15728">
                  <c:v>-9.821746576259513E-2</c:v>
                </c:pt>
                <c:pt idx="15729">
                  <c:v>-0.10676578758683615</c:v>
                </c:pt>
                <c:pt idx="15730">
                  <c:v>-0.10231383144205959</c:v>
                </c:pt>
                <c:pt idx="15731">
                  <c:v>-8.7862095124134648E-2</c:v>
                </c:pt>
                <c:pt idx="15732">
                  <c:v>-8.2410155179538883E-2</c:v>
                </c:pt>
                <c:pt idx="15733">
                  <c:v>-8.7958105046231277E-2</c:v>
                </c:pt>
                <c:pt idx="15734">
                  <c:v>-0.10950629756157924</c:v>
                </c:pt>
                <c:pt idx="15735">
                  <c:v>-0.13105422344137371</c:v>
                </c:pt>
                <c:pt idx="15736">
                  <c:v>-0.13060228511405222</c:v>
                </c:pt>
                <c:pt idx="15737">
                  <c:v>-0.1201500896436667</c:v>
                </c:pt>
                <c:pt idx="15738">
                  <c:v>-0.10969810430850822</c:v>
                </c:pt>
                <c:pt idx="15739">
                  <c:v>-0.11024600865188049</c:v>
                </c:pt>
                <c:pt idx="15740">
                  <c:v>-0.11879378167082449</c:v>
                </c:pt>
                <c:pt idx="15741">
                  <c:v>-0.1253416712985328</c:v>
                </c:pt>
                <c:pt idx="15742">
                  <c:v>-0.13388962601446838</c:v>
                </c:pt>
                <c:pt idx="15743">
                  <c:v>-0.14543733489867819</c:v>
                </c:pt>
                <c:pt idx="15744">
                  <c:v>-0.14498516986202145</c:v>
                </c:pt>
                <c:pt idx="15745">
                  <c:v>-0.13853293442545928</c:v>
                </c:pt>
                <c:pt idx="15746">
                  <c:v>-0.15808045499814222</c:v>
                </c:pt>
                <c:pt idx="15747">
                  <c:v>-0.19962825989351549</c:v>
                </c:pt>
                <c:pt idx="15748">
                  <c:v>-0.23717584936411337</c:v>
                </c:pt>
                <c:pt idx="15749">
                  <c:v>-0.22672355145177098</c:v>
                </c:pt>
                <c:pt idx="15750">
                  <c:v>-0.18627101518221587</c:v>
                </c:pt>
                <c:pt idx="15751">
                  <c:v>-0.1698186181883532</c:v>
                </c:pt>
                <c:pt idx="15752">
                  <c:v>-0.19036613347356612</c:v>
                </c:pt>
                <c:pt idx="15753">
                  <c:v>-0.20991369262278617</c:v>
                </c:pt>
                <c:pt idx="15754">
                  <c:v>-0.20346120024645581</c:v>
                </c:pt>
                <c:pt idx="15755">
                  <c:v>-0.19500858575055152</c:v>
                </c:pt>
                <c:pt idx="15756">
                  <c:v>-0.18955596355386176</c:v>
                </c:pt>
                <c:pt idx="15757">
                  <c:v>-0.19410354153526332</c:v>
                </c:pt>
                <c:pt idx="15758">
                  <c:v>-0.21865083329872892</c:v>
                </c:pt>
                <c:pt idx="15759">
                  <c:v>-0.23119825080943929</c:v>
                </c:pt>
                <c:pt idx="15760">
                  <c:v>-0.23074538968735459</c:v>
                </c:pt>
                <c:pt idx="15761">
                  <c:v>-0.22229260276984769</c:v>
                </c:pt>
                <c:pt idx="15762">
                  <c:v>-0.20384003499328898</c:v>
                </c:pt>
                <c:pt idx="15763">
                  <c:v>-0.20338708742808359</c:v>
                </c:pt>
                <c:pt idx="15764">
                  <c:v>-0.2239342578700951</c:v>
                </c:pt>
                <c:pt idx="15765">
                  <c:v>-0.23748142994893273</c:v>
                </c:pt>
                <c:pt idx="15766">
                  <c:v>-0.23702863416005068</c:v>
                </c:pt>
                <c:pt idx="15767">
                  <c:v>-0.22657581898290613</c:v>
                </c:pt>
                <c:pt idx="15768">
                  <c:v>-0.21812282990013582</c:v>
                </c:pt>
                <c:pt idx="15769">
                  <c:v>-0.22866986525387165</c:v>
                </c:pt>
                <c:pt idx="15770">
                  <c:v>-0.25421697652040265</c:v>
                </c:pt>
                <c:pt idx="15771">
                  <c:v>-0.28076398629417626</c:v>
                </c:pt>
                <c:pt idx="15772">
                  <c:v>-0.29331078964889373</c:v>
                </c:pt>
                <c:pt idx="15773">
                  <c:v>-0.28585782143791721</c:v>
                </c:pt>
                <c:pt idx="15774">
                  <c:v>-0.28040467918856138</c:v>
                </c:pt>
                <c:pt idx="15775">
                  <c:v>-0.28795151928128426</c:v>
                </c:pt>
                <c:pt idx="15776">
                  <c:v>-0.30349846567162314</c:v>
                </c:pt>
                <c:pt idx="15777">
                  <c:v>-0.30904515403386296</c:v>
                </c:pt>
                <c:pt idx="15778">
                  <c:v>-0.29459207071978138</c:v>
                </c:pt>
                <c:pt idx="15779">
                  <c:v>-0.28313874077743889</c:v>
                </c:pt>
                <c:pt idx="15780">
                  <c:v>-0.29668547698988751</c:v>
                </c:pt>
                <c:pt idx="15781">
                  <c:v>-0.32423212293241482</c:v>
                </c:pt>
                <c:pt idx="15782">
                  <c:v>-0.34177874915479112</c:v>
                </c:pt>
                <c:pt idx="15783">
                  <c:v>-0.34332555209180121</c:v>
                </c:pt>
                <c:pt idx="15784">
                  <c:v>-0.34987196333142673</c:v>
                </c:pt>
                <c:pt idx="15785">
                  <c:v>-0.35241863516477595</c:v>
                </c:pt>
                <c:pt idx="15786">
                  <c:v>-0.33996517274855231</c:v>
                </c:pt>
                <c:pt idx="15787">
                  <c:v>-0.34651173437056815</c:v>
                </c:pt>
                <c:pt idx="15788">
                  <c:v>-0.37405817505020167</c:v>
                </c:pt>
                <c:pt idx="15789">
                  <c:v>-0.38260477133088044</c:v>
                </c:pt>
                <c:pt idx="15790">
                  <c:v>-0.36015120084855567</c:v>
                </c:pt>
                <c:pt idx="15791">
                  <c:v>-0.343697404453296</c:v>
                </c:pt>
                <c:pt idx="15792">
                  <c:v>-0.36224390282915231</c:v>
                </c:pt>
                <c:pt idx="15793">
                  <c:v>-0.40179028015199825</c:v>
                </c:pt>
                <c:pt idx="15794">
                  <c:v>-0.42733645056901615</c:v>
                </c:pt>
                <c:pt idx="15795">
                  <c:v>-0.42088276501023003</c:v>
                </c:pt>
                <c:pt idx="15796">
                  <c:v>-0.40442905942153334</c:v>
                </c:pt>
                <c:pt idx="15797">
                  <c:v>-0.41497527465298928</c:v>
                </c:pt>
                <c:pt idx="15798">
                  <c:v>-0.4355214507367946</c:v>
                </c:pt>
                <c:pt idx="15799">
                  <c:v>-0.44606760672431001</c:v>
                </c:pt>
                <c:pt idx="15800">
                  <c:v>-0.44461388755190739</c:v>
                </c:pt>
                <c:pt idx="15801">
                  <c:v>-0.44315990028363883</c:v>
                </c:pt>
                <c:pt idx="15802">
                  <c:v>-0.45470589476005119</c:v>
                </c:pt>
                <c:pt idx="15803">
                  <c:v>-0.48425198539993641</c:v>
                </c:pt>
                <c:pt idx="15804">
                  <c:v>-0.50979809779457386</c:v>
                </c:pt>
                <c:pt idx="15805">
                  <c:v>-0.50334411557356717</c:v>
                </c:pt>
                <c:pt idx="15806">
                  <c:v>-0.49588993762531486</c:v>
                </c:pt>
                <c:pt idx="15807">
                  <c:v>-0.50043581379036162</c:v>
                </c:pt>
                <c:pt idx="15808">
                  <c:v>-0.50898184704341021</c:v>
                </c:pt>
                <c:pt idx="15809">
                  <c:v>-0.52252772646450329</c:v>
                </c:pt>
                <c:pt idx="15810">
                  <c:v>-0.53207362750759113</c:v>
                </c:pt>
                <c:pt idx="15811">
                  <c:v>-0.53761931173197053</c:v>
                </c:pt>
                <c:pt idx="15812">
                  <c:v>-0.53416514151175221</c:v>
                </c:pt>
                <c:pt idx="15813">
                  <c:v>-0.51871085742539824</c:v>
                </c:pt>
                <c:pt idx="15814">
                  <c:v>-0.51225660631662684</c:v>
                </c:pt>
                <c:pt idx="15815">
                  <c:v>-0.52180235764573657</c:v>
                </c:pt>
                <c:pt idx="15816">
                  <c:v>-0.53034791302633921</c:v>
                </c:pt>
                <c:pt idx="15817">
                  <c:v>-0.53989360431497346</c:v>
                </c:pt>
                <c:pt idx="15818">
                  <c:v>-0.55743916255335568</c:v>
                </c:pt>
                <c:pt idx="15819">
                  <c:v>-0.56098475175134443</c:v>
                </c:pt>
                <c:pt idx="15820">
                  <c:v>-0.54653018496664418</c:v>
                </c:pt>
                <c:pt idx="15821">
                  <c:v>-0.5480758589056467</c:v>
                </c:pt>
                <c:pt idx="15822">
                  <c:v>-0.57662121469307637</c:v>
                </c:pt>
                <c:pt idx="15823">
                  <c:v>-0.59716664331327818</c:v>
                </c:pt>
                <c:pt idx="15824">
                  <c:v>-0.61071207226487567</c:v>
                </c:pt>
                <c:pt idx="15825">
                  <c:v>-0.61125745956407418</c:v>
                </c:pt>
                <c:pt idx="15826">
                  <c:v>-0.5948028566871626</c:v>
                </c:pt>
                <c:pt idx="15827">
                  <c:v>-0.59734827696345205</c:v>
                </c:pt>
                <c:pt idx="15828">
                  <c:v>-0.62089357541232248</c:v>
                </c:pt>
                <c:pt idx="15829">
                  <c:v>-0.63043866618095912</c:v>
                </c:pt>
                <c:pt idx="15830">
                  <c:v>-0.60898406613871781</c:v>
                </c:pt>
                <c:pt idx="15831">
                  <c:v>-0.58252908289591465</c:v>
                </c:pt>
                <c:pt idx="15832">
                  <c:v>-0.59107439353919111</c:v>
                </c:pt>
                <c:pt idx="15833">
                  <c:v>-0.62161950976517033</c:v>
                </c:pt>
                <c:pt idx="15834">
                  <c:v>-0.63316454217794937</c:v>
                </c:pt>
                <c:pt idx="15835">
                  <c:v>-0.61570973871072099</c:v>
                </c:pt>
                <c:pt idx="15836">
                  <c:v>-0.60325478081413908</c:v>
                </c:pt>
                <c:pt idx="15837">
                  <c:v>-0.61579988781117112</c:v>
                </c:pt>
                <c:pt idx="15838">
                  <c:v>-0.62834472589368151</c:v>
                </c:pt>
                <c:pt idx="15839">
                  <c:v>-0.64088977187669915</c:v>
                </c:pt>
                <c:pt idx="15840">
                  <c:v>-0.67243460230670382</c:v>
                </c:pt>
                <c:pt idx="15841">
                  <c:v>-0.69597950517121454</c:v>
                </c:pt>
                <c:pt idx="15842">
                  <c:v>-0.67752432213816571</c:v>
                </c:pt>
                <c:pt idx="15843">
                  <c:v>-0.64106922103211217</c:v>
                </c:pt>
                <c:pt idx="15844">
                  <c:v>-0.63561398820788173</c:v>
                </c:pt>
                <c:pt idx="15845">
                  <c:v>-0.65115887159867269</c:v>
                </c:pt>
                <c:pt idx="15846">
                  <c:v>-0.649703525952252</c:v>
                </c:pt>
                <c:pt idx="15847">
                  <c:v>-0.64324827358841585</c:v>
                </c:pt>
                <c:pt idx="15848">
                  <c:v>-0.65579304391313775</c:v>
                </c:pt>
                <c:pt idx="15849">
                  <c:v>-0.67233773200011948</c:v>
                </c:pt>
                <c:pt idx="15850">
                  <c:v>-0.67988232638313939</c:v>
                </c:pt>
                <c:pt idx="15851">
                  <c:v>-0.68442686900174299</c:v>
                </c:pt>
                <c:pt idx="15852">
                  <c:v>-0.67697153530987975</c:v>
                </c:pt>
                <c:pt idx="15853">
                  <c:v>-0.67851599531411066</c:v>
                </c:pt>
                <c:pt idx="15854">
                  <c:v>-0.69206050839172106</c:v>
                </c:pt>
                <c:pt idx="15855">
                  <c:v>-0.7036048971371639</c:v>
                </c:pt>
                <c:pt idx="15856">
                  <c:v>-0.70214948196288529</c:v>
                </c:pt>
                <c:pt idx="15857">
                  <c:v>-0.69269390045051549</c:v>
                </c:pt>
                <c:pt idx="15858">
                  <c:v>-0.68023826701884804</c:v>
                </c:pt>
                <c:pt idx="15859">
                  <c:v>-0.66078263314417085</c:v>
                </c:pt>
                <c:pt idx="15860">
                  <c:v>-0.6613269492132946</c:v>
                </c:pt>
                <c:pt idx="15861">
                  <c:v>-0.67887119422325515</c:v>
                </c:pt>
                <c:pt idx="15862">
                  <c:v>-0.68841527278449666</c:v>
                </c:pt>
                <c:pt idx="15863">
                  <c:v>-0.68595971321046478</c:v>
                </c:pt>
                <c:pt idx="15864">
                  <c:v>-0.69150378114981104</c:v>
                </c:pt>
                <c:pt idx="15865">
                  <c:v>-0.70504795341756499</c:v>
                </c:pt>
                <c:pt idx="15866">
                  <c:v>-0.71059219756667513</c:v>
                </c:pt>
                <c:pt idx="15867">
                  <c:v>-0.71613617215961067</c:v>
                </c:pt>
                <c:pt idx="15868">
                  <c:v>-0.72868032349382761</c:v>
                </c:pt>
                <c:pt idx="15869">
                  <c:v>-0.73622432920527681</c:v>
                </c:pt>
                <c:pt idx="15870">
                  <c:v>-0.73076829226866102</c:v>
                </c:pt>
                <c:pt idx="15871">
                  <c:v>-0.70831226416026871</c:v>
                </c:pt>
                <c:pt idx="15872">
                  <c:v>-0.68985615330523653</c:v>
                </c:pt>
                <c:pt idx="15873">
                  <c:v>-0.68940013706486303</c:v>
                </c:pt>
                <c:pt idx="15874">
                  <c:v>-0.69494389307510329</c:v>
                </c:pt>
                <c:pt idx="15875">
                  <c:v>-0.69448781422765116</c:v>
                </c:pt>
                <c:pt idx="15876">
                  <c:v>-0.69503163156422043</c:v>
                </c:pt>
                <c:pt idx="15877">
                  <c:v>-0.69757551100201776</c:v>
                </c:pt>
                <c:pt idx="15878">
                  <c:v>-0.7061191626019252</c:v>
                </c:pt>
                <c:pt idx="15879">
                  <c:v>-0.71366285527797579</c:v>
                </c:pt>
                <c:pt idx="15880">
                  <c:v>-0.71520671298570104</c:v>
                </c:pt>
                <c:pt idx="15881">
                  <c:v>-0.70375028938339712</c:v>
                </c:pt>
                <c:pt idx="15882">
                  <c:v>-0.67829389534676465</c:v>
                </c:pt>
                <c:pt idx="15883">
                  <c:v>-0.6588375117801939</c:v>
                </c:pt>
                <c:pt idx="15884">
                  <c:v>-0.67638103757207735</c:v>
                </c:pt>
                <c:pt idx="15885">
                  <c:v>-0.713924512754612</c:v>
                </c:pt>
                <c:pt idx="15886">
                  <c:v>-0.71946812994788589</c:v>
                </c:pt>
                <c:pt idx="15887">
                  <c:v>-0.70401156869519954</c:v>
                </c:pt>
                <c:pt idx="15888">
                  <c:v>-0.70655510172528257</c:v>
                </c:pt>
                <c:pt idx="15889">
                  <c:v>-0.72009852111500883</c:v>
                </c:pt>
                <c:pt idx="15890">
                  <c:v>-0.71864180395407051</c:v>
                </c:pt>
                <c:pt idx="15891">
                  <c:v>-0.70318511615966839</c:v>
                </c:pt>
                <c:pt idx="15892">
                  <c:v>-0.68272852065218392</c:v>
                </c:pt>
                <c:pt idx="15893">
                  <c:v>-0.68027178089826046</c:v>
                </c:pt>
                <c:pt idx="15894">
                  <c:v>-0.69481496935502218</c:v>
                </c:pt>
                <c:pt idx="15895">
                  <c:v>-0.70635810507382568</c:v>
                </c:pt>
                <c:pt idx="15896">
                  <c:v>-0.73690150083772277</c:v>
                </c:pt>
                <c:pt idx="15897">
                  <c:v>-0.76344467788008075</c:v>
                </c:pt>
                <c:pt idx="15898">
                  <c:v>-0.75198771628741756</c:v>
                </c:pt>
                <c:pt idx="15899">
                  <c:v>-0.73653077434754066</c:v>
                </c:pt>
                <c:pt idx="15900">
                  <c:v>-0.73307388446325261</c:v>
                </c:pt>
                <c:pt idx="15901">
                  <c:v>-0.73761685969226343</c:v>
                </c:pt>
                <c:pt idx="15902">
                  <c:v>-0.75715990791344445</c:v>
                </c:pt>
                <c:pt idx="15903">
                  <c:v>-0.76370291275640478</c:v>
                </c:pt>
                <c:pt idx="15904">
                  <c:v>-0.75024566629801792</c:v>
                </c:pt>
                <c:pt idx="15905">
                  <c:v>-0.72578870829582209</c:v>
                </c:pt>
                <c:pt idx="15906">
                  <c:v>-0.70133147987453903</c:v>
                </c:pt>
                <c:pt idx="15907">
                  <c:v>-0.7058742632996422</c:v>
                </c:pt>
                <c:pt idx="15908">
                  <c:v>-0.71841715010173968</c:v>
                </c:pt>
                <c:pt idx="15909">
                  <c:v>-0.71795999339286332</c:v>
                </c:pt>
                <c:pt idx="15910">
                  <c:v>-0.71950265963647864</c:v>
                </c:pt>
                <c:pt idx="15911">
                  <c:v>-0.71604541774661912</c:v>
                </c:pt>
                <c:pt idx="15912">
                  <c:v>-0.71258814372349732</c:v>
                </c:pt>
                <c:pt idx="15913">
                  <c:v>-0.72713072501142018</c:v>
                </c:pt>
                <c:pt idx="15914">
                  <c:v>-0.73767332562024057</c:v>
                </c:pt>
                <c:pt idx="15915">
                  <c:v>-0.73521588258532933</c:v>
                </c:pt>
                <c:pt idx="15916">
                  <c:v>-0.73775852176957213</c:v>
                </c:pt>
                <c:pt idx="15917">
                  <c:v>-0.74630093225301242</c:v>
                </c:pt>
                <c:pt idx="15918">
                  <c:v>-0.76084335243210488</c:v>
                </c:pt>
                <c:pt idx="15919">
                  <c:v>-0.76438582233904506</c:v>
                </c:pt>
                <c:pt idx="15920">
                  <c:v>-0.74892820652995629</c:v>
                </c:pt>
                <c:pt idx="15921">
                  <c:v>-0.74047076628947095</c:v>
                </c:pt>
                <c:pt idx="15922">
                  <c:v>-0.73901302475830732</c:v>
                </c:pt>
                <c:pt idx="15923">
                  <c:v>-0.73055528136807479</c:v>
                </c:pt>
                <c:pt idx="15924">
                  <c:v>-0.73309766198165871</c:v>
                </c:pt>
                <c:pt idx="15925">
                  <c:v>-0.75063987665993803</c:v>
                </c:pt>
                <c:pt idx="15926">
                  <c:v>-0.76718213137443991</c:v>
                </c:pt>
                <c:pt idx="15927">
                  <c:v>-0.76872424871961653</c:v>
                </c:pt>
                <c:pt idx="15928">
                  <c:v>-0.76526645755517941</c:v>
                </c:pt>
                <c:pt idx="15929">
                  <c:v>-0.75180864341808085</c:v>
                </c:pt>
                <c:pt idx="15930">
                  <c:v>-0.73535077576861851</c:v>
                </c:pt>
                <c:pt idx="15931">
                  <c:v>-0.74289280499360444</c:v>
                </c:pt>
                <c:pt idx="15932">
                  <c:v>-0.75543467766514694</c:v>
                </c:pt>
                <c:pt idx="15933">
                  <c:v>-0.74197673326917879</c:v>
                </c:pt>
                <c:pt idx="15934">
                  <c:v>-0.71051863036816809</c:v>
                </c:pt>
                <c:pt idx="15935">
                  <c:v>-0.70506051771318501</c:v>
                </c:pt>
                <c:pt idx="15936">
                  <c:v>-0.72860241626293454</c:v>
                </c:pt>
                <c:pt idx="15937">
                  <c:v>-0.74214429166301732</c:v>
                </c:pt>
                <c:pt idx="15938">
                  <c:v>-0.75868615533539885</c:v>
                </c:pt>
                <c:pt idx="15939">
                  <c:v>-0.78422804921962541</c:v>
                </c:pt>
                <c:pt idx="15940">
                  <c:v>-0.7877698359644657</c:v>
                </c:pt>
                <c:pt idx="15941">
                  <c:v>-0.76231154606537388</c:v>
                </c:pt>
                <c:pt idx="15942">
                  <c:v>-0.73585329584849046</c:v>
                </c:pt>
                <c:pt idx="15943">
                  <c:v>-0.72839482779962583</c:v>
                </c:pt>
                <c:pt idx="15944">
                  <c:v>-0.72393658630888214</c:v>
                </c:pt>
                <c:pt idx="15945">
                  <c:v>-0.71547812503455499</c:v>
                </c:pt>
                <c:pt idx="15946">
                  <c:v>-0.71501976629643949</c:v>
                </c:pt>
                <c:pt idx="15947">
                  <c:v>-0.72856131361549659</c:v>
                </c:pt>
                <c:pt idx="15948">
                  <c:v>-0.74510284898559342</c:v>
                </c:pt>
                <c:pt idx="15949">
                  <c:v>-0.74464415303951181</c:v>
                </c:pt>
                <c:pt idx="15950">
                  <c:v>-0.72918555763378901</c:v>
                </c:pt>
                <c:pt idx="15951">
                  <c:v>-0.72772710661531426</c:v>
                </c:pt>
                <c:pt idx="15952">
                  <c:v>-0.7382684680833016</c:v>
                </c:pt>
                <c:pt idx="15953">
                  <c:v>-0.74580977553002936</c:v>
                </c:pt>
                <c:pt idx="15954">
                  <c:v>-0.74935110141262129</c:v>
                </c:pt>
                <c:pt idx="15955">
                  <c:v>-0.73989238276644309</c:v>
                </c:pt>
                <c:pt idx="15956">
                  <c:v>-0.72043364055020553</c:v>
                </c:pt>
                <c:pt idx="15957">
                  <c:v>-0.70397488618587489</c:v>
                </c:pt>
                <c:pt idx="15958">
                  <c:v>-0.7015160376353351</c:v>
                </c:pt>
                <c:pt idx="15959">
                  <c:v>-0.71105700141637418</c:v>
                </c:pt>
                <c:pt idx="15960">
                  <c:v>-0.71459812845901627</c:v>
                </c:pt>
                <c:pt idx="15961">
                  <c:v>-0.69913916887846639</c:v>
                </c:pt>
                <c:pt idx="15962">
                  <c:v>-0.68568026951843974</c:v>
                </c:pt>
                <c:pt idx="15963">
                  <c:v>-0.69422141128332593</c:v>
                </c:pt>
                <c:pt idx="15964">
                  <c:v>-0.71676222031066672</c:v>
                </c:pt>
                <c:pt idx="15965">
                  <c:v>-0.7253032954858093</c:v>
                </c:pt>
                <c:pt idx="15966">
                  <c:v>-0.70784407602612565</c:v>
                </c:pt>
                <c:pt idx="15967">
                  <c:v>-0.69038506163483315</c:v>
                </c:pt>
                <c:pt idx="15968">
                  <c:v>-0.68992573539832713</c:v>
                </c:pt>
                <c:pt idx="15969">
                  <c:v>-0.69546665614763237</c:v>
                </c:pt>
                <c:pt idx="15970">
                  <c:v>-0.7100073680042962</c:v>
                </c:pt>
                <c:pt idx="15971">
                  <c:v>-0.73154825432326998</c:v>
                </c:pt>
                <c:pt idx="15972">
                  <c:v>-0.71308890690982007</c:v>
                </c:pt>
                <c:pt idx="15973">
                  <c:v>-0.66662964808374159</c:v>
                </c:pt>
                <c:pt idx="15974">
                  <c:v>-0.66017007918703985</c:v>
                </c:pt>
                <c:pt idx="15975">
                  <c:v>-0.68571078003157637</c:v>
                </c:pt>
                <c:pt idx="15976">
                  <c:v>-0.70025129092420568</c:v>
                </c:pt>
                <c:pt idx="15977">
                  <c:v>-0.70179199521987412</c:v>
                </c:pt>
                <c:pt idx="15978">
                  <c:v>-0.68733239507846333</c:v>
                </c:pt>
                <c:pt idx="15979">
                  <c:v>-0.65887282235651101</c:v>
                </c:pt>
                <c:pt idx="15980">
                  <c:v>-0.64841334188174482</c:v>
                </c:pt>
                <c:pt idx="15981">
                  <c:v>-0.66495377815596268</c:v>
                </c:pt>
                <c:pt idx="15982">
                  <c:v>-0.69349402625286471</c:v>
                </c:pt>
                <c:pt idx="15983">
                  <c:v>-0.70903446762005173</c:v>
                </c:pt>
                <c:pt idx="15984">
                  <c:v>-0.70557482185515052</c:v>
                </c:pt>
                <c:pt idx="15985">
                  <c:v>-0.69211491345995768</c:v>
                </c:pt>
                <c:pt idx="15986">
                  <c:v>-0.67665511625268104</c:v>
                </c:pt>
                <c:pt idx="15987">
                  <c:v>-0.66719532721436792</c:v>
                </c:pt>
                <c:pt idx="15988">
                  <c:v>-0.68073550626857382</c:v>
                </c:pt>
                <c:pt idx="15989">
                  <c:v>-0.68727568200339784</c:v>
                </c:pt>
                <c:pt idx="15990">
                  <c:v>-0.66481578001011965</c:v>
                </c:pt>
                <c:pt idx="15991">
                  <c:v>-0.65135590707813873</c:v>
                </c:pt>
                <c:pt idx="15992">
                  <c:v>-0.66889589915334291</c:v>
                </c:pt>
                <c:pt idx="15993">
                  <c:v>-0.68843595076316821</c:v>
                </c:pt>
                <c:pt idx="15994">
                  <c:v>-0.67997585207713995</c:v>
                </c:pt>
                <c:pt idx="15995">
                  <c:v>-0.66651584339906111</c:v>
                </c:pt>
                <c:pt idx="15996">
                  <c:v>-0.6630557911923981</c:v>
                </c:pt>
                <c:pt idx="15997">
                  <c:v>-0.66259548753402586</c:v>
                </c:pt>
                <c:pt idx="15998">
                  <c:v>-0.65713551223580291</c:v>
                </c:pt>
                <c:pt idx="15999">
                  <c:v>-0.64967517100070249</c:v>
                </c:pt>
                <c:pt idx="16000">
                  <c:v>-0.64921500358625828</c:v>
                </c:pt>
                <c:pt idx="16001">
                  <c:v>-0.6557547715517672</c:v>
                </c:pt>
                <c:pt idx="16002">
                  <c:v>-0.65829431847251552</c:v>
                </c:pt>
                <c:pt idx="16003">
                  <c:v>-0.64383410971944499</c:v>
                </c:pt>
                <c:pt idx="16004">
                  <c:v>-0.62137373137577356</c:v>
                </c:pt>
                <c:pt idx="16005">
                  <c:v>-0.60891330930438614</c:v>
                </c:pt>
                <c:pt idx="16006">
                  <c:v>-0.61145271950549818</c:v>
                </c:pt>
                <c:pt idx="16007">
                  <c:v>-0.62399232435321961</c:v>
                </c:pt>
                <c:pt idx="16008">
                  <c:v>-0.65353185488926968</c:v>
                </c:pt>
                <c:pt idx="16009">
                  <c:v>-0.68307135114584361</c:v>
                </c:pt>
                <c:pt idx="16010">
                  <c:v>-0.68561062427330266</c:v>
                </c:pt>
                <c:pt idx="16011">
                  <c:v>-0.66215007860742736</c:v>
                </c:pt>
                <c:pt idx="16012">
                  <c:v>-0.63868949859569812</c:v>
                </c:pt>
                <c:pt idx="16013">
                  <c:v>-0.63322877168241953</c:v>
                </c:pt>
                <c:pt idx="16014">
                  <c:v>-0.62576791691895417</c:v>
                </c:pt>
                <c:pt idx="16015">
                  <c:v>-0.61230722420016437</c:v>
                </c:pt>
                <c:pt idx="16016">
                  <c:v>-0.60684639405019081</c:v>
                </c:pt>
                <c:pt idx="16017">
                  <c:v>-0.60738557140540361</c:v>
                </c:pt>
                <c:pt idx="16018">
                  <c:v>-0.60692478676125672</c:v>
                </c:pt>
                <c:pt idx="16019">
                  <c:v>-0.61146384363871187</c:v>
                </c:pt>
                <c:pt idx="16020">
                  <c:v>-0.6130030834310497</c:v>
                </c:pt>
                <c:pt idx="16021">
                  <c:v>-0.61354212273907094</c:v>
                </c:pt>
                <c:pt idx="16022">
                  <c:v>-0.62108109696239944</c:v>
                </c:pt>
                <c:pt idx="16023">
                  <c:v>-0.60061992024822208</c:v>
                </c:pt>
                <c:pt idx="16024">
                  <c:v>-0.56015896641474505</c:v>
                </c:pt>
                <c:pt idx="16025">
                  <c:v>-0.55469782535988876</c:v>
                </c:pt>
                <c:pt idx="16026">
                  <c:v>-0.58523666300085353</c:v>
                </c:pt>
                <c:pt idx="16027">
                  <c:v>-0.6117755174624897</c:v>
                </c:pt>
                <c:pt idx="16028">
                  <c:v>-0.6023143238728158</c:v>
                </c:pt>
                <c:pt idx="16029">
                  <c:v>-0.57585313561547113</c:v>
                </c:pt>
                <c:pt idx="16030">
                  <c:v>-0.55839173713792967</c:v>
                </c:pt>
                <c:pt idx="16031">
                  <c:v>-0.54993060525522564</c:v>
                </c:pt>
                <c:pt idx="16032">
                  <c:v>-0.54846916964799231</c:v>
                </c:pt>
                <c:pt idx="16033">
                  <c:v>-0.56000771067435451</c:v>
                </c:pt>
                <c:pt idx="16034">
                  <c:v>-0.57654633130900845</c:v>
                </c:pt>
                <c:pt idx="16035">
                  <c:v>-0.58608494760649055</c:v>
                </c:pt>
                <c:pt idx="16036">
                  <c:v>-0.59462336308776731</c:v>
                </c:pt>
                <c:pt idx="16037">
                  <c:v>-0.60616200306945467</c:v>
                </c:pt>
                <c:pt idx="16038">
                  <c:v>-0.60870030676892994</c:v>
                </c:pt>
                <c:pt idx="16039">
                  <c:v>-0.60823879296289562</c:v>
                </c:pt>
                <c:pt idx="16040">
                  <c:v>-0.6057771507314007</c:v>
                </c:pt>
                <c:pt idx="16041">
                  <c:v>-0.59431541056989334</c:v>
                </c:pt>
                <c:pt idx="16042">
                  <c:v>-0.57885392531574653</c:v>
                </c:pt>
                <c:pt idx="16043">
                  <c:v>-0.56839204263360221</c:v>
                </c:pt>
                <c:pt idx="16044">
                  <c:v>-0.56593026031932914</c:v>
                </c:pt>
                <c:pt idx="16045">
                  <c:v>-0.56646846390988015</c:v>
                </c:pt>
                <c:pt idx="16046">
                  <c:v>-0.57400660188471764</c:v>
                </c:pt>
                <c:pt idx="16047">
                  <c:v>-0.57854492217703835</c:v>
                </c:pt>
                <c:pt idx="16048">
                  <c:v>-0.57008295746430293</c:v>
                </c:pt>
                <c:pt idx="16049">
                  <c:v>-0.56362105104713589</c:v>
                </c:pt>
                <c:pt idx="16050">
                  <c:v>-0.56315891298642062</c:v>
                </c:pt>
                <c:pt idx="16051">
                  <c:v>-0.55069689421218171</c:v>
                </c:pt>
                <c:pt idx="16052">
                  <c:v>-0.53523505764479462</c:v>
                </c:pt>
                <c:pt idx="16053">
                  <c:v>-0.54177278337382895</c:v>
                </c:pt>
                <c:pt idx="16054">
                  <c:v>-0.56131072369039181</c:v>
                </c:pt>
                <c:pt idx="16055">
                  <c:v>-0.56984871072567944</c:v>
                </c:pt>
                <c:pt idx="16056">
                  <c:v>-0.5603865365565609</c:v>
                </c:pt>
                <c:pt idx="16057">
                  <c:v>-0.53492429462099556</c:v>
                </c:pt>
                <c:pt idx="16058">
                  <c:v>-0.51846208026428842</c:v>
                </c:pt>
                <c:pt idx="16059">
                  <c:v>-0.536999677933921</c:v>
                </c:pt>
                <c:pt idx="16060">
                  <c:v>-0.55953742711581922</c:v>
                </c:pt>
                <c:pt idx="16061">
                  <c:v>-0.5460748890976741</c:v>
                </c:pt>
                <c:pt idx="16062">
                  <c:v>-0.53961252352838029</c:v>
                </c:pt>
                <c:pt idx="16063">
                  <c:v>-0.56115023883307891</c:v>
                </c:pt>
                <c:pt idx="16064">
                  <c:v>-0.57268768975953788</c:v>
                </c:pt>
                <c:pt idx="16065">
                  <c:v>-0.56722514522179068</c:v>
                </c:pt>
                <c:pt idx="16066">
                  <c:v>-0.5667626795843097</c:v>
                </c:pt>
                <c:pt idx="16067">
                  <c:v>-0.56430008492396422</c:v>
                </c:pt>
                <c:pt idx="16068">
                  <c:v>-0.54383756721228282</c:v>
                </c:pt>
                <c:pt idx="16069">
                  <c:v>-0.52537486893507412</c:v>
                </c:pt>
                <c:pt idx="16070">
                  <c:v>-0.5199121464728016</c:v>
                </c:pt>
                <c:pt idx="16071">
                  <c:v>-0.51744940934007944</c:v>
                </c:pt>
                <c:pt idx="16072">
                  <c:v>-0.51198661555311298</c:v>
                </c:pt>
                <c:pt idx="16073">
                  <c:v>-0.50652378607061133</c:v>
                </c:pt>
                <c:pt idx="16074">
                  <c:v>-0.50406118026986479</c:v>
                </c:pt>
                <c:pt idx="16075">
                  <c:v>-0.50559824881233739</c:v>
                </c:pt>
                <c:pt idx="16076">
                  <c:v>-0.5171352720561545</c:v>
                </c:pt>
                <c:pt idx="16077">
                  <c:v>-0.53567246741693342</c:v>
                </c:pt>
                <c:pt idx="16078">
                  <c:v>-0.54520932561046576</c:v>
                </c:pt>
                <c:pt idx="16079">
                  <c:v>-0.53074645696618439</c:v>
                </c:pt>
                <c:pt idx="16080">
                  <c:v>-0.5222833560145772</c:v>
                </c:pt>
                <c:pt idx="16081">
                  <c:v>-0.53382020011694309</c:v>
                </c:pt>
                <c:pt idx="16082">
                  <c:v>-0.53935720478154814</c:v>
                </c:pt>
                <c:pt idx="16083">
                  <c:v>-0.52389402666351481</c:v>
                </c:pt>
                <c:pt idx="16084">
                  <c:v>-0.50643095756505652</c:v>
                </c:pt>
                <c:pt idx="16085">
                  <c:v>-0.50796766749273714</c:v>
                </c:pt>
                <c:pt idx="16086">
                  <c:v>-0.50950434143724388</c:v>
                </c:pt>
                <c:pt idx="16087">
                  <c:v>-0.49604111289085739</c:v>
                </c:pt>
                <c:pt idx="16088">
                  <c:v>-0.49157767284097276</c:v>
                </c:pt>
                <c:pt idx="16089">
                  <c:v>-0.50311446758504574</c:v>
                </c:pt>
                <c:pt idx="16090">
                  <c:v>-0.50865094587719262</c:v>
                </c:pt>
                <c:pt idx="16091">
                  <c:v>-0.49818759406919033</c:v>
                </c:pt>
                <c:pt idx="16092">
                  <c:v>-0.48472418516442561</c:v>
                </c:pt>
                <c:pt idx="16093">
                  <c:v>-0.47826070960403105</c:v>
                </c:pt>
                <c:pt idx="16094">
                  <c:v>-0.47279712540420726</c:v>
                </c:pt>
                <c:pt idx="16095">
                  <c:v>-0.47433347450450031</c:v>
                </c:pt>
                <c:pt idx="16096">
                  <c:v>-0.47586978740036406</c:v>
                </c:pt>
                <c:pt idx="16097">
                  <c:v>-0.46240619758407325</c:v>
                </c:pt>
                <c:pt idx="16098">
                  <c:v>-0.45094242656060318</c:v>
                </c:pt>
                <c:pt idx="16099">
                  <c:v>-0.46447871463375601</c:v>
                </c:pt>
                <c:pt idx="16100">
                  <c:v>-0.48401500837564582</c:v>
                </c:pt>
                <c:pt idx="16101">
                  <c:v>-0.47555114945420635</c:v>
                </c:pt>
                <c:pt idx="16102">
                  <c:v>-0.45608733621157144</c:v>
                </c:pt>
                <c:pt idx="16103">
                  <c:v>-0.47362366590039551</c:v>
                </c:pt>
                <c:pt idx="16104">
                  <c:v>-0.50515965975404753</c:v>
                </c:pt>
                <c:pt idx="16105">
                  <c:v>-0.50069560385269307</c:v>
                </c:pt>
                <c:pt idx="16106">
                  <c:v>-0.48323173850013523</c:v>
                </c:pt>
                <c:pt idx="16107">
                  <c:v>-0.48376772416619201</c:v>
                </c:pt>
                <c:pt idx="16108">
                  <c:v>-0.48530360088306052</c:v>
                </c:pt>
                <c:pt idx="16109">
                  <c:v>-0.4768396890631813</c:v>
                </c:pt>
                <c:pt idx="16110">
                  <c:v>-0.47537547179295092</c:v>
                </c:pt>
                <c:pt idx="16111">
                  <c:v>-0.48991125041132888</c:v>
                </c:pt>
                <c:pt idx="16112">
                  <c:v>-0.49544716794733384</c:v>
                </c:pt>
                <c:pt idx="16113">
                  <c:v>-0.48098282955767402</c:v>
                </c:pt>
                <c:pt idx="16114">
                  <c:v>-0.46851854802539949</c:v>
                </c:pt>
                <c:pt idx="16115">
                  <c:v>-0.4700544072517262</c:v>
                </c:pt>
                <c:pt idx="16116">
                  <c:v>-0.48059005435502722</c:v>
                </c:pt>
                <c:pt idx="16117">
                  <c:v>-0.48212560184674802</c:v>
                </c:pt>
                <c:pt idx="16118">
                  <c:v>-0.47266119466325857</c:v>
                </c:pt>
                <c:pt idx="16119">
                  <c:v>-0.45919680226485687</c:v>
                </c:pt>
                <c:pt idx="16120">
                  <c:v>-0.45573212517567785</c:v>
                </c:pt>
                <c:pt idx="16121">
                  <c:v>-0.47526765165484747</c:v>
                </c:pt>
                <c:pt idx="16122">
                  <c:v>-0.48880309939264222</c:v>
                </c:pt>
                <c:pt idx="16123">
                  <c:v>-0.4733384664595891</c:v>
                </c:pt>
                <c:pt idx="16124">
                  <c:v>-0.4458739511978167</c:v>
                </c:pt>
                <c:pt idx="16125">
                  <c:v>-0.436409286556392</c:v>
                </c:pt>
                <c:pt idx="16126">
                  <c:v>-0.45394453545569607</c:v>
                </c:pt>
                <c:pt idx="16127">
                  <c:v>-0.47147974746466381</c:v>
                </c:pt>
                <c:pt idx="16128">
                  <c:v>-0.47201496261549214</c:v>
                </c:pt>
                <c:pt idx="16129">
                  <c:v>-0.45955012938764239</c:v>
                </c:pt>
                <c:pt idx="16130">
                  <c:v>-0.45408522868550366</c:v>
                </c:pt>
                <c:pt idx="16131">
                  <c:v>-0.45862028146778183</c:v>
                </c:pt>
                <c:pt idx="16132">
                  <c:v>-0.45515540024592183</c:v>
                </c:pt>
                <c:pt idx="16133">
                  <c:v>-0.45769052396264187</c:v>
                </c:pt>
                <c:pt idx="16134">
                  <c:v>-0.45522549619322944</c:v>
                </c:pt>
                <c:pt idx="16135">
                  <c:v>-0.43776032645229856</c:v>
                </c:pt>
                <c:pt idx="16136">
                  <c:v>-0.4342952970053226</c:v>
                </c:pt>
                <c:pt idx="16137">
                  <c:v>-0.43983029338925783</c:v>
                </c:pt>
                <c:pt idx="16138">
                  <c:v>-0.44036513819855683</c:v>
                </c:pt>
                <c:pt idx="16139">
                  <c:v>-0.45489988481685245</c:v>
                </c:pt>
                <c:pt idx="16140">
                  <c:v>-0.47043476019650737</c:v>
                </c:pt>
                <c:pt idx="16141">
                  <c:v>-0.47096949347189188</c:v>
                </c:pt>
                <c:pt idx="16142">
                  <c:v>-0.46050403312246335</c:v>
                </c:pt>
                <c:pt idx="16143">
                  <c:v>-0.45403872244885135</c:v>
                </c:pt>
                <c:pt idx="16144">
                  <c:v>-0.46257347941293897</c:v>
                </c:pt>
                <c:pt idx="16145">
                  <c:v>-0.48410797211393991</c:v>
                </c:pt>
                <c:pt idx="16146">
                  <c:v>-0.49564243704095523</c:v>
                </c:pt>
                <c:pt idx="16147">
                  <c:v>-0.48117708016551292</c:v>
                </c:pt>
                <c:pt idx="16148">
                  <c:v>-0.46371142653567765</c:v>
                </c:pt>
                <c:pt idx="16149">
                  <c:v>-0.47124583089617095</c:v>
                </c:pt>
                <c:pt idx="16150">
                  <c:v>-0.48278038477759788</c:v>
                </c:pt>
                <c:pt idx="16151">
                  <c:v>-0.47631477535265837</c:v>
                </c:pt>
                <c:pt idx="16152">
                  <c:v>-0.46884896254490488</c:v>
                </c:pt>
                <c:pt idx="16153">
                  <c:v>-0.47638321717571974</c:v>
                </c:pt>
                <c:pt idx="16154">
                  <c:v>-0.47991748581721139</c:v>
                </c:pt>
                <c:pt idx="16155">
                  <c:v>-0.46145164256224586</c:v>
                </c:pt>
                <c:pt idx="16156">
                  <c:v>-0.43698595823220532</c:v>
                </c:pt>
                <c:pt idx="16157">
                  <c:v>-0.43052012381448129</c:v>
                </c:pt>
                <c:pt idx="16158">
                  <c:v>-0.44305406680770165</c:v>
                </c:pt>
                <c:pt idx="16159">
                  <c:v>-0.45658813814188914</c:v>
                </c:pt>
                <c:pt idx="16160">
                  <c:v>-0.47012217185558852</c:v>
                </c:pt>
                <c:pt idx="16161">
                  <c:v>-0.49065613740909197</c:v>
                </c:pt>
                <c:pt idx="16162">
                  <c:v>-0.50819004431701864</c:v>
                </c:pt>
                <c:pt idx="16163">
                  <c:v>-0.50572417103014322</c:v>
                </c:pt>
                <c:pt idx="16164">
                  <c:v>-0.49425795867319189</c:v>
                </c:pt>
                <c:pt idx="16165">
                  <c:v>-0.49779181348929408</c:v>
                </c:pt>
                <c:pt idx="16166">
                  <c:v>-0.51032545507607663</c:v>
                </c:pt>
                <c:pt idx="16167">
                  <c:v>-0.49585934689713118</c:v>
                </c:pt>
                <c:pt idx="16168">
                  <c:v>-0.45939312653409364</c:v>
                </c:pt>
                <c:pt idx="16169">
                  <c:v>-0.4459266318402007</c:v>
                </c:pt>
                <c:pt idx="16170">
                  <c:v>-0.46846035107457801</c:v>
                </c:pt>
                <c:pt idx="16171">
                  <c:v>-0.49799400192750393</c:v>
                </c:pt>
                <c:pt idx="16172">
                  <c:v>-0.49752764350465667</c:v>
                </c:pt>
                <c:pt idx="16173">
                  <c:v>-0.46806096488608473</c:v>
                </c:pt>
                <c:pt idx="16174">
                  <c:v>-0.44559445623826083</c:v>
                </c:pt>
                <c:pt idx="16175">
                  <c:v>-0.45212795350707885</c:v>
                </c:pt>
                <c:pt idx="16176">
                  <c:v>-0.46566138228381215</c:v>
                </c:pt>
                <c:pt idx="16177">
                  <c:v>-0.46419490657831902</c:v>
                </c:pt>
                <c:pt idx="16178">
                  <c:v>-0.4667281029370775</c:v>
                </c:pt>
                <c:pt idx="16179">
                  <c:v>-0.4802614176575431</c:v>
                </c:pt>
                <c:pt idx="16180">
                  <c:v>-0.48979474581341165</c:v>
                </c:pt>
                <c:pt idx="16181">
                  <c:v>-0.48032798247838426</c:v>
                </c:pt>
                <c:pt idx="16182">
                  <c:v>-0.45186112763033481</c:v>
                </c:pt>
                <c:pt idx="16183">
                  <c:v>-0.43139437007465437</c:v>
                </c:pt>
                <c:pt idx="16184">
                  <c:v>-0.43992737981789937</c:v>
                </c:pt>
                <c:pt idx="16185">
                  <c:v>-0.478460561195856</c:v>
                </c:pt>
                <c:pt idx="16186">
                  <c:v>-0.50899356895629744</c:v>
                </c:pt>
                <c:pt idx="16187">
                  <c:v>-0.51452644313141593</c:v>
                </c:pt>
                <c:pt idx="16188">
                  <c:v>-0.50205939160008817</c:v>
                </c:pt>
                <c:pt idx="16189">
                  <c:v>-0.4725923418609399</c:v>
                </c:pt>
                <c:pt idx="16190">
                  <c:v>-0.444125181358278</c:v>
                </c:pt>
                <c:pt idx="16191">
                  <c:v>-0.43565820189431365</c:v>
                </c:pt>
                <c:pt idx="16192">
                  <c:v>-0.45119087511135125</c:v>
                </c:pt>
                <c:pt idx="16193">
                  <c:v>-0.47072369689790966</c:v>
                </c:pt>
                <c:pt idx="16194">
                  <c:v>-0.47725646886760686</c:v>
                </c:pt>
                <c:pt idx="16195">
                  <c:v>-0.4717891185190653</c:v>
                </c:pt>
                <c:pt idx="16196">
                  <c:v>-0.46032168779183086</c:v>
                </c:pt>
                <c:pt idx="16197">
                  <c:v>-0.46085430254878712</c:v>
                </c:pt>
                <c:pt idx="16198">
                  <c:v>-0.46738692080614042</c:v>
                </c:pt>
                <c:pt idx="16199">
                  <c:v>-0.45591961311366042</c:v>
                </c:pt>
                <c:pt idx="16200">
                  <c:v>-0.43045208953223085</c:v>
                </c:pt>
                <c:pt idx="16201">
                  <c:v>-0.41498451788640722</c:v>
                </c:pt>
                <c:pt idx="16202">
                  <c:v>-0.41151699161414312</c:v>
                </c:pt>
                <c:pt idx="16203">
                  <c:v>-0.41704925129390025</c:v>
                </c:pt>
                <c:pt idx="16204">
                  <c:v>-0.43558172224229796</c:v>
                </c:pt>
                <c:pt idx="16205">
                  <c:v>-0.44811387419429216</c:v>
                </c:pt>
                <c:pt idx="16206">
                  <c:v>-0.42864616107672782</c:v>
                </c:pt>
                <c:pt idx="16207">
                  <c:v>-0.39917841883549865</c:v>
                </c:pt>
                <c:pt idx="16208">
                  <c:v>-0.3827106493558271</c:v>
                </c:pt>
                <c:pt idx="16209">
                  <c:v>-0.38324280111717607</c:v>
                </c:pt>
                <c:pt idx="16210">
                  <c:v>-0.39377490461499426</c:v>
                </c:pt>
                <c:pt idx="16211">
                  <c:v>-0.38830693693897378</c:v>
                </c:pt>
                <c:pt idx="16212">
                  <c:v>-0.36283894956540186</c:v>
                </c:pt>
                <c:pt idx="16213">
                  <c:v>-0.33637099587791636</c:v>
                </c:pt>
                <c:pt idx="16214">
                  <c:v>-0.320902921359148</c:v>
                </c:pt>
                <c:pt idx="16215">
                  <c:v>-0.31743489192630397</c:v>
                </c:pt>
                <c:pt idx="16216">
                  <c:v>-0.30896670919300251</c:v>
                </c:pt>
                <c:pt idx="16217">
                  <c:v>-0.31249857150137161</c:v>
                </c:pt>
                <c:pt idx="16218">
                  <c:v>-0.33003033387079134</c:v>
                </c:pt>
                <c:pt idx="16219">
                  <c:v>-0.34156225377120086</c:v>
                </c:pt>
                <c:pt idx="16220">
                  <c:v>-0.34009388486089637</c:v>
                </c:pt>
                <c:pt idx="16221">
                  <c:v>-0.31462554755231842</c:v>
                </c:pt>
                <c:pt idx="16222">
                  <c:v>-0.28415729522910477</c:v>
                </c:pt>
                <c:pt idx="16223">
                  <c:v>-0.26168890089464203</c:v>
                </c:pt>
                <c:pt idx="16224">
                  <c:v>-0.24022039504438422</c:v>
                </c:pt>
                <c:pt idx="16225">
                  <c:v>-0.22275179863703681</c:v>
                </c:pt>
                <c:pt idx="16226">
                  <c:v>-0.21328329857064182</c:v>
                </c:pt>
                <c:pt idx="16227">
                  <c:v>-0.21381474986457707</c:v>
                </c:pt>
                <c:pt idx="16228">
                  <c:v>-0.2043461715702049</c:v>
                </c:pt>
                <c:pt idx="16229">
                  <c:v>-0.19387762660790048</c:v>
                </c:pt>
                <c:pt idx="16230">
                  <c:v>-0.18940884601938274</c:v>
                </c:pt>
                <c:pt idx="16231">
                  <c:v>-0.16494028373150196</c:v>
                </c:pt>
                <c:pt idx="16232">
                  <c:v>-0.13347147432906226</c:v>
                </c:pt>
                <c:pt idx="16233">
                  <c:v>-0.12500262759828917</c:v>
                </c:pt>
                <c:pt idx="16234">
                  <c:v>-0.12753389801229603</c:v>
                </c:pt>
                <c:pt idx="16235">
                  <c:v>-0.11906497274378292</c:v>
                </c:pt>
                <c:pt idx="16236">
                  <c:v>-0.12159616457579604</c:v>
                </c:pt>
                <c:pt idx="16237">
                  <c:v>-0.13112728656604536</c:v>
                </c:pt>
                <c:pt idx="16238">
                  <c:v>-0.11365818038246835</c:v>
                </c:pt>
                <c:pt idx="16239">
                  <c:v>-8.0189240824107957E-2</c:v>
                </c:pt>
                <c:pt idx="16240">
                  <c:v>-5.0720091167479671E-2</c:v>
                </c:pt>
                <c:pt idx="16241">
                  <c:v>-2.4251042288286475E-2</c:v>
                </c:pt>
                <c:pt idx="16242">
                  <c:v>-1.0781846209080209E-2</c:v>
                </c:pt>
                <c:pt idx="16243">
                  <c:v>-9.3126945962743683E-3</c:v>
                </c:pt>
                <c:pt idx="16244">
                  <c:v>-1.8434615427296334E-3</c:v>
                </c:pt>
                <c:pt idx="16245">
                  <c:v>1.2625780494430047E-2</c:v>
                </c:pt>
                <c:pt idx="16246">
                  <c:v>3.7095052518163758E-2</c:v>
                </c:pt>
                <c:pt idx="16247">
                  <c:v>7.6564349782229396E-2</c:v>
                </c:pt>
                <c:pt idx="16248">
                  <c:v>0.10703374288065062</c:v>
                </c:pt>
                <c:pt idx="16249">
                  <c:v>0.12550321085471822</c:v>
                </c:pt>
                <c:pt idx="16250">
                  <c:v>0.14797266694219363</c:v>
                </c:pt>
                <c:pt idx="16251">
                  <c:v>0.17844217887608282</c:v>
                </c:pt>
                <c:pt idx="16252">
                  <c:v>0.20091171425358306</c:v>
                </c:pt>
                <c:pt idx="16253">
                  <c:v>0.21738124734761391</c:v>
                </c:pt>
                <c:pt idx="16254">
                  <c:v>0.24385081060522606</c:v>
                </c:pt>
                <c:pt idx="16255">
                  <c:v>0.27432048129616887</c:v>
                </c:pt>
                <c:pt idx="16256">
                  <c:v>0.3077902127125246</c:v>
                </c:pt>
                <c:pt idx="16257">
                  <c:v>0.34425988566713001</c:v>
                </c:pt>
                <c:pt idx="16258">
                  <c:v>0.37872974336905979</c:v>
                </c:pt>
                <c:pt idx="16259">
                  <c:v>0.39919958270781386</c:v>
                </c:pt>
                <c:pt idx="16260">
                  <c:v>0.39866943422309464</c:v>
                </c:pt>
                <c:pt idx="16261">
                  <c:v>0.40813931605683812</c:v>
                </c:pt>
                <c:pt idx="16262">
                  <c:v>0.45160915765927478</c:v>
                </c:pt>
                <c:pt idx="16263">
                  <c:v>0.50007915360208899</c:v>
                </c:pt>
                <c:pt idx="16264">
                  <c:v>0.54654921521569511</c:v>
                </c:pt>
                <c:pt idx="16265">
                  <c:v>0.58801920233209293</c:v>
                </c:pt>
                <c:pt idx="16266">
                  <c:v>0.61548929044948641</c:v>
                </c:pt>
                <c:pt idx="16267">
                  <c:v>0.63495952155166901</c:v>
                </c:pt>
                <c:pt idx="16268">
                  <c:v>0.66142964293707351</c:v>
                </c:pt>
                <c:pt idx="16269">
                  <c:v>0.68789980435469111</c:v>
                </c:pt>
                <c:pt idx="16270">
                  <c:v>0.71637009928673445</c:v>
                </c:pt>
                <c:pt idx="16271">
                  <c:v>0.76984041045338736</c:v>
                </c:pt>
                <c:pt idx="16272">
                  <c:v>0.82231071498859099</c:v>
                </c:pt>
                <c:pt idx="16273">
                  <c:v>0.84178106727390645</c:v>
                </c:pt>
                <c:pt idx="16274">
                  <c:v>0.8752515178762017</c:v>
                </c:pt>
                <c:pt idx="16275">
                  <c:v>0.92172202008755943</c:v>
                </c:pt>
                <c:pt idx="16276">
                  <c:v>0.93819247188695176</c:v>
                </c:pt>
                <c:pt idx="16277">
                  <c:v>0.94066302493072473</c:v>
                </c:pt>
                <c:pt idx="16278">
                  <c:v>0.97513356384641003</c:v>
                </c:pt>
                <c:pt idx="16279">
                  <c:v>1.040604161135382</c:v>
                </c:pt>
                <c:pt idx="16280">
                  <c:v>1.0990748292175301</c:v>
                </c:pt>
                <c:pt idx="16281">
                  <c:v>1.1395455309216862</c:v>
                </c:pt>
                <c:pt idx="16282">
                  <c:v>1.1720162567332311</c:v>
                </c:pt>
                <c:pt idx="16283">
                  <c:v>1.2074870438675884</c:v>
                </c:pt>
                <c:pt idx="16284">
                  <c:v>1.2489578537230734</c:v>
                </c:pt>
                <c:pt idx="16285">
                  <c:v>1.3014287411580878</c:v>
                </c:pt>
                <c:pt idx="16286">
                  <c:v>1.3608996384838805</c:v>
                </c:pt>
                <c:pt idx="16287">
                  <c:v>1.4013705824390377</c:v>
                </c:pt>
                <c:pt idx="16288">
                  <c:v>1.4238415303687584</c:v>
                </c:pt>
                <c:pt idx="16289">
                  <c:v>1.472312541661398</c:v>
                </c:pt>
                <c:pt idx="16290">
                  <c:v>1.5277836225379628</c:v>
                </c:pt>
                <c:pt idx="16291">
                  <c:v>1.5592547250984441</c:v>
                </c:pt>
                <c:pt idx="16292">
                  <c:v>1.5887258641469229</c:v>
                </c:pt>
                <c:pt idx="16293">
                  <c:v>1.6211970349371509</c:v>
                </c:pt>
                <c:pt idx="16294">
                  <c:v>1.6616682625252055</c:v>
                </c:pt>
                <c:pt idx="16295">
                  <c:v>1.7301395129585633</c:v>
                </c:pt>
                <c:pt idx="16296">
                  <c:v>1.8056108182074431</c:v>
                </c:pt>
                <c:pt idx="16297">
                  <c:v>1.8570821601741578</c:v>
                </c:pt>
                <c:pt idx="16298">
                  <c:v>1.883553544304855</c:v>
                </c:pt>
                <c:pt idx="16299">
                  <c:v>1.905024966914995</c:v>
                </c:pt>
                <c:pt idx="16300">
                  <c:v>1.9364964309510613</c:v>
                </c:pt>
                <c:pt idx="16301">
                  <c:v>1.9819679347625219</c:v>
                </c:pt>
                <c:pt idx="16302">
                  <c:v>2.0274394830616425</c:v>
                </c:pt>
                <c:pt idx="16303">
                  <c:v>2.0659110728605148</c:v>
                </c:pt>
                <c:pt idx="16304">
                  <c:v>2.1053827054925676</c:v>
                </c:pt>
                <c:pt idx="16305">
                  <c:v>2.130854365482719</c:v>
                </c:pt>
                <c:pt idx="16306">
                  <c:v>2.1713260669197898</c:v>
                </c:pt>
                <c:pt idx="16307">
                  <c:v>2.2447978165016296</c:v>
                </c:pt>
                <c:pt idx="16308">
                  <c:v>2.3062696124622208</c:v>
                </c:pt>
                <c:pt idx="16309">
                  <c:v>2.3497414426643455</c:v>
                </c:pt>
                <c:pt idx="16310">
                  <c:v>2.3802133321640762</c:v>
                </c:pt>
                <c:pt idx="16311">
                  <c:v>2.4026852166105268</c:v>
                </c:pt>
                <c:pt idx="16312">
                  <c:v>2.4511571947311128</c:v>
                </c:pt>
                <c:pt idx="16313">
                  <c:v>2.5146291995523398</c:v>
                </c:pt>
                <c:pt idx="16314">
                  <c:v>2.5521012225132629</c:v>
                </c:pt>
                <c:pt idx="16315">
                  <c:v>2.567573331346888</c:v>
                </c:pt>
                <c:pt idx="16316">
                  <c:v>2.5940453992366543</c:v>
                </c:pt>
                <c:pt idx="16317">
                  <c:v>2.6395175616264437</c:v>
                </c:pt>
                <c:pt idx="16318">
                  <c:v>2.6889897732388466</c:v>
                </c:pt>
                <c:pt idx="16319">
                  <c:v>2.7354620050089276</c:v>
                </c:pt>
                <c:pt idx="16320">
                  <c:v>2.7799343036888526</c:v>
                </c:pt>
                <c:pt idx="16321">
                  <c:v>2.8334066468893986</c:v>
                </c:pt>
                <c:pt idx="16322">
                  <c:v>2.8828790231886026</c:v>
                </c:pt>
                <c:pt idx="16323">
                  <c:v>2.9303514068593848</c:v>
                </c:pt>
                <c:pt idx="16324">
                  <c:v>2.9848239204710185</c:v>
                </c:pt>
                <c:pt idx="16325">
                  <c:v>3.0182963284880722</c:v>
                </c:pt>
                <c:pt idx="16326">
                  <c:v>3.0217689256180384</c:v>
                </c:pt>
                <c:pt idx="16327">
                  <c:v>3.0282414658350691</c:v>
                </c:pt>
                <c:pt idx="16328">
                  <c:v>3.0657140655095576</c:v>
                </c:pt>
                <c:pt idx="16329">
                  <c:v>3.1291867294319973</c:v>
                </c:pt>
                <c:pt idx="16330">
                  <c:v>3.2016593784695488</c:v>
                </c:pt>
                <c:pt idx="16331">
                  <c:v>3.2601321299462795</c:v>
                </c:pt>
                <c:pt idx="16332">
                  <c:v>3.3016049629034798</c:v>
                </c:pt>
                <c:pt idx="16333">
                  <c:v>3.3330777276364065</c:v>
                </c:pt>
                <c:pt idx="16334">
                  <c:v>3.3525505691256829</c:v>
                </c:pt>
                <c:pt idx="16335">
                  <c:v>3.3720235713167761</c:v>
                </c:pt>
                <c:pt idx="16336">
                  <c:v>3.4104964300097005</c:v>
                </c:pt>
                <c:pt idx="16337">
                  <c:v>3.447969402718654</c:v>
                </c:pt>
                <c:pt idx="16338">
                  <c:v>3.4564424923267798</c:v>
                </c:pt>
                <c:pt idx="16339">
                  <c:v>3.4669155977667314</c:v>
                </c:pt>
                <c:pt idx="16340">
                  <c:v>3.5043886952187706</c:v>
                </c:pt>
                <c:pt idx="16341">
                  <c:v>3.5518618247593503</c:v>
                </c:pt>
                <c:pt idx="16342">
                  <c:v>3.6003350426773792</c:v>
                </c:pt>
                <c:pt idx="16343">
                  <c:v>3.6488083022649391</c:v>
                </c:pt>
                <c:pt idx="16344">
                  <c:v>3.6892815873316946</c:v>
                </c:pt>
                <c:pt idx="16345">
                  <c:v>3.7177548301888961</c:v>
                </c:pt>
                <c:pt idx="16346">
                  <c:v>3.7272281805855374</c:v>
                </c:pt>
                <c:pt idx="16347">
                  <c:v>3.7237015612961235</c:v>
                </c:pt>
                <c:pt idx="16348">
                  <c:v>3.7391750371926311</c:v>
                </c:pt>
                <c:pt idx="16349">
                  <c:v>3.7786486035288189</c:v>
                </c:pt>
                <c:pt idx="16350">
                  <c:v>3.8101220762676702</c:v>
                </c:pt>
                <c:pt idx="16351">
                  <c:v>3.8205956824057941</c:v>
                </c:pt>
                <c:pt idx="16352">
                  <c:v>3.8210692207400392</c:v>
                </c:pt>
                <c:pt idx="16353">
                  <c:v>3.8375429525992937</c:v>
                </c:pt>
                <c:pt idx="16354">
                  <c:v>3.8830165318219052</c:v>
                </c:pt>
                <c:pt idx="16355">
                  <c:v>3.9264904171473454</c:v>
                </c:pt>
                <c:pt idx="16356">
                  <c:v>3.9449640106439468</c:v>
                </c:pt>
                <c:pt idx="16357">
                  <c:v>3.9514380390336603</c:v>
                </c:pt>
                <c:pt idx="16358">
                  <c:v>3.9559117775461377</c:v>
                </c:pt>
                <c:pt idx="16359">
                  <c:v>3.9733858079448288</c:v>
                </c:pt>
                <c:pt idx="16360">
                  <c:v>4.0078596019162953</c:v>
                </c:pt>
                <c:pt idx="16361">
                  <c:v>4.0363336344124727</c:v>
                </c:pt>
                <c:pt idx="16362">
                  <c:v>4.045807655592812</c:v>
                </c:pt>
                <c:pt idx="16363">
                  <c:v>4.0502818428628631</c:v>
                </c:pt>
                <c:pt idx="16364">
                  <c:v>4.059755948289431</c:v>
                </c:pt>
                <c:pt idx="16365">
                  <c:v>4.0502300424665414</c:v>
                </c:pt>
                <c:pt idx="16366">
                  <c:v>4.027704167377987</c:v>
                </c:pt>
                <c:pt idx="16367">
                  <c:v>4.0261784813558377</c:v>
                </c:pt>
                <c:pt idx="16368">
                  <c:v>4.0546528089461367</c:v>
                </c:pt>
                <c:pt idx="16369">
                  <c:v>4.0881270548035822</c:v>
                </c:pt>
                <c:pt idx="16370">
                  <c:v>4.0976014134998584</c:v>
                </c:pt>
                <c:pt idx="16371">
                  <c:v>4.0970758240219372</c:v>
                </c:pt>
                <c:pt idx="16372">
                  <c:v>4.1135502368008803</c:v>
                </c:pt>
                <c:pt idx="16373">
                  <c:v>4.1320247853732193</c:v>
                </c:pt>
                <c:pt idx="16374">
                  <c:v>4.1304993953744793</c:v>
                </c:pt>
                <c:pt idx="16375">
                  <c:v>4.1169739638299605</c:v>
                </c:pt>
                <c:pt idx="16376">
                  <c:v>4.1134485651483885</c:v>
                </c:pt>
                <c:pt idx="16377">
                  <c:v>4.1279230963550608</c:v>
                </c:pt>
                <c:pt idx="16378">
                  <c:v>4.149397877906674</c:v>
                </c:pt>
                <c:pt idx="16379">
                  <c:v>4.1498725550585105</c:v>
                </c:pt>
                <c:pt idx="16380">
                  <c:v>4.1363475741522739</c:v>
                </c:pt>
                <c:pt idx="16381">
                  <c:v>4.1398223572834523</c:v>
                </c:pt>
                <c:pt idx="16382">
                  <c:v>4.1532971734103361</c:v>
                </c:pt>
                <c:pt idx="16383">
                  <c:v>4.1667720320917869</c:v>
                </c:pt>
              </c:numCache>
            </c:numRef>
          </c:yVal>
        </c:ser>
        <c:axId val="125958400"/>
        <c:axId val="134091136"/>
      </c:scatterChart>
      <c:valAx>
        <c:axId val="125958400"/>
        <c:scaling>
          <c:orientation val="minMax"/>
          <c:max val="35"/>
          <c:min val="5"/>
        </c:scaling>
        <c:axPos val="b"/>
        <c:title>
          <c:tx>
            <c:rich>
              <a:bodyPr/>
              <a:lstStyle/>
              <a:p>
                <a:pPr>
                  <a:defRPr sz="900" b="0" i="0" u="none" strike="noStrike" baseline="0">
                    <a:solidFill>
                      <a:srgbClr val="000000"/>
                    </a:solidFill>
                    <a:latin typeface="Times New Roman"/>
                    <a:ea typeface="Times New Roman"/>
                    <a:cs typeface="Times New Roman"/>
                  </a:defRPr>
                </a:pPr>
                <a:r>
                  <a:rPr lang="en-US" sz="900"/>
                  <a:t>Time / min</a:t>
                </a:r>
              </a:p>
            </c:rich>
          </c:tx>
          <c:layout>
            <c:manualLayout>
              <c:xMode val="edge"/>
              <c:yMode val="edge"/>
              <c:x val="0.48249040046153779"/>
              <c:y val="0.89285738011564919"/>
            </c:manualLayout>
          </c:layout>
          <c:spPr>
            <a:noFill/>
            <a:ln w="25399">
              <a:noFill/>
            </a:ln>
          </c:spPr>
        </c:title>
        <c:numFmt formatCode="General" sourceLinked="1"/>
        <c:tickLblPos val="nextTo"/>
        <c:spPr>
          <a:ln w="3175">
            <a:solidFill>
              <a:srgbClr val="000000"/>
            </a:solidFill>
            <a:prstDash val="solid"/>
          </a:ln>
        </c:spPr>
        <c:txPr>
          <a:bodyPr rot="0" vert="horz"/>
          <a:lstStyle/>
          <a:p>
            <a:pPr>
              <a:defRPr sz="925" b="0" i="0" u="none" strike="noStrike" baseline="0">
                <a:solidFill>
                  <a:srgbClr val="000000"/>
                </a:solidFill>
                <a:latin typeface="Times New Roman"/>
                <a:ea typeface="Times New Roman"/>
                <a:cs typeface="Times New Roman"/>
              </a:defRPr>
            </a:pPr>
            <a:endParaRPr lang="en-US"/>
          </a:p>
        </c:txPr>
        <c:crossAx val="134091136"/>
        <c:crossesAt val="-5"/>
        <c:crossBetween val="midCat"/>
      </c:valAx>
      <c:valAx>
        <c:axId val="134091136"/>
        <c:scaling>
          <c:orientation val="minMax"/>
          <c:max val="30"/>
          <c:min val="-5"/>
        </c:scaling>
        <c:axPos val="l"/>
        <c:title>
          <c:tx>
            <c:rich>
              <a:bodyPr/>
              <a:lstStyle/>
              <a:p>
                <a:pPr>
                  <a:defRPr sz="900" b="0" i="0" u="none" strike="noStrike" baseline="0">
                    <a:solidFill>
                      <a:srgbClr val="000000"/>
                    </a:solidFill>
                    <a:latin typeface="Times New Roman"/>
                    <a:ea typeface="Times New Roman"/>
                    <a:cs typeface="Times New Roman"/>
                  </a:defRPr>
                </a:pPr>
                <a:r>
                  <a:rPr lang="en-US" sz="900"/>
                  <a:t>Abs / mAU</a:t>
                </a:r>
              </a:p>
            </c:rich>
          </c:tx>
          <c:layout>
            <c:manualLayout>
              <c:xMode val="edge"/>
              <c:yMode val="edge"/>
              <c:x val="2.1400673909890651E-2"/>
              <c:y val="0.33441586481200131"/>
            </c:manualLayout>
          </c:layout>
          <c:spPr>
            <a:noFill/>
            <a:ln w="25399">
              <a:noFill/>
            </a:ln>
          </c:spPr>
        </c:title>
        <c:numFmt formatCode="General" sourceLinked="1"/>
        <c:tickLblPos val="nextTo"/>
        <c:spPr>
          <a:ln w="3175">
            <a:solidFill>
              <a:srgbClr val="000000"/>
            </a:solidFill>
            <a:prstDash val="solid"/>
          </a:ln>
        </c:spPr>
        <c:txPr>
          <a:bodyPr rot="0" vert="horz"/>
          <a:lstStyle/>
          <a:p>
            <a:pPr>
              <a:defRPr sz="925" b="0" i="0" u="none" strike="noStrike" baseline="0">
                <a:solidFill>
                  <a:srgbClr val="000000"/>
                </a:solidFill>
                <a:latin typeface="Times New Roman"/>
                <a:ea typeface="Times New Roman"/>
                <a:cs typeface="Times New Roman"/>
              </a:defRPr>
            </a:pPr>
            <a:endParaRPr lang="en-US"/>
          </a:p>
        </c:txPr>
        <c:crossAx val="125958400"/>
        <c:crossesAt val="5"/>
        <c:crossBetween val="midCat"/>
      </c:valAx>
      <c:spPr>
        <a:solidFill>
          <a:srgbClr val="FFFFFF"/>
        </a:solidFill>
        <a:ln w="25399">
          <a:noFill/>
        </a:ln>
      </c:spPr>
    </c:plotArea>
    <c:plotVisOnly val="1"/>
    <c:dispBlanksAs val="gap"/>
  </c:chart>
  <c:spPr>
    <a:solidFill>
      <a:srgbClr val="FFFFFF"/>
    </a:solidFill>
    <a:ln>
      <a:noFill/>
    </a:ln>
  </c:spPr>
  <c:txPr>
    <a:bodyPr/>
    <a:lstStyle/>
    <a:p>
      <a:pPr>
        <a:defRPr sz="925" b="0" i="0" u="none" strike="noStrike" baseline="0">
          <a:solidFill>
            <a:srgbClr val="000000"/>
          </a:solidFill>
          <a:latin typeface="Times New Roman"/>
          <a:ea typeface="Times New Roman"/>
          <a:cs typeface="Times New Roman"/>
        </a:defRPr>
      </a:pPr>
      <a:endParaRPr lang="en-US"/>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326086956521741"/>
          <c:y val="5.8823529411764705E-2"/>
          <c:w val="0.86413043478260854"/>
          <c:h val="0.76470588235294124"/>
        </c:manualLayout>
      </c:layout>
      <c:scatterChart>
        <c:scatterStyle val="lineMarker"/>
        <c:ser>
          <c:idx val="0"/>
          <c:order val="0"/>
          <c:spPr>
            <a:ln w="12699">
              <a:solidFill>
                <a:srgbClr val="000000"/>
              </a:solidFill>
              <a:prstDash val="solid"/>
            </a:ln>
          </c:spPr>
          <c:marker>
            <c:symbol val="none"/>
          </c:marker>
          <c:xVal>
            <c:numRef>
              <c:f>'80mMHFPA15k05p5sBSAdigest8xdil2'!$A$4:$A$26986</c:f>
              <c:numCache>
                <c:formatCode>General</c:formatCode>
                <c:ptCount val="26983"/>
                <c:pt idx="0">
                  <c:v>2.0833333333333303E-3</c:v>
                </c:pt>
                <c:pt idx="1">
                  <c:v>4.1666666666666701E-3</c:v>
                </c:pt>
                <c:pt idx="2">
                  <c:v>6.2500000000000012E-3</c:v>
                </c:pt>
                <c:pt idx="3">
                  <c:v>8.3333333333333297E-3</c:v>
                </c:pt>
                <c:pt idx="4">
                  <c:v>1.0416666666666699E-2</c:v>
                </c:pt>
                <c:pt idx="5">
                  <c:v>1.2500000000000001E-2</c:v>
                </c:pt>
                <c:pt idx="6">
                  <c:v>1.4583333333333301E-2</c:v>
                </c:pt>
                <c:pt idx="7">
                  <c:v>1.6666666666666701E-2</c:v>
                </c:pt>
                <c:pt idx="8">
                  <c:v>1.8749999999999999E-2</c:v>
                </c:pt>
                <c:pt idx="9">
                  <c:v>2.0833333333333304E-2</c:v>
                </c:pt>
                <c:pt idx="10">
                  <c:v>2.2916666666666703E-2</c:v>
                </c:pt>
                <c:pt idx="11">
                  <c:v>2.5000000000000001E-2</c:v>
                </c:pt>
                <c:pt idx="12">
                  <c:v>2.7083333333333307E-2</c:v>
                </c:pt>
                <c:pt idx="13">
                  <c:v>2.9166666666666695E-2</c:v>
                </c:pt>
                <c:pt idx="14">
                  <c:v>3.125E-2</c:v>
                </c:pt>
                <c:pt idx="15">
                  <c:v>3.3333333333333298E-2</c:v>
                </c:pt>
                <c:pt idx="16">
                  <c:v>3.5416666666666707E-2</c:v>
                </c:pt>
                <c:pt idx="17">
                  <c:v>3.7500000000000006E-2</c:v>
                </c:pt>
                <c:pt idx="18">
                  <c:v>3.9583333333333297E-2</c:v>
                </c:pt>
                <c:pt idx="19">
                  <c:v>4.1666666666666699E-2</c:v>
                </c:pt>
                <c:pt idx="20">
                  <c:v>4.3749999999999997E-2</c:v>
                </c:pt>
                <c:pt idx="21">
                  <c:v>4.5833333333333316E-2</c:v>
                </c:pt>
                <c:pt idx="22">
                  <c:v>4.7916666666666712E-2</c:v>
                </c:pt>
                <c:pt idx="23">
                  <c:v>0.05</c:v>
                </c:pt>
                <c:pt idx="24">
                  <c:v>5.2083333333333322E-2</c:v>
                </c:pt>
                <c:pt idx="25">
                  <c:v>5.416666666666671E-2</c:v>
                </c:pt>
                <c:pt idx="26">
                  <c:v>5.6249999999999994E-2</c:v>
                </c:pt>
                <c:pt idx="27">
                  <c:v>5.833333333333332E-2</c:v>
                </c:pt>
                <c:pt idx="28">
                  <c:v>6.0416666666666709E-2</c:v>
                </c:pt>
                <c:pt idx="29">
                  <c:v>6.25E-2</c:v>
                </c:pt>
                <c:pt idx="30">
                  <c:v>6.4583333333333326E-2</c:v>
                </c:pt>
                <c:pt idx="31">
                  <c:v>6.6666666666666693E-2</c:v>
                </c:pt>
                <c:pt idx="32">
                  <c:v>6.8750000000000019E-2</c:v>
                </c:pt>
                <c:pt idx="33">
                  <c:v>7.0833333333333318E-2</c:v>
                </c:pt>
                <c:pt idx="34">
                  <c:v>7.2916666666666713E-2</c:v>
                </c:pt>
                <c:pt idx="35">
                  <c:v>7.5000000000000011E-2</c:v>
                </c:pt>
                <c:pt idx="36">
                  <c:v>7.7083333333333323E-2</c:v>
                </c:pt>
                <c:pt idx="37">
                  <c:v>7.9166666666666718E-2</c:v>
                </c:pt>
                <c:pt idx="38">
                  <c:v>8.1250000000000003E-2</c:v>
                </c:pt>
                <c:pt idx="39">
                  <c:v>8.3333333333333315E-2</c:v>
                </c:pt>
                <c:pt idx="40">
                  <c:v>8.541666666666671E-2</c:v>
                </c:pt>
                <c:pt idx="41">
                  <c:v>8.7500000000000008E-2</c:v>
                </c:pt>
                <c:pt idx="42">
                  <c:v>8.958333333333332E-2</c:v>
                </c:pt>
                <c:pt idx="43">
                  <c:v>9.166666666666673E-2</c:v>
                </c:pt>
                <c:pt idx="44">
                  <c:v>9.3750000000000028E-2</c:v>
                </c:pt>
                <c:pt idx="45">
                  <c:v>9.5833333333333298E-2</c:v>
                </c:pt>
                <c:pt idx="46">
                  <c:v>9.7916666666666707E-2</c:v>
                </c:pt>
                <c:pt idx="47">
                  <c:v>0.1</c:v>
                </c:pt>
                <c:pt idx="48">
                  <c:v>0.102083333333333</c:v>
                </c:pt>
                <c:pt idx="49">
                  <c:v>0.10416666666666702</c:v>
                </c:pt>
                <c:pt idx="50">
                  <c:v>0.10625000000000001</c:v>
                </c:pt>
                <c:pt idx="51">
                  <c:v>0.108333333333333</c:v>
                </c:pt>
                <c:pt idx="52">
                  <c:v>0.110416666666667</c:v>
                </c:pt>
                <c:pt idx="53">
                  <c:v>0.1125</c:v>
                </c:pt>
                <c:pt idx="54">
                  <c:v>0.114583333333333</c:v>
                </c:pt>
                <c:pt idx="55">
                  <c:v>0.11666666666666702</c:v>
                </c:pt>
                <c:pt idx="56">
                  <c:v>0.11874999999999998</c:v>
                </c:pt>
                <c:pt idx="57">
                  <c:v>0.120833333333333</c:v>
                </c:pt>
                <c:pt idx="58">
                  <c:v>0.12291666666666699</c:v>
                </c:pt>
                <c:pt idx="59">
                  <c:v>0.125</c:v>
                </c:pt>
                <c:pt idx="60">
                  <c:v>0.12708333333333299</c:v>
                </c:pt>
                <c:pt idx="61">
                  <c:v>0.12916666666666698</c:v>
                </c:pt>
                <c:pt idx="62">
                  <c:v>0.13125000000000001</c:v>
                </c:pt>
                <c:pt idx="63">
                  <c:v>0.13333333333333303</c:v>
                </c:pt>
                <c:pt idx="64">
                  <c:v>0.13541666666666699</c:v>
                </c:pt>
                <c:pt idx="65">
                  <c:v>0.13750000000000001</c:v>
                </c:pt>
                <c:pt idx="66">
                  <c:v>0.13958333333333303</c:v>
                </c:pt>
                <c:pt idx="67">
                  <c:v>0.141666666666667</c:v>
                </c:pt>
                <c:pt idx="68">
                  <c:v>0.14375000000000002</c:v>
                </c:pt>
                <c:pt idx="69">
                  <c:v>0.14583333333333304</c:v>
                </c:pt>
                <c:pt idx="70">
                  <c:v>0.14791666666666703</c:v>
                </c:pt>
                <c:pt idx="71">
                  <c:v>0.15000000000000002</c:v>
                </c:pt>
                <c:pt idx="72">
                  <c:v>0.15208333333333302</c:v>
                </c:pt>
                <c:pt idx="73">
                  <c:v>0.15416666666666701</c:v>
                </c:pt>
                <c:pt idx="74">
                  <c:v>0.15625000000000003</c:v>
                </c:pt>
                <c:pt idx="75">
                  <c:v>0.15833333333333302</c:v>
                </c:pt>
                <c:pt idx="76">
                  <c:v>0.16041666666666701</c:v>
                </c:pt>
                <c:pt idx="77">
                  <c:v>0.16250000000000001</c:v>
                </c:pt>
                <c:pt idx="78">
                  <c:v>0.16458333333333303</c:v>
                </c:pt>
                <c:pt idx="79">
                  <c:v>0.16666666666666696</c:v>
                </c:pt>
                <c:pt idx="80">
                  <c:v>0.16875000000000001</c:v>
                </c:pt>
                <c:pt idx="81">
                  <c:v>0.17083333333333303</c:v>
                </c:pt>
                <c:pt idx="82">
                  <c:v>0.17291666666666702</c:v>
                </c:pt>
                <c:pt idx="83">
                  <c:v>0.17500000000000002</c:v>
                </c:pt>
                <c:pt idx="84">
                  <c:v>0.17708333333333304</c:v>
                </c:pt>
                <c:pt idx="85">
                  <c:v>0.179166666666667</c:v>
                </c:pt>
                <c:pt idx="86">
                  <c:v>0.18125000000000002</c:v>
                </c:pt>
                <c:pt idx="87">
                  <c:v>0.18333333333333302</c:v>
                </c:pt>
                <c:pt idx="88">
                  <c:v>0.18541666666666703</c:v>
                </c:pt>
                <c:pt idx="89">
                  <c:v>0.18750000000000003</c:v>
                </c:pt>
                <c:pt idx="90">
                  <c:v>0.18958333333333302</c:v>
                </c:pt>
                <c:pt idx="91">
                  <c:v>0.19166666666666698</c:v>
                </c:pt>
                <c:pt idx="92">
                  <c:v>0.19375000000000001</c:v>
                </c:pt>
                <c:pt idx="93">
                  <c:v>0.19583333333333303</c:v>
                </c:pt>
                <c:pt idx="94">
                  <c:v>0.19791666666666699</c:v>
                </c:pt>
                <c:pt idx="95">
                  <c:v>0.2</c:v>
                </c:pt>
                <c:pt idx="96">
                  <c:v>0.20208333333333303</c:v>
                </c:pt>
                <c:pt idx="97">
                  <c:v>0.204166666666667</c:v>
                </c:pt>
                <c:pt idx="98">
                  <c:v>0.20625000000000002</c:v>
                </c:pt>
                <c:pt idx="99">
                  <c:v>0.20833333333333304</c:v>
                </c:pt>
                <c:pt idx="100">
                  <c:v>0.21041666666666703</c:v>
                </c:pt>
                <c:pt idx="101">
                  <c:v>0.21250000000000002</c:v>
                </c:pt>
                <c:pt idx="102">
                  <c:v>0.21458333333333302</c:v>
                </c:pt>
                <c:pt idx="103">
                  <c:v>0.21666666666666701</c:v>
                </c:pt>
                <c:pt idx="104">
                  <c:v>0.21875000000000003</c:v>
                </c:pt>
                <c:pt idx="105">
                  <c:v>0.22083333333333299</c:v>
                </c:pt>
                <c:pt idx="106">
                  <c:v>0.22291666666666701</c:v>
                </c:pt>
                <c:pt idx="107">
                  <c:v>0.22500000000000001</c:v>
                </c:pt>
                <c:pt idx="108">
                  <c:v>0.22708333333333303</c:v>
                </c:pt>
                <c:pt idx="109">
                  <c:v>0.22916666666666696</c:v>
                </c:pt>
                <c:pt idx="110">
                  <c:v>0.23125000000000001</c:v>
                </c:pt>
                <c:pt idx="111">
                  <c:v>0.23333333333333303</c:v>
                </c:pt>
                <c:pt idx="112">
                  <c:v>0.23541666666666702</c:v>
                </c:pt>
                <c:pt idx="113">
                  <c:v>0.23750000000000002</c:v>
                </c:pt>
                <c:pt idx="114">
                  <c:v>0.23958333333333304</c:v>
                </c:pt>
                <c:pt idx="115">
                  <c:v>0.241666666666667</c:v>
                </c:pt>
                <c:pt idx="116">
                  <c:v>0.24375000000000002</c:v>
                </c:pt>
                <c:pt idx="117">
                  <c:v>0.24583333333333302</c:v>
                </c:pt>
                <c:pt idx="118">
                  <c:v>0.24791666666666703</c:v>
                </c:pt>
                <c:pt idx="119">
                  <c:v>0.25</c:v>
                </c:pt>
                <c:pt idx="120">
                  <c:v>0.25208333333333299</c:v>
                </c:pt>
                <c:pt idx="121">
                  <c:v>0.25416666666666698</c:v>
                </c:pt>
                <c:pt idx="122">
                  <c:v>0.25624999999999998</c:v>
                </c:pt>
                <c:pt idx="123">
                  <c:v>0.25833333333333303</c:v>
                </c:pt>
                <c:pt idx="124">
                  <c:v>0.26041666666666707</c:v>
                </c:pt>
                <c:pt idx="125">
                  <c:v>0.26250000000000001</c:v>
                </c:pt>
                <c:pt idx="126">
                  <c:v>0.264583333333333</c:v>
                </c:pt>
                <c:pt idx="127">
                  <c:v>0.26666666666666705</c:v>
                </c:pt>
                <c:pt idx="128">
                  <c:v>0.26875000000000004</c:v>
                </c:pt>
                <c:pt idx="129">
                  <c:v>0.27083333333333293</c:v>
                </c:pt>
                <c:pt idx="130">
                  <c:v>0.27291666666666703</c:v>
                </c:pt>
                <c:pt idx="131">
                  <c:v>0.27500000000000002</c:v>
                </c:pt>
                <c:pt idx="132">
                  <c:v>0.27708333333333302</c:v>
                </c:pt>
                <c:pt idx="133">
                  <c:v>0.27916666666666706</c:v>
                </c:pt>
                <c:pt idx="134">
                  <c:v>0.28125</c:v>
                </c:pt>
                <c:pt idx="135">
                  <c:v>0.28333333333333299</c:v>
                </c:pt>
                <c:pt idx="136">
                  <c:v>0.28541666666666704</c:v>
                </c:pt>
                <c:pt idx="137">
                  <c:v>0.28750000000000003</c:v>
                </c:pt>
                <c:pt idx="138">
                  <c:v>0.28958333333333308</c:v>
                </c:pt>
                <c:pt idx="139">
                  <c:v>0.29166666666666707</c:v>
                </c:pt>
                <c:pt idx="140">
                  <c:v>0.29375000000000001</c:v>
                </c:pt>
                <c:pt idx="141">
                  <c:v>0.295833333333333</c:v>
                </c:pt>
                <c:pt idx="142">
                  <c:v>0.29791666666666711</c:v>
                </c:pt>
                <c:pt idx="143">
                  <c:v>0.30000000000000004</c:v>
                </c:pt>
                <c:pt idx="144">
                  <c:v>0.30208333333333298</c:v>
                </c:pt>
                <c:pt idx="145">
                  <c:v>0.30416666666666703</c:v>
                </c:pt>
                <c:pt idx="146">
                  <c:v>0.30625000000000002</c:v>
                </c:pt>
                <c:pt idx="147">
                  <c:v>0.30833333333333302</c:v>
                </c:pt>
                <c:pt idx="148">
                  <c:v>0.31041666666666712</c:v>
                </c:pt>
                <c:pt idx="149">
                  <c:v>0.31250000000000006</c:v>
                </c:pt>
                <c:pt idx="150">
                  <c:v>0.31458333333333305</c:v>
                </c:pt>
                <c:pt idx="151">
                  <c:v>0.31666666666666704</c:v>
                </c:pt>
                <c:pt idx="152">
                  <c:v>0.31875000000000003</c:v>
                </c:pt>
                <c:pt idx="153">
                  <c:v>0.32083333333333308</c:v>
                </c:pt>
                <c:pt idx="154">
                  <c:v>0.32291666666666713</c:v>
                </c:pt>
                <c:pt idx="155">
                  <c:v>0.32500000000000007</c:v>
                </c:pt>
                <c:pt idx="156">
                  <c:v>0.32708333333333306</c:v>
                </c:pt>
                <c:pt idx="157">
                  <c:v>0.32916666666666711</c:v>
                </c:pt>
                <c:pt idx="158">
                  <c:v>0.3312500000000001</c:v>
                </c:pt>
                <c:pt idx="159">
                  <c:v>0.33333333333333298</c:v>
                </c:pt>
                <c:pt idx="160">
                  <c:v>0.33541666666666708</c:v>
                </c:pt>
                <c:pt idx="161">
                  <c:v>0.33750000000000008</c:v>
                </c:pt>
                <c:pt idx="162">
                  <c:v>0.33958333333333307</c:v>
                </c:pt>
                <c:pt idx="163">
                  <c:v>0.34166666666666706</c:v>
                </c:pt>
                <c:pt idx="164">
                  <c:v>0.34375</c:v>
                </c:pt>
                <c:pt idx="165">
                  <c:v>0.34583333333333299</c:v>
                </c:pt>
                <c:pt idx="166">
                  <c:v>0.34791666666666704</c:v>
                </c:pt>
                <c:pt idx="167">
                  <c:v>0.35000000000000003</c:v>
                </c:pt>
                <c:pt idx="168">
                  <c:v>0.35208333333333308</c:v>
                </c:pt>
                <c:pt idx="169">
                  <c:v>0.35416666666666707</c:v>
                </c:pt>
                <c:pt idx="170">
                  <c:v>0.35625000000000001</c:v>
                </c:pt>
                <c:pt idx="171">
                  <c:v>0.358333333333333</c:v>
                </c:pt>
                <c:pt idx="172">
                  <c:v>0.36041666666666711</c:v>
                </c:pt>
                <c:pt idx="173">
                  <c:v>0.3625000000000001</c:v>
                </c:pt>
                <c:pt idx="174">
                  <c:v>0.36458333333333298</c:v>
                </c:pt>
                <c:pt idx="175">
                  <c:v>0.36666666666666703</c:v>
                </c:pt>
                <c:pt idx="176">
                  <c:v>0.36875000000000002</c:v>
                </c:pt>
                <c:pt idx="177">
                  <c:v>0.37083333333333302</c:v>
                </c:pt>
                <c:pt idx="178">
                  <c:v>0.37291666666666712</c:v>
                </c:pt>
                <c:pt idx="179">
                  <c:v>0.37500000000000006</c:v>
                </c:pt>
                <c:pt idx="180">
                  <c:v>0.37708333333333305</c:v>
                </c:pt>
                <c:pt idx="181">
                  <c:v>0.37916666666666704</c:v>
                </c:pt>
                <c:pt idx="182">
                  <c:v>0.38125000000000003</c:v>
                </c:pt>
                <c:pt idx="183">
                  <c:v>0.38333333333333308</c:v>
                </c:pt>
                <c:pt idx="184">
                  <c:v>0.38541666666666713</c:v>
                </c:pt>
                <c:pt idx="185">
                  <c:v>0.38750000000000007</c:v>
                </c:pt>
                <c:pt idx="186">
                  <c:v>0.38958333333333306</c:v>
                </c:pt>
                <c:pt idx="187">
                  <c:v>0.39166666666666711</c:v>
                </c:pt>
                <c:pt idx="188">
                  <c:v>0.3937500000000001</c:v>
                </c:pt>
                <c:pt idx="189">
                  <c:v>0.39583333333333298</c:v>
                </c:pt>
                <c:pt idx="190">
                  <c:v>0.39791666666666708</c:v>
                </c:pt>
                <c:pt idx="191">
                  <c:v>0.4</c:v>
                </c:pt>
                <c:pt idx="192">
                  <c:v>0.40208333333333302</c:v>
                </c:pt>
                <c:pt idx="193">
                  <c:v>0.40416666666666706</c:v>
                </c:pt>
                <c:pt idx="194">
                  <c:v>0.40625</c:v>
                </c:pt>
                <c:pt idx="195">
                  <c:v>0.40833333333333299</c:v>
                </c:pt>
                <c:pt idx="196">
                  <c:v>0.41041666666666704</c:v>
                </c:pt>
                <c:pt idx="197">
                  <c:v>0.41250000000000003</c:v>
                </c:pt>
                <c:pt idx="198">
                  <c:v>0.41458333333333308</c:v>
                </c:pt>
                <c:pt idx="199">
                  <c:v>0.41666666666666707</c:v>
                </c:pt>
                <c:pt idx="200">
                  <c:v>0.41875000000000001</c:v>
                </c:pt>
                <c:pt idx="201">
                  <c:v>0.420833333333333</c:v>
                </c:pt>
                <c:pt idx="202">
                  <c:v>0.42291666666666711</c:v>
                </c:pt>
                <c:pt idx="203">
                  <c:v>0.4250000000000001</c:v>
                </c:pt>
                <c:pt idx="204">
                  <c:v>0.42708333333333298</c:v>
                </c:pt>
                <c:pt idx="205">
                  <c:v>0.42916666666666703</c:v>
                </c:pt>
                <c:pt idx="206">
                  <c:v>0.43125000000000002</c:v>
                </c:pt>
                <c:pt idx="207">
                  <c:v>0.43333333333333302</c:v>
                </c:pt>
                <c:pt idx="208">
                  <c:v>0.43541666666666712</c:v>
                </c:pt>
                <c:pt idx="209">
                  <c:v>0.43750000000000006</c:v>
                </c:pt>
                <c:pt idx="210">
                  <c:v>0.43958333333333305</c:v>
                </c:pt>
                <c:pt idx="211">
                  <c:v>0.44166666666666698</c:v>
                </c:pt>
                <c:pt idx="212">
                  <c:v>0.44374999999999998</c:v>
                </c:pt>
                <c:pt idx="213">
                  <c:v>0.44583333333333303</c:v>
                </c:pt>
                <c:pt idx="214">
                  <c:v>0.44791666666666707</c:v>
                </c:pt>
                <c:pt idx="215">
                  <c:v>0.45</c:v>
                </c:pt>
                <c:pt idx="216">
                  <c:v>0.452083333333333</c:v>
                </c:pt>
                <c:pt idx="217">
                  <c:v>0.45416666666666705</c:v>
                </c:pt>
                <c:pt idx="218">
                  <c:v>0.45625000000000004</c:v>
                </c:pt>
                <c:pt idx="219">
                  <c:v>0.45833333333333293</c:v>
                </c:pt>
                <c:pt idx="220">
                  <c:v>0.46041666666666703</c:v>
                </c:pt>
                <c:pt idx="221">
                  <c:v>0.46250000000000002</c:v>
                </c:pt>
                <c:pt idx="222">
                  <c:v>0.46458333333333302</c:v>
                </c:pt>
                <c:pt idx="223">
                  <c:v>0.46666666666666706</c:v>
                </c:pt>
                <c:pt idx="224">
                  <c:v>0.46875</c:v>
                </c:pt>
                <c:pt idx="225">
                  <c:v>0.47083333333333299</c:v>
                </c:pt>
                <c:pt idx="226">
                  <c:v>0.47291666666666704</c:v>
                </c:pt>
                <c:pt idx="227">
                  <c:v>0.47500000000000003</c:v>
                </c:pt>
                <c:pt idx="228">
                  <c:v>0.47708333333333308</c:v>
                </c:pt>
                <c:pt idx="229">
                  <c:v>0.47916666666666707</c:v>
                </c:pt>
                <c:pt idx="230">
                  <c:v>0.48125000000000001</c:v>
                </c:pt>
                <c:pt idx="231">
                  <c:v>0.483333333333333</c:v>
                </c:pt>
                <c:pt idx="232">
                  <c:v>0.48541666666666711</c:v>
                </c:pt>
                <c:pt idx="233">
                  <c:v>0.4875000000000001</c:v>
                </c:pt>
                <c:pt idx="234">
                  <c:v>0.48958333333333298</c:v>
                </c:pt>
                <c:pt idx="235">
                  <c:v>0.49166666666666703</c:v>
                </c:pt>
                <c:pt idx="236">
                  <c:v>0.49375000000000002</c:v>
                </c:pt>
                <c:pt idx="237">
                  <c:v>0.49583333333333302</c:v>
                </c:pt>
                <c:pt idx="238">
                  <c:v>0.49791666666666712</c:v>
                </c:pt>
                <c:pt idx="239">
                  <c:v>0.5</c:v>
                </c:pt>
                <c:pt idx="240">
                  <c:v>0.50208333333333299</c:v>
                </c:pt>
                <c:pt idx="241">
                  <c:v>0.50416666666666687</c:v>
                </c:pt>
                <c:pt idx="242">
                  <c:v>0.50624999999999998</c:v>
                </c:pt>
                <c:pt idx="243">
                  <c:v>0.50833333333333297</c:v>
                </c:pt>
                <c:pt idx="244">
                  <c:v>0.51041666666666685</c:v>
                </c:pt>
                <c:pt idx="245">
                  <c:v>0.51249999999999996</c:v>
                </c:pt>
                <c:pt idx="246">
                  <c:v>0.51458333333333284</c:v>
                </c:pt>
                <c:pt idx="247">
                  <c:v>0.51666666666666694</c:v>
                </c:pt>
                <c:pt idx="248">
                  <c:v>0.51875000000000004</c:v>
                </c:pt>
                <c:pt idx="249">
                  <c:v>0.52083333333333304</c:v>
                </c:pt>
                <c:pt idx="250">
                  <c:v>0.52291666666666692</c:v>
                </c:pt>
                <c:pt idx="251">
                  <c:v>0.52500000000000002</c:v>
                </c:pt>
                <c:pt idx="252">
                  <c:v>0.52708333333333302</c:v>
                </c:pt>
                <c:pt idx="253">
                  <c:v>0.5291666666666669</c:v>
                </c:pt>
                <c:pt idx="254">
                  <c:v>0.53125</c:v>
                </c:pt>
                <c:pt idx="255">
                  <c:v>0.53333333333333299</c:v>
                </c:pt>
                <c:pt idx="256">
                  <c:v>0.53541666666666687</c:v>
                </c:pt>
                <c:pt idx="257">
                  <c:v>0.53749999999999998</c:v>
                </c:pt>
                <c:pt idx="258">
                  <c:v>0.53958333333333297</c:v>
                </c:pt>
                <c:pt idx="259">
                  <c:v>0.54166666666666696</c:v>
                </c:pt>
                <c:pt idx="260">
                  <c:v>0.54375000000000007</c:v>
                </c:pt>
                <c:pt idx="261">
                  <c:v>0.54583333333333295</c:v>
                </c:pt>
                <c:pt idx="262">
                  <c:v>0.54791666666666694</c:v>
                </c:pt>
                <c:pt idx="263">
                  <c:v>0.55000000000000004</c:v>
                </c:pt>
                <c:pt idx="264">
                  <c:v>0.55208333333333304</c:v>
                </c:pt>
                <c:pt idx="265">
                  <c:v>0.55416666666666692</c:v>
                </c:pt>
                <c:pt idx="266">
                  <c:v>0.55625000000000002</c:v>
                </c:pt>
                <c:pt idx="267">
                  <c:v>0.55833333333333302</c:v>
                </c:pt>
                <c:pt idx="268">
                  <c:v>0.5604166666666669</c:v>
                </c:pt>
                <c:pt idx="269">
                  <c:v>0.5625</c:v>
                </c:pt>
                <c:pt idx="270">
                  <c:v>0.56458333333333299</c:v>
                </c:pt>
                <c:pt idx="271">
                  <c:v>0.56666666666666698</c:v>
                </c:pt>
                <c:pt idx="272">
                  <c:v>0.56875000000000009</c:v>
                </c:pt>
                <c:pt idx="273">
                  <c:v>0.57083333333333308</c:v>
                </c:pt>
                <c:pt idx="274">
                  <c:v>0.57291666666666696</c:v>
                </c:pt>
                <c:pt idx="275">
                  <c:v>0.57500000000000007</c:v>
                </c:pt>
                <c:pt idx="276">
                  <c:v>0.57708333333333295</c:v>
                </c:pt>
                <c:pt idx="277">
                  <c:v>0.57916666666666694</c:v>
                </c:pt>
                <c:pt idx="278">
                  <c:v>0.58124999999999993</c:v>
                </c:pt>
                <c:pt idx="279">
                  <c:v>0.58333333333333293</c:v>
                </c:pt>
                <c:pt idx="280">
                  <c:v>0.58541666666666681</c:v>
                </c:pt>
                <c:pt idx="281">
                  <c:v>0.58749999999999991</c:v>
                </c:pt>
                <c:pt idx="282">
                  <c:v>0.5895833333333329</c:v>
                </c:pt>
                <c:pt idx="283">
                  <c:v>0.5916666666666669</c:v>
                </c:pt>
                <c:pt idx="284">
                  <c:v>0.59375</c:v>
                </c:pt>
                <c:pt idx="285">
                  <c:v>0.59583333333333299</c:v>
                </c:pt>
                <c:pt idx="286">
                  <c:v>0.59791666666666687</c:v>
                </c:pt>
                <c:pt idx="287">
                  <c:v>0.60000000000000009</c:v>
                </c:pt>
                <c:pt idx="288">
                  <c:v>0.60208333333333308</c:v>
                </c:pt>
                <c:pt idx="289">
                  <c:v>0.60416666666666696</c:v>
                </c:pt>
                <c:pt idx="290">
                  <c:v>0.60625000000000007</c:v>
                </c:pt>
                <c:pt idx="291">
                  <c:v>0.60833333333333295</c:v>
                </c:pt>
                <c:pt idx="292">
                  <c:v>0.61041666666666694</c:v>
                </c:pt>
                <c:pt idx="293">
                  <c:v>0.61250000000000004</c:v>
                </c:pt>
                <c:pt idx="294">
                  <c:v>0.61458333333333304</c:v>
                </c:pt>
                <c:pt idx="295">
                  <c:v>0.61666666666666703</c:v>
                </c:pt>
                <c:pt idx="296">
                  <c:v>0.61875000000000013</c:v>
                </c:pt>
                <c:pt idx="297">
                  <c:v>0.62083333333333313</c:v>
                </c:pt>
                <c:pt idx="298">
                  <c:v>0.62291666666666701</c:v>
                </c:pt>
                <c:pt idx="299">
                  <c:v>0.62500000000000011</c:v>
                </c:pt>
                <c:pt idx="300">
                  <c:v>0.6270833333333331</c:v>
                </c:pt>
                <c:pt idx="301">
                  <c:v>0.62916666666666698</c:v>
                </c:pt>
                <c:pt idx="302">
                  <c:v>0.63125000000000009</c:v>
                </c:pt>
                <c:pt idx="303">
                  <c:v>0.63333333333333308</c:v>
                </c:pt>
                <c:pt idx="304">
                  <c:v>0.63541666666666696</c:v>
                </c:pt>
                <c:pt idx="305">
                  <c:v>0.63750000000000007</c:v>
                </c:pt>
                <c:pt idx="306">
                  <c:v>0.63958333333333295</c:v>
                </c:pt>
                <c:pt idx="307">
                  <c:v>0.64166666666666705</c:v>
                </c:pt>
                <c:pt idx="308">
                  <c:v>0.64375000000000016</c:v>
                </c:pt>
                <c:pt idx="309">
                  <c:v>0.64583333333333315</c:v>
                </c:pt>
                <c:pt idx="310">
                  <c:v>0.64791666666666703</c:v>
                </c:pt>
                <c:pt idx="311">
                  <c:v>0.65000000000000013</c:v>
                </c:pt>
                <c:pt idx="312">
                  <c:v>0.65208333333333313</c:v>
                </c:pt>
                <c:pt idx="313">
                  <c:v>0.65416666666666701</c:v>
                </c:pt>
                <c:pt idx="314">
                  <c:v>0.65625000000000011</c:v>
                </c:pt>
                <c:pt idx="315">
                  <c:v>0.6583333333333331</c:v>
                </c:pt>
                <c:pt idx="316">
                  <c:v>0.66041666666666698</c:v>
                </c:pt>
                <c:pt idx="317">
                  <c:v>0.66250000000000009</c:v>
                </c:pt>
                <c:pt idx="318">
                  <c:v>0.66458333333333308</c:v>
                </c:pt>
                <c:pt idx="319">
                  <c:v>0.66666666666666707</c:v>
                </c:pt>
                <c:pt idx="320">
                  <c:v>0.66875000000000018</c:v>
                </c:pt>
                <c:pt idx="321">
                  <c:v>0.67083333333333306</c:v>
                </c:pt>
                <c:pt idx="322">
                  <c:v>0.67291666666666705</c:v>
                </c:pt>
                <c:pt idx="323">
                  <c:v>0.67500000000000016</c:v>
                </c:pt>
                <c:pt idx="324">
                  <c:v>0.67708333333333315</c:v>
                </c:pt>
                <c:pt idx="325">
                  <c:v>0.67916666666666703</c:v>
                </c:pt>
                <c:pt idx="326">
                  <c:v>0.68125000000000002</c:v>
                </c:pt>
                <c:pt idx="327">
                  <c:v>0.68333333333333302</c:v>
                </c:pt>
                <c:pt idx="328">
                  <c:v>0.6854166666666669</c:v>
                </c:pt>
                <c:pt idx="329">
                  <c:v>0.6875</c:v>
                </c:pt>
                <c:pt idx="330">
                  <c:v>0.68958333333333299</c:v>
                </c:pt>
                <c:pt idx="331">
                  <c:v>0.69166666666666698</c:v>
                </c:pt>
                <c:pt idx="332">
                  <c:v>0.69375000000000009</c:v>
                </c:pt>
                <c:pt idx="333">
                  <c:v>0.69583333333333308</c:v>
                </c:pt>
                <c:pt idx="334">
                  <c:v>0.69791666666666696</c:v>
                </c:pt>
                <c:pt idx="335">
                  <c:v>0.70000000000000007</c:v>
                </c:pt>
                <c:pt idx="336">
                  <c:v>0.70208333333333295</c:v>
                </c:pt>
                <c:pt idx="337">
                  <c:v>0.70416666666666694</c:v>
                </c:pt>
                <c:pt idx="338">
                  <c:v>0.70625000000000004</c:v>
                </c:pt>
                <c:pt idx="339">
                  <c:v>0.70833333333333304</c:v>
                </c:pt>
                <c:pt idx="340">
                  <c:v>0.71041666666666692</c:v>
                </c:pt>
                <c:pt idx="341">
                  <c:v>0.71250000000000002</c:v>
                </c:pt>
                <c:pt idx="342">
                  <c:v>0.71458333333333302</c:v>
                </c:pt>
                <c:pt idx="343">
                  <c:v>0.71666666666666701</c:v>
                </c:pt>
                <c:pt idx="344">
                  <c:v>0.71875000000000011</c:v>
                </c:pt>
                <c:pt idx="345">
                  <c:v>0.7208333333333331</c:v>
                </c:pt>
                <c:pt idx="346">
                  <c:v>0.72291666666666698</c:v>
                </c:pt>
                <c:pt idx="347">
                  <c:v>0.72500000000000009</c:v>
                </c:pt>
                <c:pt idx="348">
                  <c:v>0.72708333333333308</c:v>
                </c:pt>
                <c:pt idx="349">
                  <c:v>0.72916666666666696</c:v>
                </c:pt>
                <c:pt idx="350">
                  <c:v>0.73125000000000007</c:v>
                </c:pt>
                <c:pt idx="351">
                  <c:v>0.73333333333333295</c:v>
                </c:pt>
                <c:pt idx="352">
                  <c:v>0.73541666666666694</c:v>
                </c:pt>
                <c:pt idx="353">
                  <c:v>0.73750000000000004</c:v>
                </c:pt>
                <c:pt idx="354">
                  <c:v>0.73958333333333304</c:v>
                </c:pt>
                <c:pt idx="355">
                  <c:v>0.74166666666666703</c:v>
                </c:pt>
                <c:pt idx="356">
                  <c:v>0.74375000000000013</c:v>
                </c:pt>
                <c:pt idx="357">
                  <c:v>0.74583333333333313</c:v>
                </c:pt>
                <c:pt idx="358">
                  <c:v>0.74791666666666701</c:v>
                </c:pt>
                <c:pt idx="359">
                  <c:v>0.75000000000000011</c:v>
                </c:pt>
                <c:pt idx="360">
                  <c:v>0.7520833333333331</c:v>
                </c:pt>
                <c:pt idx="361">
                  <c:v>0.75416666666666698</c:v>
                </c:pt>
                <c:pt idx="362">
                  <c:v>0.75625000000000009</c:v>
                </c:pt>
                <c:pt idx="363">
                  <c:v>0.75833333333333308</c:v>
                </c:pt>
                <c:pt idx="364">
                  <c:v>0.76041666666666696</c:v>
                </c:pt>
                <c:pt idx="365">
                  <c:v>0.76250000000000007</c:v>
                </c:pt>
                <c:pt idx="366">
                  <c:v>0.76458333333333295</c:v>
                </c:pt>
                <c:pt idx="367">
                  <c:v>0.76666666666666705</c:v>
                </c:pt>
                <c:pt idx="368">
                  <c:v>0.76875000000000016</c:v>
                </c:pt>
                <c:pt idx="369">
                  <c:v>0.77083333333333315</c:v>
                </c:pt>
                <c:pt idx="370">
                  <c:v>0.77291666666666703</c:v>
                </c:pt>
                <c:pt idx="371">
                  <c:v>0.77500000000000013</c:v>
                </c:pt>
                <c:pt idx="372">
                  <c:v>0.77708333333333313</c:v>
                </c:pt>
                <c:pt idx="373">
                  <c:v>0.77916666666666701</c:v>
                </c:pt>
                <c:pt idx="374">
                  <c:v>0.78125</c:v>
                </c:pt>
                <c:pt idx="375">
                  <c:v>0.78333333333333299</c:v>
                </c:pt>
                <c:pt idx="376">
                  <c:v>0.78541666666666687</c:v>
                </c:pt>
                <c:pt idx="377">
                  <c:v>0.78749999999999998</c:v>
                </c:pt>
                <c:pt idx="378">
                  <c:v>0.78958333333333297</c:v>
                </c:pt>
                <c:pt idx="379">
                  <c:v>0.79166666666666696</c:v>
                </c:pt>
                <c:pt idx="380">
                  <c:v>0.79375000000000007</c:v>
                </c:pt>
                <c:pt idx="381">
                  <c:v>0.79583333333333295</c:v>
                </c:pt>
                <c:pt idx="382">
                  <c:v>0.79791666666666694</c:v>
                </c:pt>
                <c:pt idx="383">
                  <c:v>0.8</c:v>
                </c:pt>
                <c:pt idx="384">
                  <c:v>0.80208333333333304</c:v>
                </c:pt>
                <c:pt idx="385">
                  <c:v>0.80416666666666692</c:v>
                </c:pt>
                <c:pt idx="386">
                  <c:v>0.80625000000000002</c:v>
                </c:pt>
                <c:pt idx="387">
                  <c:v>0.80833333333333302</c:v>
                </c:pt>
                <c:pt idx="388">
                  <c:v>0.8104166666666669</c:v>
                </c:pt>
                <c:pt idx="389">
                  <c:v>0.8125</c:v>
                </c:pt>
                <c:pt idx="390">
                  <c:v>0.81458333333333299</c:v>
                </c:pt>
                <c:pt idx="391">
                  <c:v>0.81666666666666698</c:v>
                </c:pt>
                <c:pt idx="392">
                  <c:v>0.81875000000000009</c:v>
                </c:pt>
                <c:pt idx="393">
                  <c:v>0.82083333333333308</c:v>
                </c:pt>
                <c:pt idx="394">
                  <c:v>0.82291666666666696</c:v>
                </c:pt>
                <c:pt idx="395">
                  <c:v>0.82500000000000007</c:v>
                </c:pt>
                <c:pt idx="396">
                  <c:v>0.82708333333333295</c:v>
                </c:pt>
                <c:pt idx="397">
                  <c:v>0.82916666666666694</c:v>
                </c:pt>
                <c:pt idx="398">
                  <c:v>0.83125000000000004</c:v>
                </c:pt>
                <c:pt idx="399">
                  <c:v>0.83333333333333304</c:v>
                </c:pt>
                <c:pt idx="400">
                  <c:v>0.83541666666666692</c:v>
                </c:pt>
                <c:pt idx="401">
                  <c:v>0.83750000000000002</c:v>
                </c:pt>
                <c:pt idx="402">
                  <c:v>0.83958333333333302</c:v>
                </c:pt>
                <c:pt idx="403">
                  <c:v>0.84166666666666701</c:v>
                </c:pt>
                <c:pt idx="404">
                  <c:v>0.84375000000000011</c:v>
                </c:pt>
                <c:pt idx="405">
                  <c:v>0.8458333333333331</c:v>
                </c:pt>
                <c:pt idx="406">
                  <c:v>0.84791666666666698</c:v>
                </c:pt>
                <c:pt idx="407">
                  <c:v>0.85000000000000009</c:v>
                </c:pt>
                <c:pt idx="408">
                  <c:v>0.85208333333333308</c:v>
                </c:pt>
                <c:pt idx="409">
                  <c:v>0.85416666666666696</c:v>
                </c:pt>
                <c:pt idx="410">
                  <c:v>0.85625000000000007</c:v>
                </c:pt>
                <c:pt idx="411">
                  <c:v>0.85833333333333295</c:v>
                </c:pt>
                <c:pt idx="412">
                  <c:v>0.86041666666666694</c:v>
                </c:pt>
                <c:pt idx="413">
                  <c:v>0.86250000000000004</c:v>
                </c:pt>
                <c:pt idx="414">
                  <c:v>0.86458333333333304</c:v>
                </c:pt>
                <c:pt idx="415">
                  <c:v>0.86666666666666703</c:v>
                </c:pt>
                <c:pt idx="416">
                  <c:v>0.86875000000000013</c:v>
                </c:pt>
                <c:pt idx="417">
                  <c:v>0.87083333333333313</c:v>
                </c:pt>
                <c:pt idx="418">
                  <c:v>0.87291666666666701</c:v>
                </c:pt>
                <c:pt idx="419">
                  <c:v>0.87500000000000011</c:v>
                </c:pt>
                <c:pt idx="420">
                  <c:v>0.8770833333333331</c:v>
                </c:pt>
                <c:pt idx="421">
                  <c:v>0.87916666666666698</c:v>
                </c:pt>
                <c:pt idx="422">
                  <c:v>0.88124999999999998</c:v>
                </c:pt>
                <c:pt idx="423">
                  <c:v>0.88333333333333297</c:v>
                </c:pt>
                <c:pt idx="424">
                  <c:v>0.88541666666666685</c:v>
                </c:pt>
                <c:pt idx="425">
                  <c:v>0.88749999999999996</c:v>
                </c:pt>
                <c:pt idx="426">
                  <c:v>0.88958333333333284</c:v>
                </c:pt>
                <c:pt idx="427">
                  <c:v>0.89166666666666694</c:v>
                </c:pt>
                <c:pt idx="428">
                  <c:v>0.89375000000000004</c:v>
                </c:pt>
                <c:pt idx="429">
                  <c:v>0.89583333333333304</c:v>
                </c:pt>
                <c:pt idx="430">
                  <c:v>0.89791666666666692</c:v>
                </c:pt>
                <c:pt idx="431">
                  <c:v>0.9</c:v>
                </c:pt>
                <c:pt idx="432">
                  <c:v>0.90208333333333302</c:v>
                </c:pt>
                <c:pt idx="433">
                  <c:v>0.9041666666666669</c:v>
                </c:pt>
                <c:pt idx="434">
                  <c:v>0.90625</c:v>
                </c:pt>
                <c:pt idx="435">
                  <c:v>0.90833333333333299</c:v>
                </c:pt>
                <c:pt idx="436">
                  <c:v>0.91041666666666687</c:v>
                </c:pt>
                <c:pt idx="437">
                  <c:v>0.91249999999999998</c:v>
                </c:pt>
                <c:pt idx="438">
                  <c:v>0.91458333333333297</c:v>
                </c:pt>
                <c:pt idx="439">
                  <c:v>0.91666666666666696</c:v>
                </c:pt>
                <c:pt idx="440">
                  <c:v>0.91875000000000007</c:v>
                </c:pt>
                <c:pt idx="441">
                  <c:v>0.92083333333333295</c:v>
                </c:pt>
                <c:pt idx="442">
                  <c:v>0.92291666666666694</c:v>
                </c:pt>
                <c:pt idx="443">
                  <c:v>0.92500000000000004</c:v>
                </c:pt>
                <c:pt idx="444">
                  <c:v>0.92708333333333304</c:v>
                </c:pt>
                <c:pt idx="445">
                  <c:v>0.92916666666666692</c:v>
                </c:pt>
                <c:pt idx="446">
                  <c:v>0.93125000000000002</c:v>
                </c:pt>
                <c:pt idx="447">
                  <c:v>0.93333333333333302</c:v>
                </c:pt>
                <c:pt idx="448">
                  <c:v>0.9354166666666669</c:v>
                </c:pt>
                <c:pt idx="449">
                  <c:v>0.9375</c:v>
                </c:pt>
                <c:pt idx="450">
                  <c:v>0.93958333333333299</c:v>
                </c:pt>
                <c:pt idx="451">
                  <c:v>0.94166666666666698</c:v>
                </c:pt>
                <c:pt idx="452">
                  <c:v>0.94375000000000009</c:v>
                </c:pt>
                <c:pt idx="453">
                  <c:v>0.94583333333333308</c:v>
                </c:pt>
                <c:pt idx="454">
                  <c:v>0.94791666666666696</c:v>
                </c:pt>
                <c:pt idx="455">
                  <c:v>0.95000000000000007</c:v>
                </c:pt>
                <c:pt idx="456">
                  <c:v>0.95208333333333295</c:v>
                </c:pt>
                <c:pt idx="457">
                  <c:v>0.95416666666666694</c:v>
                </c:pt>
                <c:pt idx="458">
                  <c:v>0.95625000000000004</c:v>
                </c:pt>
                <c:pt idx="459">
                  <c:v>0.95833333333333304</c:v>
                </c:pt>
                <c:pt idx="460">
                  <c:v>0.96041666666666692</c:v>
                </c:pt>
                <c:pt idx="461">
                  <c:v>0.96250000000000002</c:v>
                </c:pt>
                <c:pt idx="462">
                  <c:v>0.96458333333333302</c:v>
                </c:pt>
                <c:pt idx="463">
                  <c:v>0.96666666666666701</c:v>
                </c:pt>
                <c:pt idx="464">
                  <c:v>0.96875000000000011</c:v>
                </c:pt>
                <c:pt idx="465">
                  <c:v>0.9708333333333331</c:v>
                </c:pt>
                <c:pt idx="466">
                  <c:v>0.97291666666666698</c:v>
                </c:pt>
                <c:pt idx="467">
                  <c:v>0.97500000000000009</c:v>
                </c:pt>
                <c:pt idx="468">
                  <c:v>0.97708333333333308</c:v>
                </c:pt>
                <c:pt idx="469">
                  <c:v>0.97916666666666696</c:v>
                </c:pt>
                <c:pt idx="470">
                  <c:v>0.98124999999999996</c:v>
                </c:pt>
                <c:pt idx="471">
                  <c:v>0.98333333333333284</c:v>
                </c:pt>
                <c:pt idx="472">
                  <c:v>0.98541666666666683</c:v>
                </c:pt>
                <c:pt idx="473">
                  <c:v>0.98749999999999993</c:v>
                </c:pt>
                <c:pt idx="474">
                  <c:v>0.98958333333333293</c:v>
                </c:pt>
                <c:pt idx="475">
                  <c:v>0.99166666666666692</c:v>
                </c:pt>
                <c:pt idx="476">
                  <c:v>0.99375000000000002</c:v>
                </c:pt>
                <c:pt idx="477">
                  <c:v>0.99583333333333302</c:v>
                </c:pt>
                <c:pt idx="478">
                  <c:v>0.9979166666666669</c:v>
                </c:pt>
                <c:pt idx="479">
                  <c:v>1</c:v>
                </c:pt>
                <c:pt idx="480">
                  <c:v>1.0020833333333301</c:v>
                </c:pt>
                <c:pt idx="481">
                  <c:v>1.00416666666667</c:v>
                </c:pt>
                <c:pt idx="482">
                  <c:v>1.0062500000000001</c:v>
                </c:pt>
                <c:pt idx="483">
                  <c:v>1.00833333333333</c:v>
                </c:pt>
                <c:pt idx="484">
                  <c:v>1.0104166666666701</c:v>
                </c:pt>
                <c:pt idx="485">
                  <c:v>1.0125</c:v>
                </c:pt>
                <c:pt idx="486">
                  <c:v>1.0145833333333301</c:v>
                </c:pt>
                <c:pt idx="487">
                  <c:v>1.0166666666666699</c:v>
                </c:pt>
                <c:pt idx="488">
                  <c:v>1.01875</c:v>
                </c:pt>
                <c:pt idx="489">
                  <c:v>1.0208333333333299</c:v>
                </c:pt>
                <c:pt idx="490">
                  <c:v>1.02291666666667</c:v>
                </c:pt>
                <c:pt idx="491">
                  <c:v>1.0249999999999997</c:v>
                </c:pt>
                <c:pt idx="492">
                  <c:v>1.02708333333333</c:v>
                </c:pt>
                <c:pt idx="493">
                  <c:v>1.0291666666666699</c:v>
                </c:pt>
                <c:pt idx="494">
                  <c:v>1.03125</c:v>
                </c:pt>
                <c:pt idx="495">
                  <c:v>1.0333333333333299</c:v>
                </c:pt>
                <c:pt idx="496">
                  <c:v>1.03541666666667</c:v>
                </c:pt>
                <c:pt idx="497">
                  <c:v>1.0374999999999999</c:v>
                </c:pt>
                <c:pt idx="498">
                  <c:v>1.03958333333333</c:v>
                </c:pt>
                <c:pt idx="499">
                  <c:v>1.0416666666666698</c:v>
                </c:pt>
                <c:pt idx="500">
                  <c:v>1.04375</c:v>
                </c:pt>
                <c:pt idx="501">
                  <c:v>1.0458333333333298</c:v>
                </c:pt>
                <c:pt idx="502">
                  <c:v>1.0479166666666699</c:v>
                </c:pt>
                <c:pt idx="503">
                  <c:v>1.05</c:v>
                </c:pt>
                <c:pt idx="504">
                  <c:v>1.0520833333333302</c:v>
                </c:pt>
                <c:pt idx="505">
                  <c:v>1.05416666666667</c:v>
                </c:pt>
                <c:pt idx="506">
                  <c:v>1.0562499999999999</c:v>
                </c:pt>
                <c:pt idx="507">
                  <c:v>1.05833333333333</c:v>
                </c:pt>
                <c:pt idx="508">
                  <c:v>1.0604166666666701</c:v>
                </c:pt>
                <c:pt idx="509">
                  <c:v>1.0625</c:v>
                </c:pt>
                <c:pt idx="510">
                  <c:v>1.0645833333333301</c:v>
                </c:pt>
                <c:pt idx="511">
                  <c:v>1.06666666666667</c:v>
                </c:pt>
                <c:pt idx="512">
                  <c:v>1.0687500000000001</c:v>
                </c:pt>
                <c:pt idx="513">
                  <c:v>1.07083333333333</c:v>
                </c:pt>
                <c:pt idx="514">
                  <c:v>1.0729166666666701</c:v>
                </c:pt>
                <c:pt idx="515">
                  <c:v>1.075</c:v>
                </c:pt>
                <c:pt idx="516">
                  <c:v>1.0770833333333301</c:v>
                </c:pt>
                <c:pt idx="517">
                  <c:v>1.0791666666666699</c:v>
                </c:pt>
                <c:pt idx="518">
                  <c:v>1.08125</c:v>
                </c:pt>
                <c:pt idx="519">
                  <c:v>1.0833333333333299</c:v>
                </c:pt>
                <c:pt idx="520">
                  <c:v>1.08541666666667</c:v>
                </c:pt>
                <c:pt idx="521">
                  <c:v>1.0874999999999997</c:v>
                </c:pt>
                <c:pt idx="522">
                  <c:v>1.08958333333333</c:v>
                </c:pt>
                <c:pt idx="523">
                  <c:v>1.0916666666666699</c:v>
                </c:pt>
                <c:pt idx="524">
                  <c:v>1.09375</c:v>
                </c:pt>
                <c:pt idx="525">
                  <c:v>1.0958333333333299</c:v>
                </c:pt>
                <c:pt idx="526">
                  <c:v>1.09791666666667</c:v>
                </c:pt>
                <c:pt idx="527">
                  <c:v>1.1000000000000001</c:v>
                </c:pt>
                <c:pt idx="528">
                  <c:v>1.1020833333333302</c:v>
                </c:pt>
                <c:pt idx="529">
                  <c:v>1.1041666666666701</c:v>
                </c:pt>
                <c:pt idx="530">
                  <c:v>1.1062500000000002</c:v>
                </c:pt>
                <c:pt idx="531">
                  <c:v>1.1083333333333301</c:v>
                </c:pt>
                <c:pt idx="532">
                  <c:v>1.1104166666666702</c:v>
                </c:pt>
                <c:pt idx="533">
                  <c:v>1.1125</c:v>
                </c:pt>
                <c:pt idx="534">
                  <c:v>1.1145833333333302</c:v>
                </c:pt>
                <c:pt idx="535">
                  <c:v>1.11666666666667</c:v>
                </c:pt>
                <c:pt idx="536">
                  <c:v>1.1187499999999999</c:v>
                </c:pt>
                <c:pt idx="537">
                  <c:v>1.12083333333333</c:v>
                </c:pt>
                <c:pt idx="538">
                  <c:v>1.1229166666666701</c:v>
                </c:pt>
                <c:pt idx="539">
                  <c:v>1.125</c:v>
                </c:pt>
                <c:pt idx="540">
                  <c:v>1.1270833333333301</c:v>
                </c:pt>
                <c:pt idx="541">
                  <c:v>1.12916666666667</c:v>
                </c:pt>
                <c:pt idx="542">
                  <c:v>1.1312500000000001</c:v>
                </c:pt>
                <c:pt idx="543">
                  <c:v>1.13333333333333</c:v>
                </c:pt>
                <c:pt idx="544">
                  <c:v>1.1354166666666701</c:v>
                </c:pt>
                <c:pt idx="545">
                  <c:v>1.1375</c:v>
                </c:pt>
                <c:pt idx="546">
                  <c:v>1.1395833333333301</c:v>
                </c:pt>
                <c:pt idx="547">
                  <c:v>1.1416666666666699</c:v>
                </c:pt>
                <c:pt idx="548">
                  <c:v>1.14375</c:v>
                </c:pt>
                <c:pt idx="549">
                  <c:v>1.1458333333333299</c:v>
                </c:pt>
                <c:pt idx="550">
                  <c:v>1.14791666666667</c:v>
                </c:pt>
                <c:pt idx="551">
                  <c:v>1.1499999999999997</c:v>
                </c:pt>
                <c:pt idx="552">
                  <c:v>1.1520833333333302</c:v>
                </c:pt>
                <c:pt idx="553">
                  <c:v>1.1541666666666701</c:v>
                </c:pt>
                <c:pt idx="554">
                  <c:v>1.1562500000000002</c:v>
                </c:pt>
                <c:pt idx="555">
                  <c:v>1.1583333333333301</c:v>
                </c:pt>
                <c:pt idx="556">
                  <c:v>1.1604166666666702</c:v>
                </c:pt>
                <c:pt idx="557">
                  <c:v>1.1625000000000001</c:v>
                </c:pt>
                <c:pt idx="558">
                  <c:v>1.1645833333333302</c:v>
                </c:pt>
                <c:pt idx="559">
                  <c:v>1.1666666666666701</c:v>
                </c:pt>
                <c:pt idx="560">
                  <c:v>1.1687500000000002</c:v>
                </c:pt>
                <c:pt idx="561">
                  <c:v>1.1708333333333301</c:v>
                </c:pt>
                <c:pt idx="562">
                  <c:v>1.1729166666666702</c:v>
                </c:pt>
                <c:pt idx="563">
                  <c:v>1.175</c:v>
                </c:pt>
                <c:pt idx="564">
                  <c:v>1.1770833333333302</c:v>
                </c:pt>
                <c:pt idx="565">
                  <c:v>1.17916666666667</c:v>
                </c:pt>
                <c:pt idx="566">
                  <c:v>1.1812499999999999</c:v>
                </c:pt>
                <c:pt idx="567">
                  <c:v>1.18333333333333</c:v>
                </c:pt>
                <c:pt idx="568">
                  <c:v>1.1854166666666701</c:v>
                </c:pt>
                <c:pt idx="569">
                  <c:v>1.1875</c:v>
                </c:pt>
                <c:pt idx="570">
                  <c:v>1.1895833333333301</c:v>
                </c:pt>
                <c:pt idx="571">
                  <c:v>1.19166666666667</c:v>
                </c:pt>
                <c:pt idx="572">
                  <c:v>1.1937500000000001</c:v>
                </c:pt>
                <c:pt idx="573">
                  <c:v>1.19583333333333</c:v>
                </c:pt>
                <c:pt idx="574">
                  <c:v>1.1979166666666701</c:v>
                </c:pt>
                <c:pt idx="575">
                  <c:v>1.2</c:v>
                </c:pt>
                <c:pt idx="576">
                  <c:v>1.2020833333333301</c:v>
                </c:pt>
                <c:pt idx="577">
                  <c:v>1.2041666666666699</c:v>
                </c:pt>
                <c:pt idx="578">
                  <c:v>1.20625</c:v>
                </c:pt>
                <c:pt idx="579">
                  <c:v>1.2083333333333299</c:v>
                </c:pt>
                <c:pt idx="580">
                  <c:v>1.21041666666667</c:v>
                </c:pt>
                <c:pt idx="581">
                  <c:v>1.2124999999999997</c:v>
                </c:pt>
                <c:pt idx="582">
                  <c:v>1.21458333333333</c:v>
                </c:pt>
                <c:pt idx="583">
                  <c:v>1.2166666666666699</c:v>
                </c:pt>
                <c:pt idx="584">
                  <c:v>1.21875</c:v>
                </c:pt>
                <c:pt idx="585">
                  <c:v>1.2208333333333299</c:v>
                </c:pt>
                <c:pt idx="586">
                  <c:v>1.22291666666667</c:v>
                </c:pt>
                <c:pt idx="587">
                  <c:v>1.2249999999999999</c:v>
                </c:pt>
                <c:pt idx="588">
                  <c:v>1.22708333333333</c:v>
                </c:pt>
                <c:pt idx="589">
                  <c:v>1.2291666666666698</c:v>
                </c:pt>
                <c:pt idx="590">
                  <c:v>1.23125</c:v>
                </c:pt>
                <c:pt idx="591">
                  <c:v>1.2333333333333298</c:v>
                </c:pt>
                <c:pt idx="592">
                  <c:v>1.2354166666666699</c:v>
                </c:pt>
                <c:pt idx="593">
                  <c:v>1.2374999999999998</c:v>
                </c:pt>
                <c:pt idx="594">
                  <c:v>1.2395833333333299</c:v>
                </c:pt>
                <c:pt idx="595">
                  <c:v>1.2416666666666698</c:v>
                </c:pt>
                <c:pt idx="596">
                  <c:v>1.2437499999999997</c:v>
                </c:pt>
                <c:pt idx="597">
                  <c:v>1.2458333333333298</c:v>
                </c:pt>
                <c:pt idx="598">
                  <c:v>1.2479166666666699</c:v>
                </c:pt>
                <c:pt idx="599">
                  <c:v>1.25</c:v>
                </c:pt>
                <c:pt idx="600">
                  <c:v>1.2520833333333301</c:v>
                </c:pt>
                <c:pt idx="601">
                  <c:v>1.25416666666667</c:v>
                </c:pt>
                <c:pt idx="602">
                  <c:v>1.2562500000000001</c:v>
                </c:pt>
                <c:pt idx="603">
                  <c:v>1.25833333333333</c:v>
                </c:pt>
                <c:pt idx="604">
                  <c:v>1.2604166666666701</c:v>
                </c:pt>
                <c:pt idx="605">
                  <c:v>1.2625</c:v>
                </c:pt>
                <c:pt idx="606">
                  <c:v>1.2645833333333301</c:v>
                </c:pt>
                <c:pt idx="607">
                  <c:v>1.2666666666666699</c:v>
                </c:pt>
                <c:pt idx="608">
                  <c:v>1.26875</c:v>
                </c:pt>
                <c:pt idx="609">
                  <c:v>1.2708333333333299</c:v>
                </c:pt>
                <c:pt idx="610">
                  <c:v>1.27291666666667</c:v>
                </c:pt>
                <c:pt idx="611">
                  <c:v>1.2749999999999997</c:v>
                </c:pt>
                <c:pt idx="612">
                  <c:v>1.27708333333333</c:v>
                </c:pt>
                <c:pt idx="613">
                  <c:v>1.2791666666666699</c:v>
                </c:pt>
                <c:pt idx="614">
                  <c:v>1.28125</c:v>
                </c:pt>
                <c:pt idx="615">
                  <c:v>1.2833333333333299</c:v>
                </c:pt>
                <c:pt idx="616">
                  <c:v>1.28541666666667</c:v>
                </c:pt>
                <c:pt idx="617">
                  <c:v>1.2874999999999999</c:v>
                </c:pt>
                <c:pt idx="618">
                  <c:v>1.28958333333333</c:v>
                </c:pt>
                <c:pt idx="619">
                  <c:v>1.2916666666666698</c:v>
                </c:pt>
                <c:pt idx="620">
                  <c:v>1.29375</c:v>
                </c:pt>
                <c:pt idx="621">
                  <c:v>1.2958333333333298</c:v>
                </c:pt>
                <c:pt idx="622">
                  <c:v>1.2979166666666699</c:v>
                </c:pt>
                <c:pt idx="623">
                  <c:v>1.3</c:v>
                </c:pt>
                <c:pt idx="624">
                  <c:v>1.3020833333333302</c:v>
                </c:pt>
                <c:pt idx="625">
                  <c:v>1.30416666666667</c:v>
                </c:pt>
                <c:pt idx="626">
                  <c:v>1.3062499999999999</c:v>
                </c:pt>
                <c:pt idx="627">
                  <c:v>1.30833333333333</c:v>
                </c:pt>
                <c:pt idx="628">
                  <c:v>1.3104166666666701</c:v>
                </c:pt>
                <c:pt idx="629">
                  <c:v>1.3125</c:v>
                </c:pt>
                <c:pt idx="630">
                  <c:v>1.3145833333333301</c:v>
                </c:pt>
                <c:pt idx="631">
                  <c:v>1.31666666666667</c:v>
                </c:pt>
                <c:pt idx="632">
                  <c:v>1.3187500000000001</c:v>
                </c:pt>
                <c:pt idx="633">
                  <c:v>1.32083333333333</c:v>
                </c:pt>
                <c:pt idx="634">
                  <c:v>1.3229166666666701</c:v>
                </c:pt>
                <c:pt idx="635">
                  <c:v>1.325</c:v>
                </c:pt>
                <c:pt idx="636">
                  <c:v>1.3270833333333301</c:v>
                </c:pt>
                <c:pt idx="637">
                  <c:v>1.3291666666666699</c:v>
                </c:pt>
                <c:pt idx="638">
                  <c:v>1.33125</c:v>
                </c:pt>
                <c:pt idx="639">
                  <c:v>1.3333333333333299</c:v>
                </c:pt>
                <c:pt idx="640">
                  <c:v>1.33541666666667</c:v>
                </c:pt>
                <c:pt idx="641">
                  <c:v>1.3374999999999997</c:v>
                </c:pt>
                <c:pt idx="642">
                  <c:v>1.33958333333333</c:v>
                </c:pt>
                <c:pt idx="643">
                  <c:v>1.3416666666666699</c:v>
                </c:pt>
                <c:pt idx="644">
                  <c:v>1.34375</c:v>
                </c:pt>
                <c:pt idx="645">
                  <c:v>1.3458333333333299</c:v>
                </c:pt>
                <c:pt idx="646">
                  <c:v>1.34791666666667</c:v>
                </c:pt>
                <c:pt idx="647">
                  <c:v>1.35</c:v>
                </c:pt>
                <c:pt idx="648">
                  <c:v>1.3520833333333302</c:v>
                </c:pt>
                <c:pt idx="649">
                  <c:v>1.3541666666666701</c:v>
                </c:pt>
                <c:pt idx="650">
                  <c:v>1.3562500000000002</c:v>
                </c:pt>
                <c:pt idx="651">
                  <c:v>1.3583333333333301</c:v>
                </c:pt>
                <c:pt idx="652">
                  <c:v>1.3604166666666702</c:v>
                </c:pt>
                <c:pt idx="653">
                  <c:v>1.3625</c:v>
                </c:pt>
                <c:pt idx="654">
                  <c:v>1.3645833333333302</c:v>
                </c:pt>
                <c:pt idx="655">
                  <c:v>1.36666666666667</c:v>
                </c:pt>
                <c:pt idx="656">
                  <c:v>1.3687499999999999</c:v>
                </c:pt>
                <c:pt idx="657">
                  <c:v>1.37083333333333</c:v>
                </c:pt>
                <c:pt idx="658">
                  <c:v>1.3729166666666701</c:v>
                </c:pt>
                <c:pt idx="659">
                  <c:v>1.375</c:v>
                </c:pt>
                <c:pt idx="660">
                  <c:v>1.3770833333333301</c:v>
                </c:pt>
                <c:pt idx="661">
                  <c:v>1.37916666666667</c:v>
                </c:pt>
                <c:pt idx="662">
                  <c:v>1.3812500000000001</c:v>
                </c:pt>
                <c:pt idx="663">
                  <c:v>1.38333333333333</c:v>
                </c:pt>
                <c:pt idx="664">
                  <c:v>1.3854166666666701</c:v>
                </c:pt>
                <c:pt idx="665">
                  <c:v>1.3875</c:v>
                </c:pt>
                <c:pt idx="666">
                  <c:v>1.3895833333333301</c:v>
                </c:pt>
                <c:pt idx="667">
                  <c:v>1.3916666666666699</c:v>
                </c:pt>
                <c:pt idx="668">
                  <c:v>1.39375</c:v>
                </c:pt>
                <c:pt idx="669">
                  <c:v>1.3958333333333299</c:v>
                </c:pt>
                <c:pt idx="670">
                  <c:v>1.39791666666667</c:v>
                </c:pt>
                <c:pt idx="671">
                  <c:v>1.4</c:v>
                </c:pt>
                <c:pt idx="672">
                  <c:v>1.40208333333333</c:v>
                </c:pt>
                <c:pt idx="673">
                  <c:v>1.4041666666666699</c:v>
                </c:pt>
                <c:pt idx="674">
                  <c:v>1.40625</c:v>
                </c:pt>
                <c:pt idx="675">
                  <c:v>1.4083333333333299</c:v>
                </c:pt>
                <c:pt idx="676">
                  <c:v>1.41041666666667</c:v>
                </c:pt>
                <c:pt idx="677">
                  <c:v>1.4124999999999999</c:v>
                </c:pt>
                <c:pt idx="678">
                  <c:v>1.41458333333333</c:v>
                </c:pt>
                <c:pt idx="679">
                  <c:v>1.4166666666666698</c:v>
                </c:pt>
                <c:pt idx="680">
                  <c:v>1.41875</c:v>
                </c:pt>
                <c:pt idx="681">
                  <c:v>1.4208333333333298</c:v>
                </c:pt>
                <c:pt idx="682">
                  <c:v>1.4229166666666699</c:v>
                </c:pt>
                <c:pt idx="683">
                  <c:v>1.4249999999999998</c:v>
                </c:pt>
                <c:pt idx="684">
                  <c:v>1.4270833333333299</c:v>
                </c:pt>
                <c:pt idx="685">
                  <c:v>1.4291666666666698</c:v>
                </c:pt>
                <c:pt idx="686">
                  <c:v>1.4312499999999997</c:v>
                </c:pt>
                <c:pt idx="687">
                  <c:v>1.4333333333333298</c:v>
                </c:pt>
                <c:pt idx="688">
                  <c:v>1.4354166666666699</c:v>
                </c:pt>
                <c:pt idx="689">
                  <c:v>1.4374999999999998</c:v>
                </c:pt>
                <c:pt idx="690">
                  <c:v>1.4395833333333299</c:v>
                </c:pt>
                <c:pt idx="691">
                  <c:v>1.4416666666666698</c:v>
                </c:pt>
                <c:pt idx="692">
                  <c:v>1.4437499999999999</c:v>
                </c:pt>
                <c:pt idx="693">
                  <c:v>1.4458333333333298</c:v>
                </c:pt>
                <c:pt idx="694">
                  <c:v>1.4479166666666698</c:v>
                </c:pt>
                <c:pt idx="695">
                  <c:v>1.45</c:v>
                </c:pt>
                <c:pt idx="696">
                  <c:v>1.4520833333333301</c:v>
                </c:pt>
                <c:pt idx="697">
                  <c:v>1.4541666666666699</c:v>
                </c:pt>
                <c:pt idx="698">
                  <c:v>1.45625</c:v>
                </c:pt>
                <c:pt idx="699">
                  <c:v>1.4583333333333299</c:v>
                </c:pt>
                <c:pt idx="700">
                  <c:v>1.46041666666667</c:v>
                </c:pt>
                <c:pt idx="701">
                  <c:v>1.4624999999999997</c:v>
                </c:pt>
                <c:pt idx="702">
                  <c:v>1.46458333333333</c:v>
                </c:pt>
                <c:pt idx="703">
                  <c:v>1.4666666666666699</c:v>
                </c:pt>
                <c:pt idx="704">
                  <c:v>1.46875</c:v>
                </c:pt>
                <c:pt idx="705">
                  <c:v>1.4708333333333299</c:v>
                </c:pt>
                <c:pt idx="706">
                  <c:v>1.47291666666667</c:v>
                </c:pt>
                <c:pt idx="707">
                  <c:v>1.4749999999999999</c:v>
                </c:pt>
                <c:pt idx="708">
                  <c:v>1.47708333333333</c:v>
                </c:pt>
                <c:pt idx="709">
                  <c:v>1.4791666666666698</c:v>
                </c:pt>
                <c:pt idx="710">
                  <c:v>1.48125</c:v>
                </c:pt>
                <c:pt idx="711">
                  <c:v>1.4833333333333298</c:v>
                </c:pt>
                <c:pt idx="712">
                  <c:v>1.4854166666666699</c:v>
                </c:pt>
                <c:pt idx="713">
                  <c:v>1.4874999999999998</c:v>
                </c:pt>
                <c:pt idx="714">
                  <c:v>1.4895833333333299</c:v>
                </c:pt>
                <c:pt idx="715">
                  <c:v>1.4916666666666698</c:v>
                </c:pt>
                <c:pt idx="716">
                  <c:v>1.4937499999999997</c:v>
                </c:pt>
                <c:pt idx="717">
                  <c:v>1.4958333333333298</c:v>
                </c:pt>
                <c:pt idx="718">
                  <c:v>1.4979166666666699</c:v>
                </c:pt>
                <c:pt idx="719">
                  <c:v>1.5</c:v>
                </c:pt>
                <c:pt idx="720">
                  <c:v>1.5020833333333301</c:v>
                </c:pt>
                <c:pt idx="721">
                  <c:v>1.50416666666667</c:v>
                </c:pt>
                <c:pt idx="722">
                  <c:v>1.5062500000000001</c:v>
                </c:pt>
                <c:pt idx="723">
                  <c:v>1.50833333333333</c:v>
                </c:pt>
                <c:pt idx="724">
                  <c:v>1.5104166666666701</c:v>
                </c:pt>
                <c:pt idx="725">
                  <c:v>1.5125</c:v>
                </c:pt>
                <c:pt idx="726">
                  <c:v>1.5145833333333301</c:v>
                </c:pt>
                <c:pt idx="727">
                  <c:v>1.5166666666666699</c:v>
                </c:pt>
                <c:pt idx="728">
                  <c:v>1.51875</c:v>
                </c:pt>
                <c:pt idx="729">
                  <c:v>1.5208333333333299</c:v>
                </c:pt>
                <c:pt idx="730">
                  <c:v>1.52291666666667</c:v>
                </c:pt>
                <c:pt idx="731">
                  <c:v>1.5249999999999997</c:v>
                </c:pt>
                <c:pt idx="732">
                  <c:v>1.52708333333333</c:v>
                </c:pt>
                <c:pt idx="733">
                  <c:v>1.5291666666666699</c:v>
                </c:pt>
                <c:pt idx="734">
                  <c:v>1.53125</c:v>
                </c:pt>
                <c:pt idx="735">
                  <c:v>1.5333333333333299</c:v>
                </c:pt>
                <c:pt idx="736">
                  <c:v>1.53541666666667</c:v>
                </c:pt>
                <c:pt idx="737">
                  <c:v>1.5374999999999999</c:v>
                </c:pt>
                <c:pt idx="738">
                  <c:v>1.53958333333333</c:v>
                </c:pt>
                <c:pt idx="739">
                  <c:v>1.5416666666666698</c:v>
                </c:pt>
                <c:pt idx="740">
                  <c:v>1.54375</c:v>
                </c:pt>
                <c:pt idx="741">
                  <c:v>1.5458333333333298</c:v>
                </c:pt>
                <c:pt idx="742">
                  <c:v>1.5479166666666699</c:v>
                </c:pt>
                <c:pt idx="743">
                  <c:v>1.55</c:v>
                </c:pt>
                <c:pt idx="744">
                  <c:v>1.5520833333333302</c:v>
                </c:pt>
                <c:pt idx="745">
                  <c:v>1.55416666666667</c:v>
                </c:pt>
                <c:pt idx="746">
                  <c:v>1.5562499999999999</c:v>
                </c:pt>
                <c:pt idx="747">
                  <c:v>1.55833333333333</c:v>
                </c:pt>
                <c:pt idx="748">
                  <c:v>1.5604166666666701</c:v>
                </c:pt>
                <c:pt idx="749">
                  <c:v>1.5625</c:v>
                </c:pt>
                <c:pt idx="750">
                  <c:v>1.5645833333333301</c:v>
                </c:pt>
                <c:pt idx="751">
                  <c:v>1.56666666666667</c:v>
                </c:pt>
                <c:pt idx="752">
                  <c:v>1.5687500000000001</c:v>
                </c:pt>
                <c:pt idx="753">
                  <c:v>1.57083333333333</c:v>
                </c:pt>
                <c:pt idx="754">
                  <c:v>1.5729166666666701</c:v>
                </c:pt>
                <c:pt idx="755">
                  <c:v>1.575</c:v>
                </c:pt>
                <c:pt idx="756">
                  <c:v>1.5770833333333301</c:v>
                </c:pt>
                <c:pt idx="757">
                  <c:v>1.5791666666666699</c:v>
                </c:pt>
                <c:pt idx="758">
                  <c:v>1.58125</c:v>
                </c:pt>
                <c:pt idx="759">
                  <c:v>1.5833333333333299</c:v>
                </c:pt>
                <c:pt idx="760">
                  <c:v>1.58541666666667</c:v>
                </c:pt>
                <c:pt idx="761">
                  <c:v>1.5874999999999997</c:v>
                </c:pt>
                <c:pt idx="762">
                  <c:v>1.58958333333333</c:v>
                </c:pt>
                <c:pt idx="763">
                  <c:v>1.5916666666666699</c:v>
                </c:pt>
                <c:pt idx="764">
                  <c:v>1.59375</c:v>
                </c:pt>
                <c:pt idx="765">
                  <c:v>1.5958333333333299</c:v>
                </c:pt>
                <c:pt idx="766">
                  <c:v>1.59791666666667</c:v>
                </c:pt>
                <c:pt idx="767">
                  <c:v>1.6</c:v>
                </c:pt>
                <c:pt idx="768">
                  <c:v>1.6020833333333302</c:v>
                </c:pt>
                <c:pt idx="769">
                  <c:v>1.6041666666666701</c:v>
                </c:pt>
                <c:pt idx="770">
                  <c:v>1.6062500000000002</c:v>
                </c:pt>
                <c:pt idx="771">
                  <c:v>1.6083333333333301</c:v>
                </c:pt>
                <c:pt idx="772">
                  <c:v>1.6104166666666702</c:v>
                </c:pt>
                <c:pt idx="773">
                  <c:v>1.6125</c:v>
                </c:pt>
                <c:pt idx="774">
                  <c:v>1.6145833333333302</c:v>
                </c:pt>
                <c:pt idx="775">
                  <c:v>1.61666666666667</c:v>
                </c:pt>
                <c:pt idx="776">
                  <c:v>1.6187499999999999</c:v>
                </c:pt>
                <c:pt idx="777">
                  <c:v>1.62083333333333</c:v>
                </c:pt>
                <c:pt idx="778">
                  <c:v>1.6229166666666701</c:v>
                </c:pt>
                <c:pt idx="779">
                  <c:v>1.625</c:v>
                </c:pt>
                <c:pt idx="780">
                  <c:v>1.6270833333333301</c:v>
                </c:pt>
                <c:pt idx="781">
                  <c:v>1.62916666666667</c:v>
                </c:pt>
                <c:pt idx="782">
                  <c:v>1.6312500000000001</c:v>
                </c:pt>
                <c:pt idx="783">
                  <c:v>1.63333333333333</c:v>
                </c:pt>
                <c:pt idx="784">
                  <c:v>1.6354166666666701</c:v>
                </c:pt>
                <c:pt idx="785">
                  <c:v>1.6375</c:v>
                </c:pt>
                <c:pt idx="786">
                  <c:v>1.6395833333333301</c:v>
                </c:pt>
                <c:pt idx="787">
                  <c:v>1.6416666666666699</c:v>
                </c:pt>
                <c:pt idx="788">
                  <c:v>1.64375</c:v>
                </c:pt>
                <c:pt idx="789">
                  <c:v>1.6458333333333299</c:v>
                </c:pt>
                <c:pt idx="790">
                  <c:v>1.64791666666667</c:v>
                </c:pt>
                <c:pt idx="791">
                  <c:v>1.6500000000000001</c:v>
                </c:pt>
                <c:pt idx="792">
                  <c:v>1.6520833333333302</c:v>
                </c:pt>
                <c:pt idx="793">
                  <c:v>1.6541666666666701</c:v>
                </c:pt>
                <c:pt idx="794">
                  <c:v>1.6562500000000002</c:v>
                </c:pt>
                <c:pt idx="795">
                  <c:v>1.6583333333333301</c:v>
                </c:pt>
                <c:pt idx="796">
                  <c:v>1.6604166666666702</c:v>
                </c:pt>
                <c:pt idx="797">
                  <c:v>1.6625000000000001</c:v>
                </c:pt>
                <c:pt idx="798">
                  <c:v>1.6645833333333302</c:v>
                </c:pt>
                <c:pt idx="799">
                  <c:v>1.6666666666666701</c:v>
                </c:pt>
                <c:pt idx="800">
                  <c:v>1.6687500000000002</c:v>
                </c:pt>
                <c:pt idx="801">
                  <c:v>1.6708333333333301</c:v>
                </c:pt>
                <c:pt idx="802">
                  <c:v>1.6729166666666702</c:v>
                </c:pt>
                <c:pt idx="803">
                  <c:v>1.675</c:v>
                </c:pt>
                <c:pt idx="804">
                  <c:v>1.6770833333333302</c:v>
                </c:pt>
                <c:pt idx="805">
                  <c:v>1.67916666666667</c:v>
                </c:pt>
                <c:pt idx="806">
                  <c:v>1.6812499999999999</c:v>
                </c:pt>
                <c:pt idx="807">
                  <c:v>1.68333333333333</c:v>
                </c:pt>
                <c:pt idx="808">
                  <c:v>1.6854166666666701</c:v>
                </c:pt>
                <c:pt idx="809">
                  <c:v>1.6875</c:v>
                </c:pt>
                <c:pt idx="810">
                  <c:v>1.6895833333333301</c:v>
                </c:pt>
                <c:pt idx="811">
                  <c:v>1.69166666666667</c:v>
                </c:pt>
                <c:pt idx="812">
                  <c:v>1.6937500000000001</c:v>
                </c:pt>
                <c:pt idx="813">
                  <c:v>1.69583333333333</c:v>
                </c:pt>
                <c:pt idx="814">
                  <c:v>1.6979166666666701</c:v>
                </c:pt>
                <c:pt idx="815">
                  <c:v>1.7</c:v>
                </c:pt>
                <c:pt idx="816">
                  <c:v>1.7020833333333301</c:v>
                </c:pt>
                <c:pt idx="817">
                  <c:v>1.7041666666666699</c:v>
                </c:pt>
                <c:pt idx="818">
                  <c:v>1.70625</c:v>
                </c:pt>
                <c:pt idx="819">
                  <c:v>1.7083333333333299</c:v>
                </c:pt>
                <c:pt idx="820">
                  <c:v>1.71041666666667</c:v>
                </c:pt>
                <c:pt idx="821">
                  <c:v>1.7124999999999997</c:v>
                </c:pt>
                <c:pt idx="822">
                  <c:v>1.71458333333333</c:v>
                </c:pt>
                <c:pt idx="823">
                  <c:v>1.7166666666666699</c:v>
                </c:pt>
                <c:pt idx="824">
                  <c:v>1.71875</c:v>
                </c:pt>
                <c:pt idx="825">
                  <c:v>1.7208333333333299</c:v>
                </c:pt>
                <c:pt idx="826">
                  <c:v>1.72291666666667</c:v>
                </c:pt>
                <c:pt idx="827">
                  <c:v>1.7249999999999999</c:v>
                </c:pt>
                <c:pt idx="828">
                  <c:v>1.72708333333333</c:v>
                </c:pt>
                <c:pt idx="829">
                  <c:v>1.7291666666666698</c:v>
                </c:pt>
                <c:pt idx="830">
                  <c:v>1.73125</c:v>
                </c:pt>
                <c:pt idx="831">
                  <c:v>1.7333333333333298</c:v>
                </c:pt>
                <c:pt idx="832">
                  <c:v>1.7354166666666699</c:v>
                </c:pt>
                <c:pt idx="833">
                  <c:v>1.7374999999999998</c:v>
                </c:pt>
                <c:pt idx="834">
                  <c:v>1.7395833333333299</c:v>
                </c:pt>
                <c:pt idx="835">
                  <c:v>1.7416666666666698</c:v>
                </c:pt>
                <c:pt idx="836">
                  <c:v>1.7437499999999997</c:v>
                </c:pt>
                <c:pt idx="837">
                  <c:v>1.7458333333333298</c:v>
                </c:pt>
                <c:pt idx="838">
                  <c:v>1.7479166666666699</c:v>
                </c:pt>
                <c:pt idx="839">
                  <c:v>1.75</c:v>
                </c:pt>
                <c:pt idx="840">
                  <c:v>1.7520833333333301</c:v>
                </c:pt>
                <c:pt idx="841">
                  <c:v>1.75416666666667</c:v>
                </c:pt>
                <c:pt idx="842">
                  <c:v>1.7562500000000001</c:v>
                </c:pt>
                <c:pt idx="843">
                  <c:v>1.75833333333333</c:v>
                </c:pt>
                <c:pt idx="844">
                  <c:v>1.7604166666666701</c:v>
                </c:pt>
                <c:pt idx="845">
                  <c:v>1.7625</c:v>
                </c:pt>
                <c:pt idx="846">
                  <c:v>1.7645833333333301</c:v>
                </c:pt>
                <c:pt idx="847">
                  <c:v>1.7666666666666699</c:v>
                </c:pt>
                <c:pt idx="848">
                  <c:v>1.76875</c:v>
                </c:pt>
                <c:pt idx="849">
                  <c:v>1.7708333333333299</c:v>
                </c:pt>
                <c:pt idx="850">
                  <c:v>1.77291666666667</c:v>
                </c:pt>
                <c:pt idx="851">
                  <c:v>1.7749999999999997</c:v>
                </c:pt>
                <c:pt idx="852">
                  <c:v>1.77708333333333</c:v>
                </c:pt>
                <c:pt idx="853">
                  <c:v>1.7791666666666699</c:v>
                </c:pt>
                <c:pt idx="854">
                  <c:v>1.78125</c:v>
                </c:pt>
                <c:pt idx="855">
                  <c:v>1.7833333333333299</c:v>
                </c:pt>
                <c:pt idx="856">
                  <c:v>1.78541666666667</c:v>
                </c:pt>
                <c:pt idx="857">
                  <c:v>1.7874999999999999</c:v>
                </c:pt>
                <c:pt idx="858">
                  <c:v>1.78958333333333</c:v>
                </c:pt>
                <c:pt idx="859">
                  <c:v>1.7916666666666698</c:v>
                </c:pt>
                <c:pt idx="860">
                  <c:v>1.79375</c:v>
                </c:pt>
                <c:pt idx="861">
                  <c:v>1.7958333333333298</c:v>
                </c:pt>
                <c:pt idx="862">
                  <c:v>1.7979166666666699</c:v>
                </c:pt>
                <c:pt idx="863">
                  <c:v>1.8</c:v>
                </c:pt>
                <c:pt idx="864">
                  <c:v>1.8020833333333302</c:v>
                </c:pt>
                <c:pt idx="865">
                  <c:v>1.80416666666667</c:v>
                </c:pt>
                <c:pt idx="866">
                  <c:v>1.8062499999999999</c:v>
                </c:pt>
                <c:pt idx="867">
                  <c:v>1.80833333333333</c:v>
                </c:pt>
                <c:pt idx="868">
                  <c:v>1.8104166666666701</c:v>
                </c:pt>
                <c:pt idx="869">
                  <c:v>1.8125</c:v>
                </c:pt>
                <c:pt idx="870">
                  <c:v>1.8145833333333301</c:v>
                </c:pt>
                <c:pt idx="871">
                  <c:v>1.81666666666667</c:v>
                </c:pt>
                <c:pt idx="872">
                  <c:v>1.8187500000000001</c:v>
                </c:pt>
                <c:pt idx="873">
                  <c:v>1.82083333333333</c:v>
                </c:pt>
                <c:pt idx="874">
                  <c:v>1.8229166666666701</c:v>
                </c:pt>
                <c:pt idx="875">
                  <c:v>1.825</c:v>
                </c:pt>
                <c:pt idx="876">
                  <c:v>1.8270833333333301</c:v>
                </c:pt>
                <c:pt idx="877">
                  <c:v>1.8291666666666699</c:v>
                </c:pt>
                <c:pt idx="878">
                  <c:v>1.83125</c:v>
                </c:pt>
                <c:pt idx="879">
                  <c:v>1.8333333333333299</c:v>
                </c:pt>
                <c:pt idx="880">
                  <c:v>1.83541666666667</c:v>
                </c:pt>
                <c:pt idx="881">
                  <c:v>1.8374999999999997</c:v>
                </c:pt>
                <c:pt idx="882">
                  <c:v>1.83958333333333</c:v>
                </c:pt>
                <c:pt idx="883">
                  <c:v>1.8416666666666699</c:v>
                </c:pt>
                <c:pt idx="884">
                  <c:v>1.84375</c:v>
                </c:pt>
                <c:pt idx="885">
                  <c:v>1.8458333333333299</c:v>
                </c:pt>
                <c:pt idx="886">
                  <c:v>1.84791666666667</c:v>
                </c:pt>
                <c:pt idx="887">
                  <c:v>1.85</c:v>
                </c:pt>
                <c:pt idx="888">
                  <c:v>1.8520833333333302</c:v>
                </c:pt>
                <c:pt idx="889">
                  <c:v>1.8541666666666701</c:v>
                </c:pt>
                <c:pt idx="890">
                  <c:v>1.8562500000000002</c:v>
                </c:pt>
                <c:pt idx="891">
                  <c:v>1.8583333333333301</c:v>
                </c:pt>
                <c:pt idx="892">
                  <c:v>1.8604166666666702</c:v>
                </c:pt>
                <c:pt idx="893">
                  <c:v>1.8625</c:v>
                </c:pt>
                <c:pt idx="894">
                  <c:v>1.8645833333333302</c:v>
                </c:pt>
                <c:pt idx="895">
                  <c:v>1.86666666666667</c:v>
                </c:pt>
                <c:pt idx="896">
                  <c:v>1.8687499999999999</c:v>
                </c:pt>
                <c:pt idx="897">
                  <c:v>1.87083333333333</c:v>
                </c:pt>
                <c:pt idx="898">
                  <c:v>1.8729166666666701</c:v>
                </c:pt>
                <c:pt idx="899">
                  <c:v>1.875</c:v>
                </c:pt>
                <c:pt idx="900">
                  <c:v>1.8770833333333301</c:v>
                </c:pt>
                <c:pt idx="901">
                  <c:v>1.87916666666667</c:v>
                </c:pt>
                <c:pt idx="902">
                  <c:v>1.8812500000000001</c:v>
                </c:pt>
                <c:pt idx="903">
                  <c:v>1.88333333333333</c:v>
                </c:pt>
                <c:pt idx="904">
                  <c:v>1.8854166666666701</c:v>
                </c:pt>
                <c:pt idx="905">
                  <c:v>1.8875</c:v>
                </c:pt>
                <c:pt idx="906">
                  <c:v>1.8895833333333301</c:v>
                </c:pt>
                <c:pt idx="907">
                  <c:v>1.8916666666666699</c:v>
                </c:pt>
                <c:pt idx="908">
                  <c:v>1.89375</c:v>
                </c:pt>
                <c:pt idx="909">
                  <c:v>1.8958333333333299</c:v>
                </c:pt>
                <c:pt idx="910">
                  <c:v>1.89791666666667</c:v>
                </c:pt>
                <c:pt idx="911">
                  <c:v>1.9000000000000001</c:v>
                </c:pt>
                <c:pt idx="912">
                  <c:v>1.9020833333333302</c:v>
                </c:pt>
                <c:pt idx="913">
                  <c:v>1.9041666666666701</c:v>
                </c:pt>
                <c:pt idx="914">
                  <c:v>1.9062500000000002</c:v>
                </c:pt>
                <c:pt idx="915">
                  <c:v>1.9083333333333301</c:v>
                </c:pt>
                <c:pt idx="916">
                  <c:v>1.9104166666666702</c:v>
                </c:pt>
                <c:pt idx="917">
                  <c:v>1.9125000000000001</c:v>
                </c:pt>
                <c:pt idx="918">
                  <c:v>1.9145833333333302</c:v>
                </c:pt>
                <c:pt idx="919">
                  <c:v>1.9166666666666701</c:v>
                </c:pt>
                <c:pt idx="920">
                  <c:v>1.9187500000000002</c:v>
                </c:pt>
                <c:pt idx="921">
                  <c:v>1.9208333333333301</c:v>
                </c:pt>
                <c:pt idx="922">
                  <c:v>1.9229166666666702</c:v>
                </c:pt>
                <c:pt idx="923">
                  <c:v>1.925</c:v>
                </c:pt>
                <c:pt idx="924">
                  <c:v>1.9270833333333302</c:v>
                </c:pt>
                <c:pt idx="925">
                  <c:v>1.92916666666667</c:v>
                </c:pt>
                <c:pt idx="926">
                  <c:v>1.9312499999999999</c:v>
                </c:pt>
                <c:pt idx="927">
                  <c:v>1.93333333333333</c:v>
                </c:pt>
                <c:pt idx="928">
                  <c:v>1.9354166666666701</c:v>
                </c:pt>
                <c:pt idx="929">
                  <c:v>1.9375</c:v>
                </c:pt>
                <c:pt idx="930">
                  <c:v>1.9395833333333301</c:v>
                </c:pt>
                <c:pt idx="931">
                  <c:v>1.94166666666667</c:v>
                </c:pt>
                <c:pt idx="932">
                  <c:v>1.9437500000000001</c:v>
                </c:pt>
                <c:pt idx="933">
                  <c:v>1.94583333333333</c:v>
                </c:pt>
                <c:pt idx="934">
                  <c:v>1.9479166666666701</c:v>
                </c:pt>
                <c:pt idx="935">
                  <c:v>1.9500000000000002</c:v>
                </c:pt>
                <c:pt idx="936">
                  <c:v>1.9520833333333303</c:v>
                </c:pt>
                <c:pt idx="937">
                  <c:v>1.9541666666666702</c:v>
                </c:pt>
                <c:pt idx="938">
                  <c:v>1.9562500000000003</c:v>
                </c:pt>
                <c:pt idx="939">
                  <c:v>1.9583333333333302</c:v>
                </c:pt>
                <c:pt idx="940">
                  <c:v>1.9604166666666702</c:v>
                </c:pt>
                <c:pt idx="941">
                  <c:v>1.9624999999999999</c:v>
                </c:pt>
                <c:pt idx="942">
                  <c:v>1.9645833333333302</c:v>
                </c:pt>
                <c:pt idx="943">
                  <c:v>1.9666666666666701</c:v>
                </c:pt>
                <c:pt idx="944">
                  <c:v>1.9687500000000002</c:v>
                </c:pt>
                <c:pt idx="945">
                  <c:v>1.9708333333333301</c:v>
                </c:pt>
                <c:pt idx="946">
                  <c:v>1.9729166666666702</c:v>
                </c:pt>
                <c:pt idx="947">
                  <c:v>1.9750000000000001</c:v>
                </c:pt>
                <c:pt idx="948">
                  <c:v>1.9770833333333302</c:v>
                </c:pt>
                <c:pt idx="949">
                  <c:v>1.9791666666666701</c:v>
                </c:pt>
                <c:pt idx="950">
                  <c:v>1.9812500000000002</c:v>
                </c:pt>
                <c:pt idx="951">
                  <c:v>1.9833333333333301</c:v>
                </c:pt>
                <c:pt idx="952">
                  <c:v>1.9854166666666702</c:v>
                </c:pt>
                <c:pt idx="953">
                  <c:v>1.9875</c:v>
                </c:pt>
                <c:pt idx="954">
                  <c:v>1.9895833333333302</c:v>
                </c:pt>
                <c:pt idx="955">
                  <c:v>1.99166666666667</c:v>
                </c:pt>
                <c:pt idx="956">
                  <c:v>1.9937499999999999</c:v>
                </c:pt>
                <c:pt idx="957">
                  <c:v>1.99583333333333</c:v>
                </c:pt>
                <c:pt idx="958">
                  <c:v>1.9979166666666701</c:v>
                </c:pt>
                <c:pt idx="959">
                  <c:v>2</c:v>
                </c:pt>
                <c:pt idx="960">
                  <c:v>2.0020833333333297</c:v>
                </c:pt>
                <c:pt idx="961">
                  <c:v>2.0041666666666704</c:v>
                </c:pt>
                <c:pt idx="962">
                  <c:v>2.0062499999999996</c:v>
                </c:pt>
                <c:pt idx="963">
                  <c:v>2.0083333333333302</c:v>
                </c:pt>
                <c:pt idx="964">
                  <c:v>2.0104166666666701</c:v>
                </c:pt>
                <c:pt idx="965">
                  <c:v>2.0124999999999997</c:v>
                </c:pt>
                <c:pt idx="966">
                  <c:v>2.0145833333333294</c:v>
                </c:pt>
                <c:pt idx="967">
                  <c:v>2.0166666666666697</c:v>
                </c:pt>
                <c:pt idx="968">
                  <c:v>2.0187499999999994</c:v>
                </c:pt>
                <c:pt idx="969">
                  <c:v>2.0208333333333295</c:v>
                </c:pt>
                <c:pt idx="970">
                  <c:v>2.0229166666666698</c:v>
                </c:pt>
                <c:pt idx="971">
                  <c:v>2.0249999999999999</c:v>
                </c:pt>
                <c:pt idx="972">
                  <c:v>2.02708333333333</c:v>
                </c:pt>
                <c:pt idx="973">
                  <c:v>2.0291666666666699</c:v>
                </c:pt>
                <c:pt idx="974">
                  <c:v>2.0312499999999996</c:v>
                </c:pt>
                <c:pt idx="975">
                  <c:v>2.0333333333333301</c:v>
                </c:pt>
                <c:pt idx="976">
                  <c:v>2.03541666666667</c:v>
                </c:pt>
                <c:pt idx="977">
                  <c:v>2.0375000000000001</c:v>
                </c:pt>
                <c:pt idx="978">
                  <c:v>2.0395833333333298</c:v>
                </c:pt>
                <c:pt idx="979">
                  <c:v>2.0416666666666701</c:v>
                </c:pt>
                <c:pt idx="980">
                  <c:v>2.0437500000000002</c:v>
                </c:pt>
                <c:pt idx="981">
                  <c:v>2.0458333333333294</c:v>
                </c:pt>
                <c:pt idx="982">
                  <c:v>2.0479166666666706</c:v>
                </c:pt>
                <c:pt idx="983">
                  <c:v>2.0499999999999998</c:v>
                </c:pt>
                <c:pt idx="984">
                  <c:v>2.052083333333329</c:v>
                </c:pt>
                <c:pt idx="985">
                  <c:v>2.0541666666666698</c:v>
                </c:pt>
                <c:pt idx="986">
                  <c:v>2.056249999999999</c:v>
                </c:pt>
                <c:pt idx="987">
                  <c:v>2.05833333333333</c:v>
                </c:pt>
                <c:pt idx="988">
                  <c:v>2.0604166666666699</c:v>
                </c:pt>
                <c:pt idx="989">
                  <c:v>2.0625</c:v>
                </c:pt>
                <c:pt idx="990">
                  <c:v>2.0645833333333301</c:v>
                </c:pt>
                <c:pt idx="991">
                  <c:v>2.06666666666667</c:v>
                </c:pt>
                <c:pt idx="992">
                  <c:v>2.0687500000000001</c:v>
                </c:pt>
                <c:pt idx="993">
                  <c:v>2.0708333333333298</c:v>
                </c:pt>
                <c:pt idx="994">
                  <c:v>2.0729166666666701</c:v>
                </c:pt>
                <c:pt idx="995">
                  <c:v>2.0749999999999997</c:v>
                </c:pt>
                <c:pt idx="996">
                  <c:v>2.0770833333333294</c:v>
                </c:pt>
                <c:pt idx="997">
                  <c:v>2.0791666666666702</c:v>
                </c:pt>
                <c:pt idx="998">
                  <c:v>2.0812499999999994</c:v>
                </c:pt>
                <c:pt idx="999">
                  <c:v>2.0833333333333299</c:v>
                </c:pt>
                <c:pt idx="1000">
                  <c:v>2.0854166666666698</c:v>
                </c:pt>
                <c:pt idx="1001">
                  <c:v>2.0874999999999999</c:v>
                </c:pt>
                <c:pt idx="1002">
                  <c:v>2.08958333333333</c:v>
                </c:pt>
                <c:pt idx="1003">
                  <c:v>2.0916666666666694</c:v>
                </c:pt>
                <c:pt idx="1004">
                  <c:v>2.09375</c:v>
                </c:pt>
                <c:pt idx="1005">
                  <c:v>2.0958333333333297</c:v>
                </c:pt>
                <c:pt idx="1006">
                  <c:v>2.0979166666666704</c:v>
                </c:pt>
                <c:pt idx="1007">
                  <c:v>2.1</c:v>
                </c:pt>
                <c:pt idx="1008">
                  <c:v>2.1020833333333298</c:v>
                </c:pt>
                <c:pt idx="1009">
                  <c:v>2.1041666666666705</c:v>
                </c:pt>
                <c:pt idx="1010">
                  <c:v>2.1062499999999997</c:v>
                </c:pt>
                <c:pt idx="1011">
                  <c:v>2.1083333333333298</c:v>
                </c:pt>
                <c:pt idx="1012">
                  <c:v>2.1104166666666702</c:v>
                </c:pt>
                <c:pt idx="1013">
                  <c:v>2.1124999999999994</c:v>
                </c:pt>
                <c:pt idx="1014">
                  <c:v>2.1145833333333295</c:v>
                </c:pt>
                <c:pt idx="1015">
                  <c:v>2.1166666666666694</c:v>
                </c:pt>
                <c:pt idx="1016">
                  <c:v>2.1187499999999995</c:v>
                </c:pt>
                <c:pt idx="1017">
                  <c:v>2.12083333333333</c:v>
                </c:pt>
                <c:pt idx="1018">
                  <c:v>2.1229166666666699</c:v>
                </c:pt>
                <c:pt idx="1019">
                  <c:v>2.125</c:v>
                </c:pt>
                <c:pt idx="1020">
                  <c:v>2.1270833333333301</c:v>
                </c:pt>
                <c:pt idx="1021">
                  <c:v>2.1291666666666704</c:v>
                </c:pt>
                <c:pt idx="1022">
                  <c:v>2.1312499999999996</c:v>
                </c:pt>
                <c:pt idx="1023">
                  <c:v>2.1333333333333302</c:v>
                </c:pt>
                <c:pt idx="1024">
                  <c:v>2.1354166666666701</c:v>
                </c:pt>
                <c:pt idx="1025">
                  <c:v>2.1375000000000002</c:v>
                </c:pt>
                <c:pt idx="1026">
                  <c:v>2.1395833333333294</c:v>
                </c:pt>
                <c:pt idx="1027">
                  <c:v>2.1416666666666702</c:v>
                </c:pt>
                <c:pt idx="1028">
                  <c:v>2.1437499999999998</c:v>
                </c:pt>
                <c:pt idx="1029">
                  <c:v>2.1458333333333295</c:v>
                </c:pt>
                <c:pt idx="1030">
                  <c:v>2.1479166666666702</c:v>
                </c:pt>
                <c:pt idx="1031">
                  <c:v>2.15</c:v>
                </c:pt>
                <c:pt idx="1032">
                  <c:v>2.1520833333333296</c:v>
                </c:pt>
                <c:pt idx="1033">
                  <c:v>2.1541666666666699</c:v>
                </c:pt>
                <c:pt idx="1034">
                  <c:v>2.1562499999999996</c:v>
                </c:pt>
                <c:pt idx="1035">
                  <c:v>2.1583333333333301</c:v>
                </c:pt>
                <c:pt idx="1036">
                  <c:v>2.1604166666666704</c:v>
                </c:pt>
                <c:pt idx="1037">
                  <c:v>2.1625000000000001</c:v>
                </c:pt>
                <c:pt idx="1038">
                  <c:v>2.1645833333333302</c:v>
                </c:pt>
                <c:pt idx="1039">
                  <c:v>2.1666666666666701</c:v>
                </c:pt>
                <c:pt idx="1040">
                  <c:v>2.1687500000000002</c:v>
                </c:pt>
                <c:pt idx="1041">
                  <c:v>2.1708333333333294</c:v>
                </c:pt>
                <c:pt idx="1042">
                  <c:v>2.1729166666666702</c:v>
                </c:pt>
                <c:pt idx="1043">
                  <c:v>2.1749999999999998</c:v>
                </c:pt>
                <c:pt idx="1044">
                  <c:v>2.1770833333333295</c:v>
                </c:pt>
                <c:pt idx="1045">
                  <c:v>2.1791666666666698</c:v>
                </c:pt>
                <c:pt idx="1046">
                  <c:v>2.1812499999999995</c:v>
                </c:pt>
                <c:pt idx="1047">
                  <c:v>2.1833333333333305</c:v>
                </c:pt>
                <c:pt idx="1048">
                  <c:v>2.1854166666666699</c:v>
                </c:pt>
                <c:pt idx="1049">
                  <c:v>2.1875000000000004</c:v>
                </c:pt>
                <c:pt idx="1050">
                  <c:v>2.1895833333333301</c:v>
                </c:pt>
                <c:pt idx="1051">
                  <c:v>2.19166666666667</c:v>
                </c:pt>
                <c:pt idx="1052">
                  <c:v>2.1937500000000001</c:v>
                </c:pt>
                <c:pt idx="1053">
                  <c:v>2.1958333333333298</c:v>
                </c:pt>
                <c:pt idx="1054">
                  <c:v>2.1979166666666705</c:v>
                </c:pt>
                <c:pt idx="1055">
                  <c:v>2.2000000000000002</c:v>
                </c:pt>
                <c:pt idx="1056">
                  <c:v>2.2020833333333294</c:v>
                </c:pt>
                <c:pt idx="1057">
                  <c:v>2.2041666666666706</c:v>
                </c:pt>
                <c:pt idx="1058">
                  <c:v>2.2062499999999994</c:v>
                </c:pt>
                <c:pt idx="1059">
                  <c:v>2.2083333333333299</c:v>
                </c:pt>
                <c:pt idx="1060">
                  <c:v>2.2104166666666698</c:v>
                </c:pt>
                <c:pt idx="1061">
                  <c:v>2.2124999999999995</c:v>
                </c:pt>
                <c:pt idx="1062">
                  <c:v>2.21458333333333</c:v>
                </c:pt>
                <c:pt idx="1063">
                  <c:v>2.2166666666666694</c:v>
                </c:pt>
                <c:pt idx="1064">
                  <c:v>2.21875</c:v>
                </c:pt>
                <c:pt idx="1065">
                  <c:v>2.2208333333333301</c:v>
                </c:pt>
                <c:pt idx="1066">
                  <c:v>2.2229166666666704</c:v>
                </c:pt>
                <c:pt idx="1067">
                  <c:v>2.2250000000000001</c:v>
                </c:pt>
                <c:pt idx="1068">
                  <c:v>2.2270833333333302</c:v>
                </c:pt>
                <c:pt idx="1069">
                  <c:v>2.2291666666666705</c:v>
                </c:pt>
                <c:pt idx="1070">
                  <c:v>2.2312499999999997</c:v>
                </c:pt>
                <c:pt idx="1071">
                  <c:v>2.2333333333333298</c:v>
                </c:pt>
                <c:pt idx="1072">
                  <c:v>2.2354166666666702</c:v>
                </c:pt>
                <c:pt idx="1073">
                  <c:v>2.2374999999999998</c:v>
                </c:pt>
                <c:pt idx="1074">
                  <c:v>2.2395833333333295</c:v>
                </c:pt>
                <c:pt idx="1075">
                  <c:v>2.2416666666666698</c:v>
                </c:pt>
                <c:pt idx="1076">
                  <c:v>2.2437499999999999</c:v>
                </c:pt>
                <c:pt idx="1077">
                  <c:v>2.24583333333333</c:v>
                </c:pt>
                <c:pt idx="1078">
                  <c:v>2.2479166666666703</c:v>
                </c:pt>
                <c:pt idx="1079">
                  <c:v>2.25</c:v>
                </c:pt>
                <c:pt idx="1080">
                  <c:v>2.2520833333333297</c:v>
                </c:pt>
                <c:pt idx="1081">
                  <c:v>2.2541666666666704</c:v>
                </c:pt>
                <c:pt idx="1082">
                  <c:v>2.2562499999999996</c:v>
                </c:pt>
                <c:pt idx="1083">
                  <c:v>2.2583333333333302</c:v>
                </c:pt>
                <c:pt idx="1084">
                  <c:v>2.2604166666666705</c:v>
                </c:pt>
                <c:pt idx="1085">
                  <c:v>2.2625000000000002</c:v>
                </c:pt>
                <c:pt idx="1086">
                  <c:v>2.2645833333333298</c:v>
                </c:pt>
                <c:pt idx="1087">
                  <c:v>2.2666666666666702</c:v>
                </c:pt>
                <c:pt idx="1088">
                  <c:v>2.2687499999999998</c:v>
                </c:pt>
                <c:pt idx="1089">
                  <c:v>2.2708333333333295</c:v>
                </c:pt>
                <c:pt idx="1090">
                  <c:v>2.2729166666666698</c:v>
                </c:pt>
                <c:pt idx="1091">
                  <c:v>2.2749999999999999</c:v>
                </c:pt>
                <c:pt idx="1092">
                  <c:v>2.27708333333333</c:v>
                </c:pt>
                <c:pt idx="1093">
                  <c:v>2.2791666666666699</c:v>
                </c:pt>
                <c:pt idx="1094">
                  <c:v>2.28125</c:v>
                </c:pt>
                <c:pt idx="1095">
                  <c:v>2.2833333333333306</c:v>
                </c:pt>
                <c:pt idx="1096">
                  <c:v>2.2854166666666704</c:v>
                </c:pt>
                <c:pt idx="1097">
                  <c:v>2.2875000000000005</c:v>
                </c:pt>
                <c:pt idx="1098">
                  <c:v>2.2895833333333302</c:v>
                </c:pt>
                <c:pt idx="1099">
                  <c:v>2.2916666666666701</c:v>
                </c:pt>
                <c:pt idx="1100">
                  <c:v>2.2937500000000002</c:v>
                </c:pt>
                <c:pt idx="1101">
                  <c:v>2.2958333333333294</c:v>
                </c:pt>
                <c:pt idx="1102">
                  <c:v>2.2979166666666706</c:v>
                </c:pt>
                <c:pt idx="1103">
                  <c:v>2.2999999999999998</c:v>
                </c:pt>
                <c:pt idx="1104">
                  <c:v>2.302083333333329</c:v>
                </c:pt>
                <c:pt idx="1105">
                  <c:v>2.3041666666666698</c:v>
                </c:pt>
                <c:pt idx="1106">
                  <c:v>2.306249999999999</c:v>
                </c:pt>
                <c:pt idx="1107">
                  <c:v>2.30833333333333</c:v>
                </c:pt>
                <c:pt idx="1108">
                  <c:v>2.3104166666666694</c:v>
                </c:pt>
                <c:pt idx="1109">
                  <c:v>2.3124999999999996</c:v>
                </c:pt>
                <c:pt idx="1110">
                  <c:v>2.3145833333333297</c:v>
                </c:pt>
                <c:pt idx="1111">
                  <c:v>2.3166666666666695</c:v>
                </c:pt>
                <c:pt idx="1112">
                  <c:v>2.3187499999999996</c:v>
                </c:pt>
                <c:pt idx="1113">
                  <c:v>2.3208333333333298</c:v>
                </c:pt>
                <c:pt idx="1114">
                  <c:v>2.3229166666666701</c:v>
                </c:pt>
                <c:pt idx="1115">
                  <c:v>2.3249999999999997</c:v>
                </c:pt>
                <c:pt idx="1116">
                  <c:v>2.3270833333333294</c:v>
                </c:pt>
                <c:pt idx="1117">
                  <c:v>2.3291666666666702</c:v>
                </c:pt>
                <c:pt idx="1118">
                  <c:v>2.3312499999999989</c:v>
                </c:pt>
                <c:pt idx="1119">
                  <c:v>2.3333333333333295</c:v>
                </c:pt>
                <c:pt idx="1120">
                  <c:v>2.3354166666666694</c:v>
                </c:pt>
                <c:pt idx="1121">
                  <c:v>2.3374999999999995</c:v>
                </c:pt>
                <c:pt idx="1122">
                  <c:v>2.3395833333333296</c:v>
                </c:pt>
                <c:pt idx="1123">
                  <c:v>2.3416666666666694</c:v>
                </c:pt>
                <c:pt idx="1124">
                  <c:v>2.34375</c:v>
                </c:pt>
                <c:pt idx="1125">
                  <c:v>2.3458333333333297</c:v>
                </c:pt>
                <c:pt idx="1126">
                  <c:v>2.3479166666666704</c:v>
                </c:pt>
                <c:pt idx="1127">
                  <c:v>2.3499999999999996</c:v>
                </c:pt>
                <c:pt idx="1128">
                  <c:v>2.3520833333333293</c:v>
                </c:pt>
                <c:pt idx="1129">
                  <c:v>2.3541666666666701</c:v>
                </c:pt>
                <c:pt idx="1130">
                  <c:v>2.3562499999999993</c:v>
                </c:pt>
                <c:pt idx="1131">
                  <c:v>2.3583333333333294</c:v>
                </c:pt>
                <c:pt idx="1132">
                  <c:v>2.3604166666666702</c:v>
                </c:pt>
                <c:pt idx="1133">
                  <c:v>2.3624999999999994</c:v>
                </c:pt>
                <c:pt idx="1134">
                  <c:v>2.3645833333333295</c:v>
                </c:pt>
                <c:pt idx="1135">
                  <c:v>2.3666666666666694</c:v>
                </c:pt>
                <c:pt idx="1136">
                  <c:v>2.3687499999999995</c:v>
                </c:pt>
                <c:pt idx="1137">
                  <c:v>2.3708333333333296</c:v>
                </c:pt>
                <c:pt idx="1138">
                  <c:v>2.3729166666666694</c:v>
                </c:pt>
                <c:pt idx="1139">
                  <c:v>2.3749999999999996</c:v>
                </c:pt>
                <c:pt idx="1140">
                  <c:v>2.3770833333333297</c:v>
                </c:pt>
                <c:pt idx="1141">
                  <c:v>2.37916666666667</c:v>
                </c:pt>
                <c:pt idx="1142">
                  <c:v>2.3812499999999996</c:v>
                </c:pt>
                <c:pt idx="1143">
                  <c:v>2.3833333333333302</c:v>
                </c:pt>
                <c:pt idx="1144">
                  <c:v>2.3854166666666701</c:v>
                </c:pt>
                <c:pt idx="1145">
                  <c:v>2.3875000000000002</c:v>
                </c:pt>
                <c:pt idx="1146">
                  <c:v>2.3895833333333294</c:v>
                </c:pt>
                <c:pt idx="1147">
                  <c:v>2.3916666666666697</c:v>
                </c:pt>
                <c:pt idx="1148">
                  <c:v>2.3937499999999994</c:v>
                </c:pt>
                <c:pt idx="1149">
                  <c:v>2.395833333333329</c:v>
                </c:pt>
                <c:pt idx="1150">
                  <c:v>2.3979166666666698</c:v>
                </c:pt>
                <c:pt idx="1151">
                  <c:v>2.4</c:v>
                </c:pt>
                <c:pt idx="1152">
                  <c:v>2.4020833333333296</c:v>
                </c:pt>
                <c:pt idx="1153">
                  <c:v>2.4041666666666699</c:v>
                </c:pt>
                <c:pt idx="1154">
                  <c:v>2.4062499999999996</c:v>
                </c:pt>
                <c:pt idx="1155">
                  <c:v>2.4083333333333301</c:v>
                </c:pt>
                <c:pt idx="1156">
                  <c:v>2.41041666666667</c:v>
                </c:pt>
                <c:pt idx="1157">
                  <c:v>2.4124999999999996</c:v>
                </c:pt>
                <c:pt idx="1158">
                  <c:v>2.4145833333333298</c:v>
                </c:pt>
                <c:pt idx="1159">
                  <c:v>2.4166666666666696</c:v>
                </c:pt>
                <c:pt idx="1160">
                  <c:v>2.4187499999999997</c:v>
                </c:pt>
                <c:pt idx="1161">
                  <c:v>2.4208333333333294</c:v>
                </c:pt>
                <c:pt idx="1162">
                  <c:v>2.4229166666666702</c:v>
                </c:pt>
                <c:pt idx="1163">
                  <c:v>2.4249999999999998</c:v>
                </c:pt>
                <c:pt idx="1164">
                  <c:v>2.4270833333333295</c:v>
                </c:pt>
                <c:pt idx="1165">
                  <c:v>2.4291666666666698</c:v>
                </c:pt>
                <c:pt idx="1166">
                  <c:v>2.431249999999999</c:v>
                </c:pt>
                <c:pt idx="1167">
                  <c:v>2.43333333333333</c:v>
                </c:pt>
                <c:pt idx="1168">
                  <c:v>2.4354166666666694</c:v>
                </c:pt>
                <c:pt idx="1169">
                  <c:v>2.4375</c:v>
                </c:pt>
                <c:pt idx="1170">
                  <c:v>2.4395833333333297</c:v>
                </c:pt>
                <c:pt idx="1171">
                  <c:v>2.44166666666667</c:v>
                </c:pt>
                <c:pt idx="1172">
                  <c:v>2.4437500000000001</c:v>
                </c:pt>
                <c:pt idx="1173">
                  <c:v>2.4458333333333298</c:v>
                </c:pt>
                <c:pt idx="1174">
                  <c:v>2.4479166666666705</c:v>
                </c:pt>
                <c:pt idx="1175">
                  <c:v>2.4499999999999997</c:v>
                </c:pt>
                <c:pt idx="1176">
                  <c:v>2.452083333333329</c:v>
                </c:pt>
                <c:pt idx="1177">
                  <c:v>2.4541666666666702</c:v>
                </c:pt>
                <c:pt idx="1178">
                  <c:v>2.4562499999999989</c:v>
                </c:pt>
                <c:pt idx="1179">
                  <c:v>2.4583333333333295</c:v>
                </c:pt>
                <c:pt idx="1180">
                  <c:v>2.4604166666666698</c:v>
                </c:pt>
                <c:pt idx="1181">
                  <c:v>2.4624999999999995</c:v>
                </c:pt>
                <c:pt idx="1182">
                  <c:v>2.46458333333333</c:v>
                </c:pt>
                <c:pt idx="1183">
                  <c:v>2.4666666666666694</c:v>
                </c:pt>
                <c:pt idx="1184">
                  <c:v>2.46875</c:v>
                </c:pt>
                <c:pt idx="1185">
                  <c:v>2.4708333333333297</c:v>
                </c:pt>
                <c:pt idx="1186">
                  <c:v>2.47291666666667</c:v>
                </c:pt>
                <c:pt idx="1187">
                  <c:v>2.4749999999999996</c:v>
                </c:pt>
                <c:pt idx="1188">
                  <c:v>2.4770833333333298</c:v>
                </c:pt>
                <c:pt idx="1189">
                  <c:v>2.4791666666666701</c:v>
                </c:pt>
                <c:pt idx="1190">
                  <c:v>2.4812499999999997</c:v>
                </c:pt>
                <c:pt idx="1191">
                  <c:v>2.4833333333333298</c:v>
                </c:pt>
                <c:pt idx="1192">
                  <c:v>2.4854166666666702</c:v>
                </c:pt>
                <c:pt idx="1193">
                  <c:v>2.4874999999999998</c:v>
                </c:pt>
                <c:pt idx="1194">
                  <c:v>2.4895833333333295</c:v>
                </c:pt>
                <c:pt idx="1195">
                  <c:v>2.4916666666666694</c:v>
                </c:pt>
                <c:pt idx="1196">
                  <c:v>2.4937499999999995</c:v>
                </c:pt>
                <c:pt idx="1197">
                  <c:v>2.4958333333333296</c:v>
                </c:pt>
                <c:pt idx="1198">
                  <c:v>2.4979166666666699</c:v>
                </c:pt>
                <c:pt idx="1199">
                  <c:v>2.5</c:v>
                </c:pt>
                <c:pt idx="1200">
                  <c:v>2.5020833333333297</c:v>
                </c:pt>
                <c:pt idx="1201">
                  <c:v>2.5041666666666704</c:v>
                </c:pt>
                <c:pt idx="1202">
                  <c:v>2.5062499999999996</c:v>
                </c:pt>
                <c:pt idx="1203">
                  <c:v>2.5083333333333302</c:v>
                </c:pt>
                <c:pt idx="1204">
                  <c:v>2.5104166666666701</c:v>
                </c:pt>
                <c:pt idx="1205">
                  <c:v>2.5124999999999997</c:v>
                </c:pt>
                <c:pt idx="1206">
                  <c:v>2.5145833333333294</c:v>
                </c:pt>
                <c:pt idx="1207">
                  <c:v>2.5166666666666697</c:v>
                </c:pt>
                <c:pt idx="1208">
                  <c:v>2.5187499999999994</c:v>
                </c:pt>
                <c:pt idx="1209">
                  <c:v>2.5208333333333295</c:v>
                </c:pt>
                <c:pt idx="1210">
                  <c:v>2.5229166666666698</c:v>
                </c:pt>
                <c:pt idx="1211">
                  <c:v>2.5249999999999999</c:v>
                </c:pt>
                <c:pt idx="1212">
                  <c:v>2.52708333333333</c:v>
                </c:pt>
                <c:pt idx="1213">
                  <c:v>2.5291666666666699</c:v>
                </c:pt>
                <c:pt idx="1214">
                  <c:v>2.5312499999999996</c:v>
                </c:pt>
                <c:pt idx="1215">
                  <c:v>2.5333333333333301</c:v>
                </c:pt>
                <c:pt idx="1216">
                  <c:v>2.53541666666667</c:v>
                </c:pt>
                <c:pt idx="1217">
                  <c:v>2.5375000000000001</c:v>
                </c:pt>
                <c:pt idx="1218">
                  <c:v>2.5395833333333298</c:v>
                </c:pt>
                <c:pt idx="1219">
                  <c:v>2.5416666666666701</c:v>
                </c:pt>
                <c:pt idx="1220">
                  <c:v>2.5437500000000002</c:v>
                </c:pt>
                <c:pt idx="1221">
                  <c:v>2.5458333333333294</c:v>
                </c:pt>
                <c:pt idx="1222">
                  <c:v>2.5479166666666706</c:v>
                </c:pt>
                <c:pt idx="1223">
                  <c:v>2.5499999999999998</c:v>
                </c:pt>
                <c:pt idx="1224">
                  <c:v>2.552083333333329</c:v>
                </c:pt>
                <c:pt idx="1225">
                  <c:v>2.5541666666666698</c:v>
                </c:pt>
                <c:pt idx="1226">
                  <c:v>2.556249999999999</c:v>
                </c:pt>
                <c:pt idx="1227">
                  <c:v>2.55833333333333</c:v>
                </c:pt>
                <c:pt idx="1228">
                  <c:v>2.5604166666666699</c:v>
                </c:pt>
                <c:pt idx="1229">
                  <c:v>2.5625</c:v>
                </c:pt>
                <c:pt idx="1230">
                  <c:v>2.5645833333333301</c:v>
                </c:pt>
                <c:pt idx="1231">
                  <c:v>2.56666666666667</c:v>
                </c:pt>
                <c:pt idx="1232">
                  <c:v>2.5687500000000001</c:v>
                </c:pt>
                <c:pt idx="1233">
                  <c:v>2.5708333333333298</c:v>
                </c:pt>
                <c:pt idx="1234">
                  <c:v>2.5729166666666701</c:v>
                </c:pt>
                <c:pt idx="1235">
                  <c:v>2.5749999999999997</c:v>
                </c:pt>
                <c:pt idx="1236">
                  <c:v>2.5770833333333294</c:v>
                </c:pt>
                <c:pt idx="1237">
                  <c:v>2.5791666666666702</c:v>
                </c:pt>
                <c:pt idx="1238">
                  <c:v>2.5812499999999994</c:v>
                </c:pt>
                <c:pt idx="1239">
                  <c:v>2.5833333333333299</c:v>
                </c:pt>
                <c:pt idx="1240">
                  <c:v>2.5854166666666698</c:v>
                </c:pt>
                <c:pt idx="1241">
                  <c:v>2.5874999999999999</c:v>
                </c:pt>
                <c:pt idx="1242">
                  <c:v>2.58958333333333</c:v>
                </c:pt>
                <c:pt idx="1243">
                  <c:v>2.5916666666666694</c:v>
                </c:pt>
                <c:pt idx="1244">
                  <c:v>2.59375</c:v>
                </c:pt>
                <c:pt idx="1245">
                  <c:v>2.5958333333333297</c:v>
                </c:pt>
                <c:pt idx="1246">
                  <c:v>2.5979166666666704</c:v>
                </c:pt>
                <c:pt idx="1247">
                  <c:v>2.6</c:v>
                </c:pt>
                <c:pt idx="1248">
                  <c:v>2.6020833333333298</c:v>
                </c:pt>
                <c:pt idx="1249">
                  <c:v>2.6041666666666705</c:v>
                </c:pt>
                <c:pt idx="1250">
                  <c:v>2.6062499999999997</c:v>
                </c:pt>
                <c:pt idx="1251">
                  <c:v>2.6083333333333298</c:v>
                </c:pt>
                <c:pt idx="1252">
                  <c:v>2.6104166666666702</c:v>
                </c:pt>
                <c:pt idx="1253">
                  <c:v>2.6124999999999994</c:v>
                </c:pt>
                <c:pt idx="1254">
                  <c:v>2.6145833333333295</c:v>
                </c:pt>
                <c:pt idx="1255">
                  <c:v>2.6166666666666694</c:v>
                </c:pt>
                <c:pt idx="1256">
                  <c:v>2.6187499999999995</c:v>
                </c:pt>
                <c:pt idx="1257">
                  <c:v>2.62083333333333</c:v>
                </c:pt>
                <c:pt idx="1258">
                  <c:v>2.6229166666666699</c:v>
                </c:pt>
                <c:pt idx="1259">
                  <c:v>2.625</c:v>
                </c:pt>
                <c:pt idx="1260">
                  <c:v>2.6270833333333301</c:v>
                </c:pt>
                <c:pt idx="1261">
                  <c:v>2.6291666666666704</c:v>
                </c:pt>
                <c:pt idx="1262">
                  <c:v>2.6312499999999996</c:v>
                </c:pt>
                <c:pt idx="1263">
                  <c:v>2.6333333333333302</c:v>
                </c:pt>
                <c:pt idx="1264">
                  <c:v>2.6354166666666701</c:v>
                </c:pt>
                <c:pt idx="1265">
                  <c:v>2.6375000000000002</c:v>
                </c:pt>
                <c:pt idx="1266">
                  <c:v>2.6395833333333294</c:v>
                </c:pt>
                <c:pt idx="1267">
                  <c:v>2.6416666666666702</c:v>
                </c:pt>
                <c:pt idx="1268">
                  <c:v>2.6437499999999998</c:v>
                </c:pt>
                <c:pt idx="1269">
                  <c:v>2.6458333333333295</c:v>
                </c:pt>
                <c:pt idx="1270">
                  <c:v>2.6479166666666702</c:v>
                </c:pt>
                <c:pt idx="1271">
                  <c:v>2.65</c:v>
                </c:pt>
                <c:pt idx="1272">
                  <c:v>2.6520833333333296</c:v>
                </c:pt>
                <c:pt idx="1273">
                  <c:v>2.6541666666666699</c:v>
                </c:pt>
                <c:pt idx="1274">
                  <c:v>2.6562499999999996</c:v>
                </c:pt>
                <c:pt idx="1275">
                  <c:v>2.6583333333333301</c:v>
                </c:pt>
                <c:pt idx="1276">
                  <c:v>2.6604166666666704</c:v>
                </c:pt>
                <c:pt idx="1277">
                  <c:v>2.6625000000000001</c:v>
                </c:pt>
                <c:pt idx="1278">
                  <c:v>2.6645833333333302</c:v>
                </c:pt>
                <c:pt idx="1279">
                  <c:v>2.6666666666666701</c:v>
                </c:pt>
                <c:pt idx="1280">
                  <c:v>2.6687500000000002</c:v>
                </c:pt>
                <c:pt idx="1281">
                  <c:v>2.6708333333333294</c:v>
                </c:pt>
                <c:pt idx="1282">
                  <c:v>2.6729166666666702</c:v>
                </c:pt>
                <c:pt idx="1283">
                  <c:v>2.6749999999999998</c:v>
                </c:pt>
                <c:pt idx="1284">
                  <c:v>2.6770833333333295</c:v>
                </c:pt>
                <c:pt idx="1285">
                  <c:v>2.6791666666666698</c:v>
                </c:pt>
                <c:pt idx="1286">
                  <c:v>2.6812499999999995</c:v>
                </c:pt>
                <c:pt idx="1287">
                  <c:v>2.6833333333333305</c:v>
                </c:pt>
                <c:pt idx="1288">
                  <c:v>2.6854166666666699</c:v>
                </c:pt>
                <c:pt idx="1289">
                  <c:v>2.6875000000000004</c:v>
                </c:pt>
                <c:pt idx="1290">
                  <c:v>2.6895833333333301</c:v>
                </c:pt>
                <c:pt idx="1291">
                  <c:v>2.69166666666667</c:v>
                </c:pt>
                <c:pt idx="1292">
                  <c:v>2.6937500000000001</c:v>
                </c:pt>
                <c:pt idx="1293">
                  <c:v>2.6958333333333298</c:v>
                </c:pt>
                <c:pt idx="1294">
                  <c:v>2.6979166666666705</c:v>
                </c:pt>
                <c:pt idx="1295">
                  <c:v>2.7</c:v>
                </c:pt>
                <c:pt idx="1296">
                  <c:v>2.7020833333333294</c:v>
                </c:pt>
                <c:pt idx="1297">
                  <c:v>2.7041666666666706</c:v>
                </c:pt>
                <c:pt idx="1298">
                  <c:v>2.7062499999999994</c:v>
                </c:pt>
                <c:pt idx="1299">
                  <c:v>2.7083333333333299</c:v>
                </c:pt>
                <c:pt idx="1300">
                  <c:v>2.7104166666666698</c:v>
                </c:pt>
                <c:pt idx="1301">
                  <c:v>2.7124999999999995</c:v>
                </c:pt>
                <c:pt idx="1302">
                  <c:v>2.71458333333333</c:v>
                </c:pt>
                <c:pt idx="1303">
                  <c:v>2.7166666666666694</c:v>
                </c:pt>
                <c:pt idx="1304">
                  <c:v>2.71875</c:v>
                </c:pt>
                <c:pt idx="1305">
                  <c:v>2.7208333333333301</c:v>
                </c:pt>
                <c:pt idx="1306">
                  <c:v>2.7229166666666704</c:v>
                </c:pt>
                <c:pt idx="1307">
                  <c:v>2.7250000000000001</c:v>
                </c:pt>
                <c:pt idx="1308">
                  <c:v>2.7270833333333302</c:v>
                </c:pt>
                <c:pt idx="1309">
                  <c:v>2.7291666666666705</c:v>
                </c:pt>
                <c:pt idx="1310">
                  <c:v>2.7312499999999997</c:v>
                </c:pt>
                <c:pt idx="1311">
                  <c:v>2.7333333333333298</c:v>
                </c:pt>
                <c:pt idx="1312">
                  <c:v>2.7354166666666702</c:v>
                </c:pt>
                <c:pt idx="1313">
                  <c:v>2.7374999999999998</c:v>
                </c:pt>
                <c:pt idx="1314">
                  <c:v>2.7395833333333295</c:v>
                </c:pt>
                <c:pt idx="1315">
                  <c:v>2.7416666666666698</c:v>
                </c:pt>
                <c:pt idx="1316">
                  <c:v>2.7437499999999999</c:v>
                </c:pt>
                <c:pt idx="1317">
                  <c:v>2.74583333333333</c:v>
                </c:pt>
                <c:pt idx="1318">
                  <c:v>2.7479166666666703</c:v>
                </c:pt>
                <c:pt idx="1319">
                  <c:v>2.75</c:v>
                </c:pt>
                <c:pt idx="1320">
                  <c:v>2.7520833333333297</c:v>
                </c:pt>
                <c:pt idx="1321">
                  <c:v>2.7541666666666704</c:v>
                </c:pt>
                <c:pt idx="1322">
                  <c:v>2.7562499999999996</c:v>
                </c:pt>
                <c:pt idx="1323">
                  <c:v>2.7583333333333302</c:v>
                </c:pt>
                <c:pt idx="1324">
                  <c:v>2.7604166666666705</c:v>
                </c:pt>
                <c:pt idx="1325">
                  <c:v>2.7625000000000002</c:v>
                </c:pt>
                <c:pt idx="1326">
                  <c:v>2.7645833333333298</c:v>
                </c:pt>
                <c:pt idx="1327">
                  <c:v>2.7666666666666702</c:v>
                </c:pt>
                <c:pt idx="1328">
                  <c:v>2.7687499999999998</c:v>
                </c:pt>
                <c:pt idx="1329">
                  <c:v>2.7708333333333295</c:v>
                </c:pt>
                <c:pt idx="1330">
                  <c:v>2.7729166666666698</c:v>
                </c:pt>
                <c:pt idx="1331">
                  <c:v>2.7749999999999999</c:v>
                </c:pt>
                <c:pt idx="1332">
                  <c:v>2.77708333333333</c:v>
                </c:pt>
                <c:pt idx="1333">
                  <c:v>2.7791666666666699</c:v>
                </c:pt>
                <c:pt idx="1334">
                  <c:v>2.78125</c:v>
                </c:pt>
                <c:pt idx="1335">
                  <c:v>2.7833333333333306</c:v>
                </c:pt>
                <c:pt idx="1336">
                  <c:v>2.7854166666666704</c:v>
                </c:pt>
                <c:pt idx="1337">
                  <c:v>2.7875000000000005</c:v>
                </c:pt>
                <c:pt idx="1338">
                  <c:v>2.7895833333333302</c:v>
                </c:pt>
                <c:pt idx="1339">
                  <c:v>2.7916666666666701</c:v>
                </c:pt>
                <c:pt idx="1340">
                  <c:v>2.7937500000000002</c:v>
                </c:pt>
                <c:pt idx="1341">
                  <c:v>2.7958333333333294</c:v>
                </c:pt>
                <c:pt idx="1342">
                  <c:v>2.7979166666666706</c:v>
                </c:pt>
                <c:pt idx="1343">
                  <c:v>2.8</c:v>
                </c:pt>
                <c:pt idx="1344">
                  <c:v>2.802083333333329</c:v>
                </c:pt>
                <c:pt idx="1345">
                  <c:v>2.8041666666666698</c:v>
                </c:pt>
                <c:pt idx="1346">
                  <c:v>2.806249999999999</c:v>
                </c:pt>
                <c:pt idx="1347">
                  <c:v>2.80833333333333</c:v>
                </c:pt>
                <c:pt idx="1348">
                  <c:v>2.8104166666666694</c:v>
                </c:pt>
                <c:pt idx="1349">
                  <c:v>2.8124999999999996</c:v>
                </c:pt>
                <c:pt idx="1350">
                  <c:v>2.8145833333333297</c:v>
                </c:pt>
                <c:pt idx="1351">
                  <c:v>2.8166666666666695</c:v>
                </c:pt>
                <c:pt idx="1352">
                  <c:v>2.8187499999999996</c:v>
                </c:pt>
                <c:pt idx="1353">
                  <c:v>2.8208333333333298</c:v>
                </c:pt>
                <c:pt idx="1354">
                  <c:v>2.8229166666666701</c:v>
                </c:pt>
                <c:pt idx="1355">
                  <c:v>2.8249999999999997</c:v>
                </c:pt>
                <c:pt idx="1356">
                  <c:v>2.8270833333333294</c:v>
                </c:pt>
                <c:pt idx="1357">
                  <c:v>2.8291666666666702</c:v>
                </c:pt>
                <c:pt idx="1358">
                  <c:v>2.8312499999999989</c:v>
                </c:pt>
                <c:pt idx="1359">
                  <c:v>2.8333333333333295</c:v>
                </c:pt>
                <c:pt idx="1360">
                  <c:v>2.8354166666666694</c:v>
                </c:pt>
                <c:pt idx="1361">
                  <c:v>2.8374999999999995</c:v>
                </c:pt>
                <c:pt idx="1362">
                  <c:v>2.8395833333333296</c:v>
                </c:pt>
                <c:pt idx="1363">
                  <c:v>2.8416666666666694</c:v>
                </c:pt>
                <c:pt idx="1364">
                  <c:v>2.84375</c:v>
                </c:pt>
                <c:pt idx="1365">
                  <c:v>2.8458333333333297</c:v>
                </c:pt>
                <c:pt idx="1366">
                  <c:v>2.8479166666666704</c:v>
                </c:pt>
                <c:pt idx="1367">
                  <c:v>2.8499999999999996</c:v>
                </c:pt>
                <c:pt idx="1368">
                  <c:v>2.8520833333333293</c:v>
                </c:pt>
                <c:pt idx="1369">
                  <c:v>2.8541666666666701</c:v>
                </c:pt>
                <c:pt idx="1370">
                  <c:v>2.8562499999999993</c:v>
                </c:pt>
                <c:pt idx="1371">
                  <c:v>2.8583333333333294</c:v>
                </c:pt>
                <c:pt idx="1372">
                  <c:v>2.8604166666666702</c:v>
                </c:pt>
                <c:pt idx="1373">
                  <c:v>2.8624999999999994</c:v>
                </c:pt>
                <c:pt idx="1374">
                  <c:v>2.8645833333333295</c:v>
                </c:pt>
                <c:pt idx="1375">
                  <c:v>2.8666666666666694</c:v>
                </c:pt>
                <c:pt idx="1376">
                  <c:v>2.8687499999999995</c:v>
                </c:pt>
                <c:pt idx="1377">
                  <c:v>2.8708333333333296</c:v>
                </c:pt>
                <c:pt idx="1378">
                  <c:v>2.8729166666666694</c:v>
                </c:pt>
                <c:pt idx="1379">
                  <c:v>2.8749999999999996</c:v>
                </c:pt>
                <c:pt idx="1380">
                  <c:v>2.8770833333333297</c:v>
                </c:pt>
                <c:pt idx="1381">
                  <c:v>2.87916666666667</c:v>
                </c:pt>
                <c:pt idx="1382">
                  <c:v>2.8812499999999996</c:v>
                </c:pt>
                <c:pt idx="1383">
                  <c:v>2.8833333333333302</c:v>
                </c:pt>
                <c:pt idx="1384">
                  <c:v>2.8854166666666701</c:v>
                </c:pt>
                <c:pt idx="1385">
                  <c:v>2.8875000000000002</c:v>
                </c:pt>
                <c:pt idx="1386">
                  <c:v>2.8895833333333294</c:v>
                </c:pt>
                <c:pt idx="1387">
                  <c:v>2.8916666666666697</c:v>
                </c:pt>
                <c:pt idx="1388">
                  <c:v>2.8937499999999994</c:v>
                </c:pt>
                <c:pt idx="1389">
                  <c:v>2.895833333333329</c:v>
                </c:pt>
                <c:pt idx="1390">
                  <c:v>2.8979166666666698</c:v>
                </c:pt>
                <c:pt idx="1391">
                  <c:v>2.9</c:v>
                </c:pt>
                <c:pt idx="1392">
                  <c:v>2.9020833333333296</c:v>
                </c:pt>
                <c:pt idx="1393">
                  <c:v>2.9041666666666699</c:v>
                </c:pt>
                <c:pt idx="1394">
                  <c:v>2.9062499999999996</c:v>
                </c:pt>
                <c:pt idx="1395">
                  <c:v>2.9083333333333301</c:v>
                </c:pt>
                <c:pt idx="1396">
                  <c:v>2.91041666666667</c:v>
                </c:pt>
                <c:pt idx="1397">
                  <c:v>2.9124999999999996</c:v>
                </c:pt>
                <c:pt idx="1398">
                  <c:v>2.9145833333333298</c:v>
                </c:pt>
                <c:pt idx="1399">
                  <c:v>2.9166666666666696</c:v>
                </c:pt>
                <c:pt idx="1400">
                  <c:v>2.9187499999999997</c:v>
                </c:pt>
                <c:pt idx="1401">
                  <c:v>2.9208333333333294</c:v>
                </c:pt>
                <c:pt idx="1402">
                  <c:v>2.9229166666666702</c:v>
                </c:pt>
                <c:pt idx="1403">
                  <c:v>2.9249999999999998</c:v>
                </c:pt>
                <c:pt idx="1404">
                  <c:v>2.9270833333333295</c:v>
                </c:pt>
                <c:pt idx="1405">
                  <c:v>2.9291666666666698</c:v>
                </c:pt>
                <c:pt idx="1406">
                  <c:v>2.931249999999999</c:v>
                </c:pt>
                <c:pt idx="1407">
                  <c:v>2.93333333333333</c:v>
                </c:pt>
                <c:pt idx="1408">
                  <c:v>2.9354166666666694</c:v>
                </c:pt>
                <c:pt idx="1409">
                  <c:v>2.9375</c:v>
                </c:pt>
                <c:pt idx="1410">
                  <c:v>2.9395833333333297</c:v>
                </c:pt>
                <c:pt idx="1411">
                  <c:v>2.94166666666667</c:v>
                </c:pt>
                <c:pt idx="1412">
                  <c:v>2.9437500000000001</c:v>
                </c:pt>
                <c:pt idx="1413">
                  <c:v>2.9458333333333298</c:v>
                </c:pt>
                <c:pt idx="1414">
                  <c:v>2.9479166666666705</c:v>
                </c:pt>
                <c:pt idx="1415">
                  <c:v>2.9499999999999997</c:v>
                </c:pt>
                <c:pt idx="1416">
                  <c:v>2.952083333333329</c:v>
                </c:pt>
                <c:pt idx="1417">
                  <c:v>2.9541666666666702</c:v>
                </c:pt>
                <c:pt idx="1418">
                  <c:v>2.9562499999999989</c:v>
                </c:pt>
                <c:pt idx="1419">
                  <c:v>2.9583333333333295</c:v>
                </c:pt>
                <c:pt idx="1420">
                  <c:v>2.9604166666666698</c:v>
                </c:pt>
                <c:pt idx="1421">
                  <c:v>2.9624999999999995</c:v>
                </c:pt>
                <c:pt idx="1422">
                  <c:v>2.96458333333333</c:v>
                </c:pt>
                <c:pt idx="1423">
                  <c:v>2.9666666666666694</c:v>
                </c:pt>
                <c:pt idx="1424">
                  <c:v>2.96875</c:v>
                </c:pt>
                <c:pt idx="1425">
                  <c:v>2.9708333333333297</c:v>
                </c:pt>
                <c:pt idx="1426">
                  <c:v>2.97291666666667</c:v>
                </c:pt>
                <c:pt idx="1427">
                  <c:v>2.9749999999999996</c:v>
                </c:pt>
                <c:pt idx="1428">
                  <c:v>2.9770833333333298</c:v>
                </c:pt>
                <c:pt idx="1429">
                  <c:v>2.9791666666666701</c:v>
                </c:pt>
                <c:pt idx="1430">
                  <c:v>2.9812499999999997</c:v>
                </c:pt>
                <c:pt idx="1431">
                  <c:v>2.9833333333333298</c:v>
                </c:pt>
                <c:pt idx="1432">
                  <c:v>2.9854166666666702</c:v>
                </c:pt>
                <c:pt idx="1433">
                  <c:v>2.9874999999999998</c:v>
                </c:pt>
                <c:pt idx="1434">
                  <c:v>2.9895833333333295</c:v>
                </c:pt>
                <c:pt idx="1435">
                  <c:v>2.9916666666666694</c:v>
                </c:pt>
                <c:pt idx="1436">
                  <c:v>2.9937499999999995</c:v>
                </c:pt>
                <c:pt idx="1437">
                  <c:v>2.9958333333333296</c:v>
                </c:pt>
                <c:pt idx="1438">
                  <c:v>2.9979166666666699</c:v>
                </c:pt>
                <c:pt idx="1439">
                  <c:v>3</c:v>
                </c:pt>
                <c:pt idx="1440">
                  <c:v>3.0020833333333297</c:v>
                </c:pt>
                <c:pt idx="1441">
                  <c:v>3.0041666666666704</c:v>
                </c:pt>
                <c:pt idx="1442">
                  <c:v>3.0062499999999996</c:v>
                </c:pt>
                <c:pt idx="1443">
                  <c:v>3.0083333333333302</c:v>
                </c:pt>
                <c:pt idx="1444">
                  <c:v>3.0104166666666701</c:v>
                </c:pt>
                <c:pt idx="1445">
                  <c:v>3.0124999999999997</c:v>
                </c:pt>
                <c:pt idx="1446">
                  <c:v>3.0145833333333294</c:v>
                </c:pt>
                <c:pt idx="1447">
                  <c:v>3.0166666666666697</c:v>
                </c:pt>
                <c:pt idx="1448">
                  <c:v>3.0187499999999994</c:v>
                </c:pt>
                <c:pt idx="1449">
                  <c:v>3.0208333333333295</c:v>
                </c:pt>
                <c:pt idx="1450">
                  <c:v>3.0229166666666698</c:v>
                </c:pt>
                <c:pt idx="1451">
                  <c:v>3.0249999999999999</c:v>
                </c:pt>
                <c:pt idx="1452">
                  <c:v>3.02708333333333</c:v>
                </c:pt>
                <c:pt idx="1453">
                  <c:v>3.0291666666666699</c:v>
                </c:pt>
                <c:pt idx="1454">
                  <c:v>3.0312499999999996</c:v>
                </c:pt>
                <c:pt idx="1455">
                  <c:v>3.0333333333333301</c:v>
                </c:pt>
                <c:pt idx="1456">
                  <c:v>3.03541666666667</c:v>
                </c:pt>
                <c:pt idx="1457">
                  <c:v>3.0375000000000001</c:v>
                </c:pt>
                <c:pt idx="1458">
                  <c:v>3.0395833333333298</c:v>
                </c:pt>
                <c:pt idx="1459">
                  <c:v>3.0416666666666701</c:v>
                </c:pt>
                <c:pt idx="1460">
                  <c:v>3.0437500000000002</c:v>
                </c:pt>
                <c:pt idx="1461">
                  <c:v>3.0458333333333294</c:v>
                </c:pt>
                <c:pt idx="1462">
                  <c:v>3.0479166666666706</c:v>
                </c:pt>
                <c:pt idx="1463">
                  <c:v>3.05</c:v>
                </c:pt>
                <c:pt idx="1464">
                  <c:v>3.052083333333329</c:v>
                </c:pt>
                <c:pt idx="1465">
                  <c:v>3.0541666666666698</c:v>
                </c:pt>
                <c:pt idx="1466">
                  <c:v>3.056249999999999</c:v>
                </c:pt>
                <c:pt idx="1467">
                  <c:v>3.05833333333333</c:v>
                </c:pt>
                <c:pt idx="1468">
                  <c:v>3.0604166666666699</c:v>
                </c:pt>
                <c:pt idx="1469">
                  <c:v>3.0625</c:v>
                </c:pt>
                <c:pt idx="1470">
                  <c:v>3.0645833333333301</c:v>
                </c:pt>
                <c:pt idx="1471">
                  <c:v>3.06666666666667</c:v>
                </c:pt>
                <c:pt idx="1472">
                  <c:v>3.0687500000000001</c:v>
                </c:pt>
                <c:pt idx="1473">
                  <c:v>3.0708333333333298</c:v>
                </c:pt>
                <c:pt idx="1474">
                  <c:v>3.0729166666666701</c:v>
                </c:pt>
                <c:pt idx="1475">
                  <c:v>3.0749999999999997</c:v>
                </c:pt>
                <c:pt idx="1476">
                  <c:v>3.0770833333333294</c:v>
                </c:pt>
                <c:pt idx="1477">
                  <c:v>3.0791666666666702</c:v>
                </c:pt>
                <c:pt idx="1478">
                  <c:v>3.0812499999999994</c:v>
                </c:pt>
                <c:pt idx="1479">
                  <c:v>3.0833333333333299</c:v>
                </c:pt>
                <c:pt idx="1480">
                  <c:v>3.0854166666666698</c:v>
                </c:pt>
                <c:pt idx="1481">
                  <c:v>3.0874999999999999</c:v>
                </c:pt>
                <c:pt idx="1482">
                  <c:v>3.08958333333333</c:v>
                </c:pt>
                <c:pt idx="1483">
                  <c:v>3.0916666666666694</c:v>
                </c:pt>
                <c:pt idx="1484">
                  <c:v>3.09375</c:v>
                </c:pt>
                <c:pt idx="1485">
                  <c:v>3.0958333333333297</c:v>
                </c:pt>
                <c:pt idx="1486">
                  <c:v>3.0979166666666704</c:v>
                </c:pt>
                <c:pt idx="1487">
                  <c:v>3.1</c:v>
                </c:pt>
                <c:pt idx="1488">
                  <c:v>3.1020833333333298</c:v>
                </c:pt>
                <c:pt idx="1489">
                  <c:v>3.1041666666666705</c:v>
                </c:pt>
                <c:pt idx="1490">
                  <c:v>3.1062499999999997</c:v>
                </c:pt>
                <c:pt idx="1491">
                  <c:v>3.1083333333333298</c:v>
                </c:pt>
                <c:pt idx="1492">
                  <c:v>3.1104166666666702</c:v>
                </c:pt>
                <c:pt idx="1493">
                  <c:v>3.1124999999999994</c:v>
                </c:pt>
                <c:pt idx="1494">
                  <c:v>3.1145833333333295</c:v>
                </c:pt>
                <c:pt idx="1495">
                  <c:v>3.1166666666666694</c:v>
                </c:pt>
                <c:pt idx="1496">
                  <c:v>3.1187499999999995</c:v>
                </c:pt>
                <c:pt idx="1497">
                  <c:v>3.12083333333333</c:v>
                </c:pt>
                <c:pt idx="1498">
                  <c:v>3.1229166666666699</c:v>
                </c:pt>
                <c:pt idx="1499">
                  <c:v>3.125</c:v>
                </c:pt>
                <c:pt idx="1500">
                  <c:v>3.1270833333333301</c:v>
                </c:pt>
                <c:pt idx="1501">
                  <c:v>3.1291666666666704</c:v>
                </c:pt>
                <c:pt idx="1502">
                  <c:v>3.1312499999999996</c:v>
                </c:pt>
                <c:pt idx="1503">
                  <c:v>3.1333333333333302</c:v>
                </c:pt>
                <c:pt idx="1504">
                  <c:v>3.1354166666666701</c:v>
                </c:pt>
                <c:pt idx="1505">
                  <c:v>3.1375000000000002</c:v>
                </c:pt>
                <c:pt idx="1506">
                  <c:v>3.1395833333333294</c:v>
                </c:pt>
                <c:pt idx="1507">
                  <c:v>3.1416666666666702</c:v>
                </c:pt>
                <c:pt idx="1508">
                  <c:v>3.1437499999999998</c:v>
                </c:pt>
                <c:pt idx="1509">
                  <c:v>3.1458333333333295</c:v>
                </c:pt>
                <c:pt idx="1510">
                  <c:v>3.1479166666666702</c:v>
                </c:pt>
                <c:pt idx="1511">
                  <c:v>3.15</c:v>
                </c:pt>
                <c:pt idx="1512">
                  <c:v>3.1520833333333296</c:v>
                </c:pt>
                <c:pt idx="1513">
                  <c:v>3.1541666666666699</c:v>
                </c:pt>
                <c:pt idx="1514">
                  <c:v>3.1562499999999996</c:v>
                </c:pt>
                <c:pt idx="1515">
                  <c:v>3.1583333333333301</c:v>
                </c:pt>
                <c:pt idx="1516">
                  <c:v>3.1604166666666704</c:v>
                </c:pt>
                <c:pt idx="1517">
                  <c:v>3.1625000000000001</c:v>
                </c:pt>
                <c:pt idx="1518">
                  <c:v>3.1645833333333302</c:v>
                </c:pt>
                <c:pt idx="1519">
                  <c:v>3.1666666666666701</c:v>
                </c:pt>
                <c:pt idx="1520">
                  <c:v>3.1687500000000002</c:v>
                </c:pt>
                <c:pt idx="1521">
                  <c:v>3.1708333333333294</c:v>
                </c:pt>
                <c:pt idx="1522">
                  <c:v>3.1729166666666702</c:v>
                </c:pt>
                <c:pt idx="1523">
                  <c:v>3.1749999999999998</c:v>
                </c:pt>
                <c:pt idx="1524">
                  <c:v>3.1770833333333295</c:v>
                </c:pt>
                <c:pt idx="1525">
                  <c:v>3.1791666666666698</c:v>
                </c:pt>
                <c:pt idx="1526">
                  <c:v>3.1812499999999995</c:v>
                </c:pt>
                <c:pt idx="1527">
                  <c:v>3.1833333333333305</c:v>
                </c:pt>
                <c:pt idx="1528">
                  <c:v>3.1854166666666699</c:v>
                </c:pt>
                <c:pt idx="1529">
                  <c:v>3.1875000000000004</c:v>
                </c:pt>
                <c:pt idx="1530">
                  <c:v>3.1895833333333301</c:v>
                </c:pt>
                <c:pt idx="1531">
                  <c:v>3.19166666666667</c:v>
                </c:pt>
                <c:pt idx="1532">
                  <c:v>3.1937500000000001</c:v>
                </c:pt>
                <c:pt idx="1533">
                  <c:v>3.1958333333333298</c:v>
                </c:pt>
                <c:pt idx="1534">
                  <c:v>3.1979166666666705</c:v>
                </c:pt>
                <c:pt idx="1535">
                  <c:v>3.2</c:v>
                </c:pt>
                <c:pt idx="1536">
                  <c:v>3.2020833333333294</c:v>
                </c:pt>
                <c:pt idx="1537">
                  <c:v>3.2041666666666706</c:v>
                </c:pt>
                <c:pt idx="1538">
                  <c:v>3.2062499999999994</c:v>
                </c:pt>
                <c:pt idx="1539">
                  <c:v>3.2083333333333299</c:v>
                </c:pt>
                <c:pt idx="1540">
                  <c:v>3.2104166666666698</c:v>
                </c:pt>
                <c:pt idx="1541">
                  <c:v>3.2124999999999995</c:v>
                </c:pt>
                <c:pt idx="1542">
                  <c:v>3.21458333333333</c:v>
                </c:pt>
                <c:pt idx="1543">
                  <c:v>3.2166666666666694</c:v>
                </c:pt>
                <c:pt idx="1544">
                  <c:v>3.21875</c:v>
                </c:pt>
                <c:pt idx="1545">
                  <c:v>3.2208333333333301</c:v>
                </c:pt>
                <c:pt idx="1546">
                  <c:v>3.2229166666666704</c:v>
                </c:pt>
                <c:pt idx="1547">
                  <c:v>3.2250000000000001</c:v>
                </c:pt>
                <c:pt idx="1548">
                  <c:v>3.2270833333333302</c:v>
                </c:pt>
                <c:pt idx="1549">
                  <c:v>3.2291666666666705</c:v>
                </c:pt>
                <c:pt idx="1550">
                  <c:v>3.2312499999999997</c:v>
                </c:pt>
                <c:pt idx="1551">
                  <c:v>3.2333333333333298</c:v>
                </c:pt>
                <c:pt idx="1552">
                  <c:v>3.2354166666666702</c:v>
                </c:pt>
                <c:pt idx="1553">
                  <c:v>3.2374999999999998</c:v>
                </c:pt>
                <c:pt idx="1554">
                  <c:v>3.2395833333333295</c:v>
                </c:pt>
                <c:pt idx="1555">
                  <c:v>3.2416666666666698</c:v>
                </c:pt>
                <c:pt idx="1556">
                  <c:v>3.2437499999999999</c:v>
                </c:pt>
                <c:pt idx="1557">
                  <c:v>3.24583333333333</c:v>
                </c:pt>
                <c:pt idx="1558">
                  <c:v>3.2479166666666703</c:v>
                </c:pt>
                <c:pt idx="1559">
                  <c:v>3.25</c:v>
                </c:pt>
                <c:pt idx="1560">
                  <c:v>3.2520833333333297</c:v>
                </c:pt>
                <c:pt idx="1561">
                  <c:v>3.2541666666666704</c:v>
                </c:pt>
                <c:pt idx="1562">
                  <c:v>3.2562499999999996</c:v>
                </c:pt>
                <c:pt idx="1563">
                  <c:v>3.2583333333333302</c:v>
                </c:pt>
                <c:pt idx="1564">
                  <c:v>3.2604166666666705</c:v>
                </c:pt>
                <c:pt idx="1565">
                  <c:v>3.2625000000000002</c:v>
                </c:pt>
                <c:pt idx="1566">
                  <c:v>3.2645833333333298</c:v>
                </c:pt>
                <c:pt idx="1567">
                  <c:v>3.2666666666666702</c:v>
                </c:pt>
                <c:pt idx="1568">
                  <c:v>3.2687499999999998</c:v>
                </c:pt>
                <c:pt idx="1569">
                  <c:v>3.2708333333333295</c:v>
                </c:pt>
                <c:pt idx="1570">
                  <c:v>3.2729166666666698</c:v>
                </c:pt>
                <c:pt idx="1571">
                  <c:v>3.2749999999999999</c:v>
                </c:pt>
                <c:pt idx="1572">
                  <c:v>3.27708333333333</c:v>
                </c:pt>
                <c:pt idx="1573">
                  <c:v>3.2791666666666699</c:v>
                </c:pt>
                <c:pt idx="1574">
                  <c:v>3.28125</c:v>
                </c:pt>
                <c:pt idx="1575">
                  <c:v>3.2833333333333306</c:v>
                </c:pt>
                <c:pt idx="1576">
                  <c:v>3.2854166666666704</c:v>
                </c:pt>
                <c:pt idx="1577">
                  <c:v>3.2875000000000005</c:v>
                </c:pt>
                <c:pt idx="1578">
                  <c:v>3.2895833333333302</c:v>
                </c:pt>
                <c:pt idx="1579">
                  <c:v>3.2916666666666701</c:v>
                </c:pt>
                <c:pt idx="1580">
                  <c:v>3.2937500000000002</c:v>
                </c:pt>
                <c:pt idx="1581">
                  <c:v>3.2958333333333294</c:v>
                </c:pt>
                <c:pt idx="1582">
                  <c:v>3.2979166666666706</c:v>
                </c:pt>
                <c:pt idx="1583">
                  <c:v>3.3</c:v>
                </c:pt>
                <c:pt idx="1584">
                  <c:v>3.302083333333329</c:v>
                </c:pt>
                <c:pt idx="1585">
                  <c:v>3.3041666666666698</c:v>
                </c:pt>
                <c:pt idx="1586">
                  <c:v>3.306249999999999</c:v>
                </c:pt>
                <c:pt idx="1587">
                  <c:v>3.30833333333333</c:v>
                </c:pt>
                <c:pt idx="1588">
                  <c:v>3.3104166666666694</c:v>
                </c:pt>
                <c:pt idx="1589">
                  <c:v>3.3124999999999996</c:v>
                </c:pt>
                <c:pt idx="1590">
                  <c:v>3.3145833333333297</c:v>
                </c:pt>
                <c:pt idx="1591">
                  <c:v>3.3166666666666695</c:v>
                </c:pt>
                <c:pt idx="1592">
                  <c:v>3.3187499999999996</c:v>
                </c:pt>
                <c:pt idx="1593">
                  <c:v>3.3208333333333298</c:v>
                </c:pt>
                <c:pt idx="1594">
                  <c:v>3.3229166666666701</c:v>
                </c:pt>
                <c:pt idx="1595">
                  <c:v>3.3249999999999997</c:v>
                </c:pt>
                <c:pt idx="1596">
                  <c:v>3.3270833333333294</c:v>
                </c:pt>
                <c:pt idx="1597">
                  <c:v>3.3291666666666702</c:v>
                </c:pt>
                <c:pt idx="1598">
                  <c:v>3.3312499999999989</c:v>
                </c:pt>
                <c:pt idx="1599">
                  <c:v>3.3333333333333295</c:v>
                </c:pt>
                <c:pt idx="1600">
                  <c:v>3.3354166666666694</c:v>
                </c:pt>
                <c:pt idx="1601">
                  <c:v>3.3374999999999995</c:v>
                </c:pt>
                <c:pt idx="1602">
                  <c:v>3.3395833333333296</c:v>
                </c:pt>
                <c:pt idx="1603">
                  <c:v>3.3416666666666694</c:v>
                </c:pt>
                <c:pt idx="1604">
                  <c:v>3.34375</c:v>
                </c:pt>
                <c:pt idx="1605">
                  <c:v>3.3458333333333297</c:v>
                </c:pt>
                <c:pt idx="1606">
                  <c:v>3.3479166666666704</c:v>
                </c:pt>
                <c:pt idx="1607">
                  <c:v>3.3499999999999996</c:v>
                </c:pt>
                <c:pt idx="1608">
                  <c:v>3.3520833333333293</c:v>
                </c:pt>
                <c:pt idx="1609">
                  <c:v>3.3541666666666701</c:v>
                </c:pt>
                <c:pt idx="1610">
                  <c:v>3.3562499999999993</c:v>
                </c:pt>
                <c:pt idx="1611">
                  <c:v>3.3583333333333294</c:v>
                </c:pt>
                <c:pt idx="1612">
                  <c:v>3.3604166666666702</c:v>
                </c:pt>
                <c:pt idx="1613">
                  <c:v>3.3624999999999994</c:v>
                </c:pt>
                <c:pt idx="1614">
                  <c:v>3.3645833333333295</c:v>
                </c:pt>
                <c:pt idx="1615">
                  <c:v>3.3666666666666694</c:v>
                </c:pt>
                <c:pt idx="1616">
                  <c:v>3.3687499999999995</c:v>
                </c:pt>
                <c:pt idx="1617">
                  <c:v>3.3708333333333296</c:v>
                </c:pt>
                <c:pt idx="1618">
                  <c:v>3.3729166666666694</c:v>
                </c:pt>
                <c:pt idx="1619">
                  <c:v>3.3749999999999996</c:v>
                </c:pt>
                <c:pt idx="1620">
                  <c:v>3.3770833333333297</c:v>
                </c:pt>
                <c:pt idx="1621">
                  <c:v>3.37916666666667</c:v>
                </c:pt>
                <c:pt idx="1622">
                  <c:v>3.3812499999999996</c:v>
                </c:pt>
                <c:pt idx="1623">
                  <c:v>3.3833333333333302</c:v>
                </c:pt>
                <c:pt idx="1624">
                  <c:v>3.3854166666666701</c:v>
                </c:pt>
                <c:pt idx="1625">
                  <c:v>3.3875000000000002</c:v>
                </c:pt>
                <c:pt idx="1626">
                  <c:v>3.3895833333333294</c:v>
                </c:pt>
                <c:pt idx="1627">
                  <c:v>3.3916666666666697</c:v>
                </c:pt>
                <c:pt idx="1628">
                  <c:v>3.3937499999999994</c:v>
                </c:pt>
                <c:pt idx="1629">
                  <c:v>3.395833333333329</c:v>
                </c:pt>
                <c:pt idx="1630">
                  <c:v>3.3979166666666698</c:v>
                </c:pt>
                <c:pt idx="1631">
                  <c:v>3.4</c:v>
                </c:pt>
                <c:pt idx="1632">
                  <c:v>3.4020833333333296</c:v>
                </c:pt>
                <c:pt idx="1633">
                  <c:v>3.4041666666666699</c:v>
                </c:pt>
                <c:pt idx="1634">
                  <c:v>3.4062499999999996</c:v>
                </c:pt>
                <c:pt idx="1635">
                  <c:v>3.4083333333333301</c:v>
                </c:pt>
                <c:pt idx="1636">
                  <c:v>3.41041666666667</c:v>
                </c:pt>
                <c:pt idx="1637">
                  <c:v>3.4124999999999996</c:v>
                </c:pt>
                <c:pt idx="1638">
                  <c:v>3.4145833333333298</c:v>
                </c:pt>
                <c:pt idx="1639">
                  <c:v>3.4166666666666696</c:v>
                </c:pt>
                <c:pt idx="1640">
                  <c:v>3.4187499999999997</c:v>
                </c:pt>
                <c:pt idx="1641">
                  <c:v>3.4208333333333294</c:v>
                </c:pt>
                <c:pt idx="1642">
                  <c:v>3.4229166666666702</c:v>
                </c:pt>
                <c:pt idx="1643">
                  <c:v>3.4249999999999998</c:v>
                </c:pt>
                <c:pt idx="1644">
                  <c:v>3.4270833333333295</c:v>
                </c:pt>
                <c:pt idx="1645">
                  <c:v>3.4291666666666698</c:v>
                </c:pt>
                <c:pt idx="1646">
                  <c:v>3.431249999999999</c:v>
                </c:pt>
                <c:pt idx="1647">
                  <c:v>3.43333333333333</c:v>
                </c:pt>
                <c:pt idx="1648">
                  <c:v>3.4354166666666694</c:v>
                </c:pt>
                <c:pt idx="1649">
                  <c:v>3.4375</c:v>
                </c:pt>
                <c:pt idx="1650">
                  <c:v>3.4395833333333297</c:v>
                </c:pt>
                <c:pt idx="1651">
                  <c:v>3.44166666666667</c:v>
                </c:pt>
                <c:pt idx="1652">
                  <c:v>3.4437500000000001</c:v>
                </c:pt>
                <c:pt idx="1653">
                  <c:v>3.4458333333333298</c:v>
                </c:pt>
                <c:pt idx="1654">
                  <c:v>3.4479166666666705</c:v>
                </c:pt>
                <c:pt idx="1655">
                  <c:v>3.4499999999999997</c:v>
                </c:pt>
                <c:pt idx="1656">
                  <c:v>3.452083333333329</c:v>
                </c:pt>
                <c:pt idx="1657">
                  <c:v>3.4541666666666702</c:v>
                </c:pt>
                <c:pt idx="1658">
                  <c:v>3.4562499999999989</c:v>
                </c:pt>
                <c:pt idx="1659">
                  <c:v>3.4583333333333295</c:v>
                </c:pt>
                <c:pt idx="1660">
                  <c:v>3.4604166666666698</c:v>
                </c:pt>
                <c:pt idx="1661">
                  <c:v>3.4624999999999995</c:v>
                </c:pt>
                <c:pt idx="1662">
                  <c:v>3.46458333333333</c:v>
                </c:pt>
                <c:pt idx="1663">
                  <c:v>3.4666666666666694</c:v>
                </c:pt>
                <c:pt idx="1664">
                  <c:v>3.46875</c:v>
                </c:pt>
                <c:pt idx="1665">
                  <c:v>3.4708333333333297</c:v>
                </c:pt>
                <c:pt idx="1666">
                  <c:v>3.47291666666667</c:v>
                </c:pt>
                <c:pt idx="1667">
                  <c:v>3.4749999999999996</c:v>
                </c:pt>
                <c:pt idx="1668">
                  <c:v>3.4770833333333298</c:v>
                </c:pt>
                <c:pt idx="1669">
                  <c:v>3.4791666666666701</c:v>
                </c:pt>
                <c:pt idx="1670">
                  <c:v>3.4812499999999997</c:v>
                </c:pt>
                <c:pt idx="1671">
                  <c:v>3.4833333333333298</c:v>
                </c:pt>
                <c:pt idx="1672">
                  <c:v>3.4854166666666702</c:v>
                </c:pt>
                <c:pt idx="1673">
                  <c:v>3.4874999999999998</c:v>
                </c:pt>
                <c:pt idx="1674">
                  <c:v>3.4895833333333295</c:v>
                </c:pt>
                <c:pt idx="1675">
                  <c:v>3.4916666666666694</c:v>
                </c:pt>
                <c:pt idx="1676">
                  <c:v>3.4937499999999995</c:v>
                </c:pt>
                <c:pt idx="1677">
                  <c:v>3.4958333333333296</c:v>
                </c:pt>
                <c:pt idx="1678">
                  <c:v>3.4979166666666699</c:v>
                </c:pt>
                <c:pt idx="1679">
                  <c:v>3.5</c:v>
                </c:pt>
                <c:pt idx="1680">
                  <c:v>3.5020833333333297</c:v>
                </c:pt>
                <c:pt idx="1681">
                  <c:v>3.5041666666666704</c:v>
                </c:pt>
                <c:pt idx="1682">
                  <c:v>3.5062499999999996</c:v>
                </c:pt>
                <c:pt idx="1683">
                  <c:v>3.5083333333333302</c:v>
                </c:pt>
                <c:pt idx="1684">
                  <c:v>3.5104166666666701</c:v>
                </c:pt>
                <c:pt idx="1685">
                  <c:v>3.5124999999999997</c:v>
                </c:pt>
                <c:pt idx="1686">
                  <c:v>3.5145833333333294</c:v>
                </c:pt>
                <c:pt idx="1687">
                  <c:v>3.5166666666666697</c:v>
                </c:pt>
                <c:pt idx="1688">
                  <c:v>3.5187499999999994</c:v>
                </c:pt>
                <c:pt idx="1689">
                  <c:v>3.5208333333333295</c:v>
                </c:pt>
                <c:pt idx="1690">
                  <c:v>3.5229166666666698</c:v>
                </c:pt>
                <c:pt idx="1691">
                  <c:v>3.5249999999999999</c:v>
                </c:pt>
                <c:pt idx="1692">
                  <c:v>3.52708333333333</c:v>
                </c:pt>
                <c:pt idx="1693">
                  <c:v>3.5291666666666699</c:v>
                </c:pt>
                <c:pt idx="1694">
                  <c:v>3.5312499999999996</c:v>
                </c:pt>
                <c:pt idx="1695">
                  <c:v>3.5333333333333301</c:v>
                </c:pt>
                <c:pt idx="1696">
                  <c:v>3.53541666666667</c:v>
                </c:pt>
                <c:pt idx="1697">
                  <c:v>3.5375000000000001</c:v>
                </c:pt>
                <c:pt idx="1698">
                  <c:v>3.5395833333333298</c:v>
                </c:pt>
                <c:pt idx="1699">
                  <c:v>3.5416666666666701</c:v>
                </c:pt>
                <c:pt idx="1700">
                  <c:v>3.5437500000000002</c:v>
                </c:pt>
                <c:pt idx="1701">
                  <c:v>3.5458333333333294</c:v>
                </c:pt>
                <c:pt idx="1702">
                  <c:v>3.5479166666666706</c:v>
                </c:pt>
                <c:pt idx="1703">
                  <c:v>3.55</c:v>
                </c:pt>
                <c:pt idx="1704">
                  <c:v>3.552083333333329</c:v>
                </c:pt>
                <c:pt idx="1705">
                  <c:v>3.5541666666666698</c:v>
                </c:pt>
                <c:pt idx="1706">
                  <c:v>3.556249999999999</c:v>
                </c:pt>
                <c:pt idx="1707">
                  <c:v>3.55833333333333</c:v>
                </c:pt>
                <c:pt idx="1708">
                  <c:v>3.5604166666666699</c:v>
                </c:pt>
                <c:pt idx="1709">
                  <c:v>3.5625</c:v>
                </c:pt>
                <c:pt idx="1710">
                  <c:v>3.5645833333333301</c:v>
                </c:pt>
                <c:pt idx="1711">
                  <c:v>3.56666666666667</c:v>
                </c:pt>
                <c:pt idx="1712">
                  <c:v>3.5687500000000001</c:v>
                </c:pt>
                <c:pt idx="1713">
                  <c:v>3.5708333333333298</c:v>
                </c:pt>
                <c:pt idx="1714">
                  <c:v>3.5729166666666701</c:v>
                </c:pt>
                <c:pt idx="1715">
                  <c:v>3.5749999999999997</c:v>
                </c:pt>
                <c:pt idx="1716">
                  <c:v>3.5770833333333294</c:v>
                </c:pt>
                <c:pt idx="1717">
                  <c:v>3.5791666666666702</c:v>
                </c:pt>
                <c:pt idx="1718">
                  <c:v>3.5812499999999994</c:v>
                </c:pt>
                <c:pt idx="1719">
                  <c:v>3.5833333333333299</c:v>
                </c:pt>
                <c:pt idx="1720">
                  <c:v>3.5854166666666698</c:v>
                </c:pt>
                <c:pt idx="1721">
                  <c:v>3.5874999999999999</c:v>
                </c:pt>
                <c:pt idx="1722">
                  <c:v>3.58958333333333</c:v>
                </c:pt>
                <c:pt idx="1723">
                  <c:v>3.5916666666666694</c:v>
                </c:pt>
                <c:pt idx="1724">
                  <c:v>3.59375</c:v>
                </c:pt>
                <c:pt idx="1725">
                  <c:v>3.5958333333333297</c:v>
                </c:pt>
                <c:pt idx="1726">
                  <c:v>3.5979166666666704</c:v>
                </c:pt>
                <c:pt idx="1727">
                  <c:v>3.6</c:v>
                </c:pt>
                <c:pt idx="1728">
                  <c:v>3.6020833333333298</c:v>
                </c:pt>
                <c:pt idx="1729">
                  <c:v>3.6041666666666705</c:v>
                </c:pt>
                <c:pt idx="1730">
                  <c:v>3.6062499999999997</c:v>
                </c:pt>
                <c:pt idx="1731">
                  <c:v>3.6083333333333298</c:v>
                </c:pt>
                <c:pt idx="1732">
                  <c:v>3.6104166666666702</c:v>
                </c:pt>
                <c:pt idx="1733">
                  <c:v>3.6124999999999994</c:v>
                </c:pt>
                <c:pt idx="1734">
                  <c:v>3.6145833333333295</c:v>
                </c:pt>
                <c:pt idx="1735">
                  <c:v>3.6166666666666694</c:v>
                </c:pt>
                <c:pt idx="1736">
                  <c:v>3.6187499999999995</c:v>
                </c:pt>
                <c:pt idx="1737">
                  <c:v>3.62083333333333</c:v>
                </c:pt>
                <c:pt idx="1738">
                  <c:v>3.6229166666666699</c:v>
                </c:pt>
                <c:pt idx="1739">
                  <c:v>3.625</c:v>
                </c:pt>
                <c:pt idx="1740">
                  <c:v>3.6270833333333301</c:v>
                </c:pt>
                <c:pt idx="1741">
                  <c:v>3.6291666666666704</c:v>
                </c:pt>
                <c:pt idx="1742">
                  <c:v>3.6312499999999996</c:v>
                </c:pt>
                <c:pt idx="1743">
                  <c:v>3.6333333333333302</c:v>
                </c:pt>
                <c:pt idx="1744">
                  <c:v>3.6354166666666701</c:v>
                </c:pt>
                <c:pt idx="1745">
                  <c:v>3.6375000000000002</c:v>
                </c:pt>
                <c:pt idx="1746">
                  <c:v>3.6395833333333294</c:v>
                </c:pt>
                <c:pt idx="1747">
                  <c:v>3.6416666666666702</c:v>
                </c:pt>
                <c:pt idx="1748">
                  <c:v>3.6437499999999998</c:v>
                </c:pt>
                <c:pt idx="1749">
                  <c:v>3.6458333333333295</c:v>
                </c:pt>
                <c:pt idx="1750">
                  <c:v>3.6479166666666702</c:v>
                </c:pt>
                <c:pt idx="1751">
                  <c:v>3.65</c:v>
                </c:pt>
                <c:pt idx="1752">
                  <c:v>3.6520833333333296</c:v>
                </c:pt>
                <c:pt idx="1753">
                  <c:v>3.6541666666666699</c:v>
                </c:pt>
                <c:pt idx="1754">
                  <c:v>3.6562499999999996</c:v>
                </c:pt>
                <c:pt idx="1755">
                  <c:v>3.6583333333333301</c:v>
                </c:pt>
                <c:pt idx="1756">
                  <c:v>3.6604166666666704</c:v>
                </c:pt>
                <c:pt idx="1757">
                  <c:v>3.6625000000000001</c:v>
                </c:pt>
                <c:pt idx="1758">
                  <c:v>3.6645833333333302</c:v>
                </c:pt>
                <c:pt idx="1759">
                  <c:v>3.6666666666666701</c:v>
                </c:pt>
                <c:pt idx="1760">
                  <c:v>3.6687500000000002</c:v>
                </c:pt>
                <c:pt idx="1761">
                  <c:v>3.6708333333333294</c:v>
                </c:pt>
                <c:pt idx="1762">
                  <c:v>3.6729166666666702</c:v>
                </c:pt>
                <c:pt idx="1763">
                  <c:v>3.6749999999999998</c:v>
                </c:pt>
                <c:pt idx="1764">
                  <c:v>3.6770833333333295</c:v>
                </c:pt>
                <c:pt idx="1765">
                  <c:v>3.6791666666666698</c:v>
                </c:pt>
                <c:pt idx="1766">
                  <c:v>3.6812499999999995</c:v>
                </c:pt>
                <c:pt idx="1767">
                  <c:v>3.6833333333333305</c:v>
                </c:pt>
                <c:pt idx="1768">
                  <c:v>3.6854166666666699</c:v>
                </c:pt>
                <c:pt idx="1769">
                  <c:v>3.6875000000000004</c:v>
                </c:pt>
                <c:pt idx="1770">
                  <c:v>3.6895833333333301</c:v>
                </c:pt>
                <c:pt idx="1771">
                  <c:v>3.69166666666667</c:v>
                </c:pt>
                <c:pt idx="1772">
                  <c:v>3.6937500000000001</c:v>
                </c:pt>
                <c:pt idx="1773">
                  <c:v>3.6958333333333298</c:v>
                </c:pt>
                <c:pt idx="1774">
                  <c:v>3.6979166666666705</c:v>
                </c:pt>
                <c:pt idx="1775">
                  <c:v>3.7</c:v>
                </c:pt>
                <c:pt idx="1776">
                  <c:v>3.7020833333333294</c:v>
                </c:pt>
                <c:pt idx="1777">
                  <c:v>3.7041666666666706</c:v>
                </c:pt>
                <c:pt idx="1778">
                  <c:v>3.7062499999999994</c:v>
                </c:pt>
                <c:pt idx="1779">
                  <c:v>3.7083333333333299</c:v>
                </c:pt>
                <c:pt idx="1780">
                  <c:v>3.7104166666666698</c:v>
                </c:pt>
                <c:pt idx="1781">
                  <c:v>3.7124999999999995</c:v>
                </c:pt>
                <c:pt idx="1782">
                  <c:v>3.71458333333333</c:v>
                </c:pt>
                <c:pt idx="1783">
                  <c:v>3.7166666666666694</c:v>
                </c:pt>
                <c:pt idx="1784">
                  <c:v>3.71875</c:v>
                </c:pt>
                <c:pt idx="1785">
                  <c:v>3.7208333333333301</c:v>
                </c:pt>
                <c:pt idx="1786">
                  <c:v>3.7229166666666704</c:v>
                </c:pt>
                <c:pt idx="1787">
                  <c:v>3.7250000000000001</c:v>
                </c:pt>
                <c:pt idx="1788">
                  <c:v>3.7270833333333302</c:v>
                </c:pt>
                <c:pt idx="1789">
                  <c:v>3.7291666666666705</c:v>
                </c:pt>
                <c:pt idx="1790">
                  <c:v>3.7312499999999997</c:v>
                </c:pt>
                <c:pt idx="1791">
                  <c:v>3.7333333333333298</c:v>
                </c:pt>
                <c:pt idx="1792">
                  <c:v>3.7354166666666702</c:v>
                </c:pt>
                <c:pt idx="1793">
                  <c:v>3.7374999999999998</c:v>
                </c:pt>
                <c:pt idx="1794">
                  <c:v>3.7395833333333295</c:v>
                </c:pt>
                <c:pt idx="1795">
                  <c:v>3.7416666666666698</c:v>
                </c:pt>
                <c:pt idx="1796">
                  <c:v>3.7437499999999999</c:v>
                </c:pt>
                <c:pt idx="1797">
                  <c:v>3.74583333333333</c:v>
                </c:pt>
                <c:pt idx="1798">
                  <c:v>3.7479166666666703</c:v>
                </c:pt>
                <c:pt idx="1799">
                  <c:v>3.75</c:v>
                </c:pt>
                <c:pt idx="1800">
                  <c:v>3.7520833333333297</c:v>
                </c:pt>
                <c:pt idx="1801">
                  <c:v>3.7541666666666704</c:v>
                </c:pt>
                <c:pt idx="1802">
                  <c:v>3.7562499999999996</c:v>
                </c:pt>
                <c:pt idx="1803">
                  <c:v>3.7583333333333302</c:v>
                </c:pt>
                <c:pt idx="1804">
                  <c:v>3.7604166666666705</c:v>
                </c:pt>
                <c:pt idx="1805">
                  <c:v>3.7625000000000002</c:v>
                </c:pt>
                <c:pt idx="1806">
                  <c:v>3.7645833333333298</c:v>
                </c:pt>
                <c:pt idx="1807">
                  <c:v>3.7666666666666702</c:v>
                </c:pt>
                <c:pt idx="1808">
                  <c:v>3.7687499999999998</c:v>
                </c:pt>
                <c:pt idx="1809">
                  <c:v>3.7708333333333295</c:v>
                </c:pt>
                <c:pt idx="1810">
                  <c:v>3.7729166666666698</c:v>
                </c:pt>
                <c:pt idx="1811">
                  <c:v>3.7749999999999999</c:v>
                </c:pt>
                <c:pt idx="1812">
                  <c:v>3.77708333333333</c:v>
                </c:pt>
                <c:pt idx="1813">
                  <c:v>3.7791666666666699</c:v>
                </c:pt>
                <c:pt idx="1814">
                  <c:v>3.78125</c:v>
                </c:pt>
                <c:pt idx="1815">
                  <c:v>3.7833333333333306</c:v>
                </c:pt>
                <c:pt idx="1816">
                  <c:v>3.7854166666666704</c:v>
                </c:pt>
                <c:pt idx="1817">
                  <c:v>3.7875000000000005</c:v>
                </c:pt>
                <c:pt idx="1818">
                  <c:v>3.7895833333333302</c:v>
                </c:pt>
                <c:pt idx="1819">
                  <c:v>3.7916666666666701</c:v>
                </c:pt>
                <c:pt idx="1820">
                  <c:v>3.7937500000000002</c:v>
                </c:pt>
                <c:pt idx="1821">
                  <c:v>3.7958333333333294</c:v>
                </c:pt>
                <c:pt idx="1822">
                  <c:v>3.7979166666666706</c:v>
                </c:pt>
                <c:pt idx="1823">
                  <c:v>3.8</c:v>
                </c:pt>
                <c:pt idx="1824">
                  <c:v>3.802083333333329</c:v>
                </c:pt>
                <c:pt idx="1825">
                  <c:v>3.8041666666666698</c:v>
                </c:pt>
                <c:pt idx="1826">
                  <c:v>3.806249999999999</c:v>
                </c:pt>
                <c:pt idx="1827">
                  <c:v>3.80833333333333</c:v>
                </c:pt>
                <c:pt idx="1828">
                  <c:v>3.8104166666666694</c:v>
                </c:pt>
                <c:pt idx="1829">
                  <c:v>3.8124999999999996</c:v>
                </c:pt>
                <c:pt idx="1830">
                  <c:v>3.8145833333333297</c:v>
                </c:pt>
                <c:pt idx="1831">
                  <c:v>3.8166666666666695</c:v>
                </c:pt>
                <c:pt idx="1832">
                  <c:v>3.8187499999999996</c:v>
                </c:pt>
                <c:pt idx="1833">
                  <c:v>3.8208333333333298</c:v>
                </c:pt>
                <c:pt idx="1834">
                  <c:v>3.8229166666666701</c:v>
                </c:pt>
                <c:pt idx="1835">
                  <c:v>3.8249999999999997</c:v>
                </c:pt>
                <c:pt idx="1836">
                  <c:v>3.8270833333333294</c:v>
                </c:pt>
                <c:pt idx="1837">
                  <c:v>3.8291666666666702</c:v>
                </c:pt>
                <c:pt idx="1838">
                  <c:v>3.8312499999999989</c:v>
                </c:pt>
                <c:pt idx="1839">
                  <c:v>3.8333333333333295</c:v>
                </c:pt>
                <c:pt idx="1840">
                  <c:v>3.8354166666666694</c:v>
                </c:pt>
                <c:pt idx="1841">
                  <c:v>3.8374999999999995</c:v>
                </c:pt>
                <c:pt idx="1842">
                  <c:v>3.8395833333333296</c:v>
                </c:pt>
                <c:pt idx="1843">
                  <c:v>3.8416666666666694</c:v>
                </c:pt>
                <c:pt idx="1844">
                  <c:v>3.84375</c:v>
                </c:pt>
                <c:pt idx="1845">
                  <c:v>3.8458333333333297</c:v>
                </c:pt>
                <c:pt idx="1846">
                  <c:v>3.8479166666666704</c:v>
                </c:pt>
                <c:pt idx="1847">
                  <c:v>3.8499999999999996</c:v>
                </c:pt>
                <c:pt idx="1848">
                  <c:v>3.8520833333333293</c:v>
                </c:pt>
                <c:pt idx="1849">
                  <c:v>3.8541666666666701</c:v>
                </c:pt>
                <c:pt idx="1850">
                  <c:v>3.8562499999999993</c:v>
                </c:pt>
                <c:pt idx="1851">
                  <c:v>3.8583333333333294</c:v>
                </c:pt>
                <c:pt idx="1852">
                  <c:v>3.8604166666666702</c:v>
                </c:pt>
                <c:pt idx="1853">
                  <c:v>3.8624999999999994</c:v>
                </c:pt>
                <c:pt idx="1854">
                  <c:v>3.8645833333333295</c:v>
                </c:pt>
                <c:pt idx="1855">
                  <c:v>3.8666666666666694</c:v>
                </c:pt>
                <c:pt idx="1856">
                  <c:v>3.8687499999999995</c:v>
                </c:pt>
                <c:pt idx="1857">
                  <c:v>3.8708333333333296</c:v>
                </c:pt>
                <c:pt idx="1858">
                  <c:v>3.8729166666666694</c:v>
                </c:pt>
                <c:pt idx="1859">
                  <c:v>3.8749999999999996</c:v>
                </c:pt>
                <c:pt idx="1860">
                  <c:v>3.8770833333333297</c:v>
                </c:pt>
                <c:pt idx="1861">
                  <c:v>3.87916666666667</c:v>
                </c:pt>
                <c:pt idx="1862">
                  <c:v>3.8812499999999996</c:v>
                </c:pt>
                <c:pt idx="1863">
                  <c:v>3.8833333333333302</c:v>
                </c:pt>
                <c:pt idx="1864">
                  <c:v>3.8854166666666701</c:v>
                </c:pt>
                <c:pt idx="1865">
                  <c:v>3.8875000000000002</c:v>
                </c:pt>
                <c:pt idx="1866">
                  <c:v>3.8895833333333294</c:v>
                </c:pt>
                <c:pt idx="1867">
                  <c:v>3.8916666666666697</c:v>
                </c:pt>
                <c:pt idx="1868">
                  <c:v>3.8937499999999994</c:v>
                </c:pt>
                <c:pt idx="1869">
                  <c:v>3.895833333333329</c:v>
                </c:pt>
                <c:pt idx="1870">
                  <c:v>3.8979166666666698</c:v>
                </c:pt>
                <c:pt idx="1871">
                  <c:v>3.9</c:v>
                </c:pt>
                <c:pt idx="1872">
                  <c:v>3.9020833333333296</c:v>
                </c:pt>
                <c:pt idx="1873">
                  <c:v>3.9041666666666699</c:v>
                </c:pt>
                <c:pt idx="1874">
                  <c:v>3.9062499999999996</c:v>
                </c:pt>
                <c:pt idx="1875">
                  <c:v>3.9083333333333301</c:v>
                </c:pt>
                <c:pt idx="1876">
                  <c:v>3.91041666666667</c:v>
                </c:pt>
                <c:pt idx="1877">
                  <c:v>3.9124999999999996</c:v>
                </c:pt>
                <c:pt idx="1878">
                  <c:v>3.9145833333333298</c:v>
                </c:pt>
                <c:pt idx="1879">
                  <c:v>3.9166666666666696</c:v>
                </c:pt>
                <c:pt idx="1880">
                  <c:v>3.9187499999999997</c:v>
                </c:pt>
                <c:pt idx="1881">
                  <c:v>3.9208333333333294</c:v>
                </c:pt>
                <c:pt idx="1882">
                  <c:v>3.9229166666666702</c:v>
                </c:pt>
                <c:pt idx="1883">
                  <c:v>3.9249999999999998</c:v>
                </c:pt>
                <c:pt idx="1884">
                  <c:v>3.9270833333333295</c:v>
                </c:pt>
                <c:pt idx="1885">
                  <c:v>3.9291666666666698</c:v>
                </c:pt>
                <c:pt idx="1886">
                  <c:v>3.931249999999999</c:v>
                </c:pt>
                <c:pt idx="1887">
                  <c:v>3.93333333333333</c:v>
                </c:pt>
                <c:pt idx="1888">
                  <c:v>3.9354166666666694</c:v>
                </c:pt>
                <c:pt idx="1889">
                  <c:v>3.9375</c:v>
                </c:pt>
                <c:pt idx="1890">
                  <c:v>3.9395833333333297</c:v>
                </c:pt>
                <c:pt idx="1891">
                  <c:v>3.94166666666667</c:v>
                </c:pt>
                <c:pt idx="1892">
                  <c:v>3.9437500000000001</c:v>
                </c:pt>
                <c:pt idx="1893">
                  <c:v>3.9458333333333298</c:v>
                </c:pt>
                <c:pt idx="1894">
                  <c:v>3.9479166666666705</c:v>
                </c:pt>
                <c:pt idx="1895">
                  <c:v>3.9499999999999997</c:v>
                </c:pt>
                <c:pt idx="1896">
                  <c:v>3.952083333333329</c:v>
                </c:pt>
                <c:pt idx="1897">
                  <c:v>3.9541666666666702</c:v>
                </c:pt>
                <c:pt idx="1898">
                  <c:v>3.9562499999999989</c:v>
                </c:pt>
                <c:pt idx="1899">
                  <c:v>3.9583333333333295</c:v>
                </c:pt>
                <c:pt idx="1900">
                  <c:v>3.9604166666666698</c:v>
                </c:pt>
                <c:pt idx="1901">
                  <c:v>3.9624999999999995</c:v>
                </c:pt>
                <c:pt idx="1902">
                  <c:v>3.96458333333333</c:v>
                </c:pt>
                <c:pt idx="1903">
                  <c:v>3.9666666666666694</c:v>
                </c:pt>
                <c:pt idx="1904">
                  <c:v>3.96875</c:v>
                </c:pt>
                <c:pt idx="1905">
                  <c:v>3.9708333333333297</c:v>
                </c:pt>
                <c:pt idx="1906">
                  <c:v>3.97291666666667</c:v>
                </c:pt>
                <c:pt idx="1907">
                  <c:v>3.9749999999999996</c:v>
                </c:pt>
                <c:pt idx="1908">
                  <c:v>3.9770833333333298</c:v>
                </c:pt>
                <c:pt idx="1909">
                  <c:v>3.9791666666666701</c:v>
                </c:pt>
                <c:pt idx="1910">
                  <c:v>3.9812499999999997</c:v>
                </c:pt>
                <c:pt idx="1911">
                  <c:v>3.9833333333333298</c:v>
                </c:pt>
                <c:pt idx="1912">
                  <c:v>3.9854166666666702</c:v>
                </c:pt>
                <c:pt idx="1913">
                  <c:v>3.9874999999999998</c:v>
                </c:pt>
                <c:pt idx="1914">
                  <c:v>3.9895833333333295</c:v>
                </c:pt>
                <c:pt idx="1915">
                  <c:v>3.9916666666666694</c:v>
                </c:pt>
                <c:pt idx="1916">
                  <c:v>3.9937499999999995</c:v>
                </c:pt>
                <c:pt idx="1917">
                  <c:v>3.9958333333333296</c:v>
                </c:pt>
                <c:pt idx="1918">
                  <c:v>3.9979166666666699</c:v>
                </c:pt>
                <c:pt idx="1919">
                  <c:v>4</c:v>
                </c:pt>
                <c:pt idx="1920">
                  <c:v>4.0020833333333306</c:v>
                </c:pt>
                <c:pt idx="1921">
                  <c:v>4.0041666666666691</c:v>
                </c:pt>
                <c:pt idx="1922">
                  <c:v>4.0062500000000005</c:v>
                </c:pt>
                <c:pt idx="1923">
                  <c:v>4.0083333333333311</c:v>
                </c:pt>
                <c:pt idx="1924">
                  <c:v>4.0104166666666687</c:v>
                </c:pt>
                <c:pt idx="1925">
                  <c:v>4.0124999999999993</c:v>
                </c:pt>
                <c:pt idx="1926">
                  <c:v>4.0145833333333298</c:v>
                </c:pt>
                <c:pt idx="1927">
                  <c:v>4.0166666666666702</c:v>
                </c:pt>
                <c:pt idx="1928">
                  <c:v>4.0187499999999998</c:v>
                </c:pt>
                <c:pt idx="1929">
                  <c:v>4.0208333333333304</c:v>
                </c:pt>
                <c:pt idx="1930">
                  <c:v>4.022916666666668</c:v>
                </c:pt>
                <c:pt idx="1931">
                  <c:v>4.0249999999999995</c:v>
                </c:pt>
                <c:pt idx="1932">
                  <c:v>4.02708333333333</c:v>
                </c:pt>
                <c:pt idx="1933">
                  <c:v>4.0291666666666694</c:v>
                </c:pt>
                <c:pt idx="1934">
                  <c:v>4.0312500000000009</c:v>
                </c:pt>
                <c:pt idx="1935">
                  <c:v>4.0333333333333314</c:v>
                </c:pt>
                <c:pt idx="1936">
                  <c:v>4.0354166666666691</c:v>
                </c:pt>
                <c:pt idx="1937">
                  <c:v>4.0374999999999996</c:v>
                </c:pt>
                <c:pt idx="1938">
                  <c:v>4.0395833333333311</c:v>
                </c:pt>
                <c:pt idx="1939">
                  <c:v>4.0416666666666705</c:v>
                </c:pt>
                <c:pt idx="1940">
                  <c:v>4.0437500000000002</c:v>
                </c:pt>
                <c:pt idx="1941">
                  <c:v>4.0458333333333307</c:v>
                </c:pt>
                <c:pt idx="1942">
                  <c:v>4.0479166666666684</c:v>
                </c:pt>
                <c:pt idx="1943">
                  <c:v>4.05</c:v>
                </c:pt>
                <c:pt idx="1944">
                  <c:v>4.0520833333333304</c:v>
                </c:pt>
                <c:pt idx="1945">
                  <c:v>4.0541666666666689</c:v>
                </c:pt>
                <c:pt idx="1946">
                  <c:v>4.0562500000000004</c:v>
                </c:pt>
                <c:pt idx="1947">
                  <c:v>4.0583333333333309</c:v>
                </c:pt>
                <c:pt idx="1948">
                  <c:v>4.0604166666666686</c:v>
                </c:pt>
                <c:pt idx="1949">
                  <c:v>4.0624999999999991</c:v>
                </c:pt>
                <c:pt idx="1950">
                  <c:v>4.0645833333333297</c:v>
                </c:pt>
                <c:pt idx="1951">
                  <c:v>4.06666666666667</c:v>
                </c:pt>
                <c:pt idx="1952">
                  <c:v>4.0687499999999996</c:v>
                </c:pt>
                <c:pt idx="1953">
                  <c:v>4.0708333333333311</c:v>
                </c:pt>
                <c:pt idx="1954">
                  <c:v>4.0729166666666687</c:v>
                </c:pt>
                <c:pt idx="1955">
                  <c:v>4.0750000000000002</c:v>
                </c:pt>
                <c:pt idx="1956">
                  <c:v>4.0770833333333307</c:v>
                </c:pt>
                <c:pt idx="1957">
                  <c:v>4.0791666666666702</c:v>
                </c:pt>
                <c:pt idx="1958">
                  <c:v>4.0812500000000007</c:v>
                </c:pt>
                <c:pt idx="1959">
                  <c:v>4.0833333333333313</c:v>
                </c:pt>
                <c:pt idx="1960">
                  <c:v>4.0854166666666689</c:v>
                </c:pt>
                <c:pt idx="1961">
                  <c:v>4.0874999999999995</c:v>
                </c:pt>
                <c:pt idx="1962">
                  <c:v>4.0895833333333309</c:v>
                </c:pt>
                <c:pt idx="1963">
                  <c:v>4.0916666666666703</c:v>
                </c:pt>
                <c:pt idx="1964">
                  <c:v>4.09375</c:v>
                </c:pt>
                <c:pt idx="1965">
                  <c:v>4.0958333333333306</c:v>
                </c:pt>
                <c:pt idx="1966">
                  <c:v>4.0979166666666682</c:v>
                </c:pt>
                <c:pt idx="1967">
                  <c:v>4.0999999999999996</c:v>
                </c:pt>
                <c:pt idx="1968">
                  <c:v>4.1020833333333302</c:v>
                </c:pt>
                <c:pt idx="1969">
                  <c:v>4.1041666666666687</c:v>
                </c:pt>
                <c:pt idx="1970">
                  <c:v>4.1062500000000002</c:v>
                </c:pt>
                <c:pt idx="1971">
                  <c:v>4.1083333333333307</c:v>
                </c:pt>
                <c:pt idx="1972">
                  <c:v>4.1104166666666684</c:v>
                </c:pt>
                <c:pt idx="1973">
                  <c:v>4.1124999999999989</c:v>
                </c:pt>
                <c:pt idx="1974">
                  <c:v>4.1145833333333295</c:v>
                </c:pt>
                <c:pt idx="1975">
                  <c:v>4.1166666666666698</c:v>
                </c:pt>
                <c:pt idx="1976">
                  <c:v>4.1187499999999995</c:v>
                </c:pt>
                <c:pt idx="1977">
                  <c:v>4.12083333333333</c:v>
                </c:pt>
                <c:pt idx="1978">
                  <c:v>4.1229166666666677</c:v>
                </c:pt>
                <c:pt idx="1979">
                  <c:v>4.1249999999999991</c:v>
                </c:pt>
                <c:pt idx="1980">
                  <c:v>4.1270833333333297</c:v>
                </c:pt>
                <c:pt idx="1981">
                  <c:v>4.1291666666666691</c:v>
                </c:pt>
                <c:pt idx="1982">
                  <c:v>4.1312500000000005</c:v>
                </c:pt>
                <c:pt idx="1983">
                  <c:v>4.1333333333333311</c:v>
                </c:pt>
                <c:pt idx="1984">
                  <c:v>4.1354166666666687</c:v>
                </c:pt>
                <c:pt idx="1985">
                  <c:v>4.1374999999999993</c:v>
                </c:pt>
                <c:pt idx="1986">
                  <c:v>4.1395833333333307</c:v>
                </c:pt>
                <c:pt idx="1987">
                  <c:v>4.1416666666666702</c:v>
                </c:pt>
                <c:pt idx="1988">
                  <c:v>4.1437499999999998</c:v>
                </c:pt>
                <c:pt idx="1989">
                  <c:v>4.1458333333333304</c:v>
                </c:pt>
                <c:pt idx="1990">
                  <c:v>4.147916666666668</c:v>
                </c:pt>
                <c:pt idx="1991">
                  <c:v>4.1499999999999995</c:v>
                </c:pt>
                <c:pt idx="1992">
                  <c:v>4.15208333333333</c:v>
                </c:pt>
                <c:pt idx="1993">
                  <c:v>4.1541666666666686</c:v>
                </c:pt>
                <c:pt idx="1994">
                  <c:v>4.15625</c:v>
                </c:pt>
                <c:pt idx="1995">
                  <c:v>4.1583333333333306</c:v>
                </c:pt>
                <c:pt idx="1996">
                  <c:v>4.1604166666666682</c:v>
                </c:pt>
                <c:pt idx="1997">
                  <c:v>4.1624999999999988</c:v>
                </c:pt>
                <c:pt idx="1998">
                  <c:v>4.1645833333333293</c:v>
                </c:pt>
                <c:pt idx="1999">
                  <c:v>4.1666666666666696</c:v>
                </c:pt>
                <c:pt idx="2000">
                  <c:v>4.1687499999999993</c:v>
                </c:pt>
                <c:pt idx="2001">
                  <c:v>4.1708333333333307</c:v>
                </c:pt>
                <c:pt idx="2002">
                  <c:v>4.1729166666666684</c:v>
                </c:pt>
                <c:pt idx="2003">
                  <c:v>4.1749999999999989</c:v>
                </c:pt>
                <c:pt idx="2004">
                  <c:v>4.1770833333333304</c:v>
                </c:pt>
                <c:pt idx="2005">
                  <c:v>4.1791666666666698</c:v>
                </c:pt>
                <c:pt idx="2006">
                  <c:v>4.1812500000000004</c:v>
                </c:pt>
                <c:pt idx="2007">
                  <c:v>4.1833333333333309</c:v>
                </c:pt>
                <c:pt idx="2008">
                  <c:v>4.1854166666666686</c:v>
                </c:pt>
                <c:pt idx="2009">
                  <c:v>4.1874999999999991</c:v>
                </c:pt>
                <c:pt idx="2010">
                  <c:v>4.1895833333333306</c:v>
                </c:pt>
                <c:pt idx="2011">
                  <c:v>4.19166666666667</c:v>
                </c:pt>
                <c:pt idx="2012">
                  <c:v>4.1937499999999996</c:v>
                </c:pt>
                <c:pt idx="2013">
                  <c:v>4.1958333333333302</c:v>
                </c:pt>
                <c:pt idx="2014">
                  <c:v>4.1979166666666679</c:v>
                </c:pt>
                <c:pt idx="2015">
                  <c:v>4.2</c:v>
                </c:pt>
                <c:pt idx="2016">
                  <c:v>4.2020833333333307</c:v>
                </c:pt>
                <c:pt idx="2017">
                  <c:v>4.2041666666666693</c:v>
                </c:pt>
                <c:pt idx="2018">
                  <c:v>4.2062500000000007</c:v>
                </c:pt>
                <c:pt idx="2019">
                  <c:v>4.2083333333333313</c:v>
                </c:pt>
                <c:pt idx="2020">
                  <c:v>4.2104166666666689</c:v>
                </c:pt>
                <c:pt idx="2021">
                  <c:v>4.2124999999999995</c:v>
                </c:pt>
                <c:pt idx="2022">
                  <c:v>4.21458333333333</c:v>
                </c:pt>
                <c:pt idx="2023">
                  <c:v>4.2166666666666703</c:v>
                </c:pt>
                <c:pt idx="2024">
                  <c:v>4.21875</c:v>
                </c:pt>
                <c:pt idx="2025">
                  <c:v>4.2208333333333306</c:v>
                </c:pt>
                <c:pt idx="2026">
                  <c:v>4.2229166666666682</c:v>
                </c:pt>
                <c:pt idx="2027">
                  <c:v>4.2249999999999988</c:v>
                </c:pt>
                <c:pt idx="2028">
                  <c:v>4.2270833333333302</c:v>
                </c:pt>
                <c:pt idx="2029">
                  <c:v>4.2291666666666696</c:v>
                </c:pt>
                <c:pt idx="2030">
                  <c:v>4.2312500000000011</c:v>
                </c:pt>
                <c:pt idx="2031">
                  <c:v>4.2333333333333316</c:v>
                </c:pt>
                <c:pt idx="2032">
                  <c:v>4.2354166666666693</c:v>
                </c:pt>
                <c:pt idx="2033">
                  <c:v>4.2374999999999998</c:v>
                </c:pt>
                <c:pt idx="2034">
                  <c:v>4.2395833333333313</c:v>
                </c:pt>
                <c:pt idx="2035">
                  <c:v>4.2416666666666707</c:v>
                </c:pt>
                <c:pt idx="2036">
                  <c:v>4.2437500000000004</c:v>
                </c:pt>
                <c:pt idx="2037">
                  <c:v>4.2458333333333309</c:v>
                </c:pt>
                <c:pt idx="2038">
                  <c:v>4.2479166666666686</c:v>
                </c:pt>
                <c:pt idx="2039">
                  <c:v>4.25</c:v>
                </c:pt>
                <c:pt idx="2040">
                  <c:v>4.2520833333333306</c:v>
                </c:pt>
                <c:pt idx="2041">
                  <c:v>4.2541666666666691</c:v>
                </c:pt>
                <c:pt idx="2042">
                  <c:v>4.2562500000000005</c:v>
                </c:pt>
                <c:pt idx="2043">
                  <c:v>4.2583333333333311</c:v>
                </c:pt>
                <c:pt idx="2044">
                  <c:v>4.2604166666666687</c:v>
                </c:pt>
                <c:pt idx="2045">
                  <c:v>4.2624999999999993</c:v>
                </c:pt>
                <c:pt idx="2046">
                  <c:v>4.2645833333333298</c:v>
                </c:pt>
                <c:pt idx="2047">
                  <c:v>4.2666666666666702</c:v>
                </c:pt>
                <c:pt idx="2048">
                  <c:v>4.2687499999999998</c:v>
                </c:pt>
                <c:pt idx="2049">
                  <c:v>4.2708333333333313</c:v>
                </c:pt>
                <c:pt idx="2050">
                  <c:v>4.2729166666666689</c:v>
                </c:pt>
                <c:pt idx="2051">
                  <c:v>4.2750000000000004</c:v>
                </c:pt>
                <c:pt idx="2052">
                  <c:v>4.2770833333333309</c:v>
                </c:pt>
                <c:pt idx="2053">
                  <c:v>4.2791666666666703</c:v>
                </c:pt>
                <c:pt idx="2054">
                  <c:v>4.2812500000000009</c:v>
                </c:pt>
                <c:pt idx="2055">
                  <c:v>4.2833333333333314</c:v>
                </c:pt>
                <c:pt idx="2056">
                  <c:v>4.2854166666666691</c:v>
                </c:pt>
                <c:pt idx="2057">
                  <c:v>4.2874999999999996</c:v>
                </c:pt>
                <c:pt idx="2058">
                  <c:v>4.2895833333333311</c:v>
                </c:pt>
                <c:pt idx="2059">
                  <c:v>4.2916666666666705</c:v>
                </c:pt>
                <c:pt idx="2060">
                  <c:v>4.2937500000000002</c:v>
                </c:pt>
                <c:pt idx="2061">
                  <c:v>4.2958333333333307</c:v>
                </c:pt>
                <c:pt idx="2062">
                  <c:v>4.2979166666666684</c:v>
                </c:pt>
                <c:pt idx="2063">
                  <c:v>4.3</c:v>
                </c:pt>
                <c:pt idx="2064">
                  <c:v>4.3020833333333304</c:v>
                </c:pt>
                <c:pt idx="2065">
                  <c:v>4.3041666666666689</c:v>
                </c:pt>
                <c:pt idx="2066">
                  <c:v>4.3062500000000004</c:v>
                </c:pt>
                <c:pt idx="2067">
                  <c:v>4.3083333333333309</c:v>
                </c:pt>
                <c:pt idx="2068">
                  <c:v>4.3104166666666686</c:v>
                </c:pt>
                <c:pt idx="2069">
                  <c:v>4.3124999999999991</c:v>
                </c:pt>
                <c:pt idx="2070">
                  <c:v>4.3145833333333297</c:v>
                </c:pt>
                <c:pt idx="2071">
                  <c:v>4.31666666666667</c:v>
                </c:pt>
                <c:pt idx="2072">
                  <c:v>4.3187499999999996</c:v>
                </c:pt>
                <c:pt idx="2073">
                  <c:v>4.3208333333333302</c:v>
                </c:pt>
                <c:pt idx="2074">
                  <c:v>4.3229166666666679</c:v>
                </c:pt>
                <c:pt idx="2075">
                  <c:v>4.3249999999999993</c:v>
                </c:pt>
                <c:pt idx="2076">
                  <c:v>4.3270833333333298</c:v>
                </c:pt>
                <c:pt idx="2077">
                  <c:v>4.3291666666666693</c:v>
                </c:pt>
                <c:pt idx="2078">
                  <c:v>4.3312500000000007</c:v>
                </c:pt>
                <c:pt idx="2079">
                  <c:v>4.3333333333333313</c:v>
                </c:pt>
                <c:pt idx="2080">
                  <c:v>4.3354166666666689</c:v>
                </c:pt>
                <c:pt idx="2081">
                  <c:v>4.3374999999999995</c:v>
                </c:pt>
                <c:pt idx="2082">
                  <c:v>4.3395833333333309</c:v>
                </c:pt>
                <c:pt idx="2083">
                  <c:v>4.3416666666666703</c:v>
                </c:pt>
                <c:pt idx="2084">
                  <c:v>4.34375</c:v>
                </c:pt>
                <c:pt idx="2085">
                  <c:v>4.3458333333333306</c:v>
                </c:pt>
                <c:pt idx="2086">
                  <c:v>4.3479166666666682</c:v>
                </c:pt>
                <c:pt idx="2087">
                  <c:v>4.3499999999999996</c:v>
                </c:pt>
                <c:pt idx="2088">
                  <c:v>4.3520833333333302</c:v>
                </c:pt>
                <c:pt idx="2089">
                  <c:v>4.3541666666666687</c:v>
                </c:pt>
                <c:pt idx="2090">
                  <c:v>4.3562500000000002</c:v>
                </c:pt>
                <c:pt idx="2091">
                  <c:v>4.3583333333333307</c:v>
                </c:pt>
                <c:pt idx="2092">
                  <c:v>4.3604166666666684</c:v>
                </c:pt>
                <c:pt idx="2093">
                  <c:v>4.3624999999999989</c:v>
                </c:pt>
                <c:pt idx="2094">
                  <c:v>4.3645833333333295</c:v>
                </c:pt>
                <c:pt idx="2095">
                  <c:v>4.3666666666666698</c:v>
                </c:pt>
                <c:pt idx="2096">
                  <c:v>4.3687499999999995</c:v>
                </c:pt>
                <c:pt idx="2097">
                  <c:v>4.3708333333333309</c:v>
                </c:pt>
                <c:pt idx="2098">
                  <c:v>4.3729166666666686</c:v>
                </c:pt>
                <c:pt idx="2099">
                  <c:v>4.375</c:v>
                </c:pt>
                <c:pt idx="2100">
                  <c:v>4.3770833333333306</c:v>
                </c:pt>
                <c:pt idx="2101">
                  <c:v>4.37916666666667</c:v>
                </c:pt>
                <c:pt idx="2102">
                  <c:v>4.3812500000000005</c:v>
                </c:pt>
                <c:pt idx="2103">
                  <c:v>4.3833333333333311</c:v>
                </c:pt>
                <c:pt idx="2104">
                  <c:v>4.3854166666666687</c:v>
                </c:pt>
                <c:pt idx="2105">
                  <c:v>4.3874999999999993</c:v>
                </c:pt>
                <c:pt idx="2106">
                  <c:v>4.3895833333333307</c:v>
                </c:pt>
                <c:pt idx="2107">
                  <c:v>4.3916666666666702</c:v>
                </c:pt>
                <c:pt idx="2108">
                  <c:v>4.3937499999999998</c:v>
                </c:pt>
                <c:pt idx="2109">
                  <c:v>4.3958333333333304</c:v>
                </c:pt>
                <c:pt idx="2110">
                  <c:v>4.397916666666668</c:v>
                </c:pt>
                <c:pt idx="2111">
                  <c:v>4.4000000000000004</c:v>
                </c:pt>
                <c:pt idx="2112">
                  <c:v>4.4020833333333309</c:v>
                </c:pt>
                <c:pt idx="2113">
                  <c:v>4.4041666666666694</c:v>
                </c:pt>
                <c:pt idx="2114">
                  <c:v>4.4062500000000009</c:v>
                </c:pt>
                <c:pt idx="2115">
                  <c:v>4.4083333333333314</c:v>
                </c:pt>
                <c:pt idx="2116">
                  <c:v>4.4104166666666691</c:v>
                </c:pt>
                <c:pt idx="2117">
                  <c:v>4.4124999999999996</c:v>
                </c:pt>
                <c:pt idx="2118">
                  <c:v>4.4145833333333302</c:v>
                </c:pt>
                <c:pt idx="2119">
                  <c:v>4.4166666666666705</c:v>
                </c:pt>
                <c:pt idx="2120">
                  <c:v>4.4187500000000002</c:v>
                </c:pt>
                <c:pt idx="2121">
                  <c:v>4.4208333333333307</c:v>
                </c:pt>
                <c:pt idx="2122">
                  <c:v>4.4229166666666684</c:v>
                </c:pt>
                <c:pt idx="2123">
                  <c:v>4.4249999999999989</c:v>
                </c:pt>
                <c:pt idx="2124">
                  <c:v>4.4270833333333304</c:v>
                </c:pt>
                <c:pt idx="2125">
                  <c:v>4.4291666666666698</c:v>
                </c:pt>
                <c:pt idx="2126">
                  <c:v>4.4312500000000012</c:v>
                </c:pt>
                <c:pt idx="2127">
                  <c:v>4.4333333333333318</c:v>
                </c:pt>
                <c:pt idx="2128">
                  <c:v>4.4354166666666694</c:v>
                </c:pt>
                <c:pt idx="2129">
                  <c:v>4.4375</c:v>
                </c:pt>
                <c:pt idx="2130">
                  <c:v>4.4395833333333314</c:v>
                </c:pt>
                <c:pt idx="2131">
                  <c:v>4.4416666666666709</c:v>
                </c:pt>
                <c:pt idx="2132">
                  <c:v>4.4437500000000005</c:v>
                </c:pt>
                <c:pt idx="2133">
                  <c:v>4.4458333333333311</c:v>
                </c:pt>
                <c:pt idx="2134">
                  <c:v>4.4479166666666687</c:v>
                </c:pt>
                <c:pt idx="2135">
                  <c:v>4.45</c:v>
                </c:pt>
                <c:pt idx="2136">
                  <c:v>4.4520833333333307</c:v>
                </c:pt>
                <c:pt idx="2137">
                  <c:v>4.4541666666666693</c:v>
                </c:pt>
                <c:pt idx="2138">
                  <c:v>4.4562500000000007</c:v>
                </c:pt>
                <c:pt idx="2139">
                  <c:v>4.4583333333333313</c:v>
                </c:pt>
                <c:pt idx="2140">
                  <c:v>4.4604166666666689</c:v>
                </c:pt>
                <c:pt idx="2141">
                  <c:v>4.4624999999999995</c:v>
                </c:pt>
                <c:pt idx="2142">
                  <c:v>4.46458333333333</c:v>
                </c:pt>
                <c:pt idx="2143">
                  <c:v>4.4666666666666703</c:v>
                </c:pt>
                <c:pt idx="2144">
                  <c:v>4.46875</c:v>
                </c:pt>
                <c:pt idx="2145">
                  <c:v>4.4708333333333314</c:v>
                </c:pt>
                <c:pt idx="2146">
                  <c:v>4.4729166666666691</c:v>
                </c:pt>
                <c:pt idx="2147">
                  <c:v>4.4749999999999996</c:v>
                </c:pt>
                <c:pt idx="2148">
                  <c:v>4.4770833333333311</c:v>
                </c:pt>
                <c:pt idx="2149">
                  <c:v>4.4791666666666705</c:v>
                </c:pt>
                <c:pt idx="2150">
                  <c:v>4.4812500000000011</c:v>
                </c:pt>
                <c:pt idx="2151">
                  <c:v>4.4833333333333316</c:v>
                </c:pt>
                <c:pt idx="2152">
                  <c:v>4.4854166666666693</c:v>
                </c:pt>
                <c:pt idx="2153">
                  <c:v>4.4874999999999998</c:v>
                </c:pt>
                <c:pt idx="2154">
                  <c:v>4.4895833333333313</c:v>
                </c:pt>
                <c:pt idx="2155">
                  <c:v>4.4916666666666707</c:v>
                </c:pt>
                <c:pt idx="2156">
                  <c:v>4.4937500000000004</c:v>
                </c:pt>
                <c:pt idx="2157">
                  <c:v>4.4958333333333309</c:v>
                </c:pt>
                <c:pt idx="2158">
                  <c:v>4.4979166666666686</c:v>
                </c:pt>
                <c:pt idx="2159">
                  <c:v>4.5</c:v>
                </c:pt>
                <c:pt idx="2160">
                  <c:v>4.5020833333333306</c:v>
                </c:pt>
                <c:pt idx="2161">
                  <c:v>4.5041666666666691</c:v>
                </c:pt>
                <c:pt idx="2162">
                  <c:v>4.5062500000000005</c:v>
                </c:pt>
                <c:pt idx="2163">
                  <c:v>4.5083333333333311</c:v>
                </c:pt>
                <c:pt idx="2164">
                  <c:v>4.5104166666666687</c:v>
                </c:pt>
                <c:pt idx="2165">
                  <c:v>4.5124999999999993</c:v>
                </c:pt>
                <c:pt idx="2166">
                  <c:v>4.5145833333333298</c:v>
                </c:pt>
                <c:pt idx="2167">
                  <c:v>4.5166666666666702</c:v>
                </c:pt>
                <c:pt idx="2168">
                  <c:v>4.5187499999999998</c:v>
                </c:pt>
                <c:pt idx="2169">
                  <c:v>4.5208333333333304</c:v>
                </c:pt>
                <c:pt idx="2170">
                  <c:v>4.522916666666668</c:v>
                </c:pt>
                <c:pt idx="2171">
                  <c:v>4.5249999999999995</c:v>
                </c:pt>
                <c:pt idx="2172">
                  <c:v>4.52708333333333</c:v>
                </c:pt>
                <c:pt idx="2173">
                  <c:v>4.5291666666666694</c:v>
                </c:pt>
                <c:pt idx="2174">
                  <c:v>4.5312500000000009</c:v>
                </c:pt>
                <c:pt idx="2175">
                  <c:v>4.5333333333333314</c:v>
                </c:pt>
                <c:pt idx="2176">
                  <c:v>4.5354166666666691</c:v>
                </c:pt>
                <c:pt idx="2177">
                  <c:v>4.5374999999999996</c:v>
                </c:pt>
                <c:pt idx="2178">
                  <c:v>4.5395833333333311</c:v>
                </c:pt>
                <c:pt idx="2179">
                  <c:v>4.5416666666666705</c:v>
                </c:pt>
                <c:pt idx="2180">
                  <c:v>4.5437500000000002</c:v>
                </c:pt>
                <c:pt idx="2181">
                  <c:v>4.5458333333333307</c:v>
                </c:pt>
                <c:pt idx="2182">
                  <c:v>4.5479166666666684</c:v>
                </c:pt>
                <c:pt idx="2183">
                  <c:v>4.55</c:v>
                </c:pt>
                <c:pt idx="2184">
                  <c:v>4.5520833333333304</c:v>
                </c:pt>
                <c:pt idx="2185">
                  <c:v>4.5541666666666689</c:v>
                </c:pt>
                <c:pt idx="2186">
                  <c:v>4.5562500000000004</c:v>
                </c:pt>
                <c:pt idx="2187">
                  <c:v>4.5583333333333309</c:v>
                </c:pt>
                <c:pt idx="2188">
                  <c:v>4.5604166666666686</c:v>
                </c:pt>
                <c:pt idx="2189">
                  <c:v>4.5624999999999991</c:v>
                </c:pt>
                <c:pt idx="2190">
                  <c:v>4.5645833333333297</c:v>
                </c:pt>
                <c:pt idx="2191">
                  <c:v>4.56666666666667</c:v>
                </c:pt>
                <c:pt idx="2192">
                  <c:v>4.5687499999999996</c:v>
                </c:pt>
                <c:pt idx="2193">
                  <c:v>4.5708333333333311</c:v>
                </c:pt>
                <c:pt idx="2194">
                  <c:v>4.5729166666666687</c:v>
                </c:pt>
                <c:pt idx="2195">
                  <c:v>4.5750000000000002</c:v>
                </c:pt>
                <c:pt idx="2196">
                  <c:v>4.5770833333333307</c:v>
                </c:pt>
                <c:pt idx="2197">
                  <c:v>4.5791666666666702</c:v>
                </c:pt>
                <c:pt idx="2198">
                  <c:v>4.5812500000000007</c:v>
                </c:pt>
                <c:pt idx="2199">
                  <c:v>4.5833333333333313</c:v>
                </c:pt>
                <c:pt idx="2200">
                  <c:v>4.5854166666666689</c:v>
                </c:pt>
                <c:pt idx="2201">
                  <c:v>4.5874999999999995</c:v>
                </c:pt>
                <c:pt idx="2202">
                  <c:v>4.5895833333333309</c:v>
                </c:pt>
                <c:pt idx="2203">
                  <c:v>4.5916666666666703</c:v>
                </c:pt>
                <c:pt idx="2204">
                  <c:v>4.59375</c:v>
                </c:pt>
                <c:pt idx="2205">
                  <c:v>4.5958333333333306</c:v>
                </c:pt>
                <c:pt idx="2206">
                  <c:v>4.5979166666666682</c:v>
                </c:pt>
                <c:pt idx="2207">
                  <c:v>4.5999999999999996</c:v>
                </c:pt>
                <c:pt idx="2208">
                  <c:v>4.6020833333333302</c:v>
                </c:pt>
                <c:pt idx="2209">
                  <c:v>4.6041666666666687</c:v>
                </c:pt>
                <c:pt idx="2210">
                  <c:v>4.6062500000000002</c:v>
                </c:pt>
                <c:pt idx="2211">
                  <c:v>4.6083333333333307</c:v>
                </c:pt>
                <c:pt idx="2212">
                  <c:v>4.6104166666666684</c:v>
                </c:pt>
                <c:pt idx="2213">
                  <c:v>4.6124999999999989</c:v>
                </c:pt>
                <c:pt idx="2214">
                  <c:v>4.6145833333333295</c:v>
                </c:pt>
                <c:pt idx="2215">
                  <c:v>4.6166666666666698</c:v>
                </c:pt>
                <c:pt idx="2216">
                  <c:v>4.6187499999999995</c:v>
                </c:pt>
                <c:pt idx="2217">
                  <c:v>4.62083333333333</c:v>
                </c:pt>
                <c:pt idx="2218">
                  <c:v>4.6229166666666677</c:v>
                </c:pt>
                <c:pt idx="2219">
                  <c:v>4.6249999999999991</c:v>
                </c:pt>
                <c:pt idx="2220">
                  <c:v>4.6270833333333297</c:v>
                </c:pt>
                <c:pt idx="2221">
                  <c:v>4.6291666666666691</c:v>
                </c:pt>
                <c:pt idx="2222">
                  <c:v>4.6312500000000005</c:v>
                </c:pt>
                <c:pt idx="2223">
                  <c:v>4.6333333333333311</c:v>
                </c:pt>
                <c:pt idx="2224">
                  <c:v>4.6354166666666687</c:v>
                </c:pt>
                <c:pt idx="2225">
                  <c:v>4.6374999999999993</c:v>
                </c:pt>
                <c:pt idx="2226">
                  <c:v>4.6395833333333307</c:v>
                </c:pt>
                <c:pt idx="2227">
                  <c:v>4.6416666666666702</c:v>
                </c:pt>
                <c:pt idx="2228">
                  <c:v>4.6437499999999998</c:v>
                </c:pt>
                <c:pt idx="2229">
                  <c:v>4.6458333333333304</c:v>
                </c:pt>
                <c:pt idx="2230">
                  <c:v>4.647916666666668</c:v>
                </c:pt>
                <c:pt idx="2231">
                  <c:v>4.6499999999999995</c:v>
                </c:pt>
                <c:pt idx="2232">
                  <c:v>4.65208333333333</c:v>
                </c:pt>
                <c:pt idx="2233">
                  <c:v>4.6541666666666686</c:v>
                </c:pt>
                <c:pt idx="2234">
                  <c:v>4.65625</c:v>
                </c:pt>
                <c:pt idx="2235">
                  <c:v>4.6583333333333306</c:v>
                </c:pt>
                <c:pt idx="2236">
                  <c:v>4.6604166666666682</c:v>
                </c:pt>
                <c:pt idx="2237">
                  <c:v>4.6624999999999988</c:v>
                </c:pt>
                <c:pt idx="2238">
                  <c:v>4.6645833333333293</c:v>
                </c:pt>
                <c:pt idx="2239">
                  <c:v>4.6666666666666696</c:v>
                </c:pt>
                <c:pt idx="2240">
                  <c:v>4.6687499999999993</c:v>
                </c:pt>
                <c:pt idx="2241">
                  <c:v>4.6708333333333307</c:v>
                </c:pt>
                <c:pt idx="2242">
                  <c:v>4.6729166666666684</c:v>
                </c:pt>
                <c:pt idx="2243">
                  <c:v>4.6749999999999989</c:v>
                </c:pt>
                <c:pt idx="2244">
                  <c:v>4.6770833333333304</c:v>
                </c:pt>
                <c:pt idx="2245">
                  <c:v>4.6791666666666698</c:v>
                </c:pt>
                <c:pt idx="2246">
                  <c:v>4.6812500000000004</c:v>
                </c:pt>
                <c:pt idx="2247">
                  <c:v>4.6833333333333309</c:v>
                </c:pt>
                <c:pt idx="2248">
                  <c:v>4.6854166666666686</c:v>
                </c:pt>
                <c:pt idx="2249">
                  <c:v>4.6874999999999991</c:v>
                </c:pt>
                <c:pt idx="2250">
                  <c:v>4.6895833333333306</c:v>
                </c:pt>
                <c:pt idx="2251">
                  <c:v>4.69166666666667</c:v>
                </c:pt>
                <c:pt idx="2252">
                  <c:v>4.6937499999999996</c:v>
                </c:pt>
                <c:pt idx="2253">
                  <c:v>4.6958333333333302</c:v>
                </c:pt>
                <c:pt idx="2254">
                  <c:v>4.6979166666666679</c:v>
                </c:pt>
                <c:pt idx="2255">
                  <c:v>4.7</c:v>
                </c:pt>
                <c:pt idx="2256">
                  <c:v>4.7020833333333307</c:v>
                </c:pt>
                <c:pt idx="2257">
                  <c:v>4.7041666666666693</c:v>
                </c:pt>
                <c:pt idx="2258">
                  <c:v>4.7062500000000007</c:v>
                </c:pt>
                <c:pt idx="2259">
                  <c:v>4.7083333333333313</c:v>
                </c:pt>
                <c:pt idx="2260">
                  <c:v>4.7104166666666689</c:v>
                </c:pt>
                <c:pt idx="2261">
                  <c:v>4.7124999999999995</c:v>
                </c:pt>
                <c:pt idx="2262">
                  <c:v>4.71458333333333</c:v>
                </c:pt>
                <c:pt idx="2263">
                  <c:v>4.7166666666666703</c:v>
                </c:pt>
                <c:pt idx="2264">
                  <c:v>4.71875</c:v>
                </c:pt>
                <c:pt idx="2265">
                  <c:v>4.7208333333333306</c:v>
                </c:pt>
                <c:pt idx="2266">
                  <c:v>4.7229166666666682</c:v>
                </c:pt>
                <c:pt idx="2267">
                  <c:v>4.7249999999999988</c:v>
                </c:pt>
                <c:pt idx="2268">
                  <c:v>4.7270833333333302</c:v>
                </c:pt>
                <c:pt idx="2269">
                  <c:v>4.7291666666666696</c:v>
                </c:pt>
                <c:pt idx="2270">
                  <c:v>4.7312500000000011</c:v>
                </c:pt>
                <c:pt idx="2271">
                  <c:v>4.7333333333333316</c:v>
                </c:pt>
                <c:pt idx="2272">
                  <c:v>4.7354166666666693</c:v>
                </c:pt>
                <c:pt idx="2273">
                  <c:v>4.7374999999999998</c:v>
                </c:pt>
                <c:pt idx="2274">
                  <c:v>4.7395833333333313</c:v>
                </c:pt>
                <c:pt idx="2275">
                  <c:v>4.7416666666666707</c:v>
                </c:pt>
                <c:pt idx="2276">
                  <c:v>4.7437500000000004</c:v>
                </c:pt>
                <c:pt idx="2277">
                  <c:v>4.7458333333333309</c:v>
                </c:pt>
                <c:pt idx="2278">
                  <c:v>4.7479166666666686</c:v>
                </c:pt>
                <c:pt idx="2279">
                  <c:v>4.75</c:v>
                </c:pt>
                <c:pt idx="2280">
                  <c:v>4.7520833333333306</c:v>
                </c:pt>
                <c:pt idx="2281">
                  <c:v>4.7541666666666691</c:v>
                </c:pt>
                <c:pt idx="2282">
                  <c:v>4.7562500000000005</c:v>
                </c:pt>
                <c:pt idx="2283">
                  <c:v>4.7583333333333311</c:v>
                </c:pt>
                <c:pt idx="2284">
                  <c:v>4.7604166666666687</c:v>
                </c:pt>
                <c:pt idx="2285">
                  <c:v>4.7624999999999993</c:v>
                </c:pt>
                <c:pt idx="2286">
                  <c:v>4.7645833333333298</c:v>
                </c:pt>
                <c:pt idx="2287">
                  <c:v>4.7666666666666702</c:v>
                </c:pt>
                <c:pt idx="2288">
                  <c:v>4.7687499999999998</c:v>
                </c:pt>
                <c:pt idx="2289">
                  <c:v>4.7708333333333313</c:v>
                </c:pt>
                <c:pt idx="2290">
                  <c:v>4.7729166666666689</c:v>
                </c:pt>
                <c:pt idx="2291">
                  <c:v>4.7750000000000004</c:v>
                </c:pt>
                <c:pt idx="2292">
                  <c:v>4.7770833333333309</c:v>
                </c:pt>
                <c:pt idx="2293">
                  <c:v>4.7791666666666703</c:v>
                </c:pt>
                <c:pt idx="2294">
                  <c:v>4.7812500000000009</c:v>
                </c:pt>
                <c:pt idx="2295">
                  <c:v>4.7833333333333314</c:v>
                </c:pt>
                <c:pt idx="2296">
                  <c:v>4.7854166666666691</c:v>
                </c:pt>
                <c:pt idx="2297">
                  <c:v>4.7874999999999996</c:v>
                </c:pt>
                <c:pt idx="2298">
                  <c:v>4.7895833333333311</c:v>
                </c:pt>
                <c:pt idx="2299">
                  <c:v>4.7916666666666705</c:v>
                </c:pt>
                <c:pt idx="2300">
                  <c:v>4.7937500000000002</c:v>
                </c:pt>
                <c:pt idx="2301">
                  <c:v>4.7958333333333307</c:v>
                </c:pt>
                <c:pt idx="2302">
                  <c:v>4.7979166666666684</c:v>
                </c:pt>
                <c:pt idx="2303">
                  <c:v>4.8</c:v>
                </c:pt>
                <c:pt idx="2304">
                  <c:v>4.8020833333333304</c:v>
                </c:pt>
                <c:pt idx="2305">
                  <c:v>4.8041666666666689</c:v>
                </c:pt>
                <c:pt idx="2306">
                  <c:v>4.8062500000000004</c:v>
                </c:pt>
                <c:pt idx="2307">
                  <c:v>4.8083333333333309</c:v>
                </c:pt>
                <c:pt idx="2308">
                  <c:v>4.8104166666666686</c:v>
                </c:pt>
                <c:pt idx="2309">
                  <c:v>4.8124999999999991</c:v>
                </c:pt>
                <c:pt idx="2310">
                  <c:v>4.8145833333333297</c:v>
                </c:pt>
                <c:pt idx="2311">
                  <c:v>4.81666666666667</c:v>
                </c:pt>
                <c:pt idx="2312">
                  <c:v>4.8187499999999996</c:v>
                </c:pt>
                <c:pt idx="2313">
                  <c:v>4.8208333333333302</c:v>
                </c:pt>
                <c:pt idx="2314">
                  <c:v>4.8229166666666679</c:v>
                </c:pt>
                <c:pt idx="2315">
                  <c:v>4.8249999999999993</c:v>
                </c:pt>
                <c:pt idx="2316">
                  <c:v>4.8270833333333298</c:v>
                </c:pt>
                <c:pt idx="2317">
                  <c:v>4.8291666666666693</c:v>
                </c:pt>
                <c:pt idx="2318">
                  <c:v>4.8312500000000007</c:v>
                </c:pt>
                <c:pt idx="2319">
                  <c:v>4.8333333333333313</c:v>
                </c:pt>
                <c:pt idx="2320">
                  <c:v>4.8354166666666689</c:v>
                </c:pt>
                <c:pt idx="2321">
                  <c:v>4.8374999999999995</c:v>
                </c:pt>
                <c:pt idx="2322">
                  <c:v>4.8395833333333309</c:v>
                </c:pt>
                <c:pt idx="2323">
                  <c:v>4.8416666666666703</c:v>
                </c:pt>
                <c:pt idx="2324">
                  <c:v>4.84375</c:v>
                </c:pt>
                <c:pt idx="2325">
                  <c:v>4.8458333333333306</c:v>
                </c:pt>
                <c:pt idx="2326">
                  <c:v>4.8479166666666682</c:v>
                </c:pt>
                <c:pt idx="2327">
                  <c:v>4.8499999999999996</c:v>
                </c:pt>
                <c:pt idx="2328">
                  <c:v>4.8520833333333302</c:v>
                </c:pt>
                <c:pt idx="2329">
                  <c:v>4.8541666666666687</c:v>
                </c:pt>
                <c:pt idx="2330">
                  <c:v>4.8562500000000002</c:v>
                </c:pt>
                <c:pt idx="2331">
                  <c:v>4.8583333333333307</c:v>
                </c:pt>
                <c:pt idx="2332">
                  <c:v>4.8604166666666684</c:v>
                </c:pt>
                <c:pt idx="2333">
                  <c:v>4.8624999999999989</c:v>
                </c:pt>
                <c:pt idx="2334">
                  <c:v>4.8645833333333295</c:v>
                </c:pt>
                <c:pt idx="2335">
                  <c:v>4.8666666666666698</c:v>
                </c:pt>
                <c:pt idx="2336">
                  <c:v>4.8687499999999995</c:v>
                </c:pt>
                <c:pt idx="2337">
                  <c:v>4.8708333333333309</c:v>
                </c:pt>
                <c:pt idx="2338">
                  <c:v>4.8729166666666686</c:v>
                </c:pt>
                <c:pt idx="2339">
                  <c:v>4.875</c:v>
                </c:pt>
                <c:pt idx="2340">
                  <c:v>4.8770833333333306</c:v>
                </c:pt>
                <c:pt idx="2341">
                  <c:v>4.87916666666667</c:v>
                </c:pt>
                <c:pt idx="2342">
                  <c:v>4.8812500000000005</c:v>
                </c:pt>
                <c:pt idx="2343">
                  <c:v>4.8833333333333311</c:v>
                </c:pt>
                <c:pt idx="2344">
                  <c:v>4.8854166666666687</c:v>
                </c:pt>
                <c:pt idx="2345">
                  <c:v>4.8874999999999993</c:v>
                </c:pt>
                <c:pt idx="2346">
                  <c:v>4.8895833333333307</c:v>
                </c:pt>
                <c:pt idx="2347">
                  <c:v>4.8916666666666702</c:v>
                </c:pt>
                <c:pt idx="2348">
                  <c:v>4.8937499999999998</c:v>
                </c:pt>
                <c:pt idx="2349">
                  <c:v>4.8958333333333304</c:v>
                </c:pt>
                <c:pt idx="2350">
                  <c:v>4.897916666666668</c:v>
                </c:pt>
                <c:pt idx="2351">
                  <c:v>4.9000000000000004</c:v>
                </c:pt>
                <c:pt idx="2352">
                  <c:v>4.9020833333333309</c:v>
                </c:pt>
                <c:pt idx="2353">
                  <c:v>4.9041666666666694</c:v>
                </c:pt>
                <c:pt idx="2354">
                  <c:v>4.9062500000000009</c:v>
                </c:pt>
                <c:pt idx="2355">
                  <c:v>4.9083333333333314</c:v>
                </c:pt>
                <c:pt idx="2356">
                  <c:v>4.9104166666666691</c:v>
                </c:pt>
                <c:pt idx="2357">
                  <c:v>4.9124999999999996</c:v>
                </c:pt>
                <c:pt idx="2358">
                  <c:v>4.9145833333333302</c:v>
                </c:pt>
                <c:pt idx="2359">
                  <c:v>4.9166666666666705</c:v>
                </c:pt>
                <c:pt idx="2360">
                  <c:v>4.9187500000000002</c:v>
                </c:pt>
                <c:pt idx="2361">
                  <c:v>4.9208333333333307</c:v>
                </c:pt>
                <c:pt idx="2362">
                  <c:v>4.9229166666666684</c:v>
                </c:pt>
                <c:pt idx="2363">
                  <c:v>4.9249999999999989</c:v>
                </c:pt>
                <c:pt idx="2364">
                  <c:v>4.9270833333333304</c:v>
                </c:pt>
                <c:pt idx="2365">
                  <c:v>4.9291666666666698</c:v>
                </c:pt>
                <c:pt idx="2366">
                  <c:v>4.9312500000000012</c:v>
                </c:pt>
                <c:pt idx="2367">
                  <c:v>4.9333333333333318</c:v>
                </c:pt>
                <c:pt idx="2368">
                  <c:v>4.9354166666666694</c:v>
                </c:pt>
                <c:pt idx="2369">
                  <c:v>4.9375</c:v>
                </c:pt>
                <c:pt idx="2370">
                  <c:v>4.9395833333333314</c:v>
                </c:pt>
                <c:pt idx="2371">
                  <c:v>4.9416666666666709</c:v>
                </c:pt>
                <c:pt idx="2372">
                  <c:v>4.9437500000000005</c:v>
                </c:pt>
                <c:pt idx="2373">
                  <c:v>4.9458333333333311</c:v>
                </c:pt>
                <c:pt idx="2374">
                  <c:v>4.9479166666666687</c:v>
                </c:pt>
                <c:pt idx="2375">
                  <c:v>4.95</c:v>
                </c:pt>
                <c:pt idx="2376">
                  <c:v>4.9520833333333307</c:v>
                </c:pt>
                <c:pt idx="2377">
                  <c:v>4.9541666666666693</c:v>
                </c:pt>
                <c:pt idx="2378">
                  <c:v>4.9562500000000007</c:v>
                </c:pt>
                <c:pt idx="2379">
                  <c:v>4.9583333333333313</c:v>
                </c:pt>
                <c:pt idx="2380">
                  <c:v>4.9604166666666689</c:v>
                </c:pt>
                <c:pt idx="2381">
                  <c:v>4.9624999999999995</c:v>
                </c:pt>
                <c:pt idx="2382">
                  <c:v>4.96458333333333</c:v>
                </c:pt>
                <c:pt idx="2383">
                  <c:v>4.9666666666666703</c:v>
                </c:pt>
                <c:pt idx="2384">
                  <c:v>4.96875</c:v>
                </c:pt>
                <c:pt idx="2385">
                  <c:v>4.9708333333333314</c:v>
                </c:pt>
                <c:pt idx="2386">
                  <c:v>4.9729166666666691</c:v>
                </c:pt>
                <c:pt idx="2387">
                  <c:v>4.9749999999999996</c:v>
                </c:pt>
                <c:pt idx="2388">
                  <c:v>4.9770833333333311</c:v>
                </c:pt>
                <c:pt idx="2389">
                  <c:v>4.9791666666666705</c:v>
                </c:pt>
                <c:pt idx="2390">
                  <c:v>4.9812500000000011</c:v>
                </c:pt>
                <c:pt idx="2391">
                  <c:v>4.9833333333333316</c:v>
                </c:pt>
                <c:pt idx="2392">
                  <c:v>4.9854166666666693</c:v>
                </c:pt>
                <c:pt idx="2393">
                  <c:v>4.9874999999999998</c:v>
                </c:pt>
                <c:pt idx="2394">
                  <c:v>4.9895833333333313</c:v>
                </c:pt>
                <c:pt idx="2395">
                  <c:v>4.9916666666666707</c:v>
                </c:pt>
                <c:pt idx="2396">
                  <c:v>4.9937500000000004</c:v>
                </c:pt>
                <c:pt idx="2397">
                  <c:v>4.9958333333333309</c:v>
                </c:pt>
                <c:pt idx="2398">
                  <c:v>4.9979166666666686</c:v>
                </c:pt>
                <c:pt idx="2399">
                  <c:v>5</c:v>
                </c:pt>
                <c:pt idx="2400">
                  <c:v>5.0020833333333306</c:v>
                </c:pt>
                <c:pt idx="2401">
                  <c:v>5.0041666666666691</c:v>
                </c:pt>
                <c:pt idx="2402">
                  <c:v>5.0062500000000005</c:v>
                </c:pt>
                <c:pt idx="2403">
                  <c:v>5.0083333333333311</c:v>
                </c:pt>
                <c:pt idx="2404">
                  <c:v>5.0104166666666687</c:v>
                </c:pt>
                <c:pt idx="2405">
                  <c:v>5.0124999999999993</c:v>
                </c:pt>
                <c:pt idx="2406">
                  <c:v>5.0145833333333298</c:v>
                </c:pt>
                <c:pt idx="2407">
                  <c:v>5.0166666666666702</c:v>
                </c:pt>
                <c:pt idx="2408">
                  <c:v>5.0187499999999998</c:v>
                </c:pt>
                <c:pt idx="2409">
                  <c:v>5.0208333333333304</c:v>
                </c:pt>
                <c:pt idx="2410">
                  <c:v>5.022916666666668</c:v>
                </c:pt>
                <c:pt idx="2411">
                  <c:v>5.0249999999999995</c:v>
                </c:pt>
                <c:pt idx="2412">
                  <c:v>5.02708333333333</c:v>
                </c:pt>
                <c:pt idx="2413">
                  <c:v>5.0291666666666694</c:v>
                </c:pt>
                <c:pt idx="2414">
                  <c:v>5.0312500000000009</c:v>
                </c:pt>
                <c:pt idx="2415">
                  <c:v>5.0333333333333314</c:v>
                </c:pt>
                <c:pt idx="2416">
                  <c:v>5.0354166666666691</c:v>
                </c:pt>
                <c:pt idx="2417">
                  <c:v>5.0374999999999996</c:v>
                </c:pt>
                <c:pt idx="2418">
                  <c:v>5.0395833333333311</c:v>
                </c:pt>
                <c:pt idx="2419">
                  <c:v>5.0416666666666705</c:v>
                </c:pt>
                <c:pt idx="2420">
                  <c:v>5.0437500000000002</c:v>
                </c:pt>
                <c:pt idx="2421">
                  <c:v>5.0458333333333307</c:v>
                </c:pt>
                <c:pt idx="2422">
                  <c:v>5.0479166666666684</c:v>
                </c:pt>
                <c:pt idx="2423">
                  <c:v>5.05</c:v>
                </c:pt>
                <c:pt idx="2424">
                  <c:v>5.0520833333333304</c:v>
                </c:pt>
                <c:pt idx="2425">
                  <c:v>5.0541666666666689</c:v>
                </c:pt>
                <c:pt idx="2426">
                  <c:v>5.0562500000000004</c:v>
                </c:pt>
                <c:pt idx="2427">
                  <c:v>5.0583333333333309</c:v>
                </c:pt>
                <c:pt idx="2428">
                  <c:v>5.0604166666666686</c:v>
                </c:pt>
                <c:pt idx="2429">
                  <c:v>5.0624999999999991</c:v>
                </c:pt>
                <c:pt idx="2430">
                  <c:v>5.0645833333333297</c:v>
                </c:pt>
                <c:pt idx="2431">
                  <c:v>5.06666666666667</c:v>
                </c:pt>
                <c:pt idx="2432">
                  <c:v>5.0687499999999996</c:v>
                </c:pt>
                <c:pt idx="2433">
                  <c:v>5.0708333333333311</c:v>
                </c:pt>
                <c:pt idx="2434">
                  <c:v>5.0729166666666687</c:v>
                </c:pt>
                <c:pt idx="2435">
                  <c:v>5.0750000000000002</c:v>
                </c:pt>
                <c:pt idx="2436">
                  <c:v>5.0770833333333307</c:v>
                </c:pt>
                <c:pt idx="2437">
                  <c:v>5.0791666666666702</c:v>
                </c:pt>
                <c:pt idx="2438">
                  <c:v>5.0812500000000007</c:v>
                </c:pt>
                <c:pt idx="2439">
                  <c:v>5.0833333333333313</c:v>
                </c:pt>
                <c:pt idx="2440">
                  <c:v>5.0854166666666689</c:v>
                </c:pt>
                <c:pt idx="2441">
                  <c:v>5.0874999999999995</c:v>
                </c:pt>
                <c:pt idx="2442">
                  <c:v>5.0895833333333309</c:v>
                </c:pt>
                <c:pt idx="2443">
                  <c:v>5.0916666666666703</c:v>
                </c:pt>
                <c:pt idx="2444">
                  <c:v>5.09375</c:v>
                </c:pt>
                <c:pt idx="2445">
                  <c:v>5.0958333333333306</c:v>
                </c:pt>
                <c:pt idx="2446">
                  <c:v>5.0979166666666682</c:v>
                </c:pt>
                <c:pt idx="2447">
                  <c:v>5.0999999999999996</c:v>
                </c:pt>
                <c:pt idx="2448">
                  <c:v>5.1020833333333302</c:v>
                </c:pt>
                <c:pt idx="2449">
                  <c:v>5.1041666666666687</c:v>
                </c:pt>
                <c:pt idx="2450">
                  <c:v>5.1062500000000002</c:v>
                </c:pt>
                <c:pt idx="2451">
                  <c:v>5.1083333333333307</c:v>
                </c:pt>
                <c:pt idx="2452">
                  <c:v>5.1104166666666684</c:v>
                </c:pt>
                <c:pt idx="2453">
                  <c:v>5.1124999999999989</c:v>
                </c:pt>
                <c:pt idx="2454">
                  <c:v>5.1145833333333295</c:v>
                </c:pt>
                <c:pt idx="2455">
                  <c:v>5.1166666666666698</c:v>
                </c:pt>
                <c:pt idx="2456">
                  <c:v>5.1187499999999995</c:v>
                </c:pt>
                <c:pt idx="2457">
                  <c:v>5.12083333333333</c:v>
                </c:pt>
                <c:pt idx="2458">
                  <c:v>5.1229166666666677</c:v>
                </c:pt>
                <c:pt idx="2459">
                  <c:v>5.1249999999999991</c:v>
                </c:pt>
                <c:pt idx="2460">
                  <c:v>5.1270833333333297</c:v>
                </c:pt>
                <c:pt idx="2461">
                  <c:v>5.1291666666666691</c:v>
                </c:pt>
                <c:pt idx="2462">
                  <c:v>5.1312500000000005</c:v>
                </c:pt>
                <c:pt idx="2463">
                  <c:v>5.1333333333333311</c:v>
                </c:pt>
                <c:pt idx="2464">
                  <c:v>5.1354166666666687</c:v>
                </c:pt>
                <c:pt idx="2465">
                  <c:v>5.1374999999999993</c:v>
                </c:pt>
                <c:pt idx="2466">
                  <c:v>5.1395833333333307</c:v>
                </c:pt>
                <c:pt idx="2467">
                  <c:v>5.1416666666666702</c:v>
                </c:pt>
                <c:pt idx="2468">
                  <c:v>5.1437499999999998</c:v>
                </c:pt>
                <c:pt idx="2469">
                  <c:v>5.1458333333333304</c:v>
                </c:pt>
                <c:pt idx="2470">
                  <c:v>5.147916666666668</c:v>
                </c:pt>
                <c:pt idx="2471">
                  <c:v>5.1499999999999995</c:v>
                </c:pt>
                <c:pt idx="2472">
                  <c:v>5.15208333333333</c:v>
                </c:pt>
                <c:pt idx="2473">
                  <c:v>5.1541666666666686</c:v>
                </c:pt>
                <c:pt idx="2474">
                  <c:v>5.15625</c:v>
                </c:pt>
                <c:pt idx="2475">
                  <c:v>5.1583333333333306</c:v>
                </c:pt>
                <c:pt idx="2476">
                  <c:v>5.1604166666666682</c:v>
                </c:pt>
                <c:pt idx="2477">
                  <c:v>5.1624999999999988</c:v>
                </c:pt>
                <c:pt idx="2478">
                  <c:v>5.1645833333333293</c:v>
                </c:pt>
                <c:pt idx="2479">
                  <c:v>5.1666666666666696</c:v>
                </c:pt>
                <c:pt idx="2480">
                  <c:v>5.1687499999999993</c:v>
                </c:pt>
                <c:pt idx="2481">
                  <c:v>5.1708333333333307</c:v>
                </c:pt>
                <c:pt idx="2482">
                  <c:v>5.1729166666666684</c:v>
                </c:pt>
                <c:pt idx="2483">
                  <c:v>5.1749999999999989</c:v>
                </c:pt>
                <c:pt idx="2484">
                  <c:v>5.1770833333333304</c:v>
                </c:pt>
                <c:pt idx="2485">
                  <c:v>5.1791666666666698</c:v>
                </c:pt>
                <c:pt idx="2486">
                  <c:v>5.1812500000000004</c:v>
                </c:pt>
                <c:pt idx="2487">
                  <c:v>5.1833333333333309</c:v>
                </c:pt>
                <c:pt idx="2488">
                  <c:v>5.1854166666666686</c:v>
                </c:pt>
                <c:pt idx="2489">
                  <c:v>5.1874999999999991</c:v>
                </c:pt>
                <c:pt idx="2490">
                  <c:v>5.1895833333333306</c:v>
                </c:pt>
                <c:pt idx="2491">
                  <c:v>5.19166666666667</c:v>
                </c:pt>
                <c:pt idx="2492">
                  <c:v>5.1937499999999996</c:v>
                </c:pt>
                <c:pt idx="2493">
                  <c:v>5.1958333333333302</c:v>
                </c:pt>
                <c:pt idx="2494">
                  <c:v>5.1979166666666679</c:v>
                </c:pt>
                <c:pt idx="2495">
                  <c:v>5.2</c:v>
                </c:pt>
                <c:pt idx="2496">
                  <c:v>5.2020833333333307</c:v>
                </c:pt>
                <c:pt idx="2497">
                  <c:v>5.2041666666666693</c:v>
                </c:pt>
                <c:pt idx="2498">
                  <c:v>5.2062500000000007</c:v>
                </c:pt>
                <c:pt idx="2499">
                  <c:v>5.2083333333333313</c:v>
                </c:pt>
                <c:pt idx="2500">
                  <c:v>5.2104166666666689</c:v>
                </c:pt>
                <c:pt idx="2501">
                  <c:v>5.2124999999999995</c:v>
                </c:pt>
                <c:pt idx="2502">
                  <c:v>5.21458333333333</c:v>
                </c:pt>
                <c:pt idx="2503">
                  <c:v>5.2166666666666703</c:v>
                </c:pt>
                <c:pt idx="2504">
                  <c:v>5.21875</c:v>
                </c:pt>
                <c:pt idx="2505">
                  <c:v>5.2208333333333306</c:v>
                </c:pt>
                <c:pt idx="2506">
                  <c:v>5.2229166666666682</c:v>
                </c:pt>
                <c:pt idx="2507">
                  <c:v>5.2249999999999988</c:v>
                </c:pt>
                <c:pt idx="2508">
                  <c:v>5.2270833333333302</c:v>
                </c:pt>
                <c:pt idx="2509">
                  <c:v>5.2291666666666696</c:v>
                </c:pt>
                <c:pt idx="2510">
                  <c:v>5.2312500000000011</c:v>
                </c:pt>
                <c:pt idx="2511">
                  <c:v>5.2333333333333316</c:v>
                </c:pt>
                <c:pt idx="2512">
                  <c:v>5.2354166666666693</c:v>
                </c:pt>
                <c:pt idx="2513">
                  <c:v>5.2374999999999998</c:v>
                </c:pt>
                <c:pt idx="2514">
                  <c:v>5.2395833333333313</c:v>
                </c:pt>
                <c:pt idx="2515">
                  <c:v>5.2416666666666707</c:v>
                </c:pt>
                <c:pt idx="2516">
                  <c:v>5.2437500000000004</c:v>
                </c:pt>
                <c:pt idx="2517">
                  <c:v>5.2458333333333309</c:v>
                </c:pt>
                <c:pt idx="2518">
                  <c:v>5.2479166666666686</c:v>
                </c:pt>
                <c:pt idx="2519">
                  <c:v>5.25</c:v>
                </c:pt>
                <c:pt idx="2520">
                  <c:v>5.2520833333333306</c:v>
                </c:pt>
                <c:pt idx="2521">
                  <c:v>5.2541666666666691</c:v>
                </c:pt>
                <c:pt idx="2522">
                  <c:v>5.2562500000000005</c:v>
                </c:pt>
                <c:pt idx="2523">
                  <c:v>5.2583333333333311</c:v>
                </c:pt>
                <c:pt idx="2524">
                  <c:v>5.2604166666666687</c:v>
                </c:pt>
                <c:pt idx="2525">
                  <c:v>5.2624999999999993</c:v>
                </c:pt>
                <c:pt idx="2526">
                  <c:v>5.2645833333333298</c:v>
                </c:pt>
                <c:pt idx="2527">
                  <c:v>5.2666666666666702</c:v>
                </c:pt>
                <c:pt idx="2528">
                  <c:v>5.2687499999999998</c:v>
                </c:pt>
                <c:pt idx="2529">
                  <c:v>5.2708333333333313</c:v>
                </c:pt>
                <c:pt idx="2530">
                  <c:v>5.2729166666666689</c:v>
                </c:pt>
                <c:pt idx="2531">
                  <c:v>5.2750000000000004</c:v>
                </c:pt>
                <c:pt idx="2532">
                  <c:v>5.2770833333333309</c:v>
                </c:pt>
                <c:pt idx="2533">
                  <c:v>5.2791666666666703</c:v>
                </c:pt>
                <c:pt idx="2534">
                  <c:v>5.2812500000000009</c:v>
                </c:pt>
                <c:pt idx="2535">
                  <c:v>5.2833333333333314</c:v>
                </c:pt>
                <c:pt idx="2536">
                  <c:v>5.2854166666666691</c:v>
                </c:pt>
                <c:pt idx="2537">
                  <c:v>5.2874999999999996</c:v>
                </c:pt>
                <c:pt idx="2538">
                  <c:v>5.2895833333333311</c:v>
                </c:pt>
                <c:pt idx="2539">
                  <c:v>5.2916666666666705</c:v>
                </c:pt>
                <c:pt idx="2540">
                  <c:v>5.2937500000000002</c:v>
                </c:pt>
                <c:pt idx="2541">
                  <c:v>5.2958333333333307</c:v>
                </c:pt>
                <c:pt idx="2542">
                  <c:v>5.2979166666666684</c:v>
                </c:pt>
                <c:pt idx="2543">
                  <c:v>5.3</c:v>
                </c:pt>
                <c:pt idx="2544">
                  <c:v>5.3020833333333304</c:v>
                </c:pt>
                <c:pt idx="2545">
                  <c:v>5.3041666666666689</c:v>
                </c:pt>
                <c:pt idx="2546">
                  <c:v>5.3062500000000004</c:v>
                </c:pt>
                <c:pt idx="2547">
                  <c:v>5.3083333333333309</c:v>
                </c:pt>
                <c:pt idx="2548">
                  <c:v>5.3104166666666686</c:v>
                </c:pt>
                <c:pt idx="2549">
                  <c:v>5.3124999999999991</c:v>
                </c:pt>
                <c:pt idx="2550">
                  <c:v>5.3145833333333297</c:v>
                </c:pt>
                <c:pt idx="2551">
                  <c:v>5.31666666666667</c:v>
                </c:pt>
                <c:pt idx="2552">
                  <c:v>5.3187499999999996</c:v>
                </c:pt>
                <c:pt idx="2553">
                  <c:v>5.3208333333333302</c:v>
                </c:pt>
                <c:pt idx="2554">
                  <c:v>5.3229166666666679</c:v>
                </c:pt>
                <c:pt idx="2555">
                  <c:v>5.3249999999999993</c:v>
                </c:pt>
                <c:pt idx="2556">
                  <c:v>5.3270833333333298</c:v>
                </c:pt>
                <c:pt idx="2557">
                  <c:v>5.3291666666666693</c:v>
                </c:pt>
                <c:pt idx="2558">
                  <c:v>5.3312500000000007</c:v>
                </c:pt>
                <c:pt idx="2559">
                  <c:v>5.3333333333333313</c:v>
                </c:pt>
                <c:pt idx="2560">
                  <c:v>5.3354166666666689</c:v>
                </c:pt>
                <c:pt idx="2561">
                  <c:v>5.3374999999999995</c:v>
                </c:pt>
                <c:pt idx="2562">
                  <c:v>5.3395833333333309</c:v>
                </c:pt>
                <c:pt idx="2563">
                  <c:v>5.3416666666666703</c:v>
                </c:pt>
                <c:pt idx="2564">
                  <c:v>5.34375</c:v>
                </c:pt>
                <c:pt idx="2565">
                  <c:v>5.3458333333333306</c:v>
                </c:pt>
                <c:pt idx="2566">
                  <c:v>5.3479166666666682</c:v>
                </c:pt>
                <c:pt idx="2567">
                  <c:v>5.35</c:v>
                </c:pt>
                <c:pt idx="2568">
                  <c:v>5.3520833333333302</c:v>
                </c:pt>
                <c:pt idx="2569">
                  <c:v>5.3541666666666687</c:v>
                </c:pt>
                <c:pt idx="2570">
                  <c:v>5.3562500000000002</c:v>
                </c:pt>
                <c:pt idx="2571">
                  <c:v>5.3583333333333307</c:v>
                </c:pt>
                <c:pt idx="2572">
                  <c:v>5.3604166666666684</c:v>
                </c:pt>
                <c:pt idx="2573">
                  <c:v>5.3624999999999989</c:v>
                </c:pt>
                <c:pt idx="2574">
                  <c:v>5.3645833333333295</c:v>
                </c:pt>
                <c:pt idx="2575">
                  <c:v>5.3666666666666698</c:v>
                </c:pt>
                <c:pt idx="2576">
                  <c:v>5.3687499999999995</c:v>
                </c:pt>
                <c:pt idx="2577">
                  <c:v>5.3708333333333309</c:v>
                </c:pt>
                <c:pt idx="2578">
                  <c:v>5.3729166666666686</c:v>
                </c:pt>
                <c:pt idx="2579">
                  <c:v>5.375</c:v>
                </c:pt>
                <c:pt idx="2580">
                  <c:v>5.3770833333333306</c:v>
                </c:pt>
                <c:pt idx="2581">
                  <c:v>5.37916666666667</c:v>
                </c:pt>
                <c:pt idx="2582">
                  <c:v>5.3812500000000005</c:v>
                </c:pt>
                <c:pt idx="2583">
                  <c:v>5.3833333333333311</c:v>
                </c:pt>
                <c:pt idx="2584">
                  <c:v>5.3854166666666687</c:v>
                </c:pt>
                <c:pt idx="2585">
                  <c:v>5.3874999999999993</c:v>
                </c:pt>
                <c:pt idx="2586">
                  <c:v>5.3895833333333307</c:v>
                </c:pt>
                <c:pt idx="2587">
                  <c:v>5.3916666666666702</c:v>
                </c:pt>
                <c:pt idx="2588">
                  <c:v>5.3937499999999998</c:v>
                </c:pt>
                <c:pt idx="2589">
                  <c:v>5.3958333333333304</c:v>
                </c:pt>
                <c:pt idx="2590">
                  <c:v>5.397916666666668</c:v>
                </c:pt>
                <c:pt idx="2591">
                  <c:v>5.4</c:v>
                </c:pt>
                <c:pt idx="2592">
                  <c:v>5.4020833333333309</c:v>
                </c:pt>
                <c:pt idx="2593">
                  <c:v>5.4041666666666694</c:v>
                </c:pt>
                <c:pt idx="2594">
                  <c:v>5.4062500000000009</c:v>
                </c:pt>
                <c:pt idx="2595">
                  <c:v>5.4083333333333314</c:v>
                </c:pt>
                <c:pt idx="2596">
                  <c:v>5.4104166666666691</c:v>
                </c:pt>
                <c:pt idx="2597">
                  <c:v>5.4124999999999996</c:v>
                </c:pt>
                <c:pt idx="2598">
                  <c:v>5.4145833333333302</c:v>
                </c:pt>
                <c:pt idx="2599">
                  <c:v>5.4166666666666705</c:v>
                </c:pt>
                <c:pt idx="2600">
                  <c:v>5.4187500000000002</c:v>
                </c:pt>
                <c:pt idx="2601">
                  <c:v>5.4208333333333307</c:v>
                </c:pt>
                <c:pt idx="2602">
                  <c:v>5.4229166666666684</c:v>
                </c:pt>
                <c:pt idx="2603">
                  <c:v>5.4249999999999989</c:v>
                </c:pt>
                <c:pt idx="2604">
                  <c:v>5.4270833333333304</c:v>
                </c:pt>
                <c:pt idx="2605">
                  <c:v>5.4291666666666698</c:v>
                </c:pt>
                <c:pt idx="2606">
                  <c:v>5.4312500000000012</c:v>
                </c:pt>
                <c:pt idx="2607">
                  <c:v>5.4333333333333318</c:v>
                </c:pt>
                <c:pt idx="2608">
                  <c:v>5.4354166666666694</c:v>
                </c:pt>
                <c:pt idx="2609">
                  <c:v>5.4375</c:v>
                </c:pt>
                <c:pt idx="2610">
                  <c:v>5.4395833333333314</c:v>
                </c:pt>
                <c:pt idx="2611">
                  <c:v>5.4416666666666709</c:v>
                </c:pt>
                <c:pt idx="2612">
                  <c:v>5.4437500000000005</c:v>
                </c:pt>
                <c:pt idx="2613">
                  <c:v>5.4458333333333311</c:v>
                </c:pt>
                <c:pt idx="2614">
                  <c:v>5.4479166666666687</c:v>
                </c:pt>
                <c:pt idx="2615">
                  <c:v>5.45</c:v>
                </c:pt>
                <c:pt idx="2616">
                  <c:v>5.4520833333333307</c:v>
                </c:pt>
                <c:pt idx="2617">
                  <c:v>5.4541666666666693</c:v>
                </c:pt>
                <c:pt idx="2618">
                  <c:v>5.4562500000000007</c:v>
                </c:pt>
                <c:pt idx="2619">
                  <c:v>5.4583333333333313</c:v>
                </c:pt>
                <c:pt idx="2620">
                  <c:v>5.4604166666666689</c:v>
                </c:pt>
                <c:pt idx="2621">
                  <c:v>5.4624999999999995</c:v>
                </c:pt>
                <c:pt idx="2622">
                  <c:v>5.46458333333333</c:v>
                </c:pt>
                <c:pt idx="2623">
                  <c:v>5.4666666666666703</c:v>
                </c:pt>
                <c:pt idx="2624">
                  <c:v>5.46875</c:v>
                </c:pt>
                <c:pt idx="2625">
                  <c:v>5.4708333333333314</c:v>
                </c:pt>
                <c:pt idx="2626">
                  <c:v>5.4729166666666691</c:v>
                </c:pt>
                <c:pt idx="2627">
                  <c:v>5.4749999999999996</c:v>
                </c:pt>
                <c:pt idx="2628">
                  <c:v>5.4770833333333311</c:v>
                </c:pt>
                <c:pt idx="2629">
                  <c:v>5.4791666666666705</c:v>
                </c:pt>
                <c:pt idx="2630">
                  <c:v>5.4812500000000011</c:v>
                </c:pt>
                <c:pt idx="2631">
                  <c:v>5.4833333333333316</c:v>
                </c:pt>
                <c:pt idx="2632">
                  <c:v>5.4854166666666693</c:v>
                </c:pt>
                <c:pt idx="2633">
                  <c:v>5.4874999999999998</c:v>
                </c:pt>
                <c:pt idx="2634">
                  <c:v>5.4895833333333313</c:v>
                </c:pt>
                <c:pt idx="2635">
                  <c:v>5.4916666666666707</c:v>
                </c:pt>
                <c:pt idx="2636">
                  <c:v>5.4937500000000004</c:v>
                </c:pt>
                <c:pt idx="2637">
                  <c:v>5.4958333333333309</c:v>
                </c:pt>
                <c:pt idx="2638">
                  <c:v>5.4979166666666686</c:v>
                </c:pt>
                <c:pt idx="2639">
                  <c:v>5.5</c:v>
                </c:pt>
                <c:pt idx="2640">
                  <c:v>5.5020833333333306</c:v>
                </c:pt>
                <c:pt idx="2641">
                  <c:v>5.5041666666666691</c:v>
                </c:pt>
                <c:pt idx="2642">
                  <c:v>5.5062500000000005</c:v>
                </c:pt>
                <c:pt idx="2643">
                  <c:v>5.5083333333333311</c:v>
                </c:pt>
                <c:pt idx="2644">
                  <c:v>5.5104166666666687</c:v>
                </c:pt>
                <c:pt idx="2645">
                  <c:v>5.5124999999999993</c:v>
                </c:pt>
                <c:pt idx="2646">
                  <c:v>5.5145833333333298</c:v>
                </c:pt>
                <c:pt idx="2647">
                  <c:v>5.5166666666666702</c:v>
                </c:pt>
                <c:pt idx="2648">
                  <c:v>5.5187499999999998</c:v>
                </c:pt>
                <c:pt idx="2649">
                  <c:v>5.5208333333333304</c:v>
                </c:pt>
                <c:pt idx="2650">
                  <c:v>5.522916666666668</c:v>
                </c:pt>
                <c:pt idx="2651">
                  <c:v>5.5249999999999995</c:v>
                </c:pt>
                <c:pt idx="2652">
                  <c:v>5.52708333333333</c:v>
                </c:pt>
                <c:pt idx="2653">
                  <c:v>5.5291666666666694</c:v>
                </c:pt>
                <c:pt idx="2654">
                  <c:v>5.5312500000000009</c:v>
                </c:pt>
                <c:pt idx="2655">
                  <c:v>5.5333333333333314</c:v>
                </c:pt>
                <c:pt idx="2656">
                  <c:v>5.5354166666666691</c:v>
                </c:pt>
                <c:pt idx="2657">
                  <c:v>5.5374999999999996</c:v>
                </c:pt>
                <c:pt idx="2658">
                  <c:v>5.5395833333333311</c:v>
                </c:pt>
                <c:pt idx="2659">
                  <c:v>5.5416666666666705</c:v>
                </c:pt>
                <c:pt idx="2660">
                  <c:v>5.5437500000000002</c:v>
                </c:pt>
                <c:pt idx="2661">
                  <c:v>5.5458333333333307</c:v>
                </c:pt>
                <c:pt idx="2662">
                  <c:v>5.5479166666666684</c:v>
                </c:pt>
                <c:pt idx="2663">
                  <c:v>5.55</c:v>
                </c:pt>
                <c:pt idx="2664">
                  <c:v>5.5520833333333304</c:v>
                </c:pt>
                <c:pt idx="2665">
                  <c:v>5.5541666666666689</c:v>
                </c:pt>
                <c:pt idx="2666">
                  <c:v>5.5562500000000004</c:v>
                </c:pt>
                <c:pt idx="2667">
                  <c:v>5.5583333333333309</c:v>
                </c:pt>
                <c:pt idx="2668">
                  <c:v>5.5604166666666686</c:v>
                </c:pt>
                <c:pt idx="2669">
                  <c:v>5.5624999999999991</c:v>
                </c:pt>
                <c:pt idx="2670">
                  <c:v>5.5645833333333297</c:v>
                </c:pt>
                <c:pt idx="2671">
                  <c:v>5.56666666666667</c:v>
                </c:pt>
                <c:pt idx="2672">
                  <c:v>5.5687499999999996</c:v>
                </c:pt>
                <c:pt idx="2673">
                  <c:v>5.5708333333333311</c:v>
                </c:pt>
                <c:pt idx="2674">
                  <c:v>5.5729166666666687</c:v>
                </c:pt>
                <c:pt idx="2675">
                  <c:v>5.5750000000000002</c:v>
                </c:pt>
                <c:pt idx="2676">
                  <c:v>5.5770833333333307</c:v>
                </c:pt>
                <c:pt idx="2677">
                  <c:v>5.5791666666666702</c:v>
                </c:pt>
                <c:pt idx="2678">
                  <c:v>5.5812500000000007</c:v>
                </c:pt>
                <c:pt idx="2679">
                  <c:v>5.5833333333333313</c:v>
                </c:pt>
                <c:pt idx="2680">
                  <c:v>5.5854166666666689</c:v>
                </c:pt>
                <c:pt idx="2681">
                  <c:v>5.5874999999999995</c:v>
                </c:pt>
                <c:pt idx="2682">
                  <c:v>5.5895833333333309</c:v>
                </c:pt>
                <c:pt idx="2683">
                  <c:v>5.5916666666666703</c:v>
                </c:pt>
                <c:pt idx="2684">
                  <c:v>5.59375</c:v>
                </c:pt>
                <c:pt idx="2685">
                  <c:v>5.5958333333333306</c:v>
                </c:pt>
                <c:pt idx="2686">
                  <c:v>5.5979166666666682</c:v>
                </c:pt>
                <c:pt idx="2687">
                  <c:v>5.6</c:v>
                </c:pt>
                <c:pt idx="2688">
                  <c:v>5.6020833333333302</c:v>
                </c:pt>
                <c:pt idx="2689">
                  <c:v>5.6041666666666687</c:v>
                </c:pt>
                <c:pt idx="2690">
                  <c:v>5.6062500000000002</c:v>
                </c:pt>
                <c:pt idx="2691">
                  <c:v>5.6083333333333307</c:v>
                </c:pt>
                <c:pt idx="2692">
                  <c:v>5.6104166666666684</c:v>
                </c:pt>
                <c:pt idx="2693">
                  <c:v>5.6124999999999989</c:v>
                </c:pt>
                <c:pt idx="2694">
                  <c:v>5.6145833333333295</c:v>
                </c:pt>
                <c:pt idx="2695">
                  <c:v>5.6166666666666698</c:v>
                </c:pt>
                <c:pt idx="2696">
                  <c:v>5.6187499999999995</c:v>
                </c:pt>
                <c:pt idx="2697">
                  <c:v>5.62083333333333</c:v>
                </c:pt>
                <c:pt idx="2698">
                  <c:v>5.6229166666666677</c:v>
                </c:pt>
                <c:pt idx="2699">
                  <c:v>5.6249999999999991</c:v>
                </c:pt>
                <c:pt idx="2700">
                  <c:v>5.6270833333333297</c:v>
                </c:pt>
                <c:pt idx="2701">
                  <c:v>5.6291666666666691</c:v>
                </c:pt>
                <c:pt idx="2702">
                  <c:v>5.6312500000000005</c:v>
                </c:pt>
                <c:pt idx="2703">
                  <c:v>5.6333333333333311</c:v>
                </c:pt>
                <c:pt idx="2704">
                  <c:v>5.6354166666666687</c:v>
                </c:pt>
                <c:pt idx="2705">
                  <c:v>5.6374999999999993</c:v>
                </c:pt>
                <c:pt idx="2706">
                  <c:v>5.6395833333333307</c:v>
                </c:pt>
                <c:pt idx="2707">
                  <c:v>5.6416666666666702</c:v>
                </c:pt>
                <c:pt idx="2708">
                  <c:v>5.6437499999999998</c:v>
                </c:pt>
                <c:pt idx="2709">
                  <c:v>5.6458333333333304</c:v>
                </c:pt>
                <c:pt idx="2710">
                  <c:v>5.647916666666668</c:v>
                </c:pt>
                <c:pt idx="2711">
                  <c:v>5.6499999999999995</c:v>
                </c:pt>
                <c:pt idx="2712">
                  <c:v>5.65208333333333</c:v>
                </c:pt>
                <c:pt idx="2713">
                  <c:v>5.6541666666666686</c:v>
                </c:pt>
                <c:pt idx="2714">
                  <c:v>5.65625</c:v>
                </c:pt>
                <c:pt idx="2715">
                  <c:v>5.6583333333333306</c:v>
                </c:pt>
                <c:pt idx="2716">
                  <c:v>5.6604166666666682</c:v>
                </c:pt>
                <c:pt idx="2717">
                  <c:v>5.6624999999999988</c:v>
                </c:pt>
                <c:pt idx="2718">
                  <c:v>5.6645833333333293</c:v>
                </c:pt>
                <c:pt idx="2719">
                  <c:v>5.6666666666666696</c:v>
                </c:pt>
                <c:pt idx="2720">
                  <c:v>5.6687499999999993</c:v>
                </c:pt>
                <c:pt idx="2721">
                  <c:v>5.6708333333333307</c:v>
                </c:pt>
                <c:pt idx="2722">
                  <c:v>5.6729166666666684</c:v>
                </c:pt>
                <c:pt idx="2723">
                  <c:v>5.6749999999999989</c:v>
                </c:pt>
                <c:pt idx="2724">
                  <c:v>5.6770833333333304</c:v>
                </c:pt>
                <c:pt idx="2725">
                  <c:v>5.6791666666666698</c:v>
                </c:pt>
                <c:pt idx="2726">
                  <c:v>5.6812500000000004</c:v>
                </c:pt>
                <c:pt idx="2727">
                  <c:v>5.6833333333333309</c:v>
                </c:pt>
                <c:pt idx="2728">
                  <c:v>5.6854166666666686</c:v>
                </c:pt>
                <c:pt idx="2729">
                  <c:v>5.6874999999999991</c:v>
                </c:pt>
                <c:pt idx="2730">
                  <c:v>5.6895833333333306</c:v>
                </c:pt>
                <c:pt idx="2731">
                  <c:v>5.69166666666667</c:v>
                </c:pt>
                <c:pt idx="2732">
                  <c:v>5.6937499999999996</c:v>
                </c:pt>
                <c:pt idx="2733">
                  <c:v>5.6958333333333302</c:v>
                </c:pt>
                <c:pt idx="2734">
                  <c:v>5.6979166666666679</c:v>
                </c:pt>
                <c:pt idx="2735">
                  <c:v>5.7</c:v>
                </c:pt>
                <c:pt idx="2736">
                  <c:v>5.7020833333333307</c:v>
                </c:pt>
                <c:pt idx="2737">
                  <c:v>5.7041666666666693</c:v>
                </c:pt>
                <c:pt idx="2738">
                  <c:v>5.7062500000000007</c:v>
                </c:pt>
                <c:pt idx="2739">
                  <c:v>5.7083333333333313</c:v>
                </c:pt>
                <c:pt idx="2740">
                  <c:v>5.7104166666666689</c:v>
                </c:pt>
                <c:pt idx="2741">
                  <c:v>5.7124999999999995</c:v>
                </c:pt>
                <c:pt idx="2742">
                  <c:v>5.71458333333333</c:v>
                </c:pt>
                <c:pt idx="2743">
                  <c:v>5.7166666666666703</c:v>
                </c:pt>
                <c:pt idx="2744">
                  <c:v>5.71875</c:v>
                </c:pt>
                <c:pt idx="2745">
                  <c:v>5.7208333333333306</c:v>
                </c:pt>
                <c:pt idx="2746">
                  <c:v>5.7229166666666682</c:v>
                </c:pt>
                <c:pt idx="2747">
                  <c:v>5.7249999999999988</c:v>
                </c:pt>
                <c:pt idx="2748">
                  <c:v>5.7270833333333302</c:v>
                </c:pt>
                <c:pt idx="2749">
                  <c:v>5.7291666666666696</c:v>
                </c:pt>
                <c:pt idx="2750">
                  <c:v>5.7312500000000011</c:v>
                </c:pt>
                <c:pt idx="2751">
                  <c:v>5.7333333333333316</c:v>
                </c:pt>
                <c:pt idx="2752">
                  <c:v>5.7354166666666693</c:v>
                </c:pt>
                <c:pt idx="2753">
                  <c:v>5.7374999999999998</c:v>
                </c:pt>
                <c:pt idx="2754">
                  <c:v>5.7395833333333313</c:v>
                </c:pt>
                <c:pt idx="2755">
                  <c:v>5.7416666666666707</c:v>
                </c:pt>
                <c:pt idx="2756">
                  <c:v>5.7437500000000004</c:v>
                </c:pt>
                <c:pt idx="2757">
                  <c:v>5.7458333333333309</c:v>
                </c:pt>
                <c:pt idx="2758">
                  <c:v>5.7479166666666686</c:v>
                </c:pt>
                <c:pt idx="2759">
                  <c:v>5.75</c:v>
                </c:pt>
                <c:pt idx="2760">
                  <c:v>5.7520833333333306</c:v>
                </c:pt>
                <c:pt idx="2761">
                  <c:v>5.7541666666666691</c:v>
                </c:pt>
                <c:pt idx="2762">
                  <c:v>5.7562500000000005</c:v>
                </c:pt>
                <c:pt idx="2763">
                  <c:v>5.7583333333333311</c:v>
                </c:pt>
                <c:pt idx="2764">
                  <c:v>5.7604166666666687</c:v>
                </c:pt>
                <c:pt idx="2765">
                  <c:v>5.7624999999999993</c:v>
                </c:pt>
                <c:pt idx="2766">
                  <c:v>5.7645833333333298</c:v>
                </c:pt>
                <c:pt idx="2767">
                  <c:v>5.7666666666666702</c:v>
                </c:pt>
                <c:pt idx="2768">
                  <c:v>5.7687499999999998</c:v>
                </c:pt>
                <c:pt idx="2769">
                  <c:v>5.7708333333333313</c:v>
                </c:pt>
                <c:pt idx="2770">
                  <c:v>5.7729166666666689</c:v>
                </c:pt>
                <c:pt idx="2771">
                  <c:v>5.7750000000000004</c:v>
                </c:pt>
                <c:pt idx="2772">
                  <c:v>5.7770833333333309</c:v>
                </c:pt>
                <c:pt idx="2773">
                  <c:v>5.7791666666666703</c:v>
                </c:pt>
                <c:pt idx="2774">
                  <c:v>5.7812500000000009</c:v>
                </c:pt>
                <c:pt idx="2775">
                  <c:v>5.7833333333333314</c:v>
                </c:pt>
                <c:pt idx="2776">
                  <c:v>5.7854166666666691</c:v>
                </c:pt>
                <c:pt idx="2777">
                  <c:v>5.7874999999999996</c:v>
                </c:pt>
                <c:pt idx="2778">
                  <c:v>5.7895833333333311</c:v>
                </c:pt>
                <c:pt idx="2779">
                  <c:v>5.7916666666666705</c:v>
                </c:pt>
                <c:pt idx="2780">
                  <c:v>5.7937500000000002</c:v>
                </c:pt>
                <c:pt idx="2781">
                  <c:v>5.7958333333333307</c:v>
                </c:pt>
                <c:pt idx="2782">
                  <c:v>5.7979166666666684</c:v>
                </c:pt>
                <c:pt idx="2783">
                  <c:v>5.8</c:v>
                </c:pt>
                <c:pt idx="2784">
                  <c:v>5.8020833333333304</c:v>
                </c:pt>
                <c:pt idx="2785">
                  <c:v>5.8041666666666689</c:v>
                </c:pt>
                <c:pt idx="2786">
                  <c:v>5.8062500000000004</c:v>
                </c:pt>
                <c:pt idx="2787">
                  <c:v>5.8083333333333309</c:v>
                </c:pt>
                <c:pt idx="2788">
                  <c:v>5.8104166666666686</c:v>
                </c:pt>
                <c:pt idx="2789">
                  <c:v>5.8124999999999991</c:v>
                </c:pt>
                <c:pt idx="2790">
                  <c:v>5.8145833333333297</c:v>
                </c:pt>
                <c:pt idx="2791">
                  <c:v>5.81666666666667</c:v>
                </c:pt>
                <c:pt idx="2792">
                  <c:v>5.8187499999999996</c:v>
                </c:pt>
                <c:pt idx="2793">
                  <c:v>5.8208333333333302</c:v>
                </c:pt>
                <c:pt idx="2794">
                  <c:v>5.8229166666666679</c:v>
                </c:pt>
                <c:pt idx="2795">
                  <c:v>5.8249999999999993</c:v>
                </c:pt>
                <c:pt idx="2796">
                  <c:v>5.8270833333333298</c:v>
                </c:pt>
                <c:pt idx="2797">
                  <c:v>5.8291666666666693</c:v>
                </c:pt>
                <c:pt idx="2798">
                  <c:v>5.8312500000000007</c:v>
                </c:pt>
                <c:pt idx="2799">
                  <c:v>5.8333333333333313</c:v>
                </c:pt>
                <c:pt idx="2800">
                  <c:v>5.8354166666666689</c:v>
                </c:pt>
                <c:pt idx="2801">
                  <c:v>5.8374999999999995</c:v>
                </c:pt>
                <c:pt idx="2802">
                  <c:v>5.8395833333333309</c:v>
                </c:pt>
                <c:pt idx="2803">
                  <c:v>5.8416666666666703</c:v>
                </c:pt>
                <c:pt idx="2804">
                  <c:v>5.84375</c:v>
                </c:pt>
                <c:pt idx="2805">
                  <c:v>5.8458333333333306</c:v>
                </c:pt>
                <c:pt idx="2806">
                  <c:v>5.8479166666666682</c:v>
                </c:pt>
                <c:pt idx="2807">
                  <c:v>5.85</c:v>
                </c:pt>
                <c:pt idx="2808">
                  <c:v>5.8520833333333302</c:v>
                </c:pt>
                <c:pt idx="2809">
                  <c:v>5.8541666666666687</c:v>
                </c:pt>
                <c:pt idx="2810">
                  <c:v>5.8562500000000002</c:v>
                </c:pt>
                <c:pt idx="2811">
                  <c:v>5.8583333333333307</c:v>
                </c:pt>
                <c:pt idx="2812">
                  <c:v>5.8604166666666684</c:v>
                </c:pt>
                <c:pt idx="2813">
                  <c:v>5.8624999999999989</c:v>
                </c:pt>
                <c:pt idx="2814">
                  <c:v>5.8645833333333295</c:v>
                </c:pt>
                <c:pt idx="2815">
                  <c:v>5.8666666666666698</c:v>
                </c:pt>
                <c:pt idx="2816">
                  <c:v>5.8687499999999995</c:v>
                </c:pt>
                <c:pt idx="2817">
                  <c:v>5.8708333333333309</c:v>
                </c:pt>
                <c:pt idx="2818">
                  <c:v>5.8729166666666686</c:v>
                </c:pt>
                <c:pt idx="2819">
                  <c:v>5.875</c:v>
                </c:pt>
                <c:pt idx="2820">
                  <c:v>5.8770833333333306</c:v>
                </c:pt>
                <c:pt idx="2821">
                  <c:v>5.87916666666667</c:v>
                </c:pt>
                <c:pt idx="2822">
                  <c:v>5.8812500000000005</c:v>
                </c:pt>
                <c:pt idx="2823">
                  <c:v>5.8833333333333311</c:v>
                </c:pt>
                <c:pt idx="2824">
                  <c:v>5.8854166666666687</c:v>
                </c:pt>
                <c:pt idx="2825">
                  <c:v>5.8874999999999993</c:v>
                </c:pt>
                <c:pt idx="2826">
                  <c:v>5.8895833333333307</c:v>
                </c:pt>
                <c:pt idx="2827">
                  <c:v>5.8916666666666702</c:v>
                </c:pt>
                <c:pt idx="2828">
                  <c:v>5.8937499999999998</c:v>
                </c:pt>
                <c:pt idx="2829">
                  <c:v>5.8958333333333304</c:v>
                </c:pt>
                <c:pt idx="2830">
                  <c:v>5.897916666666668</c:v>
                </c:pt>
                <c:pt idx="2831">
                  <c:v>5.9</c:v>
                </c:pt>
                <c:pt idx="2832">
                  <c:v>5.9020833333333309</c:v>
                </c:pt>
                <c:pt idx="2833">
                  <c:v>5.9041666666666694</c:v>
                </c:pt>
                <c:pt idx="2834">
                  <c:v>5.9062500000000009</c:v>
                </c:pt>
                <c:pt idx="2835">
                  <c:v>5.9083333333333314</c:v>
                </c:pt>
                <c:pt idx="2836">
                  <c:v>5.9104166666666691</c:v>
                </c:pt>
                <c:pt idx="2837">
                  <c:v>5.9124999999999996</c:v>
                </c:pt>
                <c:pt idx="2838">
                  <c:v>5.9145833333333302</c:v>
                </c:pt>
                <c:pt idx="2839">
                  <c:v>5.9166666666666705</c:v>
                </c:pt>
                <c:pt idx="2840">
                  <c:v>5.9187500000000002</c:v>
                </c:pt>
                <c:pt idx="2841">
                  <c:v>5.9208333333333307</c:v>
                </c:pt>
                <c:pt idx="2842">
                  <c:v>5.9229166666666684</c:v>
                </c:pt>
                <c:pt idx="2843">
                  <c:v>5.9249999999999989</c:v>
                </c:pt>
                <c:pt idx="2844">
                  <c:v>5.9270833333333304</c:v>
                </c:pt>
                <c:pt idx="2845">
                  <c:v>5.9291666666666698</c:v>
                </c:pt>
                <c:pt idx="2846">
                  <c:v>5.9312500000000012</c:v>
                </c:pt>
                <c:pt idx="2847">
                  <c:v>5.9333333333333318</c:v>
                </c:pt>
                <c:pt idx="2848">
                  <c:v>5.9354166666666694</c:v>
                </c:pt>
                <c:pt idx="2849">
                  <c:v>5.9375</c:v>
                </c:pt>
                <c:pt idx="2850">
                  <c:v>5.9395833333333314</c:v>
                </c:pt>
                <c:pt idx="2851">
                  <c:v>5.9416666666666709</c:v>
                </c:pt>
                <c:pt idx="2852">
                  <c:v>5.9437500000000005</c:v>
                </c:pt>
                <c:pt idx="2853">
                  <c:v>5.9458333333333311</c:v>
                </c:pt>
                <c:pt idx="2854">
                  <c:v>5.9479166666666687</c:v>
                </c:pt>
                <c:pt idx="2855">
                  <c:v>5.95</c:v>
                </c:pt>
                <c:pt idx="2856">
                  <c:v>5.9520833333333307</c:v>
                </c:pt>
                <c:pt idx="2857">
                  <c:v>5.9541666666666693</c:v>
                </c:pt>
                <c:pt idx="2858">
                  <c:v>5.9562500000000007</c:v>
                </c:pt>
                <c:pt idx="2859">
                  <c:v>5.9583333333333313</c:v>
                </c:pt>
                <c:pt idx="2860">
                  <c:v>5.9604166666666689</c:v>
                </c:pt>
                <c:pt idx="2861">
                  <c:v>5.9624999999999995</c:v>
                </c:pt>
                <c:pt idx="2862">
                  <c:v>5.96458333333333</c:v>
                </c:pt>
                <c:pt idx="2863">
                  <c:v>5.9666666666666703</c:v>
                </c:pt>
                <c:pt idx="2864">
                  <c:v>5.96875</c:v>
                </c:pt>
                <c:pt idx="2865">
                  <c:v>5.9708333333333314</c:v>
                </c:pt>
                <c:pt idx="2866">
                  <c:v>5.9729166666666691</c:v>
                </c:pt>
                <c:pt idx="2867">
                  <c:v>5.9749999999999996</c:v>
                </c:pt>
                <c:pt idx="2868">
                  <c:v>5.9770833333333311</c:v>
                </c:pt>
                <c:pt idx="2869">
                  <c:v>5.9791666666666705</c:v>
                </c:pt>
                <c:pt idx="2870">
                  <c:v>5.9812500000000011</c:v>
                </c:pt>
                <c:pt idx="2871">
                  <c:v>5.9833333333333316</c:v>
                </c:pt>
                <c:pt idx="2872">
                  <c:v>5.9854166666666693</c:v>
                </c:pt>
                <c:pt idx="2873">
                  <c:v>5.9874999999999998</c:v>
                </c:pt>
                <c:pt idx="2874">
                  <c:v>5.9895833333333313</c:v>
                </c:pt>
                <c:pt idx="2875">
                  <c:v>5.9916666666666707</c:v>
                </c:pt>
                <c:pt idx="2876">
                  <c:v>5.9937500000000004</c:v>
                </c:pt>
                <c:pt idx="2877">
                  <c:v>5.9958333333333309</c:v>
                </c:pt>
                <c:pt idx="2878">
                  <c:v>5.9979166666666686</c:v>
                </c:pt>
                <c:pt idx="2879">
                  <c:v>6</c:v>
                </c:pt>
                <c:pt idx="2880">
                  <c:v>6.0020833333333306</c:v>
                </c:pt>
                <c:pt idx="2881">
                  <c:v>6.0041666666666691</c:v>
                </c:pt>
                <c:pt idx="2882">
                  <c:v>6.0062500000000005</c:v>
                </c:pt>
                <c:pt idx="2883">
                  <c:v>6.0083333333333311</c:v>
                </c:pt>
                <c:pt idx="2884">
                  <c:v>6.0104166666666687</c:v>
                </c:pt>
                <c:pt idx="2885">
                  <c:v>6.0124999999999993</c:v>
                </c:pt>
                <c:pt idx="2886">
                  <c:v>6.0145833333333298</c:v>
                </c:pt>
                <c:pt idx="2887">
                  <c:v>6.0166666666666702</c:v>
                </c:pt>
                <c:pt idx="2888">
                  <c:v>6.0187499999999998</c:v>
                </c:pt>
                <c:pt idx="2889">
                  <c:v>6.0208333333333304</c:v>
                </c:pt>
                <c:pt idx="2890">
                  <c:v>6.022916666666668</c:v>
                </c:pt>
                <c:pt idx="2891">
                  <c:v>6.0249999999999995</c:v>
                </c:pt>
                <c:pt idx="2892">
                  <c:v>6.02708333333333</c:v>
                </c:pt>
                <c:pt idx="2893">
                  <c:v>6.0291666666666694</c:v>
                </c:pt>
                <c:pt idx="2894">
                  <c:v>6.0312500000000009</c:v>
                </c:pt>
                <c:pt idx="2895">
                  <c:v>6.0333333333333314</c:v>
                </c:pt>
                <c:pt idx="2896">
                  <c:v>6.0354166666666691</c:v>
                </c:pt>
                <c:pt idx="2897">
                  <c:v>6.0374999999999996</c:v>
                </c:pt>
                <c:pt idx="2898">
                  <c:v>6.0395833333333311</c:v>
                </c:pt>
                <c:pt idx="2899">
                  <c:v>6.0416666666666705</c:v>
                </c:pt>
                <c:pt idx="2900">
                  <c:v>6.0437500000000002</c:v>
                </c:pt>
                <c:pt idx="2901">
                  <c:v>6.0458333333333307</c:v>
                </c:pt>
                <c:pt idx="2902">
                  <c:v>6.0479166666666684</c:v>
                </c:pt>
                <c:pt idx="2903">
                  <c:v>6.05</c:v>
                </c:pt>
                <c:pt idx="2904">
                  <c:v>6.0520833333333304</c:v>
                </c:pt>
                <c:pt idx="2905">
                  <c:v>6.0541666666666689</c:v>
                </c:pt>
                <c:pt idx="2906">
                  <c:v>6.0562500000000004</c:v>
                </c:pt>
                <c:pt idx="2907">
                  <c:v>6.0583333333333309</c:v>
                </c:pt>
                <c:pt idx="2908">
                  <c:v>6.0604166666666686</c:v>
                </c:pt>
                <c:pt idx="2909">
                  <c:v>6.0624999999999991</c:v>
                </c:pt>
                <c:pt idx="2910">
                  <c:v>6.0645833333333297</c:v>
                </c:pt>
                <c:pt idx="2911">
                  <c:v>6.06666666666667</c:v>
                </c:pt>
                <c:pt idx="2912">
                  <c:v>6.0687499999999996</c:v>
                </c:pt>
                <c:pt idx="2913">
                  <c:v>6.0708333333333311</c:v>
                </c:pt>
                <c:pt idx="2914">
                  <c:v>6.0729166666666687</c:v>
                </c:pt>
                <c:pt idx="2915">
                  <c:v>6.0750000000000002</c:v>
                </c:pt>
                <c:pt idx="2916">
                  <c:v>6.0770833333333307</c:v>
                </c:pt>
                <c:pt idx="2917">
                  <c:v>6.0791666666666702</c:v>
                </c:pt>
                <c:pt idx="2918">
                  <c:v>6.0812500000000007</c:v>
                </c:pt>
                <c:pt idx="2919">
                  <c:v>6.0833333333333313</c:v>
                </c:pt>
                <c:pt idx="2920">
                  <c:v>6.0854166666666689</c:v>
                </c:pt>
                <c:pt idx="2921">
                  <c:v>6.0874999999999995</c:v>
                </c:pt>
                <c:pt idx="2922">
                  <c:v>6.0895833333333309</c:v>
                </c:pt>
                <c:pt idx="2923">
                  <c:v>6.0916666666666703</c:v>
                </c:pt>
                <c:pt idx="2924">
                  <c:v>6.09375</c:v>
                </c:pt>
                <c:pt idx="2925">
                  <c:v>6.0958333333333306</c:v>
                </c:pt>
                <c:pt idx="2926">
                  <c:v>6.0979166666666682</c:v>
                </c:pt>
                <c:pt idx="2927">
                  <c:v>6.1</c:v>
                </c:pt>
                <c:pt idx="2928">
                  <c:v>6.1020833333333302</c:v>
                </c:pt>
                <c:pt idx="2929">
                  <c:v>6.1041666666666687</c:v>
                </c:pt>
                <c:pt idx="2930">
                  <c:v>6.1062500000000002</c:v>
                </c:pt>
                <c:pt idx="2931">
                  <c:v>6.1083333333333307</c:v>
                </c:pt>
                <c:pt idx="2932">
                  <c:v>6.1104166666666684</c:v>
                </c:pt>
                <c:pt idx="2933">
                  <c:v>6.1124999999999989</c:v>
                </c:pt>
                <c:pt idx="2934">
                  <c:v>6.1145833333333295</c:v>
                </c:pt>
                <c:pt idx="2935">
                  <c:v>6.1166666666666698</c:v>
                </c:pt>
                <c:pt idx="2936">
                  <c:v>6.1187499999999995</c:v>
                </c:pt>
                <c:pt idx="2937">
                  <c:v>6.12083333333333</c:v>
                </c:pt>
                <c:pt idx="2938">
                  <c:v>6.1229166666666677</c:v>
                </c:pt>
                <c:pt idx="2939">
                  <c:v>6.1249999999999991</c:v>
                </c:pt>
                <c:pt idx="2940">
                  <c:v>6.1270833333333297</c:v>
                </c:pt>
                <c:pt idx="2941">
                  <c:v>6.1291666666666691</c:v>
                </c:pt>
                <c:pt idx="2942">
                  <c:v>6.1312500000000005</c:v>
                </c:pt>
                <c:pt idx="2943">
                  <c:v>6.1333333333333311</c:v>
                </c:pt>
                <c:pt idx="2944">
                  <c:v>6.1354166666666687</c:v>
                </c:pt>
                <c:pt idx="2945">
                  <c:v>6.1374999999999993</c:v>
                </c:pt>
                <c:pt idx="2946">
                  <c:v>6.1395833333333307</c:v>
                </c:pt>
                <c:pt idx="2947">
                  <c:v>6.1416666666666702</c:v>
                </c:pt>
                <c:pt idx="2948">
                  <c:v>6.1437499999999998</c:v>
                </c:pt>
                <c:pt idx="2949">
                  <c:v>6.1458333333333304</c:v>
                </c:pt>
                <c:pt idx="2950">
                  <c:v>6.147916666666668</c:v>
                </c:pt>
                <c:pt idx="2951">
                  <c:v>6.1499999999999995</c:v>
                </c:pt>
                <c:pt idx="2952">
                  <c:v>6.15208333333333</c:v>
                </c:pt>
                <c:pt idx="2953">
                  <c:v>6.1541666666666686</c:v>
                </c:pt>
                <c:pt idx="2954">
                  <c:v>6.15625</c:v>
                </c:pt>
                <c:pt idx="2955">
                  <c:v>6.1583333333333306</c:v>
                </c:pt>
                <c:pt idx="2956">
                  <c:v>6.1604166666666682</c:v>
                </c:pt>
                <c:pt idx="2957">
                  <c:v>6.1624999999999988</c:v>
                </c:pt>
                <c:pt idx="2958">
                  <c:v>6.1645833333333293</c:v>
                </c:pt>
                <c:pt idx="2959">
                  <c:v>6.1666666666666696</c:v>
                </c:pt>
                <c:pt idx="2960">
                  <c:v>6.1687499999999993</c:v>
                </c:pt>
                <c:pt idx="2961">
                  <c:v>6.1708333333333307</c:v>
                </c:pt>
                <c:pt idx="2962">
                  <c:v>6.1729166666666684</c:v>
                </c:pt>
                <c:pt idx="2963">
                  <c:v>6.1749999999999989</c:v>
                </c:pt>
                <c:pt idx="2964">
                  <c:v>6.1770833333333304</c:v>
                </c:pt>
                <c:pt idx="2965">
                  <c:v>6.1791666666666698</c:v>
                </c:pt>
                <c:pt idx="2966">
                  <c:v>6.1812500000000004</c:v>
                </c:pt>
                <c:pt idx="2967">
                  <c:v>6.1833333333333309</c:v>
                </c:pt>
                <c:pt idx="2968">
                  <c:v>6.1854166666666686</c:v>
                </c:pt>
                <c:pt idx="2969">
                  <c:v>6.1874999999999991</c:v>
                </c:pt>
                <c:pt idx="2970">
                  <c:v>6.1895833333333306</c:v>
                </c:pt>
                <c:pt idx="2971">
                  <c:v>6.19166666666667</c:v>
                </c:pt>
                <c:pt idx="2972">
                  <c:v>6.1937499999999996</c:v>
                </c:pt>
                <c:pt idx="2973">
                  <c:v>6.1958333333333302</c:v>
                </c:pt>
                <c:pt idx="2974">
                  <c:v>6.1979166666666679</c:v>
                </c:pt>
                <c:pt idx="2975">
                  <c:v>6.2</c:v>
                </c:pt>
                <c:pt idx="2976">
                  <c:v>6.2020833333333307</c:v>
                </c:pt>
                <c:pt idx="2977">
                  <c:v>6.2041666666666693</c:v>
                </c:pt>
                <c:pt idx="2978">
                  <c:v>6.2062500000000007</c:v>
                </c:pt>
                <c:pt idx="2979">
                  <c:v>6.2083333333333313</c:v>
                </c:pt>
                <c:pt idx="2980">
                  <c:v>6.2104166666666689</c:v>
                </c:pt>
                <c:pt idx="2981">
                  <c:v>6.2124999999999995</c:v>
                </c:pt>
                <c:pt idx="2982">
                  <c:v>6.21458333333333</c:v>
                </c:pt>
                <c:pt idx="2983">
                  <c:v>6.2166666666666703</c:v>
                </c:pt>
                <c:pt idx="2984">
                  <c:v>6.21875</c:v>
                </c:pt>
                <c:pt idx="2985">
                  <c:v>6.2208333333333306</c:v>
                </c:pt>
                <c:pt idx="2986">
                  <c:v>6.2229166666666682</c:v>
                </c:pt>
                <c:pt idx="2987">
                  <c:v>6.2249999999999988</c:v>
                </c:pt>
                <c:pt idx="2988">
                  <c:v>6.2270833333333302</c:v>
                </c:pt>
                <c:pt idx="2989">
                  <c:v>6.2291666666666696</c:v>
                </c:pt>
                <c:pt idx="2990">
                  <c:v>6.2312500000000011</c:v>
                </c:pt>
                <c:pt idx="2991">
                  <c:v>6.2333333333333316</c:v>
                </c:pt>
                <c:pt idx="2992">
                  <c:v>6.2354166666666693</c:v>
                </c:pt>
                <c:pt idx="2993">
                  <c:v>6.2374999999999998</c:v>
                </c:pt>
                <c:pt idx="2994">
                  <c:v>6.2395833333333313</c:v>
                </c:pt>
                <c:pt idx="2995">
                  <c:v>6.2416666666666707</c:v>
                </c:pt>
                <c:pt idx="2996">
                  <c:v>6.2437500000000004</c:v>
                </c:pt>
                <c:pt idx="2997">
                  <c:v>6.2458333333333309</c:v>
                </c:pt>
                <c:pt idx="2998">
                  <c:v>6.2479166666666686</c:v>
                </c:pt>
                <c:pt idx="2999">
                  <c:v>6.25</c:v>
                </c:pt>
                <c:pt idx="3000">
                  <c:v>6.2520833333333306</c:v>
                </c:pt>
                <c:pt idx="3001">
                  <c:v>6.2541666666666691</c:v>
                </c:pt>
                <c:pt idx="3002">
                  <c:v>6.2562500000000005</c:v>
                </c:pt>
                <c:pt idx="3003">
                  <c:v>6.2583333333333311</c:v>
                </c:pt>
                <c:pt idx="3004">
                  <c:v>6.2604166666666687</c:v>
                </c:pt>
                <c:pt idx="3005">
                  <c:v>6.2624999999999993</c:v>
                </c:pt>
                <c:pt idx="3006">
                  <c:v>6.2645833333333298</c:v>
                </c:pt>
                <c:pt idx="3007">
                  <c:v>6.2666666666666702</c:v>
                </c:pt>
                <c:pt idx="3008">
                  <c:v>6.2687499999999998</c:v>
                </c:pt>
                <c:pt idx="3009">
                  <c:v>6.2708333333333313</c:v>
                </c:pt>
                <c:pt idx="3010">
                  <c:v>6.2729166666666689</c:v>
                </c:pt>
                <c:pt idx="3011">
                  <c:v>6.2750000000000004</c:v>
                </c:pt>
                <c:pt idx="3012">
                  <c:v>6.2770833333333309</c:v>
                </c:pt>
                <c:pt idx="3013">
                  <c:v>6.2791666666666703</c:v>
                </c:pt>
                <c:pt idx="3014">
                  <c:v>6.2812500000000009</c:v>
                </c:pt>
                <c:pt idx="3015">
                  <c:v>6.2833333333333314</c:v>
                </c:pt>
                <c:pt idx="3016">
                  <c:v>6.2854166666666691</c:v>
                </c:pt>
                <c:pt idx="3017">
                  <c:v>6.2874999999999996</c:v>
                </c:pt>
                <c:pt idx="3018">
                  <c:v>6.2895833333333311</c:v>
                </c:pt>
                <c:pt idx="3019">
                  <c:v>6.2916666666666705</c:v>
                </c:pt>
                <c:pt idx="3020">
                  <c:v>6.2937500000000002</c:v>
                </c:pt>
                <c:pt idx="3021">
                  <c:v>6.2958333333333307</c:v>
                </c:pt>
                <c:pt idx="3022">
                  <c:v>6.2979166666666684</c:v>
                </c:pt>
                <c:pt idx="3023">
                  <c:v>6.3</c:v>
                </c:pt>
                <c:pt idx="3024">
                  <c:v>6.3020833333333304</c:v>
                </c:pt>
                <c:pt idx="3025">
                  <c:v>6.3041666666666689</c:v>
                </c:pt>
                <c:pt idx="3026">
                  <c:v>6.3062500000000004</c:v>
                </c:pt>
                <c:pt idx="3027">
                  <c:v>6.3083333333333309</c:v>
                </c:pt>
                <c:pt idx="3028">
                  <c:v>6.3104166666666686</c:v>
                </c:pt>
                <c:pt idx="3029">
                  <c:v>6.3124999999999991</c:v>
                </c:pt>
                <c:pt idx="3030">
                  <c:v>6.3145833333333297</c:v>
                </c:pt>
                <c:pt idx="3031">
                  <c:v>6.31666666666667</c:v>
                </c:pt>
                <c:pt idx="3032">
                  <c:v>6.3187499999999996</c:v>
                </c:pt>
                <c:pt idx="3033">
                  <c:v>6.3208333333333302</c:v>
                </c:pt>
                <c:pt idx="3034">
                  <c:v>6.3229166666666679</c:v>
                </c:pt>
                <c:pt idx="3035">
                  <c:v>6.3249999999999993</c:v>
                </c:pt>
                <c:pt idx="3036">
                  <c:v>6.3270833333333298</c:v>
                </c:pt>
                <c:pt idx="3037">
                  <c:v>6.3291666666666693</c:v>
                </c:pt>
                <c:pt idx="3038">
                  <c:v>6.3312500000000007</c:v>
                </c:pt>
                <c:pt idx="3039">
                  <c:v>6.3333333333333313</c:v>
                </c:pt>
                <c:pt idx="3040">
                  <c:v>6.3354166666666689</c:v>
                </c:pt>
                <c:pt idx="3041">
                  <c:v>6.3374999999999995</c:v>
                </c:pt>
                <c:pt idx="3042">
                  <c:v>6.3395833333333309</c:v>
                </c:pt>
                <c:pt idx="3043">
                  <c:v>6.3416666666666703</c:v>
                </c:pt>
                <c:pt idx="3044">
                  <c:v>6.34375</c:v>
                </c:pt>
                <c:pt idx="3045">
                  <c:v>6.3458333333333306</c:v>
                </c:pt>
                <c:pt idx="3046">
                  <c:v>6.3479166666666682</c:v>
                </c:pt>
                <c:pt idx="3047">
                  <c:v>6.35</c:v>
                </c:pt>
                <c:pt idx="3048">
                  <c:v>6.3520833333333302</c:v>
                </c:pt>
                <c:pt idx="3049">
                  <c:v>6.3541666666666687</c:v>
                </c:pt>
                <c:pt idx="3050">
                  <c:v>6.3562500000000002</c:v>
                </c:pt>
                <c:pt idx="3051">
                  <c:v>6.3583333333333307</c:v>
                </c:pt>
                <c:pt idx="3052">
                  <c:v>6.3604166666666684</c:v>
                </c:pt>
                <c:pt idx="3053">
                  <c:v>6.3624999999999989</c:v>
                </c:pt>
                <c:pt idx="3054">
                  <c:v>6.3645833333333295</c:v>
                </c:pt>
                <c:pt idx="3055">
                  <c:v>6.3666666666666698</c:v>
                </c:pt>
                <c:pt idx="3056">
                  <c:v>6.3687499999999995</c:v>
                </c:pt>
                <c:pt idx="3057">
                  <c:v>6.3708333333333309</c:v>
                </c:pt>
                <c:pt idx="3058">
                  <c:v>6.3729166666666686</c:v>
                </c:pt>
                <c:pt idx="3059">
                  <c:v>6.375</c:v>
                </c:pt>
                <c:pt idx="3060">
                  <c:v>6.3770833333333306</c:v>
                </c:pt>
                <c:pt idx="3061">
                  <c:v>6.37916666666667</c:v>
                </c:pt>
                <c:pt idx="3062">
                  <c:v>6.3812500000000005</c:v>
                </c:pt>
                <c:pt idx="3063">
                  <c:v>6.3833333333333311</c:v>
                </c:pt>
                <c:pt idx="3064">
                  <c:v>6.3854166666666687</c:v>
                </c:pt>
                <c:pt idx="3065">
                  <c:v>6.3874999999999993</c:v>
                </c:pt>
                <c:pt idx="3066">
                  <c:v>6.3895833333333307</c:v>
                </c:pt>
                <c:pt idx="3067">
                  <c:v>6.3916666666666702</c:v>
                </c:pt>
                <c:pt idx="3068">
                  <c:v>6.3937499999999998</c:v>
                </c:pt>
                <c:pt idx="3069">
                  <c:v>6.3958333333333304</c:v>
                </c:pt>
                <c:pt idx="3070">
                  <c:v>6.397916666666668</c:v>
                </c:pt>
                <c:pt idx="3071">
                  <c:v>6.4</c:v>
                </c:pt>
                <c:pt idx="3072">
                  <c:v>6.4020833333333309</c:v>
                </c:pt>
                <c:pt idx="3073">
                  <c:v>6.4041666666666694</c:v>
                </c:pt>
                <c:pt idx="3074">
                  <c:v>6.4062500000000009</c:v>
                </c:pt>
                <c:pt idx="3075">
                  <c:v>6.4083333333333314</c:v>
                </c:pt>
                <c:pt idx="3076">
                  <c:v>6.4104166666666691</c:v>
                </c:pt>
                <c:pt idx="3077">
                  <c:v>6.4124999999999996</c:v>
                </c:pt>
                <c:pt idx="3078">
                  <c:v>6.4145833333333302</c:v>
                </c:pt>
                <c:pt idx="3079">
                  <c:v>6.4166666666666705</c:v>
                </c:pt>
                <c:pt idx="3080">
                  <c:v>6.4187500000000002</c:v>
                </c:pt>
                <c:pt idx="3081">
                  <c:v>6.4208333333333307</c:v>
                </c:pt>
                <c:pt idx="3082">
                  <c:v>6.4229166666666684</c:v>
                </c:pt>
                <c:pt idx="3083">
                  <c:v>6.4249999999999989</c:v>
                </c:pt>
                <c:pt idx="3084">
                  <c:v>6.4270833333333304</c:v>
                </c:pt>
                <c:pt idx="3085">
                  <c:v>6.4291666666666698</c:v>
                </c:pt>
                <c:pt idx="3086">
                  <c:v>6.4312500000000012</c:v>
                </c:pt>
                <c:pt idx="3087">
                  <c:v>6.4333333333333318</c:v>
                </c:pt>
                <c:pt idx="3088">
                  <c:v>6.4354166666666694</c:v>
                </c:pt>
                <c:pt idx="3089">
                  <c:v>6.4375</c:v>
                </c:pt>
                <c:pt idx="3090">
                  <c:v>6.4395833333333314</c:v>
                </c:pt>
                <c:pt idx="3091">
                  <c:v>6.4416666666666709</c:v>
                </c:pt>
                <c:pt idx="3092">
                  <c:v>6.4437500000000005</c:v>
                </c:pt>
                <c:pt idx="3093">
                  <c:v>6.4458333333333311</c:v>
                </c:pt>
                <c:pt idx="3094">
                  <c:v>6.4479166666666687</c:v>
                </c:pt>
                <c:pt idx="3095">
                  <c:v>6.45</c:v>
                </c:pt>
                <c:pt idx="3096">
                  <c:v>6.4520833333333307</c:v>
                </c:pt>
                <c:pt idx="3097">
                  <c:v>6.4541666666666693</c:v>
                </c:pt>
                <c:pt idx="3098">
                  <c:v>6.4562500000000007</c:v>
                </c:pt>
                <c:pt idx="3099">
                  <c:v>6.4583333333333313</c:v>
                </c:pt>
                <c:pt idx="3100">
                  <c:v>6.4604166666666689</c:v>
                </c:pt>
                <c:pt idx="3101">
                  <c:v>6.4624999999999995</c:v>
                </c:pt>
                <c:pt idx="3102">
                  <c:v>6.46458333333333</c:v>
                </c:pt>
                <c:pt idx="3103">
                  <c:v>6.4666666666666703</c:v>
                </c:pt>
                <c:pt idx="3104">
                  <c:v>6.46875</c:v>
                </c:pt>
                <c:pt idx="3105">
                  <c:v>6.4708333333333314</c:v>
                </c:pt>
                <c:pt idx="3106">
                  <c:v>6.4729166666666691</c:v>
                </c:pt>
                <c:pt idx="3107">
                  <c:v>6.4749999999999996</c:v>
                </c:pt>
                <c:pt idx="3108">
                  <c:v>6.4770833333333311</c:v>
                </c:pt>
                <c:pt idx="3109">
                  <c:v>6.4791666666666705</c:v>
                </c:pt>
                <c:pt idx="3110">
                  <c:v>6.4812500000000011</c:v>
                </c:pt>
                <c:pt idx="3111">
                  <c:v>6.4833333333333316</c:v>
                </c:pt>
                <c:pt idx="3112">
                  <c:v>6.4854166666666693</c:v>
                </c:pt>
                <c:pt idx="3113">
                  <c:v>6.4874999999999998</c:v>
                </c:pt>
                <c:pt idx="3114">
                  <c:v>6.4895833333333313</c:v>
                </c:pt>
                <c:pt idx="3115">
                  <c:v>6.4916666666666707</c:v>
                </c:pt>
                <c:pt idx="3116">
                  <c:v>6.4937500000000004</c:v>
                </c:pt>
                <c:pt idx="3117">
                  <c:v>6.4958333333333309</c:v>
                </c:pt>
                <c:pt idx="3118">
                  <c:v>6.4979166666666686</c:v>
                </c:pt>
                <c:pt idx="3119">
                  <c:v>6.5</c:v>
                </c:pt>
                <c:pt idx="3120">
                  <c:v>6.5020833333333306</c:v>
                </c:pt>
                <c:pt idx="3121">
                  <c:v>6.5041666666666691</c:v>
                </c:pt>
                <c:pt idx="3122">
                  <c:v>6.5062500000000005</c:v>
                </c:pt>
                <c:pt idx="3123">
                  <c:v>6.5083333333333311</c:v>
                </c:pt>
                <c:pt idx="3124">
                  <c:v>6.5104166666666687</c:v>
                </c:pt>
                <c:pt idx="3125">
                  <c:v>6.5124999999999993</c:v>
                </c:pt>
                <c:pt idx="3126">
                  <c:v>6.5145833333333298</c:v>
                </c:pt>
                <c:pt idx="3127">
                  <c:v>6.5166666666666702</c:v>
                </c:pt>
                <c:pt idx="3128">
                  <c:v>6.5187499999999998</c:v>
                </c:pt>
                <c:pt idx="3129">
                  <c:v>6.5208333333333304</c:v>
                </c:pt>
                <c:pt idx="3130">
                  <c:v>6.522916666666668</c:v>
                </c:pt>
                <c:pt idx="3131">
                  <c:v>6.5249999999999995</c:v>
                </c:pt>
                <c:pt idx="3132">
                  <c:v>6.52708333333333</c:v>
                </c:pt>
                <c:pt idx="3133">
                  <c:v>6.5291666666666694</c:v>
                </c:pt>
                <c:pt idx="3134">
                  <c:v>6.5312500000000009</c:v>
                </c:pt>
                <c:pt idx="3135">
                  <c:v>6.5333333333333314</c:v>
                </c:pt>
                <c:pt idx="3136">
                  <c:v>6.5354166666666691</c:v>
                </c:pt>
                <c:pt idx="3137">
                  <c:v>6.5374999999999996</c:v>
                </c:pt>
                <c:pt idx="3138">
                  <c:v>6.5395833333333311</c:v>
                </c:pt>
                <c:pt idx="3139">
                  <c:v>6.5416666666666705</c:v>
                </c:pt>
                <c:pt idx="3140">
                  <c:v>6.5437500000000002</c:v>
                </c:pt>
                <c:pt idx="3141">
                  <c:v>6.5458333333333307</c:v>
                </c:pt>
                <c:pt idx="3142">
                  <c:v>6.5479166666666684</c:v>
                </c:pt>
                <c:pt idx="3143">
                  <c:v>6.55</c:v>
                </c:pt>
                <c:pt idx="3144">
                  <c:v>6.5520833333333304</c:v>
                </c:pt>
                <c:pt idx="3145">
                  <c:v>6.5541666666666689</c:v>
                </c:pt>
                <c:pt idx="3146">
                  <c:v>6.5562500000000004</c:v>
                </c:pt>
                <c:pt idx="3147">
                  <c:v>6.5583333333333309</c:v>
                </c:pt>
                <c:pt idx="3148">
                  <c:v>6.5604166666666686</c:v>
                </c:pt>
                <c:pt idx="3149">
                  <c:v>6.5624999999999991</c:v>
                </c:pt>
                <c:pt idx="3150">
                  <c:v>6.5645833333333297</c:v>
                </c:pt>
                <c:pt idx="3151">
                  <c:v>6.56666666666667</c:v>
                </c:pt>
                <c:pt idx="3152">
                  <c:v>6.5687499999999996</c:v>
                </c:pt>
                <c:pt idx="3153">
                  <c:v>6.5708333333333311</c:v>
                </c:pt>
                <c:pt idx="3154">
                  <c:v>6.5729166666666687</c:v>
                </c:pt>
                <c:pt idx="3155">
                  <c:v>6.5750000000000002</c:v>
                </c:pt>
                <c:pt idx="3156">
                  <c:v>6.5770833333333307</c:v>
                </c:pt>
                <c:pt idx="3157">
                  <c:v>6.5791666666666702</c:v>
                </c:pt>
                <c:pt idx="3158">
                  <c:v>6.5812500000000007</c:v>
                </c:pt>
                <c:pt idx="3159">
                  <c:v>6.5833333333333313</c:v>
                </c:pt>
                <c:pt idx="3160">
                  <c:v>6.5854166666666689</c:v>
                </c:pt>
                <c:pt idx="3161">
                  <c:v>6.5874999999999995</c:v>
                </c:pt>
                <c:pt idx="3162">
                  <c:v>6.5895833333333309</c:v>
                </c:pt>
                <c:pt idx="3163">
                  <c:v>6.5916666666666703</c:v>
                </c:pt>
                <c:pt idx="3164">
                  <c:v>6.59375</c:v>
                </c:pt>
                <c:pt idx="3165">
                  <c:v>6.5958333333333306</c:v>
                </c:pt>
                <c:pt idx="3166">
                  <c:v>6.5979166666666682</c:v>
                </c:pt>
                <c:pt idx="3167">
                  <c:v>6.6</c:v>
                </c:pt>
                <c:pt idx="3168">
                  <c:v>6.6020833333333302</c:v>
                </c:pt>
                <c:pt idx="3169">
                  <c:v>6.6041666666666687</c:v>
                </c:pt>
                <c:pt idx="3170">
                  <c:v>6.6062500000000002</c:v>
                </c:pt>
                <c:pt idx="3171">
                  <c:v>6.6083333333333307</c:v>
                </c:pt>
                <c:pt idx="3172">
                  <c:v>6.6104166666666684</c:v>
                </c:pt>
                <c:pt idx="3173">
                  <c:v>6.6124999999999989</c:v>
                </c:pt>
                <c:pt idx="3174">
                  <c:v>6.6145833333333295</c:v>
                </c:pt>
                <c:pt idx="3175">
                  <c:v>6.6166666666666698</c:v>
                </c:pt>
                <c:pt idx="3176">
                  <c:v>6.6187499999999995</c:v>
                </c:pt>
                <c:pt idx="3177">
                  <c:v>6.62083333333333</c:v>
                </c:pt>
                <c:pt idx="3178">
                  <c:v>6.6229166666666677</c:v>
                </c:pt>
                <c:pt idx="3179">
                  <c:v>6.6249999999999991</c:v>
                </c:pt>
                <c:pt idx="3180">
                  <c:v>6.6270833333333297</c:v>
                </c:pt>
                <c:pt idx="3181">
                  <c:v>6.6291666666666691</c:v>
                </c:pt>
                <c:pt idx="3182">
                  <c:v>6.6312500000000005</c:v>
                </c:pt>
                <c:pt idx="3183">
                  <c:v>6.6333333333333311</c:v>
                </c:pt>
                <c:pt idx="3184">
                  <c:v>6.6354166666666687</c:v>
                </c:pt>
                <c:pt idx="3185">
                  <c:v>6.6374999999999993</c:v>
                </c:pt>
                <c:pt idx="3186">
                  <c:v>6.6395833333333307</c:v>
                </c:pt>
                <c:pt idx="3187">
                  <c:v>6.6416666666666702</c:v>
                </c:pt>
                <c:pt idx="3188">
                  <c:v>6.6437499999999998</c:v>
                </c:pt>
                <c:pt idx="3189">
                  <c:v>6.6458333333333304</c:v>
                </c:pt>
                <c:pt idx="3190">
                  <c:v>6.647916666666668</c:v>
                </c:pt>
                <c:pt idx="3191">
                  <c:v>6.6499999999999995</c:v>
                </c:pt>
                <c:pt idx="3192">
                  <c:v>6.65208333333333</c:v>
                </c:pt>
                <c:pt idx="3193">
                  <c:v>6.6541666666666686</c:v>
                </c:pt>
                <c:pt idx="3194">
                  <c:v>6.65625</c:v>
                </c:pt>
                <c:pt idx="3195">
                  <c:v>6.6583333333333306</c:v>
                </c:pt>
                <c:pt idx="3196">
                  <c:v>6.6604166666666682</c:v>
                </c:pt>
                <c:pt idx="3197">
                  <c:v>6.6624999999999988</c:v>
                </c:pt>
                <c:pt idx="3198">
                  <c:v>6.6645833333333293</c:v>
                </c:pt>
                <c:pt idx="3199">
                  <c:v>6.6666666666666696</c:v>
                </c:pt>
                <c:pt idx="3200">
                  <c:v>6.6687499999999993</c:v>
                </c:pt>
                <c:pt idx="3201">
                  <c:v>6.6708333333333307</c:v>
                </c:pt>
                <c:pt idx="3202">
                  <c:v>6.6729166666666684</c:v>
                </c:pt>
                <c:pt idx="3203">
                  <c:v>6.6749999999999989</c:v>
                </c:pt>
                <c:pt idx="3204">
                  <c:v>6.6770833333333304</c:v>
                </c:pt>
                <c:pt idx="3205">
                  <c:v>6.6791666666666698</c:v>
                </c:pt>
                <c:pt idx="3206">
                  <c:v>6.6812500000000004</c:v>
                </c:pt>
                <c:pt idx="3207">
                  <c:v>6.6833333333333309</c:v>
                </c:pt>
                <c:pt idx="3208">
                  <c:v>6.6854166666666686</c:v>
                </c:pt>
                <c:pt idx="3209">
                  <c:v>6.6874999999999991</c:v>
                </c:pt>
                <c:pt idx="3210">
                  <c:v>6.6895833333333306</c:v>
                </c:pt>
                <c:pt idx="3211">
                  <c:v>6.69166666666667</c:v>
                </c:pt>
                <c:pt idx="3212">
                  <c:v>6.6937499999999996</c:v>
                </c:pt>
                <c:pt idx="3213">
                  <c:v>6.6958333333333302</c:v>
                </c:pt>
                <c:pt idx="3214">
                  <c:v>6.6979166666666679</c:v>
                </c:pt>
                <c:pt idx="3215">
                  <c:v>6.7</c:v>
                </c:pt>
                <c:pt idx="3216">
                  <c:v>6.7020833333333307</c:v>
                </c:pt>
                <c:pt idx="3217">
                  <c:v>6.7041666666666693</c:v>
                </c:pt>
                <c:pt idx="3218">
                  <c:v>6.7062500000000007</c:v>
                </c:pt>
                <c:pt idx="3219">
                  <c:v>6.7083333333333313</c:v>
                </c:pt>
                <c:pt idx="3220">
                  <c:v>6.7104166666666689</c:v>
                </c:pt>
                <c:pt idx="3221">
                  <c:v>6.7124999999999995</c:v>
                </c:pt>
                <c:pt idx="3222">
                  <c:v>6.71458333333333</c:v>
                </c:pt>
                <c:pt idx="3223">
                  <c:v>6.7166666666666703</c:v>
                </c:pt>
                <c:pt idx="3224">
                  <c:v>6.71875</c:v>
                </c:pt>
                <c:pt idx="3225">
                  <c:v>6.7208333333333306</c:v>
                </c:pt>
                <c:pt idx="3226">
                  <c:v>6.7229166666666682</c:v>
                </c:pt>
                <c:pt idx="3227">
                  <c:v>6.7249999999999988</c:v>
                </c:pt>
                <c:pt idx="3228">
                  <c:v>6.7270833333333302</c:v>
                </c:pt>
                <c:pt idx="3229">
                  <c:v>6.7291666666666696</c:v>
                </c:pt>
                <c:pt idx="3230">
                  <c:v>6.7312500000000011</c:v>
                </c:pt>
                <c:pt idx="3231">
                  <c:v>6.7333333333333316</c:v>
                </c:pt>
                <c:pt idx="3232">
                  <c:v>6.7354166666666693</c:v>
                </c:pt>
                <c:pt idx="3233">
                  <c:v>6.7374999999999998</c:v>
                </c:pt>
                <c:pt idx="3234">
                  <c:v>6.7395833333333313</c:v>
                </c:pt>
                <c:pt idx="3235">
                  <c:v>6.7416666666666707</c:v>
                </c:pt>
                <c:pt idx="3236">
                  <c:v>6.7437500000000004</c:v>
                </c:pt>
                <c:pt idx="3237">
                  <c:v>6.7458333333333309</c:v>
                </c:pt>
                <c:pt idx="3238">
                  <c:v>6.7479166666666686</c:v>
                </c:pt>
                <c:pt idx="3239">
                  <c:v>6.75</c:v>
                </c:pt>
                <c:pt idx="3240">
                  <c:v>6.7520833333333306</c:v>
                </c:pt>
                <c:pt idx="3241">
                  <c:v>6.7541666666666691</c:v>
                </c:pt>
                <c:pt idx="3242">
                  <c:v>6.7562500000000005</c:v>
                </c:pt>
                <c:pt idx="3243">
                  <c:v>6.7583333333333311</c:v>
                </c:pt>
                <c:pt idx="3244">
                  <c:v>6.7604166666666687</c:v>
                </c:pt>
                <c:pt idx="3245">
                  <c:v>6.7624999999999993</c:v>
                </c:pt>
                <c:pt idx="3246">
                  <c:v>6.7645833333333298</c:v>
                </c:pt>
                <c:pt idx="3247">
                  <c:v>6.7666666666666702</c:v>
                </c:pt>
                <c:pt idx="3248">
                  <c:v>6.7687499999999998</c:v>
                </c:pt>
                <c:pt idx="3249">
                  <c:v>6.7708333333333313</c:v>
                </c:pt>
                <c:pt idx="3250">
                  <c:v>6.7729166666666689</c:v>
                </c:pt>
                <c:pt idx="3251">
                  <c:v>6.7750000000000004</c:v>
                </c:pt>
                <c:pt idx="3252">
                  <c:v>6.7770833333333309</c:v>
                </c:pt>
                <c:pt idx="3253">
                  <c:v>6.7791666666666703</c:v>
                </c:pt>
                <c:pt idx="3254">
                  <c:v>6.7812500000000009</c:v>
                </c:pt>
                <c:pt idx="3255">
                  <c:v>6.7833333333333314</c:v>
                </c:pt>
                <c:pt idx="3256">
                  <c:v>6.7854166666666691</c:v>
                </c:pt>
                <c:pt idx="3257">
                  <c:v>6.7874999999999996</c:v>
                </c:pt>
                <c:pt idx="3258">
                  <c:v>6.7895833333333311</c:v>
                </c:pt>
                <c:pt idx="3259">
                  <c:v>6.7916666666666705</c:v>
                </c:pt>
                <c:pt idx="3260">
                  <c:v>6.7937500000000002</c:v>
                </c:pt>
                <c:pt idx="3261">
                  <c:v>6.7958333333333307</c:v>
                </c:pt>
                <c:pt idx="3262">
                  <c:v>6.7979166666666684</c:v>
                </c:pt>
                <c:pt idx="3263">
                  <c:v>6.8</c:v>
                </c:pt>
                <c:pt idx="3264">
                  <c:v>6.8020833333333304</c:v>
                </c:pt>
                <c:pt idx="3265">
                  <c:v>6.8041666666666689</c:v>
                </c:pt>
                <c:pt idx="3266">
                  <c:v>6.8062500000000004</c:v>
                </c:pt>
                <c:pt idx="3267">
                  <c:v>6.8083333333333309</c:v>
                </c:pt>
                <c:pt idx="3268">
                  <c:v>6.8104166666666686</c:v>
                </c:pt>
                <c:pt idx="3269">
                  <c:v>6.8124999999999991</c:v>
                </c:pt>
                <c:pt idx="3270">
                  <c:v>6.8145833333333297</c:v>
                </c:pt>
                <c:pt idx="3271">
                  <c:v>6.81666666666667</c:v>
                </c:pt>
                <c:pt idx="3272">
                  <c:v>6.8187499999999996</c:v>
                </c:pt>
                <c:pt idx="3273">
                  <c:v>6.8208333333333302</c:v>
                </c:pt>
                <c:pt idx="3274">
                  <c:v>6.8229166666666679</c:v>
                </c:pt>
                <c:pt idx="3275">
                  <c:v>6.8249999999999993</c:v>
                </c:pt>
                <c:pt idx="3276">
                  <c:v>6.8270833333333298</c:v>
                </c:pt>
                <c:pt idx="3277">
                  <c:v>6.8291666666666693</c:v>
                </c:pt>
                <c:pt idx="3278">
                  <c:v>6.8312500000000007</c:v>
                </c:pt>
                <c:pt idx="3279">
                  <c:v>6.8333333333333313</c:v>
                </c:pt>
                <c:pt idx="3280">
                  <c:v>6.8354166666666689</c:v>
                </c:pt>
                <c:pt idx="3281">
                  <c:v>6.8374999999999995</c:v>
                </c:pt>
                <c:pt idx="3282">
                  <c:v>6.8395833333333309</c:v>
                </c:pt>
                <c:pt idx="3283">
                  <c:v>6.8416666666666703</c:v>
                </c:pt>
                <c:pt idx="3284">
                  <c:v>6.84375</c:v>
                </c:pt>
                <c:pt idx="3285">
                  <c:v>6.8458333333333306</c:v>
                </c:pt>
                <c:pt idx="3286">
                  <c:v>6.8479166666666682</c:v>
                </c:pt>
                <c:pt idx="3287">
                  <c:v>6.85</c:v>
                </c:pt>
                <c:pt idx="3288">
                  <c:v>6.8520833333333302</c:v>
                </c:pt>
                <c:pt idx="3289">
                  <c:v>6.8541666666666687</c:v>
                </c:pt>
                <c:pt idx="3290">
                  <c:v>6.8562500000000002</c:v>
                </c:pt>
                <c:pt idx="3291">
                  <c:v>6.8583333333333307</c:v>
                </c:pt>
                <c:pt idx="3292">
                  <c:v>6.8604166666666684</c:v>
                </c:pt>
                <c:pt idx="3293">
                  <c:v>6.8624999999999989</c:v>
                </c:pt>
                <c:pt idx="3294">
                  <c:v>6.8645833333333295</c:v>
                </c:pt>
                <c:pt idx="3295">
                  <c:v>6.8666666666666698</c:v>
                </c:pt>
                <c:pt idx="3296">
                  <c:v>6.8687499999999995</c:v>
                </c:pt>
                <c:pt idx="3297">
                  <c:v>6.8708333333333309</c:v>
                </c:pt>
                <c:pt idx="3298">
                  <c:v>6.8729166666666686</c:v>
                </c:pt>
                <c:pt idx="3299">
                  <c:v>6.875</c:v>
                </c:pt>
                <c:pt idx="3300">
                  <c:v>6.8770833333333306</c:v>
                </c:pt>
                <c:pt idx="3301">
                  <c:v>6.87916666666667</c:v>
                </c:pt>
                <c:pt idx="3302">
                  <c:v>6.8812500000000005</c:v>
                </c:pt>
                <c:pt idx="3303">
                  <c:v>6.8833333333333311</c:v>
                </c:pt>
                <c:pt idx="3304">
                  <c:v>6.8854166666666687</c:v>
                </c:pt>
                <c:pt idx="3305">
                  <c:v>6.8874999999999993</c:v>
                </c:pt>
                <c:pt idx="3306">
                  <c:v>6.8895833333333307</c:v>
                </c:pt>
                <c:pt idx="3307">
                  <c:v>6.8916666666666702</c:v>
                </c:pt>
                <c:pt idx="3308">
                  <c:v>6.8937499999999998</c:v>
                </c:pt>
                <c:pt idx="3309">
                  <c:v>6.8958333333333304</c:v>
                </c:pt>
                <c:pt idx="3310">
                  <c:v>6.897916666666668</c:v>
                </c:pt>
                <c:pt idx="3311">
                  <c:v>6.9</c:v>
                </c:pt>
                <c:pt idx="3312">
                  <c:v>6.9020833333333309</c:v>
                </c:pt>
                <c:pt idx="3313">
                  <c:v>6.9041666666666694</c:v>
                </c:pt>
                <c:pt idx="3314">
                  <c:v>6.9062500000000009</c:v>
                </c:pt>
                <c:pt idx="3315">
                  <c:v>6.9083333333333314</c:v>
                </c:pt>
                <c:pt idx="3316">
                  <c:v>6.9104166666666691</c:v>
                </c:pt>
                <c:pt idx="3317">
                  <c:v>6.9124999999999996</c:v>
                </c:pt>
                <c:pt idx="3318">
                  <c:v>6.9145833333333302</c:v>
                </c:pt>
                <c:pt idx="3319">
                  <c:v>6.9166666666666705</c:v>
                </c:pt>
                <c:pt idx="3320">
                  <c:v>6.9187500000000002</c:v>
                </c:pt>
                <c:pt idx="3321">
                  <c:v>6.9208333333333307</c:v>
                </c:pt>
                <c:pt idx="3322">
                  <c:v>6.9229166666666684</c:v>
                </c:pt>
                <c:pt idx="3323">
                  <c:v>6.9249999999999989</c:v>
                </c:pt>
                <c:pt idx="3324">
                  <c:v>6.9270833333333304</c:v>
                </c:pt>
                <c:pt idx="3325">
                  <c:v>6.9291666666666698</c:v>
                </c:pt>
                <c:pt idx="3326">
                  <c:v>6.9312500000000012</c:v>
                </c:pt>
                <c:pt idx="3327">
                  <c:v>6.9333333333333318</c:v>
                </c:pt>
                <c:pt idx="3328">
                  <c:v>6.9354166666666694</c:v>
                </c:pt>
                <c:pt idx="3329">
                  <c:v>6.9375</c:v>
                </c:pt>
                <c:pt idx="3330">
                  <c:v>6.9395833333333314</c:v>
                </c:pt>
                <c:pt idx="3331">
                  <c:v>6.9416666666666709</c:v>
                </c:pt>
                <c:pt idx="3332">
                  <c:v>6.9437500000000005</c:v>
                </c:pt>
                <c:pt idx="3333">
                  <c:v>6.9458333333333311</c:v>
                </c:pt>
                <c:pt idx="3334">
                  <c:v>6.9479166666666687</c:v>
                </c:pt>
                <c:pt idx="3335">
                  <c:v>6.95</c:v>
                </c:pt>
                <c:pt idx="3336">
                  <c:v>6.9520833333333307</c:v>
                </c:pt>
                <c:pt idx="3337">
                  <c:v>6.9541666666666693</c:v>
                </c:pt>
                <c:pt idx="3338">
                  <c:v>6.9562500000000007</c:v>
                </c:pt>
                <c:pt idx="3339">
                  <c:v>6.9583333333333313</c:v>
                </c:pt>
                <c:pt idx="3340">
                  <c:v>6.9604166666666689</c:v>
                </c:pt>
                <c:pt idx="3341">
                  <c:v>6.9624999999999995</c:v>
                </c:pt>
                <c:pt idx="3342">
                  <c:v>6.96458333333333</c:v>
                </c:pt>
                <c:pt idx="3343">
                  <c:v>6.9666666666666703</c:v>
                </c:pt>
                <c:pt idx="3344">
                  <c:v>6.96875</c:v>
                </c:pt>
                <c:pt idx="3345">
                  <c:v>6.9708333333333314</c:v>
                </c:pt>
                <c:pt idx="3346">
                  <c:v>6.9729166666666691</c:v>
                </c:pt>
                <c:pt idx="3347">
                  <c:v>6.9749999999999996</c:v>
                </c:pt>
                <c:pt idx="3348">
                  <c:v>6.9770833333333311</c:v>
                </c:pt>
                <c:pt idx="3349">
                  <c:v>6.9791666666666705</c:v>
                </c:pt>
                <c:pt idx="3350">
                  <c:v>6.9812500000000011</c:v>
                </c:pt>
                <c:pt idx="3351">
                  <c:v>6.9833333333333316</c:v>
                </c:pt>
                <c:pt idx="3352">
                  <c:v>6.9854166666666693</c:v>
                </c:pt>
                <c:pt idx="3353">
                  <c:v>6.9874999999999998</c:v>
                </c:pt>
                <c:pt idx="3354">
                  <c:v>6.9895833333333313</c:v>
                </c:pt>
                <c:pt idx="3355">
                  <c:v>6.9916666666666707</c:v>
                </c:pt>
                <c:pt idx="3356">
                  <c:v>6.9937500000000004</c:v>
                </c:pt>
                <c:pt idx="3357">
                  <c:v>6.9958333333333309</c:v>
                </c:pt>
                <c:pt idx="3358">
                  <c:v>6.9979166666666686</c:v>
                </c:pt>
                <c:pt idx="3359">
                  <c:v>7</c:v>
                </c:pt>
                <c:pt idx="3360">
                  <c:v>7.0020833333333306</c:v>
                </c:pt>
                <c:pt idx="3361">
                  <c:v>7.0041666666666691</c:v>
                </c:pt>
                <c:pt idx="3362">
                  <c:v>7.0062500000000005</c:v>
                </c:pt>
                <c:pt idx="3363">
                  <c:v>7.0083333333333311</c:v>
                </c:pt>
                <c:pt idx="3364">
                  <c:v>7.0104166666666687</c:v>
                </c:pt>
                <c:pt idx="3365">
                  <c:v>7.0124999999999993</c:v>
                </c:pt>
                <c:pt idx="3366">
                  <c:v>7.0145833333333298</c:v>
                </c:pt>
                <c:pt idx="3367">
                  <c:v>7.0166666666666702</c:v>
                </c:pt>
                <c:pt idx="3368">
                  <c:v>7.0187499999999998</c:v>
                </c:pt>
                <c:pt idx="3369">
                  <c:v>7.0208333333333304</c:v>
                </c:pt>
                <c:pt idx="3370">
                  <c:v>7.022916666666668</c:v>
                </c:pt>
                <c:pt idx="3371">
                  <c:v>7.0249999999999995</c:v>
                </c:pt>
                <c:pt idx="3372">
                  <c:v>7.02708333333333</c:v>
                </c:pt>
                <c:pt idx="3373">
                  <c:v>7.0291666666666694</c:v>
                </c:pt>
                <c:pt idx="3374">
                  <c:v>7.0312500000000009</c:v>
                </c:pt>
                <c:pt idx="3375">
                  <c:v>7.0333333333333314</c:v>
                </c:pt>
                <c:pt idx="3376">
                  <c:v>7.0354166666666691</c:v>
                </c:pt>
                <c:pt idx="3377">
                  <c:v>7.0374999999999996</c:v>
                </c:pt>
                <c:pt idx="3378">
                  <c:v>7.0395833333333311</c:v>
                </c:pt>
                <c:pt idx="3379">
                  <c:v>7.0416666666666705</c:v>
                </c:pt>
                <c:pt idx="3380">
                  <c:v>7.0437500000000002</c:v>
                </c:pt>
                <c:pt idx="3381">
                  <c:v>7.0458333333333307</c:v>
                </c:pt>
                <c:pt idx="3382">
                  <c:v>7.0479166666666684</c:v>
                </c:pt>
                <c:pt idx="3383">
                  <c:v>7.05</c:v>
                </c:pt>
                <c:pt idx="3384">
                  <c:v>7.0520833333333304</c:v>
                </c:pt>
                <c:pt idx="3385">
                  <c:v>7.0541666666666689</c:v>
                </c:pt>
                <c:pt idx="3386">
                  <c:v>7.0562500000000004</c:v>
                </c:pt>
                <c:pt idx="3387">
                  <c:v>7.0583333333333309</c:v>
                </c:pt>
                <c:pt idx="3388">
                  <c:v>7.0604166666666686</c:v>
                </c:pt>
                <c:pt idx="3389">
                  <c:v>7.0624999999999991</c:v>
                </c:pt>
                <c:pt idx="3390">
                  <c:v>7.0645833333333297</c:v>
                </c:pt>
                <c:pt idx="3391">
                  <c:v>7.06666666666667</c:v>
                </c:pt>
                <c:pt idx="3392">
                  <c:v>7.0687499999999996</c:v>
                </c:pt>
                <c:pt idx="3393">
                  <c:v>7.0708333333333311</c:v>
                </c:pt>
                <c:pt idx="3394">
                  <c:v>7.0729166666666687</c:v>
                </c:pt>
                <c:pt idx="3395">
                  <c:v>7.0750000000000002</c:v>
                </c:pt>
                <c:pt idx="3396">
                  <c:v>7.0770833333333307</c:v>
                </c:pt>
                <c:pt idx="3397">
                  <c:v>7.0791666666666702</c:v>
                </c:pt>
                <c:pt idx="3398">
                  <c:v>7.0812500000000007</c:v>
                </c:pt>
                <c:pt idx="3399">
                  <c:v>7.0833333333333313</c:v>
                </c:pt>
                <c:pt idx="3400">
                  <c:v>7.0854166666666689</c:v>
                </c:pt>
                <c:pt idx="3401">
                  <c:v>7.0874999999999995</c:v>
                </c:pt>
                <c:pt idx="3402">
                  <c:v>7.0895833333333309</c:v>
                </c:pt>
                <c:pt idx="3403">
                  <c:v>7.0916666666666703</c:v>
                </c:pt>
                <c:pt idx="3404">
                  <c:v>7.09375</c:v>
                </c:pt>
                <c:pt idx="3405">
                  <c:v>7.0958333333333306</c:v>
                </c:pt>
                <c:pt idx="3406">
                  <c:v>7.0979166666666682</c:v>
                </c:pt>
                <c:pt idx="3407">
                  <c:v>7.1</c:v>
                </c:pt>
                <c:pt idx="3408">
                  <c:v>7.1020833333333302</c:v>
                </c:pt>
                <c:pt idx="3409">
                  <c:v>7.1041666666666687</c:v>
                </c:pt>
                <c:pt idx="3410">
                  <c:v>7.1062500000000002</c:v>
                </c:pt>
                <c:pt idx="3411">
                  <c:v>7.1083333333333307</c:v>
                </c:pt>
                <c:pt idx="3412">
                  <c:v>7.1104166666666684</c:v>
                </c:pt>
                <c:pt idx="3413">
                  <c:v>7.1124999999999989</c:v>
                </c:pt>
                <c:pt idx="3414">
                  <c:v>7.1145833333333295</c:v>
                </c:pt>
                <c:pt idx="3415">
                  <c:v>7.1166666666666698</c:v>
                </c:pt>
                <c:pt idx="3416">
                  <c:v>7.1187499999999995</c:v>
                </c:pt>
                <c:pt idx="3417">
                  <c:v>7.12083333333333</c:v>
                </c:pt>
                <c:pt idx="3418">
                  <c:v>7.1229166666666677</c:v>
                </c:pt>
                <c:pt idx="3419">
                  <c:v>7.1249999999999991</c:v>
                </c:pt>
                <c:pt idx="3420">
                  <c:v>7.1270833333333297</c:v>
                </c:pt>
                <c:pt idx="3421">
                  <c:v>7.1291666666666691</c:v>
                </c:pt>
                <c:pt idx="3422">
                  <c:v>7.1312500000000005</c:v>
                </c:pt>
                <c:pt idx="3423">
                  <c:v>7.1333333333333311</c:v>
                </c:pt>
                <c:pt idx="3424">
                  <c:v>7.1354166666666687</c:v>
                </c:pt>
                <c:pt idx="3425">
                  <c:v>7.1374999999999993</c:v>
                </c:pt>
                <c:pt idx="3426">
                  <c:v>7.1395833333333307</c:v>
                </c:pt>
                <c:pt idx="3427">
                  <c:v>7.1416666666666702</c:v>
                </c:pt>
                <c:pt idx="3428">
                  <c:v>7.1437499999999998</c:v>
                </c:pt>
                <c:pt idx="3429">
                  <c:v>7.1458333333333304</c:v>
                </c:pt>
                <c:pt idx="3430">
                  <c:v>7.147916666666668</c:v>
                </c:pt>
                <c:pt idx="3431">
                  <c:v>7.1499999999999995</c:v>
                </c:pt>
                <c:pt idx="3432">
                  <c:v>7.15208333333333</c:v>
                </c:pt>
                <c:pt idx="3433">
                  <c:v>7.1541666666666686</c:v>
                </c:pt>
                <c:pt idx="3434">
                  <c:v>7.15625</c:v>
                </c:pt>
                <c:pt idx="3435">
                  <c:v>7.1583333333333306</c:v>
                </c:pt>
                <c:pt idx="3436">
                  <c:v>7.1604166666666682</c:v>
                </c:pt>
                <c:pt idx="3437">
                  <c:v>7.1624999999999988</c:v>
                </c:pt>
                <c:pt idx="3438">
                  <c:v>7.1645833333333293</c:v>
                </c:pt>
                <c:pt idx="3439">
                  <c:v>7.1666666666666696</c:v>
                </c:pt>
                <c:pt idx="3440">
                  <c:v>7.1687499999999993</c:v>
                </c:pt>
                <c:pt idx="3441">
                  <c:v>7.1708333333333307</c:v>
                </c:pt>
                <c:pt idx="3442">
                  <c:v>7.1729166666666684</c:v>
                </c:pt>
                <c:pt idx="3443">
                  <c:v>7.1749999999999989</c:v>
                </c:pt>
                <c:pt idx="3444">
                  <c:v>7.1770833333333304</c:v>
                </c:pt>
                <c:pt idx="3445">
                  <c:v>7.1791666666666698</c:v>
                </c:pt>
                <c:pt idx="3446">
                  <c:v>7.1812500000000004</c:v>
                </c:pt>
                <c:pt idx="3447">
                  <c:v>7.1833333333333309</c:v>
                </c:pt>
                <c:pt idx="3448">
                  <c:v>7.1854166666666686</c:v>
                </c:pt>
                <c:pt idx="3449">
                  <c:v>7.1874999999999991</c:v>
                </c:pt>
                <c:pt idx="3450">
                  <c:v>7.1895833333333306</c:v>
                </c:pt>
                <c:pt idx="3451">
                  <c:v>7.19166666666667</c:v>
                </c:pt>
                <c:pt idx="3452">
                  <c:v>7.1937499999999996</c:v>
                </c:pt>
                <c:pt idx="3453">
                  <c:v>7.1958333333333302</c:v>
                </c:pt>
                <c:pt idx="3454">
                  <c:v>7.1979166666666679</c:v>
                </c:pt>
                <c:pt idx="3455">
                  <c:v>7.2</c:v>
                </c:pt>
                <c:pt idx="3456">
                  <c:v>7.2020833333333307</c:v>
                </c:pt>
                <c:pt idx="3457">
                  <c:v>7.2041666666666693</c:v>
                </c:pt>
                <c:pt idx="3458">
                  <c:v>7.2062500000000007</c:v>
                </c:pt>
                <c:pt idx="3459">
                  <c:v>7.2083333333333313</c:v>
                </c:pt>
                <c:pt idx="3460">
                  <c:v>7.2104166666666689</c:v>
                </c:pt>
                <c:pt idx="3461">
                  <c:v>7.2124999999999995</c:v>
                </c:pt>
                <c:pt idx="3462">
                  <c:v>7.21458333333333</c:v>
                </c:pt>
                <c:pt idx="3463">
                  <c:v>7.2166666666666703</c:v>
                </c:pt>
                <c:pt idx="3464">
                  <c:v>7.21875</c:v>
                </c:pt>
                <c:pt idx="3465">
                  <c:v>7.2208333333333306</c:v>
                </c:pt>
                <c:pt idx="3466">
                  <c:v>7.2229166666666682</c:v>
                </c:pt>
                <c:pt idx="3467">
                  <c:v>7.2249999999999988</c:v>
                </c:pt>
                <c:pt idx="3468">
                  <c:v>7.2270833333333302</c:v>
                </c:pt>
                <c:pt idx="3469">
                  <c:v>7.2291666666666696</c:v>
                </c:pt>
                <c:pt idx="3470">
                  <c:v>7.2312500000000011</c:v>
                </c:pt>
                <c:pt idx="3471">
                  <c:v>7.2333333333333316</c:v>
                </c:pt>
                <c:pt idx="3472">
                  <c:v>7.2354166666666693</c:v>
                </c:pt>
                <c:pt idx="3473">
                  <c:v>7.2374999999999998</c:v>
                </c:pt>
                <c:pt idx="3474">
                  <c:v>7.2395833333333313</c:v>
                </c:pt>
                <c:pt idx="3475">
                  <c:v>7.2416666666666707</c:v>
                </c:pt>
                <c:pt idx="3476">
                  <c:v>7.2437500000000004</c:v>
                </c:pt>
                <c:pt idx="3477">
                  <c:v>7.2458333333333309</c:v>
                </c:pt>
                <c:pt idx="3478">
                  <c:v>7.2479166666666686</c:v>
                </c:pt>
                <c:pt idx="3479">
                  <c:v>7.25</c:v>
                </c:pt>
                <c:pt idx="3480">
                  <c:v>7.2520833333333306</c:v>
                </c:pt>
                <c:pt idx="3481">
                  <c:v>7.2541666666666691</c:v>
                </c:pt>
                <c:pt idx="3482">
                  <c:v>7.2562500000000005</c:v>
                </c:pt>
                <c:pt idx="3483">
                  <c:v>7.2583333333333311</c:v>
                </c:pt>
                <c:pt idx="3484">
                  <c:v>7.2604166666666687</c:v>
                </c:pt>
                <c:pt idx="3485">
                  <c:v>7.2624999999999993</c:v>
                </c:pt>
                <c:pt idx="3486">
                  <c:v>7.2645833333333298</c:v>
                </c:pt>
                <c:pt idx="3487">
                  <c:v>7.2666666666666702</c:v>
                </c:pt>
                <c:pt idx="3488">
                  <c:v>7.2687499999999998</c:v>
                </c:pt>
                <c:pt idx="3489">
                  <c:v>7.2708333333333313</c:v>
                </c:pt>
                <c:pt idx="3490">
                  <c:v>7.2729166666666689</c:v>
                </c:pt>
                <c:pt idx="3491">
                  <c:v>7.2750000000000004</c:v>
                </c:pt>
                <c:pt idx="3492">
                  <c:v>7.2770833333333309</c:v>
                </c:pt>
                <c:pt idx="3493">
                  <c:v>7.2791666666666703</c:v>
                </c:pt>
                <c:pt idx="3494">
                  <c:v>7.2812500000000009</c:v>
                </c:pt>
                <c:pt idx="3495">
                  <c:v>7.2833333333333314</c:v>
                </c:pt>
                <c:pt idx="3496">
                  <c:v>7.2854166666666691</c:v>
                </c:pt>
                <c:pt idx="3497">
                  <c:v>7.2874999999999996</c:v>
                </c:pt>
                <c:pt idx="3498">
                  <c:v>7.2895833333333311</c:v>
                </c:pt>
                <c:pt idx="3499">
                  <c:v>7.2916666666666705</c:v>
                </c:pt>
                <c:pt idx="3500">
                  <c:v>7.2937500000000002</c:v>
                </c:pt>
                <c:pt idx="3501">
                  <c:v>7.2958333333333307</c:v>
                </c:pt>
                <c:pt idx="3502">
                  <c:v>7.2979166666666684</c:v>
                </c:pt>
                <c:pt idx="3503">
                  <c:v>7.3</c:v>
                </c:pt>
                <c:pt idx="3504">
                  <c:v>7.3020833333333304</c:v>
                </c:pt>
                <c:pt idx="3505">
                  <c:v>7.3041666666666689</c:v>
                </c:pt>
                <c:pt idx="3506">
                  <c:v>7.3062500000000004</c:v>
                </c:pt>
                <c:pt idx="3507">
                  <c:v>7.3083333333333309</c:v>
                </c:pt>
                <c:pt idx="3508">
                  <c:v>7.3104166666666686</c:v>
                </c:pt>
                <c:pt idx="3509">
                  <c:v>7.3124999999999991</c:v>
                </c:pt>
                <c:pt idx="3510">
                  <c:v>7.3145833333333297</c:v>
                </c:pt>
                <c:pt idx="3511">
                  <c:v>7.31666666666667</c:v>
                </c:pt>
                <c:pt idx="3512">
                  <c:v>7.3187499999999996</c:v>
                </c:pt>
                <c:pt idx="3513">
                  <c:v>7.3208333333333302</c:v>
                </c:pt>
                <c:pt idx="3514">
                  <c:v>7.3229166666666679</c:v>
                </c:pt>
                <c:pt idx="3515">
                  <c:v>7.3249999999999993</c:v>
                </c:pt>
                <c:pt idx="3516">
                  <c:v>7.3270833333333298</c:v>
                </c:pt>
                <c:pt idx="3517">
                  <c:v>7.3291666666666693</c:v>
                </c:pt>
                <c:pt idx="3518">
                  <c:v>7.3312500000000007</c:v>
                </c:pt>
                <c:pt idx="3519">
                  <c:v>7.3333333333333313</c:v>
                </c:pt>
                <c:pt idx="3520">
                  <c:v>7.3354166666666689</c:v>
                </c:pt>
                <c:pt idx="3521">
                  <c:v>7.3374999999999995</c:v>
                </c:pt>
                <c:pt idx="3522">
                  <c:v>7.3395833333333309</c:v>
                </c:pt>
                <c:pt idx="3523">
                  <c:v>7.3416666666666703</c:v>
                </c:pt>
                <c:pt idx="3524">
                  <c:v>7.34375</c:v>
                </c:pt>
                <c:pt idx="3525">
                  <c:v>7.3458333333333306</c:v>
                </c:pt>
                <c:pt idx="3526">
                  <c:v>7.3479166666666682</c:v>
                </c:pt>
                <c:pt idx="3527">
                  <c:v>7.35</c:v>
                </c:pt>
                <c:pt idx="3528">
                  <c:v>7.3520833333333302</c:v>
                </c:pt>
                <c:pt idx="3529">
                  <c:v>7.3541666666666687</c:v>
                </c:pt>
                <c:pt idx="3530">
                  <c:v>7.3562500000000002</c:v>
                </c:pt>
                <c:pt idx="3531">
                  <c:v>7.3583333333333307</c:v>
                </c:pt>
                <c:pt idx="3532">
                  <c:v>7.3604166666666684</c:v>
                </c:pt>
                <c:pt idx="3533">
                  <c:v>7.3624999999999989</c:v>
                </c:pt>
                <c:pt idx="3534">
                  <c:v>7.3645833333333295</c:v>
                </c:pt>
                <c:pt idx="3535">
                  <c:v>7.3666666666666698</c:v>
                </c:pt>
                <c:pt idx="3536">
                  <c:v>7.3687499999999995</c:v>
                </c:pt>
                <c:pt idx="3537">
                  <c:v>7.3708333333333309</c:v>
                </c:pt>
                <c:pt idx="3538">
                  <c:v>7.3729166666666686</c:v>
                </c:pt>
                <c:pt idx="3539">
                  <c:v>7.375</c:v>
                </c:pt>
                <c:pt idx="3540">
                  <c:v>7.3770833333333306</c:v>
                </c:pt>
                <c:pt idx="3541">
                  <c:v>7.37916666666667</c:v>
                </c:pt>
                <c:pt idx="3542">
                  <c:v>7.3812500000000005</c:v>
                </c:pt>
                <c:pt idx="3543">
                  <c:v>7.3833333333333311</c:v>
                </c:pt>
                <c:pt idx="3544">
                  <c:v>7.3854166666666687</c:v>
                </c:pt>
                <c:pt idx="3545">
                  <c:v>7.3874999999999993</c:v>
                </c:pt>
                <c:pt idx="3546">
                  <c:v>7.3895833333333307</c:v>
                </c:pt>
                <c:pt idx="3547">
                  <c:v>7.3916666666666702</c:v>
                </c:pt>
                <c:pt idx="3548">
                  <c:v>7.3937499999999998</c:v>
                </c:pt>
                <c:pt idx="3549">
                  <c:v>7.3958333333333304</c:v>
                </c:pt>
                <c:pt idx="3550">
                  <c:v>7.397916666666668</c:v>
                </c:pt>
                <c:pt idx="3551">
                  <c:v>7.4</c:v>
                </c:pt>
                <c:pt idx="3552">
                  <c:v>7.4020833333333309</c:v>
                </c:pt>
                <c:pt idx="3553">
                  <c:v>7.4041666666666694</c:v>
                </c:pt>
                <c:pt idx="3554">
                  <c:v>7.4062500000000009</c:v>
                </c:pt>
                <c:pt idx="3555">
                  <c:v>7.4083333333333314</c:v>
                </c:pt>
                <c:pt idx="3556">
                  <c:v>7.4104166666666691</c:v>
                </c:pt>
                <c:pt idx="3557">
                  <c:v>7.4124999999999996</c:v>
                </c:pt>
                <c:pt idx="3558">
                  <c:v>7.4145833333333302</c:v>
                </c:pt>
                <c:pt idx="3559">
                  <c:v>7.4166666666666705</c:v>
                </c:pt>
                <c:pt idx="3560">
                  <c:v>7.4187500000000002</c:v>
                </c:pt>
                <c:pt idx="3561">
                  <c:v>7.4208333333333307</c:v>
                </c:pt>
                <c:pt idx="3562">
                  <c:v>7.4229166666666684</c:v>
                </c:pt>
                <c:pt idx="3563">
                  <c:v>7.4249999999999989</c:v>
                </c:pt>
                <c:pt idx="3564">
                  <c:v>7.4270833333333304</c:v>
                </c:pt>
                <c:pt idx="3565">
                  <c:v>7.4291666666666698</c:v>
                </c:pt>
                <c:pt idx="3566">
                  <c:v>7.4312500000000012</c:v>
                </c:pt>
                <c:pt idx="3567">
                  <c:v>7.4333333333333318</c:v>
                </c:pt>
                <c:pt idx="3568">
                  <c:v>7.4354166666666694</c:v>
                </c:pt>
                <c:pt idx="3569">
                  <c:v>7.4375</c:v>
                </c:pt>
                <c:pt idx="3570">
                  <c:v>7.4395833333333314</c:v>
                </c:pt>
                <c:pt idx="3571">
                  <c:v>7.4416666666666709</c:v>
                </c:pt>
                <c:pt idx="3572">
                  <c:v>7.4437500000000005</c:v>
                </c:pt>
                <c:pt idx="3573">
                  <c:v>7.4458333333333311</c:v>
                </c:pt>
                <c:pt idx="3574">
                  <c:v>7.4479166666666687</c:v>
                </c:pt>
                <c:pt idx="3575">
                  <c:v>7.45</c:v>
                </c:pt>
                <c:pt idx="3576">
                  <c:v>7.4520833333333307</c:v>
                </c:pt>
                <c:pt idx="3577">
                  <c:v>7.4541666666666693</c:v>
                </c:pt>
                <c:pt idx="3578">
                  <c:v>7.4562500000000007</c:v>
                </c:pt>
                <c:pt idx="3579">
                  <c:v>7.4583333333333313</c:v>
                </c:pt>
                <c:pt idx="3580">
                  <c:v>7.4604166666666689</c:v>
                </c:pt>
                <c:pt idx="3581">
                  <c:v>7.4624999999999995</c:v>
                </c:pt>
                <c:pt idx="3582">
                  <c:v>7.46458333333333</c:v>
                </c:pt>
                <c:pt idx="3583">
                  <c:v>7.4666666666666703</c:v>
                </c:pt>
                <c:pt idx="3584">
                  <c:v>7.46875</c:v>
                </c:pt>
                <c:pt idx="3585">
                  <c:v>7.4708333333333314</c:v>
                </c:pt>
                <c:pt idx="3586">
                  <c:v>7.4729166666666691</c:v>
                </c:pt>
                <c:pt idx="3587">
                  <c:v>7.4749999999999996</c:v>
                </c:pt>
                <c:pt idx="3588">
                  <c:v>7.4770833333333311</c:v>
                </c:pt>
                <c:pt idx="3589">
                  <c:v>7.4791666666666705</c:v>
                </c:pt>
                <c:pt idx="3590">
                  <c:v>7.4812500000000011</c:v>
                </c:pt>
                <c:pt idx="3591">
                  <c:v>7.4833333333333316</c:v>
                </c:pt>
                <c:pt idx="3592">
                  <c:v>7.4854166666666693</c:v>
                </c:pt>
                <c:pt idx="3593">
                  <c:v>7.4874999999999998</c:v>
                </c:pt>
                <c:pt idx="3594">
                  <c:v>7.4895833333333313</c:v>
                </c:pt>
                <c:pt idx="3595">
                  <c:v>7.4916666666666707</c:v>
                </c:pt>
                <c:pt idx="3596">
                  <c:v>7.4937500000000004</c:v>
                </c:pt>
                <c:pt idx="3597">
                  <c:v>7.4958333333333309</c:v>
                </c:pt>
                <c:pt idx="3598">
                  <c:v>7.4979166666666686</c:v>
                </c:pt>
                <c:pt idx="3599">
                  <c:v>7.5</c:v>
                </c:pt>
                <c:pt idx="3600">
                  <c:v>7.5020833333333306</c:v>
                </c:pt>
                <c:pt idx="3601">
                  <c:v>7.5041666666666691</c:v>
                </c:pt>
                <c:pt idx="3602">
                  <c:v>7.5062500000000005</c:v>
                </c:pt>
                <c:pt idx="3603">
                  <c:v>7.5083333333333311</c:v>
                </c:pt>
                <c:pt idx="3604">
                  <c:v>7.5104166666666687</c:v>
                </c:pt>
                <c:pt idx="3605">
                  <c:v>7.5124999999999993</c:v>
                </c:pt>
                <c:pt idx="3606">
                  <c:v>7.5145833333333298</c:v>
                </c:pt>
                <c:pt idx="3607">
                  <c:v>7.5166666666666702</c:v>
                </c:pt>
                <c:pt idx="3608">
                  <c:v>7.5187499999999998</c:v>
                </c:pt>
                <c:pt idx="3609">
                  <c:v>7.5208333333333304</c:v>
                </c:pt>
                <c:pt idx="3610">
                  <c:v>7.522916666666668</c:v>
                </c:pt>
                <c:pt idx="3611">
                  <c:v>7.5249999999999995</c:v>
                </c:pt>
                <c:pt idx="3612">
                  <c:v>7.52708333333333</c:v>
                </c:pt>
                <c:pt idx="3613">
                  <c:v>7.5291666666666694</c:v>
                </c:pt>
                <c:pt idx="3614">
                  <c:v>7.5312500000000009</c:v>
                </c:pt>
                <c:pt idx="3615">
                  <c:v>7.5333333333333314</c:v>
                </c:pt>
                <c:pt idx="3616">
                  <c:v>7.5354166666666691</c:v>
                </c:pt>
                <c:pt idx="3617">
                  <c:v>7.5374999999999996</c:v>
                </c:pt>
                <c:pt idx="3618">
                  <c:v>7.5395833333333311</c:v>
                </c:pt>
                <c:pt idx="3619">
                  <c:v>7.5416666666666705</c:v>
                </c:pt>
                <c:pt idx="3620">
                  <c:v>7.5437500000000002</c:v>
                </c:pt>
                <c:pt idx="3621">
                  <c:v>7.5458333333333307</c:v>
                </c:pt>
                <c:pt idx="3622">
                  <c:v>7.5479166666666684</c:v>
                </c:pt>
                <c:pt idx="3623">
                  <c:v>7.55</c:v>
                </c:pt>
                <c:pt idx="3624">
                  <c:v>7.5520833333333304</c:v>
                </c:pt>
                <c:pt idx="3625">
                  <c:v>7.5541666666666689</c:v>
                </c:pt>
                <c:pt idx="3626">
                  <c:v>7.5562500000000004</c:v>
                </c:pt>
                <c:pt idx="3627">
                  <c:v>7.5583333333333309</c:v>
                </c:pt>
                <c:pt idx="3628">
                  <c:v>7.5604166666666686</c:v>
                </c:pt>
                <c:pt idx="3629">
                  <c:v>7.5624999999999991</c:v>
                </c:pt>
                <c:pt idx="3630">
                  <c:v>7.5645833333333297</c:v>
                </c:pt>
                <c:pt idx="3631">
                  <c:v>7.56666666666667</c:v>
                </c:pt>
                <c:pt idx="3632">
                  <c:v>7.5687499999999996</c:v>
                </c:pt>
                <c:pt idx="3633">
                  <c:v>7.5708333333333311</c:v>
                </c:pt>
                <c:pt idx="3634">
                  <c:v>7.5729166666666687</c:v>
                </c:pt>
                <c:pt idx="3635">
                  <c:v>7.5750000000000002</c:v>
                </c:pt>
                <c:pt idx="3636">
                  <c:v>7.5770833333333307</c:v>
                </c:pt>
                <c:pt idx="3637">
                  <c:v>7.5791666666666702</c:v>
                </c:pt>
                <c:pt idx="3638">
                  <c:v>7.5812500000000007</c:v>
                </c:pt>
                <c:pt idx="3639">
                  <c:v>7.5833333333333313</c:v>
                </c:pt>
                <c:pt idx="3640">
                  <c:v>7.5854166666666689</c:v>
                </c:pt>
                <c:pt idx="3641">
                  <c:v>7.5874999999999995</c:v>
                </c:pt>
                <c:pt idx="3642">
                  <c:v>7.5895833333333309</c:v>
                </c:pt>
                <c:pt idx="3643">
                  <c:v>7.5916666666666703</c:v>
                </c:pt>
                <c:pt idx="3644">
                  <c:v>7.59375</c:v>
                </c:pt>
                <c:pt idx="3645">
                  <c:v>7.5958333333333306</c:v>
                </c:pt>
                <c:pt idx="3646">
                  <c:v>7.5979166666666682</c:v>
                </c:pt>
                <c:pt idx="3647">
                  <c:v>7.6</c:v>
                </c:pt>
                <c:pt idx="3648">
                  <c:v>7.6020833333333302</c:v>
                </c:pt>
                <c:pt idx="3649">
                  <c:v>7.6041666666666687</c:v>
                </c:pt>
                <c:pt idx="3650">
                  <c:v>7.6062500000000002</c:v>
                </c:pt>
                <c:pt idx="3651">
                  <c:v>7.6083333333333307</c:v>
                </c:pt>
                <c:pt idx="3652">
                  <c:v>7.6104166666666684</c:v>
                </c:pt>
                <c:pt idx="3653">
                  <c:v>7.6124999999999989</c:v>
                </c:pt>
                <c:pt idx="3654">
                  <c:v>7.6145833333333295</c:v>
                </c:pt>
                <c:pt idx="3655">
                  <c:v>7.6166666666666698</c:v>
                </c:pt>
                <c:pt idx="3656">
                  <c:v>7.6187499999999995</c:v>
                </c:pt>
                <c:pt idx="3657">
                  <c:v>7.62083333333333</c:v>
                </c:pt>
                <c:pt idx="3658">
                  <c:v>7.6229166666666677</c:v>
                </c:pt>
                <c:pt idx="3659">
                  <c:v>7.6249999999999991</c:v>
                </c:pt>
                <c:pt idx="3660">
                  <c:v>7.6270833333333297</c:v>
                </c:pt>
                <c:pt idx="3661">
                  <c:v>7.6291666666666691</c:v>
                </c:pt>
                <c:pt idx="3662">
                  <c:v>7.6312500000000005</c:v>
                </c:pt>
                <c:pt idx="3663">
                  <c:v>7.6333333333333311</c:v>
                </c:pt>
                <c:pt idx="3664">
                  <c:v>7.6354166666666687</c:v>
                </c:pt>
                <c:pt idx="3665">
                  <c:v>7.6374999999999993</c:v>
                </c:pt>
                <c:pt idx="3666">
                  <c:v>7.6395833333333307</c:v>
                </c:pt>
                <c:pt idx="3667">
                  <c:v>7.6416666666666702</c:v>
                </c:pt>
                <c:pt idx="3668">
                  <c:v>7.6437499999999998</c:v>
                </c:pt>
                <c:pt idx="3669">
                  <c:v>7.6458333333333304</c:v>
                </c:pt>
                <c:pt idx="3670">
                  <c:v>7.647916666666668</c:v>
                </c:pt>
                <c:pt idx="3671">
                  <c:v>7.6499999999999995</c:v>
                </c:pt>
                <c:pt idx="3672">
                  <c:v>7.65208333333333</c:v>
                </c:pt>
                <c:pt idx="3673">
                  <c:v>7.6541666666666686</c:v>
                </c:pt>
                <c:pt idx="3674">
                  <c:v>7.65625</c:v>
                </c:pt>
                <c:pt idx="3675">
                  <c:v>7.6583333333333306</c:v>
                </c:pt>
                <c:pt idx="3676">
                  <c:v>7.6604166666666682</c:v>
                </c:pt>
                <c:pt idx="3677">
                  <c:v>7.6624999999999988</c:v>
                </c:pt>
                <c:pt idx="3678">
                  <c:v>7.6645833333333293</c:v>
                </c:pt>
                <c:pt idx="3679">
                  <c:v>7.6666666666666696</c:v>
                </c:pt>
                <c:pt idx="3680">
                  <c:v>7.6687499999999993</c:v>
                </c:pt>
                <c:pt idx="3681">
                  <c:v>7.6708333333333307</c:v>
                </c:pt>
                <c:pt idx="3682">
                  <c:v>7.6729166666666684</c:v>
                </c:pt>
                <c:pt idx="3683">
                  <c:v>7.6749999999999989</c:v>
                </c:pt>
                <c:pt idx="3684">
                  <c:v>7.6770833333333304</c:v>
                </c:pt>
                <c:pt idx="3685">
                  <c:v>7.6791666666666698</c:v>
                </c:pt>
                <c:pt idx="3686">
                  <c:v>7.6812500000000004</c:v>
                </c:pt>
                <c:pt idx="3687">
                  <c:v>7.6833333333333309</c:v>
                </c:pt>
                <c:pt idx="3688">
                  <c:v>7.6854166666666686</c:v>
                </c:pt>
                <c:pt idx="3689">
                  <c:v>7.6874999999999991</c:v>
                </c:pt>
                <c:pt idx="3690">
                  <c:v>7.6895833333333306</c:v>
                </c:pt>
                <c:pt idx="3691">
                  <c:v>7.69166666666667</c:v>
                </c:pt>
                <c:pt idx="3692">
                  <c:v>7.6937499999999996</c:v>
                </c:pt>
                <c:pt idx="3693">
                  <c:v>7.6958333333333302</c:v>
                </c:pt>
                <c:pt idx="3694">
                  <c:v>7.6979166666666679</c:v>
                </c:pt>
                <c:pt idx="3695">
                  <c:v>7.7</c:v>
                </c:pt>
                <c:pt idx="3696">
                  <c:v>7.7020833333333307</c:v>
                </c:pt>
                <c:pt idx="3697">
                  <c:v>7.7041666666666693</c:v>
                </c:pt>
                <c:pt idx="3698">
                  <c:v>7.7062500000000007</c:v>
                </c:pt>
                <c:pt idx="3699">
                  <c:v>7.7083333333333313</c:v>
                </c:pt>
                <c:pt idx="3700">
                  <c:v>7.7104166666666689</c:v>
                </c:pt>
                <c:pt idx="3701">
                  <c:v>7.7124999999999995</c:v>
                </c:pt>
                <c:pt idx="3702">
                  <c:v>7.71458333333333</c:v>
                </c:pt>
                <c:pt idx="3703">
                  <c:v>7.7166666666666703</c:v>
                </c:pt>
                <c:pt idx="3704">
                  <c:v>7.71875</c:v>
                </c:pt>
                <c:pt idx="3705">
                  <c:v>7.7208333333333306</c:v>
                </c:pt>
                <c:pt idx="3706">
                  <c:v>7.7229166666666682</c:v>
                </c:pt>
                <c:pt idx="3707">
                  <c:v>7.7249999999999988</c:v>
                </c:pt>
                <c:pt idx="3708">
                  <c:v>7.7270833333333302</c:v>
                </c:pt>
                <c:pt idx="3709">
                  <c:v>7.7291666666666696</c:v>
                </c:pt>
                <c:pt idx="3710">
                  <c:v>7.7312500000000011</c:v>
                </c:pt>
                <c:pt idx="3711">
                  <c:v>7.7333333333333316</c:v>
                </c:pt>
                <c:pt idx="3712">
                  <c:v>7.7354166666666693</c:v>
                </c:pt>
                <c:pt idx="3713">
                  <c:v>7.7374999999999998</c:v>
                </c:pt>
                <c:pt idx="3714">
                  <c:v>7.7395833333333313</c:v>
                </c:pt>
                <c:pt idx="3715">
                  <c:v>7.7416666666666707</c:v>
                </c:pt>
                <c:pt idx="3716">
                  <c:v>7.7437500000000004</c:v>
                </c:pt>
                <c:pt idx="3717">
                  <c:v>7.7458333333333309</c:v>
                </c:pt>
                <c:pt idx="3718">
                  <c:v>7.7479166666666686</c:v>
                </c:pt>
                <c:pt idx="3719">
                  <c:v>7.75</c:v>
                </c:pt>
                <c:pt idx="3720">
                  <c:v>7.7520833333333306</c:v>
                </c:pt>
                <c:pt idx="3721">
                  <c:v>7.7541666666666691</c:v>
                </c:pt>
                <c:pt idx="3722">
                  <c:v>7.7562500000000005</c:v>
                </c:pt>
                <c:pt idx="3723">
                  <c:v>7.7583333333333311</c:v>
                </c:pt>
                <c:pt idx="3724">
                  <c:v>7.7604166666666687</c:v>
                </c:pt>
                <c:pt idx="3725">
                  <c:v>7.7624999999999993</c:v>
                </c:pt>
                <c:pt idx="3726">
                  <c:v>7.7645833333333298</c:v>
                </c:pt>
                <c:pt idx="3727">
                  <c:v>7.7666666666666702</c:v>
                </c:pt>
                <c:pt idx="3728">
                  <c:v>7.7687499999999998</c:v>
                </c:pt>
                <c:pt idx="3729">
                  <c:v>7.7708333333333313</c:v>
                </c:pt>
                <c:pt idx="3730">
                  <c:v>7.7729166666666689</c:v>
                </c:pt>
                <c:pt idx="3731">
                  <c:v>7.7750000000000004</c:v>
                </c:pt>
                <c:pt idx="3732">
                  <c:v>7.7770833333333309</c:v>
                </c:pt>
                <c:pt idx="3733">
                  <c:v>7.7791666666666703</c:v>
                </c:pt>
                <c:pt idx="3734">
                  <c:v>7.7812500000000009</c:v>
                </c:pt>
                <c:pt idx="3735">
                  <c:v>7.7833333333333314</c:v>
                </c:pt>
                <c:pt idx="3736">
                  <c:v>7.7854166666666691</c:v>
                </c:pt>
                <c:pt idx="3737">
                  <c:v>7.7874999999999996</c:v>
                </c:pt>
                <c:pt idx="3738">
                  <c:v>7.7895833333333311</c:v>
                </c:pt>
                <c:pt idx="3739">
                  <c:v>7.7916666666666705</c:v>
                </c:pt>
                <c:pt idx="3740">
                  <c:v>7.7937500000000002</c:v>
                </c:pt>
                <c:pt idx="3741">
                  <c:v>7.7958333333333307</c:v>
                </c:pt>
                <c:pt idx="3742">
                  <c:v>7.7979166666666684</c:v>
                </c:pt>
                <c:pt idx="3743">
                  <c:v>7.8</c:v>
                </c:pt>
                <c:pt idx="3744">
                  <c:v>7.8020833333333304</c:v>
                </c:pt>
                <c:pt idx="3745">
                  <c:v>7.8041666666666689</c:v>
                </c:pt>
                <c:pt idx="3746">
                  <c:v>7.8062500000000004</c:v>
                </c:pt>
                <c:pt idx="3747">
                  <c:v>7.8083333333333309</c:v>
                </c:pt>
                <c:pt idx="3748">
                  <c:v>7.8104166666666686</c:v>
                </c:pt>
                <c:pt idx="3749">
                  <c:v>7.8124999999999991</c:v>
                </c:pt>
                <c:pt idx="3750">
                  <c:v>7.8145833333333297</c:v>
                </c:pt>
                <c:pt idx="3751">
                  <c:v>7.81666666666667</c:v>
                </c:pt>
                <c:pt idx="3752">
                  <c:v>7.8187499999999996</c:v>
                </c:pt>
                <c:pt idx="3753">
                  <c:v>7.8208333333333302</c:v>
                </c:pt>
                <c:pt idx="3754">
                  <c:v>7.8229166666666679</c:v>
                </c:pt>
                <c:pt idx="3755">
                  <c:v>7.8249999999999993</c:v>
                </c:pt>
                <c:pt idx="3756">
                  <c:v>7.8270833333333298</c:v>
                </c:pt>
                <c:pt idx="3757">
                  <c:v>7.8291666666666693</c:v>
                </c:pt>
                <c:pt idx="3758">
                  <c:v>7.8312500000000007</c:v>
                </c:pt>
                <c:pt idx="3759">
                  <c:v>7.8333333333333313</c:v>
                </c:pt>
                <c:pt idx="3760">
                  <c:v>7.8354166666666689</c:v>
                </c:pt>
                <c:pt idx="3761">
                  <c:v>7.8374999999999995</c:v>
                </c:pt>
                <c:pt idx="3762">
                  <c:v>7.8395833333333309</c:v>
                </c:pt>
                <c:pt idx="3763">
                  <c:v>7.8416666666666703</c:v>
                </c:pt>
                <c:pt idx="3764">
                  <c:v>7.84375</c:v>
                </c:pt>
                <c:pt idx="3765">
                  <c:v>7.8458333333333306</c:v>
                </c:pt>
                <c:pt idx="3766">
                  <c:v>7.8479166666666682</c:v>
                </c:pt>
                <c:pt idx="3767">
                  <c:v>7.85</c:v>
                </c:pt>
                <c:pt idx="3768">
                  <c:v>7.8520833333333302</c:v>
                </c:pt>
                <c:pt idx="3769">
                  <c:v>7.8541666666666687</c:v>
                </c:pt>
                <c:pt idx="3770">
                  <c:v>7.8562500000000002</c:v>
                </c:pt>
                <c:pt idx="3771">
                  <c:v>7.8583333333333307</c:v>
                </c:pt>
                <c:pt idx="3772">
                  <c:v>7.8604166666666684</c:v>
                </c:pt>
                <c:pt idx="3773">
                  <c:v>7.8624999999999989</c:v>
                </c:pt>
                <c:pt idx="3774">
                  <c:v>7.8645833333333295</c:v>
                </c:pt>
                <c:pt idx="3775">
                  <c:v>7.8666666666666698</c:v>
                </c:pt>
                <c:pt idx="3776">
                  <c:v>7.8687499999999995</c:v>
                </c:pt>
                <c:pt idx="3777">
                  <c:v>7.8708333333333309</c:v>
                </c:pt>
                <c:pt idx="3778">
                  <c:v>7.8729166666666686</c:v>
                </c:pt>
                <c:pt idx="3779">
                  <c:v>7.875</c:v>
                </c:pt>
                <c:pt idx="3780">
                  <c:v>7.8770833333333306</c:v>
                </c:pt>
                <c:pt idx="3781">
                  <c:v>7.87916666666667</c:v>
                </c:pt>
                <c:pt idx="3782">
                  <c:v>7.8812500000000005</c:v>
                </c:pt>
                <c:pt idx="3783">
                  <c:v>7.8833333333333311</c:v>
                </c:pt>
                <c:pt idx="3784">
                  <c:v>7.8854166666666687</c:v>
                </c:pt>
                <c:pt idx="3785">
                  <c:v>7.8874999999999993</c:v>
                </c:pt>
                <c:pt idx="3786">
                  <c:v>7.8895833333333307</c:v>
                </c:pt>
                <c:pt idx="3787">
                  <c:v>7.8916666666666702</c:v>
                </c:pt>
                <c:pt idx="3788">
                  <c:v>7.8937499999999998</c:v>
                </c:pt>
                <c:pt idx="3789">
                  <c:v>7.8958333333333304</c:v>
                </c:pt>
                <c:pt idx="3790">
                  <c:v>7.897916666666668</c:v>
                </c:pt>
                <c:pt idx="3791">
                  <c:v>7.9</c:v>
                </c:pt>
                <c:pt idx="3792">
                  <c:v>7.9020833333333309</c:v>
                </c:pt>
                <c:pt idx="3793">
                  <c:v>7.9041666666666694</c:v>
                </c:pt>
                <c:pt idx="3794">
                  <c:v>7.9062500000000009</c:v>
                </c:pt>
                <c:pt idx="3795">
                  <c:v>7.9083333333333314</c:v>
                </c:pt>
                <c:pt idx="3796">
                  <c:v>7.9104166666666691</c:v>
                </c:pt>
                <c:pt idx="3797">
                  <c:v>7.9124999999999996</c:v>
                </c:pt>
                <c:pt idx="3798">
                  <c:v>7.9145833333333302</c:v>
                </c:pt>
                <c:pt idx="3799">
                  <c:v>7.9166666666666705</c:v>
                </c:pt>
                <c:pt idx="3800">
                  <c:v>7.9187500000000002</c:v>
                </c:pt>
                <c:pt idx="3801">
                  <c:v>7.9208333333333307</c:v>
                </c:pt>
                <c:pt idx="3802">
                  <c:v>7.9229166666666684</c:v>
                </c:pt>
                <c:pt idx="3803">
                  <c:v>7.9249999999999989</c:v>
                </c:pt>
                <c:pt idx="3804">
                  <c:v>7.9270833333333304</c:v>
                </c:pt>
                <c:pt idx="3805">
                  <c:v>7.9291666666666698</c:v>
                </c:pt>
                <c:pt idx="3806">
                  <c:v>7.9312500000000012</c:v>
                </c:pt>
                <c:pt idx="3807">
                  <c:v>7.9333333333333318</c:v>
                </c:pt>
                <c:pt idx="3808">
                  <c:v>7.9354166666666694</c:v>
                </c:pt>
                <c:pt idx="3809">
                  <c:v>7.9375</c:v>
                </c:pt>
                <c:pt idx="3810">
                  <c:v>7.9395833333333314</c:v>
                </c:pt>
                <c:pt idx="3811">
                  <c:v>7.9416666666666709</c:v>
                </c:pt>
                <c:pt idx="3812">
                  <c:v>7.9437500000000005</c:v>
                </c:pt>
                <c:pt idx="3813">
                  <c:v>7.9458333333333311</c:v>
                </c:pt>
                <c:pt idx="3814">
                  <c:v>7.9479166666666687</c:v>
                </c:pt>
                <c:pt idx="3815">
                  <c:v>7.95</c:v>
                </c:pt>
                <c:pt idx="3816">
                  <c:v>7.9520833333333307</c:v>
                </c:pt>
                <c:pt idx="3817">
                  <c:v>7.9541666666666693</c:v>
                </c:pt>
                <c:pt idx="3818">
                  <c:v>7.9562500000000007</c:v>
                </c:pt>
                <c:pt idx="3819">
                  <c:v>7.9583333333333313</c:v>
                </c:pt>
                <c:pt idx="3820">
                  <c:v>7.9604166666666689</c:v>
                </c:pt>
                <c:pt idx="3821">
                  <c:v>7.9624999999999995</c:v>
                </c:pt>
                <c:pt idx="3822">
                  <c:v>7.96458333333333</c:v>
                </c:pt>
                <c:pt idx="3823">
                  <c:v>7.9666666666666703</c:v>
                </c:pt>
                <c:pt idx="3824">
                  <c:v>7.96875</c:v>
                </c:pt>
                <c:pt idx="3825">
                  <c:v>7.9708333333333314</c:v>
                </c:pt>
                <c:pt idx="3826">
                  <c:v>7.9729166666666691</c:v>
                </c:pt>
                <c:pt idx="3827">
                  <c:v>7.9749999999999996</c:v>
                </c:pt>
                <c:pt idx="3828">
                  <c:v>7.9770833333333311</c:v>
                </c:pt>
                <c:pt idx="3829">
                  <c:v>7.9791666666666705</c:v>
                </c:pt>
                <c:pt idx="3830">
                  <c:v>7.9812500000000011</c:v>
                </c:pt>
                <c:pt idx="3831">
                  <c:v>7.9833333333333316</c:v>
                </c:pt>
                <c:pt idx="3832">
                  <c:v>7.9854166666666693</c:v>
                </c:pt>
                <c:pt idx="3833">
                  <c:v>7.9874999999999998</c:v>
                </c:pt>
                <c:pt idx="3834">
                  <c:v>7.9895833333333313</c:v>
                </c:pt>
                <c:pt idx="3835">
                  <c:v>7.9916666666666707</c:v>
                </c:pt>
                <c:pt idx="3836">
                  <c:v>7.9937500000000004</c:v>
                </c:pt>
                <c:pt idx="3837">
                  <c:v>7.9958333333333309</c:v>
                </c:pt>
                <c:pt idx="3838">
                  <c:v>7.9979166666666686</c:v>
                </c:pt>
                <c:pt idx="3839">
                  <c:v>8</c:v>
                </c:pt>
                <c:pt idx="3840">
                  <c:v>8.0020833333333297</c:v>
                </c:pt>
                <c:pt idx="3841">
                  <c:v>8.00416666666667</c:v>
                </c:pt>
                <c:pt idx="3842">
                  <c:v>8.0062500000000014</c:v>
                </c:pt>
                <c:pt idx="3843">
                  <c:v>8.0083333333333275</c:v>
                </c:pt>
                <c:pt idx="3844">
                  <c:v>8.0104166666666714</c:v>
                </c:pt>
                <c:pt idx="3845">
                  <c:v>8.0125000000000028</c:v>
                </c:pt>
                <c:pt idx="3846">
                  <c:v>8.0145833333333307</c:v>
                </c:pt>
                <c:pt idx="3847">
                  <c:v>8.016666666666671</c:v>
                </c:pt>
                <c:pt idx="3848">
                  <c:v>8.0187499999999989</c:v>
                </c:pt>
                <c:pt idx="3849">
                  <c:v>8.0208333333333304</c:v>
                </c:pt>
                <c:pt idx="3850">
                  <c:v>8.0229166666666707</c:v>
                </c:pt>
                <c:pt idx="3851">
                  <c:v>8.0250000000000004</c:v>
                </c:pt>
                <c:pt idx="3852">
                  <c:v>8.02708333333333</c:v>
                </c:pt>
                <c:pt idx="3853">
                  <c:v>8.0291666666666703</c:v>
                </c:pt>
                <c:pt idx="3854">
                  <c:v>8.0312499999999982</c:v>
                </c:pt>
                <c:pt idx="3855">
                  <c:v>8.0333333333333279</c:v>
                </c:pt>
                <c:pt idx="3856">
                  <c:v>8.0354166666666718</c:v>
                </c:pt>
                <c:pt idx="3857">
                  <c:v>8.0375000000000014</c:v>
                </c:pt>
                <c:pt idx="3858">
                  <c:v>8.0395833333333293</c:v>
                </c:pt>
                <c:pt idx="3859">
                  <c:v>8.0416666666666696</c:v>
                </c:pt>
                <c:pt idx="3860">
                  <c:v>8.0437500000000011</c:v>
                </c:pt>
                <c:pt idx="3861">
                  <c:v>8.0458333333333307</c:v>
                </c:pt>
                <c:pt idx="3862">
                  <c:v>8.0479166666666693</c:v>
                </c:pt>
                <c:pt idx="3863">
                  <c:v>8.0500000000000007</c:v>
                </c:pt>
                <c:pt idx="3864">
                  <c:v>8.0520833333333321</c:v>
                </c:pt>
                <c:pt idx="3865">
                  <c:v>8.0541666666666707</c:v>
                </c:pt>
                <c:pt idx="3866">
                  <c:v>8.0562500000000004</c:v>
                </c:pt>
                <c:pt idx="3867">
                  <c:v>8.05833333333333</c:v>
                </c:pt>
                <c:pt idx="3868">
                  <c:v>8.0604166666666721</c:v>
                </c:pt>
                <c:pt idx="3869">
                  <c:v>8.0625000000000018</c:v>
                </c:pt>
                <c:pt idx="3870">
                  <c:v>8.0645833333333297</c:v>
                </c:pt>
                <c:pt idx="3871">
                  <c:v>8.0666666666666718</c:v>
                </c:pt>
                <c:pt idx="3872">
                  <c:v>8.0687500000000014</c:v>
                </c:pt>
                <c:pt idx="3873">
                  <c:v>8.0708333333333293</c:v>
                </c:pt>
                <c:pt idx="3874">
                  <c:v>8.0729166666666714</c:v>
                </c:pt>
                <c:pt idx="3875">
                  <c:v>8.0750000000000011</c:v>
                </c:pt>
                <c:pt idx="3876">
                  <c:v>8.0770833333333307</c:v>
                </c:pt>
                <c:pt idx="3877">
                  <c:v>8.079166666666671</c:v>
                </c:pt>
                <c:pt idx="3878">
                  <c:v>8.0812499999999989</c:v>
                </c:pt>
                <c:pt idx="3879">
                  <c:v>8.0833333333333304</c:v>
                </c:pt>
                <c:pt idx="3880">
                  <c:v>8.0854166666666725</c:v>
                </c:pt>
                <c:pt idx="3881">
                  <c:v>8.0875000000000004</c:v>
                </c:pt>
                <c:pt idx="3882">
                  <c:v>8.0895833333333318</c:v>
                </c:pt>
                <c:pt idx="3883">
                  <c:v>8.0916666666666703</c:v>
                </c:pt>
                <c:pt idx="3884">
                  <c:v>8.09375</c:v>
                </c:pt>
                <c:pt idx="3885">
                  <c:v>8.0958333333333297</c:v>
                </c:pt>
                <c:pt idx="3886">
                  <c:v>8.09791666666667</c:v>
                </c:pt>
                <c:pt idx="3887">
                  <c:v>8.1</c:v>
                </c:pt>
                <c:pt idx="3888">
                  <c:v>8.1020833333333293</c:v>
                </c:pt>
                <c:pt idx="3889">
                  <c:v>8.1041666666666696</c:v>
                </c:pt>
                <c:pt idx="3890">
                  <c:v>8.1062500000000011</c:v>
                </c:pt>
                <c:pt idx="3891">
                  <c:v>8.108333333333329</c:v>
                </c:pt>
                <c:pt idx="3892">
                  <c:v>8.110416666666671</c:v>
                </c:pt>
                <c:pt idx="3893">
                  <c:v>8.1125000000000007</c:v>
                </c:pt>
                <c:pt idx="3894">
                  <c:v>8.1145833333333304</c:v>
                </c:pt>
                <c:pt idx="3895">
                  <c:v>8.1166666666666707</c:v>
                </c:pt>
                <c:pt idx="3896">
                  <c:v>8.1187499999999986</c:v>
                </c:pt>
                <c:pt idx="3897">
                  <c:v>8.12083333333333</c:v>
                </c:pt>
                <c:pt idx="3898">
                  <c:v>8.1229166666666703</c:v>
                </c:pt>
                <c:pt idx="3899">
                  <c:v>8.125</c:v>
                </c:pt>
                <c:pt idx="3900">
                  <c:v>8.1270833333333279</c:v>
                </c:pt>
                <c:pt idx="3901">
                  <c:v>8.12916666666667</c:v>
                </c:pt>
                <c:pt idx="3902">
                  <c:v>8.1312499999999996</c:v>
                </c:pt>
                <c:pt idx="3903">
                  <c:v>8.1333333333333275</c:v>
                </c:pt>
                <c:pt idx="3904">
                  <c:v>8.1354166666666714</c:v>
                </c:pt>
                <c:pt idx="3905">
                  <c:v>8.1375000000000011</c:v>
                </c:pt>
                <c:pt idx="3906">
                  <c:v>8.1395833333333307</c:v>
                </c:pt>
                <c:pt idx="3907">
                  <c:v>8.1416666666666693</c:v>
                </c:pt>
                <c:pt idx="3908">
                  <c:v>8.1437499999999989</c:v>
                </c:pt>
                <c:pt idx="3909">
                  <c:v>8.1458333333333304</c:v>
                </c:pt>
                <c:pt idx="3910">
                  <c:v>8.1479166666666689</c:v>
                </c:pt>
                <c:pt idx="3911">
                  <c:v>8.15</c:v>
                </c:pt>
                <c:pt idx="3912">
                  <c:v>8.1520833333333318</c:v>
                </c:pt>
                <c:pt idx="3913">
                  <c:v>8.1541666666666703</c:v>
                </c:pt>
                <c:pt idx="3914">
                  <c:v>8.15625</c:v>
                </c:pt>
                <c:pt idx="3915">
                  <c:v>8.1583333333333279</c:v>
                </c:pt>
                <c:pt idx="3916">
                  <c:v>8.1604166666666718</c:v>
                </c:pt>
                <c:pt idx="3917">
                  <c:v>8.1625000000000032</c:v>
                </c:pt>
                <c:pt idx="3918">
                  <c:v>8.1645833333333293</c:v>
                </c:pt>
                <c:pt idx="3919">
                  <c:v>8.1666666666666714</c:v>
                </c:pt>
                <c:pt idx="3920">
                  <c:v>8.1687500000000011</c:v>
                </c:pt>
                <c:pt idx="3921">
                  <c:v>8.1708333333333307</c:v>
                </c:pt>
                <c:pt idx="3922">
                  <c:v>8.172916666666671</c:v>
                </c:pt>
                <c:pt idx="3923">
                  <c:v>8.1750000000000007</c:v>
                </c:pt>
                <c:pt idx="3924">
                  <c:v>8.1770833333333304</c:v>
                </c:pt>
                <c:pt idx="3925">
                  <c:v>8.1791666666666707</c:v>
                </c:pt>
                <c:pt idx="3926">
                  <c:v>8.1812499999999986</c:v>
                </c:pt>
                <c:pt idx="3927">
                  <c:v>8.18333333333333</c:v>
                </c:pt>
                <c:pt idx="3928">
                  <c:v>8.1854166666666721</c:v>
                </c:pt>
                <c:pt idx="3929">
                  <c:v>8.1875</c:v>
                </c:pt>
                <c:pt idx="3930">
                  <c:v>8.1895833333333297</c:v>
                </c:pt>
                <c:pt idx="3931">
                  <c:v>8.19166666666667</c:v>
                </c:pt>
                <c:pt idx="3932">
                  <c:v>8.1937500000000014</c:v>
                </c:pt>
                <c:pt idx="3933">
                  <c:v>8.1958333333333293</c:v>
                </c:pt>
                <c:pt idx="3934">
                  <c:v>8.1979166666666696</c:v>
                </c:pt>
                <c:pt idx="3935">
                  <c:v>8.2000000000000011</c:v>
                </c:pt>
                <c:pt idx="3936">
                  <c:v>8.2020833333333307</c:v>
                </c:pt>
                <c:pt idx="3937">
                  <c:v>8.2041666666666693</c:v>
                </c:pt>
                <c:pt idx="3938">
                  <c:v>8.2062499999999989</c:v>
                </c:pt>
                <c:pt idx="3939">
                  <c:v>8.2083333333333286</c:v>
                </c:pt>
                <c:pt idx="3940">
                  <c:v>8.2104166666666707</c:v>
                </c:pt>
                <c:pt idx="3941">
                  <c:v>8.2125000000000004</c:v>
                </c:pt>
                <c:pt idx="3942">
                  <c:v>8.21458333333333</c:v>
                </c:pt>
                <c:pt idx="3943">
                  <c:v>8.2166666666666703</c:v>
                </c:pt>
                <c:pt idx="3944">
                  <c:v>8.2187499999999982</c:v>
                </c:pt>
                <c:pt idx="3945">
                  <c:v>8.2208333333333279</c:v>
                </c:pt>
                <c:pt idx="3946">
                  <c:v>8.22291666666667</c:v>
                </c:pt>
                <c:pt idx="3947">
                  <c:v>8.2249999999999996</c:v>
                </c:pt>
                <c:pt idx="3948">
                  <c:v>8.2270833333333275</c:v>
                </c:pt>
                <c:pt idx="3949">
                  <c:v>8.2291666666666696</c:v>
                </c:pt>
                <c:pt idx="3950">
                  <c:v>8.2312499999999993</c:v>
                </c:pt>
                <c:pt idx="3951">
                  <c:v>8.233333333333329</c:v>
                </c:pt>
                <c:pt idx="3952">
                  <c:v>8.235416666666671</c:v>
                </c:pt>
                <c:pt idx="3953">
                  <c:v>8.2374999999999989</c:v>
                </c:pt>
                <c:pt idx="3954">
                  <c:v>8.2395833333333304</c:v>
                </c:pt>
                <c:pt idx="3955">
                  <c:v>8.2416666666666689</c:v>
                </c:pt>
                <c:pt idx="3956">
                  <c:v>8.2437499999999986</c:v>
                </c:pt>
                <c:pt idx="3957">
                  <c:v>8.24583333333333</c:v>
                </c:pt>
                <c:pt idx="3958">
                  <c:v>8.2479166666666686</c:v>
                </c:pt>
                <c:pt idx="3959">
                  <c:v>8.25</c:v>
                </c:pt>
                <c:pt idx="3960">
                  <c:v>8.2520833333333297</c:v>
                </c:pt>
                <c:pt idx="3961">
                  <c:v>8.25416666666667</c:v>
                </c:pt>
                <c:pt idx="3962">
                  <c:v>8.2562500000000014</c:v>
                </c:pt>
                <c:pt idx="3963">
                  <c:v>8.2583333333333275</c:v>
                </c:pt>
                <c:pt idx="3964">
                  <c:v>8.2604166666666714</c:v>
                </c:pt>
                <c:pt idx="3965">
                  <c:v>8.2625000000000028</c:v>
                </c:pt>
                <c:pt idx="3966">
                  <c:v>8.2645833333333307</c:v>
                </c:pt>
                <c:pt idx="3967">
                  <c:v>8.266666666666671</c:v>
                </c:pt>
                <c:pt idx="3968">
                  <c:v>8.2687499999999989</c:v>
                </c:pt>
                <c:pt idx="3969">
                  <c:v>8.2708333333333304</c:v>
                </c:pt>
                <c:pt idx="3970">
                  <c:v>8.2729166666666707</c:v>
                </c:pt>
                <c:pt idx="3971">
                  <c:v>8.2750000000000004</c:v>
                </c:pt>
                <c:pt idx="3972">
                  <c:v>8.27708333333333</c:v>
                </c:pt>
                <c:pt idx="3973">
                  <c:v>8.2791666666666703</c:v>
                </c:pt>
                <c:pt idx="3974">
                  <c:v>8.2812499999999982</c:v>
                </c:pt>
                <c:pt idx="3975">
                  <c:v>8.2833333333333279</c:v>
                </c:pt>
                <c:pt idx="3976">
                  <c:v>8.2854166666666718</c:v>
                </c:pt>
                <c:pt idx="3977">
                  <c:v>8.2875000000000014</c:v>
                </c:pt>
                <c:pt idx="3978">
                  <c:v>8.2895833333333293</c:v>
                </c:pt>
                <c:pt idx="3979">
                  <c:v>8.2916666666666696</c:v>
                </c:pt>
                <c:pt idx="3980">
                  <c:v>8.2937500000000011</c:v>
                </c:pt>
                <c:pt idx="3981">
                  <c:v>8.2958333333333307</c:v>
                </c:pt>
                <c:pt idx="3982">
                  <c:v>8.2979166666666693</c:v>
                </c:pt>
                <c:pt idx="3983">
                  <c:v>8.3000000000000007</c:v>
                </c:pt>
                <c:pt idx="3984">
                  <c:v>8.3020833333333321</c:v>
                </c:pt>
                <c:pt idx="3985">
                  <c:v>8.3041666666666707</c:v>
                </c:pt>
                <c:pt idx="3986">
                  <c:v>8.3062500000000004</c:v>
                </c:pt>
                <c:pt idx="3987">
                  <c:v>8.30833333333333</c:v>
                </c:pt>
                <c:pt idx="3988">
                  <c:v>8.3104166666666721</c:v>
                </c:pt>
                <c:pt idx="3989">
                  <c:v>8.3125000000000018</c:v>
                </c:pt>
                <c:pt idx="3990">
                  <c:v>8.3145833333333297</c:v>
                </c:pt>
                <c:pt idx="3991">
                  <c:v>8.3166666666666718</c:v>
                </c:pt>
                <c:pt idx="3992">
                  <c:v>8.3187500000000014</c:v>
                </c:pt>
                <c:pt idx="3993">
                  <c:v>8.3208333333333293</c:v>
                </c:pt>
                <c:pt idx="3994">
                  <c:v>8.3229166666666714</c:v>
                </c:pt>
                <c:pt idx="3995">
                  <c:v>8.3250000000000011</c:v>
                </c:pt>
                <c:pt idx="3996">
                  <c:v>8.3270833333333307</c:v>
                </c:pt>
                <c:pt idx="3997">
                  <c:v>8.329166666666671</c:v>
                </c:pt>
                <c:pt idx="3998">
                  <c:v>8.3312499999999989</c:v>
                </c:pt>
                <c:pt idx="3999">
                  <c:v>8.3333333333333304</c:v>
                </c:pt>
                <c:pt idx="4000">
                  <c:v>8.3354166666666725</c:v>
                </c:pt>
                <c:pt idx="4001">
                  <c:v>8.3375000000000004</c:v>
                </c:pt>
                <c:pt idx="4002">
                  <c:v>8.3395833333333318</c:v>
                </c:pt>
                <c:pt idx="4003">
                  <c:v>8.3416666666666703</c:v>
                </c:pt>
                <c:pt idx="4004">
                  <c:v>8.34375</c:v>
                </c:pt>
                <c:pt idx="4005">
                  <c:v>8.3458333333333297</c:v>
                </c:pt>
                <c:pt idx="4006">
                  <c:v>8.34791666666667</c:v>
                </c:pt>
                <c:pt idx="4007">
                  <c:v>8.3500000000000014</c:v>
                </c:pt>
                <c:pt idx="4008">
                  <c:v>8.3520833333333311</c:v>
                </c:pt>
                <c:pt idx="4009">
                  <c:v>8.3541666666666714</c:v>
                </c:pt>
                <c:pt idx="4010">
                  <c:v>8.3562500000000028</c:v>
                </c:pt>
                <c:pt idx="4011">
                  <c:v>8.3583333333333307</c:v>
                </c:pt>
                <c:pt idx="4012">
                  <c:v>8.3604166666666728</c:v>
                </c:pt>
                <c:pt idx="4013">
                  <c:v>8.3625000000000025</c:v>
                </c:pt>
                <c:pt idx="4014">
                  <c:v>8.3645833333333321</c:v>
                </c:pt>
                <c:pt idx="4015">
                  <c:v>8.3666666666666725</c:v>
                </c:pt>
                <c:pt idx="4016">
                  <c:v>8.3687500000000004</c:v>
                </c:pt>
                <c:pt idx="4017">
                  <c:v>8.3708333333333318</c:v>
                </c:pt>
                <c:pt idx="4018">
                  <c:v>8.3729166666666721</c:v>
                </c:pt>
                <c:pt idx="4019">
                  <c:v>8.3750000000000018</c:v>
                </c:pt>
                <c:pt idx="4020">
                  <c:v>8.3770833333333297</c:v>
                </c:pt>
                <c:pt idx="4021">
                  <c:v>8.3791666666666718</c:v>
                </c:pt>
                <c:pt idx="4022">
                  <c:v>8.3812500000000014</c:v>
                </c:pt>
                <c:pt idx="4023">
                  <c:v>8.3833333333333293</c:v>
                </c:pt>
                <c:pt idx="4024">
                  <c:v>8.3854166666666732</c:v>
                </c:pt>
                <c:pt idx="4025">
                  <c:v>8.3875000000000028</c:v>
                </c:pt>
                <c:pt idx="4026">
                  <c:v>8.3895833333333325</c:v>
                </c:pt>
                <c:pt idx="4027">
                  <c:v>8.391666666666671</c:v>
                </c:pt>
                <c:pt idx="4028">
                  <c:v>8.3937500000000007</c:v>
                </c:pt>
                <c:pt idx="4029">
                  <c:v>8.3958333333333321</c:v>
                </c:pt>
                <c:pt idx="4030">
                  <c:v>8.3979166666666707</c:v>
                </c:pt>
                <c:pt idx="4031">
                  <c:v>8.4</c:v>
                </c:pt>
                <c:pt idx="4032">
                  <c:v>8.4020833333333318</c:v>
                </c:pt>
                <c:pt idx="4033">
                  <c:v>8.4041666666666703</c:v>
                </c:pt>
                <c:pt idx="4034">
                  <c:v>8.40625</c:v>
                </c:pt>
                <c:pt idx="4035">
                  <c:v>8.4083333333333279</c:v>
                </c:pt>
                <c:pt idx="4036">
                  <c:v>8.4104166666666718</c:v>
                </c:pt>
                <c:pt idx="4037">
                  <c:v>8.4125000000000032</c:v>
                </c:pt>
                <c:pt idx="4038">
                  <c:v>8.4145833333333293</c:v>
                </c:pt>
                <c:pt idx="4039">
                  <c:v>8.4166666666666714</c:v>
                </c:pt>
                <c:pt idx="4040">
                  <c:v>8.4187500000000011</c:v>
                </c:pt>
                <c:pt idx="4041">
                  <c:v>8.4208333333333307</c:v>
                </c:pt>
                <c:pt idx="4042">
                  <c:v>8.422916666666671</c:v>
                </c:pt>
                <c:pt idx="4043">
                  <c:v>8.4250000000000007</c:v>
                </c:pt>
                <c:pt idx="4044">
                  <c:v>8.4270833333333304</c:v>
                </c:pt>
                <c:pt idx="4045">
                  <c:v>8.4291666666666707</c:v>
                </c:pt>
                <c:pt idx="4046">
                  <c:v>8.4312499999999986</c:v>
                </c:pt>
                <c:pt idx="4047">
                  <c:v>8.43333333333333</c:v>
                </c:pt>
                <c:pt idx="4048">
                  <c:v>8.4354166666666721</c:v>
                </c:pt>
                <c:pt idx="4049">
                  <c:v>8.4375</c:v>
                </c:pt>
                <c:pt idx="4050">
                  <c:v>8.4395833333333297</c:v>
                </c:pt>
                <c:pt idx="4051">
                  <c:v>8.44166666666667</c:v>
                </c:pt>
                <c:pt idx="4052">
                  <c:v>8.4437500000000014</c:v>
                </c:pt>
                <c:pt idx="4053">
                  <c:v>8.4458333333333293</c:v>
                </c:pt>
                <c:pt idx="4054">
                  <c:v>8.4479166666666696</c:v>
                </c:pt>
                <c:pt idx="4055">
                  <c:v>8.4500000000000011</c:v>
                </c:pt>
                <c:pt idx="4056">
                  <c:v>8.4520833333333325</c:v>
                </c:pt>
                <c:pt idx="4057">
                  <c:v>8.454166666666671</c:v>
                </c:pt>
                <c:pt idx="4058">
                  <c:v>8.4562500000000007</c:v>
                </c:pt>
                <c:pt idx="4059">
                  <c:v>8.4583333333333304</c:v>
                </c:pt>
                <c:pt idx="4060">
                  <c:v>8.4604166666666725</c:v>
                </c:pt>
                <c:pt idx="4061">
                  <c:v>8.4625000000000021</c:v>
                </c:pt>
                <c:pt idx="4062">
                  <c:v>8.4645833333333318</c:v>
                </c:pt>
                <c:pt idx="4063">
                  <c:v>8.4666666666666721</c:v>
                </c:pt>
                <c:pt idx="4064">
                  <c:v>8.46875</c:v>
                </c:pt>
                <c:pt idx="4065">
                  <c:v>8.4708333333333297</c:v>
                </c:pt>
                <c:pt idx="4066">
                  <c:v>8.4729166666666718</c:v>
                </c:pt>
                <c:pt idx="4067">
                  <c:v>8.4750000000000014</c:v>
                </c:pt>
                <c:pt idx="4068">
                  <c:v>8.4770833333333293</c:v>
                </c:pt>
                <c:pt idx="4069">
                  <c:v>8.4791666666666714</c:v>
                </c:pt>
                <c:pt idx="4070">
                  <c:v>8.4812500000000011</c:v>
                </c:pt>
                <c:pt idx="4071">
                  <c:v>8.4833333333333307</c:v>
                </c:pt>
                <c:pt idx="4072">
                  <c:v>8.4854166666666728</c:v>
                </c:pt>
                <c:pt idx="4073">
                  <c:v>8.4875000000000007</c:v>
                </c:pt>
                <c:pt idx="4074">
                  <c:v>8.4895833333333321</c:v>
                </c:pt>
                <c:pt idx="4075">
                  <c:v>8.4916666666666707</c:v>
                </c:pt>
                <c:pt idx="4076">
                  <c:v>8.4937500000000004</c:v>
                </c:pt>
                <c:pt idx="4077">
                  <c:v>8.4958333333333318</c:v>
                </c:pt>
                <c:pt idx="4078">
                  <c:v>8.4979166666666703</c:v>
                </c:pt>
                <c:pt idx="4079">
                  <c:v>8.5</c:v>
                </c:pt>
                <c:pt idx="4080">
                  <c:v>8.5020833333333297</c:v>
                </c:pt>
                <c:pt idx="4081">
                  <c:v>8.50416666666667</c:v>
                </c:pt>
                <c:pt idx="4082">
                  <c:v>8.5062500000000014</c:v>
                </c:pt>
                <c:pt idx="4083">
                  <c:v>8.5083333333333275</c:v>
                </c:pt>
                <c:pt idx="4084">
                  <c:v>8.5104166666666714</c:v>
                </c:pt>
                <c:pt idx="4085">
                  <c:v>8.5125000000000028</c:v>
                </c:pt>
                <c:pt idx="4086">
                  <c:v>8.5145833333333307</c:v>
                </c:pt>
                <c:pt idx="4087">
                  <c:v>8.516666666666671</c:v>
                </c:pt>
                <c:pt idx="4088">
                  <c:v>8.5187499999999989</c:v>
                </c:pt>
                <c:pt idx="4089">
                  <c:v>8.5208333333333304</c:v>
                </c:pt>
                <c:pt idx="4090">
                  <c:v>8.5229166666666707</c:v>
                </c:pt>
                <c:pt idx="4091">
                  <c:v>8.5250000000000004</c:v>
                </c:pt>
                <c:pt idx="4092">
                  <c:v>8.52708333333333</c:v>
                </c:pt>
                <c:pt idx="4093">
                  <c:v>8.5291666666666703</c:v>
                </c:pt>
                <c:pt idx="4094">
                  <c:v>8.5312499999999982</c:v>
                </c:pt>
                <c:pt idx="4095">
                  <c:v>8.5333333333333279</c:v>
                </c:pt>
                <c:pt idx="4096">
                  <c:v>8.5354166666666718</c:v>
                </c:pt>
                <c:pt idx="4097">
                  <c:v>8.5375000000000014</c:v>
                </c:pt>
                <c:pt idx="4098">
                  <c:v>8.5395833333333293</c:v>
                </c:pt>
                <c:pt idx="4099">
                  <c:v>8.5416666666666696</c:v>
                </c:pt>
                <c:pt idx="4100">
                  <c:v>8.5437500000000011</c:v>
                </c:pt>
                <c:pt idx="4101">
                  <c:v>8.5458333333333307</c:v>
                </c:pt>
                <c:pt idx="4102">
                  <c:v>8.5479166666666693</c:v>
                </c:pt>
                <c:pt idx="4103">
                  <c:v>8.5500000000000007</c:v>
                </c:pt>
                <c:pt idx="4104">
                  <c:v>8.5520833333333321</c:v>
                </c:pt>
                <c:pt idx="4105">
                  <c:v>8.5541666666666707</c:v>
                </c:pt>
                <c:pt idx="4106">
                  <c:v>8.5562500000000004</c:v>
                </c:pt>
                <c:pt idx="4107">
                  <c:v>8.55833333333333</c:v>
                </c:pt>
                <c:pt idx="4108">
                  <c:v>8.5604166666666721</c:v>
                </c:pt>
                <c:pt idx="4109">
                  <c:v>8.5625000000000018</c:v>
                </c:pt>
                <c:pt idx="4110">
                  <c:v>8.5645833333333297</c:v>
                </c:pt>
                <c:pt idx="4111">
                  <c:v>8.5666666666666718</c:v>
                </c:pt>
                <c:pt idx="4112">
                  <c:v>8.5687500000000014</c:v>
                </c:pt>
                <c:pt idx="4113">
                  <c:v>8.5708333333333293</c:v>
                </c:pt>
                <c:pt idx="4114">
                  <c:v>8.5729166666666714</c:v>
                </c:pt>
                <c:pt idx="4115">
                  <c:v>8.5750000000000011</c:v>
                </c:pt>
                <c:pt idx="4116">
                  <c:v>8.5770833333333307</c:v>
                </c:pt>
                <c:pt idx="4117">
                  <c:v>8.579166666666671</c:v>
                </c:pt>
                <c:pt idx="4118">
                  <c:v>8.5812499999999989</c:v>
                </c:pt>
                <c:pt idx="4119">
                  <c:v>8.5833333333333304</c:v>
                </c:pt>
                <c:pt idx="4120">
                  <c:v>8.5854166666666725</c:v>
                </c:pt>
                <c:pt idx="4121">
                  <c:v>8.5875000000000004</c:v>
                </c:pt>
                <c:pt idx="4122">
                  <c:v>8.5895833333333318</c:v>
                </c:pt>
                <c:pt idx="4123">
                  <c:v>8.5916666666666703</c:v>
                </c:pt>
                <c:pt idx="4124">
                  <c:v>8.59375</c:v>
                </c:pt>
                <c:pt idx="4125">
                  <c:v>8.5958333333333297</c:v>
                </c:pt>
                <c:pt idx="4126">
                  <c:v>8.59791666666667</c:v>
                </c:pt>
                <c:pt idx="4127">
                  <c:v>8.6</c:v>
                </c:pt>
                <c:pt idx="4128">
                  <c:v>8.6020833333333293</c:v>
                </c:pt>
                <c:pt idx="4129">
                  <c:v>8.6041666666666696</c:v>
                </c:pt>
                <c:pt idx="4130">
                  <c:v>8.6062500000000011</c:v>
                </c:pt>
                <c:pt idx="4131">
                  <c:v>8.608333333333329</c:v>
                </c:pt>
                <c:pt idx="4132">
                  <c:v>8.610416666666671</c:v>
                </c:pt>
                <c:pt idx="4133">
                  <c:v>8.6125000000000007</c:v>
                </c:pt>
                <c:pt idx="4134">
                  <c:v>8.6145833333333304</c:v>
                </c:pt>
                <c:pt idx="4135">
                  <c:v>8.6166666666666707</c:v>
                </c:pt>
                <c:pt idx="4136">
                  <c:v>8.6187499999999986</c:v>
                </c:pt>
                <c:pt idx="4137">
                  <c:v>8.62083333333333</c:v>
                </c:pt>
                <c:pt idx="4138">
                  <c:v>8.6229166666666703</c:v>
                </c:pt>
                <c:pt idx="4139">
                  <c:v>8.625</c:v>
                </c:pt>
                <c:pt idx="4140">
                  <c:v>8.6270833333333279</c:v>
                </c:pt>
                <c:pt idx="4141">
                  <c:v>8.62916666666667</c:v>
                </c:pt>
                <c:pt idx="4142">
                  <c:v>8.6312499999999996</c:v>
                </c:pt>
                <c:pt idx="4143">
                  <c:v>8.6333333333333275</c:v>
                </c:pt>
                <c:pt idx="4144">
                  <c:v>8.6354166666666714</c:v>
                </c:pt>
                <c:pt idx="4145">
                  <c:v>8.6375000000000011</c:v>
                </c:pt>
                <c:pt idx="4146">
                  <c:v>8.6395833333333307</c:v>
                </c:pt>
                <c:pt idx="4147">
                  <c:v>8.6416666666666693</c:v>
                </c:pt>
                <c:pt idx="4148">
                  <c:v>8.6437499999999989</c:v>
                </c:pt>
                <c:pt idx="4149">
                  <c:v>8.6458333333333304</c:v>
                </c:pt>
                <c:pt idx="4150">
                  <c:v>8.6479166666666689</c:v>
                </c:pt>
                <c:pt idx="4151">
                  <c:v>8.65</c:v>
                </c:pt>
                <c:pt idx="4152">
                  <c:v>8.6520833333333318</c:v>
                </c:pt>
                <c:pt idx="4153">
                  <c:v>8.6541666666666703</c:v>
                </c:pt>
                <c:pt idx="4154">
                  <c:v>8.65625</c:v>
                </c:pt>
                <c:pt idx="4155">
                  <c:v>8.6583333333333279</c:v>
                </c:pt>
                <c:pt idx="4156">
                  <c:v>8.6604166666666718</c:v>
                </c:pt>
                <c:pt idx="4157">
                  <c:v>8.6625000000000032</c:v>
                </c:pt>
                <c:pt idx="4158">
                  <c:v>8.6645833333333293</c:v>
                </c:pt>
                <c:pt idx="4159">
                  <c:v>8.6666666666666714</c:v>
                </c:pt>
                <c:pt idx="4160">
                  <c:v>8.6687500000000011</c:v>
                </c:pt>
                <c:pt idx="4161">
                  <c:v>8.6708333333333307</c:v>
                </c:pt>
                <c:pt idx="4162">
                  <c:v>8.672916666666671</c:v>
                </c:pt>
                <c:pt idx="4163">
                  <c:v>8.6750000000000007</c:v>
                </c:pt>
                <c:pt idx="4164">
                  <c:v>8.6770833333333304</c:v>
                </c:pt>
                <c:pt idx="4165">
                  <c:v>8.6791666666666707</c:v>
                </c:pt>
                <c:pt idx="4166">
                  <c:v>8.6812499999999986</c:v>
                </c:pt>
                <c:pt idx="4167">
                  <c:v>8.68333333333333</c:v>
                </c:pt>
                <c:pt idx="4168">
                  <c:v>8.6854166666666721</c:v>
                </c:pt>
                <c:pt idx="4169">
                  <c:v>8.6875</c:v>
                </c:pt>
                <c:pt idx="4170">
                  <c:v>8.6895833333333297</c:v>
                </c:pt>
                <c:pt idx="4171">
                  <c:v>8.69166666666667</c:v>
                </c:pt>
                <c:pt idx="4172">
                  <c:v>8.6937500000000014</c:v>
                </c:pt>
                <c:pt idx="4173">
                  <c:v>8.6958333333333293</c:v>
                </c:pt>
                <c:pt idx="4174">
                  <c:v>8.6979166666666696</c:v>
                </c:pt>
                <c:pt idx="4175">
                  <c:v>8.7000000000000011</c:v>
                </c:pt>
                <c:pt idx="4176">
                  <c:v>8.7020833333333307</c:v>
                </c:pt>
                <c:pt idx="4177">
                  <c:v>8.7041666666666693</c:v>
                </c:pt>
                <c:pt idx="4178">
                  <c:v>8.7062499999999989</c:v>
                </c:pt>
                <c:pt idx="4179">
                  <c:v>8.7083333333333286</c:v>
                </c:pt>
                <c:pt idx="4180">
                  <c:v>8.7104166666666707</c:v>
                </c:pt>
                <c:pt idx="4181">
                  <c:v>8.7125000000000004</c:v>
                </c:pt>
                <c:pt idx="4182">
                  <c:v>8.71458333333333</c:v>
                </c:pt>
                <c:pt idx="4183">
                  <c:v>8.7166666666666703</c:v>
                </c:pt>
                <c:pt idx="4184">
                  <c:v>8.7187499999999982</c:v>
                </c:pt>
                <c:pt idx="4185">
                  <c:v>8.7208333333333279</c:v>
                </c:pt>
                <c:pt idx="4186">
                  <c:v>8.72291666666667</c:v>
                </c:pt>
                <c:pt idx="4187">
                  <c:v>8.7249999999999996</c:v>
                </c:pt>
                <c:pt idx="4188">
                  <c:v>8.7270833333333275</c:v>
                </c:pt>
                <c:pt idx="4189">
                  <c:v>8.7291666666666696</c:v>
                </c:pt>
                <c:pt idx="4190">
                  <c:v>8.7312499999999993</c:v>
                </c:pt>
                <c:pt idx="4191">
                  <c:v>8.733333333333329</c:v>
                </c:pt>
                <c:pt idx="4192">
                  <c:v>8.735416666666671</c:v>
                </c:pt>
                <c:pt idx="4193">
                  <c:v>8.7374999999999989</c:v>
                </c:pt>
                <c:pt idx="4194">
                  <c:v>8.7395833333333304</c:v>
                </c:pt>
                <c:pt idx="4195">
                  <c:v>8.7416666666666689</c:v>
                </c:pt>
                <c:pt idx="4196">
                  <c:v>8.7437499999999986</c:v>
                </c:pt>
                <c:pt idx="4197">
                  <c:v>8.74583333333333</c:v>
                </c:pt>
                <c:pt idx="4198">
                  <c:v>8.7479166666666686</c:v>
                </c:pt>
                <c:pt idx="4199">
                  <c:v>8.75</c:v>
                </c:pt>
                <c:pt idx="4200">
                  <c:v>8.7520833333333297</c:v>
                </c:pt>
                <c:pt idx="4201">
                  <c:v>8.75416666666667</c:v>
                </c:pt>
                <c:pt idx="4202">
                  <c:v>8.7562500000000014</c:v>
                </c:pt>
                <c:pt idx="4203">
                  <c:v>8.7583333333333275</c:v>
                </c:pt>
                <c:pt idx="4204">
                  <c:v>8.7604166666666714</c:v>
                </c:pt>
                <c:pt idx="4205">
                  <c:v>8.7625000000000028</c:v>
                </c:pt>
                <c:pt idx="4206">
                  <c:v>8.7645833333333307</c:v>
                </c:pt>
                <c:pt idx="4207">
                  <c:v>8.766666666666671</c:v>
                </c:pt>
                <c:pt idx="4208">
                  <c:v>8.7687499999999989</c:v>
                </c:pt>
                <c:pt idx="4209">
                  <c:v>8.7708333333333304</c:v>
                </c:pt>
                <c:pt idx="4210">
                  <c:v>8.7729166666666707</c:v>
                </c:pt>
                <c:pt idx="4211">
                  <c:v>8.7750000000000004</c:v>
                </c:pt>
                <c:pt idx="4212">
                  <c:v>8.77708333333333</c:v>
                </c:pt>
                <c:pt idx="4213">
                  <c:v>8.7791666666666703</c:v>
                </c:pt>
                <c:pt idx="4214">
                  <c:v>8.7812499999999982</c:v>
                </c:pt>
                <c:pt idx="4215">
                  <c:v>8.7833333333333279</c:v>
                </c:pt>
                <c:pt idx="4216">
                  <c:v>8.7854166666666718</c:v>
                </c:pt>
                <c:pt idx="4217">
                  <c:v>8.7875000000000014</c:v>
                </c:pt>
                <c:pt idx="4218">
                  <c:v>8.7895833333333293</c:v>
                </c:pt>
                <c:pt idx="4219">
                  <c:v>8.7916666666666696</c:v>
                </c:pt>
                <c:pt idx="4220">
                  <c:v>8.7937500000000011</c:v>
                </c:pt>
                <c:pt idx="4221">
                  <c:v>8.7958333333333307</c:v>
                </c:pt>
                <c:pt idx="4222">
                  <c:v>8.7979166666666693</c:v>
                </c:pt>
                <c:pt idx="4223">
                  <c:v>8.8000000000000007</c:v>
                </c:pt>
                <c:pt idx="4224">
                  <c:v>8.8020833333333321</c:v>
                </c:pt>
                <c:pt idx="4225">
                  <c:v>8.8041666666666707</c:v>
                </c:pt>
                <c:pt idx="4226">
                  <c:v>8.8062500000000004</c:v>
                </c:pt>
                <c:pt idx="4227">
                  <c:v>8.80833333333333</c:v>
                </c:pt>
                <c:pt idx="4228">
                  <c:v>8.8104166666666721</c:v>
                </c:pt>
                <c:pt idx="4229">
                  <c:v>8.8125000000000018</c:v>
                </c:pt>
                <c:pt idx="4230">
                  <c:v>8.8145833333333297</c:v>
                </c:pt>
                <c:pt idx="4231">
                  <c:v>8.8166666666666718</c:v>
                </c:pt>
                <c:pt idx="4232">
                  <c:v>8.8187500000000014</c:v>
                </c:pt>
                <c:pt idx="4233">
                  <c:v>8.8208333333333293</c:v>
                </c:pt>
                <c:pt idx="4234">
                  <c:v>8.8229166666666714</c:v>
                </c:pt>
                <c:pt idx="4235">
                  <c:v>8.8250000000000011</c:v>
                </c:pt>
                <c:pt idx="4236">
                  <c:v>8.8270833333333307</c:v>
                </c:pt>
                <c:pt idx="4237">
                  <c:v>8.829166666666671</c:v>
                </c:pt>
                <c:pt idx="4238">
                  <c:v>8.8312499999999989</c:v>
                </c:pt>
                <c:pt idx="4239">
                  <c:v>8.8333333333333304</c:v>
                </c:pt>
                <c:pt idx="4240">
                  <c:v>8.8354166666666725</c:v>
                </c:pt>
                <c:pt idx="4241">
                  <c:v>8.8375000000000004</c:v>
                </c:pt>
                <c:pt idx="4242">
                  <c:v>8.8395833333333318</c:v>
                </c:pt>
                <c:pt idx="4243">
                  <c:v>8.8416666666666703</c:v>
                </c:pt>
                <c:pt idx="4244">
                  <c:v>8.84375</c:v>
                </c:pt>
                <c:pt idx="4245">
                  <c:v>8.8458333333333297</c:v>
                </c:pt>
                <c:pt idx="4246">
                  <c:v>8.84791666666667</c:v>
                </c:pt>
                <c:pt idx="4247">
                  <c:v>8.8500000000000014</c:v>
                </c:pt>
                <c:pt idx="4248">
                  <c:v>8.8520833333333311</c:v>
                </c:pt>
                <c:pt idx="4249">
                  <c:v>8.8541666666666714</c:v>
                </c:pt>
                <c:pt idx="4250">
                  <c:v>8.8562500000000028</c:v>
                </c:pt>
                <c:pt idx="4251">
                  <c:v>8.8583333333333307</c:v>
                </c:pt>
                <c:pt idx="4252">
                  <c:v>8.8604166666666728</c:v>
                </c:pt>
                <c:pt idx="4253">
                  <c:v>8.8625000000000025</c:v>
                </c:pt>
                <c:pt idx="4254">
                  <c:v>8.8645833333333321</c:v>
                </c:pt>
                <c:pt idx="4255">
                  <c:v>8.8666666666666725</c:v>
                </c:pt>
                <c:pt idx="4256">
                  <c:v>8.8687500000000004</c:v>
                </c:pt>
                <c:pt idx="4257">
                  <c:v>8.8708333333333318</c:v>
                </c:pt>
                <c:pt idx="4258">
                  <c:v>8.8729166666666721</c:v>
                </c:pt>
                <c:pt idx="4259">
                  <c:v>8.8750000000000018</c:v>
                </c:pt>
                <c:pt idx="4260">
                  <c:v>8.8770833333333297</c:v>
                </c:pt>
                <c:pt idx="4261">
                  <c:v>8.8791666666666718</c:v>
                </c:pt>
                <c:pt idx="4262">
                  <c:v>8.8812500000000014</c:v>
                </c:pt>
                <c:pt idx="4263">
                  <c:v>8.8833333333333293</c:v>
                </c:pt>
                <c:pt idx="4264">
                  <c:v>8.8854166666666732</c:v>
                </c:pt>
                <c:pt idx="4265">
                  <c:v>8.8875000000000028</c:v>
                </c:pt>
                <c:pt idx="4266">
                  <c:v>8.8895833333333325</c:v>
                </c:pt>
                <c:pt idx="4267">
                  <c:v>8.891666666666671</c:v>
                </c:pt>
                <c:pt idx="4268">
                  <c:v>8.8937500000000007</c:v>
                </c:pt>
                <c:pt idx="4269">
                  <c:v>8.8958333333333321</c:v>
                </c:pt>
                <c:pt idx="4270">
                  <c:v>8.8979166666666707</c:v>
                </c:pt>
                <c:pt idx="4271">
                  <c:v>8.9</c:v>
                </c:pt>
                <c:pt idx="4272">
                  <c:v>8.9020833333333318</c:v>
                </c:pt>
                <c:pt idx="4273">
                  <c:v>8.9041666666666703</c:v>
                </c:pt>
                <c:pt idx="4274">
                  <c:v>8.90625</c:v>
                </c:pt>
                <c:pt idx="4275">
                  <c:v>8.9083333333333279</c:v>
                </c:pt>
                <c:pt idx="4276">
                  <c:v>8.9104166666666718</c:v>
                </c:pt>
                <c:pt idx="4277">
                  <c:v>8.9125000000000032</c:v>
                </c:pt>
                <c:pt idx="4278">
                  <c:v>8.9145833333333293</c:v>
                </c:pt>
                <c:pt idx="4279">
                  <c:v>8.9166666666666714</c:v>
                </c:pt>
                <c:pt idx="4280">
                  <c:v>8.9187500000000011</c:v>
                </c:pt>
                <c:pt idx="4281">
                  <c:v>8.9208333333333307</c:v>
                </c:pt>
                <c:pt idx="4282">
                  <c:v>8.922916666666671</c:v>
                </c:pt>
                <c:pt idx="4283">
                  <c:v>8.9250000000000007</c:v>
                </c:pt>
                <c:pt idx="4284">
                  <c:v>8.9270833333333304</c:v>
                </c:pt>
                <c:pt idx="4285">
                  <c:v>8.9291666666666707</c:v>
                </c:pt>
                <c:pt idx="4286">
                  <c:v>8.9312499999999986</c:v>
                </c:pt>
                <c:pt idx="4287">
                  <c:v>8.93333333333333</c:v>
                </c:pt>
                <c:pt idx="4288">
                  <c:v>8.9354166666666721</c:v>
                </c:pt>
                <c:pt idx="4289">
                  <c:v>8.9375</c:v>
                </c:pt>
                <c:pt idx="4290">
                  <c:v>8.9395833333333297</c:v>
                </c:pt>
                <c:pt idx="4291">
                  <c:v>8.94166666666667</c:v>
                </c:pt>
                <c:pt idx="4292">
                  <c:v>8.9437500000000014</c:v>
                </c:pt>
                <c:pt idx="4293">
                  <c:v>8.9458333333333293</c:v>
                </c:pt>
                <c:pt idx="4294">
                  <c:v>8.9479166666666696</c:v>
                </c:pt>
                <c:pt idx="4295">
                  <c:v>8.9500000000000011</c:v>
                </c:pt>
                <c:pt idx="4296">
                  <c:v>8.9520833333333325</c:v>
                </c:pt>
                <c:pt idx="4297">
                  <c:v>8.954166666666671</c:v>
                </c:pt>
                <c:pt idx="4298">
                  <c:v>8.9562500000000007</c:v>
                </c:pt>
                <c:pt idx="4299">
                  <c:v>8.9583333333333304</c:v>
                </c:pt>
                <c:pt idx="4300">
                  <c:v>8.9604166666666725</c:v>
                </c:pt>
                <c:pt idx="4301">
                  <c:v>8.9625000000000021</c:v>
                </c:pt>
                <c:pt idx="4302">
                  <c:v>8.9645833333333318</c:v>
                </c:pt>
                <c:pt idx="4303">
                  <c:v>8.9666666666666721</c:v>
                </c:pt>
                <c:pt idx="4304">
                  <c:v>8.96875</c:v>
                </c:pt>
                <c:pt idx="4305">
                  <c:v>8.9708333333333297</c:v>
                </c:pt>
                <c:pt idx="4306">
                  <c:v>8.9729166666666718</c:v>
                </c:pt>
                <c:pt idx="4307">
                  <c:v>8.9750000000000014</c:v>
                </c:pt>
                <c:pt idx="4308">
                  <c:v>8.9770833333333293</c:v>
                </c:pt>
                <c:pt idx="4309">
                  <c:v>8.9791666666666714</c:v>
                </c:pt>
                <c:pt idx="4310">
                  <c:v>8.9812500000000011</c:v>
                </c:pt>
                <c:pt idx="4311">
                  <c:v>8.9833333333333307</c:v>
                </c:pt>
                <c:pt idx="4312">
                  <c:v>8.9854166666666728</c:v>
                </c:pt>
                <c:pt idx="4313">
                  <c:v>8.9875000000000007</c:v>
                </c:pt>
                <c:pt idx="4314">
                  <c:v>8.9895833333333321</c:v>
                </c:pt>
                <c:pt idx="4315">
                  <c:v>8.9916666666666707</c:v>
                </c:pt>
                <c:pt idx="4316">
                  <c:v>8.9937500000000004</c:v>
                </c:pt>
                <c:pt idx="4317">
                  <c:v>8.9958333333333318</c:v>
                </c:pt>
                <c:pt idx="4318">
                  <c:v>8.9979166666666703</c:v>
                </c:pt>
                <c:pt idx="4319">
                  <c:v>9</c:v>
                </c:pt>
                <c:pt idx="4320">
                  <c:v>9.0020833333333297</c:v>
                </c:pt>
                <c:pt idx="4321">
                  <c:v>9.00416666666667</c:v>
                </c:pt>
                <c:pt idx="4322">
                  <c:v>9.0062500000000014</c:v>
                </c:pt>
                <c:pt idx="4323">
                  <c:v>9.0083333333333275</c:v>
                </c:pt>
                <c:pt idx="4324">
                  <c:v>9.0104166666666714</c:v>
                </c:pt>
                <c:pt idx="4325">
                  <c:v>9.0125000000000028</c:v>
                </c:pt>
                <c:pt idx="4326">
                  <c:v>9.0145833333333307</c:v>
                </c:pt>
                <c:pt idx="4327">
                  <c:v>9.016666666666671</c:v>
                </c:pt>
                <c:pt idx="4328">
                  <c:v>9.0187499999999989</c:v>
                </c:pt>
                <c:pt idx="4329">
                  <c:v>9.0208333333333304</c:v>
                </c:pt>
                <c:pt idx="4330">
                  <c:v>9.0229166666666707</c:v>
                </c:pt>
                <c:pt idx="4331">
                  <c:v>9.0250000000000004</c:v>
                </c:pt>
                <c:pt idx="4332">
                  <c:v>9.02708333333333</c:v>
                </c:pt>
                <c:pt idx="4333">
                  <c:v>9.0291666666666703</c:v>
                </c:pt>
                <c:pt idx="4334">
                  <c:v>9.0312499999999982</c:v>
                </c:pt>
                <c:pt idx="4335">
                  <c:v>9.0333333333333279</c:v>
                </c:pt>
                <c:pt idx="4336">
                  <c:v>9.0354166666666718</c:v>
                </c:pt>
                <c:pt idx="4337">
                  <c:v>9.0375000000000014</c:v>
                </c:pt>
                <c:pt idx="4338">
                  <c:v>9.0395833333333293</c:v>
                </c:pt>
                <c:pt idx="4339">
                  <c:v>9.0416666666666696</c:v>
                </c:pt>
                <c:pt idx="4340">
                  <c:v>9.0437500000000011</c:v>
                </c:pt>
                <c:pt idx="4341">
                  <c:v>9.0458333333333307</c:v>
                </c:pt>
                <c:pt idx="4342">
                  <c:v>9.0479166666666693</c:v>
                </c:pt>
                <c:pt idx="4343">
                  <c:v>9.0500000000000007</c:v>
                </c:pt>
                <c:pt idx="4344">
                  <c:v>9.0520833333333321</c:v>
                </c:pt>
                <c:pt idx="4345">
                  <c:v>9.0541666666666707</c:v>
                </c:pt>
                <c:pt idx="4346">
                  <c:v>9.0562500000000004</c:v>
                </c:pt>
                <c:pt idx="4347">
                  <c:v>9.05833333333333</c:v>
                </c:pt>
                <c:pt idx="4348">
                  <c:v>9.0604166666666721</c:v>
                </c:pt>
                <c:pt idx="4349">
                  <c:v>9.0625000000000018</c:v>
                </c:pt>
                <c:pt idx="4350">
                  <c:v>9.0645833333333297</c:v>
                </c:pt>
                <c:pt idx="4351">
                  <c:v>9.0666666666666718</c:v>
                </c:pt>
                <c:pt idx="4352">
                  <c:v>9.0687500000000014</c:v>
                </c:pt>
                <c:pt idx="4353">
                  <c:v>9.0708333333333293</c:v>
                </c:pt>
                <c:pt idx="4354">
                  <c:v>9.0729166666666714</c:v>
                </c:pt>
                <c:pt idx="4355">
                  <c:v>9.0750000000000011</c:v>
                </c:pt>
                <c:pt idx="4356">
                  <c:v>9.0770833333333307</c:v>
                </c:pt>
                <c:pt idx="4357">
                  <c:v>9.079166666666671</c:v>
                </c:pt>
                <c:pt idx="4358">
                  <c:v>9.0812499999999989</c:v>
                </c:pt>
                <c:pt idx="4359">
                  <c:v>9.0833333333333304</c:v>
                </c:pt>
                <c:pt idx="4360">
                  <c:v>9.0854166666666725</c:v>
                </c:pt>
                <c:pt idx="4361">
                  <c:v>9.0875000000000004</c:v>
                </c:pt>
                <c:pt idx="4362">
                  <c:v>9.0895833333333318</c:v>
                </c:pt>
                <c:pt idx="4363">
                  <c:v>9.0916666666666703</c:v>
                </c:pt>
                <c:pt idx="4364">
                  <c:v>9.09375</c:v>
                </c:pt>
                <c:pt idx="4365">
                  <c:v>9.0958333333333297</c:v>
                </c:pt>
                <c:pt idx="4366">
                  <c:v>9.09791666666667</c:v>
                </c:pt>
                <c:pt idx="4367">
                  <c:v>9.1</c:v>
                </c:pt>
                <c:pt idx="4368">
                  <c:v>9.1020833333333293</c:v>
                </c:pt>
                <c:pt idx="4369">
                  <c:v>9.1041666666666696</c:v>
                </c:pt>
                <c:pt idx="4370">
                  <c:v>9.1062500000000011</c:v>
                </c:pt>
                <c:pt idx="4371">
                  <c:v>9.108333333333329</c:v>
                </c:pt>
                <c:pt idx="4372">
                  <c:v>9.110416666666671</c:v>
                </c:pt>
                <c:pt idx="4373">
                  <c:v>9.1125000000000007</c:v>
                </c:pt>
                <c:pt idx="4374">
                  <c:v>9.1145833333333304</c:v>
                </c:pt>
                <c:pt idx="4375">
                  <c:v>9.1166666666666707</c:v>
                </c:pt>
                <c:pt idx="4376">
                  <c:v>9.1187499999999986</c:v>
                </c:pt>
                <c:pt idx="4377">
                  <c:v>9.12083333333333</c:v>
                </c:pt>
                <c:pt idx="4378">
                  <c:v>9.1229166666666703</c:v>
                </c:pt>
                <c:pt idx="4379">
                  <c:v>9.125</c:v>
                </c:pt>
                <c:pt idx="4380">
                  <c:v>9.1270833333333279</c:v>
                </c:pt>
                <c:pt idx="4381">
                  <c:v>9.12916666666667</c:v>
                </c:pt>
                <c:pt idx="4382">
                  <c:v>9.1312499999999996</c:v>
                </c:pt>
                <c:pt idx="4383">
                  <c:v>9.1333333333333275</c:v>
                </c:pt>
                <c:pt idx="4384">
                  <c:v>9.1354166666666714</c:v>
                </c:pt>
                <c:pt idx="4385">
                  <c:v>9.1375000000000011</c:v>
                </c:pt>
                <c:pt idx="4386">
                  <c:v>9.1395833333333307</c:v>
                </c:pt>
                <c:pt idx="4387">
                  <c:v>9.1416666666666693</c:v>
                </c:pt>
                <c:pt idx="4388">
                  <c:v>9.1437499999999989</c:v>
                </c:pt>
                <c:pt idx="4389">
                  <c:v>9.1458333333333304</c:v>
                </c:pt>
                <c:pt idx="4390">
                  <c:v>9.1479166666666689</c:v>
                </c:pt>
                <c:pt idx="4391">
                  <c:v>9.15</c:v>
                </c:pt>
                <c:pt idx="4392">
                  <c:v>9.1520833333333318</c:v>
                </c:pt>
                <c:pt idx="4393">
                  <c:v>9.1541666666666703</c:v>
                </c:pt>
                <c:pt idx="4394">
                  <c:v>9.15625</c:v>
                </c:pt>
                <c:pt idx="4395">
                  <c:v>9.1583333333333279</c:v>
                </c:pt>
                <c:pt idx="4396">
                  <c:v>9.1604166666666718</c:v>
                </c:pt>
                <c:pt idx="4397">
                  <c:v>9.1625000000000032</c:v>
                </c:pt>
                <c:pt idx="4398">
                  <c:v>9.1645833333333293</c:v>
                </c:pt>
                <c:pt idx="4399">
                  <c:v>9.1666666666666714</c:v>
                </c:pt>
                <c:pt idx="4400">
                  <c:v>9.1687500000000011</c:v>
                </c:pt>
                <c:pt idx="4401">
                  <c:v>9.1708333333333307</c:v>
                </c:pt>
                <c:pt idx="4402">
                  <c:v>9.172916666666671</c:v>
                </c:pt>
                <c:pt idx="4403">
                  <c:v>9.1750000000000007</c:v>
                </c:pt>
                <c:pt idx="4404">
                  <c:v>9.1770833333333304</c:v>
                </c:pt>
                <c:pt idx="4405">
                  <c:v>9.1791666666666707</c:v>
                </c:pt>
                <c:pt idx="4406">
                  <c:v>9.1812499999999986</c:v>
                </c:pt>
                <c:pt idx="4407">
                  <c:v>9.18333333333333</c:v>
                </c:pt>
                <c:pt idx="4408">
                  <c:v>9.1854166666666721</c:v>
                </c:pt>
                <c:pt idx="4409">
                  <c:v>9.1875</c:v>
                </c:pt>
                <c:pt idx="4410">
                  <c:v>9.1895833333333297</c:v>
                </c:pt>
                <c:pt idx="4411">
                  <c:v>9.19166666666667</c:v>
                </c:pt>
                <c:pt idx="4412">
                  <c:v>9.1937500000000014</c:v>
                </c:pt>
                <c:pt idx="4413">
                  <c:v>9.1958333333333293</c:v>
                </c:pt>
                <c:pt idx="4414">
                  <c:v>9.1979166666666696</c:v>
                </c:pt>
                <c:pt idx="4415">
                  <c:v>9.2000000000000011</c:v>
                </c:pt>
                <c:pt idx="4416">
                  <c:v>9.2020833333333307</c:v>
                </c:pt>
                <c:pt idx="4417">
                  <c:v>9.2041666666666693</c:v>
                </c:pt>
                <c:pt idx="4418">
                  <c:v>9.2062499999999989</c:v>
                </c:pt>
                <c:pt idx="4419">
                  <c:v>9.2083333333333286</c:v>
                </c:pt>
                <c:pt idx="4420">
                  <c:v>9.2104166666666707</c:v>
                </c:pt>
                <c:pt idx="4421">
                  <c:v>9.2125000000000004</c:v>
                </c:pt>
                <c:pt idx="4422">
                  <c:v>9.21458333333333</c:v>
                </c:pt>
                <c:pt idx="4423">
                  <c:v>9.2166666666666703</c:v>
                </c:pt>
                <c:pt idx="4424">
                  <c:v>9.2187499999999982</c:v>
                </c:pt>
                <c:pt idx="4425">
                  <c:v>9.2208333333333279</c:v>
                </c:pt>
                <c:pt idx="4426">
                  <c:v>9.22291666666667</c:v>
                </c:pt>
                <c:pt idx="4427">
                  <c:v>9.2249999999999996</c:v>
                </c:pt>
                <c:pt idx="4428">
                  <c:v>9.2270833333333275</c:v>
                </c:pt>
                <c:pt idx="4429">
                  <c:v>9.2291666666666696</c:v>
                </c:pt>
                <c:pt idx="4430">
                  <c:v>9.2312499999999993</c:v>
                </c:pt>
                <c:pt idx="4431">
                  <c:v>9.233333333333329</c:v>
                </c:pt>
                <c:pt idx="4432">
                  <c:v>9.235416666666671</c:v>
                </c:pt>
                <c:pt idx="4433">
                  <c:v>9.2374999999999989</c:v>
                </c:pt>
                <c:pt idx="4434">
                  <c:v>9.2395833333333304</c:v>
                </c:pt>
                <c:pt idx="4435">
                  <c:v>9.2416666666666689</c:v>
                </c:pt>
                <c:pt idx="4436">
                  <c:v>9.2437499999999986</c:v>
                </c:pt>
                <c:pt idx="4437">
                  <c:v>9.24583333333333</c:v>
                </c:pt>
                <c:pt idx="4438">
                  <c:v>9.2479166666666686</c:v>
                </c:pt>
                <c:pt idx="4439">
                  <c:v>9.25</c:v>
                </c:pt>
                <c:pt idx="4440">
                  <c:v>9.2520833333333297</c:v>
                </c:pt>
                <c:pt idx="4441">
                  <c:v>9.25416666666667</c:v>
                </c:pt>
                <c:pt idx="4442">
                  <c:v>9.2562500000000014</c:v>
                </c:pt>
                <c:pt idx="4443">
                  <c:v>9.2583333333333275</c:v>
                </c:pt>
                <c:pt idx="4444">
                  <c:v>9.2604166666666714</c:v>
                </c:pt>
                <c:pt idx="4445">
                  <c:v>9.2625000000000028</c:v>
                </c:pt>
                <c:pt idx="4446">
                  <c:v>9.2645833333333307</c:v>
                </c:pt>
                <c:pt idx="4447">
                  <c:v>9.266666666666671</c:v>
                </c:pt>
                <c:pt idx="4448">
                  <c:v>9.2687499999999989</c:v>
                </c:pt>
                <c:pt idx="4449">
                  <c:v>9.2708333333333304</c:v>
                </c:pt>
                <c:pt idx="4450">
                  <c:v>9.2729166666666707</c:v>
                </c:pt>
                <c:pt idx="4451">
                  <c:v>9.2750000000000004</c:v>
                </c:pt>
                <c:pt idx="4452">
                  <c:v>9.27708333333333</c:v>
                </c:pt>
                <c:pt idx="4453">
                  <c:v>9.2791666666666703</c:v>
                </c:pt>
                <c:pt idx="4454">
                  <c:v>9.2812499999999982</c:v>
                </c:pt>
                <c:pt idx="4455">
                  <c:v>9.2833333333333279</c:v>
                </c:pt>
                <c:pt idx="4456">
                  <c:v>9.2854166666666718</c:v>
                </c:pt>
                <c:pt idx="4457">
                  <c:v>9.2875000000000014</c:v>
                </c:pt>
                <c:pt idx="4458">
                  <c:v>9.2895833333333293</c:v>
                </c:pt>
                <c:pt idx="4459">
                  <c:v>9.2916666666666696</c:v>
                </c:pt>
                <c:pt idx="4460">
                  <c:v>9.2937500000000011</c:v>
                </c:pt>
                <c:pt idx="4461">
                  <c:v>9.2958333333333307</c:v>
                </c:pt>
                <c:pt idx="4462">
                  <c:v>9.2979166666666693</c:v>
                </c:pt>
                <c:pt idx="4463">
                  <c:v>9.3000000000000007</c:v>
                </c:pt>
                <c:pt idx="4464">
                  <c:v>9.3020833333333321</c:v>
                </c:pt>
                <c:pt idx="4465">
                  <c:v>9.3041666666666707</c:v>
                </c:pt>
                <c:pt idx="4466">
                  <c:v>9.3062500000000004</c:v>
                </c:pt>
                <c:pt idx="4467">
                  <c:v>9.30833333333333</c:v>
                </c:pt>
                <c:pt idx="4468">
                  <c:v>9.3104166666666721</c:v>
                </c:pt>
                <c:pt idx="4469">
                  <c:v>9.3125000000000018</c:v>
                </c:pt>
                <c:pt idx="4470">
                  <c:v>9.3145833333333297</c:v>
                </c:pt>
                <c:pt idx="4471">
                  <c:v>9.3166666666666718</c:v>
                </c:pt>
                <c:pt idx="4472">
                  <c:v>9.3187500000000014</c:v>
                </c:pt>
                <c:pt idx="4473">
                  <c:v>9.3208333333333293</c:v>
                </c:pt>
                <c:pt idx="4474">
                  <c:v>9.3229166666666714</c:v>
                </c:pt>
                <c:pt idx="4475">
                  <c:v>9.3250000000000011</c:v>
                </c:pt>
                <c:pt idx="4476">
                  <c:v>9.3270833333333307</c:v>
                </c:pt>
                <c:pt idx="4477">
                  <c:v>9.329166666666671</c:v>
                </c:pt>
                <c:pt idx="4478">
                  <c:v>9.3312499999999989</c:v>
                </c:pt>
                <c:pt idx="4479">
                  <c:v>9.3333333333333304</c:v>
                </c:pt>
                <c:pt idx="4480">
                  <c:v>9.3354166666666725</c:v>
                </c:pt>
                <c:pt idx="4481">
                  <c:v>9.3375000000000004</c:v>
                </c:pt>
                <c:pt idx="4482">
                  <c:v>9.3395833333333318</c:v>
                </c:pt>
                <c:pt idx="4483">
                  <c:v>9.3416666666666703</c:v>
                </c:pt>
                <c:pt idx="4484">
                  <c:v>9.34375</c:v>
                </c:pt>
                <c:pt idx="4485">
                  <c:v>9.3458333333333297</c:v>
                </c:pt>
                <c:pt idx="4486">
                  <c:v>9.34791666666667</c:v>
                </c:pt>
                <c:pt idx="4487">
                  <c:v>9.3500000000000014</c:v>
                </c:pt>
                <c:pt idx="4488">
                  <c:v>9.3520833333333311</c:v>
                </c:pt>
                <c:pt idx="4489">
                  <c:v>9.3541666666666714</c:v>
                </c:pt>
                <c:pt idx="4490">
                  <c:v>9.3562500000000028</c:v>
                </c:pt>
                <c:pt idx="4491">
                  <c:v>9.3583333333333307</c:v>
                </c:pt>
                <c:pt idx="4492">
                  <c:v>9.3604166666666728</c:v>
                </c:pt>
                <c:pt idx="4493">
                  <c:v>9.3625000000000025</c:v>
                </c:pt>
                <c:pt idx="4494">
                  <c:v>9.3645833333333321</c:v>
                </c:pt>
                <c:pt idx="4495">
                  <c:v>9.3666666666666725</c:v>
                </c:pt>
                <c:pt idx="4496">
                  <c:v>9.3687500000000004</c:v>
                </c:pt>
                <c:pt idx="4497">
                  <c:v>9.3708333333333318</c:v>
                </c:pt>
                <c:pt idx="4498">
                  <c:v>9.3729166666666721</c:v>
                </c:pt>
                <c:pt idx="4499">
                  <c:v>9.3750000000000018</c:v>
                </c:pt>
                <c:pt idx="4500">
                  <c:v>9.3770833333333297</c:v>
                </c:pt>
                <c:pt idx="4501">
                  <c:v>9.3791666666666718</c:v>
                </c:pt>
                <c:pt idx="4502">
                  <c:v>9.3812500000000014</c:v>
                </c:pt>
                <c:pt idx="4503">
                  <c:v>9.3833333333333293</c:v>
                </c:pt>
                <c:pt idx="4504">
                  <c:v>9.3854166666666732</c:v>
                </c:pt>
                <c:pt idx="4505">
                  <c:v>9.3875000000000028</c:v>
                </c:pt>
                <c:pt idx="4506">
                  <c:v>9.3895833333333325</c:v>
                </c:pt>
                <c:pt idx="4507">
                  <c:v>9.391666666666671</c:v>
                </c:pt>
                <c:pt idx="4508">
                  <c:v>9.3937500000000007</c:v>
                </c:pt>
                <c:pt idx="4509">
                  <c:v>9.3958333333333321</c:v>
                </c:pt>
                <c:pt idx="4510">
                  <c:v>9.3979166666666707</c:v>
                </c:pt>
                <c:pt idx="4511">
                  <c:v>9.4</c:v>
                </c:pt>
                <c:pt idx="4512">
                  <c:v>9.4020833333333318</c:v>
                </c:pt>
                <c:pt idx="4513">
                  <c:v>9.4041666666666703</c:v>
                </c:pt>
                <c:pt idx="4514">
                  <c:v>9.40625</c:v>
                </c:pt>
                <c:pt idx="4515">
                  <c:v>9.4083333333333279</c:v>
                </c:pt>
                <c:pt idx="4516">
                  <c:v>9.4104166666666718</c:v>
                </c:pt>
                <c:pt idx="4517">
                  <c:v>9.4125000000000032</c:v>
                </c:pt>
                <c:pt idx="4518">
                  <c:v>9.4145833333333293</c:v>
                </c:pt>
                <c:pt idx="4519">
                  <c:v>9.4166666666666714</c:v>
                </c:pt>
                <c:pt idx="4520">
                  <c:v>9.4187500000000011</c:v>
                </c:pt>
                <c:pt idx="4521">
                  <c:v>9.4208333333333307</c:v>
                </c:pt>
                <c:pt idx="4522">
                  <c:v>9.422916666666671</c:v>
                </c:pt>
                <c:pt idx="4523">
                  <c:v>9.4250000000000007</c:v>
                </c:pt>
                <c:pt idx="4524">
                  <c:v>9.4270833333333304</c:v>
                </c:pt>
                <c:pt idx="4525">
                  <c:v>9.4291666666666707</c:v>
                </c:pt>
                <c:pt idx="4526">
                  <c:v>9.4312499999999986</c:v>
                </c:pt>
                <c:pt idx="4527">
                  <c:v>9.43333333333333</c:v>
                </c:pt>
                <c:pt idx="4528">
                  <c:v>9.4354166666666721</c:v>
                </c:pt>
                <c:pt idx="4529">
                  <c:v>9.4375</c:v>
                </c:pt>
                <c:pt idx="4530">
                  <c:v>9.4395833333333297</c:v>
                </c:pt>
                <c:pt idx="4531">
                  <c:v>9.44166666666667</c:v>
                </c:pt>
                <c:pt idx="4532">
                  <c:v>9.4437500000000014</c:v>
                </c:pt>
                <c:pt idx="4533">
                  <c:v>9.4458333333333293</c:v>
                </c:pt>
                <c:pt idx="4534">
                  <c:v>9.4479166666666696</c:v>
                </c:pt>
                <c:pt idx="4535">
                  <c:v>9.4500000000000011</c:v>
                </c:pt>
                <c:pt idx="4536">
                  <c:v>9.4520833333333325</c:v>
                </c:pt>
                <c:pt idx="4537">
                  <c:v>9.454166666666671</c:v>
                </c:pt>
                <c:pt idx="4538">
                  <c:v>9.4562500000000007</c:v>
                </c:pt>
                <c:pt idx="4539">
                  <c:v>9.4583333333333304</c:v>
                </c:pt>
                <c:pt idx="4540">
                  <c:v>9.4604166666666725</c:v>
                </c:pt>
                <c:pt idx="4541">
                  <c:v>9.4625000000000021</c:v>
                </c:pt>
                <c:pt idx="4542">
                  <c:v>9.4645833333333318</c:v>
                </c:pt>
                <c:pt idx="4543">
                  <c:v>9.4666666666666721</c:v>
                </c:pt>
                <c:pt idx="4544">
                  <c:v>9.46875</c:v>
                </c:pt>
                <c:pt idx="4545">
                  <c:v>9.4708333333333297</c:v>
                </c:pt>
                <c:pt idx="4546">
                  <c:v>9.4729166666666718</c:v>
                </c:pt>
                <c:pt idx="4547">
                  <c:v>9.4750000000000014</c:v>
                </c:pt>
                <c:pt idx="4548">
                  <c:v>9.4770833333333293</c:v>
                </c:pt>
                <c:pt idx="4549">
                  <c:v>9.4791666666666714</c:v>
                </c:pt>
                <c:pt idx="4550">
                  <c:v>9.4812500000000011</c:v>
                </c:pt>
                <c:pt idx="4551">
                  <c:v>9.4833333333333307</c:v>
                </c:pt>
                <c:pt idx="4552">
                  <c:v>9.4854166666666728</c:v>
                </c:pt>
                <c:pt idx="4553">
                  <c:v>9.4875000000000007</c:v>
                </c:pt>
                <c:pt idx="4554">
                  <c:v>9.4895833333333321</c:v>
                </c:pt>
                <c:pt idx="4555">
                  <c:v>9.4916666666666707</c:v>
                </c:pt>
                <c:pt idx="4556">
                  <c:v>9.4937500000000004</c:v>
                </c:pt>
                <c:pt idx="4557">
                  <c:v>9.4958333333333318</c:v>
                </c:pt>
                <c:pt idx="4558">
                  <c:v>9.4979166666666703</c:v>
                </c:pt>
                <c:pt idx="4559">
                  <c:v>9.5</c:v>
                </c:pt>
                <c:pt idx="4560">
                  <c:v>9.5020833333333297</c:v>
                </c:pt>
                <c:pt idx="4561">
                  <c:v>9.50416666666667</c:v>
                </c:pt>
                <c:pt idx="4562">
                  <c:v>9.5062500000000014</c:v>
                </c:pt>
                <c:pt idx="4563">
                  <c:v>9.5083333333333275</c:v>
                </c:pt>
                <c:pt idx="4564">
                  <c:v>9.5104166666666714</c:v>
                </c:pt>
                <c:pt idx="4565">
                  <c:v>9.5125000000000028</c:v>
                </c:pt>
                <c:pt idx="4566">
                  <c:v>9.5145833333333307</c:v>
                </c:pt>
                <c:pt idx="4567">
                  <c:v>9.516666666666671</c:v>
                </c:pt>
                <c:pt idx="4568">
                  <c:v>9.5187499999999989</c:v>
                </c:pt>
                <c:pt idx="4569">
                  <c:v>9.5208333333333304</c:v>
                </c:pt>
                <c:pt idx="4570">
                  <c:v>9.5229166666666707</c:v>
                </c:pt>
                <c:pt idx="4571">
                  <c:v>9.5250000000000004</c:v>
                </c:pt>
                <c:pt idx="4572">
                  <c:v>9.52708333333333</c:v>
                </c:pt>
                <c:pt idx="4573">
                  <c:v>9.5291666666666703</c:v>
                </c:pt>
                <c:pt idx="4574">
                  <c:v>9.5312499999999982</c:v>
                </c:pt>
                <c:pt idx="4575">
                  <c:v>9.5333333333333279</c:v>
                </c:pt>
                <c:pt idx="4576">
                  <c:v>9.5354166666666718</c:v>
                </c:pt>
                <c:pt idx="4577">
                  <c:v>9.5375000000000014</c:v>
                </c:pt>
                <c:pt idx="4578">
                  <c:v>9.5395833333333293</c:v>
                </c:pt>
                <c:pt idx="4579">
                  <c:v>9.5416666666666696</c:v>
                </c:pt>
                <c:pt idx="4580">
                  <c:v>9.5437500000000011</c:v>
                </c:pt>
                <c:pt idx="4581">
                  <c:v>9.5458333333333307</c:v>
                </c:pt>
                <c:pt idx="4582">
                  <c:v>9.5479166666666693</c:v>
                </c:pt>
                <c:pt idx="4583">
                  <c:v>9.5500000000000007</c:v>
                </c:pt>
                <c:pt idx="4584">
                  <c:v>9.5520833333333321</c:v>
                </c:pt>
                <c:pt idx="4585">
                  <c:v>9.5541666666666707</c:v>
                </c:pt>
                <c:pt idx="4586">
                  <c:v>9.5562500000000004</c:v>
                </c:pt>
                <c:pt idx="4587">
                  <c:v>9.55833333333333</c:v>
                </c:pt>
                <c:pt idx="4588">
                  <c:v>9.5604166666666721</c:v>
                </c:pt>
                <c:pt idx="4589">
                  <c:v>9.5625000000000018</c:v>
                </c:pt>
                <c:pt idx="4590">
                  <c:v>9.5645833333333297</c:v>
                </c:pt>
                <c:pt idx="4591">
                  <c:v>9.5666666666666718</c:v>
                </c:pt>
                <c:pt idx="4592">
                  <c:v>9.5687500000000014</c:v>
                </c:pt>
                <c:pt idx="4593">
                  <c:v>9.5708333333333293</c:v>
                </c:pt>
                <c:pt idx="4594">
                  <c:v>9.5729166666666714</c:v>
                </c:pt>
                <c:pt idx="4595">
                  <c:v>9.5750000000000011</c:v>
                </c:pt>
                <c:pt idx="4596">
                  <c:v>9.5770833333333307</c:v>
                </c:pt>
                <c:pt idx="4597">
                  <c:v>9.579166666666671</c:v>
                </c:pt>
                <c:pt idx="4598">
                  <c:v>9.5812499999999989</c:v>
                </c:pt>
                <c:pt idx="4599">
                  <c:v>9.5833333333333304</c:v>
                </c:pt>
                <c:pt idx="4600">
                  <c:v>9.5854166666666725</c:v>
                </c:pt>
                <c:pt idx="4601">
                  <c:v>9.5875000000000004</c:v>
                </c:pt>
                <c:pt idx="4602">
                  <c:v>9.5895833333333318</c:v>
                </c:pt>
                <c:pt idx="4603">
                  <c:v>9.5916666666666703</c:v>
                </c:pt>
                <c:pt idx="4604">
                  <c:v>9.59375</c:v>
                </c:pt>
                <c:pt idx="4605">
                  <c:v>9.5958333333333297</c:v>
                </c:pt>
                <c:pt idx="4606">
                  <c:v>9.59791666666667</c:v>
                </c:pt>
                <c:pt idx="4607">
                  <c:v>9.6</c:v>
                </c:pt>
                <c:pt idx="4608">
                  <c:v>9.6020833333333293</c:v>
                </c:pt>
                <c:pt idx="4609">
                  <c:v>9.6041666666666696</c:v>
                </c:pt>
                <c:pt idx="4610">
                  <c:v>9.6062500000000011</c:v>
                </c:pt>
                <c:pt idx="4611">
                  <c:v>9.608333333333329</c:v>
                </c:pt>
                <c:pt idx="4612">
                  <c:v>9.610416666666671</c:v>
                </c:pt>
                <c:pt idx="4613">
                  <c:v>9.6125000000000007</c:v>
                </c:pt>
                <c:pt idx="4614">
                  <c:v>9.6145833333333304</c:v>
                </c:pt>
                <c:pt idx="4615">
                  <c:v>9.6166666666666707</c:v>
                </c:pt>
                <c:pt idx="4616">
                  <c:v>9.6187499999999986</c:v>
                </c:pt>
                <c:pt idx="4617">
                  <c:v>9.62083333333333</c:v>
                </c:pt>
                <c:pt idx="4618">
                  <c:v>9.6229166666666703</c:v>
                </c:pt>
                <c:pt idx="4619">
                  <c:v>9.625</c:v>
                </c:pt>
                <c:pt idx="4620">
                  <c:v>9.6270833333333279</c:v>
                </c:pt>
                <c:pt idx="4621">
                  <c:v>9.62916666666667</c:v>
                </c:pt>
                <c:pt idx="4622">
                  <c:v>9.6312499999999996</c:v>
                </c:pt>
                <c:pt idx="4623">
                  <c:v>9.6333333333333275</c:v>
                </c:pt>
                <c:pt idx="4624">
                  <c:v>9.6354166666666714</c:v>
                </c:pt>
                <c:pt idx="4625">
                  <c:v>9.6375000000000011</c:v>
                </c:pt>
                <c:pt idx="4626">
                  <c:v>9.6395833333333307</c:v>
                </c:pt>
                <c:pt idx="4627">
                  <c:v>9.6416666666666693</c:v>
                </c:pt>
                <c:pt idx="4628">
                  <c:v>9.6437499999999989</c:v>
                </c:pt>
                <c:pt idx="4629">
                  <c:v>9.6458333333333304</c:v>
                </c:pt>
                <c:pt idx="4630">
                  <c:v>9.6479166666666689</c:v>
                </c:pt>
                <c:pt idx="4631">
                  <c:v>9.65</c:v>
                </c:pt>
                <c:pt idx="4632">
                  <c:v>9.6520833333333318</c:v>
                </c:pt>
                <c:pt idx="4633">
                  <c:v>9.6541666666666703</c:v>
                </c:pt>
                <c:pt idx="4634">
                  <c:v>9.65625</c:v>
                </c:pt>
                <c:pt idx="4635">
                  <c:v>9.6583333333333279</c:v>
                </c:pt>
                <c:pt idx="4636">
                  <c:v>9.6604166666666718</c:v>
                </c:pt>
                <c:pt idx="4637">
                  <c:v>9.6625000000000032</c:v>
                </c:pt>
                <c:pt idx="4638">
                  <c:v>9.6645833333333293</c:v>
                </c:pt>
                <c:pt idx="4639">
                  <c:v>9.6666666666666714</c:v>
                </c:pt>
                <c:pt idx="4640">
                  <c:v>9.6687500000000011</c:v>
                </c:pt>
                <c:pt idx="4641">
                  <c:v>9.6708333333333307</c:v>
                </c:pt>
                <c:pt idx="4642">
                  <c:v>9.672916666666671</c:v>
                </c:pt>
                <c:pt idx="4643">
                  <c:v>9.6750000000000007</c:v>
                </c:pt>
                <c:pt idx="4644">
                  <c:v>9.6770833333333304</c:v>
                </c:pt>
                <c:pt idx="4645">
                  <c:v>9.6791666666666707</c:v>
                </c:pt>
                <c:pt idx="4646">
                  <c:v>9.6812499999999986</c:v>
                </c:pt>
                <c:pt idx="4647">
                  <c:v>9.68333333333333</c:v>
                </c:pt>
                <c:pt idx="4648">
                  <c:v>9.6854166666666721</c:v>
                </c:pt>
                <c:pt idx="4649">
                  <c:v>9.6875</c:v>
                </c:pt>
                <c:pt idx="4650">
                  <c:v>9.6895833333333297</c:v>
                </c:pt>
                <c:pt idx="4651">
                  <c:v>9.69166666666667</c:v>
                </c:pt>
                <c:pt idx="4652">
                  <c:v>9.6937500000000014</c:v>
                </c:pt>
                <c:pt idx="4653">
                  <c:v>9.6958333333333293</c:v>
                </c:pt>
                <c:pt idx="4654">
                  <c:v>9.6979166666666696</c:v>
                </c:pt>
                <c:pt idx="4655">
                  <c:v>9.7000000000000011</c:v>
                </c:pt>
                <c:pt idx="4656">
                  <c:v>9.7020833333333307</c:v>
                </c:pt>
                <c:pt idx="4657">
                  <c:v>9.7041666666666693</c:v>
                </c:pt>
                <c:pt idx="4658">
                  <c:v>9.7062499999999989</c:v>
                </c:pt>
                <c:pt idx="4659">
                  <c:v>9.7083333333333286</c:v>
                </c:pt>
                <c:pt idx="4660">
                  <c:v>9.7104166666666707</c:v>
                </c:pt>
                <c:pt idx="4661">
                  <c:v>9.7125000000000004</c:v>
                </c:pt>
                <c:pt idx="4662">
                  <c:v>9.71458333333333</c:v>
                </c:pt>
                <c:pt idx="4663">
                  <c:v>9.7166666666666703</c:v>
                </c:pt>
                <c:pt idx="4664">
                  <c:v>9.7187499999999982</c:v>
                </c:pt>
                <c:pt idx="4665">
                  <c:v>9.7208333333333279</c:v>
                </c:pt>
                <c:pt idx="4666">
                  <c:v>9.72291666666667</c:v>
                </c:pt>
                <c:pt idx="4667">
                  <c:v>9.7249999999999996</c:v>
                </c:pt>
                <c:pt idx="4668">
                  <c:v>9.7270833333333275</c:v>
                </c:pt>
                <c:pt idx="4669">
                  <c:v>9.7291666666666696</c:v>
                </c:pt>
                <c:pt idx="4670">
                  <c:v>9.7312499999999993</c:v>
                </c:pt>
                <c:pt idx="4671">
                  <c:v>9.733333333333329</c:v>
                </c:pt>
                <c:pt idx="4672">
                  <c:v>9.735416666666671</c:v>
                </c:pt>
                <c:pt idx="4673">
                  <c:v>9.7374999999999989</c:v>
                </c:pt>
                <c:pt idx="4674">
                  <c:v>9.7395833333333304</c:v>
                </c:pt>
                <c:pt idx="4675">
                  <c:v>9.7416666666666689</c:v>
                </c:pt>
                <c:pt idx="4676">
                  <c:v>9.7437499999999986</c:v>
                </c:pt>
                <c:pt idx="4677">
                  <c:v>9.74583333333333</c:v>
                </c:pt>
                <c:pt idx="4678">
                  <c:v>9.7479166666666686</c:v>
                </c:pt>
                <c:pt idx="4679">
                  <c:v>9.75</c:v>
                </c:pt>
                <c:pt idx="4680">
                  <c:v>9.7520833333333297</c:v>
                </c:pt>
                <c:pt idx="4681">
                  <c:v>9.75416666666667</c:v>
                </c:pt>
                <c:pt idx="4682">
                  <c:v>9.7562500000000014</c:v>
                </c:pt>
                <c:pt idx="4683">
                  <c:v>9.7583333333333275</c:v>
                </c:pt>
                <c:pt idx="4684">
                  <c:v>9.7604166666666714</c:v>
                </c:pt>
                <c:pt idx="4685">
                  <c:v>9.7625000000000028</c:v>
                </c:pt>
                <c:pt idx="4686">
                  <c:v>9.7645833333333307</c:v>
                </c:pt>
                <c:pt idx="4687">
                  <c:v>9.766666666666671</c:v>
                </c:pt>
                <c:pt idx="4688">
                  <c:v>9.7687499999999989</c:v>
                </c:pt>
                <c:pt idx="4689">
                  <c:v>9.7708333333333304</c:v>
                </c:pt>
                <c:pt idx="4690">
                  <c:v>9.7729166666666707</c:v>
                </c:pt>
                <c:pt idx="4691">
                  <c:v>9.7750000000000004</c:v>
                </c:pt>
                <c:pt idx="4692">
                  <c:v>9.77708333333333</c:v>
                </c:pt>
                <c:pt idx="4693">
                  <c:v>9.7791666666666703</c:v>
                </c:pt>
                <c:pt idx="4694">
                  <c:v>9.7812499999999982</c:v>
                </c:pt>
                <c:pt idx="4695">
                  <c:v>9.7833333333333279</c:v>
                </c:pt>
                <c:pt idx="4696">
                  <c:v>9.7854166666666718</c:v>
                </c:pt>
                <c:pt idx="4697">
                  <c:v>9.7875000000000014</c:v>
                </c:pt>
                <c:pt idx="4698">
                  <c:v>9.7895833333333293</c:v>
                </c:pt>
                <c:pt idx="4699">
                  <c:v>9.7916666666666696</c:v>
                </c:pt>
                <c:pt idx="4700">
                  <c:v>9.7937500000000011</c:v>
                </c:pt>
                <c:pt idx="4701">
                  <c:v>9.7958333333333307</c:v>
                </c:pt>
                <c:pt idx="4702">
                  <c:v>9.7979166666666693</c:v>
                </c:pt>
                <c:pt idx="4703">
                  <c:v>9.8000000000000007</c:v>
                </c:pt>
                <c:pt idx="4704">
                  <c:v>9.8020833333333321</c:v>
                </c:pt>
                <c:pt idx="4705">
                  <c:v>9.8041666666666707</c:v>
                </c:pt>
                <c:pt idx="4706">
                  <c:v>9.8062500000000004</c:v>
                </c:pt>
                <c:pt idx="4707">
                  <c:v>9.80833333333333</c:v>
                </c:pt>
                <c:pt idx="4708">
                  <c:v>9.8104166666666721</c:v>
                </c:pt>
                <c:pt idx="4709">
                  <c:v>9.8125000000000018</c:v>
                </c:pt>
                <c:pt idx="4710">
                  <c:v>9.8145833333333297</c:v>
                </c:pt>
                <c:pt idx="4711">
                  <c:v>9.8166666666666718</c:v>
                </c:pt>
                <c:pt idx="4712">
                  <c:v>9.8187500000000014</c:v>
                </c:pt>
                <c:pt idx="4713">
                  <c:v>9.8208333333333293</c:v>
                </c:pt>
                <c:pt idx="4714">
                  <c:v>9.8229166666666714</c:v>
                </c:pt>
                <c:pt idx="4715">
                  <c:v>9.8250000000000011</c:v>
                </c:pt>
                <c:pt idx="4716">
                  <c:v>9.8270833333333307</c:v>
                </c:pt>
                <c:pt idx="4717">
                  <c:v>9.829166666666671</c:v>
                </c:pt>
                <c:pt idx="4718">
                  <c:v>9.8312499999999989</c:v>
                </c:pt>
                <c:pt idx="4719">
                  <c:v>9.8333333333333304</c:v>
                </c:pt>
                <c:pt idx="4720">
                  <c:v>9.8354166666666725</c:v>
                </c:pt>
                <c:pt idx="4721">
                  <c:v>9.8375000000000004</c:v>
                </c:pt>
                <c:pt idx="4722">
                  <c:v>9.8395833333333318</c:v>
                </c:pt>
                <c:pt idx="4723">
                  <c:v>9.8416666666666703</c:v>
                </c:pt>
                <c:pt idx="4724">
                  <c:v>9.84375</c:v>
                </c:pt>
                <c:pt idx="4725">
                  <c:v>9.8458333333333297</c:v>
                </c:pt>
                <c:pt idx="4726">
                  <c:v>9.84791666666667</c:v>
                </c:pt>
                <c:pt idx="4727">
                  <c:v>9.8500000000000014</c:v>
                </c:pt>
                <c:pt idx="4728">
                  <c:v>9.8520833333333311</c:v>
                </c:pt>
                <c:pt idx="4729">
                  <c:v>9.8541666666666714</c:v>
                </c:pt>
                <c:pt idx="4730">
                  <c:v>9.8562500000000028</c:v>
                </c:pt>
                <c:pt idx="4731">
                  <c:v>9.8583333333333307</c:v>
                </c:pt>
                <c:pt idx="4732">
                  <c:v>9.8604166666666728</c:v>
                </c:pt>
                <c:pt idx="4733">
                  <c:v>9.8625000000000025</c:v>
                </c:pt>
                <c:pt idx="4734">
                  <c:v>9.8645833333333321</c:v>
                </c:pt>
                <c:pt idx="4735">
                  <c:v>9.8666666666666725</c:v>
                </c:pt>
                <c:pt idx="4736">
                  <c:v>9.8687500000000004</c:v>
                </c:pt>
                <c:pt idx="4737">
                  <c:v>9.8708333333333318</c:v>
                </c:pt>
                <c:pt idx="4738">
                  <c:v>9.8729166666666721</c:v>
                </c:pt>
                <c:pt idx="4739">
                  <c:v>9.8750000000000018</c:v>
                </c:pt>
                <c:pt idx="4740">
                  <c:v>9.8770833333333297</c:v>
                </c:pt>
                <c:pt idx="4741">
                  <c:v>9.8791666666666718</c:v>
                </c:pt>
                <c:pt idx="4742">
                  <c:v>9.8812500000000014</c:v>
                </c:pt>
                <c:pt idx="4743">
                  <c:v>9.8833333333333293</c:v>
                </c:pt>
                <c:pt idx="4744">
                  <c:v>9.8854166666666732</c:v>
                </c:pt>
                <c:pt idx="4745">
                  <c:v>9.8875000000000028</c:v>
                </c:pt>
                <c:pt idx="4746">
                  <c:v>9.8895833333333325</c:v>
                </c:pt>
                <c:pt idx="4747">
                  <c:v>9.891666666666671</c:v>
                </c:pt>
                <c:pt idx="4748">
                  <c:v>9.8937500000000007</c:v>
                </c:pt>
                <c:pt idx="4749">
                  <c:v>9.8958333333333321</c:v>
                </c:pt>
                <c:pt idx="4750">
                  <c:v>9.8979166666666707</c:v>
                </c:pt>
                <c:pt idx="4751">
                  <c:v>9.9</c:v>
                </c:pt>
                <c:pt idx="4752">
                  <c:v>9.9020833333333318</c:v>
                </c:pt>
                <c:pt idx="4753">
                  <c:v>9.9041666666666703</c:v>
                </c:pt>
                <c:pt idx="4754">
                  <c:v>9.90625</c:v>
                </c:pt>
                <c:pt idx="4755">
                  <c:v>9.9083333333333279</c:v>
                </c:pt>
                <c:pt idx="4756">
                  <c:v>9.9104166666666718</c:v>
                </c:pt>
                <c:pt idx="4757">
                  <c:v>9.9125000000000032</c:v>
                </c:pt>
                <c:pt idx="4758">
                  <c:v>9.9145833333333293</c:v>
                </c:pt>
                <c:pt idx="4759">
                  <c:v>9.9166666666666714</c:v>
                </c:pt>
                <c:pt idx="4760">
                  <c:v>9.9187500000000011</c:v>
                </c:pt>
                <c:pt idx="4761">
                  <c:v>9.9208333333333307</c:v>
                </c:pt>
                <c:pt idx="4762">
                  <c:v>9.922916666666671</c:v>
                </c:pt>
                <c:pt idx="4763">
                  <c:v>9.9250000000000007</c:v>
                </c:pt>
                <c:pt idx="4764">
                  <c:v>9.9270833333333304</c:v>
                </c:pt>
                <c:pt idx="4765">
                  <c:v>9.9291666666666707</c:v>
                </c:pt>
                <c:pt idx="4766">
                  <c:v>9.9312499999999986</c:v>
                </c:pt>
                <c:pt idx="4767">
                  <c:v>9.93333333333333</c:v>
                </c:pt>
                <c:pt idx="4768">
                  <c:v>9.9354166666666721</c:v>
                </c:pt>
                <c:pt idx="4769">
                  <c:v>9.9375</c:v>
                </c:pt>
                <c:pt idx="4770">
                  <c:v>9.9395833333333297</c:v>
                </c:pt>
                <c:pt idx="4771">
                  <c:v>9.94166666666667</c:v>
                </c:pt>
                <c:pt idx="4772">
                  <c:v>9.9437500000000014</c:v>
                </c:pt>
                <c:pt idx="4773">
                  <c:v>9.9458333333333293</c:v>
                </c:pt>
                <c:pt idx="4774">
                  <c:v>9.9479166666666696</c:v>
                </c:pt>
                <c:pt idx="4775">
                  <c:v>9.9500000000000011</c:v>
                </c:pt>
                <c:pt idx="4776">
                  <c:v>9.9520833333333325</c:v>
                </c:pt>
                <c:pt idx="4777">
                  <c:v>9.954166666666671</c:v>
                </c:pt>
                <c:pt idx="4778">
                  <c:v>9.9562500000000007</c:v>
                </c:pt>
                <c:pt idx="4779">
                  <c:v>9.9583333333333304</c:v>
                </c:pt>
                <c:pt idx="4780">
                  <c:v>9.9604166666666725</c:v>
                </c:pt>
                <c:pt idx="4781">
                  <c:v>9.9625000000000021</c:v>
                </c:pt>
                <c:pt idx="4782">
                  <c:v>9.9645833333333318</c:v>
                </c:pt>
                <c:pt idx="4783">
                  <c:v>9.9666666666666721</c:v>
                </c:pt>
                <c:pt idx="4784">
                  <c:v>9.96875</c:v>
                </c:pt>
                <c:pt idx="4785">
                  <c:v>9.9708333333333297</c:v>
                </c:pt>
                <c:pt idx="4786">
                  <c:v>9.9729166666666718</c:v>
                </c:pt>
                <c:pt idx="4787">
                  <c:v>9.9750000000000014</c:v>
                </c:pt>
                <c:pt idx="4788">
                  <c:v>9.9770833333333293</c:v>
                </c:pt>
                <c:pt idx="4789">
                  <c:v>9.9791666666666714</c:v>
                </c:pt>
                <c:pt idx="4790">
                  <c:v>9.9812500000000011</c:v>
                </c:pt>
                <c:pt idx="4791">
                  <c:v>9.9833333333333307</c:v>
                </c:pt>
                <c:pt idx="4792">
                  <c:v>9.9854166666666728</c:v>
                </c:pt>
                <c:pt idx="4793">
                  <c:v>9.9875000000000007</c:v>
                </c:pt>
                <c:pt idx="4794">
                  <c:v>9.9895833333333321</c:v>
                </c:pt>
                <c:pt idx="4795">
                  <c:v>9.9916666666666707</c:v>
                </c:pt>
                <c:pt idx="4796">
                  <c:v>9.9937500000000004</c:v>
                </c:pt>
                <c:pt idx="4797">
                  <c:v>9.9958333333333318</c:v>
                </c:pt>
                <c:pt idx="4798">
                  <c:v>9.9979166666666703</c:v>
                </c:pt>
                <c:pt idx="4799">
                  <c:v>10</c:v>
                </c:pt>
                <c:pt idx="4800">
                  <c:v>10.002083333333301</c:v>
                </c:pt>
                <c:pt idx="4801">
                  <c:v>10.0041666666667</c:v>
                </c:pt>
                <c:pt idx="4802">
                  <c:v>10.00625</c:v>
                </c:pt>
                <c:pt idx="4803">
                  <c:v>10.008333333333301</c:v>
                </c:pt>
                <c:pt idx="4804">
                  <c:v>10.010416666666702</c:v>
                </c:pt>
                <c:pt idx="4805">
                  <c:v>10.012500000000003</c:v>
                </c:pt>
                <c:pt idx="4806">
                  <c:v>10.014583333333302</c:v>
                </c:pt>
                <c:pt idx="4807">
                  <c:v>10.016666666666701</c:v>
                </c:pt>
                <c:pt idx="4808">
                  <c:v>10.018750000000001</c:v>
                </c:pt>
                <c:pt idx="4809">
                  <c:v>10.0208333333333</c:v>
                </c:pt>
                <c:pt idx="4810">
                  <c:v>10.022916666666701</c:v>
                </c:pt>
                <c:pt idx="4811">
                  <c:v>10.025</c:v>
                </c:pt>
                <c:pt idx="4812">
                  <c:v>10.0270833333333</c:v>
                </c:pt>
                <c:pt idx="4813">
                  <c:v>10.029166666666702</c:v>
                </c:pt>
                <c:pt idx="4814">
                  <c:v>10.031249999999998</c:v>
                </c:pt>
                <c:pt idx="4815">
                  <c:v>10.033333333333299</c:v>
                </c:pt>
                <c:pt idx="4816">
                  <c:v>10.035416666666702</c:v>
                </c:pt>
                <c:pt idx="4817">
                  <c:v>10.0375</c:v>
                </c:pt>
                <c:pt idx="4818">
                  <c:v>10.039583333333303</c:v>
                </c:pt>
                <c:pt idx="4819">
                  <c:v>10.0416666666667</c:v>
                </c:pt>
                <c:pt idx="4820">
                  <c:v>10.043750000000001</c:v>
                </c:pt>
                <c:pt idx="4821">
                  <c:v>10.045833333333302</c:v>
                </c:pt>
                <c:pt idx="4822">
                  <c:v>10.047916666666699</c:v>
                </c:pt>
                <c:pt idx="4823">
                  <c:v>10.050000000000002</c:v>
                </c:pt>
                <c:pt idx="4824">
                  <c:v>10.052083333333302</c:v>
                </c:pt>
                <c:pt idx="4825">
                  <c:v>10.054166666666701</c:v>
                </c:pt>
                <c:pt idx="4826">
                  <c:v>10.05625</c:v>
                </c:pt>
                <c:pt idx="4827">
                  <c:v>10.0583333333333</c:v>
                </c:pt>
                <c:pt idx="4828">
                  <c:v>10.060416666666704</c:v>
                </c:pt>
                <c:pt idx="4829">
                  <c:v>10.062500000000002</c:v>
                </c:pt>
                <c:pt idx="4830">
                  <c:v>10.064583333333301</c:v>
                </c:pt>
                <c:pt idx="4831">
                  <c:v>10.066666666666702</c:v>
                </c:pt>
                <c:pt idx="4832">
                  <c:v>10.06875</c:v>
                </c:pt>
                <c:pt idx="4833">
                  <c:v>10.070833333333303</c:v>
                </c:pt>
                <c:pt idx="4834">
                  <c:v>10.072916666666702</c:v>
                </c:pt>
                <c:pt idx="4835">
                  <c:v>10.075000000000001</c:v>
                </c:pt>
                <c:pt idx="4836">
                  <c:v>10.077083333333302</c:v>
                </c:pt>
                <c:pt idx="4837">
                  <c:v>10.079166666666701</c:v>
                </c:pt>
                <c:pt idx="4838">
                  <c:v>10.081250000000001</c:v>
                </c:pt>
                <c:pt idx="4839">
                  <c:v>10.0833333333333</c:v>
                </c:pt>
                <c:pt idx="4840">
                  <c:v>10.085416666666703</c:v>
                </c:pt>
                <c:pt idx="4841">
                  <c:v>10.0875</c:v>
                </c:pt>
                <c:pt idx="4842">
                  <c:v>10.089583333333302</c:v>
                </c:pt>
                <c:pt idx="4843">
                  <c:v>10.091666666666702</c:v>
                </c:pt>
                <c:pt idx="4844">
                  <c:v>10.09375</c:v>
                </c:pt>
                <c:pt idx="4845">
                  <c:v>10.095833333333301</c:v>
                </c:pt>
                <c:pt idx="4846">
                  <c:v>10.0979166666667</c:v>
                </c:pt>
                <c:pt idx="4847">
                  <c:v>10.1</c:v>
                </c:pt>
                <c:pt idx="4848">
                  <c:v>10.102083333333303</c:v>
                </c:pt>
                <c:pt idx="4849">
                  <c:v>10.1041666666667</c:v>
                </c:pt>
                <c:pt idx="4850">
                  <c:v>10.106250000000001</c:v>
                </c:pt>
                <c:pt idx="4851">
                  <c:v>10.108333333333301</c:v>
                </c:pt>
                <c:pt idx="4852">
                  <c:v>10.110416666666701</c:v>
                </c:pt>
                <c:pt idx="4853">
                  <c:v>10.112500000000002</c:v>
                </c:pt>
                <c:pt idx="4854">
                  <c:v>10.1145833333333</c:v>
                </c:pt>
                <c:pt idx="4855">
                  <c:v>10.116666666666701</c:v>
                </c:pt>
                <c:pt idx="4856">
                  <c:v>10.118749999999999</c:v>
                </c:pt>
                <c:pt idx="4857">
                  <c:v>10.1208333333333</c:v>
                </c:pt>
                <c:pt idx="4858">
                  <c:v>10.122916666666702</c:v>
                </c:pt>
                <c:pt idx="4859">
                  <c:v>10.125</c:v>
                </c:pt>
                <c:pt idx="4860">
                  <c:v>10.127083333333299</c:v>
                </c:pt>
                <c:pt idx="4861">
                  <c:v>10.1291666666667</c:v>
                </c:pt>
                <c:pt idx="4862">
                  <c:v>10.131249999999998</c:v>
                </c:pt>
                <c:pt idx="4863">
                  <c:v>10.133333333333301</c:v>
                </c:pt>
                <c:pt idx="4864">
                  <c:v>10.135416666666702</c:v>
                </c:pt>
                <c:pt idx="4865">
                  <c:v>10.137500000000001</c:v>
                </c:pt>
                <c:pt idx="4866">
                  <c:v>10.139583333333302</c:v>
                </c:pt>
                <c:pt idx="4867">
                  <c:v>10.141666666666699</c:v>
                </c:pt>
                <c:pt idx="4868">
                  <c:v>10.143750000000001</c:v>
                </c:pt>
                <c:pt idx="4869">
                  <c:v>10.1458333333333</c:v>
                </c:pt>
                <c:pt idx="4870">
                  <c:v>10.147916666666699</c:v>
                </c:pt>
                <c:pt idx="4871">
                  <c:v>10.15</c:v>
                </c:pt>
                <c:pt idx="4872">
                  <c:v>10.152083333333302</c:v>
                </c:pt>
                <c:pt idx="4873">
                  <c:v>10.154166666666702</c:v>
                </c:pt>
                <c:pt idx="4874">
                  <c:v>10.15625</c:v>
                </c:pt>
                <c:pt idx="4875">
                  <c:v>10.158333333333299</c:v>
                </c:pt>
                <c:pt idx="4876">
                  <c:v>10.160416666666702</c:v>
                </c:pt>
                <c:pt idx="4877">
                  <c:v>10.162500000000001</c:v>
                </c:pt>
                <c:pt idx="4878">
                  <c:v>10.164583333333303</c:v>
                </c:pt>
                <c:pt idx="4879">
                  <c:v>10.166666666666702</c:v>
                </c:pt>
                <c:pt idx="4880">
                  <c:v>10.168750000000001</c:v>
                </c:pt>
                <c:pt idx="4881">
                  <c:v>10.170833333333302</c:v>
                </c:pt>
                <c:pt idx="4882">
                  <c:v>10.172916666666701</c:v>
                </c:pt>
                <c:pt idx="4883">
                  <c:v>10.175000000000002</c:v>
                </c:pt>
                <c:pt idx="4884">
                  <c:v>10.1770833333333</c:v>
                </c:pt>
                <c:pt idx="4885">
                  <c:v>10.179166666666701</c:v>
                </c:pt>
                <c:pt idx="4886">
                  <c:v>10.181249999999999</c:v>
                </c:pt>
                <c:pt idx="4887">
                  <c:v>10.1833333333333</c:v>
                </c:pt>
                <c:pt idx="4888">
                  <c:v>10.185416666666704</c:v>
                </c:pt>
                <c:pt idx="4889">
                  <c:v>10.1875</c:v>
                </c:pt>
                <c:pt idx="4890">
                  <c:v>10.189583333333301</c:v>
                </c:pt>
                <c:pt idx="4891">
                  <c:v>10.1916666666667</c:v>
                </c:pt>
                <c:pt idx="4892">
                  <c:v>10.19375</c:v>
                </c:pt>
                <c:pt idx="4893">
                  <c:v>10.195833333333303</c:v>
                </c:pt>
                <c:pt idx="4894">
                  <c:v>10.1979166666667</c:v>
                </c:pt>
                <c:pt idx="4895">
                  <c:v>10.200000000000001</c:v>
                </c:pt>
                <c:pt idx="4896">
                  <c:v>10.202083333333302</c:v>
                </c:pt>
                <c:pt idx="4897">
                  <c:v>10.204166666666699</c:v>
                </c:pt>
                <c:pt idx="4898">
                  <c:v>10.206250000000001</c:v>
                </c:pt>
                <c:pt idx="4899">
                  <c:v>10.208333333333298</c:v>
                </c:pt>
                <c:pt idx="4900">
                  <c:v>10.210416666666701</c:v>
                </c:pt>
                <c:pt idx="4901">
                  <c:v>10.2125</c:v>
                </c:pt>
                <c:pt idx="4902">
                  <c:v>10.2145833333333</c:v>
                </c:pt>
                <c:pt idx="4903">
                  <c:v>10.216666666666702</c:v>
                </c:pt>
                <c:pt idx="4904">
                  <c:v>10.218749999999998</c:v>
                </c:pt>
                <c:pt idx="4905">
                  <c:v>10.220833333333299</c:v>
                </c:pt>
                <c:pt idx="4906">
                  <c:v>10.2229166666667</c:v>
                </c:pt>
                <c:pt idx="4907">
                  <c:v>10.225</c:v>
                </c:pt>
                <c:pt idx="4908">
                  <c:v>10.227083333333301</c:v>
                </c:pt>
                <c:pt idx="4909">
                  <c:v>10.2291666666667</c:v>
                </c:pt>
                <c:pt idx="4910">
                  <c:v>10.231249999999999</c:v>
                </c:pt>
                <c:pt idx="4911">
                  <c:v>10.233333333333301</c:v>
                </c:pt>
                <c:pt idx="4912">
                  <c:v>10.235416666666701</c:v>
                </c:pt>
                <c:pt idx="4913">
                  <c:v>10.237500000000001</c:v>
                </c:pt>
                <c:pt idx="4914">
                  <c:v>10.2395833333333</c:v>
                </c:pt>
                <c:pt idx="4915">
                  <c:v>10.241666666666699</c:v>
                </c:pt>
                <c:pt idx="4916">
                  <c:v>10.243749999999999</c:v>
                </c:pt>
                <c:pt idx="4917">
                  <c:v>10.2458333333333</c:v>
                </c:pt>
                <c:pt idx="4918">
                  <c:v>10.247916666666701</c:v>
                </c:pt>
                <c:pt idx="4919">
                  <c:v>10.25</c:v>
                </c:pt>
                <c:pt idx="4920">
                  <c:v>10.252083333333301</c:v>
                </c:pt>
                <c:pt idx="4921">
                  <c:v>10.2541666666667</c:v>
                </c:pt>
                <c:pt idx="4922">
                  <c:v>10.25625</c:v>
                </c:pt>
                <c:pt idx="4923">
                  <c:v>10.258333333333301</c:v>
                </c:pt>
                <c:pt idx="4924">
                  <c:v>10.260416666666702</c:v>
                </c:pt>
                <c:pt idx="4925">
                  <c:v>10.262500000000003</c:v>
                </c:pt>
                <c:pt idx="4926">
                  <c:v>10.264583333333302</c:v>
                </c:pt>
                <c:pt idx="4927">
                  <c:v>10.266666666666701</c:v>
                </c:pt>
                <c:pt idx="4928">
                  <c:v>10.268750000000001</c:v>
                </c:pt>
                <c:pt idx="4929">
                  <c:v>10.2708333333333</c:v>
                </c:pt>
                <c:pt idx="4930">
                  <c:v>10.272916666666701</c:v>
                </c:pt>
                <c:pt idx="4931">
                  <c:v>10.275</c:v>
                </c:pt>
                <c:pt idx="4932">
                  <c:v>10.2770833333333</c:v>
                </c:pt>
                <c:pt idx="4933">
                  <c:v>10.279166666666702</c:v>
                </c:pt>
                <c:pt idx="4934">
                  <c:v>10.281249999999998</c:v>
                </c:pt>
                <c:pt idx="4935">
                  <c:v>10.283333333333299</c:v>
                </c:pt>
                <c:pt idx="4936">
                  <c:v>10.285416666666702</c:v>
                </c:pt>
                <c:pt idx="4937">
                  <c:v>10.2875</c:v>
                </c:pt>
                <c:pt idx="4938">
                  <c:v>10.289583333333303</c:v>
                </c:pt>
                <c:pt idx="4939">
                  <c:v>10.2916666666667</c:v>
                </c:pt>
                <c:pt idx="4940">
                  <c:v>10.293750000000001</c:v>
                </c:pt>
                <c:pt idx="4941">
                  <c:v>10.295833333333302</c:v>
                </c:pt>
                <c:pt idx="4942">
                  <c:v>10.297916666666699</c:v>
                </c:pt>
                <c:pt idx="4943">
                  <c:v>10.3</c:v>
                </c:pt>
                <c:pt idx="4944">
                  <c:v>10.302083333333302</c:v>
                </c:pt>
                <c:pt idx="4945">
                  <c:v>10.304166666666701</c:v>
                </c:pt>
                <c:pt idx="4946">
                  <c:v>10.30625</c:v>
                </c:pt>
                <c:pt idx="4947">
                  <c:v>10.3083333333333</c:v>
                </c:pt>
                <c:pt idx="4948">
                  <c:v>10.310416666666704</c:v>
                </c:pt>
                <c:pt idx="4949">
                  <c:v>10.312500000000002</c:v>
                </c:pt>
                <c:pt idx="4950">
                  <c:v>10.314583333333301</c:v>
                </c:pt>
                <c:pt idx="4951">
                  <c:v>10.316666666666702</c:v>
                </c:pt>
                <c:pt idx="4952">
                  <c:v>10.31875</c:v>
                </c:pt>
                <c:pt idx="4953">
                  <c:v>10.320833333333303</c:v>
                </c:pt>
                <c:pt idx="4954">
                  <c:v>10.322916666666702</c:v>
                </c:pt>
                <c:pt idx="4955">
                  <c:v>10.325000000000001</c:v>
                </c:pt>
                <c:pt idx="4956">
                  <c:v>10.327083333333302</c:v>
                </c:pt>
                <c:pt idx="4957">
                  <c:v>10.329166666666701</c:v>
                </c:pt>
                <c:pt idx="4958">
                  <c:v>10.331250000000001</c:v>
                </c:pt>
                <c:pt idx="4959">
                  <c:v>10.3333333333333</c:v>
                </c:pt>
                <c:pt idx="4960">
                  <c:v>10.335416666666703</c:v>
                </c:pt>
                <c:pt idx="4961">
                  <c:v>10.3375</c:v>
                </c:pt>
                <c:pt idx="4962">
                  <c:v>10.339583333333302</c:v>
                </c:pt>
                <c:pt idx="4963">
                  <c:v>10.341666666666702</c:v>
                </c:pt>
                <c:pt idx="4964">
                  <c:v>10.34375</c:v>
                </c:pt>
                <c:pt idx="4965">
                  <c:v>10.345833333333301</c:v>
                </c:pt>
                <c:pt idx="4966">
                  <c:v>10.3479166666667</c:v>
                </c:pt>
                <c:pt idx="4967">
                  <c:v>10.350000000000001</c:v>
                </c:pt>
                <c:pt idx="4968">
                  <c:v>10.352083333333304</c:v>
                </c:pt>
                <c:pt idx="4969">
                  <c:v>10.354166666666702</c:v>
                </c:pt>
                <c:pt idx="4970">
                  <c:v>10.356250000000003</c:v>
                </c:pt>
                <c:pt idx="4971">
                  <c:v>10.358333333333302</c:v>
                </c:pt>
                <c:pt idx="4972">
                  <c:v>10.360416666666703</c:v>
                </c:pt>
                <c:pt idx="4973">
                  <c:v>10.362500000000004</c:v>
                </c:pt>
                <c:pt idx="4974">
                  <c:v>10.364583333333302</c:v>
                </c:pt>
                <c:pt idx="4975">
                  <c:v>10.366666666666703</c:v>
                </c:pt>
                <c:pt idx="4976">
                  <c:v>10.36875</c:v>
                </c:pt>
                <c:pt idx="4977">
                  <c:v>10.370833333333302</c:v>
                </c:pt>
                <c:pt idx="4978">
                  <c:v>10.372916666666704</c:v>
                </c:pt>
                <c:pt idx="4979">
                  <c:v>10.375000000000002</c:v>
                </c:pt>
                <c:pt idx="4980">
                  <c:v>10.377083333333301</c:v>
                </c:pt>
                <c:pt idx="4981">
                  <c:v>10.379166666666702</c:v>
                </c:pt>
                <c:pt idx="4982">
                  <c:v>10.38125</c:v>
                </c:pt>
                <c:pt idx="4983">
                  <c:v>10.383333333333303</c:v>
                </c:pt>
                <c:pt idx="4984">
                  <c:v>10.385416666666703</c:v>
                </c:pt>
                <c:pt idx="4985">
                  <c:v>10.387500000000003</c:v>
                </c:pt>
                <c:pt idx="4986">
                  <c:v>10.389583333333304</c:v>
                </c:pt>
                <c:pt idx="4987">
                  <c:v>10.391666666666701</c:v>
                </c:pt>
                <c:pt idx="4988">
                  <c:v>10.393750000000002</c:v>
                </c:pt>
                <c:pt idx="4989">
                  <c:v>10.395833333333302</c:v>
                </c:pt>
                <c:pt idx="4990">
                  <c:v>10.397916666666701</c:v>
                </c:pt>
                <c:pt idx="4991">
                  <c:v>10.4</c:v>
                </c:pt>
                <c:pt idx="4992">
                  <c:v>10.402083333333302</c:v>
                </c:pt>
                <c:pt idx="4993">
                  <c:v>10.404166666666702</c:v>
                </c:pt>
                <c:pt idx="4994">
                  <c:v>10.40625</c:v>
                </c:pt>
                <c:pt idx="4995">
                  <c:v>10.408333333333299</c:v>
                </c:pt>
                <c:pt idx="4996">
                  <c:v>10.410416666666702</c:v>
                </c:pt>
                <c:pt idx="4997">
                  <c:v>10.412500000000001</c:v>
                </c:pt>
                <c:pt idx="4998">
                  <c:v>10.414583333333303</c:v>
                </c:pt>
                <c:pt idx="4999">
                  <c:v>10.416666666666702</c:v>
                </c:pt>
                <c:pt idx="5000">
                  <c:v>10.418750000000001</c:v>
                </c:pt>
                <c:pt idx="5001">
                  <c:v>10.420833333333302</c:v>
                </c:pt>
                <c:pt idx="5002">
                  <c:v>10.422916666666701</c:v>
                </c:pt>
                <c:pt idx="5003">
                  <c:v>10.425000000000002</c:v>
                </c:pt>
                <c:pt idx="5004">
                  <c:v>10.4270833333333</c:v>
                </c:pt>
                <c:pt idx="5005">
                  <c:v>10.429166666666701</c:v>
                </c:pt>
                <c:pt idx="5006">
                  <c:v>10.431249999999999</c:v>
                </c:pt>
                <c:pt idx="5007">
                  <c:v>10.4333333333333</c:v>
                </c:pt>
                <c:pt idx="5008">
                  <c:v>10.435416666666704</c:v>
                </c:pt>
                <c:pt idx="5009">
                  <c:v>10.4375</c:v>
                </c:pt>
                <c:pt idx="5010">
                  <c:v>10.439583333333301</c:v>
                </c:pt>
                <c:pt idx="5011">
                  <c:v>10.4416666666667</c:v>
                </c:pt>
                <c:pt idx="5012">
                  <c:v>10.44375</c:v>
                </c:pt>
                <c:pt idx="5013">
                  <c:v>10.445833333333303</c:v>
                </c:pt>
                <c:pt idx="5014">
                  <c:v>10.4479166666667</c:v>
                </c:pt>
                <c:pt idx="5015">
                  <c:v>10.450000000000001</c:v>
                </c:pt>
                <c:pt idx="5016">
                  <c:v>10.452083333333304</c:v>
                </c:pt>
                <c:pt idx="5017">
                  <c:v>10.454166666666701</c:v>
                </c:pt>
                <c:pt idx="5018">
                  <c:v>10.456250000000002</c:v>
                </c:pt>
                <c:pt idx="5019">
                  <c:v>10.4583333333333</c:v>
                </c:pt>
                <c:pt idx="5020">
                  <c:v>10.460416666666703</c:v>
                </c:pt>
                <c:pt idx="5021">
                  <c:v>10.462500000000002</c:v>
                </c:pt>
                <c:pt idx="5022">
                  <c:v>10.464583333333302</c:v>
                </c:pt>
                <c:pt idx="5023">
                  <c:v>10.466666666666704</c:v>
                </c:pt>
                <c:pt idx="5024">
                  <c:v>10.46875</c:v>
                </c:pt>
                <c:pt idx="5025">
                  <c:v>10.470833333333301</c:v>
                </c:pt>
                <c:pt idx="5026">
                  <c:v>10.472916666666702</c:v>
                </c:pt>
                <c:pt idx="5027">
                  <c:v>10.475000000000001</c:v>
                </c:pt>
                <c:pt idx="5028">
                  <c:v>10.477083333333303</c:v>
                </c:pt>
                <c:pt idx="5029">
                  <c:v>10.479166666666702</c:v>
                </c:pt>
                <c:pt idx="5030">
                  <c:v>10.481250000000001</c:v>
                </c:pt>
                <c:pt idx="5031">
                  <c:v>10.483333333333302</c:v>
                </c:pt>
                <c:pt idx="5032">
                  <c:v>10.485416666666703</c:v>
                </c:pt>
                <c:pt idx="5033">
                  <c:v>10.487500000000002</c:v>
                </c:pt>
                <c:pt idx="5034">
                  <c:v>10.489583333333302</c:v>
                </c:pt>
                <c:pt idx="5035">
                  <c:v>10.491666666666701</c:v>
                </c:pt>
                <c:pt idx="5036">
                  <c:v>10.49375</c:v>
                </c:pt>
                <c:pt idx="5037">
                  <c:v>10.495833333333302</c:v>
                </c:pt>
                <c:pt idx="5038">
                  <c:v>10.497916666666702</c:v>
                </c:pt>
                <c:pt idx="5039">
                  <c:v>10.5</c:v>
                </c:pt>
                <c:pt idx="5040">
                  <c:v>10.502083333333301</c:v>
                </c:pt>
                <c:pt idx="5041">
                  <c:v>10.5041666666667</c:v>
                </c:pt>
                <c:pt idx="5042">
                  <c:v>10.50625</c:v>
                </c:pt>
                <c:pt idx="5043">
                  <c:v>10.508333333333301</c:v>
                </c:pt>
                <c:pt idx="5044">
                  <c:v>10.510416666666702</c:v>
                </c:pt>
                <c:pt idx="5045">
                  <c:v>10.512500000000003</c:v>
                </c:pt>
                <c:pt idx="5046">
                  <c:v>10.514583333333302</c:v>
                </c:pt>
                <c:pt idx="5047">
                  <c:v>10.516666666666701</c:v>
                </c:pt>
                <c:pt idx="5048">
                  <c:v>10.518750000000001</c:v>
                </c:pt>
                <c:pt idx="5049">
                  <c:v>10.5208333333333</c:v>
                </c:pt>
                <c:pt idx="5050">
                  <c:v>10.522916666666701</c:v>
                </c:pt>
                <c:pt idx="5051">
                  <c:v>10.525</c:v>
                </c:pt>
                <c:pt idx="5052">
                  <c:v>10.5270833333333</c:v>
                </c:pt>
                <c:pt idx="5053">
                  <c:v>10.529166666666702</c:v>
                </c:pt>
                <c:pt idx="5054">
                  <c:v>10.531249999999998</c:v>
                </c:pt>
                <c:pt idx="5055">
                  <c:v>10.533333333333299</c:v>
                </c:pt>
                <c:pt idx="5056">
                  <c:v>10.535416666666702</c:v>
                </c:pt>
                <c:pt idx="5057">
                  <c:v>10.5375</c:v>
                </c:pt>
                <c:pt idx="5058">
                  <c:v>10.539583333333303</c:v>
                </c:pt>
                <c:pt idx="5059">
                  <c:v>10.5416666666667</c:v>
                </c:pt>
                <c:pt idx="5060">
                  <c:v>10.543750000000001</c:v>
                </c:pt>
                <c:pt idx="5061">
                  <c:v>10.545833333333302</c:v>
                </c:pt>
                <c:pt idx="5062">
                  <c:v>10.547916666666699</c:v>
                </c:pt>
                <c:pt idx="5063">
                  <c:v>10.55</c:v>
                </c:pt>
                <c:pt idx="5064">
                  <c:v>10.552083333333302</c:v>
                </c:pt>
                <c:pt idx="5065">
                  <c:v>10.554166666666701</c:v>
                </c:pt>
                <c:pt idx="5066">
                  <c:v>10.55625</c:v>
                </c:pt>
                <c:pt idx="5067">
                  <c:v>10.5583333333333</c:v>
                </c:pt>
                <c:pt idx="5068">
                  <c:v>10.560416666666704</c:v>
                </c:pt>
                <c:pt idx="5069">
                  <c:v>10.562500000000002</c:v>
                </c:pt>
                <c:pt idx="5070">
                  <c:v>10.564583333333301</c:v>
                </c:pt>
                <c:pt idx="5071">
                  <c:v>10.566666666666702</c:v>
                </c:pt>
                <c:pt idx="5072">
                  <c:v>10.56875</c:v>
                </c:pt>
                <c:pt idx="5073">
                  <c:v>10.570833333333303</c:v>
                </c:pt>
                <c:pt idx="5074">
                  <c:v>10.572916666666702</c:v>
                </c:pt>
                <c:pt idx="5075">
                  <c:v>10.575000000000001</c:v>
                </c:pt>
                <c:pt idx="5076">
                  <c:v>10.577083333333302</c:v>
                </c:pt>
                <c:pt idx="5077">
                  <c:v>10.579166666666701</c:v>
                </c:pt>
                <c:pt idx="5078">
                  <c:v>10.581250000000001</c:v>
                </c:pt>
                <c:pt idx="5079">
                  <c:v>10.5833333333333</c:v>
                </c:pt>
                <c:pt idx="5080">
                  <c:v>10.585416666666703</c:v>
                </c:pt>
                <c:pt idx="5081">
                  <c:v>10.5875</c:v>
                </c:pt>
                <c:pt idx="5082">
                  <c:v>10.589583333333302</c:v>
                </c:pt>
                <c:pt idx="5083">
                  <c:v>10.591666666666702</c:v>
                </c:pt>
                <c:pt idx="5084">
                  <c:v>10.59375</c:v>
                </c:pt>
                <c:pt idx="5085">
                  <c:v>10.595833333333301</c:v>
                </c:pt>
                <c:pt idx="5086">
                  <c:v>10.5979166666667</c:v>
                </c:pt>
                <c:pt idx="5087">
                  <c:v>10.6</c:v>
                </c:pt>
                <c:pt idx="5088">
                  <c:v>10.602083333333303</c:v>
                </c:pt>
                <c:pt idx="5089">
                  <c:v>10.6041666666667</c:v>
                </c:pt>
                <c:pt idx="5090">
                  <c:v>10.606250000000001</c:v>
                </c:pt>
                <c:pt idx="5091">
                  <c:v>10.608333333333301</c:v>
                </c:pt>
                <c:pt idx="5092">
                  <c:v>10.610416666666701</c:v>
                </c:pt>
                <c:pt idx="5093">
                  <c:v>10.612500000000002</c:v>
                </c:pt>
                <c:pt idx="5094">
                  <c:v>10.6145833333333</c:v>
                </c:pt>
                <c:pt idx="5095">
                  <c:v>10.616666666666701</c:v>
                </c:pt>
                <c:pt idx="5096">
                  <c:v>10.618749999999999</c:v>
                </c:pt>
                <c:pt idx="5097">
                  <c:v>10.6208333333333</c:v>
                </c:pt>
                <c:pt idx="5098">
                  <c:v>10.622916666666702</c:v>
                </c:pt>
                <c:pt idx="5099">
                  <c:v>10.625</c:v>
                </c:pt>
                <c:pt idx="5100">
                  <c:v>10.627083333333299</c:v>
                </c:pt>
                <c:pt idx="5101">
                  <c:v>10.6291666666667</c:v>
                </c:pt>
                <c:pt idx="5102">
                  <c:v>10.631249999999998</c:v>
                </c:pt>
                <c:pt idx="5103">
                  <c:v>10.633333333333301</c:v>
                </c:pt>
                <c:pt idx="5104">
                  <c:v>10.635416666666702</c:v>
                </c:pt>
                <c:pt idx="5105">
                  <c:v>10.637500000000001</c:v>
                </c:pt>
                <c:pt idx="5106">
                  <c:v>10.639583333333302</c:v>
                </c:pt>
                <c:pt idx="5107">
                  <c:v>10.641666666666699</c:v>
                </c:pt>
                <c:pt idx="5108">
                  <c:v>10.643750000000001</c:v>
                </c:pt>
                <c:pt idx="5109">
                  <c:v>10.6458333333333</c:v>
                </c:pt>
                <c:pt idx="5110">
                  <c:v>10.647916666666699</c:v>
                </c:pt>
                <c:pt idx="5111">
                  <c:v>10.65</c:v>
                </c:pt>
                <c:pt idx="5112">
                  <c:v>10.652083333333302</c:v>
                </c:pt>
                <c:pt idx="5113">
                  <c:v>10.654166666666702</c:v>
                </c:pt>
                <c:pt idx="5114">
                  <c:v>10.65625</c:v>
                </c:pt>
                <c:pt idx="5115">
                  <c:v>10.658333333333299</c:v>
                </c:pt>
                <c:pt idx="5116">
                  <c:v>10.660416666666702</c:v>
                </c:pt>
                <c:pt idx="5117">
                  <c:v>10.662500000000001</c:v>
                </c:pt>
                <c:pt idx="5118">
                  <c:v>10.664583333333303</c:v>
                </c:pt>
                <c:pt idx="5119">
                  <c:v>10.666666666666702</c:v>
                </c:pt>
                <c:pt idx="5120">
                  <c:v>10.668750000000001</c:v>
                </c:pt>
                <c:pt idx="5121">
                  <c:v>10.670833333333302</c:v>
                </c:pt>
                <c:pt idx="5122">
                  <c:v>10.672916666666701</c:v>
                </c:pt>
                <c:pt idx="5123">
                  <c:v>10.675000000000002</c:v>
                </c:pt>
                <c:pt idx="5124">
                  <c:v>10.6770833333333</c:v>
                </c:pt>
                <c:pt idx="5125">
                  <c:v>10.679166666666701</c:v>
                </c:pt>
                <c:pt idx="5126">
                  <c:v>10.681249999999999</c:v>
                </c:pt>
                <c:pt idx="5127">
                  <c:v>10.6833333333333</c:v>
                </c:pt>
                <c:pt idx="5128">
                  <c:v>10.685416666666704</c:v>
                </c:pt>
                <c:pt idx="5129">
                  <c:v>10.6875</c:v>
                </c:pt>
                <c:pt idx="5130">
                  <c:v>10.689583333333301</c:v>
                </c:pt>
                <c:pt idx="5131">
                  <c:v>10.6916666666667</c:v>
                </c:pt>
                <c:pt idx="5132">
                  <c:v>10.69375</c:v>
                </c:pt>
                <c:pt idx="5133">
                  <c:v>10.695833333333303</c:v>
                </c:pt>
                <c:pt idx="5134">
                  <c:v>10.6979166666667</c:v>
                </c:pt>
                <c:pt idx="5135">
                  <c:v>10.7</c:v>
                </c:pt>
                <c:pt idx="5136">
                  <c:v>10.702083333333302</c:v>
                </c:pt>
                <c:pt idx="5137">
                  <c:v>10.704166666666699</c:v>
                </c:pt>
                <c:pt idx="5138">
                  <c:v>10.706250000000001</c:v>
                </c:pt>
                <c:pt idx="5139">
                  <c:v>10.708333333333298</c:v>
                </c:pt>
                <c:pt idx="5140">
                  <c:v>10.710416666666701</c:v>
                </c:pt>
                <c:pt idx="5141">
                  <c:v>10.7125</c:v>
                </c:pt>
                <c:pt idx="5142">
                  <c:v>10.7145833333333</c:v>
                </c:pt>
                <c:pt idx="5143">
                  <c:v>10.716666666666702</c:v>
                </c:pt>
                <c:pt idx="5144">
                  <c:v>10.718749999999998</c:v>
                </c:pt>
                <c:pt idx="5145">
                  <c:v>10.720833333333299</c:v>
                </c:pt>
                <c:pt idx="5146">
                  <c:v>10.7229166666667</c:v>
                </c:pt>
                <c:pt idx="5147">
                  <c:v>10.725</c:v>
                </c:pt>
                <c:pt idx="5148">
                  <c:v>10.727083333333301</c:v>
                </c:pt>
                <c:pt idx="5149">
                  <c:v>10.7291666666667</c:v>
                </c:pt>
                <c:pt idx="5150">
                  <c:v>10.731249999999999</c:v>
                </c:pt>
                <c:pt idx="5151">
                  <c:v>10.733333333333301</c:v>
                </c:pt>
                <c:pt idx="5152">
                  <c:v>10.735416666666701</c:v>
                </c:pt>
                <c:pt idx="5153">
                  <c:v>10.737500000000001</c:v>
                </c:pt>
                <c:pt idx="5154">
                  <c:v>10.7395833333333</c:v>
                </c:pt>
                <c:pt idx="5155">
                  <c:v>10.741666666666699</c:v>
                </c:pt>
                <c:pt idx="5156">
                  <c:v>10.743749999999999</c:v>
                </c:pt>
                <c:pt idx="5157">
                  <c:v>10.7458333333333</c:v>
                </c:pt>
                <c:pt idx="5158">
                  <c:v>10.747916666666701</c:v>
                </c:pt>
                <c:pt idx="5159">
                  <c:v>10.75</c:v>
                </c:pt>
                <c:pt idx="5160">
                  <c:v>10.752083333333301</c:v>
                </c:pt>
                <c:pt idx="5161">
                  <c:v>10.7541666666667</c:v>
                </c:pt>
                <c:pt idx="5162">
                  <c:v>10.75625</c:v>
                </c:pt>
                <c:pt idx="5163">
                  <c:v>10.758333333333301</c:v>
                </c:pt>
                <c:pt idx="5164">
                  <c:v>10.760416666666702</c:v>
                </c:pt>
                <c:pt idx="5165">
                  <c:v>10.762500000000003</c:v>
                </c:pt>
                <c:pt idx="5166">
                  <c:v>10.764583333333302</c:v>
                </c:pt>
                <c:pt idx="5167">
                  <c:v>10.766666666666701</c:v>
                </c:pt>
                <c:pt idx="5168">
                  <c:v>10.768750000000001</c:v>
                </c:pt>
                <c:pt idx="5169">
                  <c:v>10.7708333333333</c:v>
                </c:pt>
                <c:pt idx="5170">
                  <c:v>10.772916666666701</c:v>
                </c:pt>
                <c:pt idx="5171">
                  <c:v>10.775</c:v>
                </c:pt>
                <c:pt idx="5172">
                  <c:v>10.7770833333333</c:v>
                </c:pt>
                <c:pt idx="5173">
                  <c:v>10.779166666666702</c:v>
                </c:pt>
                <c:pt idx="5174">
                  <c:v>10.781249999999998</c:v>
                </c:pt>
                <c:pt idx="5175">
                  <c:v>10.783333333333299</c:v>
                </c:pt>
                <c:pt idx="5176">
                  <c:v>10.785416666666702</c:v>
                </c:pt>
                <c:pt idx="5177">
                  <c:v>10.7875</c:v>
                </c:pt>
                <c:pt idx="5178">
                  <c:v>10.789583333333303</c:v>
                </c:pt>
                <c:pt idx="5179">
                  <c:v>10.7916666666667</c:v>
                </c:pt>
                <c:pt idx="5180">
                  <c:v>10.793750000000001</c:v>
                </c:pt>
                <c:pt idx="5181">
                  <c:v>10.795833333333302</c:v>
                </c:pt>
                <c:pt idx="5182">
                  <c:v>10.797916666666699</c:v>
                </c:pt>
                <c:pt idx="5183">
                  <c:v>10.8</c:v>
                </c:pt>
                <c:pt idx="5184">
                  <c:v>10.802083333333302</c:v>
                </c:pt>
                <c:pt idx="5185">
                  <c:v>10.804166666666701</c:v>
                </c:pt>
                <c:pt idx="5186">
                  <c:v>10.80625</c:v>
                </c:pt>
                <c:pt idx="5187">
                  <c:v>10.8083333333333</c:v>
                </c:pt>
                <c:pt idx="5188">
                  <c:v>10.810416666666704</c:v>
                </c:pt>
                <c:pt idx="5189">
                  <c:v>10.812500000000002</c:v>
                </c:pt>
                <c:pt idx="5190">
                  <c:v>10.814583333333301</c:v>
                </c:pt>
                <c:pt idx="5191">
                  <c:v>10.816666666666702</c:v>
                </c:pt>
                <c:pt idx="5192">
                  <c:v>10.81875</c:v>
                </c:pt>
                <c:pt idx="5193">
                  <c:v>10.820833333333303</c:v>
                </c:pt>
                <c:pt idx="5194">
                  <c:v>10.822916666666702</c:v>
                </c:pt>
                <c:pt idx="5195">
                  <c:v>10.825000000000001</c:v>
                </c:pt>
                <c:pt idx="5196">
                  <c:v>10.827083333333302</c:v>
                </c:pt>
                <c:pt idx="5197">
                  <c:v>10.829166666666701</c:v>
                </c:pt>
                <c:pt idx="5198">
                  <c:v>10.831250000000001</c:v>
                </c:pt>
                <c:pt idx="5199">
                  <c:v>10.8333333333333</c:v>
                </c:pt>
                <c:pt idx="5200">
                  <c:v>10.835416666666703</c:v>
                </c:pt>
                <c:pt idx="5201">
                  <c:v>10.8375</c:v>
                </c:pt>
                <c:pt idx="5202">
                  <c:v>10.839583333333302</c:v>
                </c:pt>
                <c:pt idx="5203">
                  <c:v>10.841666666666702</c:v>
                </c:pt>
                <c:pt idx="5204">
                  <c:v>10.84375</c:v>
                </c:pt>
                <c:pt idx="5205">
                  <c:v>10.845833333333301</c:v>
                </c:pt>
                <c:pt idx="5206">
                  <c:v>10.8479166666667</c:v>
                </c:pt>
                <c:pt idx="5207">
                  <c:v>10.850000000000001</c:v>
                </c:pt>
                <c:pt idx="5208">
                  <c:v>10.852083333333304</c:v>
                </c:pt>
                <c:pt idx="5209">
                  <c:v>10.854166666666702</c:v>
                </c:pt>
                <c:pt idx="5210">
                  <c:v>10.856250000000003</c:v>
                </c:pt>
                <c:pt idx="5211">
                  <c:v>10.858333333333302</c:v>
                </c:pt>
                <c:pt idx="5212">
                  <c:v>10.860416666666703</c:v>
                </c:pt>
                <c:pt idx="5213">
                  <c:v>10.862500000000004</c:v>
                </c:pt>
                <c:pt idx="5214">
                  <c:v>10.864583333333302</c:v>
                </c:pt>
                <c:pt idx="5215">
                  <c:v>10.866666666666703</c:v>
                </c:pt>
                <c:pt idx="5216">
                  <c:v>10.86875</c:v>
                </c:pt>
                <c:pt idx="5217">
                  <c:v>10.870833333333302</c:v>
                </c:pt>
                <c:pt idx="5218">
                  <c:v>10.872916666666704</c:v>
                </c:pt>
                <c:pt idx="5219">
                  <c:v>10.875000000000002</c:v>
                </c:pt>
                <c:pt idx="5220">
                  <c:v>10.877083333333301</c:v>
                </c:pt>
                <c:pt idx="5221">
                  <c:v>10.879166666666702</c:v>
                </c:pt>
                <c:pt idx="5222">
                  <c:v>10.88125</c:v>
                </c:pt>
                <c:pt idx="5223">
                  <c:v>10.883333333333303</c:v>
                </c:pt>
                <c:pt idx="5224">
                  <c:v>10.885416666666703</c:v>
                </c:pt>
                <c:pt idx="5225">
                  <c:v>10.887500000000003</c:v>
                </c:pt>
                <c:pt idx="5226">
                  <c:v>10.889583333333304</c:v>
                </c:pt>
                <c:pt idx="5227">
                  <c:v>10.891666666666701</c:v>
                </c:pt>
                <c:pt idx="5228">
                  <c:v>10.893750000000002</c:v>
                </c:pt>
                <c:pt idx="5229">
                  <c:v>10.895833333333302</c:v>
                </c:pt>
                <c:pt idx="5230">
                  <c:v>10.897916666666701</c:v>
                </c:pt>
                <c:pt idx="5231">
                  <c:v>10.9</c:v>
                </c:pt>
                <c:pt idx="5232">
                  <c:v>10.902083333333302</c:v>
                </c:pt>
                <c:pt idx="5233">
                  <c:v>10.904166666666702</c:v>
                </c:pt>
                <c:pt idx="5234">
                  <c:v>10.90625</c:v>
                </c:pt>
                <c:pt idx="5235">
                  <c:v>10.908333333333299</c:v>
                </c:pt>
                <c:pt idx="5236">
                  <c:v>10.910416666666702</c:v>
                </c:pt>
                <c:pt idx="5237">
                  <c:v>10.912500000000001</c:v>
                </c:pt>
                <c:pt idx="5238">
                  <c:v>10.914583333333303</c:v>
                </c:pt>
                <c:pt idx="5239">
                  <c:v>10.916666666666702</c:v>
                </c:pt>
                <c:pt idx="5240">
                  <c:v>10.918750000000001</c:v>
                </c:pt>
                <c:pt idx="5241">
                  <c:v>10.920833333333302</c:v>
                </c:pt>
                <c:pt idx="5242">
                  <c:v>10.922916666666701</c:v>
                </c:pt>
                <c:pt idx="5243">
                  <c:v>10.925000000000002</c:v>
                </c:pt>
                <c:pt idx="5244">
                  <c:v>10.9270833333333</c:v>
                </c:pt>
                <c:pt idx="5245">
                  <c:v>10.929166666666701</c:v>
                </c:pt>
                <c:pt idx="5246">
                  <c:v>10.931249999999999</c:v>
                </c:pt>
                <c:pt idx="5247">
                  <c:v>10.9333333333333</c:v>
                </c:pt>
                <c:pt idx="5248">
                  <c:v>10.935416666666704</c:v>
                </c:pt>
                <c:pt idx="5249">
                  <c:v>10.9375</c:v>
                </c:pt>
                <c:pt idx="5250">
                  <c:v>10.939583333333301</c:v>
                </c:pt>
                <c:pt idx="5251">
                  <c:v>10.9416666666667</c:v>
                </c:pt>
                <c:pt idx="5252">
                  <c:v>10.94375</c:v>
                </c:pt>
                <c:pt idx="5253">
                  <c:v>10.945833333333303</c:v>
                </c:pt>
                <c:pt idx="5254">
                  <c:v>10.9479166666667</c:v>
                </c:pt>
                <c:pt idx="5255">
                  <c:v>10.950000000000001</c:v>
                </c:pt>
                <c:pt idx="5256">
                  <c:v>10.952083333333304</c:v>
                </c:pt>
                <c:pt idx="5257">
                  <c:v>10.954166666666701</c:v>
                </c:pt>
                <c:pt idx="5258">
                  <c:v>10.956250000000002</c:v>
                </c:pt>
                <c:pt idx="5259">
                  <c:v>10.9583333333333</c:v>
                </c:pt>
                <c:pt idx="5260">
                  <c:v>10.960416666666703</c:v>
                </c:pt>
                <c:pt idx="5261">
                  <c:v>10.962500000000002</c:v>
                </c:pt>
                <c:pt idx="5262">
                  <c:v>10.964583333333302</c:v>
                </c:pt>
                <c:pt idx="5263">
                  <c:v>10.966666666666704</c:v>
                </c:pt>
                <c:pt idx="5264">
                  <c:v>10.96875</c:v>
                </c:pt>
                <c:pt idx="5265">
                  <c:v>10.970833333333301</c:v>
                </c:pt>
                <c:pt idx="5266">
                  <c:v>10.972916666666702</c:v>
                </c:pt>
                <c:pt idx="5267">
                  <c:v>10.975000000000001</c:v>
                </c:pt>
                <c:pt idx="5268">
                  <c:v>10.977083333333303</c:v>
                </c:pt>
                <c:pt idx="5269">
                  <c:v>10.979166666666702</c:v>
                </c:pt>
                <c:pt idx="5270">
                  <c:v>10.981250000000001</c:v>
                </c:pt>
                <c:pt idx="5271">
                  <c:v>10.983333333333302</c:v>
                </c:pt>
                <c:pt idx="5272">
                  <c:v>10.985416666666703</c:v>
                </c:pt>
                <c:pt idx="5273">
                  <c:v>10.987500000000002</c:v>
                </c:pt>
                <c:pt idx="5274">
                  <c:v>10.989583333333302</c:v>
                </c:pt>
                <c:pt idx="5275">
                  <c:v>10.991666666666701</c:v>
                </c:pt>
                <c:pt idx="5276">
                  <c:v>10.99375</c:v>
                </c:pt>
                <c:pt idx="5277">
                  <c:v>10.995833333333302</c:v>
                </c:pt>
                <c:pt idx="5278">
                  <c:v>10.997916666666702</c:v>
                </c:pt>
                <c:pt idx="5279">
                  <c:v>11</c:v>
                </c:pt>
                <c:pt idx="5280">
                  <c:v>11.002083333333301</c:v>
                </c:pt>
                <c:pt idx="5281">
                  <c:v>11.0041666666667</c:v>
                </c:pt>
                <c:pt idx="5282">
                  <c:v>11.00625</c:v>
                </c:pt>
                <c:pt idx="5283">
                  <c:v>11.008333333333301</c:v>
                </c:pt>
                <c:pt idx="5284">
                  <c:v>11.010416666666702</c:v>
                </c:pt>
                <c:pt idx="5285">
                  <c:v>11.012500000000003</c:v>
                </c:pt>
                <c:pt idx="5286">
                  <c:v>11.014583333333302</c:v>
                </c:pt>
                <c:pt idx="5287">
                  <c:v>11.016666666666701</c:v>
                </c:pt>
                <c:pt idx="5288">
                  <c:v>11.018750000000001</c:v>
                </c:pt>
                <c:pt idx="5289">
                  <c:v>11.0208333333333</c:v>
                </c:pt>
                <c:pt idx="5290">
                  <c:v>11.022916666666701</c:v>
                </c:pt>
                <c:pt idx="5291">
                  <c:v>11.025</c:v>
                </c:pt>
                <c:pt idx="5292">
                  <c:v>11.0270833333333</c:v>
                </c:pt>
                <c:pt idx="5293">
                  <c:v>11.029166666666702</c:v>
                </c:pt>
                <c:pt idx="5294">
                  <c:v>11.031249999999998</c:v>
                </c:pt>
                <c:pt idx="5295">
                  <c:v>11.033333333333299</c:v>
                </c:pt>
                <c:pt idx="5296">
                  <c:v>11.035416666666702</c:v>
                </c:pt>
                <c:pt idx="5297">
                  <c:v>11.0375</c:v>
                </c:pt>
                <c:pt idx="5298">
                  <c:v>11.039583333333303</c:v>
                </c:pt>
                <c:pt idx="5299">
                  <c:v>11.0416666666667</c:v>
                </c:pt>
                <c:pt idx="5300">
                  <c:v>11.043750000000001</c:v>
                </c:pt>
                <c:pt idx="5301">
                  <c:v>11.045833333333302</c:v>
                </c:pt>
                <c:pt idx="5302">
                  <c:v>11.047916666666699</c:v>
                </c:pt>
                <c:pt idx="5303">
                  <c:v>11.05</c:v>
                </c:pt>
                <c:pt idx="5304">
                  <c:v>11.052083333333302</c:v>
                </c:pt>
                <c:pt idx="5305">
                  <c:v>11.054166666666701</c:v>
                </c:pt>
                <c:pt idx="5306">
                  <c:v>11.05625</c:v>
                </c:pt>
                <c:pt idx="5307">
                  <c:v>11.0583333333333</c:v>
                </c:pt>
                <c:pt idx="5308">
                  <c:v>11.060416666666704</c:v>
                </c:pt>
                <c:pt idx="5309">
                  <c:v>11.062500000000002</c:v>
                </c:pt>
                <c:pt idx="5310">
                  <c:v>11.064583333333301</c:v>
                </c:pt>
                <c:pt idx="5311">
                  <c:v>11.066666666666702</c:v>
                </c:pt>
                <c:pt idx="5312">
                  <c:v>11.06875</c:v>
                </c:pt>
                <c:pt idx="5313">
                  <c:v>11.070833333333303</c:v>
                </c:pt>
                <c:pt idx="5314">
                  <c:v>11.072916666666702</c:v>
                </c:pt>
                <c:pt idx="5315">
                  <c:v>11.075000000000001</c:v>
                </c:pt>
                <c:pt idx="5316">
                  <c:v>11.077083333333302</c:v>
                </c:pt>
                <c:pt idx="5317">
                  <c:v>11.079166666666701</c:v>
                </c:pt>
                <c:pt idx="5318">
                  <c:v>11.081250000000001</c:v>
                </c:pt>
                <c:pt idx="5319">
                  <c:v>11.0833333333333</c:v>
                </c:pt>
                <c:pt idx="5320">
                  <c:v>11.085416666666703</c:v>
                </c:pt>
                <c:pt idx="5321">
                  <c:v>11.0875</c:v>
                </c:pt>
                <c:pt idx="5322">
                  <c:v>11.089583333333302</c:v>
                </c:pt>
                <c:pt idx="5323">
                  <c:v>11.091666666666702</c:v>
                </c:pt>
                <c:pt idx="5324">
                  <c:v>11.09375</c:v>
                </c:pt>
                <c:pt idx="5325">
                  <c:v>11.095833333333301</c:v>
                </c:pt>
                <c:pt idx="5326">
                  <c:v>11.0979166666667</c:v>
                </c:pt>
                <c:pt idx="5327">
                  <c:v>11.1</c:v>
                </c:pt>
                <c:pt idx="5328">
                  <c:v>11.102083333333303</c:v>
                </c:pt>
                <c:pt idx="5329">
                  <c:v>11.1041666666667</c:v>
                </c:pt>
                <c:pt idx="5330">
                  <c:v>11.106250000000001</c:v>
                </c:pt>
                <c:pt idx="5331">
                  <c:v>11.108333333333301</c:v>
                </c:pt>
                <c:pt idx="5332">
                  <c:v>11.110416666666701</c:v>
                </c:pt>
                <c:pt idx="5333">
                  <c:v>11.112500000000002</c:v>
                </c:pt>
                <c:pt idx="5334">
                  <c:v>11.1145833333333</c:v>
                </c:pt>
                <c:pt idx="5335">
                  <c:v>11.116666666666701</c:v>
                </c:pt>
                <c:pt idx="5336">
                  <c:v>11.118749999999999</c:v>
                </c:pt>
                <c:pt idx="5337">
                  <c:v>11.1208333333333</c:v>
                </c:pt>
                <c:pt idx="5338">
                  <c:v>11.122916666666702</c:v>
                </c:pt>
                <c:pt idx="5339">
                  <c:v>11.125</c:v>
                </c:pt>
                <c:pt idx="5340">
                  <c:v>11.127083333333299</c:v>
                </c:pt>
                <c:pt idx="5341">
                  <c:v>11.1291666666667</c:v>
                </c:pt>
                <c:pt idx="5342">
                  <c:v>11.131249999999998</c:v>
                </c:pt>
                <c:pt idx="5343">
                  <c:v>11.133333333333301</c:v>
                </c:pt>
                <c:pt idx="5344">
                  <c:v>11.135416666666702</c:v>
                </c:pt>
                <c:pt idx="5345">
                  <c:v>11.137500000000001</c:v>
                </c:pt>
                <c:pt idx="5346">
                  <c:v>11.139583333333302</c:v>
                </c:pt>
                <c:pt idx="5347">
                  <c:v>11.141666666666699</c:v>
                </c:pt>
                <c:pt idx="5348">
                  <c:v>11.143750000000001</c:v>
                </c:pt>
                <c:pt idx="5349">
                  <c:v>11.1458333333333</c:v>
                </c:pt>
                <c:pt idx="5350">
                  <c:v>11.147916666666699</c:v>
                </c:pt>
                <c:pt idx="5351">
                  <c:v>11.15</c:v>
                </c:pt>
                <c:pt idx="5352">
                  <c:v>11.152083333333302</c:v>
                </c:pt>
                <c:pt idx="5353">
                  <c:v>11.154166666666702</c:v>
                </c:pt>
                <c:pt idx="5354">
                  <c:v>11.15625</c:v>
                </c:pt>
                <c:pt idx="5355">
                  <c:v>11.158333333333299</c:v>
                </c:pt>
                <c:pt idx="5356">
                  <c:v>11.160416666666702</c:v>
                </c:pt>
                <c:pt idx="5357">
                  <c:v>11.162500000000001</c:v>
                </c:pt>
                <c:pt idx="5358">
                  <c:v>11.164583333333303</c:v>
                </c:pt>
                <c:pt idx="5359">
                  <c:v>11.166666666666702</c:v>
                </c:pt>
                <c:pt idx="5360">
                  <c:v>11.168750000000001</c:v>
                </c:pt>
                <c:pt idx="5361">
                  <c:v>11.170833333333302</c:v>
                </c:pt>
                <c:pt idx="5362">
                  <c:v>11.172916666666701</c:v>
                </c:pt>
                <c:pt idx="5363">
                  <c:v>11.175000000000002</c:v>
                </c:pt>
                <c:pt idx="5364">
                  <c:v>11.1770833333333</c:v>
                </c:pt>
                <c:pt idx="5365">
                  <c:v>11.179166666666701</c:v>
                </c:pt>
                <c:pt idx="5366">
                  <c:v>11.181249999999999</c:v>
                </c:pt>
                <c:pt idx="5367">
                  <c:v>11.1833333333333</c:v>
                </c:pt>
                <c:pt idx="5368">
                  <c:v>11.185416666666704</c:v>
                </c:pt>
                <c:pt idx="5369">
                  <c:v>11.1875</c:v>
                </c:pt>
                <c:pt idx="5370">
                  <c:v>11.189583333333301</c:v>
                </c:pt>
                <c:pt idx="5371">
                  <c:v>11.1916666666667</c:v>
                </c:pt>
                <c:pt idx="5372">
                  <c:v>11.19375</c:v>
                </c:pt>
                <c:pt idx="5373">
                  <c:v>11.195833333333303</c:v>
                </c:pt>
                <c:pt idx="5374">
                  <c:v>11.1979166666667</c:v>
                </c:pt>
                <c:pt idx="5375">
                  <c:v>11.2</c:v>
                </c:pt>
                <c:pt idx="5376">
                  <c:v>11.202083333333302</c:v>
                </c:pt>
                <c:pt idx="5377">
                  <c:v>11.204166666666699</c:v>
                </c:pt>
                <c:pt idx="5378">
                  <c:v>11.206250000000001</c:v>
                </c:pt>
                <c:pt idx="5379">
                  <c:v>11.208333333333298</c:v>
                </c:pt>
                <c:pt idx="5380">
                  <c:v>11.210416666666701</c:v>
                </c:pt>
                <c:pt idx="5381">
                  <c:v>11.2125</c:v>
                </c:pt>
                <c:pt idx="5382">
                  <c:v>11.2145833333333</c:v>
                </c:pt>
                <c:pt idx="5383">
                  <c:v>11.216666666666702</c:v>
                </c:pt>
                <c:pt idx="5384">
                  <c:v>11.218749999999998</c:v>
                </c:pt>
                <c:pt idx="5385">
                  <c:v>11.220833333333299</c:v>
                </c:pt>
                <c:pt idx="5386">
                  <c:v>11.2229166666667</c:v>
                </c:pt>
                <c:pt idx="5387">
                  <c:v>11.225</c:v>
                </c:pt>
                <c:pt idx="5388">
                  <c:v>11.227083333333301</c:v>
                </c:pt>
                <c:pt idx="5389">
                  <c:v>11.2291666666667</c:v>
                </c:pt>
                <c:pt idx="5390">
                  <c:v>11.231249999999999</c:v>
                </c:pt>
                <c:pt idx="5391">
                  <c:v>11.233333333333301</c:v>
                </c:pt>
                <c:pt idx="5392">
                  <c:v>11.235416666666701</c:v>
                </c:pt>
                <c:pt idx="5393">
                  <c:v>11.237500000000001</c:v>
                </c:pt>
                <c:pt idx="5394">
                  <c:v>11.2395833333333</c:v>
                </c:pt>
                <c:pt idx="5395">
                  <c:v>11.241666666666699</c:v>
                </c:pt>
                <c:pt idx="5396">
                  <c:v>11.243749999999999</c:v>
                </c:pt>
                <c:pt idx="5397">
                  <c:v>11.2458333333333</c:v>
                </c:pt>
                <c:pt idx="5398">
                  <c:v>11.247916666666701</c:v>
                </c:pt>
                <c:pt idx="5399">
                  <c:v>11.25</c:v>
                </c:pt>
                <c:pt idx="5400">
                  <c:v>11.252083333333301</c:v>
                </c:pt>
                <c:pt idx="5401">
                  <c:v>11.2541666666667</c:v>
                </c:pt>
                <c:pt idx="5402">
                  <c:v>11.25625</c:v>
                </c:pt>
                <c:pt idx="5403">
                  <c:v>11.258333333333301</c:v>
                </c:pt>
                <c:pt idx="5404">
                  <c:v>11.260416666666702</c:v>
                </c:pt>
                <c:pt idx="5405">
                  <c:v>11.262500000000003</c:v>
                </c:pt>
                <c:pt idx="5406">
                  <c:v>11.264583333333302</c:v>
                </c:pt>
                <c:pt idx="5407">
                  <c:v>11.266666666666701</c:v>
                </c:pt>
                <c:pt idx="5408">
                  <c:v>11.268750000000001</c:v>
                </c:pt>
                <c:pt idx="5409">
                  <c:v>11.2708333333333</c:v>
                </c:pt>
                <c:pt idx="5410">
                  <c:v>11.272916666666701</c:v>
                </c:pt>
                <c:pt idx="5411">
                  <c:v>11.275</c:v>
                </c:pt>
                <c:pt idx="5412">
                  <c:v>11.2770833333333</c:v>
                </c:pt>
                <c:pt idx="5413">
                  <c:v>11.279166666666702</c:v>
                </c:pt>
                <c:pt idx="5414">
                  <c:v>11.281249999999998</c:v>
                </c:pt>
                <c:pt idx="5415">
                  <c:v>11.283333333333299</c:v>
                </c:pt>
                <c:pt idx="5416">
                  <c:v>11.285416666666702</c:v>
                </c:pt>
                <c:pt idx="5417">
                  <c:v>11.2875</c:v>
                </c:pt>
                <c:pt idx="5418">
                  <c:v>11.289583333333303</c:v>
                </c:pt>
                <c:pt idx="5419">
                  <c:v>11.2916666666667</c:v>
                </c:pt>
                <c:pt idx="5420">
                  <c:v>11.293750000000001</c:v>
                </c:pt>
                <c:pt idx="5421">
                  <c:v>11.295833333333302</c:v>
                </c:pt>
                <c:pt idx="5422">
                  <c:v>11.297916666666699</c:v>
                </c:pt>
                <c:pt idx="5423">
                  <c:v>11.3</c:v>
                </c:pt>
                <c:pt idx="5424">
                  <c:v>11.302083333333302</c:v>
                </c:pt>
                <c:pt idx="5425">
                  <c:v>11.304166666666701</c:v>
                </c:pt>
                <c:pt idx="5426">
                  <c:v>11.30625</c:v>
                </c:pt>
                <c:pt idx="5427">
                  <c:v>11.3083333333333</c:v>
                </c:pt>
                <c:pt idx="5428">
                  <c:v>11.310416666666704</c:v>
                </c:pt>
                <c:pt idx="5429">
                  <c:v>11.312500000000002</c:v>
                </c:pt>
                <c:pt idx="5430">
                  <c:v>11.314583333333301</c:v>
                </c:pt>
                <c:pt idx="5431">
                  <c:v>11.316666666666702</c:v>
                </c:pt>
                <c:pt idx="5432">
                  <c:v>11.31875</c:v>
                </c:pt>
                <c:pt idx="5433">
                  <c:v>11.320833333333303</c:v>
                </c:pt>
                <c:pt idx="5434">
                  <c:v>11.322916666666702</c:v>
                </c:pt>
                <c:pt idx="5435">
                  <c:v>11.325000000000001</c:v>
                </c:pt>
                <c:pt idx="5436">
                  <c:v>11.327083333333302</c:v>
                </c:pt>
                <c:pt idx="5437">
                  <c:v>11.329166666666701</c:v>
                </c:pt>
                <c:pt idx="5438">
                  <c:v>11.331250000000001</c:v>
                </c:pt>
                <c:pt idx="5439">
                  <c:v>11.3333333333333</c:v>
                </c:pt>
                <c:pt idx="5440">
                  <c:v>11.335416666666703</c:v>
                </c:pt>
                <c:pt idx="5441">
                  <c:v>11.3375</c:v>
                </c:pt>
                <c:pt idx="5442">
                  <c:v>11.339583333333302</c:v>
                </c:pt>
                <c:pt idx="5443">
                  <c:v>11.341666666666702</c:v>
                </c:pt>
                <c:pt idx="5444">
                  <c:v>11.34375</c:v>
                </c:pt>
                <c:pt idx="5445">
                  <c:v>11.345833333333301</c:v>
                </c:pt>
                <c:pt idx="5446">
                  <c:v>11.3479166666667</c:v>
                </c:pt>
                <c:pt idx="5447">
                  <c:v>11.350000000000001</c:v>
                </c:pt>
                <c:pt idx="5448">
                  <c:v>11.352083333333304</c:v>
                </c:pt>
                <c:pt idx="5449">
                  <c:v>11.354166666666702</c:v>
                </c:pt>
                <c:pt idx="5450">
                  <c:v>11.356250000000003</c:v>
                </c:pt>
                <c:pt idx="5451">
                  <c:v>11.358333333333302</c:v>
                </c:pt>
                <c:pt idx="5452">
                  <c:v>11.360416666666703</c:v>
                </c:pt>
                <c:pt idx="5453">
                  <c:v>11.362500000000004</c:v>
                </c:pt>
                <c:pt idx="5454">
                  <c:v>11.364583333333302</c:v>
                </c:pt>
                <c:pt idx="5455">
                  <c:v>11.366666666666703</c:v>
                </c:pt>
                <c:pt idx="5456">
                  <c:v>11.36875</c:v>
                </c:pt>
                <c:pt idx="5457">
                  <c:v>11.370833333333302</c:v>
                </c:pt>
                <c:pt idx="5458">
                  <c:v>11.372916666666704</c:v>
                </c:pt>
                <c:pt idx="5459">
                  <c:v>11.375000000000002</c:v>
                </c:pt>
                <c:pt idx="5460">
                  <c:v>11.377083333333301</c:v>
                </c:pt>
                <c:pt idx="5461">
                  <c:v>11.379166666666702</c:v>
                </c:pt>
                <c:pt idx="5462">
                  <c:v>11.38125</c:v>
                </c:pt>
                <c:pt idx="5463">
                  <c:v>11.383333333333303</c:v>
                </c:pt>
                <c:pt idx="5464">
                  <c:v>11.385416666666703</c:v>
                </c:pt>
                <c:pt idx="5465">
                  <c:v>11.387500000000003</c:v>
                </c:pt>
                <c:pt idx="5466">
                  <c:v>11.389583333333304</c:v>
                </c:pt>
                <c:pt idx="5467">
                  <c:v>11.391666666666701</c:v>
                </c:pt>
                <c:pt idx="5468">
                  <c:v>11.393750000000002</c:v>
                </c:pt>
                <c:pt idx="5469">
                  <c:v>11.395833333333302</c:v>
                </c:pt>
                <c:pt idx="5470">
                  <c:v>11.397916666666701</c:v>
                </c:pt>
                <c:pt idx="5471">
                  <c:v>11.4</c:v>
                </c:pt>
                <c:pt idx="5472">
                  <c:v>11.402083333333302</c:v>
                </c:pt>
                <c:pt idx="5473">
                  <c:v>11.404166666666702</c:v>
                </c:pt>
                <c:pt idx="5474">
                  <c:v>11.40625</c:v>
                </c:pt>
                <c:pt idx="5475">
                  <c:v>11.408333333333299</c:v>
                </c:pt>
                <c:pt idx="5476">
                  <c:v>11.410416666666702</c:v>
                </c:pt>
                <c:pt idx="5477">
                  <c:v>11.412500000000001</c:v>
                </c:pt>
                <c:pt idx="5478">
                  <c:v>11.414583333333303</c:v>
                </c:pt>
                <c:pt idx="5479">
                  <c:v>11.416666666666702</c:v>
                </c:pt>
                <c:pt idx="5480">
                  <c:v>11.418750000000001</c:v>
                </c:pt>
                <c:pt idx="5481">
                  <c:v>11.420833333333302</c:v>
                </c:pt>
                <c:pt idx="5482">
                  <c:v>11.422916666666701</c:v>
                </c:pt>
                <c:pt idx="5483">
                  <c:v>11.425000000000002</c:v>
                </c:pt>
                <c:pt idx="5484">
                  <c:v>11.4270833333333</c:v>
                </c:pt>
                <c:pt idx="5485">
                  <c:v>11.429166666666701</c:v>
                </c:pt>
                <c:pt idx="5486">
                  <c:v>11.431249999999999</c:v>
                </c:pt>
                <c:pt idx="5487">
                  <c:v>11.4333333333333</c:v>
                </c:pt>
                <c:pt idx="5488">
                  <c:v>11.435416666666704</c:v>
                </c:pt>
                <c:pt idx="5489">
                  <c:v>11.4375</c:v>
                </c:pt>
                <c:pt idx="5490">
                  <c:v>11.439583333333301</c:v>
                </c:pt>
                <c:pt idx="5491">
                  <c:v>11.4416666666667</c:v>
                </c:pt>
                <c:pt idx="5492">
                  <c:v>11.44375</c:v>
                </c:pt>
                <c:pt idx="5493">
                  <c:v>11.445833333333303</c:v>
                </c:pt>
                <c:pt idx="5494">
                  <c:v>11.4479166666667</c:v>
                </c:pt>
                <c:pt idx="5495">
                  <c:v>11.450000000000001</c:v>
                </c:pt>
                <c:pt idx="5496">
                  <c:v>11.452083333333304</c:v>
                </c:pt>
                <c:pt idx="5497">
                  <c:v>11.454166666666701</c:v>
                </c:pt>
                <c:pt idx="5498">
                  <c:v>11.456250000000002</c:v>
                </c:pt>
                <c:pt idx="5499">
                  <c:v>11.4583333333333</c:v>
                </c:pt>
                <c:pt idx="5500">
                  <c:v>11.460416666666703</c:v>
                </c:pt>
                <c:pt idx="5501">
                  <c:v>11.462500000000002</c:v>
                </c:pt>
                <c:pt idx="5502">
                  <c:v>11.464583333333302</c:v>
                </c:pt>
                <c:pt idx="5503">
                  <c:v>11.466666666666704</c:v>
                </c:pt>
                <c:pt idx="5504">
                  <c:v>11.46875</c:v>
                </c:pt>
                <c:pt idx="5505">
                  <c:v>11.470833333333301</c:v>
                </c:pt>
                <c:pt idx="5506">
                  <c:v>11.472916666666702</c:v>
                </c:pt>
                <c:pt idx="5507">
                  <c:v>11.475000000000001</c:v>
                </c:pt>
                <c:pt idx="5508">
                  <c:v>11.477083333333303</c:v>
                </c:pt>
                <c:pt idx="5509">
                  <c:v>11.479166666666702</c:v>
                </c:pt>
                <c:pt idx="5510">
                  <c:v>11.481250000000001</c:v>
                </c:pt>
                <c:pt idx="5511">
                  <c:v>11.483333333333302</c:v>
                </c:pt>
                <c:pt idx="5512">
                  <c:v>11.485416666666703</c:v>
                </c:pt>
                <c:pt idx="5513">
                  <c:v>11.487500000000002</c:v>
                </c:pt>
                <c:pt idx="5514">
                  <c:v>11.489583333333302</c:v>
                </c:pt>
                <c:pt idx="5515">
                  <c:v>11.491666666666701</c:v>
                </c:pt>
                <c:pt idx="5516">
                  <c:v>11.49375</c:v>
                </c:pt>
                <c:pt idx="5517">
                  <c:v>11.495833333333302</c:v>
                </c:pt>
                <c:pt idx="5518">
                  <c:v>11.497916666666702</c:v>
                </c:pt>
                <c:pt idx="5519">
                  <c:v>11.5</c:v>
                </c:pt>
                <c:pt idx="5520">
                  <c:v>11.502083333333301</c:v>
                </c:pt>
                <c:pt idx="5521">
                  <c:v>11.5041666666667</c:v>
                </c:pt>
                <c:pt idx="5522">
                  <c:v>11.50625</c:v>
                </c:pt>
                <c:pt idx="5523">
                  <c:v>11.508333333333301</c:v>
                </c:pt>
                <c:pt idx="5524">
                  <c:v>11.510416666666702</c:v>
                </c:pt>
                <c:pt idx="5525">
                  <c:v>11.512500000000003</c:v>
                </c:pt>
                <c:pt idx="5526">
                  <c:v>11.514583333333302</c:v>
                </c:pt>
                <c:pt idx="5527">
                  <c:v>11.516666666666701</c:v>
                </c:pt>
                <c:pt idx="5528">
                  <c:v>11.518750000000001</c:v>
                </c:pt>
                <c:pt idx="5529">
                  <c:v>11.5208333333333</c:v>
                </c:pt>
                <c:pt idx="5530">
                  <c:v>11.522916666666701</c:v>
                </c:pt>
                <c:pt idx="5531">
                  <c:v>11.525</c:v>
                </c:pt>
                <c:pt idx="5532">
                  <c:v>11.5270833333333</c:v>
                </c:pt>
                <c:pt idx="5533">
                  <c:v>11.529166666666702</c:v>
                </c:pt>
                <c:pt idx="5534">
                  <c:v>11.531249999999998</c:v>
                </c:pt>
                <c:pt idx="5535">
                  <c:v>11.533333333333299</c:v>
                </c:pt>
                <c:pt idx="5536">
                  <c:v>11.535416666666702</c:v>
                </c:pt>
                <c:pt idx="5537">
                  <c:v>11.5375</c:v>
                </c:pt>
                <c:pt idx="5538">
                  <c:v>11.539583333333303</c:v>
                </c:pt>
                <c:pt idx="5539">
                  <c:v>11.5416666666667</c:v>
                </c:pt>
                <c:pt idx="5540">
                  <c:v>11.543750000000001</c:v>
                </c:pt>
                <c:pt idx="5541">
                  <c:v>11.545833333333302</c:v>
                </c:pt>
                <c:pt idx="5542">
                  <c:v>11.547916666666699</c:v>
                </c:pt>
                <c:pt idx="5543">
                  <c:v>11.55</c:v>
                </c:pt>
                <c:pt idx="5544">
                  <c:v>11.552083333333302</c:v>
                </c:pt>
                <c:pt idx="5545">
                  <c:v>11.554166666666701</c:v>
                </c:pt>
                <c:pt idx="5546">
                  <c:v>11.55625</c:v>
                </c:pt>
                <c:pt idx="5547">
                  <c:v>11.5583333333333</c:v>
                </c:pt>
                <c:pt idx="5548">
                  <c:v>11.560416666666704</c:v>
                </c:pt>
                <c:pt idx="5549">
                  <c:v>11.562500000000002</c:v>
                </c:pt>
                <c:pt idx="5550">
                  <c:v>11.564583333333301</c:v>
                </c:pt>
                <c:pt idx="5551">
                  <c:v>11.566666666666702</c:v>
                </c:pt>
                <c:pt idx="5552">
                  <c:v>11.56875</c:v>
                </c:pt>
                <c:pt idx="5553">
                  <c:v>11.570833333333303</c:v>
                </c:pt>
                <c:pt idx="5554">
                  <c:v>11.572916666666702</c:v>
                </c:pt>
                <c:pt idx="5555">
                  <c:v>11.575000000000001</c:v>
                </c:pt>
                <c:pt idx="5556">
                  <c:v>11.577083333333302</c:v>
                </c:pt>
                <c:pt idx="5557">
                  <c:v>11.579166666666701</c:v>
                </c:pt>
                <c:pt idx="5558">
                  <c:v>11.581250000000001</c:v>
                </c:pt>
                <c:pt idx="5559">
                  <c:v>11.5833333333333</c:v>
                </c:pt>
                <c:pt idx="5560">
                  <c:v>11.585416666666703</c:v>
                </c:pt>
                <c:pt idx="5561">
                  <c:v>11.5875</c:v>
                </c:pt>
                <c:pt idx="5562">
                  <c:v>11.589583333333302</c:v>
                </c:pt>
                <c:pt idx="5563">
                  <c:v>11.591666666666702</c:v>
                </c:pt>
                <c:pt idx="5564">
                  <c:v>11.59375</c:v>
                </c:pt>
                <c:pt idx="5565">
                  <c:v>11.595833333333301</c:v>
                </c:pt>
                <c:pt idx="5566">
                  <c:v>11.5979166666667</c:v>
                </c:pt>
                <c:pt idx="5567">
                  <c:v>11.6</c:v>
                </c:pt>
                <c:pt idx="5568">
                  <c:v>11.602083333333303</c:v>
                </c:pt>
                <c:pt idx="5569">
                  <c:v>11.6041666666667</c:v>
                </c:pt>
                <c:pt idx="5570">
                  <c:v>11.606250000000001</c:v>
                </c:pt>
                <c:pt idx="5571">
                  <c:v>11.608333333333301</c:v>
                </c:pt>
                <c:pt idx="5572">
                  <c:v>11.610416666666701</c:v>
                </c:pt>
                <c:pt idx="5573">
                  <c:v>11.612500000000002</c:v>
                </c:pt>
                <c:pt idx="5574">
                  <c:v>11.6145833333333</c:v>
                </c:pt>
                <c:pt idx="5575">
                  <c:v>11.616666666666701</c:v>
                </c:pt>
                <c:pt idx="5576">
                  <c:v>11.618749999999999</c:v>
                </c:pt>
                <c:pt idx="5577">
                  <c:v>11.6208333333333</c:v>
                </c:pt>
                <c:pt idx="5578">
                  <c:v>11.622916666666702</c:v>
                </c:pt>
                <c:pt idx="5579">
                  <c:v>11.625</c:v>
                </c:pt>
                <c:pt idx="5580">
                  <c:v>11.627083333333299</c:v>
                </c:pt>
                <c:pt idx="5581">
                  <c:v>11.6291666666667</c:v>
                </c:pt>
                <c:pt idx="5582">
                  <c:v>11.631249999999998</c:v>
                </c:pt>
                <c:pt idx="5583">
                  <c:v>11.633333333333301</c:v>
                </c:pt>
                <c:pt idx="5584">
                  <c:v>11.635416666666702</c:v>
                </c:pt>
                <c:pt idx="5585">
                  <c:v>11.637500000000001</c:v>
                </c:pt>
                <c:pt idx="5586">
                  <c:v>11.639583333333302</c:v>
                </c:pt>
                <c:pt idx="5587">
                  <c:v>11.641666666666699</c:v>
                </c:pt>
                <c:pt idx="5588">
                  <c:v>11.643750000000001</c:v>
                </c:pt>
                <c:pt idx="5589">
                  <c:v>11.6458333333333</c:v>
                </c:pt>
                <c:pt idx="5590">
                  <c:v>11.647916666666699</c:v>
                </c:pt>
                <c:pt idx="5591">
                  <c:v>11.65</c:v>
                </c:pt>
                <c:pt idx="5592">
                  <c:v>11.652083333333302</c:v>
                </c:pt>
                <c:pt idx="5593">
                  <c:v>11.654166666666702</c:v>
                </c:pt>
                <c:pt idx="5594">
                  <c:v>11.65625</c:v>
                </c:pt>
                <c:pt idx="5595">
                  <c:v>11.658333333333299</c:v>
                </c:pt>
                <c:pt idx="5596">
                  <c:v>11.660416666666702</c:v>
                </c:pt>
                <c:pt idx="5597">
                  <c:v>11.662500000000001</c:v>
                </c:pt>
                <c:pt idx="5598">
                  <c:v>11.664583333333303</c:v>
                </c:pt>
                <c:pt idx="5599">
                  <c:v>11.666666666666702</c:v>
                </c:pt>
                <c:pt idx="5600">
                  <c:v>11.668750000000001</c:v>
                </c:pt>
                <c:pt idx="5601">
                  <c:v>11.670833333333302</c:v>
                </c:pt>
                <c:pt idx="5602">
                  <c:v>11.672916666666701</c:v>
                </c:pt>
                <c:pt idx="5603">
                  <c:v>11.675000000000002</c:v>
                </c:pt>
                <c:pt idx="5604">
                  <c:v>11.6770833333333</c:v>
                </c:pt>
                <c:pt idx="5605">
                  <c:v>11.679166666666701</c:v>
                </c:pt>
                <c:pt idx="5606">
                  <c:v>11.681249999999999</c:v>
                </c:pt>
                <c:pt idx="5607">
                  <c:v>11.6833333333333</c:v>
                </c:pt>
                <c:pt idx="5608">
                  <c:v>11.685416666666704</c:v>
                </c:pt>
                <c:pt idx="5609">
                  <c:v>11.6875</c:v>
                </c:pt>
                <c:pt idx="5610">
                  <c:v>11.689583333333301</c:v>
                </c:pt>
                <c:pt idx="5611">
                  <c:v>11.6916666666667</c:v>
                </c:pt>
                <c:pt idx="5612">
                  <c:v>11.69375</c:v>
                </c:pt>
                <c:pt idx="5613">
                  <c:v>11.695833333333303</c:v>
                </c:pt>
                <c:pt idx="5614">
                  <c:v>11.6979166666667</c:v>
                </c:pt>
                <c:pt idx="5615">
                  <c:v>11.7</c:v>
                </c:pt>
                <c:pt idx="5616">
                  <c:v>11.702083333333302</c:v>
                </c:pt>
                <c:pt idx="5617">
                  <c:v>11.704166666666699</c:v>
                </c:pt>
                <c:pt idx="5618">
                  <c:v>11.706250000000001</c:v>
                </c:pt>
                <c:pt idx="5619">
                  <c:v>11.708333333333298</c:v>
                </c:pt>
                <c:pt idx="5620">
                  <c:v>11.710416666666701</c:v>
                </c:pt>
                <c:pt idx="5621">
                  <c:v>11.7125</c:v>
                </c:pt>
                <c:pt idx="5622">
                  <c:v>11.7145833333333</c:v>
                </c:pt>
                <c:pt idx="5623">
                  <c:v>11.716666666666702</c:v>
                </c:pt>
                <c:pt idx="5624">
                  <c:v>11.718749999999998</c:v>
                </c:pt>
                <c:pt idx="5625">
                  <c:v>11.720833333333299</c:v>
                </c:pt>
                <c:pt idx="5626">
                  <c:v>11.7229166666667</c:v>
                </c:pt>
                <c:pt idx="5627">
                  <c:v>11.725</c:v>
                </c:pt>
                <c:pt idx="5628">
                  <c:v>11.727083333333301</c:v>
                </c:pt>
                <c:pt idx="5629">
                  <c:v>11.7291666666667</c:v>
                </c:pt>
                <c:pt idx="5630">
                  <c:v>11.731249999999999</c:v>
                </c:pt>
                <c:pt idx="5631">
                  <c:v>11.733333333333301</c:v>
                </c:pt>
                <c:pt idx="5632">
                  <c:v>11.735416666666701</c:v>
                </c:pt>
                <c:pt idx="5633">
                  <c:v>11.737500000000001</c:v>
                </c:pt>
                <c:pt idx="5634">
                  <c:v>11.7395833333333</c:v>
                </c:pt>
                <c:pt idx="5635">
                  <c:v>11.741666666666699</c:v>
                </c:pt>
                <c:pt idx="5636">
                  <c:v>11.743749999999999</c:v>
                </c:pt>
                <c:pt idx="5637">
                  <c:v>11.7458333333333</c:v>
                </c:pt>
                <c:pt idx="5638">
                  <c:v>11.747916666666701</c:v>
                </c:pt>
                <c:pt idx="5639">
                  <c:v>11.75</c:v>
                </c:pt>
                <c:pt idx="5640">
                  <c:v>11.752083333333301</c:v>
                </c:pt>
                <c:pt idx="5641">
                  <c:v>11.7541666666667</c:v>
                </c:pt>
                <c:pt idx="5642">
                  <c:v>11.75625</c:v>
                </c:pt>
                <c:pt idx="5643">
                  <c:v>11.758333333333301</c:v>
                </c:pt>
                <c:pt idx="5644">
                  <c:v>11.760416666666702</c:v>
                </c:pt>
                <c:pt idx="5645">
                  <c:v>11.762500000000003</c:v>
                </c:pt>
                <c:pt idx="5646">
                  <c:v>11.764583333333302</c:v>
                </c:pt>
                <c:pt idx="5647">
                  <c:v>11.766666666666701</c:v>
                </c:pt>
                <c:pt idx="5648">
                  <c:v>11.768750000000001</c:v>
                </c:pt>
                <c:pt idx="5649">
                  <c:v>11.7708333333333</c:v>
                </c:pt>
                <c:pt idx="5650">
                  <c:v>11.772916666666701</c:v>
                </c:pt>
                <c:pt idx="5651">
                  <c:v>11.775</c:v>
                </c:pt>
                <c:pt idx="5652">
                  <c:v>11.7770833333333</c:v>
                </c:pt>
                <c:pt idx="5653">
                  <c:v>11.779166666666702</c:v>
                </c:pt>
                <c:pt idx="5654">
                  <c:v>11.781249999999998</c:v>
                </c:pt>
                <c:pt idx="5655">
                  <c:v>11.783333333333299</c:v>
                </c:pt>
                <c:pt idx="5656">
                  <c:v>11.785416666666702</c:v>
                </c:pt>
                <c:pt idx="5657">
                  <c:v>11.7875</c:v>
                </c:pt>
                <c:pt idx="5658">
                  <c:v>11.789583333333303</c:v>
                </c:pt>
                <c:pt idx="5659">
                  <c:v>11.7916666666667</c:v>
                </c:pt>
                <c:pt idx="5660">
                  <c:v>11.793750000000001</c:v>
                </c:pt>
                <c:pt idx="5661">
                  <c:v>11.795833333333302</c:v>
                </c:pt>
                <c:pt idx="5662">
                  <c:v>11.797916666666699</c:v>
                </c:pt>
                <c:pt idx="5663">
                  <c:v>11.8</c:v>
                </c:pt>
                <c:pt idx="5664">
                  <c:v>11.802083333333302</c:v>
                </c:pt>
                <c:pt idx="5665">
                  <c:v>11.804166666666701</c:v>
                </c:pt>
                <c:pt idx="5666">
                  <c:v>11.80625</c:v>
                </c:pt>
                <c:pt idx="5667">
                  <c:v>11.8083333333333</c:v>
                </c:pt>
                <c:pt idx="5668">
                  <c:v>11.810416666666704</c:v>
                </c:pt>
                <c:pt idx="5669">
                  <c:v>11.812500000000002</c:v>
                </c:pt>
                <c:pt idx="5670">
                  <c:v>11.814583333333301</c:v>
                </c:pt>
                <c:pt idx="5671">
                  <c:v>11.816666666666702</c:v>
                </c:pt>
                <c:pt idx="5672">
                  <c:v>11.81875</c:v>
                </c:pt>
                <c:pt idx="5673">
                  <c:v>11.820833333333303</c:v>
                </c:pt>
                <c:pt idx="5674">
                  <c:v>11.822916666666702</c:v>
                </c:pt>
                <c:pt idx="5675">
                  <c:v>11.825000000000001</c:v>
                </c:pt>
                <c:pt idx="5676">
                  <c:v>11.827083333333302</c:v>
                </c:pt>
                <c:pt idx="5677">
                  <c:v>11.829166666666701</c:v>
                </c:pt>
                <c:pt idx="5678">
                  <c:v>11.831250000000001</c:v>
                </c:pt>
                <c:pt idx="5679">
                  <c:v>11.8333333333333</c:v>
                </c:pt>
                <c:pt idx="5680">
                  <c:v>11.835416666666703</c:v>
                </c:pt>
                <c:pt idx="5681">
                  <c:v>11.8375</c:v>
                </c:pt>
                <c:pt idx="5682">
                  <c:v>11.839583333333302</c:v>
                </c:pt>
                <c:pt idx="5683">
                  <c:v>11.841666666666702</c:v>
                </c:pt>
                <c:pt idx="5684">
                  <c:v>11.84375</c:v>
                </c:pt>
                <c:pt idx="5685">
                  <c:v>11.845833333333301</c:v>
                </c:pt>
                <c:pt idx="5686">
                  <c:v>11.8479166666667</c:v>
                </c:pt>
                <c:pt idx="5687">
                  <c:v>11.850000000000001</c:v>
                </c:pt>
                <c:pt idx="5688">
                  <c:v>11.852083333333304</c:v>
                </c:pt>
                <c:pt idx="5689">
                  <c:v>11.854166666666702</c:v>
                </c:pt>
                <c:pt idx="5690">
                  <c:v>11.856250000000003</c:v>
                </c:pt>
                <c:pt idx="5691">
                  <c:v>11.858333333333302</c:v>
                </c:pt>
                <c:pt idx="5692">
                  <c:v>11.860416666666703</c:v>
                </c:pt>
                <c:pt idx="5693">
                  <c:v>11.862500000000004</c:v>
                </c:pt>
                <c:pt idx="5694">
                  <c:v>11.864583333333302</c:v>
                </c:pt>
                <c:pt idx="5695">
                  <c:v>11.866666666666703</c:v>
                </c:pt>
                <c:pt idx="5696">
                  <c:v>11.86875</c:v>
                </c:pt>
                <c:pt idx="5697">
                  <c:v>11.870833333333302</c:v>
                </c:pt>
                <c:pt idx="5698">
                  <c:v>11.872916666666704</c:v>
                </c:pt>
                <c:pt idx="5699">
                  <c:v>11.875000000000002</c:v>
                </c:pt>
                <c:pt idx="5700">
                  <c:v>11.877083333333301</c:v>
                </c:pt>
                <c:pt idx="5701">
                  <c:v>11.879166666666702</c:v>
                </c:pt>
                <c:pt idx="5702">
                  <c:v>11.88125</c:v>
                </c:pt>
                <c:pt idx="5703">
                  <c:v>11.883333333333303</c:v>
                </c:pt>
                <c:pt idx="5704">
                  <c:v>11.885416666666703</c:v>
                </c:pt>
                <c:pt idx="5705">
                  <c:v>11.887500000000003</c:v>
                </c:pt>
                <c:pt idx="5706">
                  <c:v>11.889583333333304</c:v>
                </c:pt>
                <c:pt idx="5707">
                  <c:v>11.891666666666701</c:v>
                </c:pt>
                <c:pt idx="5708">
                  <c:v>11.893750000000002</c:v>
                </c:pt>
                <c:pt idx="5709">
                  <c:v>11.895833333333302</c:v>
                </c:pt>
                <c:pt idx="5710">
                  <c:v>11.897916666666701</c:v>
                </c:pt>
                <c:pt idx="5711">
                  <c:v>11.9</c:v>
                </c:pt>
                <c:pt idx="5712">
                  <c:v>11.902083333333302</c:v>
                </c:pt>
                <c:pt idx="5713">
                  <c:v>11.904166666666702</c:v>
                </c:pt>
                <c:pt idx="5714">
                  <c:v>11.90625</c:v>
                </c:pt>
                <c:pt idx="5715">
                  <c:v>11.908333333333299</c:v>
                </c:pt>
                <c:pt idx="5716">
                  <c:v>11.910416666666702</c:v>
                </c:pt>
                <c:pt idx="5717">
                  <c:v>11.912500000000001</c:v>
                </c:pt>
                <c:pt idx="5718">
                  <c:v>11.914583333333303</c:v>
                </c:pt>
                <c:pt idx="5719">
                  <c:v>11.916666666666702</c:v>
                </c:pt>
                <c:pt idx="5720">
                  <c:v>11.918750000000001</c:v>
                </c:pt>
                <c:pt idx="5721">
                  <c:v>11.920833333333302</c:v>
                </c:pt>
                <c:pt idx="5722">
                  <c:v>11.922916666666701</c:v>
                </c:pt>
                <c:pt idx="5723">
                  <c:v>11.925000000000002</c:v>
                </c:pt>
                <c:pt idx="5724">
                  <c:v>11.9270833333333</c:v>
                </c:pt>
                <c:pt idx="5725">
                  <c:v>11.929166666666701</c:v>
                </c:pt>
                <c:pt idx="5726">
                  <c:v>11.931249999999999</c:v>
                </c:pt>
                <c:pt idx="5727">
                  <c:v>11.9333333333333</c:v>
                </c:pt>
                <c:pt idx="5728">
                  <c:v>11.935416666666704</c:v>
                </c:pt>
                <c:pt idx="5729">
                  <c:v>11.9375</c:v>
                </c:pt>
                <c:pt idx="5730">
                  <c:v>11.939583333333301</c:v>
                </c:pt>
                <c:pt idx="5731">
                  <c:v>11.9416666666667</c:v>
                </c:pt>
                <c:pt idx="5732">
                  <c:v>11.94375</c:v>
                </c:pt>
                <c:pt idx="5733">
                  <c:v>11.945833333333303</c:v>
                </c:pt>
                <c:pt idx="5734">
                  <c:v>11.9479166666667</c:v>
                </c:pt>
                <c:pt idx="5735">
                  <c:v>11.950000000000001</c:v>
                </c:pt>
                <c:pt idx="5736">
                  <c:v>11.952083333333304</c:v>
                </c:pt>
                <c:pt idx="5737">
                  <c:v>11.954166666666701</c:v>
                </c:pt>
                <c:pt idx="5738">
                  <c:v>11.956250000000002</c:v>
                </c:pt>
                <c:pt idx="5739">
                  <c:v>11.9583333333333</c:v>
                </c:pt>
                <c:pt idx="5740">
                  <c:v>11.960416666666703</c:v>
                </c:pt>
                <c:pt idx="5741">
                  <c:v>11.962500000000002</c:v>
                </c:pt>
                <c:pt idx="5742">
                  <c:v>11.964583333333302</c:v>
                </c:pt>
                <c:pt idx="5743">
                  <c:v>11.966666666666704</c:v>
                </c:pt>
                <c:pt idx="5744">
                  <c:v>11.96875</c:v>
                </c:pt>
                <c:pt idx="5745">
                  <c:v>11.970833333333301</c:v>
                </c:pt>
                <c:pt idx="5746">
                  <c:v>11.972916666666702</c:v>
                </c:pt>
                <c:pt idx="5747">
                  <c:v>11.975000000000001</c:v>
                </c:pt>
                <c:pt idx="5748">
                  <c:v>11.977083333333303</c:v>
                </c:pt>
                <c:pt idx="5749">
                  <c:v>11.979166666666702</c:v>
                </c:pt>
                <c:pt idx="5750">
                  <c:v>11.981250000000001</c:v>
                </c:pt>
                <c:pt idx="5751">
                  <c:v>11.983333333333302</c:v>
                </c:pt>
                <c:pt idx="5752">
                  <c:v>11.985416666666703</c:v>
                </c:pt>
                <c:pt idx="5753">
                  <c:v>11.987500000000002</c:v>
                </c:pt>
                <c:pt idx="5754">
                  <c:v>11.989583333333302</c:v>
                </c:pt>
                <c:pt idx="5755">
                  <c:v>11.991666666666701</c:v>
                </c:pt>
                <c:pt idx="5756">
                  <c:v>11.99375</c:v>
                </c:pt>
                <c:pt idx="5757">
                  <c:v>11.995833333333302</c:v>
                </c:pt>
                <c:pt idx="5758">
                  <c:v>11.997916666666702</c:v>
                </c:pt>
                <c:pt idx="5759">
                  <c:v>12</c:v>
                </c:pt>
                <c:pt idx="5760">
                  <c:v>12.002083333333301</c:v>
                </c:pt>
                <c:pt idx="5761">
                  <c:v>12.0041666666667</c:v>
                </c:pt>
                <c:pt idx="5762">
                  <c:v>12.00625</c:v>
                </c:pt>
                <c:pt idx="5763">
                  <c:v>12.008333333333301</c:v>
                </c:pt>
                <c:pt idx="5764">
                  <c:v>12.010416666666702</c:v>
                </c:pt>
                <c:pt idx="5765">
                  <c:v>12.012500000000003</c:v>
                </c:pt>
                <c:pt idx="5766">
                  <c:v>12.014583333333302</c:v>
                </c:pt>
                <c:pt idx="5767">
                  <c:v>12.016666666666701</c:v>
                </c:pt>
                <c:pt idx="5768">
                  <c:v>12.018750000000001</c:v>
                </c:pt>
                <c:pt idx="5769">
                  <c:v>12.0208333333333</c:v>
                </c:pt>
                <c:pt idx="5770">
                  <c:v>12.022916666666701</c:v>
                </c:pt>
                <c:pt idx="5771">
                  <c:v>12.025</c:v>
                </c:pt>
                <c:pt idx="5772">
                  <c:v>12.0270833333333</c:v>
                </c:pt>
                <c:pt idx="5773">
                  <c:v>12.029166666666702</c:v>
                </c:pt>
                <c:pt idx="5774">
                  <c:v>12.031249999999998</c:v>
                </c:pt>
                <c:pt idx="5775">
                  <c:v>12.033333333333299</c:v>
                </c:pt>
                <c:pt idx="5776">
                  <c:v>12.035416666666702</c:v>
                </c:pt>
                <c:pt idx="5777">
                  <c:v>12.0375</c:v>
                </c:pt>
                <c:pt idx="5778">
                  <c:v>12.039583333333303</c:v>
                </c:pt>
                <c:pt idx="5779">
                  <c:v>12.0416666666667</c:v>
                </c:pt>
                <c:pt idx="5780">
                  <c:v>12.043750000000001</c:v>
                </c:pt>
                <c:pt idx="5781">
                  <c:v>12.045833333333302</c:v>
                </c:pt>
                <c:pt idx="5782">
                  <c:v>12.047916666666699</c:v>
                </c:pt>
                <c:pt idx="5783">
                  <c:v>12.05</c:v>
                </c:pt>
                <c:pt idx="5784">
                  <c:v>12.052083333333302</c:v>
                </c:pt>
                <c:pt idx="5785">
                  <c:v>12.054166666666701</c:v>
                </c:pt>
                <c:pt idx="5786">
                  <c:v>12.05625</c:v>
                </c:pt>
                <c:pt idx="5787">
                  <c:v>12.0583333333333</c:v>
                </c:pt>
                <c:pt idx="5788">
                  <c:v>12.060416666666704</c:v>
                </c:pt>
                <c:pt idx="5789">
                  <c:v>12.062500000000002</c:v>
                </c:pt>
                <c:pt idx="5790">
                  <c:v>12.064583333333301</c:v>
                </c:pt>
                <c:pt idx="5791">
                  <c:v>12.066666666666702</c:v>
                </c:pt>
                <c:pt idx="5792">
                  <c:v>12.06875</c:v>
                </c:pt>
                <c:pt idx="5793">
                  <c:v>12.070833333333303</c:v>
                </c:pt>
                <c:pt idx="5794">
                  <c:v>12.072916666666702</c:v>
                </c:pt>
                <c:pt idx="5795">
                  <c:v>12.075000000000001</c:v>
                </c:pt>
                <c:pt idx="5796">
                  <c:v>12.077083333333302</c:v>
                </c:pt>
                <c:pt idx="5797">
                  <c:v>12.079166666666701</c:v>
                </c:pt>
                <c:pt idx="5798">
                  <c:v>12.081250000000001</c:v>
                </c:pt>
                <c:pt idx="5799">
                  <c:v>12.0833333333333</c:v>
                </c:pt>
                <c:pt idx="5800">
                  <c:v>12.085416666666703</c:v>
                </c:pt>
                <c:pt idx="5801">
                  <c:v>12.0875</c:v>
                </c:pt>
                <c:pt idx="5802">
                  <c:v>12.089583333333302</c:v>
                </c:pt>
                <c:pt idx="5803">
                  <c:v>12.091666666666702</c:v>
                </c:pt>
                <c:pt idx="5804">
                  <c:v>12.09375</c:v>
                </c:pt>
                <c:pt idx="5805">
                  <c:v>12.095833333333301</c:v>
                </c:pt>
                <c:pt idx="5806">
                  <c:v>12.0979166666667</c:v>
                </c:pt>
                <c:pt idx="5807">
                  <c:v>12.1</c:v>
                </c:pt>
                <c:pt idx="5808">
                  <c:v>12.102083333333303</c:v>
                </c:pt>
                <c:pt idx="5809">
                  <c:v>12.1041666666667</c:v>
                </c:pt>
                <c:pt idx="5810">
                  <c:v>12.106250000000001</c:v>
                </c:pt>
                <c:pt idx="5811">
                  <c:v>12.108333333333301</c:v>
                </c:pt>
                <c:pt idx="5812">
                  <c:v>12.110416666666701</c:v>
                </c:pt>
                <c:pt idx="5813">
                  <c:v>12.112500000000002</c:v>
                </c:pt>
                <c:pt idx="5814">
                  <c:v>12.1145833333333</c:v>
                </c:pt>
                <c:pt idx="5815">
                  <c:v>12.116666666666701</c:v>
                </c:pt>
                <c:pt idx="5816">
                  <c:v>12.118749999999999</c:v>
                </c:pt>
                <c:pt idx="5817">
                  <c:v>12.1208333333333</c:v>
                </c:pt>
                <c:pt idx="5818">
                  <c:v>12.122916666666702</c:v>
                </c:pt>
                <c:pt idx="5819">
                  <c:v>12.125</c:v>
                </c:pt>
                <c:pt idx="5820">
                  <c:v>12.127083333333299</c:v>
                </c:pt>
                <c:pt idx="5821">
                  <c:v>12.1291666666667</c:v>
                </c:pt>
                <c:pt idx="5822">
                  <c:v>12.131249999999998</c:v>
                </c:pt>
                <c:pt idx="5823">
                  <c:v>12.133333333333301</c:v>
                </c:pt>
                <c:pt idx="5824">
                  <c:v>12.135416666666702</c:v>
                </c:pt>
                <c:pt idx="5825">
                  <c:v>12.137500000000001</c:v>
                </c:pt>
                <c:pt idx="5826">
                  <c:v>12.139583333333302</c:v>
                </c:pt>
                <c:pt idx="5827">
                  <c:v>12.141666666666699</c:v>
                </c:pt>
                <c:pt idx="5828">
                  <c:v>12.143750000000001</c:v>
                </c:pt>
                <c:pt idx="5829">
                  <c:v>12.1458333333333</c:v>
                </c:pt>
                <c:pt idx="5830">
                  <c:v>12.147916666666699</c:v>
                </c:pt>
                <c:pt idx="5831">
                  <c:v>12.15</c:v>
                </c:pt>
                <c:pt idx="5832">
                  <c:v>12.152083333333302</c:v>
                </c:pt>
                <c:pt idx="5833">
                  <c:v>12.154166666666702</c:v>
                </c:pt>
                <c:pt idx="5834">
                  <c:v>12.15625</c:v>
                </c:pt>
                <c:pt idx="5835">
                  <c:v>12.158333333333299</c:v>
                </c:pt>
                <c:pt idx="5836">
                  <c:v>12.160416666666702</c:v>
                </c:pt>
                <c:pt idx="5837">
                  <c:v>12.162500000000001</c:v>
                </c:pt>
                <c:pt idx="5838">
                  <c:v>12.164583333333303</c:v>
                </c:pt>
                <c:pt idx="5839">
                  <c:v>12.166666666666702</c:v>
                </c:pt>
                <c:pt idx="5840">
                  <c:v>12.168750000000001</c:v>
                </c:pt>
                <c:pt idx="5841">
                  <c:v>12.170833333333302</c:v>
                </c:pt>
                <c:pt idx="5842">
                  <c:v>12.172916666666701</c:v>
                </c:pt>
                <c:pt idx="5843">
                  <c:v>12.175000000000002</c:v>
                </c:pt>
                <c:pt idx="5844">
                  <c:v>12.1770833333333</c:v>
                </c:pt>
                <c:pt idx="5845">
                  <c:v>12.179166666666701</c:v>
                </c:pt>
                <c:pt idx="5846">
                  <c:v>12.181249999999999</c:v>
                </c:pt>
                <c:pt idx="5847">
                  <c:v>12.1833333333333</c:v>
                </c:pt>
                <c:pt idx="5848">
                  <c:v>12.185416666666704</c:v>
                </c:pt>
                <c:pt idx="5849">
                  <c:v>12.1875</c:v>
                </c:pt>
                <c:pt idx="5850">
                  <c:v>12.189583333333301</c:v>
                </c:pt>
                <c:pt idx="5851">
                  <c:v>12.1916666666667</c:v>
                </c:pt>
                <c:pt idx="5852">
                  <c:v>12.19375</c:v>
                </c:pt>
                <c:pt idx="5853">
                  <c:v>12.195833333333303</c:v>
                </c:pt>
                <c:pt idx="5854">
                  <c:v>12.1979166666667</c:v>
                </c:pt>
                <c:pt idx="5855">
                  <c:v>12.2</c:v>
                </c:pt>
                <c:pt idx="5856">
                  <c:v>12.202083333333302</c:v>
                </c:pt>
                <c:pt idx="5857">
                  <c:v>12.204166666666699</c:v>
                </c:pt>
                <c:pt idx="5858">
                  <c:v>12.206250000000001</c:v>
                </c:pt>
                <c:pt idx="5859">
                  <c:v>12.208333333333298</c:v>
                </c:pt>
                <c:pt idx="5860">
                  <c:v>12.210416666666701</c:v>
                </c:pt>
                <c:pt idx="5861">
                  <c:v>12.2125</c:v>
                </c:pt>
                <c:pt idx="5862">
                  <c:v>12.2145833333333</c:v>
                </c:pt>
                <c:pt idx="5863">
                  <c:v>12.216666666666702</c:v>
                </c:pt>
                <c:pt idx="5864">
                  <c:v>12.218749999999998</c:v>
                </c:pt>
                <c:pt idx="5865">
                  <c:v>12.220833333333299</c:v>
                </c:pt>
                <c:pt idx="5866">
                  <c:v>12.2229166666667</c:v>
                </c:pt>
                <c:pt idx="5867">
                  <c:v>12.225</c:v>
                </c:pt>
                <c:pt idx="5868">
                  <c:v>12.227083333333301</c:v>
                </c:pt>
                <c:pt idx="5869">
                  <c:v>12.2291666666667</c:v>
                </c:pt>
                <c:pt idx="5870">
                  <c:v>12.231249999999999</c:v>
                </c:pt>
                <c:pt idx="5871">
                  <c:v>12.233333333333301</c:v>
                </c:pt>
                <c:pt idx="5872">
                  <c:v>12.235416666666701</c:v>
                </c:pt>
                <c:pt idx="5873">
                  <c:v>12.237500000000001</c:v>
                </c:pt>
                <c:pt idx="5874">
                  <c:v>12.2395833333333</c:v>
                </c:pt>
                <c:pt idx="5875">
                  <c:v>12.241666666666699</c:v>
                </c:pt>
                <c:pt idx="5876">
                  <c:v>12.243749999999999</c:v>
                </c:pt>
                <c:pt idx="5877">
                  <c:v>12.2458333333333</c:v>
                </c:pt>
                <c:pt idx="5878">
                  <c:v>12.247916666666701</c:v>
                </c:pt>
                <c:pt idx="5879">
                  <c:v>12.25</c:v>
                </c:pt>
                <c:pt idx="5880">
                  <c:v>12.252083333333301</c:v>
                </c:pt>
                <c:pt idx="5881">
                  <c:v>12.2541666666667</c:v>
                </c:pt>
                <c:pt idx="5882">
                  <c:v>12.25625</c:v>
                </c:pt>
                <c:pt idx="5883">
                  <c:v>12.258333333333301</c:v>
                </c:pt>
                <c:pt idx="5884">
                  <c:v>12.260416666666702</c:v>
                </c:pt>
                <c:pt idx="5885">
                  <c:v>12.262500000000003</c:v>
                </c:pt>
                <c:pt idx="5886">
                  <c:v>12.264583333333302</c:v>
                </c:pt>
                <c:pt idx="5887">
                  <c:v>12.266666666666701</c:v>
                </c:pt>
                <c:pt idx="5888">
                  <c:v>12.268750000000001</c:v>
                </c:pt>
                <c:pt idx="5889">
                  <c:v>12.2708333333333</c:v>
                </c:pt>
                <c:pt idx="5890">
                  <c:v>12.272916666666701</c:v>
                </c:pt>
                <c:pt idx="5891">
                  <c:v>12.275</c:v>
                </c:pt>
                <c:pt idx="5892">
                  <c:v>12.2770833333333</c:v>
                </c:pt>
                <c:pt idx="5893">
                  <c:v>12.279166666666702</c:v>
                </c:pt>
                <c:pt idx="5894">
                  <c:v>12.281249999999998</c:v>
                </c:pt>
                <c:pt idx="5895">
                  <c:v>12.283333333333299</c:v>
                </c:pt>
                <c:pt idx="5896">
                  <c:v>12.285416666666702</c:v>
                </c:pt>
                <c:pt idx="5897">
                  <c:v>12.2875</c:v>
                </c:pt>
                <c:pt idx="5898">
                  <c:v>12.289583333333303</c:v>
                </c:pt>
                <c:pt idx="5899">
                  <c:v>12.2916666666667</c:v>
                </c:pt>
                <c:pt idx="5900">
                  <c:v>12.293750000000001</c:v>
                </c:pt>
                <c:pt idx="5901">
                  <c:v>12.295833333333302</c:v>
                </c:pt>
                <c:pt idx="5902">
                  <c:v>12.297916666666699</c:v>
                </c:pt>
                <c:pt idx="5903">
                  <c:v>12.3</c:v>
                </c:pt>
                <c:pt idx="5904">
                  <c:v>12.302083333333302</c:v>
                </c:pt>
                <c:pt idx="5905">
                  <c:v>12.304166666666701</c:v>
                </c:pt>
                <c:pt idx="5906">
                  <c:v>12.30625</c:v>
                </c:pt>
                <c:pt idx="5907">
                  <c:v>12.3083333333333</c:v>
                </c:pt>
                <c:pt idx="5908">
                  <c:v>12.310416666666704</c:v>
                </c:pt>
                <c:pt idx="5909">
                  <c:v>12.312500000000002</c:v>
                </c:pt>
                <c:pt idx="5910">
                  <c:v>12.314583333333301</c:v>
                </c:pt>
                <c:pt idx="5911">
                  <c:v>12.316666666666702</c:v>
                </c:pt>
                <c:pt idx="5912">
                  <c:v>12.31875</c:v>
                </c:pt>
                <c:pt idx="5913">
                  <c:v>12.320833333333303</c:v>
                </c:pt>
                <c:pt idx="5914">
                  <c:v>12.322916666666702</c:v>
                </c:pt>
                <c:pt idx="5915">
                  <c:v>12.325000000000001</c:v>
                </c:pt>
                <c:pt idx="5916">
                  <c:v>12.327083333333302</c:v>
                </c:pt>
                <c:pt idx="5917">
                  <c:v>12.329166666666701</c:v>
                </c:pt>
                <c:pt idx="5918">
                  <c:v>12.331250000000001</c:v>
                </c:pt>
                <c:pt idx="5919">
                  <c:v>12.3333333333333</c:v>
                </c:pt>
                <c:pt idx="5920">
                  <c:v>12.335416666666703</c:v>
                </c:pt>
                <c:pt idx="5921">
                  <c:v>12.3375</c:v>
                </c:pt>
                <c:pt idx="5922">
                  <c:v>12.339583333333302</c:v>
                </c:pt>
                <c:pt idx="5923">
                  <c:v>12.341666666666702</c:v>
                </c:pt>
                <c:pt idx="5924">
                  <c:v>12.34375</c:v>
                </c:pt>
                <c:pt idx="5925">
                  <c:v>12.345833333333301</c:v>
                </c:pt>
                <c:pt idx="5926">
                  <c:v>12.3479166666667</c:v>
                </c:pt>
                <c:pt idx="5927">
                  <c:v>12.350000000000001</c:v>
                </c:pt>
                <c:pt idx="5928">
                  <c:v>12.352083333333304</c:v>
                </c:pt>
                <c:pt idx="5929">
                  <c:v>12.354166666666702</c:v>
                </c:pt>
                <c:pt idx="5930">
                  <c:v>12.356250000000003</c:v>
                </c:pt>
                <c:pt idx="5931">
                  <c:v>12.358333333333302</c:v>
                </c:pt>
                <c:pt idx="5932">
                  <c:v>12.360416666666703</c:v>
                </c:pt>
                <c:pt idx="5933">
                  <c:v>12.362500000000004</c:v>
                </c:pt>
                <c:pt idx="5934">
                  <c:v>12.364583333333302</c:v>
                </c:pt>
                <c:pt idx="5935">
                  <c:v>12.366666666666703</c:v>
                </c:pt>
                <c:pt idx="5936">
                  <c:v>12.36875</c:v>
                </c:pt>
                <c:pt idx="5937">
                  <c:v>12.370833333333302</c:v>
                </c:pt>
                <c:pt idx="5938">
                  <c:v>12.372916666666704</c:v>
                </c:pt>
                <c:pt idx="5939">
                  <c:v>12.375000000000002</c:v>
                </c:pt>
                <c:pt idx="5940">
                  <c:v>12.377083333333301</c:v>
                </c:pt>
                <c:pt idx="5941">
                  <c:v>12.379166666666702</c:v>
                </c:pt>
                <c:pt idx="5942">
                  <c:v>12.38125</c:v>
                </c:pt>
                <c:pt idx="5943">
                  <c:v>12.383333333333303</c:v>
                </c:pt>
                <c:pt idx="5944">
                  <c:v>12.385416666666703</c:v>
                </c:pt>
                <c:pt idx="5945">
                  <c:v>12.387500000000003</c:v>
                </c:pt>
                <c:pt idx="5946">
                  <c:v>12.389583333333304</c:v>
                </c:pt>
                <c:pt idx="5947">
                  <c:v>12.391666666666701</c:v>
                </c:pt>
                <c:pt idx="5948">
                  <c:v>12.393750000000002</c:v>
                </c:pt>
                <c:pt idx="5949">
                  <c:v>12.395833333333302</c:v>
                </c:pt>
                <c:pt idx="5950">
                  <c:v>12.397916666666701</c:v>
                </c:pt>
                <c:pt idx="5951">
                  <c:v>12.4</c:v>
                </c:pt>
                <c:pt idx="5952">
                  <c:v>12.402083333333302</c:v>
                </c:pt>
                <c:pt idx="5953">
                  <c:v>12.404166666666702</c:v>
                </c:pt>
                <c:pt idx="5954">
                  <c:v>12.40625</c:v>
                </c:pt>
                <c:pt idx="5955">
                  <c:v>12.408333333333299</c:v>
                </c:pt>
                <c:pt idx="5956">
                  <c:v>12.410416666666702</c:v>
                </c:pt>
                <c:pt idx="5957">
                  <c:v>12.412500000000001</c:v>
                </c:pt>
                <c:pt idx="5958">
                  <c:v>12.414583333333303</c:v>
                </c:pt>
                <c:pt idx="5959">
                  <c:v>12.416666666666702</c:v>
                </c:pt>
                <c:pt idx="5960">
                  <c:v>12.418750000000001</c:v>
                </c:pt>
                <c:pt idx="5961">
                  <c:v>12.420833333333302</c:v>
                </c:pt>
                <c:pt idx="5962">
                  <c:v>12.422916666666701</c:v>
                </c:pt>
                <c:pt idx="5963">
                  <c:v>12.425000000000002</c:v>
                </c:pt>
                <c:pt idx="5964">
                  <c:v>12.4270833333333</c:v>
                </c:pt>
                <c:pt idx="5965">
                  <c:v>12.429166666666701</c:v>
                </c:pt>
                <c:pt idx="5966">
                  <c:v>12.431249999999999</c:v>
                </c:pt>
                <c:pt idx="5967">
                  <c:v>12.4333333333333</c:v>
                </c:pt>
                <c:pt idx="5968">
                  <c:v>12.435416666666704</c:v>
                </c:pt>
                <c:pt idx="5969">
                  <c:v>12.4375</c:v>
                </c:pt>
                <c:pt idx="5970">
                  <c:v>12.439583333333301</c:v>
                </c:pt>
                <c:pt idx="5971">
                  <c:v>12.4416666666667</c:v>
                </c:pt>
                <c:pt idx="5972">
                  <c:v>12.44375</c:v>
                </c:pt>
                <c:pt idx="5973">
                  <c:v>12.445833333333303</c:v>
                </c:pt>
                <c:pt idx="5974">
                  <c:v>12.4479166666667</c:v>
                </c:pt>
                <c:pt idx="5975">
                  <c:v>12.450000000000001</c:v>
                </c:pt>
                <c:pt idx="5976">
                  <c:v>12.452083333333304</c:v>
                </c:pt>
                <c:pt idx="5977">
                  <c:v>12.454166666666701</c:v>
                </c:pt>
                <c:pt idx="5978">
                  <c:v>12.456250000000002</c:v>
                </c:pt>
                <c:pt idx="5979">
                  <c:v>12.4583333333333</c:v>
                </c:pt>
                <c:pt idx="5980">
                  <c:v>12.460416666666703</c:v>
                </c:pt>
                <c:pt idx="5981">
                  <c:v>12.462500000000002</c:v>
                </c:pt>
                <c:pt idx="5982">
                  <c:v>12.464583333333302</c:v>
                </c:pt>
                <c:pt idx="5983">
                  <c:v>12.466666666666704</c:v>
                </c:pt>
                <c:pt idx="5984">
                  <c:v>12.46875</c:v>
                </c:pt>
                <c:pt idx="5985">
                  <c:v>12.470833333333301</c:v>
                </c:pt>
                <c:pt idx="5986">
                  <c:v>12.472916666666702</c:v>
                </c:pt>
                <c:pt idx="5987">
                  <c:v>12.475000000000001</c:v>
                </c:pt>
                <c:pt idx="5988">
                  <c:v>12.477083333333303</c:v>
                </c:pt>
                <c:pt idx="5989">
                  <c:v>12.479166666666702</c:v>
                </c:pt>
                <c:pt idx="5990">
                  <c:v>12.481250000000001</c:v>
                </c:pt>
                <c:pt idx="5991">
                  <c:v>12.483333333333302</c:v>
                </c:pt>
                <c:pt idx="5992">
                  <c:v>12.485416666666703</c:v>
                </c:pt>
                <c:pt idx="5993">
                  <c:v>12.487500000000002</c:v>
                </c:pt>
                <c:pt idx="5994">
                  <c:v>12.489583333333302</c:v>
                </c:pt>
                <c:pt idx="5995">
                  <c:v>12.491666666666701</c:v>
                </c:pt>
                <c:pt idx="5996">
                  <c:v>12.49375</c:v>
                </c:pt>
                <c:pt idx="5997">
                  <c:v>12.495833333333302</c:v>
                </c:pt>
                <c:pt idx="5998">
                  <c:v>12.497916666666702</c:v>
                </c:pt>
                <c:pt idx="5999">
                  <c:v>12.5</c:v>
                </c:pt>
                <c:pt idx="6000">
                  <c:v>12.502083333333301</c:v>
                </c:pt>
                <c:pt idx="6001">
                  <c:v>12.5041666666667</c:v>
                </c:pt>
                <c:pt idx="6002">
                  <c:v>12.50625</c:v>
                </c:pt>
                <c:pt idx="6003">
                  <c:v>12.508333333333301</c:v>
                </c:pt>
                <c:pt idx="6004">
                  <c:v>12.510416666666702</c:v>
                </c:pt>
                <c:pt idx="6005">
                  <c:v>12.512500000000003</c:v>
                </c:pt>
                <c:pt idx="6006">
                  <c:v>12.514583333333302</c:v>
                </c:pt>
                <c:pt idx="6007">
                  <c:v>12.516666666666701</c:v>
                </c:pt>
                <c:pt idx="6008">
                  <c:v>12.518750000000001</c:v>
                </c:pt>
                <c:pt idx="6009">
                  <c:v>12.5208333333333</c:v>
                </c:pt>
                <c:pt idx="6010">
                  <c:v>12.522916666666701</c:v>
                </c:pt>
                <c:pt idx="6011">
                  <c:v>12.525</c:v>
                </c:pt>
                <c:pt idx="6012">
                  <c:v>12.5270833333333</c:v>
                </c:pt>
                <c:pt idx="6013">
                  <c:v>12.529166666666702</c:v>
                </c:pt>
                <c:pt idx="6014">
                  <c:v>12.531249999999998</c:v>
                </c:pt>
                <c:pt idx="6015">
                  <c:v>12.533333333333299</c:v>
                </c:pt>
                <c:pt idx="6016">
                  <c:v>12.535416666666702</c:v>
                </c:pt>
                <c:pt idx="6017">
                  <c:v>12.5375</c:v>
                </c:pt>
                <c:pt idx="6018">
                  <c:v>12.539583333333303</c:v>
                </c:pt>
                <c:pt idx="6019">
                  <c:v>12.5416666666667</c:v>
                </c:pt>
                <c:pt idx="6020">
                  <c:v>12.543750000000001</c:v>
                </c:pt>
                <c:pt idx="6021">
                  <c:v>12.545833333333302</c:v>
                </c:pt>
                <c:pt idx="6022">
                  <c:v>12.547916666666699</c:v>
                </c:pt>
                <c:pt idx="6023">
                  <c:v>12.55</c:v>
                </c:pt>
                <c:pt idx="6024">
                  <c:v>12.552083333333302</c:v>
                </c:pt>
                <c:pt idx="6025">
                  <c:v>12.554166666666701</c:v>
                </c:pt>
                <c:pt idx="6026">
                  <c:v>12.55625</c:v>
                </c:pt>
                <c:pt idx="6027">
                  <c:v>12.5583333333333</c:v>
                </c:pt>
                <c:pt idx="6028">
                  <c:v>12.560416666666704</c:v>
                </c:pt>
                <c:pt idx="6029">
                  <c:v>12.562500000000002</c:v>
                </c:pt>
                <c:pt idx="6030">
                  <c:v>12.564583333333301</c:v>
                </c:pt>
                <c:pt idx="6031">
                  <c:v>12.566666666666702</c:v>
                </c:pt>
                <c:pt idx="6032">
                  <c:v>12.56875</c:v>
                </c:pt>
                <c:pt idx="6033">
                  <c:v>12.570833333333303</c:v>
                </c:pt>
                <c:pt idx="6034">
                  <c:v>12.572916666666702</c:v>
                </c:pt>
                <c:pt idx="6035">
                  <c:v>12.575000000000001</c:v>
                </c:pt>
                <c:pt idx="6036">
                  <c:v>12.577083333333302</c:v>
                </c:pt>
                <c:pt idx="6037">
                  <c:v>12.579166666666701</c:v>
                </c:pt>
                <c:pt idx="6038">
                  <c:v>12.581250000000001</c:v>
                </c:pt>
                <c:pt idx="6039">
                  <c:v>12.5833333333333</c:v>
                </c:pt>
                <c:pt idx="6040">
                  <c:v>12.585416666666703</c:v>
                </c:pt>
                <c:pt idx="6041">
                  <c:v>12.5875</c:v>
                </c:pt>
                <c:pt idx="6042">
                  <c:v>12.589583333333302</c:v>
                </c:pt>
                <c:pt idx="6043">
                  <c:v>12.591666666666702</c:v>
                </c:pt>
                <c:pt idx="6044">
                  <c:v>12.59375</c:v>
                </c:pt>
                <c:pt idx="6045">
                  <c:v>12.595833333333301</c:v>
                </c:pt>
                <c:pt idx="6046">
                  <c:v>12.5979166666667</c:v>
                </c:pt>
                <c:pt idx="6047">
                  <c:v>12.6</c:v>
                </c:pt>
                <c:pt idx="6048">
                  <c:v>12.602083333333303</c:v>
                </c:pt>
                <c:pt idx="6049">
                  <c:v>12.6041666666667</c:v>
                </c:pt>
                <c:pt idx="6050">
                  <c:v>12.606250000000001</c:v>
                </c:pt>
                <c:pt idx="6051">
                  <c:v>12.608333333333301</c:v>
                </c:pt>
                <c:pt idx="6052">
                  <c:v>12.610416666666701</c:v>
                </c:pt>
                <c:pt idx="6053">
                  <c:v>12.612500000000002</c:v>
                </c:pt>
                <c:pt idx="6054">
                  <c:v>12.6145833333333</c:v>
                </c:pt>
                <c:pt idx="6055">
                  <c:v>12.616666666666701</c:v>
                </c:pt>
                <c:pt idx="6056">
                  <c:v>12.618749999999999</c:v>
                </c:pt>
                <c:pt idx="6057">
                  <c:v>12.6208333333333</c:v>
                </c:pt>
                <c:pt idx="6058">
                  <c:v>12.622916666666702</c:v>
                </c:pt>
                <c:pt idx="6059">
                  <c:v>12.625</c:v>
                </c:pt>
                <c:pt idx="6060">
                  <c:v>12.627083333333299</c:v>
                </c:pt>
                <c:pt idx="6061">
                  <c:v>12.6291666666667</c:v>
                </c:pt>
                <c:pt idx="6062">
                  <c:v>12.631249999999998</c:v>
                </c:pt>
                <c:pt idx="6063">
                  <c:v>12.633333333333301</c:v>
                </c:pt>
                <c:pt idx="6064">
                  <c:v>12.635416666666702</c:v>
                </c:pt>
                <c:pt idx="6065">
                  <c:v>12.637500000000001</c:v>
                </c:pt>
                <c:pt idx="6066">
                  <c:v>12.639583333333302</c:v>
                </c:pt>
                <c:pt idx="6067">
                  <c:v>12.641666666666699</c:v>
                </c:pt>
                <c:pt idx="6068">
                  <c:v>12.643750000000001</c:v>
                </c:pt>
                <c:pt idx="6069">
                  <c:v>12.6458333333333</c:v>
                </c:pt>
                <c:pt idx="6070">
                  <c:v>12.647916666666699</c:v>
                </c:pt>
                <c:pt idx="6071">
                  <c:v>12.65</c:v>
                </c:pt>
                <c:pt idx="6072">
                  <c:v>12.652083333333302</c:v>
                </c:pt>
                <c:pt idx="6073">
                  <c:v>12.654166666666702</c:v>
                </c:pt>
                <c:pt idx="6074">
                  <c:v>12.65625</c:v>
                </c:pt>
                <c:pt idx="6075">
                  <c:v>12.658333333333299</c:v>
                </c:pt>
                <c:pt idx="6076">
                  <c:v>12.660416666666702</c:v>
                </c:pt>
                <c:pt idx="6077">
                  <c:v>12.662500000000001</c:v>
                </c:pt>
                <c:pt idx="6078">
                  <c:v>12.664583333333303</c:v>
                </c:pt>
                <c:pt idx="6079">
                  <c:v>12.666666666666702</c:v>
                </c:pt>
                <c:pt idx="6080">
                  <c:v>12.668750000000001</c:v>
                </c:pt>
                <c:pt idx="6081">
                  <c:v>12.670833333333302</c:v>
                </c:pt>
                <c:pt idx="6082">
                  <c:v>12.672916666666701</c:v>
                </c:pt>
                <c:pt idx="6083">
                  <c:v>12.675000000000002</c:v>
                </c:pt>
                <c:pt idx="6084">
                  <c:v>12.6770833333333</c:v>
                </c:pt>
                <c:pt idx="6085">
                  <c:v>12.679166666666701</c:v>
                </c:pt>
                <c:pt idx="6086">
                  <c:v>12.681249999999999</c:v>
                </c:pt>
                <c:pt idx="6087">
                  <c:v>12.6833333333333</c:v>
                </c:pt>
                <c:pt idx="6088">
                  <c:v>12.685416666666704</c:v>
                </c:pt>
                <c:pt idx="6089">
                  <c:v>12.6875</c:v>
                </c:pt>
                <c:pt idx="6090">
                  <c:v>12.689583333333301</c:v>
                </c:pt>
                <c:pt idx="6091">
                  <c:v>12.6916666666667</c:v>
                </c:pt>
                <c:pt idx="6092">
                  <c:v>12.69375</c:v>
                </c:pt>
                <c:pt idx="6093">
                  <c:v>12.695833333333303</c:v>
                </c:pt>
                <c:pt idx="6094">
                  <c:v>12.6979166666667</c:v>
                </c:pt>
                <c:pt idx="6095">
                  <c:v>12.7</c:v>
                </c:pt>
                <c:pt idx="6096">
                  <c:v>12.702083333333302</c:v>
                </c:pt>
                <c:pt idx="6097">
                  <c:v>12.704166666666699</c:v>
                </c:pt>
                <c:pt idx="6098">
                  <c:v>12.706250000000001</c:v>
                </c:pt>
                <c:pt idx="6099">
                  <c:v>12.708333333333298</c:v>
                </c:pt>
                <c:pt idx="6100">
                  <c:v>12.710416666666701</c:v>
                </c:pt>
                <c:pt idx="6101">
                  <c:v>12.7125</c:v>
                </c:pt>
                <c:pt idx="6102">
                  <c:v>12.7145833333333</c:v>
                </c:pt>
                <c:pt idx="6103">
                  <c:v>12.716666666666702</c:v>
                </c:pt>
                <c:pt idx="6104">
                  <c:v>12.718749999999998</c:v>
                </c:pt>
                <c:pt idx="6105">
                  <c:v>12.720833333333299</c:v>
                </c:pt>
                <c:pt idx="6106">
                  <c:v>12.7229166666667</c:v>
                </c:pt>
                <c:pt idx="6107">
                  <c:v>12.725</c:v>
                </c:pt>
                <c:pt idx="6108">
                  <c:v>12.727083333333301</c:v>
                </c:pt>
                <c:pt idx="6109">
                  <c:v>12.7291666666667</c:v>
                </c:pt>
                <c:pt idx="6110">
                  <c:v>12.731249999999999</c:v>
                </c:pt>
                <c:pt idx="6111">
                  <c:v>12.733333333333301</c:v>
                </c:pt>
                <c:pt idx="6112">
                  <c:v>12.735416666666701</c:v>
                </c:pt>
                <c:pt idx="6113">
                  <c:v>12.737500000000001</c:v>
                </c:pt>
                <c:pt idx="6114">
                  <c:v>12.7395833333333</c:v>
                </c:pt>
                <c:pt idx="6115">
                  <c:v>12.741666666666699</c:v>
                </c:pt>
                <c:pt idx="6116">
                  <c:v>12.743749999999999</c:v>
                </c:pt>
                <c:pt idx="6117">
                  <c:v>12.7458333333333</c:v>
                </c:pt>
                <c:pt idx="6118">
                  <c:v>12.747916666666701</c:v>
                </c:pt>
                <c:pt idx="6119">
                  <c:v>12.75</c:v>
                </c:pt>
                <c:pt idx="6120">
                  <c:v>12.752083333333301</c:v>
                </c:pt>
                <c:pt idx="6121">
                  <c:v>12.7541666666667</c:v>
                </c:pt>
                <c:pt idx="6122">
                  <c:v>12.75625</c:v>
                </c:pt>
                <c:pt idx="6123">
                  <c:v>12.758333333333301</c:v>
                </c:pt>
                <c:pt idx="6124">
                  <c:v>12.760416666666702</c:v>
                </c:pt>
                <c:pt idx="6125">
                  <c:v>12.762500000000003</c:v>
                </c:pt>
                <c:pt idx="6126">
                  <c:v>12.764583333333302</c:v>
                </c:pt>
                <c:pt idx="6127">
                  <c:v>12.766666666666701</c:v>
                </c:pt>
                <c:pt idx="6128">
                  <c:v>12.768750000000001</c:v>
                </c:pt>
                <c:pt idx="6129">
                  <c:v>12.7708333333333</c:v>
                </c:pt>
                <c:pt idx="6130">
                  <c:v>12.772916666666701</c:v>
                </c:pt>
                <c:pt idx="6131">
                  <c:v>12.775</c:v>
                </c:pt>
                <c:pt idx="6132">
                  <c:v>12.7770833333333</c:v>
                </c:pt>
                <c:pt idx="6133">
                  <c:v>12.779166666666702</c:v>
                </c:pt>
                <c:pt idx="6134">
                  <c:v>12.781249999999998</c:v>
                </c:pt>
                <c:pt idx="6135">
                  <c:v>12.783333333333299</c:v>
                </c:pt>
                <c:pt idx="6136">
                  <c:v>12.785416666666702</c:v>
                </c:pt>
                <c:pt idx="6137">
                  <c:v>12.7875</c:v>
                </c:pt>
                <c:pt idx="6138">
                  <c:v>12.789583333333303</c:v>
                </c:pt>
                <c:pt idx="6139">
                  <c:v>12.7916666666667</c:v>
                </c:pt>
                <c:pt idx="6140">
                  <c:v>12.793750000000001</c:v>
                </c:pt>
                <c:pt idx="6141">
                  <c:v>12.795833333333302</c:v>
                </c:pt>
                <c:pt idx="6142">
                  <c:v>12.797916666666699</c:v>
                </c:pt>
                <c:pt idx="6143">
                  <c:v>12.8</c:v>
                </c:pt>
                <c:pt idx="6144">
                  <c:v>12.802083333333302</c:v>
                </c:pt>
                <c:pt idx="6145">
                  <c:v>12.804166666666701</c:v>
                </c:pt>
                <c:pt idx="6146">
                  <c:v>12.80625</c:v>
                </c:pt>
                <c:pt idx="6147">
                  <c:v>12.8083333333333</c:v>
                </c:pt>
                <c:pt idx="6148">
                  <c:v>12.810416666666704</c:v>
                </c:pt>
                <c:pt idx="6149">
                  <c:v>12.812500000000002</c:v>
                </c:pt>
                <c:pt idx="6150">
                  <c:v>12.814583333333301</c:v>
                </c:pt>
                <c:pt idx="6151">
                  <c:v>12.816666666666702</c:v>
                </c:pt>
                <c:pt idx="6152">
                  <c:v>12.81875</c:v>
                </c:pt>
                <c:pt idx="6153">
                  <c:v>12.820833333333303</c:v>
                </c:pt>
                <c:pt idx="6154">
                  <c:v>12.822916666666702</c:v>
                </c:pt>
                <c:pt idx="6155">
                  <c:v>12.825000000000001</c:v>
                </c:pt>
                <c:pt idx="6156">
                  <c:v>12.827083333333302</c:v>
                </c:pt>
                <c:pt idx="6157">
                  <c:v>12.829166666666701</c:v>
                </c:pt>
                <c:pt idx="6158">
                  <c:v>12.831250000000001</c:v>
                </c:pt>
                <c:pt idx="6159">
                  <c:v>12.8333333333333</c:v>
                </c:pt>
                <c:pt idx="6160">
                  <c:v>12.835416666666703</c:v>
                </c:pt>
                <c:pt idx="6161">
                  <c:v>12.8375</c:v>
                </c:pt>
                <c:pt idx="6162">
                  <c:v>12.839583333333302</c:v>
                </c:pt>
                <c:pt idx="6163">
                  <c:v>12.841666666666702</c:v>
                </c:pt>
                <c:pt idx="6164">
                  <c:v>12.84375</c:v>
                </c:pt>
                <c:pt idx="6165">
                  <c:v>12.845833333333301</c:v>
                </c:pt>
                <c:pt idx="6166">
                  <c:v>12.8479166666667</c:v>
                </c:pt>
                <c:pt idx="6167">
                  <c:v>12.850000000000001</c:v>
                </c:pt>
                <c:pt idx="6168">
                  <c:v>12.852083333333304</c:v>
                </c:pt>
                <c:pt idx="6169">
                  <c:v>12.854166666666702</c:v>
                </c:pt>
                <c:pt idx="6170">
                  <c:v>12.856250000000003</c:v>
                </c:pt>
                <c:pt idx="6171">
                  <c:v>12.858333333333302</c:v>
                </c:pt>
                <c:pt idx="6172">
                  <c:v>12.860416666666703</c:v>
                </c:pt>
                <c:pt idx="6173">
                  <c:v>12.862500000000004</c:v>
                </c:pt>
                <c:pt idx="6174">
                  <c:v>12.864583333333302</c:v>
                </c:pt>
                <c:pt idx="6175">
                  <c:v>12.866666666666703</c:v>
                </c:pt>
                <c:pt idx="6176">
                  <c:v>12.86875</c:v>
                </c:pt>
                <c:pt idx="6177">
                  <c:v>12.870833333333302</c:v>
                </c:pt>
                <c:pt idx="6178">
                  <c:v>12.872916666666704</c:v>
                </c:pt>
                <c:pt idx="6179">
                  <c:v>12.875000000000002</c:v>
                </c:pt>
                <c:pt idx="6180">
                  <c:v>12.877083333333301</c:v>
                </c:pt>
                <c:pt idx="6181">
                  <c:v>12.879166666666702</c:v>
                </c:pt>
                <c:pt idx="6182">
                  <c:v>12.88125</c:v>
                </c:pt>
                <c:pt idx="6183">
                  <c:v>12.883333333333303</c:v>
                </c:pt>
                <c:pt idx="6184">
                  <c:v>12.885416666666703</c:v>
                </c:pt>
                <c:pt idx="6185">
                  <c:v>12.887500000000003</c:v>
                </c:pt>
                <c:pt idx="6186">
                  <c:v>12.889583333333304</c:v>
                </c:pt>
                <c:pt idx="6187">
                  <c:v>12.891666666666701</c:v>
                </c:pt>
                <c:pt idx="6188">
                  <c:v>12.893750000000002</c:v>
                </c:pt>
                <c:pt idx="6189">
                  <c:v>12.895833333333302</c:v>
                </c:pt>
                <c:pt idx="6190">
                  <c:v>12.897916666666701</c:v>
                </c:pt>
                <c:pt idx="6191">
                  <c:v>12.9</c:v>
                </c:pt>
                <c:pt idx="6192">
                  <c:v>12.902083333333302</c:v>
                </c:pt>
                <c:pt idx="6193">
                  <c:v>12.904166666666702</c:v>
                </c:pt>
                <c:pt idx="6194">
                  <c:v>12.90625</c:v>
                </c:pt>
                <c:pt idx="6195">
                  <c:v>12.908333333333299</c:v>
                </c:pt>
                <c:pt idx="6196">
                  <c:v>12.910416666666702</c:v>
                </c:pt>
                <c:pt idx="6197">
                  <c:v>12.912500000000001</c:v>
                </c:pt>
                <c:pt idx="6198">
                  <c:v>12.914583333333303</c:v>
                </c:pt>
                <c:pt idx="6199">
                  <c:v>12.916666666666702</c:v>
                </c:pt>
                <c:pt idx="6200">
                  <c:v>12.918750000000001</c:v>
                </c:pt>
                <c:pt idx="6201">
                  <c:v>12.920833333333302</c:v>
                </c:pt>
                <c:pt idx="6202">
                  <c:v>12.922916666666701</c:v>
                </c:pt>
                <c:pt idx="6203">
                  <c:v>12.925000000000002</c:v>
                </c:pt>
                <c:pt idx="6204">
                  <c:v>12.9270833333333</c:v>
                </c:pt>
                <c:pt idx="6205">
                  <c:v>12.929166666666701</c:v>
                </c:pt>
                <c:pt idx="6206">
                  <c:v>12.931249999999999</c:v>
                </c:pt>
                <c:pt idx="6207">
                  <c:v>12.9333333333333</c:v>
                </c:pt>
                <c:pt idx="6208">
                  <c:v>12.935416666666704</c:v>
                </c:pt>
                <c:pt idx="6209">
                  <c:v>12.9375</c:v>
                </c:pt>
                <c:pt idx="6210">
                  <c:v>12.939583333333301</c:v>
                </c:pt>
                <c:pt idx="6211">
                  <c:v>12.9416666666667</c:v>
                </c:pt>
                <c:pt idx="6212">
                  <c:v>12.94375</c:v>
                </c:pt>
                <c:pt idx="6213">
                  <c:v>12.945833333333303</c:v>
                </c:pt>
                <c:pt idx="6214">
                  <c:v>12.9479166666667</c:v>
                </c:pt>
                <c:pt idx="6215">
                  <c:v>12.950000000000001</c:v>
                </c:pt>
                <c:pt idx="6216">
                  <c:v>12.952083333333304</c:v>
                </c:pt>
                <c:pt idx="6217">
                  <c:v>12.954166666666701</c:v>
                </c:pt>
                <c:pt idx="6218">
                  <c:v>12.956250000000002</c:v>
                </c:pt>
                <c:pt idx="6219">
                  <c:v>12.9583333333333</c:v>
                </c:pt>
                <c:pt idx="6220">
                  <c:v>12.960416666666703</c:v>
                </c:pt>
                <c:pt idx="6221">
                  <c:v>12.962500000000002</c:v>
                </c:pt>
                <c:pt idx="6222">
                  <c:v>12.964583333333302</c:v>
                </c:pt>
                <c:pt idx="6223">
                  <c:v>12.966666666666704</c:v>
                </c:pt>
                <c:pt idx="6224">
                  <c:v>12.96875</c:v>
                </c:pt>
                <c:pt idx="6225">
                  <c:v>12.970833333333301</c:v>
                </c:pt>
                <c:pt idx="6226">
                  <c:v>12.972916666666702</c:v>
                </c:pt>
                <c:pt idx="6227">
                  <c:v>12.975000000000001</c:v>
                </c:pt>
                <c:pt idx="6228">
                  <c:v>12.977083333333303</c:v>
                </c:pt>
                <c:pt idx="6229">
                  <c:v>12.979166666666702</c:v>
                </c:pt>
                <c:pt idx="6230">
                  <c:v>12.981250000000001</c:v>
                </c:pt>
                <c:pt idx="6231">
                  <c:v>12.983333333333302</c:v>
                </c:pt>
                <c:pt idx="6232">
                  <c:v>12.985416666666703</c:v>
                </c:pt>
                <c:pt idx="6233">
                  <c:v>12.987500000000002</c:v>
                </c:pt>
                <c:pt idx="6234">
                  <c:v>12.989583333333302</c:v>
                </c:pt>
                <c:pt idx="6235">
                  <c:v>12.991666666666701</c:v>
                </c:pt>
                <c:pt idx="6236">
                  <c:v>12.99375</c:v>
                </c:pt>
                <c:pt idx="6237">
                  <c:v>12.995833333333302</c:v>
                </c:pt>
                <c:pt idx="6238">
                  <c:v>12.997916666666702</c:v>
                </c:pt>
                <c:pt idx="6239">
                  <c:v>13</c:v>
                </c:pt>
                <c:pt idx="6240">
                  <c:v>13.002083333333301</c:v>
                </c:pt>
                <c:pt idx="6241">
                  <c:v>13.0041666666667</c:v>
                </c:pt>
                <c:pt idx="6242">
                  <c:v>13.00625</c:v>
                </c:pt>
                <c:pt idx="6243">
                  <c:v>13.008333333333301</c:v>
                </c:pt>
                <c:pt idx="6244">
                  <c:v>13.010416666666702</c:v>
                </c:pt>
                <c:pt idx="6245">
                  <c:v>13.012500000000003</c:v>
                </c:pt>
                <c:pt idx="6246">
                  <c:v>13.014583333333302</c:v>
                </c:pt>
                <c:pt idx="6247">
                  <c:v>13.016666666666701</c:v>
                </c:pt>
                <c:pt idx="6248">
                  <c:v>13.018750000000001</c:v>
                </c:pt>
                <c:pt idx="6249">
                  <c:v>13.0208333333333</c:v>
                </c:pt>
                <c:pt idx="6250">
                  <c:v>13.022916666666701</c:v>
                </c:pt>
                <c:pt idx="6251">
                  <c:v>13.025</c:v>
                </c:pt>
                <c:pt idx="6252">
                  <c:v>13.0270833333333</c:v>
                </c:pt>
                <c:pt idx="6253">
                  <c:v>13.029166666666702</c:v>
                </c:pt>
                <c:pt idx="6254">
                  <c:v>13.031249999999998</c:v>
                </c:pt>
                <c:pt idx="6255">
                  <c:v>13.033333333333299</c:v>
                </c:pt>
                <c:pt idx="6256">
                  <c:v>13.035416666666702</c:v>
                </c:pt>
                <c:pt idx="6257">
                  <c:v>13.0375</c:v>
                </c:pt>
                <c:pt idx="6258">
                  <c:v>13.039583333333303</c:v>
                </c:pt>
                <c:pt idx="6259">
                  <c:v>13.0416666666667</c:v>
                </c:pt>
                <c:pt idx="6260">
                  <c:v>13.043750000000001</c:v>
                </c:pt>
                <c:pt idx="6261">
                  <c:v>13.045833333333302</c:v>
                </c:pt>
                <c:pt idx="6262">
                  <c:v>13.047916666666699</c:v>
                </c:pt>
                <c:pt idx="6263">
                  <c:v>13.05</c:v>
                </c:pt>
                <c:pt idx="6264">
                  <c:v>13.052083333333302</c:v>
                </c:pt>
                <c:pt idx="6265">
                  <c:v>13.054166666666701</c:v>
                </c:pt>
                <c:pt idx="6266">
                  <c:v>13.05625</c:v>
                </c:pt>
                <c:pt idx="6267">
                  <c:v>13.0583333333333</c:v>
                </c:pt>
                <c:pt idx="6268">
                  <c:v>13.060416666666704</c:v>
                </c:pt>
                <c:pt idx="6269">
                  <c:v>13.062500000000002</c:v>
                </c:pt>
                <c:pt idx="6270">
                  <c:v>13.064583333333301</c:v>
                </c:pt>
                <c:pt idx="6271">
                  <c:v>13.066666666666702</c:v>
                </c:pt>
                <c:pt idx="6272">
                  <c:v>13.06875</c:v>
                </c:pt>
                <c:pt idx="6273">
                  <c:v>13.070833333333303</c:v>
                </c:pt>
                <c:pt idx="6274">
                  <c:v>13.072916666666702</c:v>
                </c:pt>
                <c:pt idx="6275">
                  <c:v>13.075000000000001</c:v>
                </c:pt>
                <c:pt idx="6276">
                  <c:v>13.077083333333302</c:v>
                </c:pt>
                <c:pt idx="6277">
                  <c:v>13.079166666666701</c:v>
                </c:pt>
                <c:pt idx="6278">
                  <c:v>13.081250000000001</c:v>
                </c:pt>
                <c:pt idx="6279">
                  <c:v>13.0833333333333</c:v>
                </c:pt>
                <c:pt idx="6280">
                  <c:v>13.085416666666703</c:v>
                </c:pt>
                <c:pt idx="6281">
                  <c:v>13.0875</c:v>
                </c:pt>
                <c:pt idx="6282">
                  <c:v>13.089583333333302</c:v>
                </c:pt>
                <c:pt idx="6283">
                  <c:v>13.091666666666702</c:v>
                </c:pt>
                <c:pt idx="6284">
                  <c:v>13.09375</c:v>
                </c:pt>
                <c:pt idx="6285">
                  <c:v>13.095833333333301</c:v>
                </c:pt>
                <c:pt idx="6286">
                  <c:v>13.0979166666667</c:v>
                </c:pt>
                <c:pt idx="6287">
                  <c:v>13.1</c:v>
                </c:pt>
                <c:pt idx="6288">
                  <c:v>13.102083333333303</c:v>
                </c:pt>
                <c:pt idx="6289">
                  <c:v>13.1041666666667</c:v>
                </c:pt>
                <c:pt idx="6290">
                  <c:v>13.106250000000001</c:v>
                </c:pt>
                <c:pt idx="6291">
                  <c:v>13.108333333333301</c:v>
                </c:pt>
                <c:pt idx="6292">
                  <c:v>13.110416666666701</c:v>
                </c:pt>
                <c:pt idx="6293">
                  <c:v>13.112500000000002</c:v>
                </c:pt>
                <c:pt idx="6294">
                  <c:v>13.1145833333333</c:v>
                </c:pt>
                <c:pt idx="6295">
                  <c:v>13.116666666666701</c:v>
                </c:pt>
                <c:pt idx="6296">
                  <c:v>13.118749999999999</c:v>
                </c:pt>
                <c:pt idx="6297">
                  <c:v>13.1208333333333</c:v>
                </c:pt>
                <c:pt idx="6298">
                  <c:v>13.122916666666702</c:v>
                </c:pt>
                <c:pt idx="6299">
                  <c:v>13.125</c:v>
                </c:pt>
                <c:pt idx="6300">
                  <c:v>13.127083333333299</c:v>
                </c:pt>
                <c:pt idx="6301">
                  <c:v>13.1291666666667</c:v>
                </c:pt>
                <c:pt idx="6302">
                  <c:v>13.131249999999998</c:v>
                </c:pt>
                <c:pt idx="6303">
                  <c:v>13.133333333333301</c:v>
                </c:pt>
                <c:pt idx="6304">
                  <c:v>13.135416666666702</c:v>
                </c:pt>
                <c:pt idx="6305">
                  <c:v>13.137500000000001</c:v>
                </c:pt>
                <c:pt idx="6306">
                  <c:v>13.139583333333302</c:v>
                </c:pt>
                <c:pt idx="6307">
                  <c:v>13.141666666666699</c:v>
                </c:pt>
                <c:pt idx="6308">
                  <c:v>13.143750000000001</c:v>
                </c:pt>
                <c:pt idx="6309">
                  <c:v>13.1458333333333</c:v>
                </c:pt>
                <c:pt idx="6310">
                  <c:v>13.147916666666699</c:v>
                </c:pt>
                <c:pt idx="6311">
                  <c:v>13.15</c:v>
                </c:pt>
                <c:pt idx="6312">
                  <c:v>13.152083333333302</c:v>
                </c:pt>
                <c:pt idx="6313">
                  <c:v>13.154166666666702</c:v>
                </c:pt>
                <c:pt idx="6314">
                  <c:v>13.15625</c:v>
                </c:pt>
                <c:pt idx="6315">
                  <c:v>13.158333333333299</c:v>
                </c:pt>
                <c:pt idx="6316">
                  <c:v>13.160416666666702</c:v>
                </c:pt>
                <c:pt idx="6317">
                  <c:v>13.162500000000001</c:v>
                </c:pt>
                <c:pt idx="6318">
                  <c:v>13.164583333333303</c:v>
                </c:pt>
                <c:pt idx="6319">
                  <c:v>13.166666666666702</c:v>
                </c:pt>
                <c:pt idx="6320">
                  <c:v>13.168750000000001</c:v>
                </c:pt>
                <c:pt idx="6321">
                  <c:v>13.170833333333302</c:v>
                </c:pt>
                <c:pt idx="6322">
                  <c:v>13.172916666666701</c:v>
                </c:pt>
                <c:pt idx="6323">
                  <c:v>13.175000000000002</c:v>
                </c:pt>
                <c:pt idx="6324">
                  <c:v>13.1770833333333</c:v>
                </c:pt>
                <c:pt idx="6325">
                  <c:v>13.179166666666701</c:v>
                </c:pt>
                <c:pt idx="6326">
                  <c:v>13.181249999999999</c:v>
                </c:pt>
                <c:pt idx="6327">
                  <c:v>13.1833333333333</c:v>
                </c:pt>
                <c:pt idx="6328">
                  <c:v>13.185416666666704</c:v>
                </c:pt>
                <c:pt idx="6329">
                  <c:v>13.1875</c:v>
                </c:pt>
                <c:pt idx="6330">
                  <c:v>13.189583333333301</c:v>
                </c:pt>
                <c:pt idx="6331">
                  <c:v>13.1916666666667</c:v>
                </c:pt>
                <c:pt idx="6332">
                  <c:v>13.19375</c:v>
                </c:pt>
                <c:pt idx="6333">
                  <c:v>13.195833333333303</c:v>
                </c:pt>
                <c:pt idx="6334">
                  <c:v>13.1979166666667</c:v>
                </c:pt>
                <c:pt idx="6335">
                  <c:v>13.2</c:v>
                </c:pt>
                <c:pt idx="6336">
                  <c:v>13.202083333333302</c:v>
                </c:pt>
                <c:pt idx="6337">
                  <c:v>13.204166666666699</c:v>
                </c:pt>
                <c:pt idx="6338">
                  <c:v>13.206250000000001</c:v>
                </c:pt>
                <c:pt idx="6339">
                  <c:v>13.208333333333298</c:v>
                </c:pt>
                <c:pt idx="6340">
                  <c:v>13.210416666666701</c:v>
                </c:pt>
                <c:pt idx="6341">
                  <c:v>13.2125</c:v>
                </c:pt>
                <c:pt idx="6342">
                  <c:v>13.2145833333333</c:v>
                </c:pt>
                <c:pt idx="6343">
                  <c:v>13.216666666666702</c:v>
                </c:pt>
                <c:pt idx="6344">
                  <c:v>13.218749999999998</c:v>
                </c:pt>
                <c:pt idx="6345">
                  <c:v>13.220833333333299</c:v>
                </c:pt>
                <c:pt idx="6346">
                  <c:v>13.2229166666667</c:v>
                </c:pt>
                <c:pt idx="6347">
                  <c:v>13.225</c:v>
                </c:pt>
                <c:pt idx="6348">
                  <c:v>13.227083333333301</c:v>
                </c:pt>
                <c:pt idx="6349">
                  <c:v>13.2291666666667</c:v>
                </c:pt>
                <c:pt idx="6350">
                  <c:v>13.231249999999999</c:v>
                </c:pt>
                <c:pt idx="6351">
                  <c:v>13.233333333333301</c:v>
                </c:pt>
                <c:pt idx="6352">
                  <c:v>13.235416666666701</c:v>
                </c:pt>
                <c:pt idx="6353">
                  <c:v>13.237500000000001</c:v>
                </c:pt>
                <c:pt idx="6354">
                  <c:v>13.2395833333333</c:v>
                </c:pt>
                <c:pt idx="6355">
                  <c:v>13.241666666666699</c:v>
                </c:pt>
                <c:pt idx="6356">
                  <c:v>13.243749999999999</c:v>
                </c:pt>
                <c:pt idx="6357">
                  <c:v>13.2458333333333</c:v>
                </c:pt>
                <c:pt idx="6358">
                  <c:v>13.247916666666701</c:v>
                </c:pt>
                <c:pt idx="6359">
                  <c:v>13.25</c:v>
                </c:pt>
                <c:pt idx="6360">
                  <c:v>13.252083333333301</c:v>
                </c:pt>
                <c:pt idx="6361">
                  <c:v>13.2541666666667</c:v>
                </c:pt>
                <c:pt idx="6362">
                  <c:v>13.25625</c:v>
                </c:pt>
                <c:pt idx="6363">
                  <c:v>13.258333333333301</c:v>
                </c:pt>
                <c:pt idx="6364">
                  <c:v>13.260416666666702</c:v>
                </c:pt>
                <c:pt idx="6365">
                  <c:v>13.262500000000003</c:v>
                </c:pt>
                <c:pt idx="6366">
                  <c:v>13.264583333333302</c:v>
                </c:pt>
                <c:pt idx="6367">
                  <c:v>13.266666666666701</c:v>
                </c:pt>
                <c:pt idx="6368">
                  <c:v>13.268750000000001</c:v>
                </c:pt>
                <c:pt idx="6369">
                  <c:v>13.2708333333333</c:v>
                </c:pt>
                <c:pt idx="6370">
                  <c:v>13.272916666666701</c:v>
                </c:pt>
                <c:pt idx="6371">
                  <c:v>13.275</c:v>
                </c:pt>
                <c:pt idx="6372">
                  <c:v>13.2770833333333</c:v>
                </c:pt>
                <c:pt idx="6373">
                  <c:v>13.279166666666702</c:v>
                </c:pt>
                <c:pt idx="6374">
                  <c:v>13.281249999999998</c:v>
                </c:pt>
                <c:pt idx="6375">
                  <c:v>13.283333333333299</c:v>
                </c:pt>
                <c:pt idx="6376">
                  <c:v>13.285416666666702</c:v>
                </c:pt>
                <c:pt idx="6377">
                  <c:v>13.2875</c:v>
                </c:pt>
                <c:pt idx="6378">
                  <c:v>13.289583333333303</c:v>
                </c:pt>
                <c:pt idx="6379">
                  <c:v>13.2916666666667</c:v>
                </c:pt>
                <c:pt idx="6380">
                  <c:v>13.293750000000001</c:v>
                </c:pt>
                <c:pt idx="6381">
                  <c:v>13.295833333333302</c:v>
                </c:pt>
                <c:pt idx="6382">
                  <c:v>13.297916666666699</c:v>
                </c:pt>
                <c:pt idx="6383">
                  <c:v>13.3</c:v>
                </c:pt>
                <c:pt idx="6384">
                  <c:v>13.302083333333302</c:v>
                </c:pt>
                <c:pt idx="6385">
                  <c:v>13.304166666666701</c:v>
                </c:pt>
                <c:pt idx="6386">
                  <c:v>13.30625</c:v>
                </c:pt>
                <c:pt idx="6387">
                  <c:v>13.3083333333333</c:v>
                </c:pt>
                <c:pt idx="6388">
                  <c:v>13.310416666666704</c:v>
                </c:pt>
                <c:pt idx="6389">
                  <c:v>13.312500000000002</c:v>
                </c:pt>
                <c:pt idx="6390">
                  <c:v>13.314583333333301</c:v>
                </c:pt>
                <c:pt idx="6391">
                  <c:v>13.316666666666702</c:v>
                </c:pt>
                <c:pt idx="6392">
                  <c:v>13.31875</c:v>
                </c:pt>
                <c:pt idx="6393">
                  <c:v>13.320833333333303</c:v>
                </c:pt>
                <c:pt idx="6394">
                  <c:v>13.322916666666702</c:v>
                </c:pt>
                <c:pt idx="6395">
                  <c:v>13.325000000000001</c:v>
                </c:pt>
                <c:pt idx="6396">
                  <c:v>13.327083333333302</c:v>
                </c:pt>
                <c:pt idx="6397">
                  <c:v>13.329166666666701</c:v>
                </c:pt>
                <c:pt idx="6398">
                  <c:v>13.331250000000001</c:v>
                </c:pt>
                <c:pt idx="6399">
                  <c:v>13.3333333333333</c:v>
                </c:pt>
                <c:pt idx="6400">
                  <c:v>13.335416666666703</c:v>
                </c:pt>
                <c:pt idx="6401">
                  <c:v>13.3375</c:v>
                </c:pt>
                <c:pt idx="6402">
                  <c:v>13.339583333333302</c:v>
                </c:pt>
                <c:pt idx="6403">
                  <c:v>13.341666666666702</c:v>
                </c:pt>
                <c:pt idx="6404">
                  <c:v>13.34375</c:v>
                </c:pt>
                <c:pt idx="6405">
                  <c:v>13.345833333333301</c:v>
                </c:pt>
                <c:pt idx="6406">
                  <c:v>13.3479166666667</c:v>
                </c:pt>
                <c:pt idx="6407">
                  <c:v>13.350000000000001</c:v>
                </c:pt>
                <c:pt idx="6408">
                  <c:v>13.352083333333304</c:v>
                </c:pt>
                <c:pt idx="6409">
                  <c:v>13.354166666666702</c:v>
                </c:pt>
                <c:pt idx="6410">
                  <c:v>13.356250000000003</c:v>
                </c:pt>
                <c:pt idx="6411">
                  <c:v>13.358333333333302</c:v>
                </c:pt>
                <c:pt idx="6412">
                  <c:v>13.360416666666703</c:v>
                </c:pt>
                <c:pt idx="6413">
                  <c:v>13.362500000000004</c:v>
                </c:pt>
                <c:pt idx="6414">
                  <c:v>13.364583333333302</c:v>
                </c:pt>
                <c:pt idx="6415">
                  <c:v>13.366666666666703</c:v>
                </c:pt>
                <c:pt idx="6416">
                  <c:v>13.36875</c:v>
                </c:pt>
                <c:pt idx="6417">
                  <c:v>13.370833333333302</c:v>
                </c:pt>
                <c:pt idx="6418">
                  <c:v>13.372916666666704</c:v>
                </c:pt>
                <c:pt idx="6419">
                  <c:v>13.375000000000002</c:v>
                </c:pt>
                <c:pt idx="6420">
                  <c:v>13.377083333333301</c:v>
                </c:pt>
                <c:pt idx="6421">
                  <c:v>13.379166666666702</c:v>
                </c:pt>
                <c:pt idx="6422">
                  <c:v>13.38125</c:v>
                </c:pt>
                <c:pt idx="6423">
                  <c:v>13.383333333333303</c:v>
                </c:pt>
                <c:pt idx="6424">
                  <c:v>13.385416666666703</c:v>
                </c:pt>
                <c:pt idx="6425">
                  <c:v>13.387500000000003</c:v>
                </c:pt>
                <c:pt idx="6426">
                  <c:v>13.389583333333304</c:v>
                </c:pt>
                <c:pt idx="6427">
                  <c:v>13.391666666666701</c:v>
                </c:pt>
                <c:pt idx="6428">
                  <c:v>13.393750000000002</c:v>
                </c:pt>
                <c:pt idx="6429">
                  <c:v>13.395833333333302</c:v>
                </c:pt>
                <c:pt idx="6430">
                  <c:v>13.397916666666701</c:v>
                </c:pt>
                <c:pt idx="6431">
                  <c:v>13.4</c:v>
                </c:pt>
                <c:pt idx="6432">
                  <c:v>13.402083333333302</c:v>
                </c:pt>
                <c:pt idx="6433">
                  <c:v>13.404166666666702</c:v>
                </c:pt>
                <c:pt idx="6434">
                  <c:v>13.40625</c:v>
                </c:pt>
                <c:pt idx="6435">
                  <c:v>13.408333333333299</c:v>
                </c:pt>
                <c:pt idx="6436">
                  <c:v>13.410416666666702</c:v>
                </c:pt>
                <c:pt idx="6437">
                  <c:v>13.412500000000001</c:v>
                </c:pt>
                <c:pt idx="6438">
                  <c:v>13.414583333333303</c:v>
                </c:pt>
                <c:pt idx="6439">
                  <c:v>13.416666666666702</c:v>
                </c:pt>
                <c:pt idx="6440">
                  <c:v>13.418750000000001</c:v>
                </c:pt>
                <c:pt idx="6441">
                  <c:v>13.420833333333302</c:v>
                </c:pt>
                <c:pt idx="6442">
                  <c:v>13.422916666666701</c:v>
                </c:pt>
                <c:pt idx="6443">
                  <c:v>13.425000000000002</c:v>
                </c:pt>
                <c:pt idx="6444">
                  <c:v>13.4270833333333</c:v>
                </c:pt>
                <c:pt idx="6445">
                  <c:v>13.429166666666701</c:v>
                </c:pt>
                <c:pt idx="6446">
                  <c:v>13.431249999999999</c:v>
                </c:pt>
                <c:pt idx="6447">
                  <c:v>13.4333333333333</c:v>
                </c:pt>
                <c:pt idx="6448">
                  <c:v>13.435416666666704</c:v>
                </c:pt>
                <c:pt idx="6449">
                  <c:v>13.4375</c:v>
                </c:pt>
                <c:pt idx="6450">
                  <c:v>13.439583333333301</c:v>
                </c:pt>
                <c:pt idx="6451">
                  <c:v>13.4416666666667</c:v>
                </c:pt>
                <c:pt idx="6452">
                  <c:v>13.44375</c:v>
                </c:pt>
                <c:pt idx="6453">
                  <c:v>13.445833333333303</c:v>
                </c:pt>
                <c:pt idx="6454">
                  <c:v>13.4479166666667</c:v>
                </c:pt>
                <c:pt idx="6455">
                  <c:v>13.450000000000001</c:v>
                </c:pt>
                <c:pt idx="6456">
                  <c:v>13.452083333333304</c:v>
                </c:pt>
                <c:pt idx="6457">
                  <c:v>13.454166666666701</c:v>
                </c:pt>
                <c:pt idx="6458">
                  <c:v>13.456250000000002</c:v>
                </c:pt>
                <c:pt idx="6459">
                  <c:v>13.4583333333333</c:v>
                </c:pt>
                <c:pt idx="6460">
                  <c:v>13.460416666666703</c:v>
                </c:pt>
                <c:pt idx="6461">
                  <c:v>13.462500000000002</c:v>
                </c:pt>
                <c:pt idx="6462">
                  <c:v>13.464583333333302</c:v>
                </c:pt>
                <c:pt idx="6463">
                  <c:v>13.466666666666704</c:v>
                </c:pt>
                <c:pt idx="6464">
                  <c:v>13.46875</c:v>
                </c:pt>
                <c:pt idx="6465">
                  <c:v>13.470833333333301</c:v>
                </c:pt>
                <c:pt idx="6466">
                  <c:v>13.472916666666702</c:v>
                </c:pt>
                <c:pt idx="6467">
                  <c:v>13.475000000000001</c:v>
                </c:pt>
                <c:pt idx="6468">
                  <c:v>13.477083333333303</c:v>
                </c:pt>
                <c:pt idx="6469">
                  <c:v>13.479166666666702</c:v>
                </c:pt>
                <c:pt idx="6470">
                  <c:v>13.481250000000001</c:v>
                </c:pt>
                <c:pt idx="6471">
                  <c:v>13.483333333333302</c:v>
                </c:pt>
                <c:pt idx="6472">
                  <c:v>13.485416666666703</c:v>
                </c:pt>
                <c:pt idx="6473">
                  <c:v>13.487500000000002</c:v>
                </c:pt>
                <c:pt idx="6474">
                  <c:v>13.489583333333302</c:v>
                </c:pt>
                <c:pt idx="6475">
                  <c:v>13.491666666666701</c:v>
                </c:pt>
                <c:pt idx="6476">
                  <c:v>13.49375</c:v>
                </c:pt>
                <c:pt idx="6477">
                  <c:v>13.495833333333302</c:v>
                </c:pt>
                <c:pt idx="6478">
                  <c:v>13.497916666666702</c:v>
                </c:pt>
                <c:pt idx="6479">
                  <c:v>13.5</c:v>
                </c:pt>
                <c:pt idx="6480">
                  <c:v>13.502083333333301</c:v>
                </c:pt>
                <c:pt idx="6481">
                  <c:v>13.5041666666667</c:v>
                </c:pt>
                <c:pt idx="6482">
                  <c:v>13.50625</c:v>
                </c:pt>
                <c:pt idx="6483">
                  <c:v>13.508333333333301</c:v>
                </c:pt>
                <c:pt idx="6484">
                  <c:v>13.510416666666702</c:v>
                </c:pt>
                <c:pt idx="6485">
                  <c:v>13.512500000000003</c:v>
                </c:pt>
                <c:pt idx="6486">
                  <c:v>13.514583333333302</c:v>
                </c:pt>
                <c:pt idx="6487">
                  <c:v>13.516666666666701</c:v>
                </c:pt>
                <c:pt idx="6488">
                  <c:v>13.518750000000001</c:v>
                </c:pt>
                <c:pt idx="6489">
                  <c:v>13.5208333333333</c:v>
                </c:pt>
                <c:pt idx="6490">
                  <c:v>13.522916666666701</c:v>
                </c:pt>
                <c:pt idx="6491">
                  <c:v>13.525</c:v>
                </c:pt>
                <c:pt idx="6492">
                  <c:v>13.5270833333333</c:v>
                </c:pt>
                <c:pt idx="6493">
                  <c:v>13.529166666666702</c:v>
                </c:pt>
                <c:pt idx="6494">
                  <c:v>13.531249999999998</c:v>
                </c:pt>
                <c:pt idx="6495">
                  <c:v>13.533333333333299</c:v>
                </c:pt>
                <c:pt idx="6496">
                  <c:v>13.535416666666702</c:v>
                </c:pt>
                <c:pt idx="6497">
                  <c:v>13.5375</c:v>
                </c:pt>
                <c:pt idx="6498">
                  <c:v>13.539583333333303</c:v>
                </c:pt>
                <c:pt idx="6499">
                  <c:v>13.5416666666667</c:v>
                </c:pt>
                <c:pt idx="6500">
                  <c:v>13.543750000000001</c:v>
                </c:pt>
                <c:pt idx="6501">
                  <c:v>13.545833333333302</c:v>
                </c:pt>
                <c:pt idx="6502">
                  <c:v>13.547916666666699</c:v>
                </c:pt>
                <c:pt idx="6503">
                  <c:v>13.55</c:v>
                </c:pt>
                <c:pt idx="6504">
                  <c:v>13.552083333333302</c:v>
                </c:pt>
                <c:pt idx="6505">
                  <c:v>13.554166666666701</c:v>
                </c:pt>
                <c:pt idx="6506">
                  <c:v>13.55625</c:v>
                </c:pt>
                <c:pt idx="6507">
                  <c:v>13.5583333333333</c:v>
                </c:pt>
                <c:pt idx="6508">
                  <c:v>13.560416666666704</c:v>
                </c:pt>
                <c:pt idx="6509">
                  <c:v>13.562500000000002</c:v>
                </c:pt>
                <c:pt idx="6510">
                  <c:v>13.564583333333301</c:v>
                </c:pt>
                <c:pt idx="6511">
                  <c:v>13.566666666666702</c:v>
                </c:pt>
                <c:pt idx="6512">
                  <c:v>13.56875</c:v>
                </c:pt>
                <c:pt idx="6513">
                  <c:v>13.570833333333303</c:v>
                </c:pt>
                <c:pt idx="6514">
                  <c:v>13.572916666666702</c:v>
                </c:pt>
                <c:pt idx="6515">
                  <c:v>13.575000000000001</c:v>
                </c:pt>
                <c:pt idx="6516">
                  <c:v>13.577083333333302</c:v>
                </c:pt>
                <c:pt idx="6517">
                  <c:v>13.579166666666701</c:v>
                </c:pt>
                <c:pt idx="6518">
                  <c:v>13.581250000000001</c:v>
                </c:pt>
                <c:pt idx="6519">
                  <c:v>13.5833333333333</c:v>
                </c:pt>
                <c:pt idx="6520">
                  <c:v>13.585416666666703</c:v>
                </c:pt>
                <c:pt idx="6521">
                  <c:v>13.5875</c:v>
                </c:pt>
                <c:pt idx="6522">
                  <c:v>13.589583333333302</c:v>
                </c:pt>
                <c:pt idx="6523">
                  <c:v>13.591666666666702</c:v>
                </c:pt>
                <c:pt idx="6524">
                  <c:v>13.59375</c:v>
                </c:pt>
                <c:pt idx="6525">
                  <c:v>13.595833333333301</c:v>
                </c:pt>
                <c:pt idx="6526">
                  <c:v>13.5979166666667</c:v>
                </c:pt>
                <c:pt idx="6527">
                  <c:v>13.6</c:v>
                </c:pt>
                <c:pt idx="6528">
                  <c:v>13.602083333333303</c:v>
                </c:pt>
                <c:pt idx="6529">
                  <c:v>13.6041666666667</c:v>
                </c:pt>
                <c:pt idx="6530">
                  <c:v>13.606250000000001</c:v>
                </c:pt>
                <c:pt idx="6531">
                  <c:v>13.608333333333301</c:v>
                </c:pt>
                <c:pt idx="6532">
                  <c:v>13.610416666666701</c:v>
                </c:pt>
                <c:pt idx="6533">
                  <c:v>13.612500000000002</c:v>
                </c:pt>
                <c:pt idx="6534">
                  <c:v>13.6145833333333</c:v>
                </c:pt>
                <c:pt idx="6535">
                  <c:v>13.616666666666701</c:v>
                </c:pt>
                <c:pt idx="6536">
                  <c:v>13.618749999999999</c:v>
                </c:pt>
                <c:pt idx="6537">
                  <c:v>13.6208333333333</c:v>
                </c:pt>
                <c:pt idx="6538">
                  <c:v>13.622916666666702</c:v>
                </c:pt>
                <c:pt idx="6539">
                  <c:v>13.625</c:v>
                </c:pt>
                <c:pt idx="6540">
                  <c:v>13.627083333333299</c:v>
                </c:pt>
                <c:pt idx="6541">
                  <c:v>13.6291666666667</c:v>
                </c:pt>
                <c:pt idx="6542">
                  <c:v>13.631249999999998</c:v>
                </c:pt>
                <c:pt idx="6543">
                  <c:v>13.633333333333301</c:v>
                </c:pt>
                <c:pt idx="6544">
                  <c:v>13.635416666666702</c:v>
                </c:pt>
                <c:pt idx="6545">
                  <c:v>13.637500000000001</c:v>
                </c:pt>
                <c:pt idx="6546">
                  <c:v>13.639583333333302</c:v>
                </c:pt>
                <c:pt idx="6547">
                  <c:v>13.641666666666699</c:v>
                </c:pt>
                <c:pt idx="6548">
                  <c:v>13.643750000000001</c:v>
                </c:pt>
                <c:pt idx="6549">
                  <c:v>13.6458333333333</c:v>
                </c:pt>
                <c:pt idx="6550">
                  <c:v>13.647916666666699</c:v>
                </c:pt>
                <c:pt idx="6551">
                  <c:v>13.65</c:v>
                </c:pt>
                <c:pt idx="6552">
                  <c:v>13.652083333333302</c:v>
                </c:pt>
                <c:pt idx="6553">
                  <c:v>13.654166666666702</c:v>
                </c:pt>
                <c:pt idx="6554">
                  <c:v>13.65625</c:v>
                </c:pt>
                <c:pt idx="6555">
                  <c:v>13.658333333333299</c:v>
                </c:pt>
                <c:pt idx="6556">
                  <c:v>13.660416666666702</c:v>
                </c:pt>
                <c:pt idx="6557">
                  <c:v>13.662500000000001</c:v>
                </c:pt>
                <c:pt idx="6558">
                  <c:v>13.664583333333303</c:v>
                </c:pt>
                <c:pt idx="6559">
                  <c:v>13.666666666666702</c:v>
                </c:pt>
                <c:pt idx="6560">
                  <c:v>13.668750000000001</c:v>
                </c:pt>
                <c:pt idx="6561">
                  <c:v>13.670833333333302</c:v>
                </c:pt>
                <c:pt idx="6562">
                  <c:v>13.672916666666701</c:v>
                </c:pt>
                <c:pt idx="6563">
                  <c:v>13.675000000000002</c:v>
                </c:pt>
                <c:pt idx="6564">
                  <c:v>13.6770833333333</c:v>
                </c:pt>
                <c:pt idx="6565">
                  <c:v>13.679166666666701</c:v>
                </c:pt>
                <c:pt idx="6566">
                  <c:v>13.681249999999999</c:v>
                </c:pt>
                <c:pt idx="6567">
                  <c:v>13.6833333333333</c:v>
                </c:pt>
                <c:pt idx="6568">
                  <c:v>13.685416666666704</c:v>
                </c:pt>
                <c:pt idx="6569">
                  <c:v>13.6875</c:v>
                </c:pt>
                <c:pt idx="6570">
                  <c:v>13.689583333333301</c:v>
                </c:pt>
                <c:pt idx="6571">
                  <c:v>13.6916666666667</c:v>
                </c:pt>
                <c:pt idx="6572">
                  <c:v>13.69375</c:v>
                </c:pt>
                <c:pt idx="6573">
                  <c:v>13.695833333333303</c:v>
                </c:pt>
                <c:pt idx="6574">
                  <c:v>13.6979166666667</c:v>
                </c:pt>
                <c:pt idx="6575">
                  <c:v>13.7</c:v>
                </c:pt>
                <c:pt idx="6576">
                  <c:v>13.702083333333302</c:v>
                </c:pt>
                <c:pt idx="6577">
                  <c:v>13.704166666666699</c:v>
                </c:pt>
                <c:pt idx="6578">
                  <c:v>13.706250000000001</c:v>
                </c:pt>
                <c:pt idx="6579">
                  <c:v>13.708333333333298</c:v>
                </c:pt>
                <c:pt idx="6580">
                  <c:v>13.710416666666701</c:v>
                </c:pt>
                <c:pt idx="6581">
                  <c:v>13.7125</c:v>
                </c:pt>
                <c:pt idx="6582">
                  <c:v>13.7145833333333</c:v>
                </c:pt>
                <c:pt idx="6583">
                  <c:v>13.716666666666702</c:v>
                </c:pt>
                <c:pt idx="6584">
                  <c:v>13.718749999999998</c:v>
                </c:pt>
                <c:pt idx="6585">
                  <c:v>13.720833333333299</c:v>
                </c:pt>
                <c:pt idx="6586">
                  <c:v>13.7229166666667</c:v>
                </c:pt>
                <c:pt idx="6587">
                  <c:v>13.725</c:v>
                </c:pt>
                <c:pt idx="6588">
                  <c:v>13.727083333333301</c:v>
                </c:pt>
                <c:pt idx="6589">
                  <c:v>13.7291666666667</c:v>
                </c:pt>
                <c:pt idx="6590">
                  <c:v>13.731249999999999</c:v>
                </c:pt>
                <c:pt idx="6591">
                  <c:v>13.733333333333301</c:v>
                </c:pt>
                <c:pt idx="6592">
                  <c:v>13.735416666666701</c:v>
                </c:pt>
                <c:pt idx="6593">
                  <c:v>13.737500000000001</c:v>
                </c:pt>
                <c:pt idx="6594">
                  <c:v>13.7395833333333</c:v>
                </c:pt>
                <c:pt idx="6595">
                  <c:v>13.741666666666699</c:v>
                </c:pt>
                <c:pt idx="6596">
                  <c:v>13.743749999999999</c:v>
                </c:pt>
                <c:pt idx="6597">
                  <c:v>13.7458333333333</c:v>
                </c:pt>
                <c:pt idx="6598">
                  <c:v>13.747916666666701</c:v>
                </c:pt>
                <c:pt idx="6599">
                  <c:v>13.75</c:v>
                </c:pt>
                <c:pt idx="6600">
                  <c:v>13.752083333333301</c:v>
                </c:pt>
                <c:pt idx="6601">
                  <c:v>13.7541666666667</c:v>
                </c:pt>
                <c:pt idx="6602">
                  <c:v>13.75625</c:v>
                </c:pt>
                <c:pt idx="6603">
                  <c:v>13.758333333333301</c:v>
                </c:pt>
                <c:pt idx="6604">
                  <c:v>13.760416666666702</c:v>
                </c:pt>
                <c:pt idx="6605">
                  <c:v>13.762500000000003</c:v>
                </c:pt>
                <c:pt idx="6606">
                  <c:v>13.764583333333302</c:v>
                </c:pt>
                <c:pt idx="6607">
                  <c:v>13.766666666666701</c:v>
                </c:pt>
                <c:pt idx="6608">
                  <c:v>13.768750000000001</c:v>
                </c:pt>
                <c:pt idx="6609">
                  <c:v>13.7708333333333</c:v>
                </c:pt>
                <c:pt idx="6610">
                  <c:v>13.772916666666701</c:v>
                </c:pt>
                <c:pt idx="6611">
                  <c:v>13.775</c:v>
                </c:pt>
                <c:pt idx="6612">
                  <c:v>13.7770833333333</c:v>
                </c:pt>
                <c:pt idx="6613">
                  <c:v>13.779166666666702</c:v>
                </c:pt>
                <c:pt idx="6614">
                  <c:v>13.781249999999998</c:v>
                </c:pt>
                <c:pt idx="6615">
                  <c:v>13.783333333333299</c:v>
                </c:pt>
                <c:pt idx="6616">
                  <c:v>13.785416666666702</c:v>
                </c:pt>
                <c:pt idx="6617">
                  <c:v>13.7875</c:v>
                </c:pt>
                <c:pt idx="6618">
                  <c:v>13.789583333333303</c:v>
                </c:pt>
                <c:pt idx="6619">
                  <c:v>13.7916666666667</c:v>
                </c:pt>
                <c:pt idx="6620">
                  <c:v>13.793750000000001</c:v>
                </c:pt>
                <c:pt idx="6621">
                  <c:v>13.795833333333302</c:v>
                </c:pt>
                <c:pt idx="6622">
                  <c:v>13.797916666666699</c:v>
                </c:pt>
                <c:pt idx="6623">
                  <c:v>13.8</c:v>
                </c:pt>
                <c:pt idx="6624">
                  <c:v>13.802083333333302</c:v>
                </c:pt>
                <c:pt idx="6625">
                  <c:v>13.804166666666701</c:v>
                </c:pt>
                <c:pt idx="6626">
                  <c:v>13.80625</c:v>
                </c:pt>
                <c:pt idx="6627">
                  <c:v>13.8083333333333</c:v>
                </c:pt>
                <c:pt idx="6628">
                  <c:v>13.810416666666704</c:v>
                </c:pt>
                <c:pt idx="6629">
                  <c:v>13.812500000000002</c:v>
                </c:pt>
                <c:pt idx="6630">
                  <c:v>13.814583333333301</c:v>
                </c:pt>
                <c:pt idx="6631">
                  <c:v>13.816666666666702</c:v>
                </c:pt>
                <c:pt idx="6632">
                  <c:v>13.81875</c:v>
                </c:pt>
                <c:pt idx="6633">
                  <c:v>13.820833333333303</c:v>
                </c:pt>
                <c:pt idx="6634">
                  <c:v>13.822916666666702</c:v>
                </c:pt>
                <c:pt idx="6635">
                  <c:v>13.825000000000001</c:v>
                </c:pt>
                <c:pt idx="6636">
                  <c:v>13.827083333333302</c:v>
                </c:pt>
                <c:pt idx="6637">
                  <c:v>13.829166666666701</c:v>
                </c:pt>
                <c:pt idx="6638">
                  <c:v>13.831250000000001</c:v>
                </c:pt>
                <c:pt idx="6639">
                  <c:v>13.8333333333333</c:v>
                </c:pt>
                <c:pt idx="6640">
                  <c:v>13.835416666666703</c:v>
                </c:pt>
                <c:pt idx="6641">
                  <c:v>13.8375</c:v>
                </c:pt>
                <c:pt idx="6642">
                  <c:v>13.839583333333302</c:v>
                </c:pt>
                <c:pt idx="6643">
                  <c:v>13.841666666666702</c:v>
                </c:pt>
                <c:pt idx="6644">
                  <c:v>13.84375</c:v>
                </c:pt>
                <c:pt idx="6645">
                  <c:v>13.845833333333301</c:v>
                </c:pt>
                <c:pt idx="6646">
                  <c:v>13.8479166666667</c:v>
                </c:pt>
                <c:pt idx="6647">
                  <c:v>13.850000000000001</c:v>
                </c:pt>
                <c:pt idx="6648">
                  <c:v>13.852083333333304</c:v>
                </c:pt>
                <c:pt idx="6649">
                  <c:v>13.854166666666702</c:v>
                </c:pt>
                <c:pt idx="6650">
                  <c:v>13.856250000000003</c:v>
                </c:pt>
                <c:pt idx="6651">
                  <c:v>13.858333333333302</c:v>
                </c:pt>
                <c:pt idx="6652">
                  <c:v>13.860416666666703</c:v>
                </c:pt>
                <c:pt idx="6653">
                  <c:v>13.862500000000004</c:v>
                </c:pt>
                <c:pt idx="6654">
                  <c:v>13.864583333333302</c:v>
                </c:pt>
                <c:pt idx="6655">
                  <c:v>13.866666666666703</c:v>
                </c:pt>
                <c:pt idx="6656">
                  <c:v>13.86875</c:v>
                </c:pt>
                <c:pt idx="6657">
                  <c:v>13.870833333333302</c:v>
                </c:pt>
                <c:pt idx="6658">
                  <c:v>13.872916666666704</c:v>
                </c:pt>
                <c:pt idx="6659">
                  <c:v>13.875000000000002</c:v>
                </c:pt>
                <c:pt idx="6660">
                  <c:v>13.877083333333301</c:v>
                </c:pt>
                <c:pt idx="6661">
                  <c:v>13.879166666666702</c:v>
                </c:pt>
                <c:pt idx="6662">
                  <c:v>13.88125</c:v>
                </c:pt>
                <c:pt idx="6663">
                  <c:v>13.883333333333303</c:v>
                </c:pt>
                <c:pt idx="6664">
                  <c:v>13.885416666666703</c:v>
                </c:pt>
                <c:pt idx="6665">
                  <c:v>13.887500000000003</c:v>
                </c:pt>
                <c:pt idx="6666">
                  <c:v>13.889583333333304</c:v>
                </c:pt>
                <c:pt idx="6667">
                  <c:v>13.891666666666701</c:v>
                </c:pt>
                <c:pt idx="6668">
                  <c:v>13.893750000000002</c:v>
                </c:pt>
                <c:pt idx="6669">
                  <c:v>13.895833333333302</c:v>
                </c:pt>
                <c:pt idx="6670">
                  <c:v>13.897916666666701</c:v>
                </c:pt>
                <c:pt idx="6671">
                  <c:v>13.9</c:v>
                </c:pt>
                <c:pt idx="6672">
                  <c:v>13.902083333333302</c:v>
                </c:pt>
                <c:pt idx="6673">
                  <c:v>13.904166666666702</c:v>
                </c:pt>
                <c:pt idx="6674">
                  <c:v>13.90625</c:v>
                </c:pt>
                <c:pt idx="6675">
                  <c:v>13.908333333333299</c:v>
                </c:pt>
                <c:pt idx="6676">
                  <c:v>13.910416666666702</c:v>
                </c:pt>
                <c:pt idx="6677">
                  <c:v>13.912500000000001</c:v>
                </c:pt>
                <c:pt idx="6678">
                  <c:v>13.914583333333303</c:v>
                </c:pt>
                <c:pt idx="6679">
                  <c:v>13.916666666666702</c:v>
                </c:pt>
                <c:pt idx="6680">
                  <c:v>13.918750000000001</c:v>
                </c:pt>
                <c:pt idx="6681">
                  <c:v>13.920833333333302</c:v>
                </c:pt>
                <c:pt idx="6682">
                  <c:v>13.922916666666701</c:v>
                </c:pt>
                <c:pt idx="6683">
                  <c:v>13.925000000000002</c:v>
                </c:pt>
                <c:pt idx="6684">
                  <c:v>13.9270833333333</c:v>
                </c:pt>
                <c:pt idx="6685">
                  <c:v>13.929166666666701</c:v>
                </c:pt>
                <c:pt idx="6686">
                  <c:v>13.931249999999999</c:v>
                </c:pt>
                <c:pt idx="6687">
                  <c:v>13.9333333333333</c:v>
                </c:pt>
                <c:pt idx="6688">
                  <c:v>13.935416666666704</c:v>
                </c:pt>
                <c:pt idx="6689">
                  <c:v>13.9375</c:v>
                </c:pt>
                <c:pt idx="6690">
                  <c:v>13.939583333333301</c:v>
                </c:pt>
                <c:pt idx="6691">
                  <c:v>13.9416666666667</c:v>
                </c:pt>
                <c:pt idx="6692">
                  <c:v>13.94375</c:v>
                </c:pt>
                <c:pt idx="6693">
                  <c:v>13.945833333333303</c:v>
                </c:pt>
                <c:pt idx="6694">
                  <c:v>13.9479166666667</c:v>
                </c:pt>
                <c:pt idx="6695">
                  <c:v>13.950000000000001</c:v>
                </c:pt>
                <c:pt idx="6696">
                  <c:v>13.952083333333304</c:v>
                </c:pt>
                <c:pt idx="6697">
                  <c:v>13.954166666666701</c:v>
                </c:pt>
                <c:pt idx="6698">
                  <c:v>13.956250000000002</c:v>
                </c:pt>
                <c:pt idx="6699">
                  <c:v>13.9583333333333</c:v>
                </c:pt>
                <c:pt idx="6700">
                  <c:v>13.960416666666703</c:v>
                </c:pt>
                <c:pt idx="6701">
                  <c:v>13.962500000000002</c:v>
                </c:pt>
                <c:pt idx="6702">
                  <c:v>13.964583333333302</c:v>
                </c:pt>
                <c:pt idx="6703">
                  <c:v>13.966666666666704</c:v>
                </c:pt>
                <c:pt idx="6704">
                  <c:v>13.96875</c:v>
                </c:pt>
                <c:pt idx="6705">
                  <c:v>13.970833333333301</c:v>
                </c:pt>
                <c:pt idx="6706">
                  <c:v>13.972916666666702</c:v>
                </c:pt>
                <c:pt idx="6707">
                  <c:v>13.975000000000001</c:v>
                </c:pt>
                <c:pt idx="6708">
                  <c:v>13.977083333333303</c:v>
                </c:pt>
                <c:pt idx="6709">
                  <c:v>13.979166666666702</c:v>
                </c:pt>
                <c:pt idx="6710">
                  <c:v>13.981250000000001</c:v>
                </c:pt>
                <c:pt idx="6711">
                  <c:v>13.983333333333302</c:v>
                </c:pt>
                <c:pt idx="6712">
                  <c:v>13.985416666666703</c:v>
                </c:pt>
                <c:pt idx="6713">
                  <c:v>13.987500000000002</c:v>
                </c:pt>
                <c:pt idx="6714">
                  <c:v>13.989583333333302</c:v>
                </c:pt>
                <c:pt idx="6715">
                  <c:v>13.991666666666701</c:v>
                </c:pt>
                <c:pt idx="6716">
                  <c:v>13.99375</c:v>
                </c:pt>
                <c:pt idx="6717">
                  <c:v>13.995833333333302</c:v>
                </c:pt>
                <c:pt idx="6718">
                  <c:v>13.997916666666702</c:v>
                </c:pt>
                <c:pt idx="6719">
                  <c:v>14</c:v>
                </c:pt>
                <c:pt idx="6720">
                  <c:v>14.002083333333301</c:v>
                </c:pt>
                <c:pt idx="6721">
                  <c:v>14.0041666666667</c:v>
                </c:pt>
                <c:pt idx="6722">
                  <c:v>14.00625</c:v>
                </c:pt>
                <c:pt idx="6723">
                  <c:v>14.008333333333301</c:v>
                </c:pt>
                <c:pt idx="6724">
                  <c:v>14.010416666666702</c:v>
                </c:pt>
                <c:pt idx="6725">
                  <c:v>14.012500000000003</c:v>
                </c:pt>
                <c:pt idx="6726">
                  <c:v>14.014583333333302</c:v>
                </c:pt>
                <c:pt idx="6727">
                  <c:v>14.016666666666701</c:v>
                </c:pt>
                <c:pt idx="6728">
                  <c:v>14.018750000000001</c:v>
                </c:pt>
                <c:pt idx="6729">
                  <c:v>14.0208333333333</c:v>
                </c:pt>
                <c:pt idx="6730">
                  <c:v>14.022916666666701</c:v>
                </c:pt>
                <c:pt idx="6731">
                  <c:v>14.025</c:v>
                </c:pt>
                <c:pt idx="6732">
                  <c:v>14.0270833333333</c:v>
                </c:pt>
                <c:pt idx="6733">
                  <c:v>14.029166666666702</c:v>
                </c:pt>
                <c:pt idx="6734">
                  <c:v>14.031249999999998</c:v>
                </c:pt>
                <c:pt idx="6735">
                  <c:v>14.033333333333299</c:v>
                </c:pt>
                <c:pt idx="6736">
                  <c:v>14.035416666666702</c:v>
                </c:pt>
                <c:pt idx="6737">
                  <c:v>14.0375</c:v>
                </c:pt>
                <c:pt idx="6738">
                  <c:v>14.039583333333303</c:v>
                </c:pt>
                <c:pt idx="6739">
                  <c:v>14.0416666666667</c:v>
                </c:pt>
                <c:pt idx="6740">
                  <c:v>14.043750000000001</c:v>
                </c:pt>
                <c:pt idx="6741">
                  <c:v>14.045833333333302</c:v>
                </c:pt>
                <c:pt idx="6742">
                  <c:v>14.047916666666699</c:v>
                </c:pt>
                <c:pt idx="6743">
                  <c:v>14.05</c:v>
                </c:pt>
                <c:pt idx="6744">
                  <c:v>14.052083333333302</c:v>
                </c:pt>
                <c:pt idx="6745">
                  <c:v>14.054166666666701</c:v>
                </c:pt>
                <c:pt idx="6746">
                  <c:v>14.05625</c:v>
                </c:pt>
                <c:pt idx="6747">
                  <c:v>14.0583333333333</c:v>
                </c:pt>
                <c:pt idx="6748">
                  <c:v>14.060416666666704</c:v>
                </c:pt>
                <c:pt idx="6749">
                  <c:v>14.062500000000002</c:v>
                </c:pt>
                <c:pt idx="6750">
                  <c:v>14.064583333333301</c:v>
                </c:pt>
                <c:pt idx="6751">
                  <c:v>14.066666666666702</c:v>
                </c:pt>
                <c:pt idx="6752">
                  <c:v>14.06875</c:v>
                </c:pt>
                <c:pt idx="6753">
                  <c:v>14.070833333333303</c:v>
                </c:pt>
                <c:pt idx="6754">
                  <c:v>14.072916666666702</c:v>
                </c:pt>
                <c:pt idx="6755">
                  <c:v>14.075000000000001</c:v>
                </c:pt>
                <c:pt idx="6756">
                  <c:v>14.077083333333302</c:v>
                </c:pt>
                <c:pt idx="6757">
                  <c:v>14.079166666666701</c:v>
                </c:pt>
                <c:pt idx="6758">
                  <c:v>14.081250000000001</c:v>
                </c:pt>
                <c:pt idx="6759">
                  <c:v>14.0833333333333</c:v>
                </c:pt>
                <c:pt idx="6760">
                  <c:v>14.085416666666703</c:v>
                </c:pt>
                <c:pt idx="6761">
                  <c:v>14.0875</c:v>
                </c:pt>
                <c:pt idx="6762">
                  <c:v>14.089583333333302</c:v>
                </c:pt>
                <c:pt idx="6763">
                  <c:v>14.091666666666702</c:v>
                </c:pt>
                <c:pt idx="6764">
                  <c:v>14.09375</c:v>
                </c:pt>
                <c:pt idx="6765">
                  <c:v>14.095833333333301</c:v>
                </c:pt>
                <c:pt idx="6766">
                  <c:v>14.0979166666667</c:v>
                </c:pt>
                <c:pt idx="6767">
                  <c:v>14.1</c:v>
                </c:pt>
                <c:pt idx="6768">
                  <c:v>14.102083333333303</c:v>
                </c:pt>
                <c:pt idx="6769">
                  <c:v>14.1041666666667</c:v>
                </c:pt>
                <c:pt idx="6770">
                  <c:v>14.106250000000001</c:v>
                </c:pt>
                <c:pt idx="6771">
                  <c:v>14.108333333333301</c:v>
                </c:pt>
                <c:pt idx="6772">
                  <c:v>14.110416666666701</c:v>
                </c:pt>
                <c:pt idx="6773">
                  <c:v>14.112500000000002</c:v>
                </c:pt>
                <c:pt idx="6774">
                  <c:v>14.1145833333333</c:v>
                </c:pt>
                <c:pt idx="6775">
                  <c:v>14.116666666666701</c:v>
                </c:pt>
                <c:pt idx="6776">
                  <c:v>14.118749999999999</c:v>
                </c:pt>
                <c:pt idx="6777">
                  <c:v>14.1208333333333</c:v>
                </c:pt>
                <c:pt idx="6778">
                  <c:v>14.122916666666702</c:v>
                </c:pt>
                <c:pt idx="6779">
                  <c:v>14.125</c:v>
                </c:pt>
                <c:pt idx="6780">
                  <c:v>14.127083333333299</c:v>
                </c:pt>
                <c:pt idx="6781">
                  <c:v>14.1291666666667</c:v>
                </c:pt>
                <c:pt idx="6782">
                  <c:v>14.131249999999998</c:v>
                </c:pt>
                <c:pt idx="6783">
                  <c:v>14.133333333333301</c:v>
                </c:pt>
                <c:pt idx="6784">
                  <c:v>14.135416666666702</c:v>
                </c:pt>
                <c:pt idx="6785">
                  <c:v>14.137500000000001</c:v>
                </c:pt>
                <c:pt idx="6786">
                  <c:v>14.139583333333302</c:v>
                </c:pt>
                <c:pt idx="6787">
                  <c:v>14.141666666666699</c:v>
                </c:pt>
                <c:pt idx="6788">
                  <c:v>14.143750000000001</c:v>
                </c:pt>
                <c:pt idx="6789">
                  <c:v>14.1458333333333</c:v>
                </c:pt>
                <c:pt idx="6790">
                  <c:v>14.147916666666699</c:v>
                </c:pt>
                <c:pt idx="6791">
                  <c:v>14.15</c:v>
                </c:pt>
                <c:pt idx="6792">
                  <c:v>14.152083333333302</c:v>
                </c:pt>
                <c:pt idx="6793">
                  <c:v>14.154166666666702</c:v>
                </c:pt>
                <c:pt idx="6794">
                  <c:v>14.15625</c:v>
                </c:pt>
                <c:pt idx="6795">
                  <c:v>14.158333333333299</c:v>
                </c:pt>
                <c:pt idx="6796">
                  <c:v>14.160416666666702</c:v>
                </c:pt>
                <c:pt idx="6797">
                  <c:v>14.162500000000001</c:v>
                </c:pt>
                <c:pt idx="6798">
                  <c:v>14.164583333333303</c:v>
                </c:pt>
                <c:pt idx="6799">
                  <c:v>14.166666666666702</c:v>
                </c:pt>
                <c:pt idx="6800">
                  <c:v>14.168750000000001</c:v>
                </c:pt>
                <c:pt idx="6801">
                  <c:v>14.170833333333302</c:v>
                </c:pt>
                <c:pt idx="6802">
                  <c:v>14.172916666666701</c:v>
                </c:pt>
                <c:pt idx="6803">
                  <c:v>14.175000000000002</c:v>
                </c:pt>
                <c:pt idx="6804">
                  <c:v>14.1770833333333</c:v>
                </c:pt>
                <c:pt idx="6805">
                  <c:v>14.179166666666701</c:v>
                </c:pt>
                <c:pt idx="6806">
                  <c:v>14.181249999999999</c:v>
                </c:pt>
                <c:pt idx="6807">
                  <c:v>14.1833333333333</c:v>
                </c:pt>
                <c:pt idx="6808">
                  <c:v>14.185416666666704</c:v>
                </c:pt>
                <c:pt idx="6809">
                  <c:v>14.1875</c:v>
                </c:pt>
                <c:pt idx="6810">
                  <c:v>14.189583333333301</c:v>
                </c:pt>
                <c:pt idx="6811">
                  <c:v>14.1916666666667</c:v>
                </c:pt>
                <c:pt idx="6812">
                  <c:v>14.19375</c:v>
                </c:pt>
                <c:pt idx="6813">
                  <c:v>14.195833333333303</c:v>
                </c:pt>
                <c:pt idx="6814">
                  <c:v>14.1979166666667</c:v>
                </c:pt>
                <c:pt idx="6815">
                  <c:v>14.2</c:v>
                </c:pt>
                <c:pt idx="6816">
                  <c:v>14.202083333333302</c:v>
                </c:pt>
                <c:pt idx="6817">
                  <c:v>14.204166666666699</c:v>
                </c:pt>
                <c:pt idx="6818">
                  <c:v>14.206250000000001</c:v>
                </c:pt>
                <c:pt idx="6819">
                  <c:v>14.208333333333298</c:v>
                </c:pt>
                <c:pt idx="6820">
                  <c:v>14.210416666666701</c:v>
                </c:pt>
                <c:pt idx="6821">
                  <c:v>14.2125</c:v>
                </c:pt>
                <c:pt idx="6822">
                  <c:v>14.2145833333333</c:v>
                </c:pt>
                <c:pt idx="6823">
                  <c:v>14.216666666666702</c:v>
                </c:pt>
                <c:pt idx="6824">
                  <c:v>14.218749999999998</c:v>
                </c:pt>
                <c:pt idx="6825">
                  <c:v>14.220833333333299</c:v>
                </c:pt>
                <c:pt idx="6826">
                  <c:v>14.2229166666667</c:v>
                </c:pt>
                <c:pt idx="6827">
                  <c:v>14.225</c:v>
                </c:pt>
                <c:pt idx="6828">
                  <c:v>14.227083333333301</c:v>
                </c:pt>
                <c:pt idx="6829">
                  <c:v>14.2291666666667</c:v>
                </c:pt>
                <c:pt idx="6830">
                  <c:v>14.231249999999999</c:v>
                </c:pt>
                <c:pt idx="6831">
                  <c:v>14.233333333333301</c:v>
                </c:pt>
                <c:pt idx="6832">
                  <c:v>14.235416666666701</c:v>
                </c:pt>
                <c:pt idx="6833">
                  <c:v>14.237500000000001</c:v>
                </c:pt>
                <c:pt idx="6834">
                  <c:v>14.2395833333333</c:v>
                </c:pt>
                <c:pt idx="6835">
                  <c:v>14.241666666666699</c:v>
                </c:pt>
                <c:pt idx="6836">
                  <c:v>14.243749999999999</c:v>
                </c:pt>
                <c:pt idx="6837">
                  <c:v>14.2458333333333</c:v>
                </c:pt>
                <c:pt idx="6838">
                  <c:v>14.247916666666701</c:v>
                </c:pt>
                <c:pt idx="6839">
                  <c:v>14.25</c:v>
                </c:pt>
                <c:pt idx="6840">
                  <c:v>14.252083333333301</c:v>
                </c:pt>
                <c:pt idx="6841">
                  <c:v>14.2541666666667</c:v>
                </c:pt>
                <c:pt idx="6842">
                  <c:v>14.25625</c:v>
                </c:pt>
                <c:pt idx="6843">
                  <c:v>14.258333333333301</c:v>
                </c:pt>
                <c:pt idx="6844">
                  <c:v>14.260416666666702</c:v>
                </c:pt>
                <c:pt idx="6845">
                  <c:v>14.262500000000003</c:v>
                </c:pt>
                <c:pt idx="6846">
                  <c:v>14.264583333333302</c:v>
                </c:pt>
                <c:pt idx="6847">
                  <c:v>14.266666666666701</c:v>
                </c:pt>
                <c:pt idx="6848">
                  <c:v>14.268750000000001</c:v>
                </c:pt>
                <c:pt idx="6849">
                  <c:v>14.2708333333333</c:v>
                </c:pt>
                <c:pt idx="6850">
                  <c:v>14.272916666666701</c:v>
                </c:pt>
                <c:pt idx="6851">
                  <c:v>14.275</c:v>
                </c:pt>
                <c:pt idx="6852">
                  <c:v>14.2770833333333</c:v>
                </c:pt>
                <c:pt idx="6853">
                  <c:v>14.279166666666702</c:v>
                </c:pt>
                <c:pt idx="6854">
                  <c:v>14.281249999999998</c:v>
                </c:pt>
                <c:pt idx="6855">
                  <c:v>14.283333333333299</c:v>
                </c:pt>
                <c:pt idx="6856">
                  <c:v>14.285416666666702</c:v>
                </c:pt>
                <c:pt idx="6857">
                  <c:v>14.2875</c:v>
                </c:pt>
                <c:pt idx="6858">
                  <c:v>14.289583333333303</c:v>
                </c:pt>
                <c:pt idx="6859">
                  <c:v>14.2916666666667</c:v>
                </c:pt>
                <c:pt idx="6860">
                  <c:v>14.293750000000001</c:v>
                </c:pt>
                <c:pt idx="6861">
                  <c:v>14.295833333333302</c:v>
                </c:pt>
                <c:pt idx="6862">
                  <c:v>14.297916666666699</c:v>
                </c:pt>
                <c:pt idx="6863">
                  <c:v>14.3</c:v>
                </c:pt>
                <c:pt idx="6864">
                  <c:v>14.302083333333302</c:v>
                </c:pt>
                <c:pt idx="6865">
                  <c:v>14.304166666666701</c:v>
                </c:pt>
                <c:pt idx="6866">
                  <c:v>14.30625</c:v>
                </c:pt>
                <c:pt idx="6867">
                  <c:v>14.3083333333333</c:v>
                </c:pt>
                <c:pt idx="6868">
                  <c:v>14.310416666666704</c:v>
                </c:pt>
                <c:pt idx="6869">
                  <c:v>14.312500000000002</c:v>
                </c:pt>
                <c:pt idx="6870">
                  <c:v>14.314583333333301</c:v>
                </c:pt>
                <c:pt idx="6871">
                  <c:v>14.316666666666702</c:v>
                </c:pt>
                <c:pt idx="6872">
                  <c:v>14.31875</c:v>
                </c:pt>
                <c:pt idx="6873">
                  <c:v>14.320833333333303</c:v>
                </c:pt>
                <c:pt idx="6874">
                  <c:v>14.322916666666702</c:v>
                </c:pt>
                <c:pt idx="6875">
                  <c:v>14.325000000000001</c:v>
                </c:pt>
                <c:pt idx="6876">
                  <c:v>14.327083333333302</c:v>
                </c:pt>
                <c:pt idx="6877">
                  <c:v>14.329166666666701</c:v>
                </c:pt>
                <c:pt idx="6878">
                  <c:v>14.331250000000001</c:v>
                </c:pt>
                <c:pt idx="6879">
                  <c:v>14.3333333333333</c:v>
                </c:pt>
                <c:pt idx="6880">
                  <c:v>14.335416666666703</c:v>
                </c:pt>
                <c:pt idx="6881">
                  <c:v>14.3375</c:v>
                </c:pt>
                <c:pt idx="6882">
                  <c:v>14.339583333333302</c:v>
                </c:pt>
                <c:pt idx="6883">
                  <c:v>14.341666666666702</c:v>
                </c:pt>
                <c:pt idx="6884">
                  <c:v>14.34375</c:v>
                </c:pt>
                <c:pt idx="6885">
                  <c:v>14.345833333333301</c:v>
                </c:pt>
                <c:pt idx="6886">
                  <c:v>14.3479166666667</c:v>
                </c:pt>
                <c:pt idx="6887">
                  <c:v>14.350000000000001</c:v>
                </c:pt>
                <c:pt idx="6888">
                  <c:v>14.352083333333304</c:v>
                </c:pt>
                <c:pt idx="6889">
                  <c:v>14.354166666666702</c:v>
                </c:pt>
                <c:pt idx="6890">
                  <c:v>14.356250000000003</c:v>
                </c:pt>
                <c:pt idx="6891">
                  <c:v>14.358333333333302</c:v>
                </c:pt>
                <c:pt idx="6892">
                  <c:v>14.360416666666703</c:v>
                </c:pt>
                <c:pt idx="6893">
                  <c:v>14.362500000000004</c:v>
                </c:pt>
                <c:pt idx="6894">
                  <c:v>14.364583333333302</c:v>
                </c:pt>
                <c:pt idx="6895">
                  <c:v>14.366666666666703</c:v>
                </c:pt>
                <c:pt idx="6896">
                  <c:v>14.36875</c:v>
                </c:pt>
                <c:pt idx="6897">
                  <c:v>14.370833333333302</c:v>
                </c:pt>
                <c:pt idx="6898">
                  <c:v>14.372916666666704</c:v>
                </c:pt>
                <c:pt idx="6899">
                  <c:v>14.375000000000002</c:v>
                </c:pt>
                <c:pt idx="6900">
                  <c:v>14.377083333333301</c:v>
                </c:pt>
                <c:pt idx="6901">
                  <c:v>14.379166666666702</c:v>
                </c:pt>
                <c:pt idx="6902">
                  <c:v>14.38125</c:v>
                </c:pt>
                <c:pt idx="6903">
                  <c:v>14.383333333333303</c:v>
                </c:pt>
                <c:pt idx="6904">
                  <c:v>14.385416666666703</c:v>
                </c:pt>
                <c:pt idx="6905">
                  <c:v>14.387500000000003</c:v>
                </c:pt>
                <c:pt idx="6906">
                  <c:v>14.389583333333304</c:v>
                </c:pt>
                <c:pt idx="6907">
                  <c:v>14.391666666666701</c:v>
                </c:pt>
                <c:pt idx="6908">
                  <c:v>14.393750000000002</c:v>
                </c:pt>
                <c:pt idx="6909">
                  <c:v>14.395833333333302</c:v>
                </c:pt>
                <c:pt idx="6910">
                  <c:v>14.397916666666701</c:v>
                </c:pt>
                <c:pt idx="6911">
                  <c:v>14.4</c:v>
                </c:pt>
                <c:pt idx="6912">
                  <c:v>14.402083333333302</c:v>
                </c:pt>
                <c:pt idx="6913">
                  <c:v>14.404166666666702</c:v>
                </c:pt>
                <c:pt idx="6914">
                  <c:v>14.40625</c:v>
                </c:pt>
                <c:pt idx="6915">
                  <c:v>14.408333333333299</c:v>
                </c:pt>
                <c:pt idx="6916">
                  <c:v>14.410416666666702</c:v>
                </c:pt>
                <c:pt idx="6917">
                  <c:v>14.412500000000001</c:v>
                </c:pt>
                <c:pt idx="6918">
                  <c:v>14.414583333333303</c:v>
                </c:pt>
                <c:pt idx="6919">
                  <c:v>14.416666666666702</c:v>
                </c:pt>
                <c:pt idx="6920">
                  <c:v>14.418750000000001</c:v>
                </c:pt>
                <c:pt idx="6921">
                  <c:v>14.420833333333302</c:v>
                </c:pt>
                <c:pt idx="6922">
                  <c:v>14.422916666666701</c:v>
                </c:pt>
                <c:pt idx="6923">
                  <c:v>14.425000000000002</c:v>
                </c:pt>
                <c:pt idx="6924">
                  <c:v>14.4270833333333</c:v>
                </c:pt>
                <c:pt idx="6925">
                  <c:v>14.429166666666701</c:v>
                </c:pt>
                <c:pt idx="6926">
                  <c:v>14.431249999999999</c:v>
                </c:pt>
                <c:pt idx="6927">
                  <c:v>14.4333333333333</c:v>
                </c:pt>
                <c:pt idx="6928">
                  <c:v>14.435416666666704</c:v>
                </c:pt>
                <c:pt idx="6929">
                  <c:v>14.4375</c:v>
                </c:pt>
                <c:pt idx="6930">
                  <c:v>14.439583333333301</c:v>
                </c:pt>
                <c:pt idx="6931">
                  <c:v>14.4416666666667</c:v>
                </c:pt>
                <c:pt idx="6932">
                  <c:v>14.44375</c:v>
                </c:pt>
                <c:pt idx="6933">
                  <c:v>14.445833333333303</c:v>
                </c:pt>
                <c:pt idx="6934">
                  <c:v>14.4479166666667</c:v>
                </c:pt>
                <c:pt idx="6935">
                  <c:v>14.450000000000001</c:v>
                </c:pt>
                <c:pt idx="6936">
                  <c:v>14.452083333333304</c:v>
                </c:pt>
                <c:pt idx="6937">
                  <c:v>14.454166666666701</c:v>
                </c:pt>
                <c:pt idx="6938">
                  <c:v>14.456250000000002</c:v>
                </c:pt>
                <c:pt idx="6939">
                  <c:v>14.4583333333333</c:v>
                </c:pt>
                <c:pt idx="6940">
                  <c:v>14.460416666666703</c:v>
                </c:pt>
                <c:pt idx="6941">
                  <c:v>14.462500000000002</c:v>
                </c:pt>
                <c:pt idx="6942">
                  <c:v>14.464583333333302</c:v>
                </c:pt>
                <c:pt idx="6943">
                  <c:v>14.466666666666704</c:v>
                </c:pt>
                <c:pt idx="6944">
                  <c:v>14.46875</c:v>
                </c:pt>
                <c:pt idx="6945">
                  <c:v>14.470833333333301</c:v>
                </c:pt>
                <c:pt idx="6946">
                  <c:v>14.472916666666702</c:v>
                </c:pt>
                <c:pt idx="6947">
                  <c:v>14.475000000000001</c:v>
                </c:pt>
                <c:pt idx="6948">
                  <c:v>14.477083333333303</c:v>
                </c:pt>
                <c:pt idx="6949">
                  <c:v>14.479166666666702</c:v>
                </c:pt>
                <c:pt idx="6950">
                  <c:v>14.481250000000001</c:v>
                </c:pt>
                <c:pt idx="6951">
                  <c:v>14.483333333333302</c:v>
                </c:pt>
                <c:pt idx="6952">
                  <c:v>14.485416666666703</c:v>
                </c:pt>
                <c:pt idx="6953">
                  <c:v>14.487500000000002</c:v>
                </c:pt>
                <c:pt idx="6954">
                  <c:v>14.489583333333302</c:v>
                </c:pt>
                <c:pt idx="6955">
                  <c:v>14.491666666666701</c:v>
                </c:pt>
                <c:pt idx="6956">
                  <c:v>14.49375</c:v>
                </c:pt>
                <c:pt idx="6957">
                  <c:v>14.495833333333302</c:v>
                </c:pt>
                <c:pt idx="6958">
                  <c:v>14.497916666666702</c:v>
                </c:pt>
                <c:pt idx="6959">
                  <c:v>14.5</c:v>
                </c:pt>
                <c:pt idx="6960">
                  <c:v>14.502083333333301</c:v>
                </c:pt>
                <c:pt idx="6961">
                  <c:v>14.5041666666667</c:v>
                </c:pt>
                <c:pt idx="6962">
                  <c:v>14.50625</c:v>
                </c:pt>
                <c:pt idx="6963">
                  <c:v>14.508333333333301</c:v>
                </c:pt>
                <c:pt idx="6964">
                  <c:v>14.510416666666702</c:v>
                </c:pt>
                <c:pt idx="6965">
                  <c:v>14.512500000000003</c:v>
                </c:pt>
                <c:pt idx="6966">
                  <c:v>14.514583333333302</c:v>
                </c:pt>
                <c:pt idx="6967">
                  <c:v>14.516666666666701</c:v>
                </c:pt>
                <c:pt idx="6968">
                  <c:v>14.518750000000001</c:v>
                </c:pt>
                <c:pt idx="6969">
                  <c:v>14.5208333333333</c:v>
                </c:pt>
                <c:pt idx="6970">
                  <c:v>14.522916666666701</c:v>
                </c:pt>
                <c:pt idx="6971">
                  <c:v>14.525</c:v>
                </c:pt>
                <c:pt idx="6972">
                  <c:v>14.5270833333333</c:v>
                </c:pt>
                <c:pt idx="6973">
                  <c:v>14.529166666666702</c:v>
                </c:pt>
                <c:pt idx="6974">
                  <c:v>14.531249999999998</c:v>
                </c:pt>
                <c:pt idx="6975">
                  <c:v>14.533333333333299</c:v>
                </c:pt>
                <c:pt idx="6976">
                  <c:v>14.535416666666702</c:v>
                </c:pt>
                <c:pt idx="6977">
                  <c:v>14.5375</c:v>
                </c:pt>
                <c:pt idx="6978">
                  <c:v>14.539583333333303</c:v>
                </c:pt>
                <c:pt idx="6979">
                  <c:v>14.5416666666667</c:v>
                </c:pt>
                <c:pt idx="6980">
                  <c:v>14.543750000000001</c:v>
                </c:pt>
                <c:pt idx="6981">
                  <c:v>14.545833333333302</c:v>
                </c:pt>
                <c:pt idx="6982">
                  <c:v>14.547916666666699</c:v>
                </c:pt>
                <c:pt idx="6983">
                  <c:v>14.55</c:v>
                </c:pt>
                <c:pt idx="6984">
                  <c:v>14.552083333333302</c:v>
                </c:pt>
                <c:pt idx="6985">
                  <c:v>14.554166666666701</c:v>
                </c:pt>
                <c:pt idx="6986">
                  <c:v>14.55625</c:v>
                </c:pt>
                <c:pt idx="6987">
                  <c:v>14.5583333333333</c:v>
                </c:pt>
                <c:pt idx="6988">
                  <c:v>14.560416666666704</c:v>
                </c:pt>
                <c:pt idx="6989">
                  <c:v>14.562500000000002</c:v>
                </c:pt>
                <c:pt idx="6990">
                  <c:v>14.564583333333301</c:v>
                </c:pt>
                <c:pt idx="6991">
                  <c:v>14.566666666666702</c:v>
                </c:pt>
                <c:pt idx="6992">
                  <c:v>14.56875</c:v>
                </c:pt>
                <c:pt idx="6993">
                  <c:v>14.570833333333303</c:v>
                </c:pt>
                <c:pt idx="6994">
                  <c:v>14.572916666666702</c:v>
                </c:pt>
                <c:pt idx="6995">
                  <c:v>14.575000000000001</c:v>
                </c:pt>
                <c:pt idx="6996">
                  <c:v>14.577083333333302</c:v>
                </c:pt>
                <c:pt idx="6997">
                  <c:v>14.579166666666701</c:v>
                </c:pt>
                <c:pt idx="6998">
                  <c:v>14.581250000000001</c:v>
                </c:pt>
                <c:pt idx="6999">
                  <c:v>14.5833333333333</c:v>
                </c:pt>
                <c:pt idx="7000">
                  <c:v>14.585416666666703</c:v>
                </c:pt>
                <c:pt idx="7001">
                  <c:v>14.5875</c:v>
                </c:pt>
                <c:pt idx="7002">
                  <c:v>14.589583333333302</c:v>
                </c:pt>
                <c:pt idx="7003">
                  <c:v>14.591666666666702</c:v>
                </c:pt>
                <c:pt idx="7004">
                  <c:v>14.59375</c:v>
                </c:pt>
                <c:pt idx="7005">
                  <c:v>14.595833333333301</c:v>
                </c:pt>
                <c:pt idx="7006">
                  <c:v>14.5979166666667</c:v>
                </c:pt>
                <c:pt idx="7007">
                  <c:v>14.6</c:v>
                </c:pt>
                <c:pt idx="7008">
                  <c:v>14.602083333333303</c:v>
                </c:pt>
                <c:pt idx="7009">
                  <c:v>14.6041666666667</c:v>
                </c:pt>
                <c:pt idx="7010">
                  <c:v>14.606250000000001</c:v>
                </c:pt>
                <c:pt idx="7011">
                  <c:v>14.608333333333301</c:v>
                </c:pt>
                <c:pt idx="7012">
                  <c:v>14.610416666666701</c:v>
                </c:pt>
                <c:pt idx="7013">
                  <c:v>14.612500000000002</c:v>
                </c:pt>
                <c:pt idx="7014">
                  <c:v>14.6145833333333</c:v>
                </c:pt>
                <c:pt idx="7015">
                  <c:v>14.616666666666701</c:v>
                </c:pt>
                <c:pt idx="7016">
                  <c:v>14.618749999999999</c:v>
                </c:pt>
                <c:pt idx="7017">
                  <c:v>14.6208333333333</c:v>
                </c:pt>
                <c:pt idx="7018">
                  <c:v>14.622916666666702</c:v>
                </c:pt>
                <c:pt idx="7019">
                  <c:v>14.625</c:v>
                </c:pt>
                <c:pt idx="7020">
                  <c:v>14.627083333333299</c:v>
                </c:pt>
                <c:pt idx="7021">
                  <c:v>14.6291666666667</c:v>
                </c:pt>
                <c:pt idx="7022">
                  <c:v>14.631249999999998</c:v>
                </c:pt>
                <c:pt idx="7023">
                  <c:v>14.633333333333301</c:v>
                </c:pt>
                <c:pt idx="7024">
                  <c:v>14.635416666666702</c:v>
                </c:pt>
                <c:pt idx="7025">
                  <c:v>14.637500000000001</c:v>
                </c:pt>
                <c:pt idx="7026">
                  <c:v>14.639583333333302</c:v>
                </c:pt>
                <c:pt idx="7027">
                  <c:v>14.641666666666699</c:v>
                </c:pt>
                <c:pt idx="7028">
                  <c:v>14.643750000000001</c:v>
                </c:pt>
                <c:pt idx="7029">
                  <c:v>14.6458333333333</c:v>
                </c:pt>
                <c:pt idx="7030">
                  <c:v>14.647916666666699</c:v>
                </c:pt>
                <c:pt idx="7031">
                  <c:v>14.65</c:v>
                </c:pt>
                <c:pt idx="7032">
                  <c:v>14.652083333333302</c:v>
                </c:pt>
                <c:pt idx="7033">
                  <c:v>14.654166666666702</c:v>
                </c:pt>
                <c:pt idx="7034">
                  <c:v>14.65625</c:v>
                </c:pt>
                <c:pt idx="7035">
                  <c:v>14.658333333333299</c:v>
                </c:pt>
                <c:pt idx="7036">
                  <c:v>14.660416666666702</c:v>
                </c:pt>
                <c:pt idx="7037">
                  <c:v>14.662500000000001</c:v>
                </c:pt>
                <c:pt idx="7038">
                  <c:v>14.664583333333303</c:v>
                </c:pt>
                <c:pt idx="7039">
                  <c:v>14.666666666666702</c:v>
                </c:pt>
                <c:pt idx="7040">
                  <c:v>14.668750000000001</c:v>
                </c:pt>
                <c:pt idx="7041">
                  <c:v>14.670833333333302</c:v>
                </c:pt>
                <c:pt idx="7042">
                  <c:v>14.672916666666701</c:v>
                </c:pt>
                <c:pt idx="7043">
                  <c:v>14.675000000000002</c:v>
                </c:pt>
                <c:pt idx="7044">
                  <c:v>14.6770833333333</c:v>
                </c:pt>
                <c:pt idx="7045">
                  <c:v>14.679166666666701</c:v>
                </c:pt>
                <c:pt idx="7046">
                  <c:v>14.681249999999999</c:v>
                </c:pt>
                <c:pt idx="7047">
                  <c:v>14.6833333333333</c:v>
                </c:pt>
                <c:pt idx="7048">
                  <c:v>14.685416666666704</c:v>
                </c:pt>
                <c:pt idx="7049">
                  <c:v>14.6875</c:v>
                </c:pt>
                <c:pt idx="7050">
                  <c:v>14.689583333333301</c:v>
                </c:pt>
                <c:pt idx="7051">
                  <c:v>14.6916666666667</c:v>
                </c:pt>
                <c:pt idx="7052">
                  <c:v>14.69375</c:v>
                </c:pt>
                <c:pt idx="7053">
                  <c:v>14.695833333333303</c:v>
                </c:pt>
                <c:pt idx="7054">
                  <c:v>14.6979166666667</c:v>
                </c:pt>
                <c:pt idx="7055">
                  <c:v>14.7</c:v>
                </c:pt>
                <c:pt idx="7056">
                  <c:v>14.702083333333302</c:v>
                </c:pt>
                <c:pt idx="7057">
                  <c:v>14.704166666666699</c:v>
                </c:pt>
                <c:pt idx="7058">
                  <c:v>14.706250000000001</c:v>
                </c:pt>
                <c:pt idx="7059">
                  <c:v>14.708333333333298</c:v>
                </c:pt>
                <c:pt idx="7060">
                  <c:v>14.710416666666701</c:v>
                </c:pt>
                <c:pt idx="7061">
                  <c:v>14.7125</c:v>
                </c:pt>
                <c:pt idx="7062">
                  <c:v>14.7145833333333</c:v>
                </c:pt>
                <c:pt idx="7063">
                  <c:v>14.716666666666702</c:v>
                </c:pt>
                <c:pt idx="7064">
                  <c:v>14.718749999999998</c:v>
                </c:pt>
                <c:pt idx="7065">
                  <c:v>14.720833333333299</c:v>
                </c:pt>
                <c:pt idx="7066">
                  <c:v>14.7229166666667</c:v>
                </c:pt>
                <c:pt idx="7067">
                  <c:v>14.725</c:v>
                </c:pt>
                <c:pt idx="7068">
                  <c:v>14.727083333333301</c:v>
                </c:pt>
                <c:pt idx="7069">
                  <c:v>14.7291666666667</c:v>
                </c:pt>
                <c:pt idx="7070">
                  <c:v>14.731249999999999</c:v>
                </c:pt>
                <c:pt idx="7071">
                  <c:v>14.733333333333301</c:v>
                </c:pt>
                <c:pt idx="7072">
                  <c:v>14.735416666666701</c:v>
                </c:pt>
                <c:pt idx="7073">
                  <c:v>14.737500000000001</c:v>
                </c:pt>
                <c:pt idx="7074">
                  <c:v>14.7395833333333</c:v>
                </c:pt>
                <c:pt idx="7075">
                  <c:v>14.741666666666699</c:v>
                </c:pt>
                <c:pt idx="7076">
                  <c:v>14.743749999999999</c:v>
                </c:pt>
                <c:pt idx="7077">
                  <c:v>14.7458333333333</c:v>
                </c:pt>
                <c:pt idx="7078">
                  <c:v>14.747916666666701</c:v>
                </c:pt>
                <c:pt idx="7079">
                  <c:v>14.75</c:v>
                </c:pt>
                <c:pt idx="7080">
                  <c:v>14.752083333333301</c:v>
                </c:pt>
                <c:pt idx="7081">
                  <c:v>14.7541666666667</c:v>
                </c:pt>
                <c:pt idx="7082">
                  <c:v>14.75625</c:v>
                </c:pt>
                <c:pt idx="7083">
                  <c:v>14.758333333333301</c:v>
                </c:pt>
                <c:pt idx="7084">
                  <c:v>14.760416666666702</c:v>
                </c:pt>
                <c:pt idx="7085">
                  <c:v>14.762500000000003</c:v>
                </c:pt>
                <c:pt idx="7086">
                  <c:v>14.764583333333302</c:v>
                </c:pt>
                <c:pt idx="7087">
                  <c:v>14.766666666666701</c:v>
                </c:pt>
                <c:pt idx="7088">
                  <c:v>14.768750000000001</c:v>
                </c:pt>
                <c:pt idx="7089">
                  <c:v>14.7708333333333</c:v>
                </c:pt>
                <c:pt idx="7090">
                  <c:v>14.772916666666701</c:v>
                </c:pt>
                <c:pt idx="7091">
                  <c:v>14.775</c:v>
                </c:pt>
                <c:pt idx="7092">
                  <c:v>14.7770833333333</c:v>
                </c:pt>
                <c:pt idx="7093">
                  <c:v>14.779166666666702</c:v>
                </c:pt>
                <c:pt idx="7094">
                  <c:v>14.781249999999998</c:v>
                </c:pt>
                <c:pt idx="7095">
                  <c:v>14.783333333333299</c:v>
                </c:pt>
                <c:pt idx="7096">
                  <c:v>14.785416666666702</c:v>
                </c:pt>
                <c:pt idx="7097">
                  <c:v>14.7875</c:v>
                </c:pt>
                <c:pt idx="7098">
                  <c:v>14.789583333333303</c:v>
                </c:pt>
                <c:pt idx="7099">
                  <c:v>14.7916666666667</c:v>
                </c:pt>
                <c:pt idx="7100">
                  <c:v>14.793750000000001</c:v>
                </c:pt>
                <c:pt idx="7101">
                  <c:v>14.795833333333302</c:v>
                </c:pt>
                <c:pt idx="7102">
                  <c:v>14.797916666666699</c:v>
                </c:pt>
                <c:pt idx="7103">
                  <c:v>14.8</c:v>
                </c:pt>
                <c:pt idx="7104">
                  <c:v>14.802083333333302</c:v>
                </c:pt>
                <c:pt idx="7105">
                  <c:v>14.804166666666701</c:v>
                </c:pt>
                <c:pt idx="7106">
                  <c:v>14.80625</c:v>
                </c:pt>
                <c:pt idx="7107">
                  <c:v>14.8083333333333</c:v>
                </c:pt>
                <c:pt idx="7108">
                  <c:v>14.810416666666704</c:v>
                </c:pt>
                <c:pt idx="7109">
                  <c:v>14.812500000000002</c:v>
                </c:pt>
                <c:pt idx="7110">
                  <c:v>14.814583333333301</c:v>
                </c:pt>
                <c:pt idx="7111">
                  <c:v>14.816666666666702</c:v>
                </c:pt>
                <c:pt idx="7112">
                  <c:v>14.81875</c:v>
                </c:pt>
                <c:pt idx="7113">
                  <c:v>14.820833333333303</c:v>
                </c:pt>
                <c:pt idx="7114">
                  <c:v>14.822916666666702</c:v>
                </c:pt>
                <c:pt idx="7115">
                  <c:v>14.825000000000001</c:v>
                </c:pt>
                <c:pt idx="7116">
                  <c:v>14.827083333333302</c:v>
                </c:pt>
                <c:pt idx="7117">
                  <c:v>14.829166666666701</c:v>
                </c:pt>
                <c:pt idx="7118">
                  <c:v>14.831250000000001</c:v>
                </c:pt>
                <c:pt idx="7119">
                  <c:v>14.8333333333333</c:v>
                </c:pt>
                <c:pt idx="7120">
                  <c:v>14.835416666666703</c:v>
                </c:pt>
                <c:pt idx="7121">
                  <c:v>14.8375</c:v>
                </c:pt>
                <c:pt idx="7122">
                  <c:v>14.839583333333302</c:v>
                </c:pt>
                <c:pt idx="7123">
                  <c:v>14.841666666666702</c:v>
                </c:pt>
                <c:pt idx="7124">
                  <c:v>14.84375</c:v>
                </c:pt>
                <c:pt idx="7125">
                  <c:v>14.845833333333301</c:v>
                </c:pt>
                <c:pt idx="7126">
                  <c:v>14.8479166666667</c:v>
                </c:pt>
                <c:pt idx="7127">
                  <c:v>14.850000000000001</c:v>
                </c:pt>
                <c:pt idx="7128">
                  <c:v>14.852083333333304</c:v>
                </c:pt>
                <c:pt idx="7129">
                  <c:v>14.854166666666702</c:v>
                </c:pt>
                <c:pt idx="7130">
                  <c:v>14.856250000000003</c:v>
                </c:pt>
                <c:pt idx="7131">
                  <c:v>14.858333333333302</c:v>
                </c:pt>
                <c:pt idx="7132">
                  <c:v>14.860416666666703</c:v>
                </c:pt>
                <c:pt idx="7133">
                  <c:v>14.862500000000004</c:v>
                </c:pt>
                <c:pt idx="7134">
                  <c:v>14.864583333333302</c:v>
                </c:pt>
                <c:pt idx="7135">
                  <c:v>14.866666666666703</c:v>
                </c:pt>
                <c:pt idx="7136">
                  <c:v>14.86875</c:v>
                </c:pt>
                <c:pt idx="7137">
                  <c:v>14.870833333333302</c:v>
                </c:pt>
                <c:pt idx="7138">
                  <c:v>14.872916666666704</c:v>
                </c:pt>
                <c:pt idx="7139">
                  <c:v>14.875000000000002</c:v>
                </c:pt>
                <c:pt idx="7140">
                  <c:v>14.877083333333301</c:v>
                </c:pt>
                <c:pt idx="7141">
                  <c:v>14.879166666666702</c:v>
                </c:pt>
                <c:pt idx="7142">
                  <c:v>14.88125</c:v>
                </c:pt>
                <c:pt idx="7143">
                  <c:v>14.883333333333303</c:v>
                </c:pt>
                <c:pt idx="7144">
                  <c:v>14.885416666666703</c:v>
                </c:pt>
                <c:pt idx="7145">
                  <c:v>14.887500000000003</c:v>
                </c:pt>
                <c:pt idx="7146">
                  <c:v>14.889583333333304</c:v>
                </c:pt>
                <c:pt idx="7147">
                  <c:v>14.891666666666701</c:v>
                </c:pt>
                <c:pt idx="7148">
                  <c:v>14.893750000000002</c:v>
                </c:pt>
                <c:pt idx="7149">
                  <c:v>14.895833333333302</c:v>
                </c:pt>
                <c:pt idx="7150">
                  <c:v>14.897916666666701</c:v>
                </c:pt>
                <c:pt idx="7151">
                  <c:v>14.9</c:v>
                </c:pt>
                <c:pt idx="7152">
                  <c:v>14.902083333333302</c:v>
                </c:pt>
                <c:pt idx="7153">
                  <c:v>14.904166666666702</c:v>
                </c:pt>
                <c:pt idx="7154">
                  <c:v>14.90625</c:v>
                </c:pt>
                <c:pt idx="7155">
                  <c:v>14.908333333333299</c:v>
                </c:pt>
                <c:pt idx="7156">
                  <c:v>14.910416666666702</c:v>
                </c:pt>
                <c:pt idx="7157">
                  <c:v>14.912500000000001</c:v>
                </c:pt>
                <c:pt idx="7158">
                  <c:v>14.914583333333303</c:v>
                </c:pt>
                <c:pt idx="7159">
                  <c:v>14.916666666666702</c:v>
                </c:pt>
                <c:pt idx="7160">
                  <c:v>14.918750000000001</c:v>
                </c:pt>
                <c:pt idx="7161">
                  <c:v>14.920833333333302</c:v>
                </c:pt>
                <c:pt idx="7162">
                  <c:v>14.922916666666701</c:v>
                </c:pt>
                <c:pt idx="7163">
                  <c:v>14.925000000000002</c:v>
                </c:pt>
                <c:pt idx="7164">
                  <c:v>14.9270833333333</c:v>
                </c:pt>
                <c:pt idx="7165">
                  <c:v>14.929166666666701</c:v>
                </c:pt>
                <c:pt idx="7166">
                  <c:v>14.931249999999999</c:v>
                </c:pt>
                <c:pt idx="7167">
                  <c:v>14.9333333333333</c:v>
                </c:pt>
                <c:pt idx="7168">
                  <c:v>14.935416666666704</c:v>
                </c:pt>
                <c:pt idx="7169">
                  <c:v>14.9375</c:v>
                </c:pt>
                <c:pt idx="7170">
                  <c:v>14.939583333333301</c:v>
                </c:pt>
                <c:pt idx="7171">
                  <c:v>14.9416666666667</c:v>
                </c:pt>
                <c:pt idx="7172">
                  <c:v>14.94375</c:v>
                </c:pt>
                <c:pt idx="7173">
                  <c:v>14.945833333333303</c:v>
                </c:pt>
                <c:pt idx="7174">
                  <c:v>14.9479166666667</c:v>
                </c:pt>
                <c:pt idx="7175">
                  <c:v>14.950000000000001</c:v>
                </c:pt>
                <c:pt idx="7176">
                  <c:v>14.952083333333304</c:v>
                </c:pt>
                <c:pt idx="7177">
                  <c:v>14.954166666666701</c:v>
                </c:pt>
                <c:pt idx="7178">
                  <c:v>14.956250000000002</c:v>
                </c:pt>
                <c:pt idx="7179">
                  <c:v>14.9583333333333</c:v>
                </c:pt>
                <c:pt idx="7180">
                  <c:v>14.960416666666703</c:v>
                </c:pt>
                <c:pt idx="7181">
                  <c:v>14.962500000000002</c:v>
                </c:pt>
                <c:pt idx="7182">
                  <c:v>14.964583333333302</c:v>
                </c:pt>
                <c:pt idx="7183">
                  <c:v>14.966666666666704</c:v>
                </c:pt>
                <c:pt idx="7184">
                  <c:v>14.96875</c:v>
                </c:pt>
                <c:pt idx="7185">
                  <c:v>14.970833333333301</c:v>
                </c:pt>
                <c:pt idx="7186">
                  <c:v>14.972916666666702</c:v>
                </c:pt>
                <c:pt idx="7187">
                  <c:v>14.975000000000001</c:v>
                </c:pt>
                <c:pt idx="7188">
                  <c:v>14.977083333333303</c:v>
                </c:pt>
                <c:pt idx="7189">
                  <c:v>14.979166666666702</c:v>
                </c:pt>
                <c:pt idx="7190">
                  <c:v>14.981250000000001</c:v>
                </c:pt>
                <c:pt idx="7191">
                  <c:v>14.983333333333302</c:v>
                </c:pt>
                <c:pt idx="7192">
                  <c:v>14.985416666666703</c:v>
                </c:pt>
                <c:pt idx="7193">
                  <c:v>14.987500000000002</c:v>
                </c:pt>
                <c:pt idx="7194">
                  <c:v>14.989583333333302</c:v>
                </c:pt>
                <c:pt idx="7195">
                  <c:v>14.991666666666701</c:v>
                </c:pt>
                <c:pt idx="7196">
                  <c:v>14.99375</c:v>
                </c:pt>
                <c:pt idx="7197">
                  <c:v>14.995833333333302</c:v>
                </c:pt>
                <c:pt idx="7198">
                  <c:v>14.997916666666702</c:v>
                </c:pt>
                <c:pt idx="7199">
                  <c:v>15</c:v>
                </c:pt>
                <c:pt idx="7200">
                  <c:v>15.002083333333301</c:v>
                </c:pt>
                <c:pt idx="7201">
                  <c:v>15.0041666666667</c:v>
                </c:pt>
                <c:pt idx="7202">
                  <c:v>15.00625</c:v>
                </c:pt>
                <c:pt idx="7203">
                  <c:v>15.008333333333301</c:v>
                </c:pt>
                <c:pt idx="7204">
                  <c:v>15.010416666666702</c:v>
                </c:pt>
                <c:pt idx="7205">
                  <c:v>15.012500000000003</c:v>
                </c:pt>
                <c:pt idx="7206">
                  <c:v>15.014583333333302</c:v>
                </c:pt>
                <c:pt idx="7207">
                  <c:v>15.016666666666701</c:v>
                </c:pt>
                <c:pt idx="7208">
                  <c:v>15.018750000000001</c:v>
                </c:pt>
                <c:pt idx="7209">
                  <c:v>15.0208333333333</c:v>
                </c:pt>
                <c:pt idx="7210">
                  <c:v>15.022916666666701</c:v>
                </c:pt>
                <c:pt idx="7211">
                  <c:v>15.025</c:v>
                </c:pt>
                <c:pt idx="7212">
                  <c:v>15.0270833333333</c:v>
                </c:pt>
                <c:pt idx="7213">
                  <c:v>15.029166666666702</c:v>
                </c:pt>
                <c:pt idx="7214">
                  <c:v>15.031249999999998</c:v>
                </c:pt>
                <c:pt idx="7215">
                  <c:v>15.033333333333299</c:v>
                </c:pt>
                <c:pt idx="7216">
                  <c:v>15.035416666666702</c:v>
                </c:pt>
                <c:pt idx="7217">
                  <c:v>15.0375</c:v>
                </c:pt>
                <c:pt idx="7218">
                  <c:v>15.039583333333303</c:v>
                </c:pt>
                <c:pt idx="7219">
                  <c:v>15.0416666666667</c:v>
                </c:pt>
                <c:pt idx="7220">
                  <c:v>15.043750000000001</c:v>
                </c:pt>
                <c:pt idx="7221">
                  <c:v>15.045833333333302</c:v>
                </c:pt>
                <c:pt idx="7222">
                  <c:v>15.047916666666699</c:v>
                </c:pt>
                <c:pt idx="7223">
                  <c:v>15.05</c:v>
                </c:pt>
                <c:pt idx="7224">
                  <c:v>15.052083333333302</c:v>
                </c:pt>
                <c:pt idx="7225">
                  <c:v>15.054166666666701</c:v>
                </c:pt>
                <c:pt idx="7226">
                  <c:v>15.05625</c:v>
                </c:pt>
                <c:pt idx="7227">
                  <c:v>15.0583333333333</c:v>
                </c:pt>
                <c:pt idx="7228">
                  <c:v>15.060416666666704</c:v>
                </c:pt>
                <c:pt idx="7229">
                  <c:v>15.062500000000002</c:v>
                </c:pt>
                <c:pt idx="7230">
                  <c:v>15.064583333333301</c:v>
                </c:pt>
                <c:pt idx="7231">
                  <c:v>15.066666666666702</c:v>
                </c:pt>
                <c:pt idx="7232">
                  <c:v>15.06875</c:v>
                </c:pt>
                <c:pt idx="7233">
                  <c:v>15.070833333333303</c:v>
                </c:pt>
                <c:pt idx="7234">
                  <c:v>15.072916666666702</c:v>
                </c:pt>
                <c:pt idx="7235">
                  <c:v>15.075000000000001</c:v>
                </c:pt>
                <c:pt idx="7236">
                  <c:v>15.077083333333302</c:v>
                </c:pt>
                <c:pt idx="7237">
                  <c:v>15.079166666666701</c:v>
                </c:pt>
                <c:pt idx="7238">
                  <c:v>15.081250000000001</c:v>
                </c:pt>
                <c:pt idx="7239">
                  <c:v>15.0833333333333</c:v>
                </c:pt>
                <c:pt idx="7240">
                  <c:v>15.085416666666703</c:v>
                </c:pt>
                <c:pt idx="7241">
                  <c:v>15.0875</c:v>
                </c:pt>
                <c:pt idx="7242">
                  <c:v>15.089583333333302</c:v>
                </c:pt>
                <c:pt idx="7243">
                  <c:v>15.091666666666702</c:v>
                </c:pt>
                <c:pt idx="7244">
                  <c:v>15.09375</c:v>
                </c:pt>
                <c:pt idx="7245">
                  <c:v>15.095833333333301</c:v>
                </c:pt>
                <c:pt idx="7246">
                  <c:v>15.0979166666667</c:v>
                </c:pt>
                <c:pt idx="7247">
                  <c:v>15.1</c:v>
                </c:pt>
                <c:pt idx="7248">
                  <c:v>15.102083333333303</c:v>
                </c:pt>
                <c:pt idx="7249">
                  <c:v>15.1041666666667</c:v>
                </c:pt>
                <c:pt idx="7250">
                  <c:v>15.106250000000001</c:v>
                </c:pt>
                <c:pt idx="7251">
                  <c:v>15.108333333333301</c:v>
                </c:pt>
                <c:pt idx="7252">
                  <c:v>15.110416666666701</c:v>
                </c:pt>
                <c:pt idx="7253">
                  <c:v>15.112500000000002</c:v>
                </c:pt>
                <c:pt idx="7254">
                  <c:v>15.1145833333333</c:v>
                </c:pt>
                <c:pt idx="7255">
                  <c:v>15.116666666666701</c:v>
                </c:pt>
                <c:pt idx="7256">
                  <c:v>15.118749999999999</c:v>
                </c:pt>
                <c:pt idx="7257">
                  <c:v>15.1208333333333</c:v>
                </c:pt>
                <c:pt idx="7258">
                  <c:v>15.122916666666702</c:v>
                </c:pt>
                <c:pt idx="7259">
                  <c:v>15.125</c:v>
                </c:pt>
                <c:pt idx="7260">
                  <c:v>15.127083333333299</c:v>
                </c:pt>
                <c:pt idx="7261">
                  <c:v>15.1291666666667</c:v>
                </c:pt>
                <c:pt idx="7262">
                  <c:v>15.131249999999998</c:v>
                </c:pt>
                <c:pt idx="7263">
                  <c:v>15.133333333333301</c:v>
                </c:pt>
                <c:pt idx="7264">
                  <c:v>15.135416666666702</c:v>
                </c:pt>
                <c:pt idx="7265">
                  <c:v>15.137500000000001</c:v>
                </c:pt>
                <c:pt idx="7266">
                  <c:v>15.139583333333302</c:v>
                </c:pt>
                <c:pt idx="7267">
                  <c:v>15.141666666666699</c:v>
                </c:pt>
                <c:pt idx="7268">
                  <c:v>15.143750000000001</c:v>
                </c:pt>
                <c:pt idx="7269">
                  <c:v>15.1458333333333</c:v>
                </c:pt>
                <c:pt idx="7270">
                  <c:v>15.147916666666699</c:v>
                </c:pt>
                <c:pt idx="7271">
                  <c:v>15.15</c:v>
                </c:pt>
                <c:pt idx="7272">
                  <c:v>15.152083333333302</c:v>
                </c:pt>
                <c:pt idx="7273">
                  <c:v>15.154166666666702</c:v>
                </c:pt>
                <c:pt idx="7274">
                  <c:v>15.15625</c:v>
                </c:pt>
                <c:pt idx="7275">
                  <c:v>15.158333333333299</c:v>
                </c:pt>
                <c:pt idx="7276">
                  <c:v>15.160416666666702</c:v>
                </c:pt>
                <c:pt idx="7277">
                  <c:v>15.162500000000001</c:v>
                </c:pt>
                <c:pt idx="7278">
                  <c:v>15.164583333333303</c:v>
                </c:pt>
                <c:pt idx="7279">
                  <c:v>15.166666666666702</c:v>
                </c:pt>
                <c:pt idx="7280">
                  <c:v>15.168750000000001</c:v>
                </c:pt>
                <c:pt idx="7281">
                  <c:v>15.170833333333302</c:v>
                </c:pt>
                <c:pt idx="7282">
                  <c:v>15.172916666666701</c:v>
                </c:pt>
                <c:pt idx="7283">
                  <c:v>15.175000000000002</c:v>
                </c:pt>
                <c:pt idx="7284">
                  <c:v>15.1770833333333</c:v>
                </c:pt>
                <c:pt idx="7285">
                  <c:v>15.179166666666701</c:v>
                </c:pt>
                <c:pt idx="7286">
                  <c:v>15.181249999999999</c:v>
                </c:pt>
                <c:pt idx="7287">
                  <c:v>15.1833333333333</c:v>
                </c:pt>
                <c:pt idx="7288">
                  <c:v>15.185416666666704</c:v>
                </c:pt>
                <c:pt idx="7289">
                  <c:v>15.1875</c:v>
                </c:pt>
                <c:pt idx="7290">
                  <c:v>15.189583333333301</c:v>
                </c:pt>
                <c:pt idx="7291">
                  <c:v>15.1916666666667</c:v>
                </c:pt>
                <c:pt idx="7292">
                  <c:v>15.19375</c:v>
                </c:pt>
                <c:pt idx="7293">
                  <c:v>15.195833333333303</c:v>
                </c:pt>
                <c:pt idx="7294">
                  <c:v>15.1979166666667</c:v>
                </c:pt>
                <c:pt idx="7295">
                  <c:v>15.2</c:v>
                </c:pt>
                <c:pt idx="7296">
                  <c:v>15.202083333333302</c:v>
                </c:pt>
                <c:pt idx="7297">
                  <c:v>15.204166666666699</c:v>
                </c:pt>
                <c:pt idx="7298">
                  <c:v>15.206250000000001</c:v>
                </c:pt>
                <c:pt idx="7299">
                  <c:v>15.208333333333298</c:v>
                </c:pt>
                <c:pt idx="7300">
                  <c:v>15.210416666666701</c:v>
                </c:pt>
                <c:pt idx="7301">
                  <c:v>15.2125</c:v>
                </c:pt>
                <c:pt idx="7302">
                  <c:v>15.2145833333333</c:v>
                </c:pt>
                <c:pt idx="7303">
                  <c:v>15.216666666666702</c:v>
                </c:pt>
                <c:pt idx="7304">
                  <c:v>15.218749999999998</c:v>
                </c:pt>
                <c:pt idx="7305">
                  <c:v>15.220833333333299</c:v>
                </c:pt>
                <c:pt idx="7306">
                  <c:v>15.2229166666667</c:v>
                </c:pt>
                <c:pt idx="7307">
                  <c:v>15.225</c:v>
                </c:pt>
                <c:pt idx="7308">
                  <c:v>15.227083333333301</c:v>
                </c:pt>
                <c:pt idx="7309">
                  <c:v>15.2291666666667</c:v>
                </c:pt>
                <c:pt idx="7310">
                  <c:v>15.231249999999999</c:v>
                </c:pt>
                <c:pt idx="7311">
                  <c:v>15.233333333333301</c:v>
                </c:pt>
                <c:pt idx="7312">
                  <c:v>15.235416666666701</c:v>
                </c:pt>
                <c:pt idx="7313">
                  <c:v>15.237500000000001</c:v>
                </c:pt>
                <c:pt idx="7314">
                  <c:v>15.2395833333333</c:v>
                </c:pt>
                <c:pt idx="7315">
                  <c:v>15.241666666666699</c:v>
                </c:pt>
                <c:pt idx="7316">
                  <c:v>15.243749999999999</c:v>
                </c:pt>
                <c:pt idx="7317">
                  <c:v>15.2458333333333</c:v>
                </c:pt>
                <c:pt idx="7318">
                  <c:v>15.247916666666701</c:v>
                </c:pt>
                <c:pt idx="7319">
                  <c:v>15.25</c:v>
                </c:pt>
                <c:pt idx="7320">
                  <c:v>15.252083333333301</c:v>
                </c:pt>
                <c:pt idx="7321">
                  <c:v>15.2541666666667</c:v>
                </c:pt>
                <c:pt idx="7322">
                  <c:v>15.25625</c:v>
                </c:pt>
                <c:pt idx="7323">
                  <c:v>15.258333333333301</c:v>
                </c:pt>
                <c:pt idx="7324">
                  <c:v>15.260416666666702</c:v>
                </c:pt>
                <c:pt idx="7325">
                  <c:v>15.262500000000003</c:v>
                </c:pt>
                <c:pt idx="7326">
                  <c:v>15.264583333333302</c:v>
                </c:pt>
                <c:pt idx="7327">
                  <c:v>15.266666666666701</c:v>
                </c:pt>
                <c:pt idx="7328">
                  <c:v>15.268750000000001</c:v>
                </c:pt>
                <c:pt idx="7329">
                  <c:v>15.2708333333333</c:v>
                </c:pt>
                <c:pt idx="7330">
                  <c:v>15.272916666666701</c:v>
                </c:pt>
                <c:pt idx="7331">
                  <c:v>15.275</c:v>
                </c:pt>
                <c:pt idx="7332">
                  <c:v>15.2770833333333</c:v>
                </c:pt>
                <c:pt idx="7333">
                  <c:v>15.279166666666702</c:v>
                </c:pt>
                <c:pt idx="7334">
                  <c:v>15.281249999999998</c:v>
                </c:pt>
                <c:pt idx="7335">
                  <c:v>15.283333333333299</c:v>
                </c:pt>
                <c:pt idx="7336">
                  <c:v>15.285416666666702</c:v>
                </c:pt>
                <c:pt idx="7337">
                  <c:v>15.2875</c:v>
                </c:pt>
                <c:pt idx="7338">
                  <c:v>15.289583333333303</c:v>
                </c:pt>
                <c:pt idx="7339">
                  <c:v>15.2916666666667</c:v>
                </c:pt>
                <c:pt idx="7340">
                  <c:v>15.293750000000001</c:v>
                </c:pt>
                <c:pt idx="7341">
                  <c:v>15.295833333333302</c:v>
                </c:pt>
                <c:pt idx="7342">
                  <c:v>15.297916666666699</c:v>
                </c:pt>
                <c:pt idx="7343">
                  <c:v>15.3</c:v>
                </c:pt>
                <c:pt idx="7344">
                  <c:v>15.302083333333302</c:v>
                </c:pt>
                <c:pt idx="7345">
                  <c:v>15.304166666666701</c:v>
                </c:pt>
                <c:pt idx="7346">
                  <c:v>15.30625</c:v>
                </c:pt>
                <c:pt idx="7347">
                  <c:v>15.3083333333333</c:v>
                </c:pt>
                <c:pt idx="7348">
                  <c:v>15.310416666666704</c:v>
                </c:pt>
                <c:pt idx="7349">
                  <c:v>15.312500000000002</c:v>
                </c:pt>
                <c:pt idx="7350">
                  <c:v>15.314583333333301</c:v>
                </c:pt>
                <c:pt idx="7351">
                  <c:v>15.316666666666702</c:v>
                </c:pt>
                <c:pt idx="7352">
                  <c:v>15.31875</c:v>
                </c:pt>
                <c:pt idx="7353">
                  <c:v>15.320833333333303</c:v>
                </c:pt>
                <c:pt idx="7354">
                  <c:v>15.322916666666702</c:v>
                </c:pt>
                <c:pt idx="7355">
                  <c:v>15.325000000000001</c:v>
                </c:pt>
                <c:pt idx="7356">
                  <c:v>15.327083333333302</c:v>
                </c:pt>
                <c:pt idx="7357">
                  <c:v>15.329166666666701</c:v>
                </c:pt>
                <c:pt idx="7358">
                  <c:v>15.331250000000001</c:v>
                </c:pt>
                <c:pt idx="7359">
                  <c:v>15.3333333333333</c:v>
                </c:pt>
                <c:pt idx="7360">
                  <c:v>15.335416666666703</c:v>
                </c:pt>
                <c:pt idx="7361">
                  <c:v>15.3375</c:v>
                </c:pt>
                <c:pt idx="7362">
                  <c:v>15.339583333333302</c:v>
                </c:pt>
                <c:pt idx="7363">
                  <c:v>15.341666666666702</c:v>
                </c:pt>
                <c:pt idx="7364">
                  <c:v>15.34375</c:v>
                </c:pt>
                <c:pt idx="7365">
                  <c:v>15.345833333333301</c:v>
                </c:pt>
                <c:pt idx="7366">
                  <c:v>15.3479166666667</c:v>
                </c:pt>
                <c:pt idx="7367">
                  <c:v>15.350000000000001</c:v>
                </c:pt>
                <c:pt idx="7368">
                  <c:v>15.352083333333304</c:v>
                </c:pt>
                <c:pt idx="7369">
                  <c:v>15.354166666666702</c:v>
                </c:pt>
                <c:pt idx="7370">
                  <c:v>15.356250000000003</c:v>
                </c:pt>
                <c:pt idx="7371">
                  <c:v>15.358333333333302</c:v>
                </c:pt>
                <c:pt idx="7372">
                  <c:v>15.360416666666703</c:v>
                </c:pt>
                <c:pt idx="7373">
                  <c:v>15.362500000000004</c:v>
                </c:pt>
                <c:pt idx="7374">
                  <c:v>15.364583333333302</c:v>
                </c:pt>
                <c:pt idx="7375">
                  <c:v>15.366666666666703</c:v>
                </c:pt>
                <c:pt idx="7376">
                  <c:v>15.36875</c:v>
                </c:pt>
                <c:pt idx="7377">
                  <c:v>15.370833333333302</c:v>
                </c:pt>
                <c:pt idx="7378">
                  <c:v>15.372916666666704</c:v>
                </c:pt>
                <c:pt idx="7379">
                  <c:v>15.375000000000002</c:v>
                </c:pt>
                <c:pt idx="7380">
                  <c:v>15.377083333333301</c:v>
                </c:pt>
                <c:pt idx="7381">
                  <c:v>15.379166666666702</c:v>
                </c:pt>
                <c:pt idx="7382">
                  <c:v>15.38125</c:v>
                </c:pt>
                <c:pt idx="7383">
                  <c:v>15.383333333333303</c:v>
                </c:pt>
                <c:pt idx="7384">
                  <c:v>15.385416666666703</c:v>
                </c:pt>
                <c:pt idx="7385">
                  <c:v>15.387500000000003</c:v>
                </c:pt>
                <c:pt idx="7386">
                  <c:v>15.389583333333304</c:v>
                </c:pt>
                <c:pt idx="7387">
                  <c:v>15.391666666666701</c:v>
                </c:pt>
                <c:pt idx="7388">
                  <c:v>15.393750000000002</c:v>
                </c:pt>
                <c:pt idx="7389">
                  <c:v>15.395833333333302</c:v>
                </c:pt>
                <c:pt idx="7390">
                  <c:v>15.397916666666701</c:v>
                </c:pt>
                <c:pt idx="7391">
                  <c:v>15.4</c:v>
                </c:pt>
                <c:pt idx="7392">
                  <c:v>15.402083333333302</c:v>
                </c:pt>
                <c:pt idx="7393">
                  <c:v>15.404166666666702</c:v>
                </c:pt>
                <c:pt idx="7394">
                  <c:v>15.40625</c:v>
                </c:pt>
                <c:pt idx="7395">
                  <c:v>15.408333333333299</c:v>
                </c:pt>
                <c:pt idx="7396">
                  <c:v>15.410416666666702</c:v>
                </c:pt>
                <c:pt idx="7397">
                  <c:v>15.412500000000001</c:v>
                </c:pt>
                <c:pt idx="7398">
                  <c:v>15.414583333333303</c:v>
                </c:pt>
                <c:pt idx="7399">
                  <c:v>15.416666666666702</c:v>
                </c:pt>
                <c:pt idx="7400">
                  <c:v>15.418750000000001</c:v>
                </c:pt>
                <c:pt idx="7401">
                  <c:v>15.420833333333302</c:v>
                </c:pt>
                <c:pt idx="7402">
                  <c:v>15.422916666666701</c:v>
                </c:pt>
                <c:pt idx="7403">
                  <c:v>15.425000000000002</c:v>
                </c:pt>
                <c:pt idx="7404">
                  <c:v>15.4270833333333</c:v>
                </c:pt>
                <c:pt idx="7405">
                  <c:v>15.429166666666701</c:v>
                </c:pt>
                <c:pt idx="7406">
                  <c:v>15.431249999999999</c:v>
                </c:pt>
                <c:pt idx="7407">
                  <c:v>15.4333333333333</c:v>
                </c:pt>
                <c:pt idx="7408">
                  <c:v>15.435416666666704</c:v>
                </c:pt>
                <c:pt idx="7409">
                  <c:v>15.4375</c:v>
                </c:pt>
                <c:pt idx="7410">
                  <c:v>15.439583333333301</c:v>
                </c:pt>
                <c:pt idx="7411">
                  <c:v>15.4416666666667</c:v>
                </c:pt>
                <c:pt idx="7412">
                  <c:v>15.44375</c:v>
                </c:pt>
                <c:pt idx="7413">
                  <c:v>15.445833333333303</c:v>
                </c:pt>
                <c:pt idx="7414">
                  <c:v>15.4479166666667</c:v>
                </c:pt>
                <c:pt idx="7415">
                  <c:v>15.450000000000001</c:v>
                </c:pt>
                <c:pt idx="7416">
                  <c:v>15.452083333333304</c:v>
                </c:pt>
                <c:pt idx="7417">
                  <c:v>15.454166666666701</c:v>
                </c:pt>
                <c:pt idx="7418">
                  <c:v>15.456250000000002</c:v>
                </c:pt>
                <c:pt idx="7419">
                  <c:v>15.4583333333333</c:v>
                </c:pt>
                <c:pt idx="7420">
                  <c:v>15.460416666666703</c:v>
                </c:pt>
                <c:pt idx="7421">
                  <c:v>15.462500000000002</c:v>
                </c:pt>
                <c:pt idx="7422">
                  <c:v>15.464583333333302</c:v>
                </c:pt>
                <c:pt idx="7423">
                  <c:v>15.466666666666704</c:v>
                </c:pt>
                <c:pt idx="7424">
                  <c:v>15.46875</c:v>
                </c:pt>
                <c:pt idx="7425">
                  <c:v>15.470833333333301</c:v>
                </c:pt>
                <c:pt idx="7426">
                  <c:v>15.472916666666702</c:v>
                </c:pt>
                <c:pt idx="7427">
                  <c:v>15.475000000000001</c:v>
                </c:pt>
                <c:pt idx="7428">
                  <c:v>15.477083333333303</c:v>
                </c:pt>
                <c:pt idx="7429">
                  <c:v>15.479166666666702</c:v>
                </c:pt>
                <c:pt idx="7430">
                  <c:v>15.481250000000001</c:v>
                </c:pt>
                <c:pt idx="7431">
                  <c:v>15.483333333333302</c:v>
                </c:pt>
                <c:pt idx="7432">
                  <c:v>15.485416666666703</c:v>
                </c:pt>
                <c:pt idx="7433">
                  <c:v>15.487500000000002</c:v>
                </c:pt>
                <c:pt idx="7434">
                  <c:v>15.489583333333302</c:v>
                </c:pt>
                <c:pt idx="7435">
                  <c:v>15.491666666666701</c:v>
                </c:pt>
                <c:pt idx="7436">
                  <c:v>15.49375</c:v>
                </c:pt>
                <c:pt idx="7437">
                  <c:v>15.495833333333302</c:v>
                </c:pt>
                <c:pt idx="7438">
                  <c:v>15.497916666666702</c:v>
                </c:pt>
                <c:pt idx="7439">
                  <c:v>15.5</c:v>
                </c:pt>
                <c:pt idx="7440">
                  <c:v>15.502083333333301</c:v>
                </c:pt>
                <c:pt idx="7441">
                  <c:v>15.5041666666667</c:v>
                </c:pt>
                <c:pt idx="7442">
                  <c:v>15.50625</c:v>
                </c:pt>
                <c:pt idx="7443">
                  <c:v>15.508333333333301</c:v>
                </c:pt>
                <c:pt idx="7444">
                  <c:v>15.510416666666702</c:v>
                </c:pt>
                <c:pt idx="7445">
                  <c:v>15.512500000000003</c:v>
                </c:pt>
                <c:pt idx="7446">
                  <c:v>15.514583333333302</c:v>
                </c:pt>
                <c:pt idx="7447">
                  <c:v>15.516666666666701</c:v>
                </c:pt>
                <c:pt idx="7448">
                  <c:v>15.518750000000001</c:v>
                </c:pt>
                <c:pt idx="7449">
                  <c:v>15.5208333333333</c:v>
                </c:pt>
                <c:pt idx="7450">
                  <c:v>15.522916666666701</c:v>
                </c:pt>
                <c:pt idx="7451">
                  <c:v>15.525</c:v>
                </c:pt>
                <c:pt idx="7452">
                  <c:v>15.5270833333333</c:v>
                </c:pt>
                <c:pt idx="7453">
                  <c:v>15.529166666666702</c:v>
                </c:pt>
                <c:pt idx="7454">
                  <c:v>15.531249999999998</c:v>
                </c:pt>
                <c:pt idx="7455">
                  <c:v>15.533333333333299</c:v>
                </c:pt>
                <c:pt idx="7456">
                  <c:v>15.535416666666702</c:v>
                </c:pt>
                <c:pt idx="7457">
                  <c:v>15.5375</c:v>
                </c:pt>
                <c:pt idx="7458">
                  <c:v>15.539583333333303</c:v>
                </c:pt>
                <c:pt idx="7459">
                  <c:v>15.5416666666667</c:v>
                </c:pt>
                <c:pt idx="7460">
                  <c:v>15.543750000000001</c:v>
                </c:pt>
                <c:pt idx="7461">
                  <c:v>15.545833333333302</c:v>
                </c:pt>
                <c:pt idx="7462">
                  <c:v>15.547916666666699</c:v>
                </c:pt>
                <c:pt idx="7463">
                  <c:v>15.55</c:v>
                </c:pt>
                <c:pt idx="7464">
                  <c:v>15.552083333333302</c:v>
                </c:pt>
                <c:pt idx="7465">
                  <c:v>15.554166666666701</c:v>
                </c:pt>
                <c:pt idx="7466">
                  <c:v>15.55625</c:v>
                </c:pt>
                <c:pt idx="7467">
                  <c:v>15.5583333333333</c:v>
                </c:pt>
                <c:pt idx="7468">
                  <c:v>15.560416666666704</c:v>
                </c:pt>
                <c:pt idx="7469">
                  <c:v>15.562500000000002</c:v>
                </c:pt>
                <c:pt idx="7470">
                  <c:v>15.564583333333301</c:v>
                </c:pt>
                <c:pt idx="7471">
                  <c:v>15.566666666666702</c:v>
                </c:pt>
                <c:pt idx="7472">
                  <c:v>15.56875</c:v>
                </c:pt>
                <c:pt idx="7473">
                  <c:v>15.570833333333303</c:v>
                </c:pt>
                <c:pt idx="7474">
                  <c:v>15.572916666666702</c:v>
                </c:pt>
                <c:pt idx="7475">
                  <c:v>15.575000000000001</c:v>
                </c:pt>
                <c:pt idx="7476">
                  <c:v>15.577083333333302</c:v>
                </c:pt>
                <c:pt idx="7477">
                  <c:v>15.579166666666701</c:v>
                </c:pt>
                <c:pt idx="7478">
                  <c:v>15.581250000000001</c:v>
                </c:pt>
                <c:pt idx="7479">
                  <c:v>15.5833333333333</c:v>
                </c:pt>
                <c:pt idx="7480">
                  <c:v>15.585416666666703</c:v>
                </c:pt>
                <c:pt idx="7481">
                  <c:v>15.5875</c:v>
                </c:pt>
                <c:pt idx="7482">
                  <c:v>15.589583333333302</c:v>
                </c:pt>
                <c:pt idx="7483">
                  <c:v>15.591666666666702</c:v>
                </c:pt>
                <c:pt idx="7484">
                  <c:v>15.59375</c:v>
                </c:pt>
                <c:pt idx="7485">
                  <c:v>15.595833333333301</c:v>
                </c:pt>
                <c:pt idx="7486">
                  <c:v>15.5979166666667</c:v>
                </c:pt>
                <c:pt idx="7487">
                  <c:v>15.6</c:v>
                </c:pt>
                <c:pt idx="7488">
                  <c:v>15.602083333333303</c:v>
                </c:pt>
                <c:pt idx="7489">
                  <c:v>15.6041666666667</c:v>
                </c:pt>
                <c:pt idx="7490">
                  <c:v>15.606250000000001</c:v>
                </c:pt>
                <c:pt idx="7491">
                  <c:v>15.608333333333301</c:v>
                </c:pt>
                <c:pt idx="7492">
                  <c:v>15.610416666666701</c:v>
                </c:pt>
                <c:pt idx="7493">
                  <c:v>15.612500000000002</c:v>
                </c:pt>
                <c:pt idx="7494">
                  <c:v>15.6145833333333</c:v>
                </c:pt>
                <c:pt idx="7495">
                  <c:v>15.616666666666701</c:v>
                </c:pt>
                <c:pt idx="7496">
                  <c:v>15.618749999999999</c:v>
                </c:pt>
                <c:pt idx="7497">
                  <c:v>15.6208333333333</c:v>
                </c:pt>
                <c:pt idx="7498">
                  <c:v>15.622916666666702</c:v>
                </c:pt>
                <c:pt idx="7499">
                  <c:v>15.625</c:v>
                </c:pt>
                <c:pt idx="7500">
                  <c:v>15.627083333333299</c:v>
                </c:pt>
                <c:pt idx="7501">
                  <c:v>15.6291666666667</c:v>
                </c:pt>
                <c:pt idx="7502">
                  <c:v>15.631249999999998</c:v>
                </c:pt>
                <c:pt idx="7503">
                  <c:v>15.633333333333301</c:v>
                </c:pt>
                <c:pt idx="7504">
                  <c:v>15.635416666666702</c:v>
                </c:pt>
                <c:pt idx="7505">
                  <c:v>15.637500000000001</c:v>
                </c:pt>
                <c:pt idx="7506">
                  <c:v>15.639583333333302</c:v>
                </c:pt>
                <c:pt idx="7507">
                  <c:v>15.641666666666699</c:v>
                </c:pt>
                <c:pt idx="7508">
                  <c:v>15.643750000000001</c:v>
                </c:pt>
                <c:pt idx="7509">
                  <c:v>15.6458333333333</c:v>
                </c:pt>
                <c:pt idx="7510">
                  <c:v>15.647916666666699</c:v>
                </c:pt>
                <c:pt idx="7511">
                  <c:v>15.65</c:v>
                </c:pt>
                <c:pt idx="7512">
                  <c:v>15.652083333333302</c:v>
                </c:pt>
                <c:pt idx="7513">
                  <c:v>15.654166666666702</c:v>
                </c:pt>
                <c:pt idx="7514">
                  <c:v>15.65625</c:v>
                </c:pt>
                <c:pt idx="7515">
                  <c:v>15.658333333333299</c:v>
                </c:pt>
                <c:pt idx="7516">
                  <c:v>15.660416666666702</c:v>
                </c:pt>
                <c:pt idx="7517">
                  <c:v>15.662500000000001</c:v>
                </c:pt>
                <c:pt idx="7518">
                  <c:v>15.664583333333303</c:v>
                </c:pt>
                <c:pt idx="7519">
                  <c:v>15.666666666666702</c:v>
                </c:pt>
                <c:pt idx="7520">
                  <c:v>15.668750000000001</c:v>
                </c:pt>
                <c:pt idx="7521">
                  <c:v>15.670833333333302</c:v>
                </c:pt>
                <c:pt idx="7522">
                  <c:v>15.672916666666701</c:v>
                </c:pt>
                <c:pt idx="7523">
                  <c:v>15.675000000000002</c:v>
                </c:pt>
                <c:pt idx="7524">
                  <c:v>15.6770833333333</c:v>
                </c:pt>
                <c:pt idx="7525">
                  <c:v>15.679166666666701</c:v>
                </c:pt>
                <c:pt idx="7526">
                  <c:v>15.681249999999999</c:v>
                </c:pt>
                <c:pt idx="7527">
                  <c:v>15.6833333333333</c:v>
                </c:pt>
                <c:pt idx="7528">
                  <c:v>15.685416666666704</c:v>
                </c:pt>
                <c:pt idx="7529">
                  <c:v>15.6875</c:v>
                </c:pt>
                <c:pt idx="7530">
                  <c:v>15.689583333333301</c:v>
                </c:pt>
                <c:pt idx="7531">
                  <c:v>15.6916666666667</c:v>
                </c:pt>
                <c:pt idx="7532">
                  <c:v>15.69375</c:v>
                </c:pt>
                <c:pt idx="7533">
                  <c:v>15.695833333333303</c:v>
                </c:pt>
                <c:pt idx="7534">
                  <c:v>15.6979166666667</c:v>
                </c:pt>
                <c:pt idx="7535">
                  <c:v>15.7</c:v>
                </c:pt>
                <c:pt idx="7536">
                  <c:v>15.702083333333302</c:v>
                </c:pt>
                <c:pt idx="7537">
                  <c:v>15.704166666666699</c:v>
                </c:pt>
                <c:pt idx="7538">
                  <c:v>15.706250000000001</c:v>
                </c:pt>
                <c:pt idx="7539">
                  <c:v>15.708333333333298</c:v>
                </c:pt>
                <c:pt idx="7540">
                  <c:v>15.710416666666701</c:v>
                </c:pt>
                <c:pt idx="7541">
                  <c:v>15.7125</c:v>
                </c:pt>
                <c:pt idx="7542">
                  <c:v>15.7145833333333</c:v>
                </c:pt>
                <c:pt idx="7543">
                  <c:v>15.716666666666702</c:v>
                </c:pt>
                <c:pt idx="7544">
                  <c:v>15.718749999999998</c:v>
                </c:pt>
                <c:pt idx="7545">
                  <c:v>15.720833333333299</c:v>
                </c:pt>
                <c:pt idx="7546">
                  <c:v>15.7229166666667</c:v>
                </c:pt>
                <c:pt idx="7547">
                  <c:v>15.725</c:v>
                </c:pt>
                <c:pt idx="7548">
                  <c:v>15.727083333333301</c:v>
                </c:pt>
                <c:pt idx="7549">
                  <c:v>15.7291666666667</c:v>
                </c:pt>
                <c:pt idx="7550">
                  <c:v>15.731249999999999</c:v>
                </c:pt>
                <c:pt idx="7551">
                  <c:v>15.733333333333301</c:v>
                </c:pt>
                <c:pt idx="7552">
                  <c:v>15.735416666666701</c:v>
                </c:pt>
                <c:pt idx="7553">
                  <c:v>15.737500000000001</c:v>
                </c:pt>
                <c:pt idx="7554">
                  <c:v>15.7395833333333</c:v>
                </c:pt>
                <c:pt idx="7555">
                  <c:v>15.741666666666699</c:v>
                </c:pt>
                <c:pt idx="7556">
                  <c:v>15.743749999999999</c:v>
                </c:pt>
                <c:pt idx="7557">
                  <c:v>15.7458333333333</c:v>
                </c:pt>
                <c:pt idx="7558">
                  <c:v>15.747916666666701</c:v>
                </c:pt>
                <c:pt idx="7559">
                  <c:v>15.75</c:v>
                </c:pt>
                <c:pt idx="7560">
                  <c:v>15.752083333333301</c:v>
                </c:pt>
                <c:pt idx="7561">
                  <c:v>15.7541666666667</c:v>
                </c:pt>
                <c:pt idx="7562">
                  <c:v>15.75625</c:v>
                </c:pt>
                <c:pt idx="7563">
                  <c:v>15.758333333333301</c:v>
                </c:pt>
                <c:pt idx="7564">
                  <c:v>15.760416666666702</c:v>
                </c:pt>
                <c:pt idx="7565">
                  <c:v>15.762500000000003</c:v>
                </c:pt>
                <c:pt idx="7566">
                  <c:v>15.764583333333302</c:v>
                </c:pt>
                <c:pt idx="7567">
                  <c:v>15.766666666666701</c:v>
                </c:pt>
                <c:pt idx="7568">
                  <c:v>15.768750000000001</c:v>
                </c:pt>
                <c:pt idx="7569">
                  <c:v>15.7708333333333</c:v>
                </c:pt>
                <c:pt idx="7570">
                  <c:v>15.772916666666701</c:v>
                </c:pt>
                <c:pt idx="7571">
                  <c:v>15.775</c:v>
                </c:pt>
                <c:pt idx="7572">
                  <c:v>15.7770833333333</c:v>
                </c:pt>
                <c:pt idx="7573">
                  <c:v>15.779166666666702</c:v>
                </c:pt>
                <c:pt idx="7574">
                  <c:v>15.781249999999998</c:v>
                </c:pt>
                <c:pt idx="7575">
                  <c:v>15.783333333333299</c:v>
                </c:pt>
                <c:pt idx="7576">
                  <c:v>15.785416666666702</c:v>
                </c:pt>
                <c:pt idx="7577">
                  <c:v>15.7875</c:v>
                </c:pt>
                <c:pt idx="7578">
                  <c:v>15.789583333333303</c:v>
                </c:pt>
                <c:pt idx="7579">
                  <c:v>15.7916666666667</c:v>
                </c:pt>
                <c:pt idx="7580">
                  <c:v>15.793750000000001</c:v>
                </c:pt>
                <c:pt idx="7581">
                  <c:v>15.795833333333302</c:v>
                </c:pt>
                <c:pt idx="7582">
                  <c:v>15.797916666666699</c:v>
                </c:pt>
                <c:pt idx="7583">
                  <c:v>15.8</c:v>
                </c:pt>
                <c:pt idx="7584">
                  <c:v>15.802083333333302</c:v>
                </c:pt>
                <c:pt idx="7585">
                  <c:v>15.804166666666701</c:v>
                </c:pt>
                <c:pt idx="7586">
                  <c:v>15.80625</c:v>
                </c:pt>
                <c:pt idx="7587">
                  <c:v>15.8083333333333</c:v>
                </c:pt>
                <c:pt idx="7588">
                  <c:v>15.810416666666704</c:v>
                </c:pt>
                <c:pt idx="7589">
                  <c:v>15.812500000000002</c:v>
                </c:pt>
                <c:pt idx="7590">
                  <c:v>15.814583333333301</c:v>
                </c:pt>
                <c:pt idx="7591">
                  <c:v>15.816666666666702</c:v>
                </c:pt>
                <c:pt idx="7592">
                  <c:v>15.81875</c:v>
                </c:pt>
                <c:pt idx="7593">
                  <c:v>15.820833333333303</c:v>
                </c:pt>
                <c:pt idx="7594">
                  <c:v>15.822916666666702</c:v>
                </c:pt>
                <c:pt idx="7595">
                  <c:v>15.825000000000001</c:v>
                </c:pt>
                <c:pt idx="7596">
                  <c:v>15.827083333333302</c:v>
                </c:pt>
                <c:pt idx="7597">
                  <c:v>15.829166666666701</c:v>
                </c:pt>
                <c:pt idx="7598">
                  <c:v>15.831250000000001</c:v>
                </c:pt>
                <c:pt idx="7599">
                  <c:v>15.8333333333333</c:v>
                </c:pt>
                <c:pt idx="7600">
                  <c:v>15.835416666666703</c:v>
                </c:pt>
                <c:pt idx="7601">
                  <c:v>15.8375</c:v>
                </c:pt>
                <c:pt idx="7602">
                  <c:v>15.839583333333302</c:v>
                </c:pt>
                <c:pt idx="7603">
                  <c:v>15.841666666666702</c:v>
                </c:pt>
                <c:pt idx="7604">
                  <c:v>15.84375</c:v>
                </c:pt>
                <c:pt idx="7605">
                  <c:v>15.845833333333301</c:v>
                </c:pt>
                <c:pt idx="7606">
                  <c:v>15.8479166666667</c:v>
                </c:pt>
                <c:pt idx="7607">
                  <c:v>15.850000000000001</c:v>
                </c:pt>
                <c:pt idx="7608">
                  <c:v>15.852083333333304</c:v>
                </c:pt>
                <c:pt idx="7609">
                  <c:v>15.854166666666702</c:v>
                </c:pt>
                <c:pt idx="7610">
                  <c:v>15.856250000000003</c:v>
                </c:pt>
                <c:pt idx="7611">
                  <c:v>15.858333333333302</c:v>
                </c:pt>
                <c:pt idx="7612">
                  <c:v>15.860416666666703</c:v>
                </c:pt>
                <c:pt idx="7613">
                  <c:v>15.862500000000004</c:v>
                </c:pt>
                <c:pt idx="7614">
                  <c:v>15.864583333333302</c:v>
                </c:pt>
                <c:pt idx="7615">
                  <c:v>15.866666666666703</c:v>
                </c:pt>
                <c:pt idx="7616">
                  <c:v>15.86875</c:v>
                </c:pt>
                <c:pt idx="7617">
                  <c:v>15.870833333333302</c:v>
                </c:pt>
                <c:pt idx="7618">
                  <c:v>15.872916666666704</c:v>
                </c:pt>
                <c:pt idx="7619">
                  <c:v>15.875000000000002</c:v>
                </c:pt>
                <c:pt idx="7620">
                  <c:v>15.877083333333301</c:v>
                </c:pt>
                <c:pt idx="7621">
                  <c:v>15.879166666666702</c:v>
                </c:pt>
                <c:pt idx="7622">
                  <c:v>15.88125</c:v>
                </c:pt>
                <c:pt idx="7623">
                  <c:v>15.883333333333303</c:v>
                </c:pt>
                <c:pt idx="7624">
                  <c:v>15.885416666666703</c:v>
                </c:pt>
                <c:pt idx="7625">
                  <c:v>15.887500000000003</c:v>
                </c:pt>
                <c:pt idx="7626">
                  <c:v>15.889583333333304</c:v>
                </c:pt>
                <c:pt idx="7627">
                  <c:v>15.891666666666701</c:v>
                </c:pt>
                <c:pt idx="7628">
                  <c:v>15.893750000000002</c:v>
                </c:pt>
                <c:pt idx="7629">
                  <c:v>15.895833333333302</c:v>
                </c:pt>
                <c:pt idx="7630">
                  <c:v>15.897916666666701</c:v>
                </c:pt>
                <c:pt idx="7631">
                  <c:v>15.9</c:v>
                </c:pt>
                <c:pt idx="7632">
                  <c:v>15.902083333333302</c:v>
                </c:pt>
                <c:pt idx="7633">
                  <c:v>15.904166666666702</c:v>
                </c:pt>
                <c:pt idx="7634">
                  <c:v>15.90625</c:v>
                </c:pt>
                <c:pt idx="7635">
                  <c:v>15.908333333333299</c:v>
                </c:pt>
                <c:pt idx="7636">
                  <c:v>15.910416666666702</c:v>
                </c:pt>
                <c:pt idx="7637">
                  <c:v>15.912500000000001</c:v>
                </c:pt>
                <c:pt idx="7638">
                  <c:v>15.914583333333303</c:v>
                </c:pt>
                <c:pt idx="7639">
                  <c:v>15.916666666666702</c:v>
                </c:pt>
                <c:pt idx="7640">
                  <c:v>15.918750000000001</c:v>
                </c:pt>
                <c:pt idx="7641">
                  <c:v>15.920833333333302</c:v>
                </c:pt>
                <c:pt idx="7642">
                  <c:v>15.922916666666701</c:v>
                </c:pt>
                <c:pt idx="7643">
                  <c:v>15.925000000000002</c:v>
                </c:pt>
                <c:pt idx="7644">
                  <c:v>15.9270833333333</c:v>
                </c:pt>
                <c:pt idx="7645">
                  <c:v>15.929166666666701</c:v>
                </c:pt>
                <c:pt idx="7646">
                  <c:v>15.931249999999999</c:v>
                </c:pt>
                <c:pt idx="7647">
                  <c:v>15.9333333333333</c:v>
                </c:pt>
                <c:pt idx="7648">
                  <c:v>15.935416666666704</c:v>
                </c:pt>
                <c:pt idx="7649">
                  <c:v>15.9375</c:v>
                </c:pt>
                <c:pt idx="7650">
                  <c:v>15.939583333333301</c:v>
                </c:pt>
                <c:pt idx="7651">
                  <c:v>15.9416666666667</c:v>
                </c:pt>
                <c:pt idx="7652">
                  <c:v>15.94375</c:v>
                </c:pt>
                <c:pt idx="7653">
                  <c:v>15.945833333333303</c:v>
                </c:pt>
                <c:pt idx="7654">
                  <c:v>15.9479166666667</c:v>
                </c:pt>
                <c:pt idx="7655">
                  <c:v>15.950000000000001</c:v>
                </c:pt>
                <c:pt idx="7656">
                  <c:v>15.952083333333304</c:v>
                </c:pt>
                <c:pt idx="7657">
                  <c:v>15.954166666666701</c:v>
                </c:pt>
                <c:pt idx="7658">
                  <c:v>15.956250000000002</c:v>
                </c:pt>
                <c:pt idx="7659">
                  <c:v>15.9583333333333</c:v>
                </c:pt>
                <c:pt idx="7660">
                  <c:v>15.960416666666703</c:v>
                </c:pt>
                <c:pt idx="7661">
                  <c:v>15.962500000000002</c:v>
                </c:pt>
                <c:pt idx="7662">
                  <c:v>15.964583333333302</c:v>
                </c:pt>
                <c:pt idx="7663">
                  <c:v>15.966666666666704</c:v>
                </c:pt>
                <c:pt idx="7664">
                  <c:v>15.96875</c:v>
                </c:pt>
                <c:pt idx="7665">
                  <c:v>15.970833333333301</c:v>
                </c:pt>
                <c:pt idx="7666">
                  <c:v>15.972916666666702</c:v>
                </c:pt>
                <c:pt idx="7667">
                  <c:v>15.975000000000001</c:v>
                </c:pt>
                <c:pt idx="7668">
                  <c:v>15.977083333333303</c:v>
                </c:pt>
                <c:pt idx="7669">
                  <c:v>15.979166666666702</c:v>
                </c:pt>
                <c:pt idx="7670">
                  <c:v>15.981250000000001</c:v>
                </c:pt>
                <c:pt idx="7671">
                  <c:v>15.983333333333302</c:v>
                </c:pt>
                <c:pt idx="7672">
                  <c:v>15.985416666666703</c:v>
                </c:pt>
                <c:pt idx="7673">
                  <c:v>15.987500000000002</c:v>
                </c:pt>
                <c:pt idx="7674">
                  <c:v>15.989583333333302</c:v>
                </c:pt>
                <c:pt idx="7675">
                  <c:v>15.991666666666701</c:v>
                </c:pt>
                <c:pt idx="7676">
                  <c:v>15.99375</c:v>
                </c:pt>
                <c:pt idx="7677">
                  <c:v>15.995833333333302</c:v>
                </c:pt>
                <c:pt idx="7678">
                  <c:v>15.997916666666702</c:v>
                </c:pt>
                <c:pt idx="7679">
                  <c:v>16</c:v>
                </c:pt>
                <c:pt idx="7680">
                  <c:v>16.002083333333292</c:v>
                </c:pt>
                <c:pt idx="7681">
                  <c:v>16.004166666666698</c:v>
                </c:pt>
                <c:pt idx="7682">
                  <c:v>16.006250000000001</c:v>
                </c:pt>
                <c:pt idx="7683">
                  <c:v>16.00833333333329</c:v>
                </c:pt>
                <c:pt idx="7684">
                  <c:v>16.0104166666667</c:v>
                </c:pt>
                <c:pt idx="7685">
                  <c:v>16.012499999999996</c:v>
                </c:pt>
                <c:pt idx="7686">
                  <c:v>16.014583333333295</c:v>
                </c:pt>
                <c:pt idx="7687">
                  <c:v>16.016666666666701</c:v>
                </c:pt>
                <c:pt idx="7688">
                  <c:v>16.018750000000001</c:v>
                </c:pt>
                <c:pt idx="7689">
                  <c:v>16.020833333333293</c:v>
                </c:pt>
                <c:pt idx="7690">
                  <c:v>16.022916666666699</c:v>
                </c:pt>
                <c:pt idx="7691">
                  <c:v>16.024999999999999</c:v>
                </c:pt>
                <c:pt idx="7692">
                  <c:v>16.027083333333298</c:v>
                </c:pt>
                <c:pt idx="7693">
                  <c:v>16.029166666666701</c:v>
                </c:pt>
                <c:pt idx="7694">
                  <c:v>16.031250000000004</c:v>
                </c:pt>
                <c:pt idx="7695">
                  <c:v>16.033333333333292</c:v>
                </c:pt>
                <c:pt idx="7696">
                  <c:v>16.035416666666695</c:v>
                </c:pt>
                <c:pt idx="7697">
                  <c:v>16.037500000000001</c:v>
                </c:pt>
                <c:pt idx="7698">
                  <c:v>16.039583333333294</c:v>
                </c:pt>
                <c:pt idx="7699">
                  <c:v>16.0416666666667</c:v>
                </c:pt>
                <c:pt idx="7700">
                  <c:v>16.043749999999992</c:v>
                </c:pt>
                <c:pt idx="7701">
                  <c:v>16.045833333333292</c:v>
                </c:pt>
                <c:pt idx="7702">
                  <c:v>16.047916666666701</c:v>
                </c:pt>
                <c:pt idx="7703">
                  <c:v>16.05</c:v>
                </c:pt>
                <c:pt idx="7704">
                  <c:v>16.052083333333293</c:v>
                </c:pt>
                <c:pt idx="7705">
                  <c:v>16.054166666666703</c:v>
                </c:pt>
                <c:pt idx="7706">
                  <c:v>16.056249999999995</c:v>
                </c:pt>
                <c:pt idx="7707">
                  <c:v>16.058333333333294</c:v>
                </c:pt>
                <c:pt idx="7708">
                  <c:v>16.060416666666697</c:v>
                </c:pt>
                <c:pt idx="7709">
                  <c:v>16.062499999999996</c:v>
                </c:pt>
                <c:pt idx="7710">
                  <c:v>16.064583333333292</c:v>
                </c:pt>
                <c:pt idx="7711">
                  <c:v>16.066666666666695</c:v>
                </c:pt>
                <c:pt idx="7712">
                  <c:v>16.068749999999998</c:v>
                </c:pt>
                <c:pt idx="7713">
                  <c:v>16.070833333333294</c:v>
                </c:pt>
                <c:pt idx="7714">
                  <c:v>16.0729166666667</c:v>
                </c:pt>
                <c:pt idx="7715">
                  <c:v>16.074999999999999</c:v>
                </c:pt>
                <c:pt idx="7716">
                  <c:v>16.077083333333295</c:v>
                </c:pt>
                <c:pt idx="7717">
                  <c:v>16.079166666666701</c:v>
                </c:pt>
                <c:pt idx="7718">
                  <c:v>16.081250000000001</c:v>
                </c:pt>
                <c:pt idx="7719">
                  <c:v>16.08333333333329</c:v>
                </c:pt>
                <c:pt idx="7720">
                  <c:v>16.085416666666696</c:v>
                </c:pt>
                <c:pt idx="7721">
                  <c:v>16.087499999999995</c:v>
                </c:pt>
                <c:pt idx="7722">
                  <c:v>16.089583333333294</c:v>
                </c:pt>
                <c:pt idx="7723">
                  <c:v>16.091666666666701</c:v>
                </c:pt>
                <c:pt idx="7724">
                  <c:v>16.09375</c:v>
                </c:pt>
                <c:pt idx="7725">
                  <c:v>16.095833333333292</c:v>
                </c:pt>
                <c:pt idx="7726">
                  <c:v>16.097916666666698</c:v>
                </c:pt>
                <c:pt idx="7727">
                  <c:v>16.100000000000001</c:v>
                </c:pt>
                <c:pt idx="7728">
                  <c:v>16.102083333333294</c:v>
                </c:pt>
                <c:pt idx="7729">
                  <c:v>16.104166666666703</c:v>
                </c:pt>
                <c:pt idx="7730">
                  <c:v>16.106249999999996</c:v>
                </c:pt>
                <c:pt idx="7731">
                  <c:v>16.108333333333292</c:v>
                </c:pt>
                <c:pt idx="7732">
                  <c:v>16.110416666666701</c:v>
                </c:pt>
                <c:pt idx="7733">
                  <c:v>16.112500000000001</c:v>
                </c:pt>
                <c:pt idx="7734">
                  <c:v>16.114583333333297</c:v>
                </c:pt>
                <c:pt idx="7735">
                  <c:v>16.116666666666703</c:v>
                </c:pt>
                <c:pt idx="7736">
                  <c:v>16.118749999999995</c:v>
                </c:pt>
                <c:pt idx="7737">
                  <c:v>16.120833333333298</c:v>
                </c:pt>
                <c:pt idx="7738">
                  <c:v>16.122916666666701</c:v>
                </c:pt>
                <c:pt idx="7739">
                  <c:v>16.125</c:v>
                </c:pt>
                <c:pt idx="7740">
                  <c:v>16.127083333333296</c:v>
                </c:pt>
                <c:pt idx="7741">
                  <c:v>16.129166666666698</c:v>
                </c:pt>
                <c:pt idx="7742">
                  <c:v>16.131250000000005</c:v>
                </c:pt>
                <c:pt idx="7743">
                  <c:v>16.133333333333294</c:v>
                </c:pt>
                <c:pt idx="7744">
                  <c:v>16.1354166666667</c:v>
                </c:pt>
                <c:pt idx="7745">
                  <c:v>16.137499999999999</c:v>
                </c:pt>
                <c:pt idx="7746">
                  <c:v>16.139583333333295</c:v>
                </c:pt>
                <c:pt idx="7747">
                  <c:v>16.141666666666701</c:v>
                </c:pt>
                <c:pt idx="7748">
                  <c:v>16.143750000000001</c:v>
                </c:pt>
                <c:pt idx="7749">
                  <c:v>16.145833333333293</c:v>
                </c:pt>
                <c:pt idx="7750">
                  <c:v>16.147916666666703</c:v>
                </c:pt>
                <c:pt idx="7751">
                  <c:v>16.149999999999999</c:v>
                </c:pt>
                <c:pt idx="7752">
                  <c:v>16.152083333333298</c:v>
                </c:pt>
                <c:pt idx="7753">
                  <c:v>16.154166666666704</c:v>
                </c:pt>
                <c:pt idx="7754">
                  <c:v>16.156250000000004</c:v>
                </c:pt>
                <c:pt idx="7755">
                  <c:v>16.158333333333292</c:v>
                </c:pt>
                <c:pt idx="7756">
                  <c:v>16.160416666666695</c:v>
                </c:pt>
                <c:pt idx="7757">
                  <c:v>16.162499999999998</c:v>
                </c:pt>
                <c:pt idx="7758">
                  <c:v>16.164583333333294</c:v>
                </c:pt>
                <c:pt idx="7759">
                  <c:v>16.1666666666667</c:v>
                </c:pt>
                <c:pt idx="7760">
                  <c:v>16.168749999999992</c:v>
                </c:pt>
                <c:pt idx="7761">
                  <c:v>16.170833333333295</c:v>
                </c:pt>
                <c:pt idx="7762">
                  <c:v>16.172916666666701</c:v>
                </c:pt>
                <c:pt idx="7763">
                  <c:v>16.175000000000001</c:v>
                </c:pt>
                <c:pt idx="7764">
                  <c:v>16.177083333333297</c:v>
                </c:pt>
                <c:pt idx="7765">
                  <c:v>16.179166666666703</c:v>
                </c:pt>
                <c:pt idx="7766">
                  <c:v>16.181249999999995</c:v>
                </c:pt>
                <c:pt idx="7767">
                  <c:v>16.183333333333294</c:v>
                </c:pt>
                <c:pt idx="7768">
                  <c:v>16.185416666666697</c:v>
                </c:pt>
                <c:pt idx="7769">
                  <c:v>16.1875</c:v>
                </c:pt>
                <c:pt idx="7770">
                  <c:v>16.189583333333292</c:v>
                </c:pt>
                <c:pt idx="7771">
                  <c:v>16.191666666666698</c:v>
                </c:pt>
                <c:pt idx="7772">
                  <c:v>16.193750000000001</c:v>
                </c:pt>
                <c:pt idx="7773">
                  <c:v>16.195833333333294</c:v>
                </c:pt>
                <c:pt idx="7774">
                  <c:v>16.197916666666703</c:v>
                </c:pt>
                <c:pt idx="7775">
                  <c:v>16.2</c:v>
                </c:pt>
                <c:pt idx="7776">
                  <c:v>16.202083333333292</c:v>
                </c:pt>
                <c:pt idx="7777">
                  <c:v>16.204166666666701</c:v>
                </c:pt>
                <c:pt idx="7778">
                  <c:v>16.206250000000001</c:v>
                </c:pt>
                <c:pt idx="7779">
                  <c:v>16.20833333333329</c:v>
                </c:pt>
                <c:pt idx="7780">
                  <c:v>16.210416666666699</c:v>
                </c:pt>
                <c:pt idx="7781">
                  <c:v>16.212499999999995</c:v>
                </c:pt>
                <c:pt idx="7782">
                  <c:v>16.214583333333298</c:v>
                </c:pt>
                <c:pt idx="7783">
                  <c:v>16.216666666666701</c:v>
                </c:pt>
                <c:pt idx="7784">
                  <c:v>16.21875</c:v>
                </c:pt>
                <c:pt idx="7785">
                  <c:v>16.220833333333292</c:v>
                </c:pt>
                <c:pt idx="7786">
                  <c:v>16.222916666666695</c:v>
                </c:pt>
                <c:pt idx="7787">
                  <c:v>16.224999999999998</c:v>
                </c:pt>
                <c:pt idx="7788">
                  <c:v>16.227083333333294</c:v>
                </c:pt>
                <c:pt idx="7789">
                  <c:v>16.2291666666667</c:v>
                </c:pt>
                <c:pt idx="7790">
                  <c:v>16.231249999999996</c:v>
                </c:pt>
                <c:pt idx="7791">
                  <c:v>16.233333333333292</c:v>
                </c:pt>
                <c:pt idx="7792">
                  <c:v>16.235416666666698</c:v>
                </c:pt>
                <c:pt idx="7793">
                  <c:v>16.237500000000001</c:v>
                </c:pt>
                <c:pt idx="7794">
                  <c:v>16.239583333333293</c:v>
                </c:pt>
                <c:pt idx="7795">
                  <c:v>16.241666666666699</c:v>
                </c:pt>
                <c:pt idx="7796">
                  <c:v>16.243749999999991</c:v>
                </c:pt>
                <c:pt idx="7797">
                  <c:v>16.245833333333294</c:v>
                </c:pt>
                <c:pt idx="7798">
                  <c:v>16.247916666666701</c:v>
                </c:pt>
                <c:pt idx="7799">
                  <c:v>16.25</c:v>
                </c:pt>
                <c:pt idx="7800">
                  <c:v>16.252083333333292</c:v>
                </c:pt>
                <c:pt idx="7801">
                  <c:v>16.254166666666698</c:v>
                </c:pt>
                <c:pt idx="7802">
                  <c:v>16.256250000000001</c:v>
                </c:pt>
                <c:pt idx="7803">
                  <c:v>16.25833333333329</c:v>
                </c:pt>
                <c:pt idx="7804">
                  <c:v>16.260416666666696</c:v>
                </c:pt>
                <c:pt idx="7805">
                  <c:v>16.262499999999992</c:v>
                </c:pt>
                <c:pt idx="7806">
                  <c:v>16.264583333333292</c:v>
                </c:pt>
                <c:pt idx="7807">
                  <c:v>16.266666666666698</c:v>
                </c:pt>
                <c:pt idx="7808">
                  <c:v>16.268749999999997</c:v>
                </c:pt>
                <c:pt idx="7809">
                  <c:v>16.270833333333293</c:v>
                </c:pt>
                <c:pt idx="7810">
                  <c:v>16.272916666666699</c:v>
                </c:pt>
                <c:pt idx="7811">
                  <c:v>16.274999999999999</c:v>
                </c:pt>
                <c:pt idx="7812">
                  <c:v>16.277083333333298</c:v>
                </c:pt>
                <c:pt idx="7813">
                  <c:v>16.279166666666701</c:v>
                </c:pt>
                <c:pt idx="7814">
                  <c:v>16.28125</c:v>
                </c:pt>
                <c:pt idx="7815">
                  <c:v>16.283333333333289</c:v>
                </c:pt>
                <c:pt idx="7816">
                  <c:v>16.285416666666691</c:v>
                </c:pt>
                <c:pt idx="7817">
                  <c:v>16.287499999999998</c:v>
                </c:pt>
                <c:pt idx="7818">
                  <c:v>16.28958333333329</c:v>
                </c:pt>
                <c:pt idx="7819">
                  <c:v>16.2916666666667</c:v>
                </c:pt>
                <c:pt idx="7820">
                  <c:v>16.293749999999992</c:v>
                </c:pt>
                <c:pt idx="7821">
                  <c:v>16.295833333333292</c:v>
                </c:pt>
                <c:pt idx="7822">
                  <c:v>16.297916666666701</c:v>
                </c:pt>
                <c:pt idx="7823">
                  <c:v>16.3</c:v>
                </c:pt>
                <c:pt idx="7824">
                  <c:v>16.302083333333293</c:v>
                </c:pt>
                <c:pt idx="7825">
                  <c:v>16.304166666666703</c:v>
                </c:pt>
                <c:pt idx="7826">
                  <c:v>16.306249999999995</c:v>
                </c:pt>
                <c:pt idx="7827">
                  <c:v>16.308333333333294</c:v>
                </c:pt>
                <c:pt idx="7828">
                  <c:v>16.310416666666701</c:v>
                </c:pt>
                <c:pt idx="7829">
                  <c:v>16.3125</c:v>
                </c:pt>
                <c:pt idx="7830">
                  <c:v>16.314583333333296</c:v>
                </c:pt>
                <c:pt idx="7831">
                  <c:v>16.316666666666698</c:v>
                </c:pt>
                <c:pt idx="7832">
                  <c:v>16.318750000000001</c:v>
                </c:pt>
                <c:pt idx="7833">
                  <c:v>16.320833333333294</c:v>
                </c:pt>
                <c:pt idx="7834">
                  <c:v>16.3229166666667</c:v>
                </c:pt>
                <c:pt idx="7835">
                  <c:v>16.324999999999999</c:v>
                </c:pt>
                <c:pt idx="7836">
                  <c:v>16.327083333333295</c:v>
                </c:pt>
                <c:pt idx="7837">
                  <c:v>16.329166666666701</c:v>
                </c:pt>
                <c:pt idx="7838">
                  <c:v>16.331250000000004</c:v>
                </c:pt>
                <c:pt idx="7839">
                  <c:v>16.333333333333293</c:v>
                </c:pt>
                <c:pt idx="7840">
                  <c:v>16.335416666666699</c:v>
                </c:pt>
                <c:pt idx="7841">
                  <c:v>16.337499999999999</c:v>
                </c:pt>
                <c:pt idx="7842">
                  <c:v>16.339583333333298</c:v>
                </c:pt>
                <c:pt idx="7843">
                  <c:v>16.341666666666701</c:v>
                </c:pt>
                <c:pt idx="7844">
                  <c:v>16.34375</c:v>
                </c:pt>
                <c:pt idx="7845">
                  <c:v>16.345833333333292</c:v>
                </c:pt>
                <c:pt idx="7846">
                  <c:v>16.347916666666698</c:v>
                </c:pt>
                <c:pt idx="7847">
                  <c:v>16.350000000000001</c:v>
                </c:pt>
                <c:pt idx="7848">
                  <c:v>16.352083333333294</c:v>
                </c:pt>
                <c:pt idx="7849">
                  <c:v>16.354166666666703</c:v>
                </c:pt>
                <c:pt idx="7850">
                  <c:v>16.356249999999996</c:v>
                </c:pt>
                <c:pt idx="7851">
                  <c:v>16.358333333333292</c:v>
                </c:pt>
                <c:pt idx="7852">
                  <c:v>16.360416666666698</c:v>
                </c:pt>
                <c:pt idx="7853">
                  <c:v>16.362499999999997</c:v>
                </c:pt>
                <c:pt idx="7854">
                  <c:v>16.364583333333293</c:v>
                </c:pt>
                <c:pt idx="7855">
                  <c:v>16.366666666666699</c:v>
                </c:pt>
                <c:pt idx="7856">
                  <c:v>16.368749999999991</c:v>
                </c:pt>
                <c:pt idx="7857">
                  <c:v>16.370833333333298</c:v>
                </c:pt>
                <c:pt idx="7858">
                  <c:v>16.372916666666701</c:v>
                </c:pt>
                <c:pt idx="7859">
                  <c:v>16.375</c:v>
                </c:pt>
                <c:pt idx="7860">
                  <c:v>16.377083333333296</c:v>
                </c:pt>
                <c:pt idx="7861">
                  <c:v>16.379166666666698</c:v>
                </c:pt>
                <c:pt idx="7862">
                  <c:v>16.381250000000001</c:v>
                </c:pt>
                <c:pt idx="7863">
                  <c:v>16.38333333333329</c:v>
                </c:pt>
                <c:pt idx="7864">
                  <c:v>16.385416666666696</c:v>
                </c:pt>
                <c:pt idx="7865">
                  <c:v>16.387499999999996</c:v>
                </c:pt>
                <c:pt idx="7866">
                  <c:v>16.389583333333292</c:v>
                </c:pt>
                <c:pt idx="7867">
                  <c:v>16.391666666666701</c:v>
                </c:pt>
                <c:pt idx="7868">
                  <c:v>16.393750000000001</c:v>
                </c:pt>
                <c:pt idx="7869">
                  <c:v>16.395833333333293</c:v>
                </c:pt>
                <c:pt idx="7870">
                  <c:v>16.397916666666703</c:v>
                </c:pt>
                <c:pt idx="7871">
                  <c:v>16.399999999999999</c:v>
                </c:pt>
                <c:pt idx="7872">
                  <c:v>16.402083333333294</c:v>
                </c:pt>
                <c:pt idx="7873">
                  <c:v>16.404166666666701</c:v>
                </c:pt>
                <c:pt idx="7874">
                  <c:v>16.40625</c:v>
                </c:pt>
                <c:pt idx="7875">
                  <c:v>16.408333333333289</c:v>
                </c:pt>
                <c:pt idx="7876">
                  <c:v>16.410416666666695</c:v>
                </c:pt>
                <c:pt idx="7877">
                  <c:v>16.412499999999998</c:v>
                </c:pt>
                <c:pt idx="7878">
                  <c:v>16.414583333333294</c:v>
                </c:pt>
                <c:pt idx="7879">
                  <c:v>16.4166666666667</c:v>
                </c:pt>
                <c:pt idx="7880">
                  <c:v>16.418749999999992</c:v>
                </c:pt>
                <c:pt idx="7881">
                  <c:v>16.420833333333292</c:v>
                </c:pt>
                <c:pt idx="7882">
                  <c:v>16.422916666666698</c:v>
                </c:pt>
                <c:pt idx="7883">
                  <c:v>16.424999999999997</c:v>
                </c:pt>
                <c:pt idx="7884">
                  <c:v>16.427083333333293</c:v>
                </c:pt>
                <c:pt idx="7885">
                  <c:v>16.429166666666699</c:v>
                </c:pt>
                <c:pt idx="7886">
                  <c:v>16.431249999999995</c:v>
                </c:pt>
                <c:pt idx="7887">
                  <c:v>16.433333333333294</c:v>
                </c:pt>
                <c:pt idx="7888">
                  <c:v>16.435416666666697</c:v>
                </c:pt>
                <c:pt idx="7889">
                  <c:v>16.4375</c:v>
                </c:pt>
                <c:pt idx="7890">
                  <c:v>16.439583333333292</c:v>
                </c:pt>
                <c:pt idx="7891">
                  <c:v>16.441666666666695</c:v>
                </c:pt>
                <c:pt idx="7892">
                  <c:v>16.443749999999998</c:v>
                </c:pt>
                <c:pt idx="7893">
                  <c:v>16.44583333333329</c:v>
                </c:pt>
                <c:pt idx="7894">
                  <c:v>16.4479166666667</c:v>
                </c:pt>
                <c:pt idx="7895">
                  <c:v>16.45</c:v>
                </c:pt>
                <c:pt idx="7896">
                  <c:v>16.452083333333292</c:v>
                </c:pt>
                <c:pt idx="7897">
                  <c:v>16.454166666666701</c:v>
                </c:pt>
                <c:pt idx="7898">
                  <c:v>16.456250000000001</c:v>
                </c:pt>
                <c:pt idx="7899">
                  <c:v>16.45833333333329</c:v>
                </c:pt>
                <c:pt idx="7900">
                  <c:v>16.460416666666696</c:v>
                </c:pt>
                <c:pt idx="7901">
                  <c:v>16.462499999999991</c:v>
                </c:pt>
                <c:pt idx="7902">
                  <c:v>16.464583333333294</c:v>
                </c:pt>
                <c:pt idx="7903">
                  <c:v>16.466666666666697</c:v>
                </c:pt>
                <c:pt idx="7904">
                  <c:v>16.468749999999996</c:v>
                </c:pt>
                <c:pt idx="7905">
                  <c:v>16.470833333333292</c:v>
                </c:pt>
                <c:pt idx="7906">
                  <c:v>16.472916666666695</c:v>
                </c:pt>
                <c:pt idx="7907">
                  <c:v>16.474999999999998</c:v>
                </c:pt>
                <c:pt idx="7908">
                  <c:v>16.477083333333294</c:v>
                </c:pt>
                <c:pt idx="7909">
                  <c:v>16.4791666666667</c:v>
                </c:pt>
                <c:pt idx="7910">
                  <c:v>16.481249999999992</c:v>
                </c:pt>
                <c:pt idx="7911">
                  <c:v>16.483333333333288</c:v>
                </c:pt>
                <c:pt idx="7912">
                  <c:v>16.485416666666694</c:v>
                </c:pt>
                <c:pt idx="7913">
                  <c:v>16.487499999999997</c:v>
                </c:pt>
                <c:pt idx="7914">
                  <c:v>16.48958333333329</c:v>
                </c:pt>
                <c:pt idx="7915">
                  <c:v>16.491666666666699</c:v>
                </c:pt>
                <c:pt idx="7916">
                  <c:v>16.493749999999991</c:v>
                </c:pt>
                <c:pt idx="7917">
                  <c:v>16.495833333333294</c:v>
                </c:pt>
                <c:pt idx="7918">
                  <c:v>16.497916666666701</c:v>
                </c:pt>
                <c:pt idx="7919">
                  <c:v>16.5</c:v>
                </c:pt>
                <c:pt idx="7920">
                  <c:v>16.502083333333292</c:v>
                </c:pt>
                <c:pt idx="7921">
                  <c:v>16.504166666666698</c:v>
                </c:pt>
                <c:pt idx="7922">
                  <c:v>16.506250000000001</c:v>
                </c:pt>
                <c:pt idx="7923">
                  <c:v>16.50833333333329</c:v>
                </c:pt>
                <c:pt idx="7924">
                  <c:v>16.5104166666667</c:v>
                </c:pt>
                <c:pt idx="7925">
                  <c:v>16.512499999999996</c:v>
                </c:pt>
                <c:pt idx="7926">
                  <c:v>16.514583333333295</c:v>
                </c:pt>
                <c:pt idx="7927">
                  <c:v>16.516666666666701</c:v>
                </c:pt>
                <c:pt idx="7928">
                  <c:v>16.518750000000001</c:v>
                </c:pt>
                <c:pt idx="7929">
                  <c:v>16.520833333333293</c:v>
                </c:pt>
                <c:pt idx="7930">
                  <c:v>16.522916666666699</c:v>
                </c:pt>
                <c:pt idx="7931">
                  <c:v>16.524999999999999</c:v>
                </c:pt>
                <c:pt idx="7932">
                  <c:v>16.527083333333298</c:v>
                </c:pt>
                <c:pt idx="7933">
                  <c:v>16.529166666666701</c:v>
                </c:pt>
                <c:pt idx="7934">
                  <c:v>16.531250000000004</c:v>
                </c:pt>
                <c:pt idx="7935">
                  <c:v>16.533333333333292</c:v>
                </c:pt>
                <c:pt idx="7936">
                  <c:v>16.535416666666695</c:v>
                </c:pt>
                <c:pt idx="7937">
                  <c:v>16.537500000000001</c:v>
                </c:pt>
                <c:pt idx="7938">
                  <c:v>16.539583333333294</c:v>
                </c:pt>
                <c:pt idx="7939">
                  <c:v>16.5416666666667</c:v>
                </c:pt>
                <c:pt idx="7940">
                  <c:v>16.543749999999992</c:v>
                </c:pt>
                <c:pt idx="7941">
                  <c:v>16.545833333333292</c:v>
                </c:pt>
                <c:pt idx="7942">
                  <c:v>16.547916666666701</c:v>
                </c:pt>
                <c:pt idx="7943">
                  <c:v>16.55</c:v>
                </c:pt>
                <c:pt idx="7944">
                  <c:v>16.552083333333293</c:v>
                </c:pt>
                <c:pt idx="7945">
                  <c:v>16.554166666666703</c:v>
                </c:pt>
                <c:pt idx="7946">
                  <c:v>16.556249999999995</c:v>
                </c:pt>
                <c:pt idx="7947">
                  <c:v>16.558333333333294</c:v>
                </c:pt>
                <c:pt idx="7948">
                  <c:v>16.560416666666697</c:v>
                </c:pt>
                <c:pt idx="7949">
                  <c:v>16.562499999999996</c:v>
                </c:pt>
                <c:pt idx="7950">
                  <c:v>16.564583333333292</c:v>
                </c:pt>
                <c:pt idx="7951">
                  <c:v>16.566666666666695</c:v>
                </c:pt>
                <c:pt idx="7952">
                  <c:v>16.568749999999998</c:v>
                </c:pt>
                <c:pt idx="7953">
                  <c:v>16.570833333333294</c:v>
                </c:pt>
                <c:pt idx="7954">
                  <c:v>16.5729166666667</c:v>
                </c:pt>
                <c:pt idx="7955">
                  <c:v>16.574999999999999</c:v>
                </c:pt>
                <c:pt idx="7956">
                  <c:v>16.577083333333295</c:v>
                </c:pt>
                <c:pt idx="7957">
                  <c:v>16.579166666666701</c:v>
                </c:pt>
                <c:pt idx="7958">
                  <c:v>16.581250000000001</c:v>
                </c:pt>
                <c:pt idx="7959">
                  <c:v>16.58333333333329</c:v>
                </c:pt>
                <c:pt idx="7960">
                  <c:v>16.585416666666696</c:v>
                </c:pt>
                <c:pt idx="7961">
                  <c:v>16.587499999999995</c:v>
                </c:pt>
                <c:pt idx="7962">
                  <c:v>16.589583333333294</c:v>
                </c:pt>
                <c:pt idx="7963">
                  <c:v>16.591666666666701</c:v>
                </c:pt>
                <c:pt idx="7964">
                  <c:v>16.59375</c:v>
                </c:pt>
                <c:pt idx="7965">
                  <c:v>16.595833333333292</c:v>
                </c:pt>
                <c:pt idx="7966">
                  <c:v>16.597916666666698</c:v>
                </c:pt>
                <c:pt idx="7967">
                  <c:v>16.600000000000001</c:v>
                </c:pt>
                <c:pt idx="7968">
                  <c:v>16.602083333333294</c:v>
                </c:pt>
                <c:pt idx="7969">
                  <c:v>16.604166666666703</c:v>
                </c:pt>
                <c:pt idx="7970">
                  <c:v>16.606249999999996</c:v>
                </c:pt>
                <c:pt idx="7971">
                  <c:v>16.608333333333292</c:v>
                </c:pt>
                <c:pt idx="7972">
                  <c:v>16.610416666666701</c:v>
                </c:pt>
                <c:pt idx="7973">
                  <c:v>16.612500000000001</c:v>
                </c:pt>
                <c:pt idx="7974">
                  <c:v>16.614583333333297</c:v>
                </c:pt>
                <c:pt idx="7975">
                  <c:v>16.616666666666703</c:v>
                </c:pt>
                <c:pt idx="7976">
                  <c:v>16.618749999999995</c:v>
                </c:pt>
                <c:pt idx="7977">
                  <c:v>16.620833333333298</c:v>
                </c:pt>
                <c:pt idx="7978">
                  <c:v>16.622916666666701</c:v>
                </c:pt>
                <c:pt idx="7979">
                  <c:v>16.625</c:v>
                </c:pt>
                <c:pt idx="7980">
                  <c:v>16.627083333333296</c:v>
                </c:pt>
                <c:pt idx="7981">
                  <c:v>16.629166666666698</c:v>
                </c:pt>
                <c:pt idx="7982">
                  <c:v>16.631250000000005</c:v>
                </c:pt>
                <c:pt idx="7983">
                  <c:v>16.633333333333294</c:v>
                </c:pt>
                <c:pt idx="7984">
                  <c:v>16.6354166666667</c:v>
                </c:pt>
                <c:pt idx="7985">
                  <c:v>16.637499999999999</c:v>
                </c:pt>
                <c:pt idx="7986">
                  <c:v>16.639583333333295</c:v>
                </c:pt>
                <c:pt idx="7987">
                  <c:v>16.641666666666701</c:v>
                </c:pt>
                <c:pt idx="7988">
                  <c:v>16.643750000000001</c:v>
                </c:pt>
                <c:pt idx="7989">
                  <c:v>16.645833333333293</c:v>
                </c:pt>
                <c:pt idx="7990">
                  <c:v>16.647916666666703</c:v>
                </c:pt>
                <c:pt idx="7991">
                  <c:v>16.649999999999999</c:v>
                </c:pt>
                <c:pt idx="7992">
                  <c:v>16.652083333333298</c:v>
                </c:pt>
                <c:pt idx="7993">
                  <c:v>16.654166666666704</c:v>
                </c:pt>
                <c:pt idx="7994">
                  <c:v>16.656250000000004</c:v>
                </c:pt>
                <c:pt idx="7995">
                  <c:v>16.658333333333292</c:v>
                </c:pt>
                <c:pt idx="7996">
                  <c:v>16.660416666666695</c:v>
                </c:pt>
                <c:pt idx="7997">
                  <c:v>16.662499999999998</c:v>
                </c:pt>
                <c:pt idx="7998">
                  <c:v>16.664583333333294</c:v>
                </c:pt>
                <c:pt idx="7999">
                  <c:v>16.6666666666667</c:v>
                </c:pt>
                <c:pt idx="8000">
                  <c:v>16.668749999999992</c:v>
                </c:pt>
                <c:pt idx="8001">
                  <c:v>16.670833333333295</c:v>
                </c:pt>
                <c:pt idx="8002">
                  <c:v>16.672916666666701</c:v>
                </c:pt>
                <c:pt idx="8003">
                  <c:v>16.675000000000001</c:v>
                </c:pt>
                <c:pt idx="8004">
                  <c:v>16.677083333333297</c:v>
                </c:pt>
                <c:pt idx="8005">
                  <c:v>16.679166666666703</c:v>
                </c:pt>
                <c:pt idx="8006">
                  <c:v>16.681249999999995</c:v>
                </c:pt>
                <c:pt idx="8007">
                  <c:v>16.683333333333294</c:v>
                </c:pt>
                <c:pt idx="8008">
                  <c:v>16.685416666666697</c:v>
                </c:pt>
                <c:pt idx="8009">
                  <c:v>16.6875</c:v>
                </c:pt>
                <c:pt idx="8010">
                  <c:v>16.689583333333292</c:v>
                </c:pt>
                <c:pt idx="8011">
                  <c:v>16.691666666666698</c:v>
                </c:pt>
                <c:pt idx="8012">
                  <c:v>16.693750000000001</c:v>
                </c:pt>
                <c:pt idx="8013">
                  <c:v>16.695833333333294</c:v>
                </c:pt>
                <c:pt idx="8014">
                  <c:v>16.697916666666703</c:v>
                </c:pt>
                <c:pt idx="8015">
                  <c:v>16.7</c:v>
                </c:pt>
                <c:pt idx="8016">
                  <c:v>16.702083333333292</c:v>
                </c:pt>
                <c:pt idx="8017">
                  <c:v>16.704166666666701</c:v>
                </c:pt>
                <c:pt idx="8018">
                  <c:v>16.706250000000001</c:v>
                </c:pt>
                <c:pt idx="8019">
                  <c:v>16.70833333333329</c:v>
                </c:pt>
                <c:pt idx="8020">
                  <c:v>16.710416666666699</c:v>
                </c:pt>
                <c:pt idx="8021">
                  <c:v>16.712499999999995</c:v>
                </c:pt>
                <c:pt idx="8022">
                  <c:v>16.714583333333298</c:v>
                </c:pt>
                <c:pt idx="8023">
                  <c:v>16.716666666666701</c:v>
                </c:pt>
                <c:pt idx="8024">
                  <c:v>16.71875</c:v>
                </c:pt>
                <c:pt idx="8025">
                  <c:v>16.720833333333292</c:v>
                </c:pt>
                <c:pt idx="8026">
                  <c:v>16.722916666666695</c:v>
                </c:pt>
                <c:pt idx="8027">
                  <c:v>16.724999999999998</c:v>
                </c:pt>
                <c:pt idx="8028">
                  <c:v>16.727083333333294</c:v>
                </c:pt>
                <c:pt idx="8029">
                  <c:v>16.7291666666667</c:v>
                </c:pt>
                <c:pt idx="8030">
                  <c:v>16.731249999999996</c:v>
                </c:pt>
                <c:pt idx="8031">
                  <c:v>16.733333333333292</c:v>
                </c:pt>
                <c:pt idx="8032">
                  <c:v>16.735416666666698</c:v>
                </c:pt>
                <c:pt idx="8033">
                  <c:v>16.737500000000001</c:v>
                </c:pt>
                <c:pt idx="8034">
                  <c:v>16.739583333333293</c:v>
                </c:pt>
                <c:pt idx="8035">
                  <c:v>16.741666666666699</c:v>
                </c:pt>
                <c:pt idx="8036">
                  <c:v>16.743749999999991</c:v>
                </c:pt>
                <c:pt idx="8037">
                  <c:v>16.745833333333294</c:v>
                </c:pt>
                <c:pt idx="8038">
                  <c:v>16.747916666666701</c:v>
                </c:pt>
                <c:pt idx="8039">
                  <c:v>16.75</c:v>
                </c:pt>
                <c:pt idx="8040">
                  <c:v>16.752083333333292</c:v>
                </c:pt>
                <c:pt idx="8041">
                  <c:v>16.754166666666698</c:v>
                </c:pt>
                <c:pt idx="8042">
                  <c:v>16.756250000000001</c:v>
                </c:pt>
                <c:pt idx="8043">
                  <c:v>16.75833333333329</c:v>
                </c:pt>
                <c:pt idx="8044">
                  <c:v>16.760416666666696</c:v>
                </c:pt>
                <c:pt idx="8045">
                  <c:v>16.762499999999992</c:v>
                </c:pt>
                <c:pt idx="8046">
                  <c:v>16.764583333333292</c:v>
                </c:pt>
                <c:pt idx="8047">
                  <c:v>16.766666666666698</c:v>
                </c:pt>
                <c:pt idx="8048">
                  <c:v>16.768749999999997</c:v>
                </c:pt>
                <c:pt idx="8049">
                  <c:v>16.770833333333293</c:v>
                </c:pt>
                <c:pt idx="8050">
                  <c:v>16.772916666666699</c:v>
                </c:pt>
                <c:pt idx="8051">
                  <c:v>16.774999999999999</c:v>
                </c:pt>
                <c:pt idx="8052">
                  <c:v>16.777083333333298</c:v>
                </c:pt>
                <c:pt idx="8053">
                  <c:v>16.779166666666701</c:v>
                </c:pt>
                <c:pt idx="8054">
                  <c:v>16.78125</c:v>
                </c:pt>
                <c:pt idx="8055">
                  <c:v>16.783333333333289</c:v>
                </c:pt>
                <c:pt idx="8056">
                  <c:v>16.785416666666691</c:v>
                </c:pt>
                <c:pt idx="8057">
                  <c:v>16.787499999999998</c:v>
                </c:pt>
                <c:pt idx="8058">
                  <c:v>16.78958333333329</c:v>
                </c:pt>
                <c:pt idx="8059">
                  <c:v>16.7916666666667</c:v>
                </c:pt>
                <c:pt idx="8060">
                  <c:v>16.793749999999992</c:v>
                </c:pt>
                <c:pt idx="8061">
                  <c:v>16.795833333333292</c:v>
                </c:pt>
                <c:pt idx="8062">
                  <c:v>16.797916666666701</c:v>
                </c:pt>
                <c:pt idx="8063">
                  <c:v>16.8</c:v>
                </c:pt>
                <c:pt idx="8064">
                  <c:v>16.802083333333293</c:v>
                </c:pt>
                <c:pt idx="8065">
                  <c:v>16.804166666666703</c:v>
                </c:pt>
                <c:pt idx="8066">
                  <c:v>16.806249999999995</c:v>
                </c:pt>
                <c:pt idx="8067">
                  <c:v>16.808333333333294</c:v>
                </c:pt>
                <c:pt idx="8068">
                  <c:v>16.810416666666701</c:v>
                </c:pt>
                <c:pt idx="8069">
                  <c:v>16.8125</c:v>
                </c:pt>
                <c:pt idx="8070">
                  <c:v>16.814583333333296</c:v>
                </c:pt>
                <c:pt idx="8071">
                  <c:v>16.816666666666698</c:v>
                </c:pt>
                <c:pt idx="8072">
                  <c:v>16.818750000000001</c:v>
                </c:pt>
                <c:pt idx="8073">
                  <c:v>16.820833333333294</c:v>
                </c:pt>
                <c:pt idx="8074">
                  <c:v>16.8229166666667</c:v>
                </c:pt>
                <c:pt idx="8075">
                  <c:v>16.824999999999999</c:v>
                </c:pt>
                <c:pt idx="8076">
                  <c:v>16.827083333333295</c:v>
                </c:pt>
                <c:pt idx="8077">
                  <c:v>16.829166666666701</c:v>
                </c:pt>
                <c:pt idx="8078">
                  <c:v>16.831250000000004</c:v>
                </c:pt>
                <c:pt idx="8079">
                  <c:v>16.833333333333293</c:v>
                </c:pt>
                <c:pt idx="8080">
                  <c:v>16.835416666666699</c:v>
                </c:pt>
                <c:pt idx="8081">
                  <c:v>16.837499999999999</c:v>
                </c:pt>
                <c:pt idx="8082">
                  <c:v>16.839583333333298</c:v>
                </c:pt>
                <c:pt idx="8083">
                  <c:v>16.841666666666701</c:v>
                </c:pt>
                <c:pt idx="8084">
                  <c:v>16.84375</c:v>
                </c:pt>
                <c:pt idx="8085">
                  <c:v>16.845833333333292</c:v>
                </c:pt>
                <c:pt idx="8086">
                  <c:v>16.847916666666698</c:v>
                </c:pt>
                <c:pt idx="8087">
                  <c:v>16.850000000000001</c:v>
                </c:pt>
                <c:pt idx="8088">
                  <c:v>16.852083333333294</c:v>
                </c:pt>
                <c:pt idx="8089">
                  <c:v>16.854166666666703</c:v>
                </c:pt>
                <c:pt idx="8090">
                  <c:v>16.856249999999996</c:v>
                </c:pt>
                <c:pt idx="8091">
                  <c:v>16.858333333333292</c:v>
                </c:pt>
                <c:pt idx="8092">
                  <c:v>16.860416666666698</c:v>
                </c:pt>
                <c:pt idx="8093">
                  <c:v>16.862499999999997</c:v>
                </c:pt>
                <c:pt idx="8094">
                  <c:v>16.864583333333293</c:v>
                </c:pt>
                <c:pt idx="8095">
                  <c:v>16.866666666666699</c:v>
                </c:pt>
                <c:pt idx="8096">
                  <c:v>16.868749999999991</c:v>
                </c:pt>
                <c:pt idx="8097">
                  <c:v>16.870833333333298</c:v>
                </c:pt>
                <c:pt idx="8098">
                  <c:v>16.872916666666701</c:v>
                </c:pt>
                <c:pt idx="8099">
                  <c:v>16.875</c:v>
                </c:pt>
                <c:pt idx="8100">
                  <c:v>16.877083333333296</c:v>
                </c:pt>
                <c:pt idx="8101">
                  <c:v>16.879166666666698</c:v>
                </c:pt>
                <c:pt idx="8102">
                  <c:v>16.881250000000001</c:v>
                </c:pt>
                <c:pt idx="8103">
                  <c:v>16.88333333333329</c:v>
                </c:pt>
                <c:pt idx="8104">
                  <c:v>16.885416666666696</c:v>
                </c:pt>
                <c:pt idx="8105">
                  <c:v>16.887499999999996</c:v>
                </c:pt>
                <c:pt idx="8106">
                  <c:v>16.889583333333292</c:v>
                </c:pt>
                <c:pt idx="8107">
                  <c:v>16.891666666666701</c:v>
                </c:pt>
                <c:pt idx="8108">
                  <c:v>16.893750000000001</c:v>
                </c:pt>
                <c:pt idx="8109">
                  <c:v>16.895833333333293</c:v>
                </c:pt>
                <c:pt idx="8110">
                  <c:v>16.897916666666703</c:v>
                </c:pt>
                <c:pt idx="8111">
                  <c:v>16.899999999999999</c:v>
                </c:pt>
                <c:pt idx="8112">
                  <c:v>16.902083333333294</c:v>
                </c:pt>
                <c:pt idx="8113">
                  <c:v>16.904166666666701</c:v>
                </c:pt>
                <c:pt idx="8114">
                  <c:v>16.90625</c:v>
                </c:pt>
                <c:pt idx="8115">
                  <c:v>16.908333333333289</c:v>
                </c:pt>
                <c:pt idx="8116">
                  <c:v>16.910416666666695</c:v>
                </c:pt>
                <c:pt idx="8117">
                  <c:v>16.912499999999998</c:v>
                </c:pt>
                <c:pt idx="8118">
                  <c:v>16.914583333333294</c:v>
                </c:pt>
                <c:pt idx="8119">
                  <c:v>16.9166666666667</c:v>
                </c:pt>
                <c:pt idx="8120">
                  <c:v>16.918749999999992</c:v>
                </c:pt>
                <c:pt idx="8121">
                  <c:v>16.920833333333292</c:v>
                </c:pt>
                <c:pt idx="8122">
                  <c:v>16.922916666666698</c:v>
                </c:pt>
                <c:pt idx="8123">
                  <c:v>16.924999999999997</c:v>
                </c:pt>
                <c:pt idx="8124">
                  <c:v>16.927083333333293</c:v>
                </c:pt>
                <c:pt idx="8125">
                  <c:v>16.929166666666699</c:v>
                </c:pt>
                <c:pt idx="8126">
                  <c:v>16.931249999999995</c:v>
                </c:pt>
                <c:pt idx="8127">
                  <c:v>16.933333333333294</c:v>
                </c:pt>
                <c:pt idx="8128">
                  <c:v>16.935416666666697</c:v>
                </c:pt>
                <c:pt idx="8129">
                  <c:v>16.9375</c:v>
                </c:pt>
                <c:pt idx="8130">
                  <c:v>16.939583333333292</c:v>
                </c:pt>
                <c:pt idx="8131">
                  <c:v>16.941666666666695</c:v>
                </c:pt>
                <c:pt idx="8132">
                  <c:v>16.943749999999998</c:v>
                </c:pt>
                <c:pt idx="8133">
                  <c:v>16.94583333333329</c:v>
                </c:pt>
                <c:pt idx="8134">
                  <c:v>16.9479166666667</c:v>
                </c:pt>
                <c:pt idx="8135">
                  <c:v>16.95</c:v>
                </c:pt>
                <c:pt idx="8136">
                  <c:v>16.952083333333292</c:v>
                </c:pt>
                <c:pt idx="8137">
                  <c:v>16.954166666666701</c:v>
                </c:pt>
                <c:pt idx="8138">
                  <c:v>16.956250000000001</c:v>
                </c:pt>
                <c:pt idx="8139">
                  <c:v>16.95833333333329</c:v>
                </c:pt>
                <c:pt idx="8140">
                  <c:v>16.960416666666696</c:v>
                </c:pt>
                <c:pt idx="8141">
                  <c:v>16.962499999999991</c:v>
                </c:pt>
                <c:pt idx="8142">
                  <c:v>16.964583333333294</c:v>
                </c:pt>
                <c:pt idx="8143">
                  <c:v>16.966666666666697</c:v>
                </c:pt>
                <c:pt idx="8144">
                  <c:v>16.968749999999996</c:v>
                </c:pt>
                <c:pt idx="8145">
                  <c:v>16.970833333333292</c:v>
                </c:pt>
                <c:pt idx="8146">
                  <c:v>16.972916666666695</c:v>
                </c:pt>
                <c:pt idx="8147">
                  <c:v>16.974999999999998</c:v>
                </c:pt>
                <c:pt idx="8148">
                  <c:v>16.977083333333294</c:v>
                </c:pt>
                <c:pt idx="8149">
                  <c:v>16.9791666666667</c:v>
                </c:pt>
                <c:pt idx="8150">
                  <c:v>16.981249999999992</c:v>
                </c:pt>
                <c:pt idx="8151">
                  <c:v>16.983333333333288</c:v>
                </c:pt>
                <c:pt idx="8152">
                  <c:v>16.985416666666694</c:v>
                </c:pt>
                <c:pt idx="8153">
                  <c:v>16.987499999999997</c:v>
                </c:pt>
                <c:pt idx="8154">
                  <c:v>16.98958333333329</c:v>
                </c:pt>
                <c:pt idx="8155">
                  <c:v>16.991666666666699</c:v>
                </c:pt>
                <c:pt idx="8156">
                  <c:v>16.993749999999991</c:v>
                </c:pt>
                <c:pt idx="8157">
                  <c:v>16.995833333333294</c:v>
                </c:pt>
                <c:pt idx="8158">
                  <c:v>16.997916666666701</c:v>
                </c:pt>
                <c:pt idx="8159">
                  <c:v>17</c:v>
                </c:pt>
                <c:pt idx="8160">
                  <c:v>17.002083333333292</c:v>
                </c:pt>
                <c:pt idx="8161">
                  <c:v>17.004166666666698</c:v>
                </c:pt>
                <c:pt idx="8162">
                  <c:v>17.006250000000001</c:v>
                </c:pt>
                <c:pt idx="8163">
                  <c:v>17.00833333333329</c:v>
                </c:pt>
                <c:pt idx="8164">
                  <c:v>17.0104166666667</c:v>
                </c:pt>
                <c:pt idx="8165">
                  <c:v>17.012499999999996</c:v>
                </c:pt>
                <c:pt idx="8166">
                  <c:v>17.014583333333295</c:v>
                </c:pt>
                <c:pt idx="8167">
                  <c:v>17.016666666666701</c:v>
                </c:pt>
                <c:pt idx="8168">
                  <c:v>17.018750000000001</c:v>
                </c:pt>
                <c:pt idx="8169">
                  <c:v>17.020833333333293</c:v>
                </c:pt>
                <c:pt idx="8170">
                  <c:v>17.022916666666699</c:v>
                </c:pt>
                <c:pt idx="8171">
                  <c:v>17.024999999999999</c:v>
                </c:pt>
                <c:pt idx="8172">
                  <c:v>17.027083333333298</c:v>
                </c:pt>
                <c:pt idx="8173">
                  <c:v>17.029166666666701</c:v>
                </c:pt>
                <c:pt idx="8174">
                  <c:v>17.031250000000004</c:v>
                </c:pt>
                <c:pt idx="8175">
                  <c:v>17.033333333333292</c:v>
                </c:pt>
                <c:pt idx="8176">
                  <c:v>17.035416666666695</c:v>
                </c:pt>
                <c:pt idx="8177">
                  <c:v>17.037500000000001</c:v>
                </c:pt>
                <c:pt idx="8178">
                  <c:v>17.039583333333294</c:v>
                </c:pt>
                <c:pt idx="8179">
                  <c:v>17.0416666666667</c:v>
                </c:pt>
                <c:pt idx="8180">
                  <c:v>17.043749999999992</c:v>
                </c:pt>
                <c:pt idx="8181">
                  <c:v>17.045833333333292</c:v>
                </c:pt>
                <c:pt idx="8182">
                  <c:v>17.047916666666701</c:v>
                </c:pt>
                <c:pt idx="8183">
                  <c:v>17.05</c:v>
                </c:pt>
                <c:pt idx="8184">
                  <c:v>17.052083333333293</c:v>
                </c:pt>
                <c:pt idx="8185">
                  <c:v>17.054166666666703</c:v>
                </c:pt>
                <c:pt idx="8186">
                  <c:v>17.056249999999995</c:v>
                </c:pt>
                <c:pt idx="8187">
                  <c:v>17.058333333333294</c:v>
                </c:pt>
                <c:pt idx="8188">
                  <c:v>17.060416666666697</c:v>
                </c:pt>
                <c:pt idx="8189">
                  <c:v>17.062499999999996</c:v>
                </c:pt>
                <c:pt idx="8190">
                  <c:v>17.064583333333292</c:v>
                </c:pt>
                <c:pt idx="8191">
                  <c:v>17.066666666666695</c:v>
                </c:pt>
                <c:pt idx="8192">
                  <c:v>17.068749999999998</c:v>
                </c:pt>
                <c:pt idx="8193">
                  <c:v>17.070833333333294</c:v>
                </c:pt>
                <c:pt idx="8194">
                  <c:v>17.0729166666667</c:v>
                </c:pt>
                <c:pt idx="8195">
                  <c:v>17.074999999999999</c:v>
                </c:pt>
                <c:pt idx="8196">
                  <c:v>17.077083333333295</c:v>
                </c:pt>
                <c:pt idx="8197">
                  <c:v>17.079166666666701</c:v>
                </c:pt>
                <c:pt idx="8198">
                  <c:v>17.081250000000001</c:v>
                </c:pt>
                <c:pt idx="8199">
                  <c:v>17.08333333333329</c:v>
                </c:pt>
                <c:pt idx="8200">
                  <c:v>17.085416666666696</c:v>
                </c:pt>
                <c:pt idx="8201">
                  <c:v>17.087499999999995</c:v>
                </c:pt>
                <c:pt idx="8202">
                  <c:v>17.089583333333294</c:v>
                </c:pt>
                <c:pt idx="8203">
                  <c:v>17.091666666666701</c:v>
                </c:pt>
                <c:pt idx="8204">
                  <c:v>17.09375</c:v>
                </c:pt>
                <c:pt idx="8205">
                  <c:v>17.095833333333292</c:v>
                </c:pt>
                <c:pt idx="8206">
                  <c:v>17.097916666666698</c:v>
                </c:pt>
                <c:pt idx="8207">
                  <c:v>17.100000000000001</c:v>
                </c:pt>
                <c:pt idx="8208">
                  <c:v>17.102083333333294</c:v>
                </c:pt>
                <c:pt idx="8209">
                  <c:v>17.104166666666703</c:v>
                </c:pt>
                <c:pt idx="8210">
                  <c:v>17.106249999999996</c:v>
                </c:pt>
                <c:pt idx="8211">
                  <c:v>17.108333333333292</c:v>
                </c:pt>
                <c:pt idx="8212">
                  <c:v>17.110416666666701</c:v>
                </c:pt>
                <c:pt idx="8213">
                  <c:v>17.112500000000001</c:v>
                </c:pt>
                <c:pt idx="8214">
                  <c:v>17.114583333333297</c:v>
                </c:pt>
                <c:pt idx="8215">
                  <c:v>17.116666666666703</c:v>
                </c:pt>
                <c:pt idx="8216">
                  <c:v>17.118749999999995</c:v>
                </c:pt>
                <c:pt idx="8217">
                  <c:v>17.120833333333298</c:v>
                </c:pt>
                <c:pt idx="8218">
                  <c:v>17.122916666666701</c:v>
                </c:pt>
                <c:pt idx="8219">
                  <c:v>17.125</c:v>
                </c:pt>
                <c:pt idx="8220">
                  <c:v>17.127083333333296</c:v>
                </c:pt>
                <c:pt idx="8221">
                  <c:v>17.129166666666698</c:v>
                </c:pt>
                <c:pt idx="8222">
                  <c:v>17.131250000000005</c:v>
                </c:pt>
                <c:pt idx="8223">
                  <c:v>17.133333333333294</c:v>
                </c:pt>
                <c:pt idx="8224">
                  <c:v>17.1354166666667</c:v>
                </c:pt>
                <c:pt idx="8225">
                  <c:v>17.137499999999999</c:v>
                </c:pt>
                <c:pt idx="8226">
                  <c:v>17.139583333333295</c:v>
                </c:pt>
                <c:pt idx="8227">
                  <c:v>17.141666666666701</c:v>
                </c:pt>
                <c:pt idx="8228">
                  <c:v>17.143750000000001</c:v>
                </c:pt>
                <c:pt idx="8229">
                  <c:v>17.145833333333293</c:v>
                </c:pt>
                <c:pt idx="8230">
                  <c:v>17.147916666666703</c:v>
                </c:pt>
                <c:pt idx="8231">
                  <c:v>17.149999999999999</c:v>
                </c:pt>
                <c:pt idx="8232">
                  <c:v>17.152083333333298</c:v>
                </c:pt>
                <c:pt idx="8233">
                  <c:v>17.154166666666704</c:v>
                </c:pt>
                <c:pt idx="8234">
                  <c:v>17.156250000000004</c:v>
                </c:pt>
                <c:pt idx="8235">
                  <c:v>17.158333333333292</c:v>
                </c:pt>
                <c:pt idx="8236">
                  <c:v>17.160416666666695</c:v>
                </c:pt>
                <c:pt idx="8237">
                  <c:v>17.162499999999998</c:v>
                </c:pt>
                <c:pt idx="8238">
                  <c:v>17.164583333333294</c:v>
                </c:pt>
                <c:pt idx="8239">
                  <c:v>17.1666666666667</c:v>
                </c:pt>
                <c:pt idx="8240">
                  <c:v>17.168749999999992</c:v>
                </c:pt>
                <c:pt idx="8241">
                  <c:v>17.170833333333295</c:v>
                </c:pt>
                <c:pt idx="8242">
                  <c:v>17.172916666666701</c:v>
                </c:pt>
                <c:pt idx="8243">
                  <c:v>17.175000000000001</c:v>
                </c:pt>
                <c:pt idx="8244">
                  <c:v>17.177083333333297</c:v>
                </c:pt>
                <c:pt idx="8245">
                  <c:v>17.179166666666703</c:v>
                </c:pt>
                <c:pt idx="8246">
                  <c:v>17.181249999999995</c:v>
                </c:pt>
                <c:pt idx="8247">
                  <c:v>17.183333333333294</c:v>
                </c:pt>
                <c:pt idx="8248">
                  <c:v>17.185416666666697</c:v>
                </c:pt>
                <c:pt idx="8249">
                  <c:v>17.1875</c:v>
                </c:pt>
                <c:pt idx="8250">
                  <c:v>17.189583333333292</c:v>
                </c:pt>
                <c:pt idx="8251">
                  <c:v>17.191666666666698</c:v>
                </c:pt>
                <c:pt idx="8252">
                  <c:v>17.193750000000001</c:v>
                </c:pt>
                <c:pt idx="8253">
                  <c:v>17.195833333333294</c:v>
                </c:pt>
                <c:pt idx="8254">
                  <c:v>17.197916666666703</c:v>
                </c:pt>
                <c:pt idx="8255">
                  <c:v>17.2</c:v>
                </c:pt>
                <c:pt idx="8256">
                  <c:v>17.202083333333292</c:v>
                </c:pt>
                <c:pt idx="8257">
                  <c:v>17.204166666666701</c:v>
                </c:pt>
                <c:pt idx="8258">
                  <c:v>17.206250000000001</c:v>
                </c:pt>
                <c:pt idx="8259">
                  <c:v>17.20833333333329</c:v>
                </c:pt>
                <c:pt idx="8260">
                  <c:v>17.210416666666699</c:v>
                </c:pt>
                <c:pt idx="8261">
                  <c:v>17.212499999999995</c:v>
                </c:pt>
                <c:pt idx="8262">
                  <c:v>17.214583333333298</c:v>
                </c:pt>
                <c:pt idx="8263">
                  <c:v>17.216666666666701</c:v>
                </c:pt>
                <c:pt idx="8264">
                  <c:v>17.21875</c:v>
                </c:pt>
                <c:pt idx="8265">
                  <c:v>17.220833333333292</c:v>
                </c:pt>
                <c:pt idx="8266">
                  <c:v>17.222916666666695</c:v>
                </c:pt>
                <c:pt idx="8267">
                  <c:v>17.224999999999998</c:v>
                </c:pt>
                <c:pt idx="8268">
                  <c:v>17.227083333333294</c:v>
                </c:pt>
                <c:pt idx="8269">
                  <c:v>17.2291666666667</c:v>
                </c:pt>
                <c:pt idx="8270">
                  <c:v>17.231249999999996</c:v>
                </c:pt>
                <c:pt idx="8271">
                  <c:v>17.233333333333292</c:v>
                </c:pt>
                <c:pt idx="8272">
                  <c:v>17.235416666666698</c:v>
                </c:pt>
                <c:pt idx="8273">
                  <c:v>17.237500000000001</c:v>
                </c:pt>
                <c:pt idx="8274">
                  <c:v>17.239583333333293</c:v>
                </c:pt>
                <c:pt idx="8275">
                  <c:v>17.241666666666699</c:v>
                </c:pt>
                <c:pt idx="8276">
                  <c:v>17.243749999999991</c:v>
                </c:pt>
                <c:pt idx="8277">
                  <c:v>17.245833333333294</c:v>
                </c:pt>
                <c:pt idx="8278">
                  <c:v>17.247916666666701</c:v>
                </c:pt>
                <c:pt idx="8279">
                  <c:v>17.25</c:v>
                </c:pt>
                <c:pt idx="8280">
                  <c:v>17.252083333333292</c:v>
                </c:pt>
                <c:pt idx="8281">
                  <c:v>17.254166666666698</c:v>
                </c:pt>
                <c:pt idx="8282">
                  <c:v>17.256250000000001</c:v>
                </c:pt>
                <c:pt idx="8283">
                  <c:v>17.25833333333329</c:v>
                </c:pt>
                <c:pt idx="8284">
                  <c:v>17.260416666666696</c:v>
                </c:pt>
                <c:pt idx="8285">
                  <c:v>17.262499999999992</c:v>
                </c:pt>
                <c:pt idx="8286">
                  <c:v>17.264583333333292</c:v>
                </c:pt>
                <c:pt idx="8287">
                  <c:v>17.266666666666698</c:v>
                </c:pt>
                <c:pt idx="8288">
                  <c:v>17.268749999999997</c:v>
                </c:pt>
                <c:pt idx="8289">
                  <c:v>17.270833333333293</c:v>
                </c:pt>
                <c:pt idx="8290">
                  <c:v>17.272916666666699</c:v>
                </c:pt>
                <c:pt idx="8291">
                  <c:v>17.274999999999999</c:v>
                </c:pt>
                <c:pt idx="8292">
                  <c:v>17.277083333333298</c:v>
                </c:pt>
                <c:pt idx="8293">
                  <c:v>17.279166666666701</c:v>
                </c:pt>
                <c:pt idx="8294">
                  <c:v>17.28125</c:v>
                </c:pt>
                <c:pt idx="8295">
                  <c:v>17.283333333333289</c:v>
                </c:pt>
                <c:pt idx="8296">
                  <c:v>17.285416666666691</c:v>
                </c:pt>
                <c:pt idx="8297">
                  <c:v>17.287499999999998</c:v>
                </c:pt>
                <c:pt idx="8298">
                  <c:v>17.28958333333329</c:v>
                </c:pt>
                <c:pt idx="8299">
                  <c:v>17.2916666666667</c:v>
                </c:pt>
                <c:pt idx="8300">
                  <c:v>17.293749999999992</c:v>
                </c:pt>
                <c:pt idx="8301">
                  <c:v>17.295833333333292</c:v>
                </c:pt>
                <c:pt idx="8302">
                  <c:v>17.297916666666701</c:v>
                </c:pt>
                <c:pt idx="8303">
                  <c:v>17.3</c:v>
                </c:pt>
                <c:pt idx="8304">
                  <c:v>17.302083333333293</c:v>
                </c:pt>
                <c:pt idx="8305">
                  <c:v>17.304166666666703</c:v>
                </c:pt>
                <c:pt idx="8306">
                  <c:v>17.306249999999995</c:v>
                </c:pt>
                <c:pt idx="8307">
                  <c:v>17.308333333333294</c:v>
                </c:pt>
                <c:pt idx="8308">
                  <c:v>17.310416666666701</c:v>
                </c:pt>
                <c:pt idx="8309">
                  <c:v>17.3125</c:v>
                </c:pt>
                <c:pt idx="8310">
                  <c:v>17.314583333333296</c:v>
                </c:pt>
                <c:pt idx="8311">
                  <c:v>17.316666666666698</c:v>
                </c:pt>
                <c:pt idx="8312">
                  <c:v>17.318750000000001</c:v>
                </c:pt>
                <c:pt idx="8313">
                  <c:v>17.320833333333294</c:v>
                </c:pt>
                <c:pt idx="8314">
                  <c:v>17.3229166666667</c:v>
                </c:pt>
                <c:pt idx="8315">
                  <c:v>17.324999999999999</c:v>
                </c:pt>
                <c:pt idx="8316">
                  <c:v>17.327083333333295</c:v>
                </c:pt>
                <c:pt idx="8317">
                  <c:v>17.329166666666701</c:v>
                </c:pt>
                <c:pt idx="8318">
                  <c:v>17.331250000000004</c:v>
                </c:pt>
                <c:pt idx="8319">
                  <c:v>17.333333333333293</c:v>
                </c:pt>
                <c:pt idx="8320">
                  <c:v>17.335416666666699</c:v>
                </c:pt>
                <c:pt idx="8321">
                  <c:v>17.337499999999999</c:v>
                </c:pt>
                <c:pt idx="8322">
                  <c:v>17.339583333333298</c:v>
                </c:pt>
                <c:pt idx="8323">
                  <c:v>17.341666666666701</c:v>
                </c:pt>
                <c:pt idx="8324">
                  <c:v>17.34375</c:v>
                </c:pt>
                <c:pt idx="8325">
                  <c:v>17.345833333333292</c:v>
                </c:pt>
                <c:pt idx="8326">
                  <c:v>17.347916666666698</c:v>
                </c:pt>
                <c:pt idx="8327">
                  <c:v>17.350000000000001</c:v>
                </c:pt>
                <c:pt idx="8328">
                  <c:v>17.352083333333294</c:v>
                </c:pt>
                <c:pt idx="8329">
                  <c:v>17.354166666666703</c:v>
                </c:pt>
                <c:pt idx="8330">
                  <c:v>17.356249999999996</c:v>
                </c:pt>
                <c:pt idx="8331">
                  <c:v>17.358333333333292</c:v>
                </c:pt>
                <c:pt idx="8332">
                  <c:v>17.360416666666698</c:v>
                </c:pt>
                <c:pt idx="8333">
                  <c:v>17.362499999999997</c:v>
                </c:pt>
                <c:pt idx="8334">
                  <c:v>17.364583333333293</c:v>
                </c:pt>
                <c:pt idx="8335">
                  <c:v>17.366666666666699</c:v>
                </c:pt>
                <c:pt idx="8336">
                  <c:v>17.368749999999991</c:v>
                </c:pt>
                <c:pt idx="8337">
                  <c:v>17.370833333333298</c:v>
                </c:pt>
                <c:pt idx="8338">
                  <c:v>17.372916666666701</c:v>
                </c:pt>
                <c:pt idx="8339">
                  <c:v>17.375</c:v>
                </c:pt>
                <c:pt idx="8340">
                  <c:v>17.377083333333296</c:v>
                </c:pt>
                <c:pt idx="8341">
                  <c:v>17.379166666666698</c:v>
                </c:pt>
                <c:pt idx="8342">
                  <c:v>17.381250000000001</c:v>
                </c:pt>
                <c:pt idx="8343">
                  <c:v>17.38333333333329</c:v>
                </c:pt>
                <c:pt idx="8344">
                  <c:v>17.385416666666696</c:v>
                </c:pt>
                <c:pt idx="8345">
                  <c:v>17.387499999999996</c:v>
                </c:pt>
                <c:pt idx="8346">
                  <c:v>17.389583333333292</c:v>
                </c:pt>
                <c:pt idx="8347">
                  <c:v>17.391666666666701</c:v>
                </c:pt>
                <c:pt idx="8348">
                  <c:v>17.393750000000001</c:v>
                </c:pt>
                <c:pt idx="8349">
                  <c:v>17.395833333333293</c:v>
                </c:pt>
                <c:pt idx="8350">
                  <c:v>17.397916666666703</c:v>
                </c:pt>
                <c:pt idx="8351">
                  <c:v>17.399999999999999</c:v>
                </c:pt>
                <c:pt idx="8352">
                  <c:v>17.402083333333294</c:v>
                </c:pt>
                <c:pt idx="8353">
                  <c:v>17.404166666666701</c:v>
                </c:pt>
                <c:pt idx="8354">
                  <c:v>17.40625</c:v>
                </c:pt>
                <c:pt idx="8355">
                  <c:v>17.408333333333289</c:v>
                </c:pt>
                <c:pt idx="8356">
                  <c:v>17.410416666666695</c:v>
                </c:pt>
                <c:pt idx="8357">
                  <c:v>17.412499999999998</c:v>
                </c:pt>
                <c:pt idx="8358">
                  <c:v>17.414583333333294</c:v>
                </c:pt>
                <c:pt idx="8359">
                  <c:v>17.4166666666667</c:v>
                </c:pt>
                <c:pt idx="8360">
                  <c:v>17.418749999999992</c:v>
                </c:pt>
                <c:pt idx="8361">
                  <c:v>17.420833333333292</c:v>
                </c:pt>
                <c:pt idx="8362">
                  <c:v>17.422916666666698</c:v>
                </c:pt>
                <c:pt idx="8363">
                  <c:v>17.424999999999997</c:v>
                </c:pt>
                <c:pt idx="8364">
                  <c:v>17.427083333333293</c:v>
                </c:pt>
                <c:pt idx="8365">
                  <c:v>17.429166666666699</c:v>
                </c:pt>
                <c:pt idx="8366">
                  <c:v>17.431249999999995</c:v>
                </c:pt>
                <c:pt idx="8367">
                  <c:v>17.433333333333294</c:v>
                </c:pt>
                <c:pt idx="8368">
                  <c:v>17.435416666666697</c:v>
                </c:pt>
                <c:pt idx="8369">
                  <c:v>17.4375</c:v>
                </c:pt>
                <c:pt idx="8370">
                  <c:v>17.439583333333292</c:v>
                </c:pt>
                <c:pt idx="8371">
                  <c:v>17.441666666666695</c:v>
                </c:pt>
                <c:pt idx="8372">
                  <c:v>17.443749999999998</c:v>
                </c:pt>
                <c:pt idx="8373">
                  <c:v>17.44583333333329</c:v>
                </c:pt>
                <c:pt idx="8374">
                  <c:v>17.4479166666667</c:v>
                </c:pt>
                <c:pt idx="8375">
                  <c:v>17.45</c:v>
                </c:pt>
                <c:pt idx="8376">
                  <c:v>17.452083333333292</c:v>
                </c:pt>
                <c:pt idx="8377">
                  <c:v>17.454166666666701</c:v>
                </c:pt>
                <c:pt idx="8378">
                  <c:v>17.456250000000001</c:v>
                </c:pt>
                <c:pt idx="8379">
                  <c:v>17.45833333333329</c:v>
                </c:pt>
                <c:pt idx="8380">
                  <c:v>17.460416666666696</c:v>
                </c:pt>
                <c:pt idx="8381">
                  <c:v>17.462499999999991</c:v>
                </c:pt>
                <c:pt idx="8382">
                  <c:v>17.464583333333294</c:v>
                </c:pt>
                <c:pt idx="8383">
                  <c:v>17.466666666666697</c:v>
                </c:pt>
                <c:pt idx="8384">
                  <c:v>17.468749999999996</c:v>
                </c:pt>
                <c:pt idx="8385">
                  <c:v>17.470833333333292</c:v>
                </c:pt>
                <c:pt idx="8386">
                  <c:v>17.472916666666695</c:v>
                </c:pt>
                <c:pt idx="8387">
                  <c:v>17.474999999999998</c:v>
                </c:pt>
                <c:pt idx="8388">
                  <c:v>17.477083333333294</c:v>
                </c:pt>
                <c:pt idx="8389">
                  <c:v>17.4791666666667</c:v>
                </c:pt>
                <c:pt idx="8390">
                  <c:v>17.481249999999992</c:v>
                </c:pt>
                <c:pt idx="8391">
                  <c:v>17.483333333333288</c:v>
                </c:pt>
                <c:pt idx="8392">
                  <c:v>17.485416666666694</c:v>
                </c:pt>
                <c:pt idx="8393">
                  <c:v>17.487499999999997</c:v>
                </c:pt>
                <c:pt idx="8394">
                  <c:v>17.48958333333329</c:v>
                </c:pt>
                <c:pt idx="8395">
                  <c:v>17.491666666666699</c:v>
                </c:pt>
                <c:pt idx="8396">
                  <c:v>17.493749999999991</c:v>
                </c:pt>
                <c:pt idx="8397">
                  <c:v>17.495833333333294</c:v>
                </c:pt>
                <c:pt idx="8398">
                  <c:v>17.497916666666701</c:v>
                </c:pt>
                <c:pt idx="8399">
                  <c:v>17.5</c:v>
                </c:pt>
                <c:pt idx="8400">
                  <c:v>17.502083333333292</c:v>
                </c:pt>
                <c:pt idx="8401">
                  <c:v>17.504166666666698</c:v>
                </c:pt>
                <c:pt idx="8402">
                  <c:v>17.506250000000001</c:v>
                </c:pt>
                <c:pt idx="8403">
                  <c:v>17.50833333333329</c:v>
                </c:pt>
                <c:pt idx="8404">
                  <c:v>17.5104166666667</c:v>
                </c:pt>
                <c:pt idx="8405">
                  <c:v>17.512499999999996</c:v>
                </c:pt>
                <c:pt idx="8406">
                  <c:v>17.514583333333295</c:v>
                </c:pt>
                <c:pt idx="8407">
                  <c:v>17.516666666666701</c:v>
                </c:pt>
                <c:pt idx="8408">
                  <c:v>17.518750000000001</c:v>
                </c:pt>
                <c:pt idx="8409">
                  <c:v>17.520833333333293</c:v>
                </c:pt>
                <c:pt idx="8410">
                  <c:v>17.522916666666699</c:v>
                </c:pt>
                <c:pt idx="8411">
                  <c:v>17.524999999999999</c:v>
                </c:pt>
                <c:pt idx="8412">
                  <c:v>17.527083333333298</c:v>
                </c:pt>
                <c:pt idx="8413">
                  <c:v>17.529166666666701</c:v>
                </c:pt>
                <c:pt idx="8414">
                  <c:v>17.531250000000004</c:v>
                </c:pt>
                <c:pt idx="8415">
                  <c:v>17.533333333333292</c:v>
                </c:pt>
                <c:pt idx="8416">
                  <c:v>17.535416666666695</c:v>
                </c:pt>
                <c:pt idx="8417">
                  <c:v>17.537500000000001</c:v>
                </c:pt>
                <c:pt idx="8418">
                  <c:v>17.539583333333294</c:v>
                </c:pt>
                <c:pt idx="8419">
                  <c:v>17.5416666666667</c:v>
                </c:pt>
                <c:pt idx="8420">
                  <c:v>17.543749999999992</c:v>
                </c:pt>
                <c:pt idx="8421">
                  <c:v>17.545833333333292</c:v>
                </c:pt>
                <c:pt idx="8422">
                  <c:v>17.547916666666701</c:v>
                </c:pt>
                <c:pt idx="8423">
                  <c:v>17.55</c:v>
                </c:pt>
                <c:pt idx="8424">
                  <c:v>17.552083333333293</c:v>
                </c:pt>
                <c:pt idx="8425">
                  <c:v>17.554166666666703</c:v>
                </c:pt>
                <c:pt idx="8426">
                  <c:v>17.556249999999995</c:v>
                </c:pt>
                <c:pt idx="8427">
                  <c:v>17.558333333333294</c:v>
                </c:pt>
                <c:pt idx="8428">
                  <c:v>17.560416666666697</c:v>
                </c:pt>
                <c:pt idx="8429">
                  <c:v>17.562499999999996</c:v>
                </c:pt>
                <c:pt idx="8430">
                  <c:v>17.564583333333292</c:v>
                </c:pt>
                <c:pt idx="8431">
                  <c:v>17.566666666666695</c:v>
                </c:pt>
                <c:pt idx="8432">
                  <c:v>17.568749999999998</c:v>
                </c:pt>
                <c:pt idx="8433">
                  <c:v>17.570833333333294</c:v>
                </c:pt>
                <c:pt idx="8434">
                  <c:v>17.5729166666667</c:v>
                </c:pt>
                <c:pt idx="8435">
                  <c:v>17.574999999999999</c:v>
                </c:pt>
                <c:pt idx="8436">
                  <c:v>17.577083333333295</c:v>
                </c:pt>
                <c:pt idx="8437">
                  <c:v>17.579166666666701</c:v>
                </c:pt>
                <c:pt idx="8438">
                  <c:v>17.581250000000001</c:v>
                </c:pt>
                <c:pt idx="8439">
                  <c:v>17.58333333333329</c:v>
                </c:pt>
                <c:pt idx="8440">
                  <c:v>17.585416666666696</c:v>
                </c:pt>
                <c:pt idx="8441">
                  <c:v>17.587499999999995</c:v>
                </c:pt>
                <c:pt idx="8442">
                  <c:v>17.589583333333294</c:v>
                </c:pt>
                <c:pt idx="8443">
                  <c:v>17.591666666666701</c:v>
                </c:pt>
                <c:pt idx="8444">
                  <c:v>17.59375</c:v>
                </c:pt>
                <c:pt idx="8445">
                  <c:v>17.595833333333292</c:v>
                </c:pt>
                <c:pt idx="8446">
                  <c:v>17.597916666666698</c:v>
                </c:pt>
                <c:pt idx="8447">
                  <c:v>17.600000000000001</c:v>
                </c:pt>
                <c:pt idx="8448">
                  <c:v>17.602083333333294</c:v>
                </c:pt>
                <c:pt idx="8449">
                  <c:v>17.604166666666703</c:v>
                </c:pt>
                <c:pt idx="8450">
                  <c:v>17.606249999999996</c:v>
                </c:pt>
                <c:pt idx="8451">
                  <c:v>17.608333333333292</c:v>
                </c:pt>
                <c:pt idx="8452">
                  <c:v>17.610416666666701</c:v>
                </c:pt>
                <c:pt idx="8453">
                  <c:v>17.612500000000001</c:v>
                </c:pt>
                <c:pt idx="8454">
                  <c:v>17.614583333333297</c:v>
                </c:pt>
                <c:pt idx="8455">
                  <c:v>17.616666666666703</c:v>
                </c:pt>
                <c:pt idx="8456">
                  <c:v>17.618749999999995</c:v>
                </c:pt>
                <c:pt idx="8457">
                  <c:v>17.620833333333298</c:v>
                </c:pt>
                <c:pt idx="8458">
                  <c:v>17.622916666666701</c:v>
                </c:pt>
                <c:pt idx="8459">
                  <c:v>17.625</c:v>
                </c:pt>
                <c:pt idx="8460">
                  <c:v>17.627083333333296</c:v>
                </c:pt>
                <c:pt idx="8461">
                  <c:v>17.629166666666698</c:v>
                </c:pt>
                <c:pt idx="8462">
                  <c:v>17.631250000000005</c:v>
                </c:pt>
                <c:pt idx="8463">
                  <c:v>17.633333333333294</c:v>
                </c:pt>
                <c:pt idx="8464">
                  <c:v>17.6354166666667</c:v>
                </c:pt>
                <c:pt idx="8465">
                  <c:v>17.637499999999999</c:v>
                </c:pt>
                <c:pt idx="8466">
                  <c:v>17.639583333333295</c:v>
                </c:pt>
                <c:pt idx="8467">
                  <c:v>17.641666666666701</c:v>
                </c:pt>
                <c:pt idx="8468">
                  <c:v>17.643750000000001</c:v>
                </c:pt>
                <c:pt idx="8469">
                  <c:v>17.645833333333293</c:v>
                </c:pt>
                <c:pt idx="8470">
                  <c:v>17.647916666666703</c:v>
                </c:pt>
                <c:pt idx="8471">
                  <c:v>17.649999999999999</c:v>
                </c:pt>
                <c:pt idx="8472">
                  <c:v>17.652083333333298</c:v>
                </c:pt>
                <c:pt idx="8473">
                  <c:v>17.654166666666704</c:v>
                </c:pt>
                <c:pt idx="8474">
                  <c:v>17.656250000000004</c:v>
                </c:pt>
                <c:pt idx="8475">
                  <c:v>17.658333333333292</c:v>
                </c:pt>
                <c:pt idx="8476">
                  <c:v>17.660416666666695</c:v>
                </c:pt>
                <c:pt idx="8477">
                  <c:v>17.662499999999998</c:v>
                </c:pt>
                <c:pt idx="8478">
                  <c:v>17.664583333333294</c:v>
                </c:pt>
                <c:pt idx="8479">
                  <c:v>17.6666666666667</c:v>
                </c:pt>
                <c:pt idx="8480">
                  <c:v>17.668749999999992</c:v>
                </c:pt>
                <c:pt idx="8481">
                  <c:v>17.670833333333295</c:v>
                </c:pt>
                <c:pt idx="8482">
                  <c:v>17.672916666666701</c:v>
                </c:pt>
                <c:pt idx="8483">
                  <c:v>17.675000000000001</c:v>
                </c:pt>
                <c:pt idx="8484">
                  <c:v>17.677083333333297</c:v>
                </c:pt>
                <c:pt idx="8485">
                  <c:v>17.679166666666703</c:v>
                </c:pt>
                <c:pt idx="8486">
                  <c:v>17.681249999999995</c:v>
                </c:pt>
                <c:pt idx="8487">
                  <c:v>17.683333333333294</c:v>
                </c:pt>
                <c:pt idx="8488">
                  <c:v>17.685416666666697</c:v>
                </c:pt>
                <c:pt idx="8489">
                  <c:v>17.6875</c:v>
                </c:pt>
                <c:pt idx="8490">
                  <c:v>17.689583333333292</c:v>
                </c:pt>
                <c:pt idx="8491">
                  <c:v>17.691666666666698</c:v>
                </c:pt>
                <c:pt idx="8492">
                  <c:v>17.693750000000001</c:v>
                </c:pt>
                <c:pt idx="8493">
                  <c:v>17.695833333333294</c:v>
                </c:pt>
                <c:pt idx="8494">
                  <c:v>17.697916666666703</c:v>
                </c:pt>
                <c:pt idx="8495">
                  <c:v>17.7</c:v>
                </c:pt>
                <c:pt idx="8496">
                  <c:v>17.702083333333292</c:v>
                </c:pt>
                <c:pt idx="8497">
                  <c:v>17.704166666666701</c:v>
                </c:pt>
                <c:pt idx="8498">
                  <c:v>17.706250000000001</c:v>
                </c:pt>
                <c:pt idx="8499">
                  <c:v>17.70833333333329</c:v>
                </c:pt>
                <c:pt idx="8500">
                  <c:v>17.710416666666699</c:v>
                </c:pt>
                <c:pt idx="8501">
                  <c:v>17.712499999999995</c:v>
                </c:pt>
                <c:pt idx="8502">
                  <c:v>17.714583333333298</c:v>
                </c:pt>
                <c:pt idx="8503">
                  <c:v>17.716666666666701</c:v>
                </c:pt>
                <c:pt idx="8504">
                  <c:v>17.71875</c:v>
                </c:pt>
                <c:pt idx="8505">
                  <c:v>17.720833333333292</c:v>
                </c:pt>
                <c:pt idx="8506">
                  <c:v>17.722916666666695</c:v>
                </c:pt>
                <c:pt idx="8507">
                  <c:v>17.724999999999998</c:v>
                </c:pt>
                <c:pt idx="8508">
                  <c:v>17.727083333333294</c:v>
                </c:pt>
                <c:pt idx="8509">
                  <c:v>17.7291666666667</c:v>
                </c:pt>
                <c:pt idx="8510">
                  <c:v>17.731249999999996</c:v>
                </c:pt>
                <c:pt idx="8511">
                  <c:v>17.733333333333292</c:v>
                </c:pt>
                <c:pt idx="8512">
                  <c:v>17.735416666666698</c:v>
                </c:pt>
                <c:pt idx="8513">
                  <c:v>17.737500000000001</c:v>
                </c:pt>
                <c:pt idx="8514">
                  <c:v>17.739583333333293</c:v>
                </c:pt>
                <c:pt idx="8515">
                  <c:v>17.741666666666699</c:v>
                </c:pt>
                <c:pt idx="8516">
                  <c:v>17.743749999999991</c:v>
                </c:pt>
                <c:pt idx="8517">
                  <c:v>17.745833333333294</c:v>
                </c:pt>
                <c:pt idx="8518">
                  <c:v>17.747916666666701</c:v>
                </c:pt>
                <c:pt idx="8519">
                  <c:v>17.75</c:v>
                </c:pt>
                <c:pt idx="8520">
                  <c:v>17.752083333333292</c:v>
                </c:pt>
                <c:pt idx="8521">
                  <c:v>17.754166666666698</c:v>
                </c:pt>
                <c:pt idx="8522">
                  <c:v>17.756250000000001</c:v>
                </c:pt>
                <c:pt idx="8523">
                  <c:v>17.75833333333329</c:v>
                </c:pt>
                <c:pt idx="8524">
                  <c:v>17.760416666666696</c:v>
                </c:pt>
                <c:pt idx="8525">
                  <c:v>17.762499999999992</c:v>
                </c:pt>
                <c:pt idx="8526">
                  <c:v>17.764583333333292</c:v>
                </c:pt>
                <c:pt idx="8527">
                  <c:v>17.766666666666698</c:v>
                </c:pt>
                <c:pt idx="8528">
                  <c:v>17.768749999999997</c:v>
                </c:pt>
                <c:pt idx="8529">
                  <c:v>17.770833333333293</c:v>
                </c:pt>
                <c:pt idx="8530">
                  <c:v>17.772916666666699</c:v>
                </c:pt>
                <c:pt idx="8531">
                  <c:v>17.774999999999999</c:v>
                </c:pt>
                <c:pt idx="8532">
                  <c:v>17.777083333333298</c:v>
                </c:pt>
                <c:pt idx="8533">
                  <c:v>17.779166666666701</c:v>
                </c:pt>
                <c:pt idx="8534">
                  <c:v>17.78125</c:v>
                </c:pt>
                <c:pt idx="8535">
                  <c:v>17.783333333333289</c:v>
                </c:pt>
                <c:pt idx="8536">
                  <c:v>17.785416666666691</c:v>
                </c:pt>
                <c:pt idx="8537">
                  <c:v>17.787499999999998</c:v>
                </c:pt>
                <c:pt idx="8538">
                  <c:v>17.78958333333329</c:v>
                </c:pt>
                <c:pt idx="8539">
                  <c:v>17.7916666666667</c:v>
                </c:pt>
                <c:pt idx="8540">
                  <c:v>17.793749999999992</c:v>
                </c:pt>
                <c:pt idx="8541">
                  <c:v>17.795833333333292</c:v>
                </c:pt>
                <c:pt idx="8542">
                  <c:v>17.797916666666701</c:v>
                </c:pt>
                <c:pt idx="8543">
                  <c:v>17.8</c:v>
                </c:pt>
                <c:pt idx="8544">
                  <c:v>17.802083333333293</c:v>
                </c:pt>
                <c:pt idx="8545">
                  <c:v>17.804166666666703</c:v>
                </c:pt>
                <c:pt idx="8546">
                  <c:v>17.806249999999995</c:v>
                </c:pt>
                <c:pt idx="8547">
                  <c:v>17.808333333333294</c:v>
                </c:pt>
                <c:pt idx="8548">
                  <c:v>17.810416666666701</c:v>
                </c:pt>
                <c:pt idx="8549">
                  <c:v>17.8125</c:v>
                </c:pt>
                <c:pt idx="8550">
                  <c:v>17.814583333333296</c:v>
                </c:pt>
                <c:pt idx="8551">
                  <c:v>17.816666666666698</c:v>
                </c:pt>
                <c:pt idx="8552">
                  <c:v>17.818750000000001</c:v>
                </c:pt>
                <c:pt idx="8553">
                  <c:v>17.820833333333294</c:v>
                </c:pt>
                <c:pt idx="8554">
                  <c:v>17.8229166666667</c:v>
                </c:pt>
                <c:pt idx="8555">
                  <c:v>17.824999999999999</c:v>
                </c:pt>
                <c:pt idx="8556">
                  <c:v>17.827083333333295</c:v>
                </c:pt>
                <c:pt idx="8557">
                  <c:v>17.829166666666701</c:v>
                </c:pt>
                <c:pt idx="8558">
                  <c:v>17.831250000000004</c:v>
                </c:pt>
                <c:pt idx="8559">
                  <c:v>17.833333333333293</c:v>
                </c:pt>
                <c:pt idx="8560">
                  <c:v>17.835416666666699</c:v>
                </c:pt>
                <c:pt idx="8561">
                  <c:v>17.837499999999999</c:v>
                </c:pt>
                <c:pt idx="8562">
                  <c:v>17.839583333333298</c:v>
                </c:pt>
                <c:pt idx="8563">
                  <c:v>17.841666666666701</c:v>
                </c:pt>
                <c:pt idx="8564">
                  <c:v>17.84375</c:v>
                </c:pt>
                <c:pt idx="8565">
                  <c:v>17.845833333333292</c:v>
                </c:pt>
                <c:pt idx="8566">
                  <c:v>17.847916666666698</c:v>
                </c:pt>
                <c:pt idx="8567">
                  <c:v>17.850000000000001</c:v>
                </c:pt>
                <c:pt idx="8568">
                  <c:v>17.852083333333294</c:v>
                </c:pt>
                <c:pt idx="8569">
                  <c:v>17.854166666666703</c:v>
                </c:pt>
                <c:pt idx="8570">
                  <c:v>17.856249999999996</c:v>
                </c:pt>
                <c:pt idx="8571">
                  <c:v>17.858333333333292</c:v>
                </c:pt>
                <c:pt idx="8572">
                  <c:v>17.860416666666698</c:v>
                </c:pt>
                <c:pt idx="8573">
                  <c:v>17.862499999999997</c:v>
                </c:pt>
                <c:pt idx="8574">
                  <c:v>17.864583333333293</c:v>
                </c:pt>
                <c:pt idx="8575">
                  <c:v>17.866666666666699</c:v>
                </c:pt>
                <c:pt idx="8576">
                  <c:v>17.868749999999991</c:v>
                </c:pt>
                <c:pt idx="8577">
                  <c:v>17.870833333333298</c:v>
                </c:pt>
                <c:pt idx="8578">
                  <c:v>17.872916666666701</c:v>
                </c:pt>
                <c:pt idx="8579">
                  <c:v>17.875</c:v>
                </c:pt>
                <c:pt idx="8580">
                  <c:v>17.877083333333296</c:v>
                </c:pt>
                <c:pt idx="8581">
                  <c:v>17.879166666666698</c:v>
                </c:pt>
                <c:pt idx="8582">
                  <c:v>17.881250000000001</c:v>
                </c:pt>
                <c:pt idx="8583">
                  <c:v>17.88333333333329</c:v>
                </c:pt>
                <c:pt idx="8584">
                  <c:v>17.885416666666696</c:v>
                </c:pt>
                <c:pt idx="8585">
                  <c:v>17.887499999999996</c:v>
                </c:pt>
                <c:pt idx="8586">
                  <c:v>17.889583333333292</c:v>
                </c:pt>
                <c:pt idx="8587">
                  <c:v>17.891666666666701</c:v>
                </c:pt>
                <c:pt idx="8588">
                  <c:v>17.893750000000001</c:v>
                </c:pt>
                <c:pt idx="8589">
                  <c:v>17.895833333333293</c:v>
                </c:pt>
                <c:pt idx="8590">
                  <c:v>17.897916666666703</c:v>
                </c:pt>
                <c:pt idx="8591">
                  <c:v>17.899999999999999</c:v>
                </c:pt>
                <c:pt idx="8592">
                  <c:v>17.902083333333294</c:v>
                </c:pt>
                <c:pt idx="8593">
                  <c:v>17.904166666666701</c:v>
                </c:pt>
                <c:pt idx="8594">
                  <c:v>17.90625</c:v>
                </c:pt>
                <c:pt idx="8595">
                  <c:v>17.908333333333289</c:v>
                </c:pt>
                <c:pt idx="8596">
                  <c:v>17.910416666666695</c:v>
                </c:pt>
                <c:pt idx="8597">
                  <c:v>17.912499999999998</c:v>
                </c:pt>
                <c:pt idx="8598">
                  <c:v>17.914583333333294</c:v>
                </c:pt>
                <c:pt idx="8599">
                  <c:v>17.9166666666667</c:v>
                </c:pt>
                <c:pt idx="8600">
                  <c:v>17.918749999999992</c:v>
                </c:pt>
                <c:pt idx="8601">
                  <c:v>17.920833333333292</c:v>
                </c:pt>
                <c:pt idx="8602">
                  <c:v>17.922916666666698</c:v>
                </c:pt>
                <c:pt idx="8603">
                  <c:v>17.924999999999997</c:v>
                </c:pt>
                <c:pt idx="8604">
                  <c:v>17.927083333333293</c:v>
                </c:pt>
                <c:pt idx="8605">
                  <c:v>17.929166666666699</c:v>
                </c:pt>
                <c:pt idx="8606">
                  <c:v>17.931249999999995</c:v>
                </c:pt>
                <c:pt idx="8607">
                  <c:v>17.933333333333294</c:v>
                </c:pt>
                <c:pt idx="8608">
                  <c:v>17.935416666666697</c:v>
                </c:pt>
                <c:pt idx="8609">
                  <c:v>17.9375</c:v>
                </c:pt>
                <c:pt idx="8610">
                  <c:v>17.939583333333292</c:v>
                </c:pt>
                <c:pt idx="8611">
                  <c:v>17.941666666666695</c:v>
                </c:pt>
                <c:pt idx="8612">
                  <c:v>17.943749999999998</c:v>
                </c:pt>
                <c:pt idx="8613">
                  <c:v>17.94583333333329</c:v>
                </c:pt>
                <c:pt idx="8614">
                  <c:v>17.9479166666667</c:v>
                </c:pt>
                <c:pt idx="8615">
                  <c:v>17.95</c:v>
                </c:pt>
                <c:pt idx="8616">
                  <c:v>17.952083333333292</c:v>
                </c:pt>
                <c:pt idx="8617">
                  <c:v>17.954166666666701</c:v>
                </c:pt>
                <c:pt idx="8618">
                  <c:v>17.956250000000001</c:v>
                </c:pt>
                <c:pt idx="8619">
                  <c:v>17.95833333333329</c:v>
                </c:pt>
                <c:pt idx="8620">
                  <c:v>17.960416666666696</c:v>
                </c:pt>
                <c:pt idx="8621">
                  <c:v>17.962499999999991</c:v>
                </c:pt>
                <c:pt idx="8622">
                  <c:v>17.964583333333294</c:v>
                </c:pt>
                <c:pt idx="8623">
                  <c:v>17.966666666666697</c:v>
                </c:pt>
                <c:pt idx="8624">
                  <c:v>17.968749999999996</c:v>
                </c:pt>
                <c:pt idx="8625">
                  <c:v>17.970833333333292</c:v>
                </c:pt>
                <c:pt idx="8626">
                  <c:v>17.972916666666695</c:v>
                </c:pt>
                <c:pt idx="8627">
                  <c:v>17.974999999999998</c:v>
                </c:pt>
                <c:pt idx="8628">
                  <c:v>17.977083333333294</c:v>
                </c:pt>
                <c:pt idx="8629">
                  <c:v>17.9791666666667</c:v>
                </c:pt>
                <c:pt idx="8630">
                  <c:v>17.981249999999992</c:v>
                </c:pt>
                <c:pt idx="8631">
                  <c:v>17.983333333333288</c:v>
                </c:pt>
                <c:pt idx="8632">
                  <c:v>17.985416666666694</c:v>
                </c:pt>
                <c:pt idx="8633">
                  <c:v>17.987499999999997</c:v>
                </c:pt>
                <c:pt idx="8634">
                  <c:v>17.98958333333329</c:v>
                </c:pt>
                <c:pt idx="8635">
                  <c:v>17.991666666666699</c:v>
                </c:pt>
                <c:pt idx="8636">
                  <c:v>17.993749999999991</c:v>
                </c:pt>
                <c:pt idx="8637">
                  <c:v>17.995833333333294</c:v>
                </c:pt>
                <c:pt idx="8638">
                  <c:v>17.997916666666701</c:v>
                </c:pt>
                <c:pt idx="8639">
                  <c:v>18</c:v>
                </c:pt>
                <c:pt idx="8640">
                  <c:v>18.002083333333292</c:v>
                </c:pt>
                <c:pt idx="8641">
                  <c:v>18.004166666666698</c:v>
                </c:pt>
                <c:pt idx="8642">
                  <c:v>18.006250000000001</c:v>
                </c:pt>
                <c:pt idx="8643">
                  <c:v>18.00833333333329</c:v>
                </c:pt>
                <c:pt idx="8644">
                  <c:v>18.0104166666667</c:v>
                </c:pt>
                <c:pt idx="8645">
                  <c:v>18.012499999999996</c:v>
                </c:pt>
                <c:pt idx="8646">
                  <c:v>18.014583333333295</c:v>
                </c:pt>
                <c:pt idx="8647">
                  <c:v>18.016666666666701</c:v>
                </c:pt>
                <c:pt idx="8648">
                  <c:v>18.018750000000001</c:v>
                </c:pt>
                <c:pt idx="8649">
                  <c:v>18.020833333333293</c:v>
                </c:pt>
                <c:pt idx="8650">
                  <c:v>18.022916666666699</c:v>
                </c:pt>
                <c:pt idx="8651">
                  <c:v>18.024999999999999</c:v>
                </c:pt>
                <c:pt idx="8652">
                  <c:v>18.027083333333298</c:v>
                </c:pt>
                <c:pt idx="8653">
                  <c:v>18.029166666666701</c:v>
                </c:pt>
                <c:pt idx="8654">
                  <c:v>18.031250000000004</c:v>
                </c:pt>
                <c:pt idx="8655">
                  <c:v>18.033333333333292</c:v>
                </c:pt>
                <c:pt idx="8656">
                  <c:v>18.035416666666695</c:v>
                </c:pt>
                <c:pt idx="8657">
                  <c:v>18.037500000000001</c:v>
                </c:pt>
                <c:pt idx="8658">
                  <c:v>18.039583333333294</c:v>
                </c:pt>
                <c:pt idx="8659">
                  <c:v>18.0416666666667</c:v>
                </c:pt>
                <c:pt idx="8660">
                  <c:v>18.043749999999992</c:v>
                </c:pt>
                <c:pt idx="8661">
                  <c:v>18.045833333333292</c:v>
                </c:pt>
                <c:pt idx="8662">
                  <c:v>18.047916666666701</c:v>
                </c:pt>
                <c:pt idx="8663">
                  <c:v>18.05</c:v>
                </c:pt>
                <c:pt idx="8664">
                  <c:v>18.052083333333293</c:v>
                </c:pt>
                <c:pt idx="8665">
                  <c:v>18.054166666666703</c:v>
                </c:pt>
                <c:pt idx="8666">
                  <c:v>18.056249999999995</c:v>
                </c:pt>
                <c:pt idx="8667">
                  <c:v>18.058333333333294</c:v>
                </c:pt>
                <c:pt idx="8668">
                  <c:v>18.060416666666697</c:v>
                </c:pt>
                <c:pt idx="8669">
                  <c:v>18.062499999999996</c:v>
                </c:pt>
                <c:pt idx="8670">
                  <c:v>18.064583333333292</c:v>
                </c:pt>
                <c:pt idx="8671">
                  <c:v>18.066666666666695</c:v>
                </c:pt>
                <c:pt idx="8672">
                  <c:v>18.068749999999998</c:v>
                </c:pt>
                <c:pt idx="8673">
                  <c:v>18.070833333333294</c:v>
                </c:pt>
                <c:pt idx="8674">
                  <c:v>18.0729166666667</c:v>
                </c:pt>
                <c:pt idx="8675">
                  <c:v>18.074999999999999</c:v>
                </c:pt>
                <c:pt idx="8676">
                  <c:v>18.077083333333295</c:v>
                </c:pt>
                <c:pt idx="8677">
                  <c:v>18.079166666666701</c:v>
                </c:pt>
                <c:pt idx="8678">
                  <c:v>18.081250000000001</c:v>
                </c:pt>
                <c:pt idx="8679">
                  <c:v>18.08333333333329</c:v>
                </c:pt>
                <c:pt idx="8680">
                  <c:v>18.085416666666696</c:v>
                </c:pt>
                <c:pt idx="8681">
                  <c:v>18.087499999999995</c:v>
                </c:pt>
                <c:pt idx="8682">
                  <c:v>18.089583333333294</c:v>
                </c:pt>
                <c:pt idx="8683">
                  <c:v>18.091666666666701</c:v>
                </c:pt>
                <c:pt idx="8684">
                  <c:v>18.09375</c:v>
                </c:pt>
                <c:pt idx="8685">
                  <c:v>18.095833333333292</c:v>
                </c:pt>
                <c:pt idx="8686">
                  <c:v>18.097916666666698</c:v>
                </c:pt>
                <c:pt idx="8687">
                  <c:v>18.100000000000001</c:v>
                </c:pt>
                <c:pt idx="8688">
                  <c:v>18.102083333333294</c:v>
                </c:pt>
                <c:pt idx="8689">
                  <c:v>18.104166666666703</c:v>
                </c:pt>
                <c:pt idx="8690">
                  <c:v>18.106249999999996</c:v>
                </c:pt>
                <c:pt idx="8691">
                  <c:v>18.108333333333292</c:v>
                </c:pt>
                <c:pt idx="8692">
                  <c:v>18.110416666666701</c:v>
                </c:pt>
                <c:pt idx="8693">
                  <c:v>18.112500000000001</c:v>
                </c:pt>
                <c:pt idx="8694">
                  <c:v>18.114583333333297</c:v>
                </c:pt>
                <c:pt idx="8695">
                  <c:v>18.116666666666703</c:v>
                </c:pt>
                <c:pt idx="8696">
                  <c:v>18.118749999999995</c:v>
                </c:pt>
                <c:pt idx="8697">
                  <c:v>18.120833333333298</c:v>
                </c:pt>
                <c:pt idx="8698">
                  <c:v>18.122916666666701</c:v>
                </c:pt>
                <c:pt idx="8699">
                  <c:v>18.125</c:v>
                </c:pt>
                <c:pt idx="8700">
                  <c:v>18.127083333333296</c:v>
                </c:pt>
                <c:pt idx="8701">
                  <c:v>18.129166666666698</c:v>
                </c:pt>
                <c:pt idx="8702">
                  <c:v>18.131250000000005</c:v>
                </c:pt>
                <c:pt idx="8703">
                  <c:v>18.133333333333294</c:v>
                </c:pt>
                <c:pt idx="8704">
                  <c:v>18.1354166666667</c:v>
                </c:pt>
                <c:pt idx="8705">
                  <c:v>18.137499999999999</c:v>
                </c:pt>
                <c:pt idx="8706">
                  <c:v>18.139583333333295</c:v>
                </c:pt>
                <c:pt idx="8707">
                  <c:v>18.141666666666701</c:v>
                </c:pt>
                <c:pt idx="8708">
                  <c:v>18.143750000000001</c:v>
                </c:pt>
                <c:pt idx="8709">
                  <c:v>18.145833333333293</c:v>
                </c:pt>
                <c:pt idx="8710">
                  <c:v>18.147916666666703</c:v>
                </c:pt>
                <c:pt idx="8711">
                  <c:v>18.149999999999999</c:v>
                </c:pt>
                <c:pt idx="8712">
                  <c:v>18.152083333333298</c:v>
                </c:pt>
                <c:pt idx="8713">
                  <c:v>18.154166666666704</c:v>
                </c:pt>
                <c:pt idx="8714">
                  <c:v>18.156250000000004</c:v>
                </c:pt>
                <c:pt idx="8715">
                  <c:v>18.158333333333292</c:v>
                </c:pt>
                <c:pt idx="8716">
                  <c:v>18.160416666666695</c:v>
                </c:pt>
                <c:pt idx="8717">
                  <c:v>18.162499999999998</c:v>
                </c:pt>
                <c:pt idx="8718">
                  <c:v>18.164583333333294</c:v>
                </c:pt>
                <c:pt idx="8719">
                  <c:v>18.1666666666667</c:v>
                </c:pt>
                <c:pt idx="8720">
                  <c:v>18.168749999999992</c:v>
                </c:pt>
                <c:pt idx="8721">
                  <c:v>18.170833333333295</c:v>
                </c:pt>
                <c:pt idx="8722">
                  <c:v>18.172916666666701</c:v>
                </c:pt>
                <c:pt idx="8723">
                  <c:v>18.175000000000001</c:v>
                </c:pt>
                <c:pt idx="8724">
                  <c:v>18.177083333333297</c:v>
                </c:pt>
                <c:pt idx="8725">
                  <c:v>18.179166666666703</c:v>
                </c:pt>
                <c:pt idx="8726">
                  <c:v>18.181249999999995</c:v>
                </c:pt>
                <c:pt idx="8727">
                  <c:v>18.183333333333294</c:v>
                </c:pt>
                <c:pt idx="8728">
                  <c:v>18.185416666666697</c:v>
                </c:pt>
                <c:pt idx="8729">
                  <c:v>18.1875</c:v>
                </c:pt>
                <c:pt idx="8730">
                  <c:v>18.189583333333292</c:v>
                </c:pt>
                <c:pt idx="8731">
                  <c:v>18.191666666666698</c:v>
                </c:pt>
                <c:pt idx="8732">
                  <c:v>18.193750000000001</c:v>
                </c:pt>
                <c:pt idx="8733">
                  <c:v>18.195833333333294</c:v>
                </c:pt>
                <c:pt idx="8734">
                  <c:v>18.197916666666703</c:v>
                </c:pt>
                <c:pt idx="8735">
                  <c:v>18.2</c:v>
                </c:pt>
                <c:pt idx="8736">
                  <c:v>18.202083333333292</c:v>
                </c:pt>
                <c:pt idx="8737">
                  <c:v>18.204166666666701</c:v>
                </c:pt>
                <c:pt idx="8738">
                  <c:v>18.206250000000001</c:v>
                </c:pt>
                <c:pt idx="8739">
                  <c:v>18.20833333333329</c:v>
                </c:pt>
                <c:pt idx="8740">
                  <c:v>18.210416666666699</c:v>
                </c:pt>
                <c:pt idx="8741">
                  <c:v>18.212499999999995</c:v>
                </c:pt>
                <c:pt idx="8742">
                  <c:v>18.214583333333298</c:v>
                </c:pt>
                <c:pt idx="8743">
                  <c:v>18.216666666666701</c:v>
                </c:pt>
                <c:pt idx="8744">
                  <c:v>18.21875</c:v>
                </c:pt>
                <c:pt idx="8745">
                  <c:v>18.220833333333292</c:v>
                </c:pt>
                <c:pt idx="8746">
                  <c:v>18.222916666666695</c:v>
                </c:pt>
                <c:pt idx="8747">
                  <c:v>18.224999999999998</c:v>
                </c:pt>
                <c:pt idx="8748">
                  <c:v>18.227083333333294</c:v>
                </c:pt>
                <c:pt idx="8749">
                  <c:v>18.2291666666667</c:v>
                </c:pt>
                <c:pt idx="8750">
                  <c:v>18.231249999999996</c:v>
                </c:pt>
                <c:pt idx="8751">
                  <c:v>18.233333333333292</c:v>
                </c:pt>
                <c:pt idx="8752">
                  <c:v>18.235416666666698</c:v>
                </c:pt>
                <c:pt idx="8753">
                  <c:v>18.237500000000001</c:v>
                </c:pt>
                <c:pt idx="8754">
                  <c:v>18.239583333333293</c:v>
                </c:pt>
                <c:pt idx="8755">
                  <c:v>18.241666666666699</c:v>
                </c:pt>
                <c:pt idx="8756">
                  <c:v>18.243749999999991</c:v>
                </c:pt>
                <c:pt idx="8757">
                  <c:v>18.245833333333294</c:v>
                </c:pt>
                <c:pt idx="8758">
                  <c:v>18.247916666666701</c:v>
                </c:pt>
                <c:pt idx="8759">
                  <c:v>18.25</c:v>
                </c:pt>
                <c:pt idx="8760">
                  <c:v>18.252083333333292</c:v>
                </c:pt>
                <c:pt idx="8761">
                  <c:v>18.254166666666698</c:v>
                </c:pt>
                <c:pt idx="8762">
                  <c:v>18.256250000000001</c:v>
                </c:pt>
                <c:pt idx="8763">
                  <c:v>18.25833333333329</c:v>
                </c:pt>
                <c:pt idx="8764">
                  <c:v>18.260416666666696</c:v>
                </c:pt>
                <c:pt idx="8765">
                  <c:v>18.262499999999992</c:v>
                </c:pt>
                <c:pt idx="8766">
                  <c:v>18.264583333333292</c:v>
                </c:pt>
                <c:pt idx="8767">
                  <c:v>18.266666666666698</c:v>
                </c:pt>
                <c:pt idx="8768">
                  <c:v>18.268749999999997</c:v>
                </c:pt>
                <c:pt idx="8769">
                  <c:v>18.270833333333293</c:v>
                </c:pt>
                <c:pt idx="8770">
                  <c:v>18.272916666666699</c:v>
                </c:pt>
                <c:pt idx="8771">
                  <c:v>18.274999999999999</c:v>
                </c:pt>
                <c:pt idx="8772">
                  <c:v>18.277083333333298</c:v>
                </c:pt>
                <c:pt idx="8773">
                  <c:v>18.279166666666701</c:v>
                </c:pt>
                <c:pt idx="8774">
                  <c:v>18.28125</c:v>
                </c:pt>
                <c:pt idx="8775">
                  <c:v>18.283333333333289</c:v>
                </c:pt>
                <c:pt idx="8776">
                  <c:v>18.285416666666691</c:v>
                </c:pt>
                <c:pt idx="8777">
                  <c:v>18.287499999999998</c:v>
                </c:pt>
                <c:pt idx="8778">
                  <c:v>18.28958333333329</c:v>
                </c:pt>
                <c:pt idx="8779">
                  <c:v>18.2916666666667</c:v>
                </c:pt>
                <c:pt idx="8780">
                  <c:v>18.293749999999992</c:v>
                </c:pt>
                <c:pt idx="8781">
                  <c:v>18.295833333333292</c:v>
                </c:pt>
                <c:pt idx="8782">
                  <c:v>18.297916666666701</c:v>
                </c:pt>
                <c:pt idx="8783">
                  <c:v>18.3</c:v>
                </c:pt>
                <c:pt idx="8784">
                  <c:v>18.302083333333293</c:v>
                </c:pt>
                <c:pt idx="8785">
                  <c:v>18.304166666666703</c:v>
                </c:pt>
                <c:pt idx="8786">
                  <c:v>18.306249999999995</c:v>
                </c:pt>
                <c:pt idx="8787">
                  <c:v>18.308333333333294</c:v>
                </c:pt>
                <c:pt idx="8788">
                  <c:v>18.310416666666701</c:v>
                </c:pt>
                <c:pt idx="8789">
                  <c:v>18.3125</c:v>
                </c:pt>
                <c:pt idx="8790">
                  <c:v>18.314583333333296</c:v>
                </c:pt>
                <c:pt idx="8791">
                  <c:v>18.316666666666698</c:v>
                </c:pt>
                <c:pt idx="8792">
                  <c:v>18.318750000000001</c:v>
                </c:pt>
                <c:pt idx="8793">
                  <c:v>18.320833333333294</c:v>
                </c:pt>
                <c:pt idx="8794">
                  <c:v>18.3229166666667</c:v>
                </c:pt>
                <c:pt idx="8795">
                  <c:v>18.324999999999999</c:v>
                </c:pt>
                <c:pt idx="8796">
                  <c:v>18.327083333333295</c:v>
                </c:pt>
                <c:pt idx="8797">
                  <c:v>18.329166666666701</c:v>
                </c:pt>
                <c:pt idx="8798">
                  <c:v>18.331250000000004</c:v>
                </c:pt>
                <c:pt idx="8799">
                  <c:v>18.333333333333293</c:v>
                </c:pt>
                <c:pt idx="8800">
                  <c:v>18.335416666666699</c:v>
                </c:pt>
                <c:pt idx="8801">
                  <c:v>18.337499999999999</c:v>
                </c:pt>
                <c:pt idx="8802">
                  <c:v>18.339583333333298</c:v>
                </c:pt>
                <c:pt idx="8803">
                  <c:v>18.341666666666701</c:v>
                </c:pt>
                <c:pt idx="8804">
                  <c:v>18.34375</c:v>
                </c:pt>
                <c:pt idx="8805">
                  <c:v>18.345833333333292</c:v>
                </c:pt>
                <c:pt idx="8806">
                  <c:v>18.347916666666698</c:v>
                </c:pt>
                <c:pt idx="8807">
                  <c:v>18.350000000000001</c:v>
                </c:pt>
                <c:pt idx="8808">
                  <c:v>18.352083333333294</c:v>
                </c:pt>
                <c:pt idx="8809">
                  <c:v>18.354166666666703</c:v>
                </c:pt>
                <c:pt idx="8810">
                  <c:v>18.356249999999996</c:v>
                </c:pt>
                <c:pt idx="8811">
                  <c:v>18.358333333333292</c:v>
                </c:pt>
                <c:pt idx="8812">
                  <c:v>18.360416666666698</c:v>
                </c:pt>
                <c:pt idx="8813">
                  <c:v>18.362499999999997</c:v>
                </c:pt>
                <c:pt idx="8814">
                  <c:v>18.364583333333293</c:v>
                </c:pt>
                <c:pt idx="8815">
                  <c:v>18.366666666666699</c:v>
                </c:pt>
                <c:pt idx="8816">
                  <c:v>18.368749999999991</c:v>
                </c:pt>
                <c:pt idx="8817">
                  <c:v>18.370833333333298</c:v>
                </c:pt>
                <c:pt idx="8818">
                  <c:v>18.372916666666701</c:v>
                </c:pt>
                <c:pt idx="8819">
                  <c:v>18.375</c:v>
                </c:pt>
                <c:pt idx="8820">
                  <c:v>18.377083333333296</c:v>
                </c:pt>
                <c:pt idx="8821">
                  <c:v>18.379166666666698</c:v>
                </c:pt>
                <c:pt idx="8822">
                  <c:v>18.381250000000001</c:v>
                </c:pt>
                <c:pt idx="8823">
                  <c:v>18.38333333333329</c:v>
                </c:pt>
                <c:pt idx="8824">
                  <c:v>18.385416666666696</c:v>
                </c:pt>
                <c:pt idx="8825">
                  <c:v>18.387499999999996</c:v>
                </c:pt>
                <c:pt idx="8826">
                  <c:v>18.389583333333292</c:v>
                </c:pt>
                <c:pt idx="8827">
                  <c:v>18.391666666666701</c:v>
                </c:pt>
                <c:pt idx="8828">
                  <c:v>18.393750000000001</c:v>
                </c:pt>
                <c:pt idx="8829">
                  <c:v>18.395833333333293</c:v>
                </c:pt>
                <c:pt idx="8830">
                  <c:v>18.397916666666703</c:v>
                </c:pt>
                <c:pt idx="8831">
                  <c:v>18.399999999999999</c:v>
                </c:pt>
                <c:pt idx="8832">
                  <c:v>18.402083333333294</c:v>
                </c:pt>
                <c:pt idx="8833">
                  <c:v>18.404166666666701</c:v>
                </c:pt>
                <c:pt idx="8834">
                  <c:v>18.40625</c:v>
                </c:pt>
                <c:pt idx="8835">
                  <c:v>18.408333333333289</c:v>
                </c:pt>
                <c:pt idx="8836">
                  <c:v>18.410416666666695</c:v>
                </c:pt>
                <c:pt idx="8837">
                  <c:v>18.412499999999998</c:v>
                </c:pt>
                <c:pt idx="8838">
                  <c:v>18.414583333333294</c:v>
                </c:pt>
                <c:pt idx="8839">
                  <c:v>18.4166666666667</c:v>
                </c:pt>
                <c:pt idx="8840">
                  <c:v>18.418749999999992</c:v>
                </c:pt>
                <c:pt idx="8841">
                  <c:v>18.420833333333292</c:v>
                </c:pt>
                <c:pt idx="8842">
                  <c:v>18.422916666666698</c:v>
                </c:pt>
                <c:pt idx="8843">
                  <c:v>18.424999999999997</c:v>
                </c:pt>
                <c:pt idx="8844">
                  <c:v>18.427083333333293</c:v>
                </c:pt>
                <c:pt idx="8845">
                  <c:v>18.429166666666699</c:v>
                </c:pt>
                <c:pt idx="8846">
                  <c:v>18.431249999999995</c:v>
                </c:pt>
                <c:pt idx="8847">
                  <c:v>18.433333333333294</c:v>
                </c:pt>
                <c:pt idx="8848">
                  <c:v>18.435416666666697</c:v>
                </c:pt>
                <c:pt idx="8849">
                  <c:v>18.4375</c:v>
                </c:pt>
                <c:pt idx="8850">
                  <c:v>18.439583333333292</c:v>
                </c:pt>
                <c:pt idx="8851">
                  <c:v>18.441666666666695</c:v>
                </c:pt>
                <c:pt idx="8852">
                  <c:v>18.443749999999998</c:v>
                </c:pt>
                <c:pt idx="8853">
                  <c:v>18.44583333333329</c:v>
                </c:pt>
                <c:pt idx="8854">
                  <c:v>18.4479166666667</c:v>
                </c:pt>
                <c:pt idx="8855">
                  <c:v>18.45</c:v>
                </c:pt>
                <c:pt idx="8856">
                  <c:v>18.452083333333292</c:v>
                </c:pt>
                <c:pt idx="8857">
                  <c:v>18.454166666666701</c:v>
                </c:pt>
                <c:pt idx="8858">
                  <c:v>18.456250000000001</c:v>
                </c:pt>
                <c:pt idx="8859">
                  <c:v>18.45833333333329</c:v>
                </c:pt>
                <c:pt idx="8860">
                  <c:v>18.460416666666696</c:v>
                </c:pt>
                <c:pt idx="8861">
                  <c:v>18.462499999999991</c:v>
                </c:pt>
                <c:pt idx="8862">
                  <c:v>18.464583333333294</c:v>
                </c:pt>
                <c:pt idx="8863">
                  <c:v>18.466666666666697</c:v>
                </c:pt>
                <c:pt idx="8864">
                  <c:v>18.468749999999996</c:v>
                </c:pt>
                <c:pt idx="8865">
                  <c:v>18.470833333333292</c:v>
                </c:pt>
                <c:pt idx="8866">
                  <c:v>18.472916666666695</c:v>
                </c:pt>
                <c:pt idx="8867">
                  <c:v>18.474999999999998</c:v>
                </c:pt>
                <c:pt idx="8868">
                  <c:v>18.477083333333294</c:v>
                </c:pt>
                <c:pt idx="8869">
                  <c:v>18.4791666666667</c:v>
                </c:pt>
                <c:pt idx="8870">
                  <c:v>18.481249999999992</c:v>
                </c:pt>
                <c:pt idx="8871">
                  <c:v>18.483333333333288</c:v>
                </c:pt>
                <c:pt idx="8872">
                  <c:v>18.485416666666694</c:v>
                </c:pt>
                <c:pt idx="8873">
                  <c:v>18.487499999999997</c:v>
                </c:pt>
                <c:pt idx="8874">
                  <c:v>18.48958333333329</c:v>
                </c:pt>
                <c:pt idx="8875">
                  <c:v>18.491666666666699</c:v>
                </c:pt>
                <c:pt idx="8876">
                  <c:v>18.493749999999991</c:v>
                </c:pt>
                <c:pt idx="8877">
                  <c:v>18.495833333333294</c:v>
                </c:pt>
                <c:pt idx="8878">
                  <c:v>18.497916666666701</c:v>
                </c:pt>
                <c:pt idx="8879">
                  <c:v>18.5</c:v>
                </c:pt>
                <c:pt idx="8880">
                  <c:v>18.502083333333292</c:v>
                </c:pt>
                <c:pt idx="8881">
                  <c:v>18.504166666666698</c:v>
                </c:pt>
                <c:pt idx="8882">
                  <c:v>18.506250000000001</c:v>
                </c:pt>
                <c:pt idx="8883">
                  <c:v>18.50833333333329</c:v>
                </c:pt>
                <c:pt idx="8884">
                  <c:v>18.5104166666667</c:v>
                </c:pt>
                <c:pt idx="8885">
                  <c:v>18.512499999999996</c:v>
                </c:pt>
                <c:pt idx="8886">
                  <c:v>18.514583333333295</c:v>
                </c:pt>
                <c:pt idx="8887">
                  <c:v>18.516666666666701</c:v>
                </c:pt>
                <c:pt idx="8888">
                  <c:v>18.518750000000001</c:v>
                </c:pt>
                <c:pt idx="8889">
                  <c:v>18.520833333333293</c:v>
                </c:pt>
                <c:pt idx="8890">
                  <c:v>18.522916666666699</c:v>
                </c:pt>
                <c:pt idx="8891">
                  <c:v>18.524999999999999</c:v>
                </c:pt>
                <c:pt idx="8892">
                  <c:v>18.527083333333298</c:v>
                </c:pt>
                <c:pt idx="8893">
                  <c:v>18.529166666666701</c:v>
                </c:pt>
                <c:pt idx="8894">
                  <c:v>18.531250000000004</c:v>
                </c:pt>
                <c:pt idx="8895">
                  <c:v>18.533333333333292</c:v>
                </c:pt>
                <c:pt idx="8896">
                  <c:v>18.535416666666695</c:v>
                </c:pt>
                <c:pt idx="8897">
                  <c:v>18.537500000000001</c:v>
                </c:pt>
                <c:pt idx="8898">
                  <c:v>18.539583333333294</c:v>
                </c:pt>
                <c:pt idx="8899">
                  <c:v>18.5416666666667</c:v>
                </c:pt>
                <c:pt idx="8900">
                  <c:v>18.543749999999992</c:v>
                </c:pt>
                <c:pt idx="8901">
                  <c:v>18.545833333333292</c:v>
                </c:pt>
                <c:pt idx="8902">
                  <c:v>18.547916666666701</c:v>
                </c:pt>
                <c:pt idx="8903">
                  <c:v>18.55</c:v>
                </c:pt>
                <c:pt idx="8904">
                  <c:v>18.552083333333293</c:v>
                </c:pt>
                <c:pt idx="8905">
                  <c:v>18.554166666666703</c:v>
                </c:pt>
                <c:pt idx="8906">
                  <c:v>18.556249999999995</c:v>
                </c:pt>
                <c:pt idx="8907">
                  <c:v>18.558333333333294</c:v>
                </c:pt>
                <c:pt idx="8908">
                  <c:v>18.560416666666697</c:v>
                </c:pt>
                <c:pt idx="8909">
                  <c:v>18.562499999999996</c:v>
                </c:pt>
                <c:pt idx="8910">
                  <c:v>18.564583333333292</c:v>
                </c:pt>
                <c:pt idx="8911">
                  <c:v>18.566666666666695</c:v>
                </c:pt>
                <c:pt idx="8912">
                  <c:v>18.568749999999998</c:v>
                </c:pt>
                <c:pt idx="8913">
                  <c:v>18.570833333333294</c:v>
                </c:pt>
                <c:pt idx="8914">
                  <c:v>18.5729166666667</c:v>
                </c:pt>
                <c:pt idx="8915">
                  <c:v>18.574999999999999</c:v>
                </c:pt>
                <c:pt idx="8916">
                  <c:v>18.577083333333295</c:v>
                </c:pt>
                <c:pt idx="8917">
                  <c:v>18.579166666666701</c:v>
                </c:pt>
                <c:pt idx="8918">
                  <c:v>18.581250000000001</c:v>
                </c:pt>
                <c:pt idx="8919">
                  <c:v>18.58333333333329</c:v>
                </c:pt>
                <c:pt idx="8920">
                  <c:v>18.585416666666696</c:v>
                </c:pt>
                <c:pt idx="8921">
                  <c:v>18.587499999999995</c:v>
                </c:pt>
                <c:pt idx="8922">
                  <c:v>18.589583333333294</c:v>
                </c:pt>
                <c:pt idx="8923">
                  <c:v>18.591666666666701</c:v>
                </c:pt>
                <c:pt idx="8924">
                  <c:v>18.59375</c:v>
                </c:pt>
                <c:pt idx="8925">
                  <c:v>18.595833333333292</c:v>
                </c:pt>
                <c:pt idx="8926">
                  <c:v>18.597916666666698</c:v>
                </c:pt>
                <c:pt idx="8927">
                  <c:v>18.600000000000001</c:v>
                </c:pt>
                <c:pt idx="8928">
                  <c:v>18.602083333333294</c:v>
                </c:pt>
                <c:pt idx="8929">
                  <c:v>18.604166666666703</c:v>
                </c:pt>
                <c:pt idx="8930">
                  <c:v>18.606249999999996</c:v>
                </c:pt>
                <c:pt idx="8931">
                  <c:v>18.608333333333292</c:v>
                </c:pt>
                <c:pt idx="8932">
                  <c:v>18.610416666666701</c:v>
                </c:pt>
                <c:pt idx="8933">
                  <c:v>18.612500000000001</c:v>
                </c:pt>
                <c:pt idx="8934">
                  <c:v>18.614583333333297</c:v>
                </c:pt>
                <c:pt idx="8935">
                  <c:v>18.616666666666703</c:v>
                </c:pt>
                <c:pt idx="8936">
                  <c:v>18.618749999999995</c:v>
                </c:pt>
                <c:pt idx="8937">
                  <c:v>18.620833333333298</c:v>
                </c:pt>
                <c:pt idx="8938">
                  <c:v>18.622916666666701</c:v>
                </c:pt>
                <c:pt idx="8939">
                  <c:v>18.625</c:v>
                </c:pt>
                <c:pt idx="8940">
                  <c:v>18.627083333333296</c:v>
                </c:pt>
                <c:pt idx="8941">
                  <c:v>18.629166666666698</c:v>
                </c:pt>
                <c:pt idx="8942">
                  <c:v>18.631250000000005</c:v>
                </c:pt>
                <c:pt idx="8943">
                  <c:v>18.633333333333294</c:v>
                </c:pt>
                <c:pt idx="8944">
                  <c:v>18.6354166666667</c:v>
                </c:pt>
                <c:pt idx="8945">
                  <c:v>18.637499999999999</c:v>
                </c:pt>
                <c:pt idx="8946">
                  <c:v>18.639583333333295</c:v>
                </c:pt>
                <c:pt idx="8947">
                  <c:v>18.641666666666701</c:v>
                </c:pt>
                <c:pt idx="8948">
                  <c:v>18.643750000000001</c:v>
                </c:pt>
                <c:pt idx="8949">
                  <c:v>18.645833333333293</c:v>
                </c:pt>
                <c:pt idx="8950">
                  <c:v>18.647916666666703</c:v>
                </c:pt>
                <c:pt idx="8951">
                  <c:v>18.649999999999999</c:v>
                </c:pt>
                <c:pt idx="8952">
                  <c:v>18.652083333333298</c:v>
                </c:pt>
                <c:pt idx="8953">
                  <c:v>18.654166666666704</c:v>
                </c:pt>
                <c:pt idx="8954">
                  <c:v>18.656250000000004</c:v>
                </c:pt>
                <c:pt idx="8955">
                  <c:v>18.658333333333292</c:v>
                </c:pt>
                <c:pt idx="8956">
                  <c:v>18.660416666666695</c:v>
                </c:pt>
                <c:pt idx="8957">
                  <c:v>18.662499999999998</c:v>
                </c:pt>
                <c:pt idx="8958">
                  <c:v>18.664583333333294</c:v>
                </c:pt>
                <c:pt idx="8959">
                  <c:v>18.6666666666667</c:v>
                </c:pt>
                <c:pt idx="8960">
                  <c:v>18.668749999999992</c:v>
                </c:pt>
                <c:pt idx="8961">
                  <c:v>18.670833333333295</c:v>
                </c:pt>
                <c:pt idx="8962">
                  <c:v>18.672916666666701</c:v>
                </c:pt>
                <c:pt idx="8963">
                  <c:v>18.675000000000001</c:v>
                </c:pt>
                <c:pt idx="8964">
                  <c:v>18.677083333333297</c:v>
                </c:pt>
                <c:pt idx="8965">
                  <c:v>18.679166666666703</c:v>
                </c:pt>
                <c:pt idx="8966">
                  <c:v>18.681249999999995</c:v>
                </c:pt>
                <c:pt idx="8967">
                  <c:v>18.683333333333294</c:v>
                </c:pt>
                <c:pt idx="8968">
                  <c:v>18.685416666666697</c:v>
                </c:pt>
                <c:pt idx="8969">
                  <c:v>18.6875</c:v>
                </c:pt>
                <c:pt idx="8970">
                  <c:v>18.689583333333292</c:v>
                </c:pt>
                <c:pt idx="8971">
                  <c:v>18.691666666666698</c:v>
                </c:pt>
                <c:pt idx="8972">
                  <c:v>18.693750000000001</c:v>
                </c:pt>
                <c:pt idx="8973">
                  <c:v>18.695833333333294</c:v>
                </c:pt>
                <c:pt idx="8974">
                  <c:v>18.697916666666703</c:v>
                </c:pt>
                <c:pt idx="8975">
                  <c:v>18.7</c:v>
                </c:pt>
                <c:pt idx="8976">
                  <c:v>18.702083333333292</c:v>
                </c:pt>
                <c:pt idx="8977">
                  <c:v>18.704166666666701</c:v>
                </c:pt>
                <c:pt idx="8978">
                  <c:v>18.706250000000001</c:v>
                </c:pt>
                <c:pt idx="8979">
                  <c:v>18.70833333333329</c:v>
                </c:pt>
                <c:pt idx="8980">
                  <c:v>18.710416666666699</c:v>
                </c:pt>
                <c:pt idx="8981">
                  <c:v>18.712499999999995</c:v>
                </c:pt>
                <c:pt idx="8982">
                  <c:v>18.714583333333298</c:v>
                </c:pt>
                <c:pt idx="8983">
                  <c:v>18.716666666666701</c:v>
                </c:pt>
                <c:pt idx="8984">
                  <c:v>18.71875</c:v>
                </c:pt>
                <c:pt idx="8985">
                  <c:v>18.720833333333292</c:v>
                </c:pt>
                <c:pt idx="8986">
                  <c:v>18.722916666666695</c:v>
                </c:pt>
                <c:pt idx="8987">
                  <c:v>18.724999999999998</c:v>
                </c:pt>
                <c:pt idx="8988">
                  <c:v>18.727083333333294</c:v>
                </c:pt>
                <c:pt idx="8989">
                  <c:v>18.7291666666667</c:v>
                </c:pt>
                <c:pt idx="8990">
                  <c:v>18.731249999999996</c:v>
                </c:pt>
                <c:pt idx="8991">
                  <c:v>18.733333333333292</c:v>
                </c:pt>
                <c:pt idx="8992">
                  <c:v>18.735416666666698</c:v>
                </c:pt>
                <c:pt idx="8993">
                  <c:v>18.737500000000001</c:v>
                </c:pt>
                <c:pt idx="8994">
                  <c:v>18.739583333333293</c:v>
                </c:pt>
                <c:pt idx="8995">
                  <c:v>18.741666666666699</c:v>
                </c:pt>
                <c:pt idx="8996">
                  <c:v>18.743749999999991</c:v>
                </c:pt>
                <c:pt idx="8997">
                  <c:v>18.745833333333294</c:v>
                </c:pt>
                <c:pt idx="8998">
                  <c:v>18.747916666666701</c:v>
                </c:pt>
                <c:pt idx="8999">
                  <c:v>18.75</c:v>
                </c:pt>
                <c:pt idx="9000">
                  <c:v>18.752083333333292</c:v>
                </c:pt>
                <c:pt idx="9001">
                  <c:v>18.754166666666698</c:v>
                </c:pt>
                <c:pt idx="9002">
                  <c:v>18.756250000000001</c:v>
                </c:pt>
                <c:pt idx="9003">
                  <c:v>18.75833333333329</c:v>
                </c:pt>
                <c:pt idx="9004">
                  <c:v>18.760416666666696</c:v>
                </c:pt>
                <c:pt idx="9005">
                  <c:v>18.762499999999992</c:v>
                </c:pt>
                <c:pt idx="9006">
                  <c:v>18.764583333333292</c:v>
                </c:pt>
                <c:pt idx="9007">
                  <c:v>18.766666666666698</c:v>
                </c:pt>
                <c:pt idx="9008">
                  <c:v>18.768749999999997</c:v>
                </c:pt>
                <c:pt idx="9009">
                  <c:v>18.770833333333293</c:v>
                </c:pt>
                <c:pt idx="9010">
                  <c:v>18.772916666666699</c:v>
                </c:pt>
                <c:pt idx="9011">
                  <c:v>18.774999999999999</c:v>
                </c:pt>
                <c:pt idx="9012">
                  <c:v>18.777083333333298</c:v>
                </c:pt>
                <c:pt idx="9013">
                  <c:v>18.779166666666701</c:v>
                </c:pt>
                <c:pt idx="9014">
                  <c:v>18.78125</c:v>
                </c:pt>
                <c:pt idx="9015">
                  <c:v>18.783333333333289</c:v>
                </c:pt>
                <c:pt idx="9016">
                  <c:v>18.785416666666691</c:v>
                </c:pt>
                <c:pt idx="9017">
                  <c:v>18.787499999999998</c:v>
                </c:pt>
                <c:pt idx="9018">
                  <c:v>18.78958333333329</c:v>
                </c:pt>
                <c:pt idx="9019">
                  <c:v>18.7916666666667</c:v>
                </c:pt>
                <c:pt idx="9020">
                  <c:v>18.793749999999992</c:v>
                </c:pt>
                <c:pt idx="9021">
                  <c:v>18.795833333333292</c:v>
                </c:pt>
                <c:pt idx="9022">
                  <c:v>18.797916666666701</c:v>
                </c:pt>
                <c:pt idx="9023">
                  <c:v>18.8</c:v>
                </c:pt>
                <c:pt idx="9024">
                  <c:v>18.802083333333293</c:v>
                </c:pt>
                <c:pt idx="9025">
                  <c:v>18.804166666666703</c:v>
                </c:pt>
                <c:pt idx="9026">
                  <c:v>18.806249999999995</c:v>
                </c:pt>
                <c:pt idx="9027">
                  <c:v>18.808333333333294</c:v>
                </c:pt>
                <c:pt idx="9028">
                  <c:v>18.810416666666701</c:v>
                </c:pt>
                <c:pt idx="9029">
                  <c:v>18.8125</c:v>
                </c:pt>
                <c:pt idx="9030">
                  <c:v>18.814583333333296</c:v>
                </c:pt>
                <c:pt idx="9031">
                  <c:v>18.816666666666698</c:v>
                </c:pt>
                <c:pt idx="9032">
                  <c:v>18.818750000000001</c:v>
                </c:pt>
                <c:pt idx="9033">
                  <c:v>18.820833333333294</c:v>
                </c:pt>
                <c:pt idx="9034">
                  <c:v>18.8229166666667</c:v>
                </c:pt>
                <c:pt idx="9035">
                  <c:v>18.824999999999999</c:v>
                </c:pt>
                <c:pt idx="9036">
                  <c:v>18.827083333333295</c:v>
                </c:pt>
                <c:pt idx="9037">
                  <c:v>18.829166666666701</c:v>
                </c:pt>
                <c:pt idx="9038">
                  <c:v>18.831250000000004</c:v>
                </c:pt>
                <c:pt idx="9039">
                  <c:v>18.833333333333293</c:v>
                </c:pt>
                <c:pt idx="9040">
                  <c:v>18.835416666666699</c:v>
                </c:pt>
                <c:pt idx="9041">
                  <c:v>18.837499999999999</c:v>
                </c:pt>
                <c:pt idx="9042">
                  <c:v>18.839583333333298</c:v>
                </c:pt>
                <c:pt idx="9043">
                  <c:v>18.841666666666701</c:v>
                </c:pt>
                <c:pt idx="9044">
                  <c:v>18.84375</c:v>
                </c:pt>
                <c:pt idx="9045">
                  <c:v>18.845833333333292</c:v>
                </c:pt>
                <c:pt idx="9046">
                  <c:v>18.847916666666698</c:v>
                </c:pt>
                <c:pt idx="9047">
                  <c:v>18.850000000000001</c:v>
                </c:pt>
                <c:pt idx="9048">
                  <c:v>18.852083333333294</c:v>
                </c:pt>
                <c:pt idx="9049">
                  <c:v>18.854166666666703</c:v>
                </c:pt>
                <c:pt idx="9050">
                  <c:v>18.856249999999996</c:v>
                </c:pt>
                <c:pt idx="9051">
                  <c:v>18.858333333333292</c:v>
                </c:pt>
                <c:pt idx="9052">
                  <c:v>18.860416666666698</c:v>
                </c:pt>
                <c:pt idx="9053">
                  <c:v>18.862499999999997</c:v>
                </c:pt>
                <c:pt idx="9054">
                  <c:v>18.864583333333293</c:v>
                </c:pt>
                <c:pt idx="9055">
                  <c:v>18.866666666666699</c:v>
                </c:pt>
                <c:pt idx="9056">
                  <c:v>18.868749999999991</c:v>
                </c:pt>
                <c:pt idx="9057">
                  <c:v>18.870833333333298</c:v>
                </c:pt>
                <c:pt idx="9058">
                  <c:v>18.872916666666701</c:v>
                </c:pt>
                <c:pt idx="9059">
                  <c:v>18.875</c:v>
                </c:pt>
                <c:pt idx="9060">
                  <c:v>18.877083333333296</c:v>
                </c:pt>
                <c:pt idx="9061">
                  <c:v>18.879166666666698</c:v>
                </c:pt>
                <c:pt idx="9062">
                  <c:v>18.881250000000001</c:v>
                </c:pt>
                <c:pt idx="9063">
                  <c:v>18.88333333333329</c:v>
                </c:pt>
                <c:pt idx="9064">
                  <c:v>18.885416666666696</c:v>
                </c:pt>
                <c:pt idx="9065">
                  <c:v>18.887499999999996</c:v>
                </c:pt>
                <c:pt idx="9066">
                  <c:v>18.889583333333292</c:v>
                </c:pt>
                <c:pt idx="9067">
                  <c:v>18.891666666666701</c:v>
                </c:pt>
                <c:pt idx="9068">
                  <c:v>18.893750000000001</c:v>
                </c:pt>
                <c:pt idx="9069">
                  <c:v>18.895833333333293</c:v>
                </c:pt>
                <c:pt idx="9070">
                  <c:v>18.897916666666703</c:v>
                </c:pt>
                <c:pt idx="9071">
                  <c:v>18.899999999999999</c:v>
                </c:pt>
                <c:pt idx="9072">
                  <c:v>18.902083333333294</c:v>
                </c:pt>
                <c:pt idx="9073">
                  <c:v>18.904166666666701</c:v>
                </c:pt>
                <c:pt idx="9074">
                  <c:v>18.90625</c:v>
                </c:pt>
                <c:pt idx="9075">
                  <c:v>18.908333333333289</c:v>
                </c:pt>
                <c:pt idx="9076">
                  <c:v>18.910416666666695</c:v>
                </c:pt>
                <c:pt idx="9077">
                  <c:v>18.912499999999998</c:v>
                </c:pt>
                <c:pt idx="9078">
                  <c:v>18.914583333333294</c:v>
                </c:pt>
                <c:pt idx="9079">
                  <c:v>18.9166666666667</c:v>
                </c:pt>
                <c:pt idx="9080">
                  <c:v>18.918749999999992</c:v>
                </c:pt>
                <c:pt idx="9081">
                  <c:v>18.920833333333292</c:v>
                </c:pt>
                <c:pt idx="9082">
                  <c:v>18.922916666666698</c:v>
                </c:pt>
                <c:pt idx="9083">
                  <c:v>18.924999999999997</c:v>
                </c:pt>
                <c:pt idx="9084">
                  <c:v>18.927083333333293</c:v>
                </c:pt>
                <c:pt idx="9085">
                  <c:v>18.929166666666699</c:v>
                </c:pt>
                <c:pt idx="9086">
                  <c:v>18.931249999999995</c:v>
                </c:pt>
                <c:pt idx="9087">
                  <c:v>18.933333333333294</c:v>
                </c:pt>
                <c:pt idx="9088">
                  <c:v>18.935416666666697</c:v>
                </c:pt>
                <c:pt idx="9089">
                  <c:v>18.9375</c:v>
                </c:pt>
                <c:pt idx="9090">
                  <c:v>18.939583333333292</c:v>
                </c:pt>
                <c:pt idx="9091">
                  <c:v>18.941666666666695</c:v>
                </c:pt>
                <c:pt idx="9092">
                  <c:v>18.943749999999998</c:v>
                </c:pt>
                <c:pt idx="9093">
                  <c:v>18.94583333333329</c:v>
                </c:pt>
                <c:pt idx="9094">
                  <c:v>18.9479166666667</c:v>
                </c:pt>
                <c:pt idx="9095">
                  <c:v>18.95</c:v>
                </c:pt>
                <c:pt idx="9096">
                  <c:v>18.952083333333292</c:v>
                </c:pt>
                <c:pt idx="9097">
                  <c:v>18.954166666666701</c:v>
                </c:pt>
                <c:pt idx="9098">
                  <c:v>18.956250000000001</c:v>
                </c:pt>
                <c:pt idx="9099">
                  <c:v>18.95833333333329</c:v>
                </c:pt>
                <c:pt idx="9100">
                  <c:v>18.960416666666696</c:v>
                </c:pt>
                <c:pt idx="9101">
                  <c:v>18.962499999999991</c:v>
                </c:pt>
                <c:pt idx="9102">
                  <c:v>18.964583333333294</c:v>
                </c:pt>
                <c:pt idx="9103">
                  <c:v>18.966666666666697</c:v>
                </c:pt>
                <c:pt idx="9104">
                  <c:v>18.968749999999996</c:v>
                </c:pt>
                <c:pt idx="9105">
                  <c:v>18.970833333333292</c:v>
                </c:pt>
                <c:pt idx="9106">
                  <c:v>18.972916666666695</c:v>
                </c:pt>
                <c:pt idx="9107">
                  <c:v>18.974999999999998</c:v>
                </c:pt>
                <c:pt idx="9108">
                  <c:v>18.977083333333294</c:v>
                </c:pt>
                <c:pt idx="9109">
                  <c:v>18.9791666666667</c:v>
                </c:pt>
                <c:pt idx="9110">
                  <c:v>18.981249999999992</c:v>
                </c:pt>
                <c:pt idx="9111">
                  <c:v>18.983333333333288</c:v>
                </c:pt>
                <c:pt idx="9112">
                  <c:v>18.985416666666694</c:v>
                </c:pt>
                <c:pt idx="9113">
                  <c:v>18.987499999999997</c:v>
                </c:pt>
                <c:pt idx="9114">
                  <c:v>18.98958333333329</c:v>
                </c:pt>
                <c:pt idx="9115">
                  <c:v>18.991666666666699</c:v>
                </c:pt>
                <c:pt idx="9116">
                  <c:v>18.993749999999991</c:v>
                </c:pt>
                <c:pt idx="9117">
                  <c:v>18.995833333333294</c:v>
                </c:pt>
                <c:pt idx="9118">
                  <c:v>18.997916666666701</c:v>
                </c:pt>
                <c:pt idx="9119">
                  <c:v>19</c:v>
                </c:pt>
                <c:pt idx="9120">
                  <c:v>19.002083333333292</c:v>
                </c:pt>
                <c:pt idx="9121">
                  <c:v>19.004166666666698</c:v>
                </c:pt>
                <c:pt idx="9122">
                  <c:v>19.006250000000001</c:v>
                </c:pt>
                <c:pt idx="9123">
                  <c:v>19.00833333333329</c:v>
                </c:pt>
                <c:pt idx="9124">
                  <c:v>19.0104166666667</c:v>
                </c:pt>
                <c:pt idx="9125">
                  <c:v>19.012499999999996</c:v>
                </c:pt>
                <c:pt idx="9126">
                  <c:v>19.014583333333295</c:v>
                </c:pt>
                <c:pt idx="9127">
                  <c:v>19.016666666666701</c:v>
                </c:pt>
                <c:pt idx="9128">
                  <c:v>19.018750000000001</c:v>
                </c:pt>
                <c:pt idx="9129">
                  <c:v>19.020833333333293</c:v>
                </c:pt>
                <c:pt idx="9130">
                  <c:v>19.022916666666699</c:v>
                </c:pt>
                <c:pt idx="9131">
                  <c:v>19.024999999999999</c:v>
                </c:pt>
                <c:pt idx="9132">
                  <c:v>19.027083333333298</c:v>
                </c:pt>
                <c:pt idx="9133">
                  <c:v>19.029166666666701</c:v>
                </c:pt>
                <c:pt idx="9134">
                  <c:v>19.031250000000004</c:v>
                </c:pt>
                <c:pt idx="9135">
                  <c:v>19.033333333333292</c:v>
                </c:pt>
                <c:pt idx="9136">
                  <c:v>19.035416666666695</c:v>
                </c:pt>
                <c:pt idx="9137">
                  <c:v>19.037500000000001</c:v>
                </c:pt>
                <c:pt idx="9138">
                  <c:v>19.039583333333294</c:v>
                </c:pt>
                <c:pt idx="9139">
                  <c:v>19.0416666666667</c:v>
                </c:pt>
                <c:pt idx="9140">
                  <c:v>19.043749999999992</c:v>
                </c:pt>
                <c:pt idx="9141">
                  <c:v>19.045833333333292</c:v>
                </c:pt>
                <c:pt idx="9142">
                  <c:v>19.047916666666701</c:v>
                </c:pt>
                <c:pt idx="9143">
                  <c:v>19.05</c:v>
                </c:pt>
                <c:pt idx="9144">
                  <c:v>19.052083333333293</c:v>
                </c:pt>
                <c:pt idx="9145">
                  <c:v>19.054166666666703</c:v>
                </c:pt>
                <c:pt idx="9146">
                  <c:v>19.056249999999995</c:v>
                </c:pt>
                <c:pt idx="9147">
                  <c:v>19.058333333333294</c:v>
                </c:pt>
                <c:pt idx="9148">
                  <c:v>19.060416666666697</c:v>
                </c:pt>
                <c:pt idx="9149">
                  <c:v>19.062499999999996</c:v>
                </c:pt>
                <c:pt idx="9150">
                  <c:v>19.064583333333292</c:v>
                </c:pt>
                <c:pt idx="9151">
                  <c:v>19.066666666666695</c:v>
                </c:pt>
                <c:pt idx="9152">
                  <c:v>19.068749999999998</c:v>
                </c:pt>
                <c:pt idx="9153">
                  <c:v>19.070833333333294</c:v>
                </c:pt>
                <c:pt idx="9154">
                  <c:v>19.0729166666667</c:v>
                </c:pt>
                <c:pt idx="9155">
                  <c:v>19.074999999999999</c:v>
                </c:pt>
                <c:pt idx="9156">
                  <c:v>19.077083333333295</c:v>
                </c:pt>
                <c:pt idx="9157">
                  <c:v>19.079166666666701</c:v>
                </c:pt>
                <c:pt idx="9158">
                  <c:v>19.081250000000001</c:v>
                </c:pt>
                <c:pt idx="9159">
                  <c:v>19.08333333333329</c:v>
                </c:pt>
                <c:pt idx="9160">
                  <c:v>19.085416666666696</c:v>
                </c:pt>
                <c:pt idx="9161">
                  <c:v>19.087499999999995</c:v>
                </c:pt>
                <c:pt idx="9162">
                  <c:v>19.089583333333294</c:v>
                </c:pt>
                <c:pt idx="9163">
                  <c:v>19.091666666666701</c:v>
                </c:pt>
                <c:pt idx="9164">
                  <c:v>19.09375</c:v>
                </c:pt>
                <c:pt idx="9165">
                  <c:v>19.095833333333292</c:v>
                </c:pt>
                <c:pt idx="9166">
                  <c:v>19.097916666666698</c:v>
                </c:pt>
                <c:pt idx="9167">
                  <c:v>19.100000000000001</c:v>
                </c:pt>
                <c:pt idx="9168">
                  <c:v>19.102083333333294</c:v>
                </c:pt>
                <c:pt idx="9169">
                  <c:v>19.104166666666703</c:v>
                </c:pt>
                <c:pt idx="9170">
                  <c:v>19.106249999999996</c:v>
                </c:pt>
                <c:pt idx="9171">
                  <c:v>19.108333333333292</c:v>
                </c:pt>
                <c:pt idx="9172">
                  <c:v>19.110416666666701</c:v>
                </c:pt>
                <c:pt idx="9173">
                  <c:v>19.112500000000001</c:v>
                </c:pt>
                <c:pt idx="9174">
                  <c:v>19.114583333333297</c:v>
                </c:pt>
                <c:pt idx="9175">
                  <c:v>19.116666666666703</c:v>
                </c:pt>
                <c:pt idx="9176">
                  <c:v>19.118749999999995</c:v>
                </c:pt>
                <c:pt idx="9177">
                  <c:v>19.120833333333298</c:v>
                </c:pt>
                <c:pt idx="9178">
                  <c:v>19.122916666666701</c:v>
                </c:pt>
                <c:pt idx="9179">
                  <c:v>19.125</c:v>
                </c:pt>
                <c:pt idx="9180">
                  <c:v>19.127083333333296</c:v>
                </c:pt>
                <c:pt idx="9181">
                  <c:v>19.129166666666698</c:v>
                </c:pt>
                <c:pt idx="9182">
                  <c:v>19.131250000000005</c:v>
                </c:pt>
                <c:pt idx="9183">
                  <c:v>19.133333333333294</c:v>
                </c:pt>
                <c:pt idx="9184">
                  <c:v>19.1354166666667</c:v>
                </c:pt>
                <c:pt idx="9185">
                  <c:v>19.137499999999999</c:v>
                </c:pt>
                <c:pt idx="9186">
                  <c:v>19.139583333333295</c:v>
                </c:pt>
                <c:pt idx="9187">
                  <c:v>19.141666666666701</c:v>
                </c:pt>
                <c:pt idx="9188">
                  <c:v>19.143750000000001</c:v>
                </c:pt>
                <c:pt idx="9189">
                  <c:v>19.145833333333293</c:v>
                </c:pt>
                <c:pt idx="9190">
                  <c:v>19.147916666666703</c:v>
                </c:pt>
                <c:pt idx="9191">
                  <c:v>19.149999999999999</c:v>
                </c:pt>
                <c:pt idx="9192">
                  <c:v>19.152083333333298</c:v>
                </c:pt>
                <c:pt idx="9193">
                  <c:v>19.154166666666704</c:v>
                </c:pt>
                <c:pt idx="9194">
                  <c:v>19.156250000000004</c:v>
                </c:pt>
                <c:pt idx="9195">
                  <c:v>19.158333333333292</c:v>
                </c:pt>
                <c:pt idx="9196">
                  <c:v>19.160416666666695</c:v>
                </c:pt>
                <c:pt idx="9197">
                  <c:v>19.162499999999998</c:v>
                </c:pt>
                <c:pt idx="9198">
                  <c:v>19.164583333333294</c:v>
                </c:pt>
                <c:pt idx="9199">
                  <c:v>19.1666666666667</c:v>
                </c:pt>
                <c:pt idx="9200">
                  <c:v>19.168749999999992</c:v>
                </c:pt>
                <c:pt idx="9201">
                  <c:v>19.170833333333295</c:v>
                </c:pt>
                <c:pt idx="9202">
                  <c:v>19.172916666666701</c:v>
                </c:pt>
                <c:pt idx="9203">
                  <c:v>19.175000000000001</c:v>
                </c:pt>
                <c:pt idx="9204">
                  <c:v>19.177083333333297</c:v>
                </c:pt>
                <c:pt idx="9205">
                  <c:v>19.179166666666703</c:v>
                </c:pt>
                <c:pt idx="9206">
                  <c:v>19.181249999999995</c:v>
                </c:pt>
                <c:pt idx="9207">
                  <c:v>19.183333333333294</c:v>
                </c:pt>
                <c:pt idx="9208">
                  <c:v>19.185416666666697</c:v>
                </c:pt>
                <c:pt idx="9209">
                  <c:v>19.1875</c:v>
                </c:pt>
                <c:pt idx="9210">
                  <c:v>19.189583333333292</c:v>
                </c:pt>
                <c:pt idx="9211">
                  <c:v>19.191666666666698</c:v>
                </c:pt>
                <c:pt idx="9212">
                  <c:v>19.193750000000001</c:v>
                </c:pt>
                <c:pt idx="9213">
                  <c:v>19.195833333333294</c:v>
                </c:pt>
                <c:pt idx="9214">
                  <c:v>19.197916666666703</c:v>
                </c:pt>
                <c:pt idx="9215">
                  <c:v>19.2</c:v>
                </c:pt>
                <c:pt idx="9216">
                  <c:v>19.202083333333292</c:v>
                </c:pt>
                <c:pt idx="9217">
                  <c:v>19.204166666666701</c:v>
                </c:pt>
                <c:pt idx="9218">
                  <c:v>19.206250000000001</c:v>
                </c:pt>
                <c:pt idx="9219">
                  <c:v>19.20833333333329</c:v>
                </c:pt>
                <c:pt idx="9220">
                  <c:v>19.210416666666699</c:v>
                </c:pt>
                <c:pt idx="9221">
                  <c:v>19.212499999999995</c:v>
                </c:pt>
                <c:pt idx="9222">
                  <c:v>19.214583333333298</c:v>
                </c:pt>
                <c:pt idx="9223">
                  <c:v>19.216666666666701</c:v>
                </c:pt>
                <c:pt idx="9224">
                  <c:v>19.21875</c:v>
                </c:pt>
                <c:pt idx="9225">
                  <c:v>19.220833333333292</c:v>
                </c:pt>
                <c:pt idx="9226">
                  <c:v>19.222916666666695</c:v>
                </c:pt>
                <c:pt idx="9227">
                  <c:v>19.224999999999998</c:v>
                </c:pt>
                <c:pt idx="9228">
                  <c:v>19.227083333333294</c:v>
                </c:pt>
                <c:pt idx="9229">
                  <c:v>19.2291666666667</c:v>
                </c:pt>
                <c:pt idx="9230">
                  <c:v>19.231249999999996</c:v>
                </c:pt>
                <c:pt idx="9231">
                  <c:v>19.233333333333292</c:v>
                </c:pt>
                <c:pt idx="9232">
                  <c:v>19.235416666666698</c:v>
                </c:pt>
                <c:pt idx="9233">
                  <c:v>19.237500000000001</c:v>
                </c:pt>
                <c:pt idx="9234">
                  <c:v>19.239583333333293</c:v>
                </c:pt>
                <c:pt idx="9235">
                  <c:v>19.241666666666699</c:v>
                </c:pt>
                <c:pt idx="9236">
                  <c:v>19.243749999999991</c:v>
                </c:pt>
                <c:pt idx="9237">
                  <c:v>19.245833333333294</c:v>
                </c:pt>
                <c:pt idx="9238">
                  <c:v>19.247916666666701</c:v>
                </c:pt>
                <c:pt idx="9239">
                  <c:v>19.25</c:v>
                </c:pt>
                <c:pt idx="9240">
                  <c:v>19.252083333333292</c:v>
                </c:pt>
                <c:pt idx="9241">
                  <c:v>19.254166666666698</c:v>
                </c:pt>
                <c:pt idx="9242">
                  <c:v>19.256250000000001</c:v>
                </c:pt>
                <c:pt idx="9243">
                  <c:v>19.25833333333329</c:v>
                </c:pt>
                <c:pt idx="9244">
                  <c:v>19.260416666666696</c:v>
                </c:pt>
                <c:pt idx="9245">
                  <c:v>19.262499999999992</c:v>
                </c:pt>
                <c:pt idx="9246">
                  <c:v>19.264583333333292</c:v>
                </c:pt>
                <c:pt idx="9247">
                  <c:v>19.266666666666698</c:v>
                </c:pt>
                <c:pt idx="9248">
                  <c:v>19.268749999999997</c:v>
                </c:pt>
                <c:pt idx="9249">
                  <c:v>19.270833333333293</c:v>
                </c:pt>
                <c:pt idx="9250">
                  <c:v>19.272916666666699</c:v>
                </c:pt>
                <c:pt idx="9251">
                  <c:v>19.274999999999999</c:v>
                </c:pt>
                <c:pt idx="9252">
                  <c:v>19.277083333333298</c:v>
                </c:pt>
                <c:pt idx="9253">
                  <c:v>19.279166666666701</c:v>
                </c:pt>
                <c:pt idx="9254">
                  <c:v>19.28125</c:v>
                </c:pt>
                <c:pt idx="9255">
                  <c:v>19.283333333333289</c:v>
                </c:pt>
                <c:pt idx="9256">
                  <c:v>19.285416666666691</c:v>
                </c:pt>
                <c:pt idx="9257">
                  <c:v>19.287499999999998</c:v>
                </c:pt>
                <c:pt idx="9258">
                  <c:v>19.28958333333329</c:v>
                </c:pt>
                <c:pt idx="9259">
                  <c:v>19.2916666666667</c:v>
                </c:pt>
                <c:pt idx="9260">
                  <c:v>19.293749999999992</c:v>
                </c:pt>
                <c:pt idx="9261">
                  <c:v>19.295833333333292</c:v>
                </c:pt>
                <c:pt idx="9262">
                  <c:v>19.297916666666701</c:v>
                </c:pt>
                <c:pt idx="9263">
                  <c:v>19.3</c:v>
                </c:pt>
                <c:pt idx="9264">
                  <c:v>19.302083333333293</c:v>
                </c:pt>
                <c:pt idx="9265">
                  <c:v>19.304166666666703</c:v>
                </c:pt>
                <c:pt idx="9266">
                  <c:v>19.306249999999995</c:v>
                </c:pt>
                <c:pt idx="9267">
                  <c:v>19.308333333333294</c:v>
                </c:pt>
                <c:pt idx="9268">
                  <c:v>19.310416666666701</c:v>
                </c:pt>
                <c:pt idx="9269">
                  <c:v>19.3125</c:v>
                </c:pt>
                <c:pt idx="9270">
                  <c:v>19.314583333333296</c:v>
                </c:pt>
                <c:pt idx="9271">
                  <c:v>19.316666666666698</c:v>
                </c:pt>
                <c:pt idx="9272">
                  <c:v>19.318750000000001</c:v>
                </c:pt>
                <c:pt idx="9273">
                  <c:v>19.320833333333294</c:v>
                </c:pt>
                <c:pt idx="9274">
                  <c:v>19.3229166666667</c:v>
                </c:pt>
                <c:pt idx="9275">
                  <c:v>19.324999999999999</c:v>
                </c:pt>
                <c:pt idx="9276">
                  <c:v>19.327083333333295</c:v>
                </c:pt>
                <c:pt idx="9277">
                  <c:v>19.329166666666701</c:v>
                </c:pt>
                <c:pt idx="9278">
                  <c:v>19.331250000000004</c:v>
                </c:pt>
                <c:pt idx="9279">
                  <c:v>19.333333333333293</c:v>
                </c:pt>
                <c:pt idx="9280">
                  <c:v>19.335416666666699</c:v>
                </c:pt>
                <c:pt idx="9281">
                  <c:v>19.337499999999999</c:v>
                </c:pt>
                <c:pt idx="9282">
                  <c:v>19.339583333333298</c:v>
                </c:pt>
                <c:pt idx="9283">
                  <c:v>19.341666666666701</c:v>
                </c:pt>
                <c:pt idx="9284">
                  <c:v>19.34375</c:v>
                </c:pt>
                <c:pt idx="9285">
                  <c:v>19.345833333333292</c:v>
                </c:pt>
                <c:pt idx="9286">
                  <c:v>19.347916666666698</c:v>
                </c:pt>
                <c:pt idx="9287">
                  <c:v>19.350000000000001</c:v>
                </c:pt>
                <c:pt idx="9288">
                  <c:v>19.352083333333294</c:v>
                </c:pt>
                <c:pt idx="9289">
                  <c:v>19.354166666666703</c:v>
                </c:pt>
                <c:pt idx="9290">
                  <c:v>19.356249999999996</c:v>
                </c:pt>
                <c:pt idx="9291">
                  <c:v>19.358333333333292</c:v>
                </c:pt>
                <c:pt idx="9292">
                  <c:v>19.360416666666698</c:v>
                </c:pt>
                <c:pt idx="9293">
                  <c:v>19.362499999999997</c:v>
                </c:pt>
                <c:pt idx="9294">
                  <c:v>19.364583333333293</c:v>
                </c:pt>
                <c:pt idx="9295">
                  <c:v>19.366666666666699</c:v>
                </c:pt>
                <c:pt idx="9296">
                  <c:v>19.368749999999991</c:v>
                </c:pt>
                <c:pt idx="9297">
                  <c:v>19.370833333333298</c:v>
                </c:pt>
                <c:pt idx="9298">
                  <c:v>19.372916666666701</c:v>
                </c:pt>
                <c:pt idx="9299">
                  <c:v>19.375</c:v>
                </c:pt>
                <c:pt idx="9300">
                  <c:v>19.377083333333296</c:v>
                </c:pt>
                <c:pt idx="9301">
                  <c:v>19.379166666666698</c:v>
                </c:pt>
                <c:pt idx="9302">
                  <c:v>19.381250000000001</c:v>
                </c:pt>
                <c:pt idx="9303">
                  <c:v>19.38333333333329</c:v>
                </c:pt>
                <c:pt idx="9304">
                  <c:v>19.385416666666696</c:v>
                </c:pt>
                <c:pt idx="9305">
                  <c:v>19.387499999999996</c:v>
                </c:pt>
                <c:pt idx="9306">
                  <c:v>19.389583333333292</c:v>
                </c:pt>
                <c:pt idx="9307">
                  <c:v>19.391666666666701</c:v>
                </c:pt>
                <c:pt idx="9308">
                  <c:v>19.393750000000001</c:v>
                </c:pt>
                <c:pt idx="9309">
                  <c:v>19.395833333333293</c:v>
                </c:pt>
                <c:pt idx="9310">
                  <c:v>19.397916666666703</c:v>
                </c:pt>
                <c:pt idx="9311">
                  <c:v>19.399999999999999</c:v>
                </c:pt>
                <c:pt idx="9312">
                  <c:v>19.402083333333294</c:v>
                </c:pt>
                <c:pt idx="9313">
                  <c:v>19.404166666666701</c:v>
                </c:pt>
                <c:pt idx="9314">
                  <c:v>19.40625</c:v>
                </c:pt>
                <c:pt idx="9315">
                  <c:v>19.408333333333289</c:v>
                </c:pt>
                <c:pt idx="9316">
                  <c:v>19.410416666666695</c:v>
                </c:pt>
                <c:pt idx="9317">
                  <c:v>19.412499999999998</c:v>
                </c:pt>
                <c:pt idx="9318">
                  <c:v>19.414583333333294</c:v>
                </c:pt>
                <c:pt idx="9319">
                  <c:v>19.4166666666667</c:v>
                </c:pt>
                <c:pt idx="9320">
                  <c:v>19.418749999999992</c:v>
                </c:pt>
                <c:pt idx="9321">
                  <c:v>19.420833333333292</c:v>
                </c:pt>
                <c:pt idx="9322">
                  <c:v>19.422916666666698</c:v>
                </c:pt>
                <c:pt idx="9323">
                  <c:v>19.424999999999997</c:v>
                </c:pt>
                <c:pt idx="9324">
                  <c:v>19.427083333333293</c:v>
                </c:pt>
                <c:pt idx="9325">
                  <c:v>19.429166666666699</c:v>
                </c:pt>
                <c:pt idx="9326">
                  <c:v>19.431249999999995</c:v>
                </c:pt>
                <c:pt idx="9327">
                  <c:v>19.433333333333294</c:v>
                </c:pt>
                <c:pt idx="9328">
                  <c:v>19.435416666666697</c:v>
                </c:pt>
                <c:pt idx="9329">
                  <c:v>19.4375</c:v>
                </c:pt>
                <c:pt idx="9330">
                  <c:v>19.439583333333292</c:v>
                </c:pt>
                <c:pt idx="9331">
                  <c:v>19.441666666666695</c:v>
                </c:pt>
                <c:pt idx="9332">
                  <c:v>19.443749999999998</c:v>
                </c:pt>
                <c:pt idx="9333">
                  <c:v>19.44583333333329</c:v>
                </c:pt>
                <c:pt idx="9334">
                  <c:v>19.4479166666667</c:v>
                </c:pt>
                <c:pt idx="9335">
                  <c:v>19.45</c:v>
                </c:pt>
                <c:pt idx="9336">
                  <c:v>19.452083333333292</c:v>
                </c:pt>
                <c:pt idx="9337">
                  <c:v>19.454166666666701</c:v>
                </c:pt>
                <c:pt idx="9338">
                  <c:v>19.456250000000001</c:v>
                </c:pt>
                <c:pt idx="9339">
                  <c:v>19.45833333333329</c:v>
                </c:pt>
                <c:pt idx="9340">
                  <c:v>19.460416666666696</c:v>
                </c:pt>
                <c:pt idx="9341">
                  <c:v>19.462499999999991</c:v>
                </c:pt>
                <c:pt idx="9342">
                  <c:v>19.464583333333294</c:v>
                </c:pt>
                <c:pt idx="9343">
                  <c:v>19.466666666666697</c:v>
                </c:pt>
                <c:pt idx="9344">
                  <c:v>19.468749999999996</c:v>
                </c:pt>
                <c:pt idx="9345">
                  <c:v>19.470833333333292</c:v>
                </c:pt>
                <c:pt idx="9346">
                  <c:v>19.472916666666695</c:v>
                </c:pt>
                <c:pt idx="9347">
                  <c:v>19.474999999999998</c:v>
                </c:pt>
                <c:pt idx="9348">
                  <c:v>19.477083333333294</c:v>
                </c:pt>
                <c:pt idx="9349">
                  <c:v>19.4791666666667</c:v>
                </c:pt>
                <c:pt idx="9350">
                  <c:v>19.481249999999992</c:v>
                </c:pt>
                <c:pt idx="9351">
                  <c:v>19.483333333333288</c:v>
                </c:pt>
                <c:pt idx="9352">
                  <c:v>19.485416666666694</c:v>
                </c:pt>
                <c:pt idx="9353">
                  <c:v>19.487499999999997</c:v>
                </c:pt>
                <c:pt idx="9354">
                  <c:v>19.48958333333329</c:v>
                </c:pt>
                <c:pt idx="9355">
                  <c:v>19.491666666666699</c:v>
                </c:pt>
                <c:pt idx="9356">
                  <c:v>19.493749999999991</c:v>
                </c:pt>
                <c:pt idx="9357">
                  <c:v>19.495833333333294</c:v>
                </c:pt>
                <c:pt idx="9358">
                  <c:v>19.497916666666701</c:v>
                </c:pt>
                <c:pt idx="9359">
                  <c:v>19.5</c:v>
                </c:pt>
                <c:pt idx="9360">
                  <c:v>19.502083333333292</c:v>
                </c:pt>
                <c:pt idx="9361">
                  <c:v>19.504166666666698</c:v>
                </c:pt>
                <c:pt idx="9362">
                  <c:v>19.506250000000001</c:v>
                </c:pt>
                <c:pt idx="9363">
                  <c:v>19.50833333333329</c:v>
                </c:pt>
                <c:pt idx="9364">
                  <c:v>19.5104166666667</c:v>
                </c:pt>
                <c:pt idx="9365">
                  <c:v>19.512499999999996</c:v>
                </c:pt>
                <c:pt idx="9366">
                  <c:v>19.514583333333295</c:v>
                </c:pt>
                <c:pt idx="9367">
                  <c:v>19.516666666666701</c:v>
                </c:pt>
                <c:pt idx="9368">
                  <c:v>19.518750000000001</c:v>
                </c:pt>
                <c:pt idx="9369">
                  <c:v>19.520833333333293</c:v>
                </c:pt>
                <c:pt idx="9370">
                  <c:v>19.522916666666699</c:v>
                </c:pt>
                <c:pt idx="9371">
                  <c:v>19.524999999999999</c:v>
                </c:pt>
                <c:pt idx="9372">
                  <c:v>19.527083333333298</c:v>
                </c:pt>
                <c:pt idx="9373">
                  <c:v>19.529166666666701</c:v>
                </c:pt>
                <c:pt idx="9374">
                  <c:v>19.531250000000004</c:v>
                </c:pt>
                <c:pt idx="9375">
                  <c:v>19.533333333333292</c:v>
                </c:pt>
                <c:pt idx="9376">
                  <c:v>19.535416666666695</c:v>
                </c:pt>
                <c:pt idx="9377">
                  <c:v>19.537500000000001</c:v>
                </c:pt>
                <c:pt idx="9378">
                  <c:v>19.539583333333294</c:v>
                </c:pt>
                <c:pt idx="9379">
                  <c:v>19.5416666666667</c:v>
                </c:pt>
                <c:pt idx="9380">
                  <c:v>19.543749999999992</c:v>
                </c:pt>
                <c:pt idx="9381">
                  <c:v>19.545833333333292</c:v>
                </c:pt>
                <c:pt idx="9382">
                  <c:v>19.547916666666701</c:v>
                </c:pt>
                <c:pt idx="9383">
                  <c:v>19.55</c:v>
                </c:pt>
                <c:pt idx="9384">
                  <c:v>19.552083333333293</c:v>
                </c:pt>
                <c:pt idx="9385">
                  <c:v>19.554166666666703</c:v>
                </c:pt>
                <c:pt idx="9386">
                  <c:v>19.556249999999995</c:v>
                </c:pt>
                <c:pt idx="9387">
                  <c:v>19.558333333333294</c:v>
                </c:pt>
                <c:pt idx="9388">
                  <c:v>19.560416666666697</c:v>
                </c:pt>
                <c:pt idx="9389">
                  <c:v>19.562499999999996</c:v>
                </c:pt>
                <c:pt idx="9390">
                  <c:v>19.564583333333292</c:v>
                </c:pt>
                <c:pt idx="9391">
                  <c:v>19.566666666666695</c:v>
                </c:pt>
                <c:pt idx="9392">
                  <c:v>19.568749999999998</c:v>
                </c:pt>
                <c:pt idx="9393">
                  <c:v>19.570833333333294</c:v>
                </c:pt>
                <c:pt idx="9394">
                  <c:v>19.5729166666667</c:v>
                </c:pt>
                <c:pt idx="9395">
                  <c:v>19.574999999999999</c:v>
                </c:pt>
                <c:pt idx="9396">
                  <c:v>19.577083333333295</c:v>
                </c:pt>
                <c:pt idx="9397">
                  <c:v>19.579166666666701</c:v>
                </c:pt>
                <c:pt idx="9398">
                  <c:v>19.581250000000001</c:v>
                </c:pt>
                <c:pt idx="9399">
                  <c:v>19.58333333333329</c:v>
                </c:pt>
                <c:pt idx="9400">
                  <c:v>19.585416666666696</c:v>
                </c:pt>
                <c:pt idx="9401">
                  <c:v>19.587499999999995</c:v>
                </c:pt>
                <c:pt idx="9402">
                  <c:v>19.589583333333294</c:v>
                </c:pt>
                <c:pt idx="9403">
                  <c:v>19.591666666666701</c:v>
                </c:pt>
                <c:pt idx="9404">
                  <c:v>19.59375</c:v>
                </c:pt>
                <c:pt idx="9405">
                  <c:v>19.595833333333292</c:v>
                </c:pt>
                <c:pt idx="9406">
                  <c:v>19.597916666666698</c:v>
                </c:pt>
                <c:pt idx="9407">
                  <c:v>19.600000000000001</c:v>
                </c:pt>
                <c:pt idx="9408">
                  <c:v>19.602083333333294</c:v>
                </c:pt>
                <c:pt idx="9409">
                  <c:v>19.604166666666703</c:v>
                </c:pt>
                <c:pt idx="9410">
                  <c:v>19.606249999999996</c:v>
                </c:pt>
                <c:pt idx="9411">
                  <c:v>19.608333333333292</c:v>
                </c:pt>
                <c:pt idx="9412">
                  <c:v>19.610416666666701</c:v>
                </c:pt>
                <c:pt idx="9413">
                  <c:v>19.612500000000001</c:v>
                </c:pt>
                <c:pt idx="9414">
                  <c:v>19.614583333333297</c:v>
                </c:pt>
                <c:pt idx="9415">
                  <c:v>19.616666666666703</c:v>
                </c:pt>
                <c:pt idx="9416">
                  <c:v>19.618749999999995</c:v>
                </c:pt>
                <c:pt idx="9417">
                  <c:v>19.620833333333298</c:v>
                </c:pt>
                <c:pt idx="9418">
                  <c:v>19.622916666666701</c:v>
                </c:pt>
                <c:pt idx="9419">
                  <c:v>19.625</c:v>
                </c:pt>
                <c:pt idx="9420">
                  <c:v>19.627083333333296</c:v>
                </c:pt>
                <c:pt idx="9421">
                  <c:v>19.629166666666698</c:v>
                </c:pt>
                <c:pt idx="9422">
                  <c:v>19.631250000000005</c:v>
                </c:pt>
                <c:pt idx="9423">
                  <c:v>19.633333333333294</c:v>
                </c:pt>
                <c:pt idx="9424">
                  <c:v>19.6354166666667</c:v>
                </c:pt>
                <c:pt idx="9425">
                  <c:v>19.637499999999999</c:v>
                </c:pt>
                <c:pt idx="9426">
                  <c:v>19.639583333333295</c:v>
                </c:pt>
                <c:pt idx="9427">
                  <c:v>19.641666666666701</c:v>
                </c:pt>
                <c:pt idx="9428">
                  <c:v>19.643750000000001</c:v>
                </c:pt>
                <c:pt idx="9429">
                  <c:v>19.645833333333293</c:v>
                </c:pt>
                <c:pt idx="9430">
                  <c:v>19.647916666666703</c:v>
                </c:pt>
                <c:pt idx="9431">
                  <c:v>19.649999999999999</c:v>
                </c:pt>
                <c:pt idx="9432">
                  <c:v>19.652083333333298</c:v>
                </c:pt>
                <c:pt idx="9433">
                  <c:v>19.654166666666704</c:v>
                </c:pt>
                <c:pt idx="9434">
                  <c:v>19.656250000000004</c:v>
                </c:pt>
                <c:pt idx="9435">
                  <c:v>19.658333333333292</c:v>
                </c:pt>
                <c:pt idx="9436">
                  <c:v>19.660416666666695</c:v>
                </c:pt>
                <c:pt idx="9437">
                  <c:v>19.662499999999998</c:v>
                </c:pt>
                <c:pt idx="9438">
                  <c:v>19.664583333333294</c:v>
                </c:pt>
                <c:pt idx="9439">
                  <c:v>19.6666666666667</c:v>
                </c:pt>
                <c:pt idx="9440">
                  <c:v>19.668749999999992</c:v>
                </c:pt>
                <c:pt idx="9441">
                  <c:v>19.670833333333295</c:v>
                </c:pt>
                <c:pt idx="9442">
                  <c:v>19.672916666666701</c:v>
                </c:pt>
                <c:pt idx="9443">
                  <c:v>19.675000000000001</c:v>
                </c:pt>
                <c:pt idx="9444">
                  <c:v>19.677083333333297</c:v>
                </c:pt>
                <c:pt idx="9445">
                  <c:v>19.679166666666703</c:v>
                </c:pt>
                <c:pt idx="9446">
                  <c:v>19.681249999999995</c:v>
                </c:pt>
                <c:pt idx="9447">
                  <c:v>19.683333333333294</c:v>
                </c:pt>
                <c:pt idx="9448">
                  <c:v>19.685416666666697</c:v>
                </c:pt>
                <c:pt idx="9449">
                  <c:v>19.6875</c:v>
                </c:pt>
                <c:pt idx="9450">
                  <c:v>19.689583333333292</c:v>
                </c:pt>
                <c:pt idx="9451">
                  <c:v>19.691666666666698</c:v>
                </c:pt>
                <c:pt idx="9452">
                  <c:v>19.693750000000001</c:v>
                </c:pt>
                <c:pt idx="9453">
                  <c:v>19.695833333333294</c:v>
                </c:pt>
                <c:pt idx="9454">
                  <c:v>19.697916666666703</c:v>
                </c:pt>
                <c:pt idx="9455">
                  <c:v>19.7</c:v>
                </c:pt>
                <c:pt idx="9456">
                  <c:v>19.702083333333292</c:v>
                </c:pt>
                <c:pt idx="9457">
                  <c:v>19.704166666666701</c:v>
                </c:pt>
                <c:pt idx="9458">
                  <c:v>19.706250000000001</c:v>
                </c:pt>
                <c:pt idx="9459">
                  <c:v>19.70833333333329</c:v>
                </c:pt>
                <c:pt idx="9460">
                  <c:v>19.710416666666699</c:v>
                </c:pt>
                <c:pt idx="9461">
                  <c:v>19.712499999999995</c:v>
                </c:pt>
                <c:pt idx="9462">
                  <c:v>19.714583333333298</c:v>
                </c:pt>
                <c:pt idx="9463">
                  <c:v>19.716666666666701</c:v>
                </c:pt>
                <c:pt idx="9464">
                  <c:v>19.71875</c:v>
                </c:pt>
                <c:pt idx="9465">
                  <c:v>19.720833333333292</c:v>
                </c:pt>
                <c:pt idx="9466">
                  <c:v>19.722916666666695</c:v>
                </c:pt>
                <c:pt idx="9467">
                  <c:v>19.724999999999998</c:v>
                </c:pt>
                <c:pt idx="9468">
                  <c:v>19.727083333333294</c:v>
                </c:pt>
                <c:pt idx="9469">
                  <c:v>19.7291666666667</c:v>
                </c:pt>
                <c:pt idx="9470">
                  <c:v>19.731249999999996</c:v>
                </c:pt>
                <c:pt idx="9471">
                  <c:v>19.733333333333292</c:v>
                </c:pt>
                <c:pt idx="9472">
                  <c:v>19.735416666666698</c:v>
                </c:pt>
                <c:pt idx="9473">
                  <c:v>19.737500000000001</c:v>
                </c:pt>
                <c:pt idx="9474">
                  <c:v>19.739583333333293</c:v>
                </c:pt>
                <c:pt idx="9475">
                  <c:v>19.741666666666699</c:v>
                </c:pt>
                <c:pt idx="9476">
                  <c:v>19.743749999999991</c:v>
                </c:pt>
                <c:pt idx="9477">
                  <c:v>19.745833333333294</c:v>
                </c:pt>
                <c:pt idx="9478">
                  <c:v>19.747916666666701</c:v>
                </c:pt>
                <c:pt idx="9479">
                  <c:v>19.75</c:v>
                </c:pt>
                <c:pt idx="9480">
                  <c:v>19.752083333333292</c:v>
                </c:pt>
                <c:pt idx="9481">
                  <c:v>19.754166666666698</c:v>
                </c:pt>
                <c:pt idx="9482">
                  <c:v>19.756250000000001</c:v>
                </c:pt>
                <c:pt idx="9483">
                  <c:v>19.75833333333329</c:v>
                </c:pt>
                <c:pt idx="9484">
                  <c:v>19.760416666666696</c:v>
                </c:pt>
                <c:pt idx="9485">
                  <c:v>19.762499999999992</c:v>
                </c:pt>
                <c:pt idx="9486">
                  <c:v>19.764583333333292</c:v>
                </c:pt>
                <c:pt idx="9487">
                  <c:v>19.766666666666698</c:v>
                </c:pt>
                <c:pt idx="9488">
                  <c:v>19.768749999999997</c:v>
                </c:pt>
                <c:pt idx="9489">
                  <c:v>19.770833333333293</c:v>
                </c:pt>
                <c:pt idx="9490">
                  <c:v>19.772916666666699</c:v>
                </c:pt>
                <c:pt idx="9491">
                  <c:v>19.774999999999999</c:v>
                </c:pt>
                <c:pt idx="9492">
                  <c:v>19.777083333333298</c:v>
                </c:pt>
                <c:pt idx="9493">
                  <c:v>19.779166666666701</c:v>
                </c:pt>
                <c:pt idx="9494">
                  <c:v>19.78125</c:v>
                </c:pt>
                <c:pt idx="9495">
                  <c:v>19.783333333333289</c:v>
                </c:pt>
                <c:pt idx="9496">
                  <c:v>19.785416666666691</c:v>
                </c:pt>
                <c:pt idx="9497">
                  <c:v>19.787499999999998</c:v>
                </c:pt>
                <c:pt idx="9498">
                  <c:v>19.78958333333329</c:v>
                </c:pt>
                <c:pt idx="9499">
                  <c:v>19.7916666666667</c:v>
                </c:pt>
                <c:pt idx="9500">
                  <c:v>19.793749999999992</c:v>
                </c:pt>
                <c:pt idx="9501">
                  <c:v>19.795833333333292</c:v>
                </c:pt>
                <c:pt idx="9502">
                  <c:v>19.797916666666701</c:v>
                </c:pt>
                <c:pt idx="9503">
                  <c:v>19.8</c:v>
                </c:pt>
                <c:pt idx="9504">
                  <c:v>19.802083333333293</c:v>
                </c:pt>
                <c:pt idx="9505">
                  <c:v>19.804166666666703</c:v>
                </c:pt>
                <c:pt idx="9506">
                  <c:v>19.806249999999995</c:v>
                </c:pt>
                <c:pt idx="9507">
                  <c:v>19.808333333333294</c:v>
                </c:pt>
                <c:pt idx="9508">
                  <c:v>19.810416666666701</c:v>
                </c:pt>
                <c:pt idx="9509">
                  <c:v>19.8125</c:v>
                </c:pt>
                <c:pt idx="9510">
                  <c:v>19.814583333333296</c:v>
                </c:pt>
                <c:pt idx="9511">
                  <c:v>19.816666666666698</c:v>
                </c:pt>
                <c:pt idx="9512">
                  <c:v>19.818750000000001</c:v>
                </c:pt>
                <c:pt idx="9513">
                  <c:v>19.820833333333294</c:v>
                </c:pt>
                <c:pt idx="9514">
                  <c:v>19.8229166666667</c:v>
                </c:pt>
                <c:pt idx="9515">
                  <c:v>19.824999999999999</c:v>
                </c:pt>
                <c:pt idx="9516">
                  <c:v>19.827083333333295</c:v>
                </c:pt>
                <c:pt idx="9517">
                  <c:v>19.829166666666701</c:v>
                </c:pt>
                <c:pt idx="9518">
                  <c:v>19.831250000000004</c:v>
                </c:pt>
                <c:pt idx="9519">
                  <c:v>19.833333333333293</c:v>
                </c:pt>
                <c:pt idx="9520">
                  <c:v>19.835416666666699</c:v>
                </c:pt>
                <c:pt idx="9521">
                  <c:v>19.837499999999999</c:v>
                </c:pt>
                <c:pt idx="9522">
                  <c:v>19.839583333333298</c:v>
                </c:pt>
                <c:pt idx="9523">
                  <c:v>19.841666666666701</c:v>
                </c:pt>
                <c:pt idx="9524">
                  <c:v>19.84375</c:v>
                </c:pt>
                <c:pt idx="9525">
                  <c:v>19.845833333333292</c:v>
                </c:pt>
                <c:pt idx="9526">
                  <c:v>19.847916666666698</c:v>
                </c:pt>
                <c:pt idx="9527">
                  <c:v>19.850000000000001</c:v>
                </c:pt>
                <c:pt idx="9528">
                  <c:v>19.852083333333294</c:v>
                </c:pt>
                <c:pt idx="9529">
                  <c:v>19.854166666666703</c:v>
                </c:pt>
                <c:pt idx="9530">
                  <c:v>19.856249999999996</c:v>
                </c:pt>
                <c:pt idx="9531">
                  <c:v>19.858333333333292</c:v>
                </c:pt>
                <c:pt idx="9532">
                  <c:v>19.860416666666698</c:v>
                </c:pt>
                <c:pt idx="9533">
                  <c:v>19.862499999999997</c:v>
                </c:pt>
                <c:pt idx="9534">
                  <c:v>19.864583333333293</c:v>
                </c:pt>
                <c:pt idx="9535">
                  <c:v>19.866666666666699</c:v>
                </c:pt>
                <c:pt idx="9536">
                  <c:v>19.868749999999991</c:v>
                </c:pt>
                <c:pt idx="9537">
                  <c:v>19.870833333333298</c:v>
                </c:pt>
                <c:pt idx="9538">
                  <c:v>19.872916666666701</c:v>
                </c:pt>
                <c:pt idx="9539">
                  <c:v>19.875</c:v>
                </c:pt>
                <c:pt idx="9540">
                  <c:v>19.877083333333296</c:v>
                </c:pt>
                <c:pt idx="9541">
                  <c:v>19.879166666666698</c:v>
                </c:pt>
                <c:pt idx="9542">
                  <c:v>19.881250000000001</c:v>
                </c:pt>
                <c:pt idx="9543">
                  <c:v>19.88333333333329</c:v>
                </c:pt>
                <c:pt idx="9544">
                  <c:v>19.885416666666696</c:v>
                </c:pt>
                <c:pt idx="9545">
                  <c:v>19.887499999999996</c:v>
                </c:pt>
                <c:pt idx="9546">
                  <c:v>19.889583333333292</c:v>
                </c:pt>
                <c:pt idx="9547">
                  <c:v>19.891666666666701</c:v>
                </c:pt>
                <c:pt idx="9548">
                  <c:v>19.893750000000001</c:v>
                </c:pt>
                <c:pt idx="9549">
                  <c:v>19.895833333333293</c:v>
                </c:pt>
                <c:pt idx="9550">
                  <c:v>19.897916666666703</c:v>
                </c:pt>
                <c:pt idx="9551">
                  <c:v>19.899999999999999</c:v>
                </c:pt>
                <c:pt idx="9552">
                  <c:v>19.902083333333294</c:v>
                </c:pt>
                <c:pt idx="9553">
                  <c:v>19.904166666666701</c:v>
                </c:pt>
                <c:pt idx="9554">
                  <c:v>19.90625</c:v>
                </c:pt>
                <c:pt idx="9555">
                  <c:v>19.908333333333289</c:v>
                </c:pt>
                <c:pt idx="9556">
                  <c:v>19.910416666666695</c:v>
                </c:pt>
                <c:pt idx="9557">
                  <c:v>19.912499999999998</c:v>
                </c:pt>
                <c:pt idx="9558">
                  <c:v>19.914583333333294</c:v>
                </c:pt>
                <c:pt idx="9559">
                  <c:v>19.9166666666667</c:v>
                </c:pt>
                <c:pt idx="9560">
                  <c:v>19.918749999999992</c:v>
                </c:pt>
                <c:pt idx="9561">
                  <c:v>19.920833333333292</c:v>
                </c:pt>
                <c:pt idx="9562">
                  <c:v>19.922916666666698</c:v>
                </c:pt>
                <c:pt idx="9563">
                  <c:v>19.924999999999997</c:v>
                </c:pt>
                <c:pt idx="9564">
                  <c:v>19.927083333333293</c:v>
                </c:pt>
                <c:pt idx="9565">
                  <c:v>19.929166666666699</c:v>
                </c:pt>
                <c:pt idx="9566">
                  <c:v>19.931249999999995</c:v>
                </c:pt>
                <c:pt idx="9567">
                  <c:v>19.933333333333294</c:v>
                </c:pt>
                <c:pt idx="9568">
                  <c:v>19.935416666666697</c:v>
                </c:pt>
                <c:pt idx="9569">
                  <c:v>19.9375</c:v>
                </c:pt>
                <c:pt idx="9570">
                  <c:v>19.939583333333292</c:v>
                </c:pt>
                <c:pt idx="9571">
                  <c:v>19.941666666666695</c:v>
                </c:pt>
                <c:pt idx="9572">
                  <c:v>19.943749999999998</c:v>
                </c:pt>
                <c:pt idx="9573">
                  <c:v>19.94583333333329</c:v>
                </c:pt>
                <c:pt idx="9574">
                  <c:v>19.9479166666667</c:v>
                </c:pt>
                <c:pt idx="9575">
                  <c:v>19.95</c:v>
                </c:pt>
                <c:pt idx="9576">
                  <c:v>19.952083333333292</c:v>
                </c:pt>
                <c:pt idx="9577">
                  <c:v>19.954166666666701</c:v>
                </c:pt>
                <c:pt idx="9578">
                  <c:v>19.956250000000001</c:v>
                </c:pt>
                <c:pt idx="9579">
                  <c:v>19.95833333333329</c:v>
                </c:pt>
                <c:pt idx="9580">
                  <c:v>19.960416666666696</c:v>
                </c:pt>
                <c:pt idx="9581">
                  <c:v>19.962499999999991</c:v>
                </c:pt>
                <c:pt idx="9582">
                  <c:v>19.964583333333294</c:v>
                </c:pt>
                <c:pt idx="9583">
                  <c:v>19.966666666666697</c:v>
                </c:pt>
                <c:pt idx="9584">
                  <c:v>19.968749999999996</c:v>
                </c:pt>
                <c:pt idx="9585">
                  <c:v>19.970833333333292</c:v>
                </c:pt>
                <c:pt idx="9586">
                  <c:v>19.972916666666695</c:v>
                </c:pt>
                <c:pt idx="9587">
                  <c:v>19.974999999999998</c:v>
                </c:pt>
                <c:pt idx="9588">
                  <c:v>19.977083333333294</c:v>
                </c:pt>
                <c:pt idx="9589">
                  <c:v>19.9791666666667</c:v>
                </c:pt>
                <c:pt idx="9590">
                  <c:v>19.981249999999992</c:v>
                </c:pt>
                <c:pt idx="9591">
                  <c:v>19.983333333333288</c:v>
                </c:pt>
                <c:pt idx="9592">
                  <c:v>19.985416666666694</c:v>
                </c:pt>
                <c:pt idx="9593">
                  <c:v>19.987499999999997</c:v>
                </c:pt>
                <c:pt idx="9594">
                  <c:v>19.98958333333329</c:v>
                </c:pt>
                <c:pt idx="9595">
                  <c:v>19.991666666666699</c:v>
                </c:pt>
                <c:pt idx="9596">
                  <c:v>19.993749999999991</c:v>
                </c:pt>
                <c:pt idx="9597">
                  <c:v>19.995833333333294</c:v>
                </c:pt>
                <c:pt idx="9598">
                  <c:v>19.997916666666701</c:v>
                </c:pt>
                <c:pt idx="9599">
                  <c:v>20</c:v>
                </c:pt>
                <c:pt idx="9600">
                  <c:v>20.002083333333292</c:v>
                </c:pt>
                <c:pt idx="9601">
                  <c:v>20.004166666666698</c:v>
                </c:pt>
                <c:pt idx="9602">
                  <c:v>20.006250000000001</c:v>
                </c:pt>
                <c:pt idx="9603">
                  <c:v>20.00833333333329</c:v>
                </c:pt>
                <c:pt idx="9604">
                  <c:v>20.0104166666667</c:v>
                </c:pt>
                <c:pt idx="9605">
                  <c:v>20.012499999999996</c:v>
                </c:pt>
                <c:pt idx="9606">
                  <c:v>20.014583333333295</c:v>
                </c:pt>
                <c:pt idx="9607">
                  <c:v>20.016666666666701</c:v>
                </c:pt>
                <c:pt idx="9608">
                  <c:v>20.018750000000001</c:v>
                </c:pt>
                <c:pt idx="9609">
                  <c:v>20.020833333333293</c:v>
                </c:pt>
                <c:pt idx="9610">
                  <c:v>20.022916666666699</c:v>
                </c:pt>
                <c:pt idx="9611">
                  <c:v>20.024999999999999</c:v>
                </c:pt>
                <c:pt idx="9612">
                  <c:v>20.027083333333298</c:v>
                </c:pt>
                <c:pt idx="9613">
                  <c:v>20.029166666666701</c:v>
                </c:pt>
                <c:pt idx="9614">
                  <c:v>20.031250000000004</c:v>
                </c:pt>
                <c:pt idx="9615">
                  <c:v>20.033333333333292</c:v>
                </c:pt>
                <c:pt idx="9616">
                  <c:v>20.035416666666695</c:v>
                </c:pt>
                <c:pt idx="9617">
                  <c:v>20.037500000000001</c:v>
                </c:pt>
                <c:pt idx="9618">
                  <c:v>20.039583333333294</c:v>
                </c:pt>
                <c:pt idx="9619">
                  <c:v>20.0416666666667</c:v>
                </c:pt>
                <c:pt idx="9620">
                  <c:v>20.043749999999992</c:v>
                </c:pt>
                <c:pt idx="9621">
                  <c:v>20.045833333333292</c:v>
                </c:pt>
                <c:pt idx="9622">
                  <c:v>20.047916666666701</c:v>
                </c:pt>
                <c:pt idx="9623">
                  <c:v>20.05</c:v>
                </c:pt>
                <c:pt idx="9624">
                  <c:v>20.052083333333293</c:v>
                </c:pt>
                <c:pt idx="9625">
                  <c:v>20.054166666666703</c:v>
                </c:pt>
                <c:pt idx="9626">
                  <c:v>20.056249999999995</c:v>
                </c:pt>
                <c:pt idx="9627">
                  <c:v>20.058333333333294</c:v>
                </c:pt>
                <c:pt idx="9628">
                  <c:v>20.060416666666697</c:v>
                </c:pt>
                <c:pt idx="9629">
                  <c:v>20.062499999999996</c:v>
                </c:pt>
                <c:pt idx="9630">
                  <c:v>20.064583333333292</c:v>
                </c:pt>
                <c:pt idx="9631">
                  <c:v>20.066666666666695</c:v>
                </c:pt>
                <c:pt idx="9632">
                  <c:v>20.068749999999998</c:v>
                </c:pt>
                <c:pt idx="9633">
                  <c:v>20.070833333333294</c:v>
                </c:pt>
                <c:pt idx="9634">
                  <c:v>20.0729166666667</c:v>
                </c:pt>
                <c:pt idx="9635">
                  <c:v>20.074999999999999</c:v>
                </c:pt>
                <c:pt idx="9636">
                  <c:v>20.077083333333295</c:v>
                </c:pt>
                <c:pt idx="9637">
                  <c:v>20.079166666666701</c:v>
                </c:pt>
                <c:pt idx="9638">
                  <c:v>20.081250000000001</c:v>
                </c:pt>
                <c:pt idx="9639">
                  <c:v>20.08333333333329</c:v>
                </c:pt>
                <c:pt idx="9640">
                  <c:v>20.085416666666696</c:v>
                </c:pt>
                <c:pt idx="9641">
                  <c:v>20.087499999999995</c:v>
                </c:pt>
                <c:pt idx="9642">
                  <c:v>20.089583333333294</c:v>
                </c:pt>
                <c:pt idx="9643">
                  <c:v>20.091666666666701</c:v>
                </c:pt>
                <c:pt idx="9644">
                  <c:v>20.09375</c:v>
                </c:pt>
                <c:pt idx="9645">
                  <c:v>20.095833333333292</c:v>
                </c:pt>
                <c:pt idx="9646">
                  <c:v>20.097916666666698</c:v>
                </c:pt>
                <c:pt idx="9647">
                  <c:v>20.100000000000001</c:v>
                </c:pt>
                <c:pt idx="9648">
                  <c:v>20.102083333333294</c:v>
                </c:pt>
                <c:pt idx="9649">
                  <c:v>20.104166666666703</c:v>
                </c:pt>
                <c:pt idx="9650">
                  <c:v>20.106249999999996</c:v>
                </c:pt>
                <c:pt idx="9651">
                  <c:v>20.108333333333292</c:v>
                </c:pt>
                <c:pt idx="9652">
                  <c:v>20.110416666666701</c:v>
                </c:pt>
                <c:pt idx="9653">
                  <c:v>20.112500000000001</c:v>
                </c:pt>
                <c:pt idx="9654">
                  <c:v>20.114583333333297</c:v>
                </c:pt>
                <c:pt idx="9655">
                  <c:v>20.116666666666703</c:v>
                </c:pt>
                <c:pt idx="9656">
                  <c:v>20.118749999999995</c:v>
                </c:pt>
                <c:pt idx="9657">
                  <c:v>20.120833333333298</c:v>
                </c:pt>
                <c:pt idx="9658">
                  <c:v>20.122916666666701</c:v>
                </c:pt>
                <c:pt idx="9659">
                  <c:v>20.125</c:v>
                </c:pt>
                <c:pt idx="9660">
                  <c:v>20.127083333333296</c:v>
                </c:pt>
                <c:pt idx="9661">
                  <c:v>20.129166666666698</c:v>
                </c:pt>
                <c:pt idx="9662">
                  <c:v>20.131250000000005</c:v>
                </c:pt>
                <c:pt idx="9663">
                  <c:v>20.133333333333294</c:v>
                </c:pt>
                <c:pt idx="9664">
                  <c:v>20.1354166666667</c:v>
                </c:pt>
                <c:pt idx="9665">
                  <c:v>20.137499999999999</c:v>
                </c:pt>
                <c:pt idx="9666">
                  <c:v>20.139583333333295</c:v>
                </c:pt>
                <c:pt idx="9667">
                  <c:v>20.141666666666701</c:v>
                </c:pt>
                <c:pt idx="9668">
                  <c:v>20.143750000000001</c:v>
                </c:pt>
                <c:pt idx="9669">
                  <c:v>20.145833333333293</c:v>
                </c:pt>
                <c:pt idx="9670">
                  <c:v>20.147916666666703</c:v>
                </c:pt>
                <c:pt idx="9671">
                  <c:v>20.149999999999999</c:v>
                </c:pt>
                <c:pt idx="9672">
                  <c:v>20.152083333333298</c:v>
                </c:pt>
                <c:pt idx="9673">
                  <c:v>20.154166666666704</c:v>
                </c:pt>
                <c:pt idx="9674">
                  <c:v>20.156250000000004</c:v>
                </c:pt>
                <c:pt idx="9675">
                  <c:v>20.158333333333292</c:v>
                </c:pt>
                <c:pt idx="9676">
                  <c:v>20.160416666666695</c:v>
                </c:pt>
                <c:pt idx="9677">
                  <c:v>20.162499999999998</c:v>
                </c:pt>
                <c:pt idx="9678">
                  <c:v>20.164583333333294</c:v>
                </c:pt>
                <c:pt idx="9679">
                  <c:v>20.1666666666667</c:v>
                </c:pt>
                <c:pt idx="9680">
                  <c:v>20.168749999999992</c:v>
                </c:pt>
                <c:pt idx="9681">
                  <c:v>20.170833333333295</c:v>
                </c:pt>
                <c:pt idx="9682">
                  <c:v>20.172916666666701</c:v>
                </c:pt>
                <c:pt idx="9683">
                  <c:v>20.175000000000001</c:v>
                </c:pt>
                <c:pt idx="9684">
                  <c:v>20.177083333333297</c:v>
                </c:pt>
                <c:pt idx="9685">
                  <c:v>20.179166666666703</c:v>
                </c:pt>
                <c:pt idx="9686">
                  <c:v>20.181249999999995</c:v>
                </c:pt>
                <c:pt idx="9687">
                  <c:v>20.183333333333294</c:v>
                </c:pt>
                <c:pt idx="9688">
                  <c:v>20.185416666666697</c:v>
                </c:pt>
                <c:pt idx="9689">
                  <c:v>20.1875</c:v>
                </c:pt>
                <c:pt idx="9690">
                  <c:v>20.189583333333292</c:v>
                </c:pt>
                <c:pt idx="9691">
                  <c:v>20.191666666666698</c:v>
                </c:pt>
                <c:pt idx="9692">
                  <c:v>20.193750000000001</c:v>
                </c:pt>
                <c:pt idx="9693">
                  <c:v>20.195833333333294</c:v>
                </c:pt>
                <c:pt idx="9694">
                  <c:v>20.197916666666703</c:v>
                </c:pt>
                <c:pt idx="9695">
                  <c:v>20.2</c:v>
                </c:pt>
                <c:pt idx="9696">
                  <c:v>20.202083333333292</c:v>
                </c:pt>
                <c:pt idx="9697">
                  <c:v>20.204166666666701</c:v>
                </c:pt>
                <c:pt idx="9698">
                  <c:v>20.206250000000001</c:v>
                </c:pt>
                <c:pt idx="9699">
                  <c:v>20.20833333333329</c:v>
                </c:pt>
                <c:pt idx="9700">
                  <c:v>20.210416666666699</c:v>
                </c:pt>
                <c:pt idx="9701">
                  <c:v>20.212499999999995</c:v>
                </c:pt>
                <c:pt idx="9702">
                  <c:v>20.214583333333298</c:v>
                </c:pt>
                <c:pt idx="9703">
                  <c:v>20.216666666666701</c:v>
                </c:pt>
                <c:pt idx="9704">
                  <c:v>20.21875</c:v>
                </c:pt>
                <c:pt idx="9705">
                  <c:v>20.220833333333292</c:v>
                </c:pt>
                <c:pt idx="9706">
                  <c:v>20.222916666666695</c:v>
                </c:pt>
                <c:pt idx="9707">
                  <c:v>20.224999999999998</c:v>
                </c:pt>
                <c:pt idx="9708">
                  <c:v>20.227083333333294</c:v>
                </c:pt>
                <c:pt idx="9709">
                  <c:v>20.2291666666667</c:v>
                </c:pt>
                <c:pt idx="9710">
                  <c:v>20.231249999999996</c:v>
                </c:pt>
                <c:pt idx="9711">
                  <c:v>20.233333333333292</c:v>
                </c:pt>
                <c:pt idx="9712">
                  <c:v>20.235416666666698</c:v>
                </c:pt>
                <c:pt idx="9713">
                  <c:v>20.237500000000001</c:v>
                </c:pt>
                <c:pt idx="9714">
                  <c:v>20.239583333333293</c:v>
                </c:pt>
                <c:pt idx="9715">
                  <c:v>20.241666666666699</c:v>
                </c:pt>
                <c:pt idx="9716">
                  <c:v>20.243749999999991</c:v>
                </c:pt>
                <c:pt idx="9717">
                  <c:v>20.245833333333294</c:v>
                </c:pt>
                <c:pt idx="9718">
                  <c:v>20.247916666666701</c:v>
                </c:pt>
                <c:pt idx="9719">
                  <c:v>20.25</c:v>
                </c:pt>
                <c:pt idx="9720">
                  <c:v>20.252083333333292</c:v>
                </c:pt>
                <c:pt idx="9721">
                  <c:v>20.254166666666698</c:v>
                </c:pt>
                <c:pt idx="9722">
                  <c:v>20.256250000000001</c:v>
                </c:pt>
                <c:pt idx="9723">
                  <c:v>20.25833333333329</c:v>
                </c:pt>
                <c:pt idx="9724">
                  <c:v>20.260416666666696</c:v>
                </c:pt>
                <c:pt idx="9725">
                  <c:v>20.262499999999992</c:v>
                </c:pt>
                <c:pt idx="9726">
                  <c:v>20.264583333333292</c:v>
                </c:pt>
                <c:pt idx="9727">
                  <c:v>20.266666666666698</c:v>
                </c:pt>
                <c:pt idx="9728">
                  <c:v>20.268749999999997</c:v>
                </c:pt>
                <c:pt idx="9729">
                  <c:v>20.270833333333293</c:v>
                </c:pt>
                <c:pt idx="9730">
                  <c:v>20.272916666666699</c:v>
                </c:pt>
                <c:pt idx="9731">
                  <c:v>20.274999999999999</c:v>
                </c:pt>
                <c:pt idx="9732">
                  <c:v>20.277083333333298</c:v>
                </c:pt>
                <c:pt idx="9733">
                  <c:v>20.279166666666701</c:v>
                </c:pt>
                <c:pt idx="9734">
                  <c:v>20.28125</c:v>
                </c:pt>
                <c:pt idx="9735">
                  <c:v>20.283333333333289</c:v>
                </c:pt>
                <c:pt idx="9736">
                  <c:v>20.285416666666691</c:v>
                </c:pt>
                <c:pt idx="9737">
                  <c:v>20.287499999999998</c:v>
                </c:pt>
                <c:pt idx="9738">
                  <c:v>20.28958333333329</c:v>
                </c:pt>
                <c:pt idx="9739">
                  <c:v>20.2916666666667</c:v>
                </c:pt>
                <c:pt idx="9740">
                  <c:v>20.293749999999992</c:v>
                </c:pt>
                <c:pt idx="9741">
                  <c:v>20.295833333333292</c:v>
                </c:pt>
                <c:pt idx="9742">
                  <c:v>20.297916666666701</c:v>
                </c:pt>
                <c:pt idx="9743">
                  <c:v>20.3</c:v>
                </c:pt>
                <c:pt idx="9744">
                  <c:v>20.302083333333293</c:v>
                </c:pt>
                <c:pt idx="9745">
                  <c:v>20.304166666666703</c:v>
                </c:pt>
                <c:pt idx="9746">
                  <c:v>20.306249999999995</c:v>
                </c:pt>
                <c:pt idx="9747">
                  <c:v>20.308333333333294</c:v>
                </c:pt>
                <c:pt idx="9748">
                  <c:v>20.310416666666701</c:v>
                </c:pt>
                <c:pt idx="9749">
                  <c:v>20.3125</c:v>
                </c:pt>
                <c:pt idx="9750">
                  <c:v>20.314583333333296</c:v>
                </c:pt>
                <c:pt idx="9751">
                  <c:v>20.316666666666698</c:v>
                </c:pt>
                <c:pt idx="9752">
                  <c:v>20.318750000000001</c:v>
                </c:pt>
                <c:pt idx="9753">
                  <c:v>20.320833333333294</c:v>
                </c:pt>
                <c:pt idx="9754">
                  <c:v>20.3229166666667</c:v>
                </c:pt>
                <c:pt idx="9755">
                  <c:v>20.324999999999999</c:v>
                </c:pt>
                <c:pt idx="9756">
                  <c:v>20.327083333333295</c:v>
                </c:pt>
                <c:pt idx="9757">
                  <c:v>20.329166666666701</c:v>
                </c:pt>
                <c:pt idx="9758">
                  <c:v>20.331250000000004</c:v>
                </c:pt>
                <c:pt idx="9759">
                  <c:v>20.333333333333293</c:v>
                </c:pt>
                <c:pt idx="9760">
                  <c:v>20.335416666666699</c:v>
                </c:pt>
                <c:pt idx="9761">
                  <c:v>20.337499999999999</c:v>
                </c:pt>
                <c:pt idx="9762">
                  <c:v>20.339583333333298</c:v>
                </c:pt>
                <c:pt idx="9763">
                  <c:v>20.341666666666701</c:v>
                </c:pt>
                <c:pt idx="9764">
                  <c:v>20.34375</c:v>
                </c:pt>
                <c:pt idx="9765">
                  <c:v>20.345833333333292</c:v>
                </c:pt>
                <c:pt idx="9766">
                  <c:v>20.347916666666698</c:v>
                </c:pt>
                <c:pt idx="9767">
                  <c:v>20.350000000000001</c:v>
                </c:pt>
                <c:pt idx="9768">
                  <c:v>20.352083333333294</c:v>
                </c:pt>
                <c:pt idx="9769">
                  <c:v>20.354166666666703</c:v>
                </c:pt>
                <c:pt idx="9770">
                  <c:v>20.356249999999996</c:v>
                </c:pt>
                <c:pt idx="9771">
                  <c:v>20.358333333333292</c:v>
                </c:pt>
                <c:pt idx="9772">
                  <c:v>20.360416666666698</c:v>
                </c:pt>
                <c:pt idx="9773">
                  <c:v>20.362499999999997</c:v>
                </c:pt>
                <c:pt idx="9774">
                  <c:v>20.364583333333293</c:v>
                </c:pt>
                <c:pt idx="9775">
                  <c:v>20.366666666666699</c:v>
                </c:pt>
                <c:pt idx="9776">
                  <c:v>20.368749999999991</c:v>
                </c:pt>
                <c:pt idx="9777">
                  <c:v>20.370833333333298</c:v>
                </c:pt>
                <c:pt idx="9778">
                  <c:v>20.372916666666701</c:v>
                </c:pt>
                <c:pt idx="9779">
                  <c:v>20.375</c:v>
                </c:pt>
                <c:pt idx="9780">
                  <c:v>20.377083333333296</c:v>
                </c:pt>
                <c:pt idx="9781">
                  <c:v>20.379166666666698</c:v>
                </c:pt>
                <c:pt idx="9782">
                  <c:v>20.381250000000001</c:v>
                </c:pt>
                <c:pt idx="9783">
                  <c:v>20.38333333333329</c:v>
                </c:pt>
                <c:pt idx="9784">
                  <c:v>20.385416666666696</c:v>
                </c:pt>
                <c:pt idx="9785">
                  <c:v>20.387499999999996</c:v>
                </c:pt>
                <c:pt idx="9786">
                  <c:v>20.389583333333292</c:v>
                </c:pt>
                <c:pt idx="9787">
                  <c:v>20.391666666666701</c:v>
                </c:pt>
                <c:pt idx="9788">
                  <c:v>20.393750000000001</c:v>
                </c:pt>
                <c:pt idx="9789">
                  <c:v>20.395833333333293</c:v>
                </c:pt>
                <c:pt idx="9790">
                  <c:v>20.397916666666703</c:v>
                </c:pt>
                <c:pt idx="9791">
                  <c:v>20.399999999999999</c:v>
                </c:pt>
                <c:pt idx="9792">
                  <c:v>20.402083333333294</c:v>
                </c:pt>
                <c:pt idx="9793">
                  <c:v>20.404166666666701</c:v>
                </c:pt>
                <c:pt idx="9794">
                  <c:v>20.40625</c:v>
                </c:pt>
                <c:pt idx="9795">
                  <c:v>20.408333333333289</c:v>
                </c:pt>
                <c:pt idx="9796">
                  <c:v>20.410416666666695</c:v>
                </c:pt>
                <c:pt idx="9797">
                  <c:v>20.412499999999998</c:v>
                </c:pt>
                <c:pt idx="9798">
                  <c:v>20.414583333333294</c:v>
                </c:pt>
                <c:pt idx="9799">
                  <c:v>20.4166666666667</c:v>
                </c:pt>
                <c:pt idx="9800">
                  <c:v>20.418749999999992</c:v>
                </c:pt>
                <c:pt idx="9801">
                  <c:v>20.420833333333292</c:v>
                </c:pt>
                <c:pt idx="9802">
                  <c:v>20.422916666666698</c:v>
                </c:pt>
                <c:pt idx="9803">
                  <c:v>20.424999999999997</c:v>
                </c:pt>
                <c:pt idx="9804">
                  <c:v>20.427083333333293</c:v>
                </c:pt>
                <c:pt idx="9805">
                  <c:v>20.429166666666699</c:v>
                </c:pt>
                <c:pt idx="9806">
                  <c:v>20.431249999999995</c:v>
                </c:pt>
                <c:pt idx="9807">
                  <c:v>20.433333333333294</c:v>
                </c:pt>
                <c:pt idx="9808">
                  <c:v>20.435416666666697</c:v>
                </c:pt>
                <c:pt idx="9809">
                  <c:v>20.4375</c:v>
                </c:pt>
                <c:pt idx="9810">
                  <c:v>20.439583333333292</c:v>
                </c:pt>
                <c:pt idx="9811">
                  <c:v>20.441666666666695</c:v>
                </c:pt>
                <c:pt idx="9812">
                  <c:v>20.443749999999998</c:v>
                </c:pt>
                <c:pt idx="9813">
                  <c:v>20.44583333333329</c:v>
                </c:pt>
                <c:pt idx="9814">
                  <c:v>20.4479166666667</c:v>
                </c:pt>
                <c:pt idx="9815">
                  <c:v>20.45</c:v>
                </c:pt>
                <c:pt idx="9816">
                  <c:v>20.452083333333292</c:v>
                </c:pt>
                <c:pt idx="9817">
                  <c:v>20.454166666666701</c:v>
                </c:pt>
                <c:pt idx="9818">
                  <c:v>20.456250000000001</c:v>
                </c:pt>
                <c:pt idx="9819">
                  <c:v>20.45833333333329</c:v>
                </c:pt>
                <c:pt idx="9820">
                  <c:v>20.460416666666696</c:v>
                </c:pt>
                <c:pt idx="9821">
                  <c:v>20.462499999999991</c:v>
                </c:pt>
                <c:pt idx="9822">
                  <c:v>20.464583333333294</c:v>
                </c:pt>
                <c:pt idx="9823">
                  <c:v>20.466666666666697</c:v>
                </c:pt>
                <c:pt idx="9824">
                  <c:v>20.468749999999996</c:v>
                </c:pt>
                <c:pt idx="9825">
                  <c:v>20.470833333333292</c:v>
                </c:pt>
                <c:pt idx="9826">
                  <c:v>20.472916666666695</c:v>
                </c:pt>
                <c:pt idx="9827">
                  <c:v>20.474999999999998</c:v>
                </c:pt>
                <c:pt idx="9828">
                  <c:v>20.477083333333294</c:v>
                </c:pt>
                <c:pt idx="9829">
                  <c:v>20.4791666666667</c:v>
                </c:pt>
                <c:pt idx="9830">
                  <c:v>20.481249999999992</c:v>
                </c:pt>
                <c:pt idx="9831">
                  <c:v>20.483333333333288</c:v>
                </c:pt>
                <c:pt idx="9832">
                  <c:v>20.485416666666694</c:v>
                </c:pt>
                <c:pt idx="9833">
                  <c:v>20.487499999999997</c:v>
                </c:pt>
                <c:pt idx="9834">
                  <c:v>20.48958333333329</c:v>
                </c:pt>
                <c:pt idx="9835">
                  <c:v>20.491666666666699</c:v>
                </c:pt>
                <c:pt idx="9836">
                  <c:v>20.493749999999991</c:v>
                </c:pt>
                <c:pt idx="9837">
                  <c:v>20.495833333333294</c:v>
                </c:pt>
                <c:pt idx="9838">
                  <c:v>20.497916666666701</c:v>
                </c:pt>
                <c:pt idx="9839">
                  <c:v>20.5</c:v>
                </c:pt>
                <c:pt idx="9840">
                  <c:v>20.502083333333292</c:v>
                </c:pt>
                <c:pt idx="9841">
                  <c:v>20.504166666666698</c:v>
                </c:pt>
                <c:pt idx="9842">
                  <c:v>20.506250000000001</c:v>
                </c:pt>
                <c:pt idx="9843">
                  <c:v>20.50833333333329</c:v>
                </c:pt>
                <c:pt idx="9844">
                  <c:v>20.5104166666667</c:v>
                </c:pt>
                <c:pt idx="9845">
                  <c:v>20.512499999999996</c:v>
                </c:pt>
                <c:pt idx="9846">
                  <c:v>20.514583333333295</c:v>
                </c:pt>
                <c:pt idx="9847">
                  <c:v>20.516666666666701</c:v>
                </c:pt>
                <c:pt idx="9848">
                  <c:v>20.518750000000001</c:v>
                </c:pt>
                <c:pt idx="9849">
                  <c:v>20.520833333333293</c:v>
                </c:pt>
                <c:pt idx="9850">
                  <c:v>20.522916666666699</c:v>
                </c:pt>
                <c:pt idx="9851">
                  <c:v>20.524999999999999</c:v>
                </c:pt>
                <c:pt idx="9852">
                  <c:v>20.527083333333298</c:v>
                </c:pt>
                <c:pt idx="9853">
                  <c:v>20.529166666666701</c:v>
                </c:pt>
                <c:pt idx="9854">
                  <c:v>20.531250000000004</c:v>
                </c:pt>
                <c:pt idx="9855">
                  <c:v>20.533333333333292</c:v>
                </c:pt>
                <c:pt idx="9856">
                  <c:v>20.535416666666695</c:v>
                </c:pt>
                <c:pt idx="9857">
                  <c:v>20.537500000000001</c:v>
                </c:pt>
                <c:pt idx="9858">
                  <c:v>20.539583333333294</c:v>
                </c:pt>
                <c:pt idx="9859">
                  <c:v>20.5416666666667</c:v>
                </c:pt>
                <c:pt idx="9860">
                  <c:v>20.543749999999992</c:v>
                </c:pt>
                <c:pt idx="9861">
                  <c:v>20.545833333333292</c:v>
                </c:pt>
                <c:pt idx="9862">
                  <c:v>20.547916666666701</c:v>
                </c:pt>
                <c:pt idx="9863">
                  <c:v>20.55</c:v>
                </c:pt>
                <c:pt idx="9864">
                  <c:v>20.552083333333293</c:v>
                </c:pt>
                <c:pt idx="9865">
                  <c:v>20.554166666666703</c:v>
                </c:pt>
                <c:pt idx="9866">
                  <c:v>20.556249999999995</c:v>
                </c:pt>
                <c:pt idx="9867">
                  <c:v>20.558333333333294</c:v>
                </c:pt>
                <c:pt idx="9868">
                  <c:v>20.560416666666697</c:v>
                </c:pt>
                <c:pt idx="9869">
                  <c:v>20.562499999999996</c:v>
                </c:pt>
                <c:pt idx="9870">
                  <c:v>20.564583333333292</c:v>
                </c:pt>
                <c:pt idx="9871">
                  <c:v>20.566666666666695</c:v>
                </c:pt>
                <c:pt idx="9872">
                  <c:v>20.568749999999998</c:v>
                </c:pt>
                <c:pt idx="9873">
                  <c:v>20.570833333333294</c:v>
                </c:pt>
                <c:pt idx="9874">
                  <c:v>20.5729166666667</c:v>
                </c:pt>
                <c:pt idx="9875">
                  <c:v>20.574999999999999</c:v>
                </c:pt>
                <c:pt idx="9876">
                  <c:v>20.577083333333295</c:v>
                </c:pt>
                <c:pt idx="9877">
                  <c:v>20.579166666666701</c:v>
                </c:pt>
                <c:pt idx="9878">
                  <c:v>20.581250000000001</c:v>
                </c:pt>
                <c:pt idx="9879">
                  <c:v>20.58333333333329</c:v>
                </c:pt>
                <c:pt idx="9880">
                  <c:v>20.585416666666696</c:v>
                </c:pt>
                <c:pt idx="9881">
                  <c:v>20.587499999999995</c:v>
                </c:pt>
                <c:pt idx="9882">
                  <c:v>20.589583333333294</c:v>
                </c:pt>
                <c:pt idx="9883">
                  <c:v>20.591666666666701</c:v>
                </c:pt>
                <c:pt idx="9884">
                  <c:v>20.59375</c:v>
                </c:pt>
                <c:pt idx="9885">
                  <c:v>20.595833333333292</c:v>
                </c:pt>
                <c:pt idx="9886">
                  <c:v>20.597916666666698</c:v>
                </c:pt>
                <c:pt idx="9887">
                  <c:v>20.6</c:v>
                </c:pt>
                <c:pt idx="9888">
                  <c:v>20.602083333333294</c:v>
                </c:pt>
                <c:pt idx="9889">
                  <c:v>20.604166666666703</c:v>
                </c:pt>
                <c:pt idx="9890">
                  <c:v>20.606249999999996</c:v>
                </c:pt>
                <c:pt idx="9891">
                  <c:v>20.608333333333292</c:v>
                </c:pt>
                <c:pt idx="9892">
                  <c:v>20.610416666666701</c:v>
                </c:pt>
                <c:pt idx="9893">
                  <c:v>20.612500000000001</c:v>
                </c:pt>
                <c:pt idx="9894">
                  <c:v>20.614583333333297</c:v>
                </c:pt>
                <c:pt idx="9895">
                  <c:v>20.616666666666703</c:v>
                </c:pt>
                <c:pt idx="9896">
                  <c:v>20.618749999999995</c:v>
                </c:pt>
                <c:pt idx="9897">
                  <c:v>20.620833333333298</c:v>
                </c:pt>
                <c:pt idx="9898">
                  <c:v>20.622916666666701</c:v>
                </c:pt>
                <c:pt idx="9899">
                  <c:v>20.625</c:v>
                </c:pt>
                <c:pt idx="9900">
                  <c:v>20.627083333333296</c:v>
                </c:pt>
                <c:pt idx="9901">
                  <c:v>20.629166666666698</c:v>
                </c:pt>
                <c:pt idx="9902">
                  <c:v>20.631250000000005</c:v>
                </c:pt>
                <c:pt idx="9903">
                  <c:v>20.633333333333294</c:v>
                </c:pt>
                <c:pt idx="9904">
                  <c:v>20.6354166666667</c:v>
                </c:pt>
                <c:pt idx="9905">
                  <c:v>20.637499999999999</c:v>
                </c:pt>
                <c:pt idx="9906">
                  <c:v>20.639583333333295</c:v>
                </c:pt>
                <c:pt idx="9907">
                  <c:v>20.641666666666701</c:v>
                </c:pt>
                <c:pt idx="9908">
                  <c:v>20.643750000000001</c:v>
                </c:pt>
                <c:pt idx="9909">
                  <c:v>20.645833333333293</c:v>
                </c:pt>
                <c:pt idx="9910">
                  <c:v>20.647916666666703</c:v>
                </c:pt>
                <c:pt idx="9911">
                  <c:v>20.650000000000002</c:v>
                </c:pt>
                <c:pt idx="9912">
                  <c:v>20.652083333333298</c:v>
                </c:pt>
                <c:pt idx="9913">
                  <c:v>20.654166666666704</c:v>
                </c:pt>
                <c:pt idx="9914">
                  <c:v>20.656250000000004</c:v>
                </c:pt>
                <c:pt idx="9915">
                  <c:v>20.658333333333292</c:v>
                </c:pt>
                <c:pt idx="9916">
                  <c:v>20.660416666666695</c:v>
                </c:pt>
                <c:pt idx="9917">
                  <c:v>20.662499999999998</c:v>
                </c:pt>
                <c:pt idx="9918">
                  <c:v>20.664583333333294</c:v>
                </c:pt>
                <c:pt idx="9919">
                  <c:v>20.6666666666667</c:v>
                </c:pt>
                <c:pt idx="9920">
                  <c:v>20.668749999999992</c:v>
                </c:pt>
                <c:pt idx="9921">
                  <c:v>20.670833333333295</c:v>
                </c:pt>
                <c:pt idx="9922">
                  <c:v>20.672916666666701</c:v>
                </c:pt>
                <c:pt idx="9923">
                  <c:v>20.675000000000001</c:v>
                </c:pt>
                <c:pt idx="9924">
                  <c:v>20.677083333333297</c:v>
                </c:pt>
                <c:pt idx="9925">
                  <c:v>20.679166666666703</c:v>
                </c:pt>
                <c:pt idx="9926">
                  <c:v>20.681249999999995</c:v>
                </c:pt>
                <c:pt idx="9927">
                  <c:v>20.683333333333294</c:v>
                </c:pt>
                <c:pt idx="9928">
                  <c:v>20.685416666666697</c:v>
                </c:pt>
                <c:pt idx="9929">
                  <c:v>20.6875</c:v>
                </c:pt>
                <c:pt idx="9930">
                  <c:v>20.689583333333292</c:v>
                </c:pt>
                <c:pt idx="9931">
                  <c:v>20.691666666666698</c:v>
                </c:pt>
                <c:pt idx="9932">
                  <c:v>20.693750000000001</c:v>
                </c:pt>
                <c:pt idx="9933">
                  <c:v>20.695833333333294</c:v>
                </c:pt>
                <c:pt idx="9934">
                  <c:v>20.697916666666703</c:v>
                </c:pt>
                <c:pt idx="9935">
                  <c:v>20.7</c:v>
                </c:pt>
                <c:pt idx="9936">
                  <c:v>20.702083333333292</c:v>
                </c:pt>
                <c:pt idx="9937">
                  <c:v>20.704166666666701</c:v>
                </c:pt>
                <c:pt idx="9938">
                  <c:v>20.706250000000001</c:v>
                </c:pt>
                <c:pt idx="9939">
                  <c:v>20.70833333333329</c:v>
                </c:pt>
                <c:pt idx="9940">
                  <c:v>20.710416666666699</c:v>
                </c:pt>
                <c:pt idx="9941">
                  <c:v>20.712499999999995</c:v>
                </c:pt>
                <c:pt idx="9942">
                  <c:v>20.714583333333298</c:v>
                </c:pt>
                <c:pt idx="9943">
                  <c:v>20.716666666666701</c:v>
                </c:pt>
                <c:pt idx="9944">
                  <c:v>20.71875</c:v>
                </c:pt>
                <c:pt idx="9945">
                  <c:v>20.720833333333292</c:v>
                </c:pt>
                <c:pt idx="9946">
                  <c:v>20.722916666666695</c:v>
                </c:pt>
                <c:pt idx="9947">
                  <c:v>20.724999999999998</c:v>
                </c:pt>
                <c:pt idx="9948">
                  <c:v>20.727083333333294</c:v>
                </c:pt>
                <c:pt idx="9949">
                  <c:v>20.7291666666667</c:v>
                </c:pt>
                <c:pt idx="9950">
                  <c:v>20.731249999999996</c:v>
                </c:pt>
                <c:pt idx="9951">
                  <c:v>20.733333333333292</c:v>
                </c:pt>
                <c:pt idx="9952">
                  <c:v>20.735416666666698</c:v>
                </c:pt>
                <c:pt idx="9953">
                  <c:v>20.737500000000001</c:v>
                </c:pt>
                <c:pt idx="9954">
                  <c:v>20.739583333333293</c:v>
                </c:pt>
                <c:pt idx="9955">
                  <c:v>20.741666666666699</c:v>
                </c:pt>
                <c:pt idx="9956">
                  <c:v>20.743749999999991</c:v>
                </c:pt>
                <c:pt idx="9957">
                  <c:v>20.745833333333294</c:v>
                </c:pt>
                <c:pt idx="9958">
                  <c:v>20.747916666666701</c:v>
                </c:pt>
                <c:pt idx="9959">
                  <c:v>20.75</c:v>
                </c:pt>
                <c:pt idx="9960">
                  <c:v>20.752083333333292</c:v>
                </c:pt>
                <c:pt idx="9961">
                  <c:v>20.754166666666698</c:v>
                </c:pt>
                <c:pt idx="9962">
                  <c:v>20.756250000000001</c:v>
                </c:pt>
                <c:pt idx="9963">
                  <c:v>20.75833333333329</c:v>
                </c:pt>
                <c:pt idx="9964">
                  <c:v>20.760416666666696</c:v>
                </c:pt>
                <c:pt idx="9965">
                  <c:v>20.762499999999992</c:v>
                </c:pt>
                <c:pt idx="9966">
                  <c:v>20.764583333333292</c:v>
                </c:pt>
                <c:pt idx="9967">
                  <c:v>20.766666666666698</c:v>
                </c:pt>
                <c:pt idx="9968">
                  <c:v>20.768749999999997</c:v>
                </c:pt>
                <c:pt idx="9969">
                  <c:v>20.770833333333293</c:v>
                </c:pt>
                <c:pt idx="9970">
                  <c:v>20.772916666666699</c:v>
                </c:pt>
                <c:pt idx="9971">
                  <c:v>20.774999999999999</c:v>
                </c:pt>
                <c:pt idx="9972">
                  <c:v>20.777083333333298</c:v>
                </c:pt>
                <c:pt idx="9973">
                  <c:v>20.779166666666701</c:v>
                </c:pt>
                <c:pt idx="9974">
                  <c:v>20.78125</c:v>
                </c:pt>
                <c:pt idx="9975">
                  <c:v>20.783333333333289</c:v>
                </c:pt>
                <c:pt idx="9976">
                  <c:v>20.785416666666691</c:v>
                </c:pt>
                <c:pt idx="9977">
                  <c:v>20.787499999999998</c:v>
                </c:pt>
                <c:pt idx="9978">
                  <c:v>20.78958333333329</c:v>
                </c:pt>
                <c:pt idx="9979">
                  <c:v>20.7916666666667</c:v>
                </c:pt>
                <c:pt idx="9980">
                  <c:v>20.793749999999992</c:v>
                </c:pt>
                <c:pt idx="9981">
                  <c:v>20.795833333333292</c:v>
                </c:pt>
                <c:pt idx="9982">
                  <c:v>20.797916666666701</c:v>
                </c:pt>
                <c:pt idx="9983">
                  <c:v>20.8</c:v>
                </c:pt>
                <c:pt idx="9984">
                  <c:v>20.802083333333293</c:v>
                </c:pt>
                <c:pt idx="9985">
                  <c:v>20.804166666666703</c:v>
                </c:pt>
                <c:pt idx="9986">
                  <c:v>20.806249999999995</c:v>
                </c:pt>
                <c:pt idx="9987">
                  <c:v>20.808333333333294</c:v>
                </c:pt>
                <c:pt idx="9988">
                  <c:v>20.810416666666701</c:v>
                </c:pt>
                <c:pt idx="9989">
                  <c:v>20.8125</c:v>
                </c:pt>
                <c:pt idx="9990">
                  <c:v>20.814583333333296</c:v>
                </c:pt>
                <c:pt idx="9991">
                  <c:v>20.816666666666698</c:v>
                </c:pt>
                <c:pt idx="9992">
                  <c:v>20.818750000000001</c:v>
                </c:pt>
                <c:pt idx="9993">
                  <c:v>20.820833333333294</c:v>
                </c:pt>
                <c:pt idx="9994">
                  <c:v>20.8229166666667</c:v>
                </c:pt>
                <c:pt idx="9995">
                  <c:v>20.824999999999999</c:v>
                </c:pt>
                <c:pt idx="9996">
                  <c:v>20.827083333333295</c:v>
                </c:pt>
                <c:pt idx="9997">
                  <c:v>20.829166666666701</c:v>
                </c:pt>
                <c:pt idx="9998">
                  <c:v>20.831250000000004</c:v>
                </c:pt>
                <c:pt idx="9999">
                  <c:v>20.833333333333293</c:v>
                </c:pt>
                <c:pt idx="10000">
                  <c:v>20.835416666666699</c:v>
                </c:pt>
                <c:pt idx="10001">
                  <c:v>20.837499999999999</c:v>
                </c:pt>
                <c:pt idx="10002">
                  <c:v>20.839583333333298</c:v>
                </c:pt>
                <c:pt idx="10003">
                  <c:v>20.841666666666701</c:v>
                </c:pt>
                <c:pt idx="10004">
                  <c:v>20.84375</c:v>
                </c:pt>
                <c:pt idx="10005">
                  <c:v>20.845833333333292</c:v>
                </c:pt>
                <c:pt idx="10006">
                  <c:v>20.847916666666698</c:v>
                </c:pt>
                <c:pt idx="10007">
                  <c:v>20.85</c:v>
                </c:pt>
                <c:pt idx="10008">
                  <c:v>20.852083333333294</c:v>
                </c:pt>
                <c:pt idx="10009">
                  <c:v>20.854166666666703</c:v>
                </c:pt>
                <c:pt idx="10010">
                  <c:v>20.856249999999996</c:v>
                </c:pt>
                <c:pt idx="10011">
                  <c:v>20.858333333333292</c:v>
                </c:pt>
                <c:pt idx="10012">
                  <c:v>20.860416666666698</c:v>
                </c:pt>
                <c:pt idx="10013">
                  <c:v>20.862499999999997</c:v>
                </c:pt>
                <c:pt idx="10014">
                  <c:v>20.864583333333293</c:v>
                </c:pt>
                <c:pt idx="10015">
                  <c:v>20.866666666666699</c:v>
                </c:pt>
                <c:pt idx="10016">
                  <c:v>20.868749999999991</c:v>
                </c:pt>
                <c:pt idx="10017">
                  <c:v>20.870833333333298</c:v>
                </c:pt>
                <c:pt idx="10018">
                  <c:v>20.872916666666701</c:v>
                </c:pt>
                <c:pt idx="10019">
                  <c:v>20.875</c:v>
                </c:pt>
                <c:pt idx="10020">
                  <c:v>20.877083333333296</c:v>
                </c:pt>
                <c:pt idx="10021">
                  <c:v>20.879166666666698</c:v>
                </c:pt>
                <c:pt idx="10022">
                  <c:v>20.881250000000001</c:v>
                </c:pt>
                <c:pt idx="10023">
                  <c:v>20.88333333333329</c:v>
                </c:pt>
                <c:pt idx="10024">
                  <c:v>20.885416666666696</c:v>
                </c:pt>
                <c:pt idx="10025">
                  <c:v>20.887499999999996</c:v>
                </c:pt>
                <c:pt idx="10026">
                  <c:v>20.889583333333292</c:v>
                </c:pt>
                <c:pt idx="10027">
                  <c:v>20.891666666666701</c:v>
                </c:pt>
                <c:pt idx="10028">
                  <c:v>20.893750000000001</c:v>
                </c:pt>
                <c:pt idx="10029">
                  <c:v>20.895833333333293</c:v>
                </c:pt>
                <c:pt idx="10030">
                  <c:v>20.897916666666703</c:v>
                </c:pt>
                <c:pt idx="10031">
                  <c:v>20.9</c:v>
                </c:pt>
                <c:pt idx="10032">
                  <c:v>20.902083333333294</c:v>
                </c:pt>
                <c:pt idx="10033">
                  <c:v>20.904166666666701</c:v>
                </c:pt>
                <c:pt idx="10034">
                  <c:v>20.90625</c:v>
                </c:pt>
                <c:pt idx="10035">
                  <c:v>20.908333333333289</c:v>
                </c:pt>
                <c:pt idx="10036">
                  <c:v>20.910416666666695</c:v>
                </c:pt>
                <c:pt idx="10037">
                  <c:v>20.912499999999998</c:v>
                </c:pt>
                <c:pt idx="10038">
                  <c:v>20.914583333333294</c:v>
                </c:pt>
                <c:pt idx="10039">
                  <c:v>20.9166666666667</c:v>
                </c:pt>
                <c:pt idx="10040">
                  <c:v>20.918749999999992</c:v>
                </c:pt>
                <c:pt idx="10041">
                  <c:v>20.920833333333292</c:v>
                </c:pt>
                <c:pt idx="10042">
                  <c:v>20.922916666666698</c:v>
                </c:pt>
                <c:pt idx="10043">
                  <c:v>20.924999999999997</c:v>
                </c:pt>
                <c:pt idx="10044">
                  <c:v>20.927083333333293</c:v>
                </c:pt>
                <c:pt idx="10045">
                  <c:v>20.929166666666699</c:v>
                </c:pt>
                <c:pt idx="10046">
                  <c:v>20.931249999999995</c:v>
                </c:pt>
                <c:pt idx="10047">
                  <c:v>20.933333333333294</c:v>
                </c:pt>
                <c:pt idx="10048">
                  <c:v>20.935416666666697</c:v>
                </c:pt>
                <c:pt idx="10049">
                  <c:v>20.9375</c:v>
                </c:pt>
                <c:pt idx="10050">
                  <c:v>20.939583333333292</c:v>
                </c:pt>
                <c:pt idx="10051">
                  <c:v>20.941666666666695</c:v>
                </c:pt>
                <c:pt idx="10052">
                  <c:v>20.943749999999998</c:v>
                </c:pt>
                <c:pt idx="10053">
                  <c:v>20.94583333333329</c:v>
                </c:pt>
                <c:pt idx="10054">
                  <c:v>20.9479166666667</c:v>
                </c:pt>
                <c:pt idx="10055">
                  <c:v>20.95</c:v>
                </c:pt>
                <c:pt idx="10056">
                  <c:v>20.952083333333292</c:v>
                </c:pt>
                <c:pt idx="10057">
                  <c:v>20.954166666666701</c:v>
                </c:pt>
                <c:pt idx="10058">
                  <c:v>20.956250000000001</c:v>
                </c:pt>
                <c:pt idx="10059">
                  <c:v>20.95833333333329</c:v>
                </c:pt>
                <c:pt idx="10060">
                  <c:v>20.960416666666696</c:v>
                </c:pt>
                <c:pt idx="10061">
                  <c:v>20.962499999999991</c:v>
                </c:pt>
                <c:pt idx="10062">
                  <c:v>20.964583333333294</c:v>
                </c:pt>
                <c:pt idx="10063">
                  <c:v>20.966666666666697</c:v>
                </c:pt>
                <c:pt idx="10064">
                  <c:v>20.968749999999996</c:v>
                </c:pt>
                <c:pt idx="10065">
                  <c:v>20.970833333333292</c:v>
                </c:pt>
                <c:pt idx="10066">
                  <c:v>20.972916666666695</c:v>
                </c:pt>
                <c:pt idx="10067">
                  <c:v>20.974999999999998</c:v>
                </c:pt>
                <c:pt idx="10068">
                  <c:v>20.977083333333294</c:v>
                </c:pt>
                <c:pt idx="10069">
                  <c:v>20.9791666666667</c:v>
                </c:pt>
                <c:pt idx="10070">
                  <c:v>20.981249999999992</c:v>
                </c:pt>
                <c:pt idx="10071">
                  <c:v>20.983333333333288</c:v>
                </c:pt>
                <c:pt idx="10072">
                  <c:v>20.985416666666694</c:v>
                </c:pt>
                <c:pt idx="10073">
                  <c:v>20.987499999999997</c:v>
                </c:pt>
                <c:pt idx="10074">
                  <c:v>20.98958333333329</c:v>
                </c:pt>
                <c:pt idx="10075">
                  <c:v>20.991666666666699</c:v>
                </c:pt>
                <c:pt idx="10076">
                  <c:v>20.993749999999991</c:v>
                </c:pt>
                <c:pt idx="10077">
                  <c:v>20.995833333333294</c:v>
                </c:pt>
                <c:pt idx="10078">
                  <c:v>20.997916666666701</c:v>
                </c:pt>
                <c:pt idx="10079">
                  <c:v>21</c:v>
                </c:pt>
                <c:pt idx="10080">
                  <c:v>21.002083333333292</c:v>
                </c:pt>
                <c:pt idx="10081">
                  <c:v>21.004166666666698</c:v>
                </c:pt>
                <c:pt idx="10082">
                  <c:v>21.006250000000001</c:v>
                </c:pt>
                <c:pt idx="10083">
                  <c:v>21.00833333333329</c:v>
                </c:pt>
                <c:pt idx="10084">
                  <c:v>21.0104166666667</c:v>
                </c:pt>
                <c:pt idx="10085">
                  <c:v>21.012499999999996</c:v>
                </c:pt>
                <c:pt idx="10086">
                  <c:v>21.014583333333295</c:v>
                </c:pt>
                <c:pt idx="10087">
                  <c:v>21.016666666666701</c:v>
                </c:pt>
                <c:pt idx="10088">
                  <c:v>21.018750000000001</c:v>
                </c:pt>
                <c:pt idx="10089">
                  <c:v>21.020833333333293</c:v>
                </c:pt>
                <c:pt idx="10090">
                  <c:v>21.022916666666699</c:v>
                </c:pt>
                <c:pt idx="10091">
                  <c:v>21.024999999999999</c:v>
                </c:pt>
                <c:pt idx="10092">
                  <c:v>21.027083333333298</c:v>
                </c:pt>
                <c:pt idx="10093">
                  <c:v>21.029166666666701</c:v>
                </c:pt>
                <c:pt idx="10094">
                  <c:v>21.031250000000004</c:v>
                </c:pt>
                <c:pt idx="10095">
                  <c:v>21.033333333333292</c:v>
                </c:pt>
                <c:pt idx="10096">
                  <c:v>21.035416666666695</c:v>
                </c:pt>
                <c:pt idx="10097">
                  <c:v>21.037500000000001</c:v>
                </c:pt>
                <c:pt idx="10098">
                  <c:v>21.039583333333294</c:v>
                </c:pt>
                <c:pt idx="10099">
                  <c:v>21.0416666666667</c:v>
                </c:pt>
                <c:pt idx="10100">
                  <c:v>21.043749999999992</c:v>
                </c:pt>
                <c:pt idx="10101">
                  <c:v>21.045833333333292</c:v>
                </c:pt>
                <c:pt idx="10102">
                  <c:v>21.047916666666701</c:v>
                </c:pt>
                <c:pt idx="10103">
                  <c:v>21.05</c:v>
                </c:pt>
                <c:pt idx="10104">
                  <c:v>21.052083333333293</c:v>
                </c:pt>
                <c:pt idx="10105">
                  <c:v>21.054166666666703</c:v>
                </c:pt>
                <c:pt idx="10106">
                  <c:v>21.056249999999995</c:v>
                </c:pt>
                <c:pt idx="10107">
                  <c:v>21.058333333333294</c:v>
                </c:pt>
                <c:pt idx="10108">
                  <c:v>21.060416666666697</c:v>
                </c:pt>
                <c:pt idx="10109">
                  <c:v>21.062499999999996</c:v>
                </c:pt>
                <c:pt idx="10110">
                  <c:v>21.064583333333292</c:v>
                </c:pt>
                <c:pt idx="10111">
                  <c:v>21.066666666666695</c:v>
                </c:pt>
                <c:pt idx="10112">
                  <c:v>21.068749999999998</c:v>
                </c:pt>
                <c:pt idx="10113">
                  <c:v>21.070833333333294</c:v>
                </c:pt>
                <c:pt idx="10114">
                  <c:v>21.0729166666667</c:v>
                </c:pt>
                <c:pt idx="10115">
                  <c:v>21.074999999999999</c:v>
                </c:pt>
                <c:pt idx="10116">
                  <c:v>21.077083333333295</c:v>
                </c:pt>
                <c:pt idx="10117">
                  <c:v>21.079166666666701</c:v>
                </c:pt>
                <c:pt idx="10118">
                  <c:v>21.081250000000001</c:v>
                </c:pt>
                <c:pt idx="10119">
                  <c:v>21.08333333333329</c:v>
                </c:pt>
                <c:pt idx="10120">
                  <c:v>21.085416666666696</c:v>
                </c:pt>
                <c:pt idx="10121">
                  <c:v>21.087499999999995</c:v>
                </c:pt>
                <c:pt idx="10122">
                  <c:v>21.089583333333294</c:v>
                </c:pt>
                <c:pt idx="10123">
                  <c:v>21.091666666666701</c:v>
                </c:pt>
                <c:pt idx="10124">
                  <c:v>21.09375</c:v>
                </c:pt>
                <c:pt idx="10125">
                  <c:v>21.095833333333292</c:v>
                </c:pt>
                <c:pt idx="10126">
                  <c:v>21.097916666666698</c:v>
                </c:pt>
                <c:pt idx="10127">
                  <c:v>21.1</c:v>
                </c:pt>
                <c:pt idx="10128">
                  <c:v>21.102083333333294</c:v>
                </c:pt>
                <c:pt idx="10129">
                  <c:v>21.104166666666703</c:v>
                </c:pt>
                <c:pt idx="10130">
                  <c:v>21.106249999999996</c:v>
                </c:pt>
                <c:pt idx="10131">
                  <c:v>21.108333333333292</c:v>
                </c:pt>
                <c:pt idx="10132">
                  <c:v>21.110416666666701</c:v>
                </c:pt>
                <c:pt idx="10133">
                  <c:v>21.112500000000001</c:v>
                </c:pt>
                <c:pt idx="10134">
                  <c:v>21.114583333333297</c:v>
                </c:pt>
                <c:pt idx="10135">
                  <c:v>21.116666666666703</c:v>
                </c:pt>
                <c:pt idx="10136">
                  <c:v>21.118749999999995</c:v>
                </c:pt>
                <c:pt idx="10137">
                  <c:v>21.120833333333298</c:v>
                </c:pt>
                <c:pt idx="10138">
                  <c:v>21.122916666666701</c:v>
                </c:pt>
                <c:pt idx="10139">
                  <c:v>21.125</c:v>
                </c:pt>
                <c:pt idx="10140">
                  <c:v>21.127083333333296</c:v>
                </c:pt>
                <c:pt idx="10141">
                  <c:v>21.129166666666698</c:v>
                </c:pt>
                <c:pt idx="10142">
                  <c:v>21.131250000000005</c:v>
                </c:pt>
                <c:pt idx="10143">
                  <c:v>21.133333333333294</c:v>
                </c:pt>
                <c:pt idx="10144">
                  <c:v>21.1354166666667</c:v>
                </c:pt>
                <c:pt idx="10145">
                  <c:v>21.137499999999999</c:v>
                </c:pt>
                <c:pt idx="10146">
                  <c:v>21.139583333333295</c:v>
                </c:pt>
                <c:pt idx="10147">
                  <c:v>21.141666666666701</c:v>
                </c:pt>
                <c:pt idx="10148">
                  <c:v>21.143750000000001</c:v>
                </c:pt>
                <c:pt idx="10149">
                  <c:v>21.145833333333293</c:v>
                </c:pt>
                <c:pt idx="10150">
                  <c:v>21.147916666666703</c:v>
                </c:pt>
                <c:pt idx="10151">
                  <c:v>21.150000000000002</c:v>
                </c:pt>
                <c:pt idx="10152">
                  <c:v>21.152083333333298</c:v>
                </c:pt>
                <c:pt idx="10153">
                  <c:v>21.154166666666704</c:v>
                </c:pt>
                <c:pt idx="10154">
                  <c:v>21.156250000000004</c:v>
                </c:pt>
                <c:pt idx="10155">
                  <c:v>21.158333333333292</c:v>
                </c:pt>
                <c:pt idx="10156">
                  <c:v>21.160416666666695</c:v>
                </c:pt>
                <c:pt idx="10157">
                  <c:v>21.162499999999998</c:v>
                </c:pt>
                <c:pt idx="10158">
                  <c:v>21.164583333333294</c:v>
                </c:pt>
                <c:pt idx="10159">
                  <c:v>21.1666666666667</c:v>
                </c:pt>
                <c:pt idx="10160">
                  <c:v>21.168749999999992</c:v>
                </c:pt>
                <c:pt idx="10161">
                  <c:v>21.170833333333295</c:v>
                </c:pt>
                <c:pt idx="10162">
                  <c:v>21.172916666666701</c:v>
                </c:pt>
                <c:pt idx="10163">
                  <c:v>21.175000000000001</c:v>
                </c:pt>
                <c:pt idx="10164">
                  <c:v>21.177083333333297</c:v>
                </c:pt>
                <c:pt idx="10165">
                  <c:v>21.179166666666703</c:v>
                </c:pt>
                <c:pt idx="10166">
                  <c:v>21.181249999999995</c:v>
                </c:pt>
                <c:pt idx="10167">
                  <c:v>21.183333333333294</c:v>
                </c:pt>
                <c:pt idx="10168">
                  <c:v>21.185416666666697</c:v>
                </c:pt>
                <c:pt idx="10169">
                  <c:v>21.1875</c:v>
                </c:pt>
                <c:pt idx="10170">
                  <c:v>21.189583333333292</c:v>
                </c:pt>
                <c:pt idx="10171">
                  <c:v>21.191666666666698</c:v>
                </c:pt>
                <c:pt idx="10172">
                  <c:v>21.193750000000001</c:v>
                </c:pt>
                <c:pt idx="10173">
                  <c:v>21.195833333333294</c:v>
                </c:pt>
                <c:pt idx="10174">
                  <c:v>21.197916666666703</c:v>
                </c:pt>
                <c:pt idx="10175">
                  <c:v>21.2</c:v>
                </c:pt>
                <c:pt idx="10176">
                  <c:v>21.202083333333292</c:v>
                </c:pt>
                <c:pt idx="10177">
                  <c:v>21.204166666666701</c:v>
                </c:pt>
                <c:pt idx="10178">
                  <c:v>21.206250000000001</c:v>
                </c:pt>
                <c:pt idx="10179">
                  <c:v>21.20833333333329</c:v>
                </c:pt>
                <c:pt idx="10180">
                  <c:v>21.210416666666699</c:v>
                </c:pt>
                <c:pt idx="10181">
                  <c:v>21.212499999999995</c:v>
                </c:pt>
                <c:pt idx="10182">
                  <c:v>21.214583333333298</c:v>
                </c:pt>
                <c:pt idx="10183">
                  <c:v>21.216666666666701</c:v>
                </c:pt>
                <c:pt idx="10184">
                  <c:v>21.21875</c:v>
                </c:pt>
                <c:pt idx="10185">
                  <c:v>21.220833333333292</c:v>
                </c:pt>
                <c:pt idx="10186">
                  <c:v>21.222916666666695</c:v>
                </c:pt>
                <c:pt idx="10187">
                  <c:v>21.224999999999998</c:v>
                </c:pt>
                <c:pt idx="10188">
                  <c:v>21.227083333333294</c:v>
                </c:pt>
                <c:pt idx="10189">
                  <c:v>21.2291666666667</c:v>
                </c:pt>
                <c:pt idx="10190">
                  <c:v>21.231249999999996</c:v>
                </c:pt>
                <c:pt idx="10191">
                  <c:v>21.233333333333292</c:v>
                </c:pt>
                <c:pt idx="10192">
                  <c:v>21.235416666666698</c:v>
                </c:pt>
                <c:pt idx="10193">
                  <c:v>21.237500000000001</c:v>
                </c:pt>
                <c:pt idx="10194">
                  <c:v>21.239583333333293</c:v>
                </c:pt>
                <c:pt idx="10195">
                  <c:v>21.241666666666699</c:v>
                </c:pt>
                <c:pt idx="10196">
                  <c:v>21.243749999999991</c:v>
                </c:pt>
                <c:pt idx="10197">
                  <c:v>21.245833333333294</c:v>
                </c:pt>
                <c:pt idx="10198">
                  <c:v>21.247916666666701</c:v>
                </c:pt>
                <c:pt idx="10199">
                  <c:v>21.25</c:v>
                </c:pt>
                <c:pt idx="10200">
                  <c:v>21.252083333333292</c:v>
                </c:pt>
                <c:pt idx="10201">
                  <c:v>21.254166666666698</c:v>
                </c:pt>
                <c:pt idx="10202">
                  <c:v>21.256250000000001</c:v>
                </c:pt>
                <c:pt idx="10203">
                  <c:v>21.25833333333329</c:v>
                </c:pt>
                <c:pt idx="10204">
                  <c:v>21.260416666666696</c:v>
                </c:pt>
                <c:pt idx="10205">
                  <c:v>21.262499999999992</c:v>
                </c:pt>
                <c:pt idx="10206">
                  <c:v>21.264583333333292</c:v>
                </c:pt>
                <c:pt idx="10207">
                  <c:v>21.266666666666698</c:v>
                </c:pt>
                <c:pt idx="10208">
                  <c:v>21.268749999999997</c:v>
                </c:pt>
                <c:pt idx="10209">
                  <c:v>21.270833333333293</c:v>
                </c:pt>
                <c:pt idx="10210">
                  <c:v>21.272916666666699</c:v>
                </c:pt>
                <c:pt idx="10211">
                  <c:v>21.274999999999999</c:v>
                </c:pt>
                <c:pt idx="10212">
                  <c:v>21.277083333333298</c:v>
                </c:pt>
                <c:pt idx="10213">
                  <c:v>21.279166666666701</c:v>
                </c:pt>
                <c:pt idx="10214">
                  <c:v>21.28125</c:v>
                </c:pt>
                <c:pt idx="10215">
                  <c:v>21.283333333333289</c:v>
                </c:pt>
                <c:pt idx="10216">
                  <c:v>21.285416666666691</c:v>
                </c:pt>
                <c:pt idx="10217">
                  <c:v>21.287499999999998</c:v>
                </c:pt>
                <c:pt idx="10218">
                  <c:v>21.28958333333329</c:v>
                </c:pt>
                <c:pt idx="10219">
                  <c:v>21.2916666666667</c:v>
                </c:pt>
                <c:pt idx="10220">
                  <c:v>21.293749999999992</c:v>
                </c:pt>
                <c:pt idx="10221">
                  <c:v>21.295833333333292</c:v>
                </c:pt>
                <c:pt idx="10222">
                  <c:v>21.297916666666701</c:v>
                </c:pt>
                <c:pt idx="10223">
                  <c:v>21.3</c:v>
                </c:pt>
                <c:pt idx="10224">
                  <c:v>21.302083333333293</c:v>
                </c:pt>
                <c:pt idx="10225">
                  <c:v>21.304166666666703</c:v>
                </c:pt>
                <c:pt idx="10226">
                  <c:v>21.306249999999995</c:v>
                </c:pt>
                <c:pt idx="10227">
                  <c:v>21.308333333333294</c:v>
                </c:pt>
                <c:pt idx="10228">
                  <c:v>21.310416666666701</c:v>
                </c:pt>
                <c:pt idx="10229">
                  <c:v>21.3125</c:v>
                </c:pt>
                <c:pt idx="10230">
                  <c:v>21.314583333333296</c:v>
                </c:pt>
                <c:pt idx="10231">
                  <c:v>21.316666666666698</c:v>
                </c:pt>
                <c:pt idx="10232">
                  <c:v>21.318750000000001</c:v>
                </c:pt>
                <c:pt idx="10233">
                  <c:v>21.320833333333294</c:v>
                </c:pt>
                <c:pt idx="10234">
                  <c:v>21.3229166666667</c:v>
                </c:pt>
                <c:pt idx="10235">
                  <c:v>21.324999999999999</c:v>
                </c:pt>
                <c:pt idx="10236">
                  <c:v>21.327083333333295</c:v>
                </c:pt>
                <c:pt idx="10237">
                  <c:v>21.329166666666701</c:v>
                </c:pt>
                <c:pt idx="10238">
                  <c:v>21.331250000000004</c:v>
                </c:pt>
                <c:pt idx="10239">
                  <c:v>21.333333333333293</c:v>
                </c:pt>
                <c:pt idx="10240">
                  <c:v>21.335416666666699</c:v>
                </c:pt>
                <c:pt idx="10241">
                  <c:v>21.337499999999999</c:v>
                </c:pt>
                <c:pt idx="10242">
                  <c:v>21.339583333333298</c:v>
                </c:pt>
                <c:pt idx="10243">
                  <c:v>21.341666666666701</c:v>
                </c:pt>
                <c:pt idx="10244">
                  <c:v>21.34375</c:v>
                </c:pt>
                <c:pt idx="10245">
                  <c:v>21.345833333333292</c:v>
                </c:pt>
                <c:pt idx="10246">
                  <c:v>21.347916666666698</c:v>
                </c:pt>
                <c:pt idx="10247">
                  <c:v>21.35</c:v>
                </c:pt>
                <c:pt idx="10248">
                  <c:v>21.352083333333294</c:v>
                </c:pt>
                <c:pt idx="10249">
                  <c:v>21.354166666666703</c:v>
                </c:pt>
                <c:pt idx="10250">
                  <c:v>21.356249999999996</c:v>
                </c:pt>
                <c:pt idx="10251">
                  <c:v>21.358333333333292</c:v>
                </c:pt>
                <c:pt idx="10252">
                  <c:v>21.360416666666698</c:v>
                </c:pt>
                <c:pt idx="10253">
                  <c:v>21.362499999999997</c:v>
                </c:pt>
                <c:pt idx="10254">
                  <c:v>21.364583333333293</c:v>
                </c:pt>
                <c:pt idx="10255">
                  <c:v>21.366666666666699</c:v>
                </c:pt>
                <c:pt idx="10256">
                  <c:v>21.368749999999991</c:v>
                </c:pt>
                <c:pt idx="10257">
                  <c:v>21.370833333333298</c:v>
                </c:pt>
                <c:pt idx="10258">
                  <c:v>21.372916666666701</c:v>
                </c:pt>
                <c:pt idx="10259">
                  <c:v>21.375</c:v>
                </c:pt>
                <c:pt idx="10260">
                  <c:v>21.377083333333296</c:v>
                </c:pt>
                <c:pt idx="10261">
                  <c:v>21.379166666666698</c:v>
                </c:pt>
                <c:pt idx="10262">
                  <c:v>21.381250000000001</c:v>
                </c:pt>
                <c:pt idx="10263">
                  <c:v>21.38333333333329</c:v>
                </c:pt>
                <c:pt idx="10264">
                  <c:v>21.385416666666696</c:v>
                </c:pt>
                <c:pt idx="10265">
                  <c:v>21.387499999999996</c:v>
                </c:pt>
                <c:pt idx="10266">
                  <c:v>21.389583333333292</c:v>
                </c:pt>
                <c:pt idx="10267">
                  <c:v>21.391666666666701</c:v>
                </c:pt>
                <c:pt idx="10268">
                  <c:v>21.393750000000001</c:v>
                </c:pt>
                <c:pt idx="10269">
                  <c:v>21.395833333333293</c:v>
                </c:pt>
                <c:pt idx="10270">
                  <c:v>21.397916666666703</c:v>
                </c:pt>
                <c:pt idx="10271">
                  <c:v>21.4</c:v>
                </c:pt>
                <c:pt idx="10272">
                  <c:v>21.402083333333294</c:v>
                </c:pt>
                <c:pt idx="10273">
                  <c:v>21.404166666666701</c:v>
                </c:pt>
                <c:pt idx="10274">
                  <c:v>21.40625</c:v>
                </c:pt>
                <c:pt idx="10275">
                  <c:v>21.408333333333289</c:v>
                </c:pt>
                <c:pt idx="10276">
                  <c:v>21.410416666666695</c:v>
                </c:pt>
                <c:pt idx="10277">
                  <c:v>21.412499999999998</c:v>
                </c:pt>
                <c:pt idx="10278">
                  <c:v>21.414583333333294</c:v>
                </c:pt>
                <c:pt idx="10279">
                  <c:v>21.4166666666667</c:v>
                </c:pt>
                <c:pt idx="10280">
                  <c:v>21.418749999999992</c:v>
                </c:pt>
                <c:pt idx="10281">
                  <c:v>21.420833333333292</c:v>
                </c:pt>
                <c:pt idx="10282">
                  <c:v>21.422916666666698</c:v>
                </c:pt>
                <c:pt idx="10283">
                  <c:v>21.424999999999997</c:v>
                </c:pt>
                <c:pt idx="10284">
                  <c:v>21.427083333333293</c:v>
                </c:pt>
                <c:pt idx="10285">
                  <c:v>21.429166666666699</c:v>
                </c:pt>
                <c:pt idx="10286">
                  <c:v>21.431249999999995</c:v>
                </c:pt>
                <c:pt idx="10287">
                  <c:v>21.433333333333294</c:v>
                </c:pt>
                <c:pt idx="10288">
                  <c:v>21.435416666666697</c:v>
                </c:pt>
                <c:pt idx="10289">
                  <c:v>21.4375</c:v>
                </c:pt>
                <c:pt idx="10290">
                  <c:v>21.439583333333292</c:v>
                </c:pt>
                <c:pt idx="10291">
                  <c:v>21.441666666666695</c:v>
                </c:pt>
                <c:pt idx="10292">
                  <c:v>21.443749999999998</c:v>
                </c:pt>
                <c:pt idx="10293">
                  <c:v>21.44583333333329</c:v>
                </c:pt>
                <c:pt idx="10294">
                  <c:v>21.4479166666667</c:v>
                </c:pt>
                <c:pt idx="10295">
                  <c:v>21.45</c:v>
                </c:pt>
                <c:pt idx="10296">
                  <c:v>21.452083333333292</c:v>
                </c:pt>
                <c:pt idx="10297">
                  <c:v>21.454166666666701</c:v>
                </c:pt>
                <c:pt idx="10298">
                  <c:v>21.456250000000001</c:v>
                </c:pt>
                <c:pt idx="10299">
                  <c:v>21.45833333333329</c:v>
                </c:pt>
                <c:pt idx="10300">
                  <c:v>21.460416666666696</c:v>
                </c:pt>
                <c:pt idx="10301">
                  <c:v>21.462499999999991</c:v>
                </c:pt>
                <c:pt idx="10302">
                  <c:v>21.464583333333294</c:v>
                </c:pt>
                <c:pt idx="10303">
                  <c:v>21.466666666666697</c:v>
                </c:pt>
                <c:pt idx="10304">
                  <c:v>21.468749999999996</c:v>
                </c:pt>
                <c:pt idx="10305">
                  <c:v>21.470833333333292</c:v>
                </c:pt>
                <c:pt idx="10306">
                  <c:v>21.472916666666695</c:v>
                </c:pt>
                <c:pt idx="10307">
                  <c:v>21.474999999999998</c:v>
                </c:pt>
                <c:pt idx="10308">
                  <c:v>21.477083333333294</c:v>
                </c:pt>
                <c:pt idx="10309">
                  <c:v>21.4791666666667</c:v>
                </c:pt>
                <c:pt idx="10310">
                  <c:v>21.481249999999992</c:v>
                </c:pt>
                <c:pt idx="10311">
                  <c:v>21.483333333333288</c:v>
                </c:pt>
                <c:pt idx="10312">
                  <c:v>21.485416666666694</c:v>
                </c:pt>
                <c:pt idx="10313">
                  <c:v>21.487499999999997</c:v>
                </c:pt>
                <c:pt idx="10314">
                  <c:v>21.48958333333329</c:v>
                </c:pt>
                <c:pt idx="10315">
                  <c:v>21.491666666666699</c:v>
                </c:pt>
                <c:pt idx="10316">
                  <c:v>21.493749999999991</c:v>
                </c:pt>
                <c:pt idx="10317">
                  <c:v>21.495833333333294</c:v>
                </c:pt>
                <c:pt idx="10318">
                  <c:v>21.497916666666701</c:v>
                </c:pt>
                <c:pt idx="10319">
                  <c:v>21.5</c:v>
                </c:pt>
                <c:pt idx="10320">
                  <c:v>21.502083333333292</c:v>
                </c:pt>
                <c:pt idx="10321">
                  <c:v>21.504166666666698</c:v>
                </c:pt>
                <c:pt idx="10322">
                  <c:v>21.506250000000001</c:v>
                </c:pt>
                <c:pt idx="10323">
                  <c:v>21.50833333333329</c:v>
                </c:pt>
                <c:pt idx="10324">
                  <c:v>21.5104166666667</c:v>
                </c:pt>
                <c:pt idx="10325">
                  <c:v>21.512499999999996</c:v>
                </c:pt>
                <c:pt idx="10326">
                  <c:v>21.514583333333295</c:v>
                </c:pt>
                <c:pt idx="10327">
                  <c:v>21.516666666666701</c:v>
                </c:pt>
                <c:pt idx="10328">
                  <c:v>21.518750000000001</c:v>
                </c:pt>
                <c:pt idx="10329">
                  <c:v>21.520833333333293</c:v>
                </c:pt>
                <c:pt idx="10330">
                  <c:v>21.522916666666699</c:v>
                </c:pt>
                <c:pt idx="10331">
                  <c:v>21.524999999999999</c:v>
                </c:pt>
                <c:pt idx="10332">
                  <c:v>21.527083333333298</c:v>
                </c:pt>
                <c:pt idx="10333">
                  <c:v>21.529166666666701</c:v>
                </c:pt>
                <c:pt idx="10334">
                  <c:v>21.531250000000004</c:v>
                </c:pt>
                <c:pt idx="10335">
                  <c:v>21.533333333333292</c:v>
                </c:pt>
                <c:pt idx="10336">
                  <c:v>21.535416666666695</c:v>
                </c:pt>
                <c:pt idx="10337">
                  <c:v>21.537500000000001</c:v>
                </c:pt>
                <c:pt idx="10338">
                  <c:v>21.539583333333294</c:v>
                </c:pt>
                <c:pt idx="10339">
                  <c:v>21.5416666666667</c:v>
                </c:pt>
                <c:pt idx="10340">
                  <c:v>21.543749999999992</c:v>
                </c:pt>
                <c:pt idx="10341">
                  <c:v>21.545833333333292</c:v>
                </c:pt>
                <c:pt idx="10342">
                  <c:v>21.547916666666701</c:v>
                </c:pt>
                <c:pt idx="10343">
                  <c:v>21.55</c:v>
                </c:pt>
                <c:pt idx="10344">
                  <c:v>21.552083333333293</c:v>
                </c:pt>
                <c:pt idx="10345">
                  <c:v>21.554166666666703</c:v>
                </c:pt>
                <c:pt idx="10346">
                  <c:v>21.556249999999995</c:v>
                </c:pt>
                <c:pt idx="10347">
                  <c:v>21.558333333333294</c:v>
                </c:pt>
                <c:pt idx="10348">
                  <c:v>21.560416666666697</c:v>
                </c:pt>
                <c:pt idx="10349">
                  <c:v>21.562499999999996</c:v>
                </c:pt>
                <c:pt idx="10350">
                  <c:v>21.564583333333292</c:v>
                </c:pt>
                <c:pt idx="10351">
                  <c:v>21.566666666666695</c:v>
                </c:pt>
                <c:pt idx="10352">
                  <c:v>21.568749999999998</c:v>
                </c:pt>
                <c:pt idx="10353">
                  <c:v>21.570833333333294</c:v>
                </c:pt>
                <c:pt idx="10354">
                  <c:v>21.5729166666667</c:v>
                </c:pt>
                <c:pt idx="10355">
                  <c:v>21.574999999999999</c:v>
                </c:pt>
                <c:pt idx="10356">
                  <c:v>21.577083333333295</c:v>
                </c:pt>
                <c:pt idx="10357">
                  <c:v>21.579166666666701</c:v>
                </c:pt>
                <c:pt idx="10358">
                  <c:v>21.581250000000001</c:v>
                </c:pt>
                <c:pt idx="10359">
                  <c:v>21.58333333333329</c:v>
                </c:pt>
                <c:pt idx="10360">
                  <c:v>21.585416666666696</c:v>
                </c:pt>
                <c:pt idx="10361">
                  <c:v>21.587499999999995</c:v>
                </c:pt>
                <c:pt idx="10362">
                  <c:v>21.589583333333294</c:v>
                </c:pt>
                <c:pt idx="10363">
                  <c:v>21.591666666666701</c:v>
                </c:pt>
                <c:pt idx="10364">
                  <c:v>21.59375</c:v>
                </c:pt>
                <c:pt idx="10365">
                  <c:v>21.595833333333292</c:v>
                </c:pt>
                <c:pt idx="10366">
                  <c:v>21.597916666666698</c:v>
                </c:pt>
                <c:pt idx="10367">
                  <c:v>21.6</c:v>
                </c:pt>
                <c:pt idx="10368">
                  <c:v>21.602083333333294</c:v>
                </c:pt>
                <c:pt idx="10369">
                  <c:v>21.604166666666703</c:v>
                </c:pt>
                <c:pt idx="10370">
                  <c:v>21.606249999999996</c:v>
                </c:pt>
                <c:pt idx="10371">
                  <c:v>21.608333333333292</c:v>
                </c:pt>
                <c:pt idx="10372">
                  <c:v>21.610416666666701</c:v>
                </c:pt>
                <c:pt idx="10373">
                  <c:v>21.612500000000001</c:v>
                </c:pt>
                <c:pt idx="10374">
                  <c:v>21.614583333333297</c:v>
                </c:pt>
                <c:pt idx="10375">
                  <c:v>21.616666666666703</c:v>
                </c:pt>
                <c:pt idx="10376">
                  <c:v>21.618749999999995</c:v>
                </c:pt>
                <c:pt idx="10377">
                  <c:v>21.620833333333298</c:v>
                </c:pt>
                <c:pt idx="10378">
                  <c:v>21.622916666666701</c:v>
                </c:pt>
                <c:pt idx="10379">
                  <c:v>21.625</c:v>
                </c:pt>
                <c:pt idx="10380">
                  <c:v>21.627083333333296</c:v>
                </c:pt>
                <c:pt idx="10381">
                  <c:v>21.629166666666698</c:v>
                </c:pt>
                <c:pt idx="10382">
                  <c:v>21.631250000000005</c:v>
                </c:pt>
                <c:pt idx="10383">
                  <c:v>21.633333333333294</c:v>
                </c:pt>
                <c:pt idx="10384">
                  <c:v>21.6354166666667</c:v>
                </c:pt>
                <c:pt idx="10385">
                  <c:v>21.637499999999999</c:v>
                </c:pt>
                <c:pt idx="10386">
                  <c:v>21.639583333333295</c:v>
                </c:pt>
                <c:pt idx="10387">
                  <c:v>21.641666666666701</c:v>
                </c:pt>
                <c:pt idx="10388">
                  <c:v>21.643750000000001</c:v>
                </c:pt>
                <c:pt idx="10389">
                  <c:v>21.645833333333293</c:v>
                </c:pt>
                <c:pt idx="10390">
                  <c:v>21.647916666666703</c:v>
                </c:pt>
                <c:pt idx="10391">
                  <c:v>21.650000000000002</c:v>
                </c:pt>
                <c:pt idx="10392">
                  <c:v>21.652083333333298</c:v>
                </c:pt>
                <c:pt idx="10393">
                  <c:v>21.654166666666704</c:v>
                </c:pt>
                <c:pt idx="10394">
                  <c:v>21.656250000000004</c:v>
                </c:pt>
                <c:pt idx="10395">
                  <c:v>21.658333333333292</c:v>
                </c:pt>
                <c:pt idx="10396">
                  <c:v>21.660416666666695</c:v>
                </c:pt>
                <c:pt idx="10397">
                  <c:v>21.662499999999998</c:v>
                </c:pt>
                <c:pt idx="10398">
                  <c:v>21.664583333333294</c:v>
                </c:pt>
                <c:pt idx="10399">
                  <c:v>21.6666666666667</c:v>
                </c:pt>
                <c:pt idx="10400">
                  <c:v>21.668749999999992</c:v>
                </c:pt>
                <c:pt idx="10401">
                  <c:v>21.670833333333295</c:v>
                </c:pt>
                <c:pt idx="10402">
                  <c:v>21.672916666666701</c:v>
                </c:pt>
                <c:pt idx="10403">
                  <c:v>21.675000000000001</c:v>
                </c:pt>
                <c:pt idx="10404">
                  <c:v>21.677083333333297</c:v>
                </c:pt>
                <c:pt idx="10405">
                  <c:v>21.679166666666703</c:v>
                </c:pt>
                <c:pt idx="10406">
                  <c:v>21.681249999999995</c:v>
                </c:pt>
                <c:pt idx="10407">
                  <c:v>21.683333333333294</c:v>
                </c:pt>
                <c:pt idx="10408">
                  <c:v>21.685416666666697</c:v>
                </c:pt>
                <c:pt idx="10409">
                  <c:v>21.6875</c:v>
                </c:pt>
                <c:pt idx="10410">
                  <c:v>21.689583333333292</c:v>
                </c:pt>
                <c:pt idx="10411">
                  <c:v>21.691666666666698</c:v>
                </c:pt>
                <c:pt idx="10412">
                  <c:v>21.693750000000001</c:v>
                </c:pt>
                <c:pt idx="10413">
                  <c:v>21.695833333333294</c:v>
                </c:pt>
                <c:pt idx="10414">
                  <c:v>21.697916666666703</c:v>
                </c:pt>
                <c:pt idx="10415">
                  <c:v>21.7</c:v>
                </c:pt>
                <c:pt idx="10416">
                  <c:v>21.702083333333292</c:v>
                </c:pt>
                <c:pt idx="10417">
                  <c:v>21.704166666666701</c:v>
                </c:pt>
                <c:pt idx="10418">
                  <c:v>21.706250000000001</c:v>
                </c:pt>
                <c:pt idx="10419">
                  <c:v>21.70833333333329</c:v>
                </c:pt>
                <c:pt idx="10420">
                  <c:v>21.710416666666699</c:v>
                </c:pt>
                <c:pt idx="10421">
                  <c:v>21.712499999999995</c:v>
                </c:pt>
                <c:pt idx="10422">
                  <c:v>21.714583333333298</c:v>
                </c:pt>
                <c:pt idx="10423">
                  <c:v>21.716666666666701</c:v>
                </c:pt>
                <c:pt idx="10424">
                  <c:v>21.71875</c:v>
                </c:pt>
                <c:pt idx="10425">
                  <c:v>21.720833333333292</c:v>
                </c:pt>
                <c:pt idx="10426">
                  <c:v>21.722916666666695</c:v>
                </c:pt>
                <c:pt idx="10427">
                  <c:v>21.724999999999998</c:v>
                </c:pt>
                <c:pt idx="10428">
                  <c:v>21.727083333333294</c:v>
                </c:pt>
                <c:pt idx="10429">
                  <c:v>21.7291666666667</c:v>
                </c:pt>
                <c:pt idx="10430">
                  <c:v>21.731249999999996</c:v>
                </c:pt>
                <c:pt idx="10431">
                  <c:v>21.733333333333292</c:v>
                </c:pt>
                <c:pt idx="10432">
                  <c:v>21.735416666666698</c:v>
                </c:pt>
                <c:pt idx="10433">
                  <c:v>21.737500000000001</c:v>
                </c:pt>
                <c:pt idx="10434">
                  <c:v>21.739583333333293</c:v>
                </c:pt>
                <c:pt idx="10435">
                  <c:v>21.741666666666699</c:v>
                </c:pt>
                <c:pt idx="10436">
                  <c:v>21.743749999999991</c:v>
                </c:pt>
                <c:pt idx="10437">
                  <c:v>21.745833333333294</c:v>
                </c:pt>
                <c:pt idx="10438">
                  <c:v>21.747916666666701</c:v>
                </c:pt>
                <c:pt idx="10439">
                  <c:v>21.75</c:v>
                </c:pt>
                <c:pt idx="10440">
                  <c:v>21.752083333333292</c:v>
                </c:pt>
                <c:pt idx="10441">
                  <c:v>21.754166666666698</c:v>
                </c:pt>
                <c:pt idx="10442">
                  <c:v>21.756250000000001</c:v>
                </c:pt>
                <c:pt idx="10443">
                  <c:v>21.75833333333329</c:v>
                </c:pt>
                <c:pt idx="10444">
                  <c:v>21.760416666666696</c:v>
                </c:pt>
                <c:pt idx="10445">
                  <c:v>21.762499999999992</c:v>
                </c:pt>
                <c:pt idx="10446">
                  <c:v>21.764583333333292</c:v>
                </c:pt>
                <c:pt idx="10447">
                  <c:v>21.766666666666698</c:v>
                </c:pt>
                <c:pt idx="10448">
                  <c:v>21.768749999999997</c:v>
                </c:pt>
                <c:pt idx="10449">
                  <c:v>21.770833333333293</c:v>
                </c:pt>
                <c:pt idx="10450">
                  <c:v>21.772916666666699</c:v>
                </c:pt>
                <c:pt idx="10451">
                  <c:v>21.774999999999999</c:v>
                </c:pt>
                <c:pt idx="10452">
                  <c:v>21.777083333333298</c:v>
                </c:pt>
                <c:pt idx="10453">
                  <c:v>21.779166666666701</c:v>
                </c:pt>
                <c:pt idx="10454">
                  <c:v>21.78125</c:v>
                </c:pt>
                <c:pt idx="10455">
                  <c:v>21.783333333333289</c:v>
                </c:pt>
                <c:pt idx="10456">
                  <c:v>21.785416666666691</c:v>
                </c:pt>
                <c:pt idx="10457">
                  <c:v>21.787499999999998</c:v>
                </c:pt>
                <c:pt idx="10458">
                  <c:v>21.78958333333329</c:v>
                </c:pt>
                <c:pt idx="10459">
                  <c:v>21.7916666666667</c:v>
                </c:pt>
                <c:pt idx="10460">
                  <c:v>21.793749999999992</c:v>
                </c:pt>
                <c:pt idx="10461">
                  <c:v>21.795833333333292</c:v>
                </c:pt>
                <c:pt idx="10462">
                  <c:v>21.797916666666701</c:v>
                </c:pt>
                <c:pt idx="10463">
                  <c:v>21.8</c:v>
                </c:pt>
                <c:pt idx="10464">
                  <c:v>21.802083333333293</c:v>
                </c:pt>
                <c:pt idx="10465">
                  <c:v>21.804166666666703</c:v>
                </c:pt>
                <c:pt idx="10466">
                  <c:v>21.806249999999995</c:v>
                </c:pt>
                <c:pt idx="10467">
                  <c:v>21.808333333333294</c:v>
                </c:pt>
                <c:pt idx="10468">
                  <c:v>21.810416666666701</c:v>
                </c:pt>
                <c:pt idx="10469">
                  <c:v>21.8125</c:v>
                </c:pt>
                <c:pt idx="10470">
                  <c:v>21.814583333333296</c:v>
                </c:pt>
                <c:pt idx="10471">
                  <c:v>21.816666666666698</c:v>
                </c:pt>
                <c:pt idx="10472">
                  <c:v>21.818750000000001</c:v>
                </c:pt>
                <c:pt idx="10473">
                  <c:v>21.820833333333294</c:v>
                </c:pt>
                <c:pt idx="10474">
                  <c:v>21.8229166666667</c:v>
                </c:pt>
                <c:pt idx="10475">
                  <c:v>21.824999999999999</c:v>
                </c:pt>
                <c:pt idx="10476">
                  <c:v>21.827083333333295</c:v>
                </c:pt>
                <c:pt idx="10477">
                  <c:v>21.829166666666701</c:v>
                </c:pt>
                <c:pt idx="10478">
                  <c:v>21.831250000000004</c:v>
                </c:pt>
                <c:pt idx="10479">
                  <c:v>21.833333333333293</c:v>
                </c:pt>
                <c:pt idx="10480">
                  <c:v>21.835416666666699</c:v>
                </c:pt>
                <c:pt idx="10481">
                  <c:v>21.837499999999999</c:v>
                </c:pt>
                <c:pt idx="10482">
                  <c:v>21.839583333333298</c:v>
                </c:pt>
                <c:pt idx="10483">
                  <c:v>21.841666666666701</c:v>
                </c:pt>
                <c:pt idx="10484">
                  <c:v>21.84375</c:v>
                </c:pt>
                <c:pt idx="10485">
                  <c:v>21.845833333333292</c:v>
                </c:pt>
                <c:pt idx="10486">
                  <c:v>21.847916666666698</c:v>
                </c:pt>
                <c:pt idx="10487">
                  <c:v>21.85</c:v>
                </c:pt>
                <c:pt idx="10488">
                  <c:v>21.852083333333294</c:v>
                </c:pt>
                <c:pt idx="10489">
                  <c:v>21.854166666666703</c:v>
                </c:pt>
                <c:pt idx="10490">
                  <c:v>21.856249999999996</c:v>
                </c:pt>
                <c:pt idx="10491">
                  <c:v>21.858333333333292</c:v>
                </c:pt>
                <c:pt idx="10492">
                  <c:v>21.860416666666698</c:v>
                </c:pt>
                <c:pt idx="10493">
                  <c:v>21.862499999999997</c:v>
                </c:pt>
                <c:pt idx="10494">
                  <c:v>21.864583333333293</c:v>
                </c:pt>
                <c:pt idx="10495">
                  <c:v>21.866666666666699</c:v>
                </c:pt>
                <c:pt idx="10496">
                  <c:v>21.868749999999991</c:v>
                </c:pt>
                <c:pt idx="10497">
                  <c:v>21.870833333333298</c:v>
                </c:pt>
                <c:pt idx="10498">
                  <c:v>21.872916666666701</c:v>
                </c:pt>
                <c:pt idx="10499">
                  <c:v>21.875</c:v>
                </c:pt>
                <c:pt idx="10500">
                  <c:v>21.877083333333296</c:v>
                </c:pt>
                <c:pt idx="10501">
                  <c:v>21.879166666666698</c:v>
                </c:pt>
                <c:pt idx="10502">
                  <c:v>21.881250000000001</c:v>
                </c:pt>
                <c:pt idx="10503">
                  <c:v>21.88333333333329</c:v>
                </c:pt>
                <c:pt idx="10504">
                  <c:v>21.885416666666696</c:v>
                </c:pt>
                <c:pt idx="10505">
                  <c:v>21.887499999999996</c:v>
                </c:pt>
                <c:pt idx="10506">
                  <c:v>21.889583333333292</c:v>
                </c:pt>
                <c:pt idx="10507">
                  <c:v>21.891666666666701</c:v>
                </c:pt>
                <c:pt idx="10508">
                  <c:v>21.893750000000001</c:v>
                </c:pt>
                <c:pt idx="10509">
                  <c:v>21.895833333333293</c:v>
                </c:pt>
                <c:pt idx="10510">
                  <c:v>21.897916666666703</c:v>
                </c:pt>
                <c:pt idx="10511">
                  <c:v>21.9</c:v>
                </c:pt>
                <c:pt idx="10512">
                  <c:v>21.902083333333294</c:v>
                </c:pt>
                <c:pt idx="10513">
                  <c:v>21.904166666666701</c:v>
                </c:pt>
                <c:pt idx="10514">
                  <c:v>21.90625</c:v>
                </c:pt>
                <c:pt idx="10515">
                  <c:v>21.908333333333289</c:v>
                </c:pt>
                <c:pt idx="10516">
                  <c:v>21.910416666666695</c:v>
                </c:pt>
                <c:pt idx="10517">
                  <c:v>21.912499999999998</c:v>
                </c:pt>
                <c:pt idx="10518">
                  <c:v>21.914583333333294</c:v>
                </c:pt>
                <c:pt idx="10519">
                  <c:v>21.9166666666667</c:v>
                </c:pt>
                <c:pt idx="10520">
                  <c:v>21.918749999999992</c:v>
                </c:pt>
                <c:pt idx="10521">
                  <c:v>21.920833333333292</c:v>
                </c:pt>
                <c:pt idx="10522">
                  <c:v>21.922916666666698</c:v>
                </c:pt>
                <c:pt idx="10523">
                  <c:v>21.924999999999997</c:v>
                </c:pt>
                <c:pt idx="10524">
                  <c:v>21.927083333333293</c:v>
                </c:pt>
                <c:pt idx="10525">
                  <c:v>21.929166666666699</c:v>
                </c:pt>
                <c:pt idx="10526">
                  <c:v>21.931249999999995</c:v>
                </c:pt>
                <c:pt idx="10527">
                  <c:v>21.933333333333294</c:v>
                </c:pt>
                <c:pt idx="10528">
                  <c:v>21.935416666666697</c:v>
                </c:pt>
                <c:pt idx="10529">
                  <c:v>21.9375</c:v>
                </c:pt>
                <c:pt idx="10530">
                  <c:v>21.939583333333292</c:v>
                </c:pt>
                <c:pt idx="10531">
                  <c:v>21.941666666666695</c:v>
                </c:pt>
                <c:pt idx="10532">
                  <c:v>21.943749999999998</c:v>
                </c:pt>
                <c:pt idx="10533">
                  <c:v>21.94583333333329</c:v>
                </c:pt>
                <c:pt idx="10534">
                  <c:v>21.9479166666667</c:v>
                </c:pt>
                <c:pt idx="10535">
                  <c:v>21.95</c:v>
                </c:pt>
                <c:pt idx="10536">
                  <c:v>21.952083333333292</c:v>
                </c:pt>
                <c:pt idx="10537">
                  <c:v>21.954166666666701</c:v>
                </c:pt>
                <c:pt idx="10538">
                  <c:v>21.956250000000001</c:v>
                </c:pt>
                <c:pt idx="10539">
                  <c:v>21.95833333333329</c:v>
                </c:pt>
                <c:pt idx="10540">
                  <c:v>21.960416666666696</c:v>
                </c:pt>
                <c:pt idx="10541">
                  <c:v>21.962499999999991</c:v>
                </c:pt>
                <c:pt idx="10542">
                  <c:v>21.964583333333294</c:v>
                </c:pt>
                <c:pt idx="10543">
                  <c:v>21.966666666666697</c:v>
                </c:pt>
                <c:pt idx="10544">
                  <c:v>21.968749999999996</c:v>
                </c:pt>
                <c:pt idx="10545">
                  <c:v>21.970833333333292</c:v>
                </c:pt>
                <c:pt idx="10546">
                  <c:v>21.972916666666695</c:v>
                </c:pt>
                <c:pt idx="10547">
                  <c:v>21.974999999999998</c:v>
                </c:pt>
                <c:pt idx="10548">
                  <c:v>21.977083333333294</c:v>
                </c:pt>
                <c:pt idx="10549">
                  <c:v>21.9791666666667</c:v>
                </c:pt>
                <c:pt idx="10550">
                  <c:v>21.981249999999992</c:v>
                </c:pt>
                <c:pt idx="10551">
                  <c:v>21.983333333333288</c:v>
                </c:pt>
                <c:pt idx="10552">
                  <c:v>21.985416666666694</c:v>
                </c:pt>
                <c:pt idx="10553">
                  <c:v>21.987499999999997</c:v>
                </c:pt>
                <c:pt idx="10554">
                  <c:v>21.98958333333329</c:v>
                </c:pt>
                <c:pt idx="10555">
                  <c:v>21.991666666666699</c:v>
                </c:pt>
                <c:pt idx="10556">
                  <c:v>21.993749999999991</c:v>
                </c:pt>
                <c:pt idx="10557">
                  <c:v>21.995833333333294</c:v>
                </c:pt>
                <c:pt idx="10558">
                  <c:v>21.997916666666701</c:v>
                </c:pt>
                <c:pt idx="10559">
                  <c:v>22</c:v>
                </c:pt>
                <c:pt idx="10560">
                  <c:v>22.002083333333292</c:v>
                </c:pt>
                <c:pt idx="10561">
                  <c:v>22.004166666666698</c:v>
                </c:pt>
                <c:pt idx="10562">
                  <c:v>22.006250000000001</c:v>
                </c:pt>
                <c:pt idx="10563">
                  <c:v>22.00833333333329</c:v>
                </c:pt>
                <c:pt idx="10564">
                  <c:v>22.0104166666667</c:v>
                </c:pt>
                <c:pt idx="10565">
                  <c:v>22.012499999999996</c:v>
                </c:pt>
                <c:pt idx="10566">
                  <c:v>22.014583333333295</c:v>
                </c:pt>
                <c:pt idx="10567">
                  <c:v>22.016666666666701</c:v>
                </c:pt>
                <c:pt idx="10568">
                  <c:v>22.018750000000001</c:v>
                </c:pt>
                <c:pt idx="10569">
                  <c:v>22.020833333333293</c:v>
                </c:pt>
                <c:pt idx="10570">
                  <c:v>22.022916666666699</c:v>
                </c:pt>
                <c:pt idx="10571">
                  <c:v>22.024999999999999</c:v>
                </c:pt>
                <c:pt idx="10572">
                  <c:v>22.027083333333298</c:v>
                </c:pt>
                <c:pt idx="10573">
                  <c:v>22.029166666666701</c:v>
                </c:pt>
                <c:pt idx="10574">
                  <c:v>22.031250000000004</c:v>
                </c:pt>
                <c:pt idx="10575">
                  <c:v>22.033333333333292</c:v>
                </c:pt>
                <c:pt idx="10576">
                  <c:v>22.035416666666695</c:v>
                </c:pt>
                <c:pt idx="10577">
                  <c:v>22.037500000000001</c:v>
                </c:pt>
                <c:pt idx="10578">
                  <c:v>22.039583333333294</c:v>
                </c:pt>
                <c:pt idx="10579">
                  <c:v>22.0416666666667</c:v>
                </c:pt>
                <c:pt idx="10580">
                  <c:v>22.043749999999992</c:v>
                </c:pt>
                <c:pt idx="10581">
                  <c:v>22.045833333333292</c:v>
                </c:pt>
                <c:pt idx="10582">
                  <c:v>22.047916666666701</c:v>
                </c:pt>
                <c:pt idx="10583">
                  <c:v>22.05</c:v>
                </c:pt>
                <c:pt idx="10584">
                  <c:v>22.052083333333293</c:v>
                </c:pt>
                <c:pt idx="10585">
                  <c:v>22.054166666666703</c:v>
                </c:pt>
                <c:pt idx="10586">
                  <c:v>22.056249999999995</c:v>
                </c:pt>
                <c:pt idx="10587">
                  <c:v>22.058333333333294</c:v>
                </c:pt>
                <c:pt idx="10588">
                  <c:v>22.060416666666697</c:v>
                </c:pt>
                <c:pt idx="10589">
                  <c:v>22.062499999999996</c:v>
                </c:pt>
                <c:pt idx="10590">
                  <c:v>22.064583333333292</c:v>
                </c:pt>
                <c:pt idx="10591">
                  <c:v>22.066666666666695</c:v>
                </c:pt>
                <c:pt idx="10592">
                  <c:v>22.068749999999998</c:v>
                </c:pt>
                <c:pt idx="10593">
                  <c:v>22.070833333333294</c:v>
                </c:pt>
                <c:pt idx="10594">
                  <c:v>22.0729166666667</c:v>
                </c:pt>
                <c:pt idx="10595">
                  <c:v>22.074999999999999</c:v>
                </c:pt>
                <c:pt idx="10596">
                  <c:v>22.077083333333295</c:v>
                </c:pt>
                <c:pt idx="10597">
                  <c:v>22.079166666666701</c:v>
                </c:pt>
                <c:pt idx="10598">
                  <c:v>22.081250000000001</c:v>
                </c:pt>
                <c:pt idx="10599">
                  <c:v>22.08333333333329</c:v>
                </c:pt>
                <c:pt idx="10600">
                  <c:v>22.085416666666696</c:v>
                </c:pt>
                <c:pt idx="10601">
                  <c:v>22.087499999999995</c:v>
                </c:pt>
                <c:pt idx="10602">
                  <c:v>22.089583333333294</c:v>
                </c:pt>
                <c:pt idx="10603">
                  <c:v>22.091666666666701</c:v>
                </c:pt>
                <c:pt idx="10604">
                  <c:v>22.09375</c:v>
                </c:pt>
                <c:pt idx="10605">
                  <c:v>22.095833333333292</c:v>
                </c:pt>
                <c:pt idx="10606">
                  <c:v>22.097916666666698</c:v>
                </c:pt>
                <c:pt idx="10607">
                  <c:v>22.1</c:v>
                </c:pt>
                <c:pt idx="10608">
                  <c:v>22.102083333333294</c:v>
                </c:pt>
                <c:pt idx="10609">
                  <c:v>22.104166666666703</c:v>
                </c:pt>
                <c:pt idx="10610">
                  <c:v>22.106249999999996</c:v>
                </c:pt>
                <c:pt idx="10611">
                  <c:v>22.108333333333292</c:v>
                </c:pt>
                <c:pt idx="10612">
                  <c:v>22.110416666666701</c:v>
                </c:pt>
                <c:pt idx="10613">
                  <c:v>22.112500000000001</c:v>
                </c:pt>
                <c:pt idx="10614">
                  <c:v>22.114583333333297</c:v>
                </c:pt>
                <c:pt idx="10615">
                  <c:v>22.116666666666703</c:v>
                </c:pt>
                <c:pt idx="10616">
                  <c:v>22.118749999999995</c:v>
                </c:pt>
                <c:pt idx="10617">
                  <c:v>22.120833333333298</c:v>
                </c:pt>
                <c:pt idx="10618">
                  <c:v>22.122916666666701</c:v>
                </c:pt>
                <c:pt idx="10619">
                  <c:v>22.125</c:v>
                </c:pt>
                <c:pt idx="10620">
                  <c:v>22.127083333333296</c:v>
                </c:pt>
                <c:pt idx="10621">
                  <c:v>22.129166666666698</c:v>
                </c:pt>
                <c:pt idx="10622">
                  <c:v>22.131250000000005</c:v>
                </c:pt>
                <c:pt idx="10623">
                  <c:v>22.133333333333294</c:v>
                </c:pt>
                <c:pt idx="10624">
                  <c:v>22.1354166666667</c:v>
                </c:pt>
                <c:pt idx="10625">
                  <c:v>22.137499999999999</c:v>
                </c:pt>
                <c:pt idx="10626">
                  <c:v>22.139583333333295</c:v>
                </c:pt>
                <c:pt idx="10627">
                  <c:v>22.141666666666701</c:v>
                </c:pt>
                <c:pt idx="10628">
                  <c:v>22.143750000000001</c:v>
                </c:pt>
                <c:pt idx="10629">
                  <c:v>22.145833333333293</c:v>
                </c:pt>
                <c:pt idx="10630">
                  <c:v>22.147916666666703</c:v>
                </c:pt>
                <c:pt idx="10631">
                  <c:v>22.150000000000002</c:v>
                </c:pt>
                <c:pt idx="10632">
                  <c:v>22.152083333333298</c:v>
                </c:pt>
                <c:pt idx="10633">
                  <c:v>22.154166666666704</c:v>
                </c:pt>
                <c:pt idx="10634">
                  <c:v>22.156250000000004</c:v>
                </c:pt>
                <c:pt idx="10635">
                  <c:v>22.158333333333292</c:v>
                </c:pt>
                <c:pt idx="10636">
                  <c:v>22.160416666666695</c:v>
                </c:pt>
                <c:pt idx="10637">
                  <c:v>22.162499999999998</c:v>
                </c:pt>
                <c:pt idx="10638">
                  <c:v>22.164583333333294</c:v>
                </c:pt>
                <c:pt idx="10639">
                  <c:v>22.1666666666667</c:v>
                </c:pt>
                <c:pt idx="10640">
                  <c:v>22.168749999999992</c:v>
                </c:pt>
                <c:pt idx="10641">
                  <c:v>22.170833333333295</c:v>
                </c:pt>
                <c:pt idx="10642">
                  <c:v>22.172916666666701</c:v>
                </c:pt>
                <c:pt idx="10643">
                  <c:v>22.175000000000001</c:v>
                </c:pt>
                <c:pt idx="10644">
                  <c:v>22.177083333333297</c:v>
                </c:pt>
                <c:pt idx="10645">
                  <c:v>22.179166666666703</c:v>
                </c:pt>
                <c:pt idx="10646">
                  <c:v>22.181249999999995</c:v>
                </c:pt>
                <c:pt idx="10647">
                  <c:v>22.183333333333294</c:v>
                </c:pt>
                <c:pt idx="10648">
                  <c:v>22.185416666666697</c:v>
                </c:pt>
                <c:pt idx="10649">
                  <c:v>22.1875</c:v>
                </c:pt>
                <c:pt idx="10650">
                  <c:v>22.189583333333292</c:v>
                </c:pt>
                <c:pt idx="10651">
                  <c:v>22.191666666666698</c:v>
                </c:pt>
                <c:pt idx="10652">
                  <c:v>22.193750000000001</c:v>
                </c:pt>
                <c:pt idx="10653">
                  <c:v>22.195833333333294</c:v>
                </c:pt>
                <c:pt idx="10654">
                  <c:v>22.197916666666703</c:v>
                </c:pt>
                <c:pt idx="10655">
                  <c:v>22.2</c:v>
                </c:pt>
                <c:pt idx="10656">
                  <c:v>22.202083333333292</c:v>
                </c:pt>
                <c:pt idx="10657">
                  <c:v>22.204166666666701</c:v>
                </c:pt>
                <c:pt idx="10658">
                  <c:v>22.206250000000001</c:v>
                </c:pt>
                <c:pt idx="10659">
                  <c:v>22.20833333333329</c:v>
                </c:pt>
                <c:pt idx="10660">
                  <c:v>22.210416666666699</c:v>
                </c:pt>
                <c:pt idx="10661">
                  <c:v>22.212499999999995</c:v>
                </c:pt>
                <c:pt idx="10662">
                  <c:v>22.214583333333298</c:v>
                </c:pt>
                <c:pt idx="10663">
                  <c:v>22.216666666666701</c:v>
                </c:pt>
                <c:pt idx="10664">
                  <c:v>22.21875</c:v>
                </c:pt>
                <c:pt idx="10665">
                  <c:v>22.220833333333292</c:v>
                </c:pt>
                <c:pt idx="10666">
                  <c:v>22.222916666666695</c:v>
                </c:pt>
                <c:pt idx="10667">
                  <c:v>22.224999999999998</c:v>
                </c:pt>
                <c:pt idx="10668">
                  <c:v>22.227083333333294</c:v>
                </c:pt>
                <c:pt idx="10669">
                  <c:v>22.2291666666667</c:v>
                </c:pt>
                <c:pt idx="10670">
                  <c:v>22.231249999999996</c:v>
                </c:pt>
                <c:pt idx="10671">
                  <c:v>22.233333333333292</c:v>
                </c:pt>
                <c:pt idx="10672">
                  <c:v>22.235416666666698</c:v>
                </c:pt>
                <c:pt idx="10673">
                  <c:v>22.237500000000001</c:v>
                </c:pt>
                <c:pt idx="10674">
                  <c:v>22.239583333333293</c:v>
                </c:pt>
                <c:pt idx="10675">
                  <c:v>22.241666666666699</c:v>
                </c:pt>
                <c:pt idx="10676">
                  <c:v>22.243749999999991</c:v>
                </c:pt>
                <c:pt idx="10677">
                  <c:v>22.245833333333294</c:v>
                </c:pt>
                <c:pt idx="10678">
                  <c:v>22.247916666666701</c:v>
                </c:pt>
                <c:pt idx="10679">
                  <c:v>22.25</c:v>
                </c:pt>
                <c:pt idx="10680">
                  <c:v>22.252083333333292</c:v>
                </c:pt>
                <c:pt idx="10681">
                  <c:v>22.254166666666698</c:v>
                </c:pt>
                <c:pt idx="10682">
                  <c:v>22.256250000000001</c:v>
                </c:pt>
                <c:pt idx="10683">
                  <c:v>22.25833333333329</c:v>
                </c:pt>
                <c:pt idx="10684">
                  <c:v>22.260416666666696</c:v>
                </c:pt>
                <c:pt idx="10685">
                  <c:v>22.262499999999992</c:v>
                </c:pt>
                <c:pt idx="10686">
                  <c:v>22.264583333333292</c:v>
                </c:pt>
                <c:pt idx="10687">
                  <c:v>22.266666666666698</c:v>
                </c:pt>
                <c:pt idx="10688">
                  <c:v>22.268749999999997</c:v>
                </c:pt>
                <c:pt idx="10689">
                  <c:v>22.270833333333293</c:v>
                </c:pt>
                <c:pt idx="10690">
                  <c:v>22.272916666666699</c:v>
                </c:pt>
                <c:pt idx="10691">
                  <c:v>22.274999999999999</c:v>
                </c:pt>
                <c:pt idx="10692">
                  <c:v>22.277083333333298</c:v>
                </c:pt>
                <c:pt idx="10693">
                  <c:v>22.279166666666701</c:v>
                </c:pt>
                <c:pt idx="10694">
                  <c:v>22.28125</c:v>
                </c:pt>
                <c:pt idx="10695">
                  <c:v>22.283333333333289</c:v>
                </c:pt>
                <c:pt idx="10696">
                  <c:v>22.285416666666691</c:v>
                </c:pt>
                <c:pt idx="10697">
                  <c:v>22.287499999999998</c:v>
                </c:pt>
                <c:pt idx="10698">
                  <c:v>22.28958333333329</c:v>
                </c:pt>
                <c:pt idx="10699">
                  <c:v>22.2916666666667</c:v>
                </c:pt>
                <c:pt idx="10700">
                  <c:v>22.293749999999992</c:v>
                </c:pt>
                <c:pt idx="10701">
                  <c:v>22.295833333333292</c:v>
                </c:pt>
                <c:pt idx="10702">
                  <c:v>22.297916666666701</c:v>
                </c:pt>
                <c:pt idx="10703">
                  <c:v>22.3</c:v>
                </c:pt>
                <c:pt idx="10704">
                  <c:v>22.302083333333293</c:v>
                </c:pt>
                <c:pt idx="10705">
                  <c:v>22.304166666666703</c:v>
                </c:pt>
                <c:pt idx="10706">
                  <c:v>22.306249999999995</c:v>
                </c:pt>
                <c:pt idx="10707">
                  <c:v>22.308333333333294</c:v>
                </c:pt>
                <c:pt idx="10708">
                  <c:v>22.310416666666701</c:v>
                </c:pt>
                <c:pt idx="10709">
                  <c:v>22.3125</c:v>
                </c:pt>
                <c:pt idx="10710">
                  <c:v>22.314583333333296</c:v>
                </c:pt>
                <c:pt idx="10711">
                  <c:v>22.316666666666698</c:v>
                </c:pt>
                <c:pt idx="10712">
                  <c:v>22.318750000000001</c:v>
                </c:pt>
                <c:pt idx="10713">
                  <c:v>22.320833333333294</c:v>
                </c:pt>
                <c:pt idx="10714">
                  <c:v>22.3229166666667</c:v>
                </c:pt>
                <c:pt idx="10715">
                  <c:v>22.324999999999999</c:v>
                </c:pt>
                <c:pt idx="10716">
                  <c:v>22.327083333333295</c:v>
                </c:pt>
                <c:pt idx="10717">
                  <c:v>22.329166666666701</c:v>
                </c:pt>
                <c:pt idx="10718">
                  <c:v>22.331250000000004</c:v>
                </c:pt>
                <c:pt idx="10719">
                  <c:v>22.333333333333293</c:v>
                </c:pt>
                <c:pt idx="10720">
                  <c:v>22.335416666666699</c:v>
                </c:pt>
                <c:pt idx="10721">
                  <c:v>22.337499999999999</c:v>
                </c:pt>
                <c:pt idx="10722">
                  <c:v>22.339583333333298</c:v>
                </c:pt>
                <c:pt idx="10723">
                  <c:v>22.341666666666701</c:v>
                </c:pt>
                <c:pt idx="10724">
                  <c:v>22.34375</c:v>
                </c:pt>
                <c:pt idx="10725">
                  <c:v>22.345833333333292</c:v>
                </c:pt>
                <c:pt idx="10726">
                  <c:v>22.347916666666698</c:v>
                </c:pt>
                <c:pt idx="10727">
                  <c:v>22.35</c:v>
                </c:pt>
                <c:pt idx="10728">
                  <c:v>22.352083333333294</c:v>
                </c:pt>
                <c:pt idx="10729">
                  <c:v>22.354166666666703</c:v>
                </c:pt>
                <c:pt idx="10730">
                  <c:v>22.356249999999996</c:v>
                </c:pt>
                <c:pt idx="10731">
                  <c:v>22.358333333333292</c:v>
                </c:pt>
                <c:pt idx="10732">
                  <c:v>22.360416666666698</c:v>
                </c:pt>
                <c:pt idx="10733">
                  <c:v>22.362499999999997</c:v>
                </c:pt>
                <c:pt idx="10734">
                  <c:v>22.364583333333293</c:v>
                </c:pt>
                <c:pt idx="10735">
                  <c:v>22.366666666666699</c:v>
                </c:pt>
                <c:pt idx="10736">
                  <c:v>22.368749999999991</c:v>
                </c:pt>
                <c:pt idx="10737">
                  <c:v>22.370833333333298</c:v>
                </c:pt>
                <c:pt idx="10738">
                  <c:v>22.372916666666701</c:v>
                </c:pt>
                <c:pt idx="10739">
                  <c:v>22.375</c:v>
                </c:pt>
                <c:pt idx="10740">
                  <c:v>22.377083333333296</c:v>
                </c:pt>
                <c:pt idx="10741">
                  <c:v>22.379166666666698</c:v>
                </c:pt>
                <c:pt idx="10742">
                  <c:v>22.381250000000001</c:v>
                </c:pt>
                <c:pt idx="10743">
                  <c:v>22.38333333333329</c:v>
                </c:pt>
                <c:pt idx="10744">
                  <c:v>22.385416666666696</c:v>
                </c:pt>
                <c:pt idx="10745">
                  <c:v>22.387499999999996</c:v>
                </c:pt>
                <c:pt idx="10746">
                  <c:v>22.389583333333292</c:v>
                </c:pt>
                <c:pt idx="10747">
                  <c:v>22.391666666666701</c:v>
                </c:pt>
                <c:pt idx="10748">
                  <c:v>22.393750000000001</c:v>
                </c:pt>
                <c:pt idx="10749">
                  <c:v>22.395833333333293</c:v>
                </c:pt>
                <c:pt idx="10750">
                  <c:v>22.397916666666703</c:v>
                </c:pt>
                <c:pt idx="10751">
                  <c:v>22.4</c:v>
                </c:pt>
                <c:pt idx="10752">
                  <c:v>22.402083333333294</c:v>
                </c:pt>
                <c:pt idx="10753">
                  <c:v>22.404166666666701</c:v>
                </c:pt>
                <c:pt idx="10754">
                  <c:v>22.40625</c:v>
                </c:pt>
                <c:pt idx="10755">
                  <c:v>22.408333333333289</c:v>
                </c:pt>
                <c:pt idx="10756">
                  <c:v>22.410416666666695</c:v>
                </c:pt>
                <c:pt idx="10757">
                  <c:v>22.412499999999998</c:v>
                </c:pt>
                <c:pt idx="10758">
                  <c:v>22.414583333333294</c:v>
                </c:pt>
                <c:pt idx="10759">
                  <c:v>22.4166666666667</c:v>
                </c:pt>
                <c:pt idx="10760">
                  <c:v>22.418749999999992</c:v>
                </c:pt>
                <c:pt idx="10761">
                  <c:v>22.420833333333292</c:v>
                </c:pt>
                <c:pt idx="10762">
                  <c:v>22.422916666666698</c:v>
                </c:pt>
                <c:pt idx="10763">
                  <c:v>22.424999999999997</c:v>
                </c:pt>
                <c:pt idx="10764">
                  <c:v>22.427083333333293</c:v>
                </c:pt>
                <c:pt idx="10765">
                  <c:v>22.429166666666699</c:v>
                </c:pt>
                <c:pt idx="10766">
                  <c:v>22.431249999999995</c:v>
                </c:pt>
                <c:pt idx="10767">
                  <c:v>22.433333333333294</c:v>
                </c:pt>
                <c:pt idx="10768">
                  <c:v>22.435416666666697</c:v>
                </c:pt>
                <c:pt idx="10769">
                  <c:v>22.4375</c:v>
                </c:pt>
                <c:pt idx="10770">
                  <c:v>22.439583333333292</c:v>
                </c:pt>
                <c:pt idx="10771">
                  <c:v>22.441666666666695</c:v>
                </c:pt>
                <c:pt idx="10772">
                  <c:v>22.443749999999998</c:v>
                </c:pt>
                <c:pt idx="10773">
                  <c:v>22.44583333333329</c:v>
                </c:pt>
                <c:pt idx="10774">
                  <c:v>22.4479166666667</c:v>
                </c:pt>
                <c:pt idx="10775">
                  <c:v>22.45</c:v>
                </c:pt>
                <c:pt idx="10776">
                  <c:v>22.452083333333292</c:v>
                </c:pt>
                <c:pt idx="10777">
                  <c:v>22.454166666666701</c:v>
                </c:pt>
                <c:pt idx="10778">
                  <c:v>22.456250000000001</c:v>
                </c:pt>
                <c:pt idx="10779">
                  <c:v>22.45833333333329</c:v>
                </c:pt>
                <c:pt idx="10780">
                  <c:v>22.460416666666696</c:v>
                </c:pt>
                <c:pt idx="10781">
                  <c:v>22.462499999999991</c:v>
                </c:pt>
                <c:pt idx="10782">
                  <c:v>22.464583333333294</c:v>
                </c:pt>
                <c:pt idx="10783">
                  <c:v>22.466666666666697</c:v>
                </c:pt>
                <c:pt idx="10784">
                  <c:v>22.468749999999996</c:v>
                </c:pt>
                <c:pt idx="10785">
                  <c:v>22.470833333333292</c:v>
                </c:pt>
                <c:pt idx="10786">
                  <c:v>22.472916666666695</c:v>
                </c:pt>
                <c:pt idx="10787">
                  <c:v>22.474999999999998</c:v>
                </c:pt>
                <c:pt idx="10788">
                  <c:v>22.477083333333294</c:v>
                </c:pt>
                <c:pt idx="10789">
                  <c:v>22.4791666666667</c:v>
                </c:pt>
                <c:pt idx="10790">
                  <c:v>22.481249999999992</c:v>
                </c:pt>
                <c:pt idx="10791">
                  <c:v>22.483333333333288</c:v>
                </c:pt>
                <c:pt idx="10792">
                  <c:v>22.485416666666694</c:v>
                </c:pt>
                <c:pt idx="10793">
                  <c:v>22.487499999999997</c:v>
                </c:pt>
                <c:pt idx="10794">
                  <c:v>22.48958333333329</c:v>
                </c:pt>
                <c:pt idx="10795">
                  <c:v>22.491666666666699</c:v>
                </c:pt>
                <c:pt idx="10796">
                  <c:v>22.493749999999991</c:v>
                </c:pt>
                <c:pt idx="10797">
                  <c:v>22.495833333333294</c:v>
                </c:pt>
                <c:pt idx="10798">
                  <c:v>22.497916666666701</c:v>
                </c:pt>
                <c:pt idx="10799">
                  <c:v>22.5</c:v>
                </c:pt>
                <c:pt idx="10800">
                  <c:v>22.502083333333292</c:v>
                </c:pt>
                <c:pt idx="10801">
                  <c:v>22.504166666666698</c:v>
                </c:pt>
                <c:pt idx="10802">
                  <c:v>22.506250000000001</c:v>
                </c:pt>
                <c:pt idx="10803">
                  <c:v>22.50833333333329</c:v>
                </c:pt>
                <c:pt idx="10804">
                  <c:v>22.5104166666667</c:v>
                </c:pt>
                <c:pt idx="10805">
                  <c:v>22.512499999999996</c:v>
                </c:pt>
                <c:pt idx="10806">
                  <c:v>22.514583333333295</c:v>
                </c:pt>
                <c:pt idx="10807">
                  <c:v>22.516666666666701</c:v>
                </c:pt>
                <c:pt idx="10808">
                  <c:v>22.518750000000001</c:v>
                </c:pt>
                <c:pt idx="10809">
                  <c:v>22.520833333333293</c:v>
                </c:pt>
                <c:pt idx="10810">
                  <c:v>22.522916666666699</c:v>
                </c:pt>
                <c:pt idx="10811">
                  <c:v>22.524999999999999</c:v>
                </c:pt>
                <c:pt idx="10812">
                  <c:v>22.527083333333298</c:v>
                </c:pt>
                <c:pt idx="10813">
                  <c:v>22.529166666666701</c:v>
                </c:pt>
                <c:pt idx="10814">
                  <c:v>22.531250000000004</c:v>
                </c:pt>
                <c:pt idx="10815">
                  <c:v>22.533333333333292</c:v>
                </c:pt>
                <c:pt idx="10816">
                  <c:v>22.535416666666695</c:v>
                </c:pt>
                <c:pt idx="10817">
                  <c:v>22.537500000000001</c:v>
                </c:pt>
                <c:pt idx="10818">
                  <c:v>22.539583333333294</c:v>
                </c:pt>
                <c:pt idx="10819">
                  <c:v>22.5416666666667</c:v>
                </c:pt>
                <c:pt idx="10820">
                  <c:v>22.543749999999992</c:v>
                </c:pt>
                <c:pt idx="10821">
                  <c:v>22.545833333333292</c:v>
                </c:pt>
                <c:pt idx="10822">
                  <c:v>22.547916666666701</c:v>
                </c:pt>
                <c:pt idx="10823">
                  <c:v>22.55</c:v>
                </c:pt>
                <c:pt idx="10824">
                  <c:v>22.552083333333293</c:v>
                </c:pt>
                <c:pt idx="10825">
                  <c:v>22.554166666666703</c:v>
                </c:pt>
                <c:pt idx="10826">
                  <c:v>22.556249999999995</c:v>
                </c:pt>
                <c:pt idx="10827">
                  <c:v>22.558333333333294</c:v>
                </c:pt>
                <c:pt idx="10828">
                  <c:v>22.560416666666697</c:v>
                </c:pt>
                <c:pt idx="10829">
                  <c:v>22.562499999999996</c:v>
                </c:pt>
                <c:pt idx="10830">
                  <c:v>22.564583333333292</c:v>
                </c:pt>
                <c:pt idx="10831">
                  <c:v>22.566666666666695</c:v>
                </c:pt>
                <c:pt idx="10832">
                  <c:v>22.568749999999998</c:v>
                </c:pt>
                <c:pt idx="10833">
                  <c:v>22.570833333333294</c:v>
                </c:pt>
                <c:pt idx="10834">
                  <c:v>22.5729166666667</c:v>
                </c:pt>
                <c:pt idx="10835">
                  <c:v>22.574999999999999</c:v>
                </c:pt>
                <c:pt idx="10836">
                  <c:v>22.577083333333295</c:v>
                </c:pt>
                <c:pt idx="10837">
                  <c:v>22.579166666666701</c:v>
                </c:pt>
                <c:pt idx="10838">
                  <c:v>22.581250000000001</c:v>
                </c:pt>
                <c:pt idx="10839">
                  <c:v>22.58333333333329</c:v>
                </c:pt>
                <c:pt idx="10840">
                  <c:v>22.585416666666696</c:v>
                </c:pt>
                <c:pt idx="10841">
                  <c:v>22.587499999999995</c:v>
                </c:pt>
                <c:pt idx="10842">
                  <c:v>22.589583333333294</c:v>
                </c:pt>
                <c:pt idx="10843">
                  <c:v>22.591666666666701</c:v>
                </c:pt>
                <c:pt idx="10844">
                  <c:v>22.59375</c:v>
                </c:pt>
                <c:pt idx="10845">
                  <c:v>22.595833333333292</c:v>
                </c:pt>
                <c:pt idx="10846">
                  <c:v>22.597916666666698</c:v>
                </c:pt>
                <c:pt idx="10847">
                  <c:v>22.6</c:v>
                </c:pt>
                <c:pt idx="10848">
                  <c:v>22.602083333333294</c:v>
                </c:pt>
                <c:pt idx="10849">
                  <c:v>22.604166666666703</c:v>
                </c:pt>
                <c:pt idx="10850">
                  <c:v>22.606249999999996</c:v>
                </c:pt>
                <c:pt idx="10851">
                  <c:v>22.608333333333292</c:v>
                </c:pt>
                <c:pt idx="10852">
                  <c:v>22.610416666666701</c:v>
                </c:pt>
                <c:pt idx="10853">
                  <c:v>22.612500000000001</c:v>
                </c:pt>
                <c:pt idx="10854">
                  <c:v>22.614583333333297</c:v>
                </c:pt>
                <c:pt idx="10855">
                  <c:v>22.616666666666703</c:v>
                </c:pt>
                <c:pt idx="10856">
                  <c:v>22.618749999999995</c:v>
                </c:pt>
                <c:pt idx="10857">
                  <c:v>22.620833333333298</c:v>
                </c:pt>
                <c:pt idx="10858">
                  <c:v>22.622916666666701</c:v>
                </c:pt>
                <c:pt idx="10859">
                  <c:v>22.625</c:v>
                </c:pt>
                <c:pt idx="10860">
                  <c:v>22.627083333333296</c:v>
                </c:pt>
                <c:pt idx="10861">
                  <c:v>22.629166666666698</c:v>
                </c:pt>
                <c:pt idx="10862">
                  <c:v>22.631250000000005</c:v>
                </c:pt>
                <c:pt idx="10863">
                  <c:v>22.633333333333294</c:v>
                </c:pt>
                <c:pt idx="10864">
                  <c:v>22.6354166666667</c:v>
                </c:pt>
                <c:pt idx="10865">
                  <c:v>22.637499999999999</c:v>
                </c:pt>
                <c:pt idx="10866">
                  <c:v>22.639583333333295</c:v>
                </c:pt>
                <c:pt idx="10867">
                  <c:v>22.641666666666701</c:v>
                </c:pt>
                <c:pt idx="10868">
                  <c:v>22.643750000000001</c:v>
                </c:pt>
                <c:pt idx="10869">
                  <c:v>22.645833333333293</c:v>
                </c:pt>
                <c:pt idx="10870">
                  <c:v>22.647916666666703</c:v>
                </c:pt>
                <c:pt idx="10871">
                  <c:v>22.650000000000002</c:v>
                </c:pt>
                <c:pt idx="10872">
                  <c:v>22.652083333333298</c:v>
                </c:pt>
                <c:pt idx="10873">
                  <c:v>22.654166666666704</c:v>
                </c:pt>
                <c:pt idx="10874">
                  <c:v>22.656250000000004</c:v>
                </c:pt>
                <c:pt idx="10875">
                  <c:v>22.658333333333292</c:v>
                </c:pt>
                <c:pt idx="10876">
                  <c:v>22.660416666666695</c:v>
                </c:pt>
                <c:pt idx="10877">
                  <c:v>22.662499999999998</c:v>
                </c:pt>
                <c:pt idx="10878">
                  <c:v>22.664583333333294</c:v>
                </c:pt>
                <c:pt idx="10879">
                  <c:v>22.6666666666667</c:v>
                </c:pt>
                <c:pt idx="10880">
                  <c:v>22.668749999999992</c:v>
                </c:pt>
                <c:pt idx="10881">
                  <c:v>22.670833333333295</c:v>
                </c:pt>
                <c:pt idx="10882">
                  <c:v>22.672916666666701</c:v>
                </c:pt>
                <c:pt idx="10883">
                  <c:v>22.675000000000001</c:v>
                </c:pt>
                <c:pt idx="10884">
                  <c:v>22.677083333333297</c:v>
                </c:pt>
                <c:pt idx="10885">
                  <c:v>22.679166666666703</c:v>
                </c:pt>
                <c:pt idx="10886">
                  <c:v>22.681249999999995</c:v>
                </c:pt>
                <c:pt idx="10887">
                  <c:v>22.683333333333294</c:v>
                </c:pt>
                <c:pt idx="10888">
                  <c:v>22.685416666666697</c:v>
                </c:pt>
                <c:pt idx="10889">
                  <c:v>22.6875</c:v>
                </c:pt>
                <c:pt idx="10890">
                  <c:v>22.689583333333292</c:v>
                </c:pt>
                <c:pt idx="10891">
                  <c:v>22.691666666666698</c:v>
                </c:pt>
                <c:pt idx="10892">
                  <c:v>22.693750000000001</c:v>
                </c:pt>
                <c:pt idx="10893">
                  <c:v>22.695833333333294</c:v>
                </c:pt>
                <c:pt idx="10894">
                  <c:v>22.697916666666703</c:v>
                </c:pt>
                <c:pt idx="10895">
                  <c:v>22.7</c:v>
                </c:pt>
                <c:pt idx="10896">
                  <c:v>22.702083333333292</c:v>
                </c:pt>
                <c:pt idx="10897">
                  <c:v>22.704166666666701</c:v>
                </c:pt>
                <c:pt idx="10898">
                  <c:v>22.706250000000001</c:v>
                </c:pt>
                <c:pt idx="10899">
                  <c:v>22.70833333333329</c:v>
                </c:pt>
                <c:pt idx="10900">
                  <c:v>22.710416666666699</c:v>
                </c:pt>
                <c:pt idx="10901">
                  <c:v>22.712499999999995</c:v>
                </c:pt>
                <c:pt idx="10902">
                  <c:v>22.714583333333298</c:v>
                </c:pt>
                <c:pt idx="10903">
                  <c:v>22.716666666666701</c:v>
                </c:pt>
                <c:pt idx="10904">
                  <c:v>22.71875</c:v>
                </c:pt>
                <c:pt idx="10905">
                  <c:v>22.720833333333292</c:v>
                </c:pt>
                <c:pt idx="10906">
                  <c:v>22.722916666666695</c:v>
                </c:pt>
                <c:pt idx="10907">
                  <c:v>22.724999999999998</c:v>
                </c:pt>
                <c:pt idx="10908">
                  <c:v>22.727083333333294</c:v>
                </c:pt>
                <c:pt idx="10909">
                  <c:v>22.7291666666667</c:v>
                </c:pt>
                <c:pt idx="10910">
                  <c:v>22.731249999999996</c:v>
                </c:pt>
                <c:pt idx="10911">
                  <c:v>22.733333333333292</c:v>
                </c:pt>
                <c:pt idx="10912">
                  <c:v>22.735416666666698</c:v>
                </c:pt>
                <c:pt idx="10913">
                  <c:v>22.737500000000001</c:v>
                </c:pt>
                <c:pt idx="10914">
                  <c:v>22.739583333333293</c:v>
                </c:pt>
                <c:pt idx="10915">
                  <c:v>22.741666666666699</c:v>
                </c:pt>
                <c:pt idx="10916">
                  <c:v>22.743749999999991</c:v>
                </c:pt>
                <c:pt idx="10917">
                  <c:v>22.745833333333294</c:v>
                </c:pt>
                <c:pt idx="10918">
                  <c:v>22.747916666666701</c:v>
                </c:pt>
                <c:pt idx="10919">
                  <c:v>22.75</c:v>
                </c:pt>
                <c:pt idx="10920">
                  <c:v>22.752083333333292</c:v>
                </c:pt>
                <c:pt idx="10921">
                  <c:v>22.754166666666698</c:v>
                </c:pt>
                <c:pt idx="10922">
                  <c:v>22.756250000000001</c:v>
                </c:pt>
                <c:pt idx="10923">
                  <c:v>22.75833333333329</c:v>
                </c:pt>
                <c:pt idx="10924">
                  <c:v>22.760416666666696</c:v>
                </c:pt>
                <c:pt idx="10925">
                  <c:v>22.762499999999992</c:v>
                </c:pt>
                <c:pt idx="10926">
                  <c:v>22.764583333333292</c:v>
                </c:pt>
                <c:pt idx="10927">
                  <c:v>22.766666666666698</c:v>
                </c:pt>
                <c:pt idx="10928">
                  <c:v>22.768749999999997</c:v>
                </c:pt>
                <c:pt idx="10929">
                  <c:v>22.770833333333293</c:v>
                </c:pt>
                <c:pt idx="10930">
                  <c:v>22.772916666666699</c:v>
                </c:pt>
                <c:pt idx="10931">
                  <c:v>22.774999999999999</c:v>
                </c:pt>
                <c:pt idx="10932">
                  <c:v>22.777083333333298</c:v>
                </c:pt>
                <c:pt idx="10933">
                  <c:v>22.779166666666701</c:v>
                </c:pt>
                <c:pt idx="10934">
                  <c:v>22.78125</c:v>
                </c:pt>
                <c:pt idx="10935">
                  <c:v>22.783333333333289</c:v>
                </c:pt>
                <c:pt idx="10936">
                  <c:v>22.785416666666691</c:v>
                </c:pt>
                <c:pt idx="10937">
                  <c:v>22.787499999999998</c:v>
                </c:pt>
                <c:pt idx="10938">
                  <c:v>22.78958333333329</c:v>
                </c:pt>
                <c:pt idx="10939">
                  <c:v>22.7916666666667</c:v>
                </c:pt>
                <c:pt idx="10940">
                  <c:v>22.793749999999992</c:v>
                </c:pt>
                <c:pt idx="10941">
                  <c:v>22.795833333333292</c:v>
                </c:pt>
                <c:pt idx="10942">
                  <c:v>22.797916666666701</c:v>
                </c:pt>
                <c:pt idx="10943">
                  <c:v>22.8</c:v>
                </c:pt>
                <c:pt idx="10944">
                  <c:v>22.802083333333293</c:v>
                </c:pt>
                <c:pt idx="10945">
                  <c:v>22.804166666666703</c:v>
                </c:pt>
                <c:pt idx="10946">
                  <c:v>22.806249999999995</c:v>
                </c:pt>
                <c:pt idx="10947">
                  <c:v>22.808333333333294</c:v>
                </c:pt>
                <c:pt idx="10948">
                  <c:v>22.810416666666701</c:v>
                </c:pt>
                <c:pt idx="10949">
                  <c:v>22.8125</c:v>
                </c:pt>
                <c:pt idx="10950">
                  <c:v>22.814583333333296</c:v>
                </c:pt>
                <c:pt idx="10951">
                  <c:v>22.816666666666698</c:v>
                </c:pt>
                <c:pt idx="10952">
                  <c:v>22.818750000000001</c:v>
                </c:pt>
                <c:pt idx="10953">
                  <c:v>22.820833333333294</c:v>
                </c:pt>
                <c:pt idx="10954">
                  <c:v>22.8229166666667</c:v>
                </c:pt>
                <c:pt idx="10955">
                  <c:v>22.824999999999999</c:v>
                </c:pt>
                <c:pt idx="10956">
                  <c:v>22.827083333333295</c:v>
                </c:pt>
                <c:pt idx="10957">
                  <c:v>22.829166666666701</c:v>
                </c:pt>
                <c:pt idx="10958">
                  <c:v>22.831250000000004</c:v>
                </c:pt>
                <c:pt idx="10959">
                  <c:v>22.833333333333293</c:v>
                </c:pt>
                <c:pt idx="10960">
                  <c:v>22.835416666666699</c:v>
                </c:pt>
                <c:pt idx="10961">
                  <c:v>22.837499999999999</c:v>
                </c:pt>
                <c:pt idx="10962">
                  <c:v>22.839583333333298</c:v>
                </c:pt>
                <c:pt idx="10963">
                  <c:v>22.841666666666701</c:v>
                </c:pt>
                <c:pt idx="10964">
                  <c:v>22.84375</c:v>
                </c:pt>
                <c:pt idx="10965">
                  <c:v>22.845833333333292</c:v>
                </c:pt>
                <c:pt idx="10966">
                  <c:v>22.847916666666698</c:v>
                </c:pt>
                <c:pt idx="10967">
                  <c:v>22.85</c:v>
                </c:pt>
                <c:pt idx="10968">
                  <c:v>22.852083333333294</c:v>
                </c:pt>
                <c:pt idx="10969">
                  <c:v>22.854166666666703</c:v>
                </c:pt>
                <c:pt idx="10970">
                  <c:v>22.856249999999996</c:v>
                </c:pt>
                <c:pt idx="10971">
                  <c:v>22.858333333333292</c:v>
                </c:pt>
                <c:pt idx="10972">
                  <c:v>22.860416666666698</c:v>
                </c:pt>
                <c:pt idx="10973">
                  <c:v>22.862499999999997</c:v>
                </c:pt>
                <c:pt idx="10974">
                  <c:v>22.864583333333293</c:v>
                </c:pt>
                <c:pt idx="10975">
                  <c:v>22.866666666666699</c:v>
                </c:pt>
                <c:pt idx="10976">
                  <c:v>22.868749999999991</c:v>
                </c:pt>
                <c:pt idx="10977">
                  <c:v>22.870833333333298</c:v>
                </c:pt>
                <c:pt idx="10978">
                  <c:v>22.872916666666701</c:v>
                </c:pt>
                <c:pt idx="10979">
                  <c:v>22.875</c:v>
                </c:pt>
                <c:pt idx="10980">
                  <c:v>22.877083333333296</c:v>
                </c:pt>
                <c:pt idx="10981">
                  <c:v>22.879166666666698</c:v>
                </c:pt>
                <c:pt idx="10982">
                  <c:v>22.881250000000001</c:v>
                </c:pt>
                <c:pt idx="10983">
                  <c:v>22.88333333333329</c:v>
                </c:pt>
                <c:pt idx="10984">
                  <c:v>22.885416666666696</c:v>
                </c:pt>
                <c:pt idx="10985">
                  <c:v>22.887499999999996</c:v>
                </c:pt>
                <c:pt idx="10986">
                  <c:v>22.889583333333292</c:v>
                </c:pt>
                <c:pt idx="10987">
                  <c:v>22.891666666666701</c:v>
                </c:pt>
                <c:pt idx="10988">
                  <c:v>22.893750000000001</c:v>
                </c:pt>
                <c:pt idx="10989">
                  <c:v>22.895833333333293</c:v>
                </c:pt>
                <c:pt idx="10990">
                  <c:v>22.897916666666703</c:v>
                </c:pt>
                <c:pt idx="10991">
                  <c:v>22.9</c:v>
                </c:pt>
                <c:pt idx="10992">
                  <c:v>22.902083333333294</c:v>
                </c:pt>
                <c:pt idx="10993">
                  <c:v>22.904166666666701</c:v>
                </c:pt>
                <c:pt idx="10994">
                  <c:v>22.90625</c:v>
                </c:pt>
                <c:pt idx="10995">
                  <c:v>22.908333333333289</c:v>
                </c:pt>
                <c:pt idx="10996">
                  <c:v>22.910416666666695</c:v>
                </c:pt>
                <c:pt idx="10997">
                  <c:v>22.912499999999998</c:v>
                </c:pt>
                <c:pt idx="10998">
                  <c:v>22.914583333333294</c:v>
                </c:pt>
                <c:pt idx="10999">
                  <c:v>22.9166666666667</c:v>
                </c:pt>
                <c:pt idx="11000">
                  <c:v>22.918749999999992</c:v>
                </c:pt>
                <c:pt idx="11001">
                  <c:v>22.920833333333292</c:v>
                </c:pt>
                <c:pt idx="11002">
                  <c:v>22.922916666666698</c:v>
                </c:pt>
                <c:pt idx="11003">
                  <c:v>22.924999999999997</c:v>
                </c:pt>
                <c:pt idx="11004">
                  <c:v>22.927083333333293</c:v>
                </c:pt>
                <c:pt idx="11005">
                  <c:v>22.929166666666699</c:v>
                </c:pt>
                <c:pt idx="11006">
                  <c:v>22.931249999999995</c:v>
                </c:pt>
                <c:pt idx="11007">
                  <c:v>22.933333333333294</c:v>
                </c:pt>
                <c:pt idx="11008">
                  <c:v>22.935416666666697</c:v>
                </c:pt>
                <c:pt idx="11009">
                  <c:v>22.9375</c:v>
                </c:pt>
                <c:pt idx="11010">
                  <c:v>22.939583333333292</c:v>
                </c:pt>
                <c:pt idx="11011">
                  <c:v>22.941666666666695</c:v>
                </c:pt>
                <c:pt idx="11012">
                  <c:v>22.943749999999998</c:v>
                </c:pt>
                <c:pt idx="11013">
                  <c:v>22.94583333333329</c:v>
                </c:pt>
                <c:pt idx="11014">
                  <c:v>22.9479166666667</c:v>
                </c:pt>
                <c:pt idx="11015">
                  <c:v>22.95</c:v>
                </c:pt>
                <c:pt idx="11016">
                  <c:v>22.952083333333292</c:v>
                </c:pt>
                <c:pt idx="11017">
                  <c:v>22.954166666666701</c:v>
                </c:pt>
                <c:pt idx="11018">
                  <c:v>22.956250000000001</c:v>
                </c:pt>
                <c:pt idx="11019">
                  <c:v>22.95833333333329</c:v>
                </c:pt>
                <c:pt idx="11020">
                  <c:v>22.960416666666696</c:v>
                </c:pt>
                <c:pt idx="11021">
                  <c:v>22.962499999999991</c:v>
                </c:pt>
                <c:pt idx="11022">
                  <c:v>22.964583333333294</c:v>
                </c:pt>
                <c:pt idx="11023">
                  <c:v>22.966666666666697</c:v>
                </c:pt>
                <c:pt idx="11024">
                  <c:v>22.968749999999996</c:v>
                </c:pt>
                <c:pt idx="11025">
                  <c:v>22.970833333333292</c:v>
                </c:pt>
                <c:pt idx="11026">
                  <c:v>22.972916666666695</c:v>
                </c:pt>
                <c:pt idx="11027">
                  <c:v>22.974999999999998</c:v>
                </c:pt>
                <c:pt idx="11028">
                  <c:v>22.977083333333294</c:v>
                </c:pt>
                <c:pt idx="11029">
                  <c:v>22.9791666666667</c:v>
                </c:pt>
                <c:pt idx="11030">
                  <c:v>22.981249999999992</c:v>
                </c:pt>
                <c:pt idx="11031">
                  <c:v>22.983333333333288</c:v>
                </c:pt>
                <c:pt idx="11032">
                  <c:v>22.985416666666694</c:v>
                </c:pt>
                <c:pt idx="11033">
                  <c:v>22.987499999999997</c:v>
                </c:pt>
                <c:pt idx="11034">
                  <c:v>22.98958333333329</c:v>
                </c:pt>
                <c:pt idx="11035">
                  <c:v>22.991666666666699</c:v>
                </c:pt>
                <c:pt idx="11036">
                  <c:v>22.993749999999991</c:v>
                </c:pt>
                <c:pt idx="11037">
                  <c:v>22.995833333333294</c:v>
                </c:pt>
                <c:pt idx="11038">
                  <c:v>22.997916666666701</c:v>
                </c:pt>
                <c:pt idx="11039">
                  <c:v>23</c:v>
                </c:pt>
                <c:pt idx="11040">
                  <c:v>23.002083333333292</c:v>
                </c:pt>
                <c:pt idx="11041">
                  <c:v>23.004166666666698</c:v>
                </c:pt>
                <c:pt idx="11042">
                  <c:v>23.006250000000001</c:v>
                </c:pt>
                <c:pt idx="11043">
                  <c:v>23.00833333333329</c:v>
                </c:pt>
                <c:pt idx="11044">
                  <c:v>23.0104166666667</c:v>
                </c:pt>
                <c:pt idx="11045">
                  <c:v>23.012499999999996</c:v>
                </c:pt>
                <c:pt idx="11046">
                  <c:v>23.014583333333295</c:v>
                </c:pt>
                <c:pt idx="11047">
                  <c:v>23.016666666666701</c:v>
                </c:pt>
                <c:pt idx="11048">
                  <c:v>23.018750000000001</c:v>
                </c:pt>
                <c:pt idx="11049">
                  <c:v>23.020833333333293</c:v>
                </c:pt>
                <c:pt idx="11050">
                  <c:v>23.022916666666699</c:v>
                </c:pt>
                <c:pt idx="11051">
                  <c:v>23.024999999999999</c:v>
                </c:pt>
                <c:pt idx="11052">
                  <c:v>23.027083333333298</c:v>
                </c:pt>
                <c:pt idx="11053">
                  <c:v>23.029166666666701</c:v>
                </c:pt>
                <c:pt idx="11054">
                  <c:v>23.031250000000004</c:v>
                </c:pt>
                <c:pt idx="11055">
                  <c:v>23.033333333333292</c:v>
                </c:pt>
                <c:pt idx="11056">
                  <c:v>23.035416666666695</c:v>
                </c:pt>
                <c:pt idx="11057">
                  <c:v>23.037500000000001</c:v>
                </c:pt>
                <c:pt idx="11058">
                  <c:v>23.039583333333294</c:v>
                </c:pt>
                <c:pt idx="11059">
                  <c:v>23.0416666666667</c:v>
                </c:pt>
                <c:pt idx="11060">
                  <c:v>23.043749999999992</c:v>
                </c:pt>
                <c:pt idx="11061">
                  <c:v>23.045833333333292</c:v>
                </c:pt>
                <c:pt idx="11062">
                  <c:v>23.047916666666701</c:v>
                </c:pt>
                <c:pt idx="11063">
                  <c:v>23.05</c:v>
                </c:pt>
                <c:pt idx="11064">
                  <c:v>23.052083333333293</c:v>
                </c:pt>
                <c:pt idx="11065">
                  <c:v>23.054166666666703</c:v>
                </c:pt>
                <c:pt idx="11066">
                  <c:v>23.056249999999995</c:v>
                </c:pt>
                <c:pt idx="11067">
                  <c:v>23.058333333333294</c:v>
                </c:pt>
                <c:pt idx="11068">
                  <c:v>23.060416666666697</c:v>
                </c:pt>
                <c:pt idx="11069">
                  <c:v>23.062499999999996</c:v>
                </c:pt>
                <c:pt idx="11070">
                  <c:v>23.064583333333292</c:v>
                </c:pt>
                <c:pt idx="11071">
                  <c:v>23.066666666666695</c:v>
                </c:pt>
                <c:pt idx="11072">
                  <c:v>23.068749999999998</c:v>
                </c:pt>
                <c:pt idx="11073">
                  <c:v>23.070833333333294</c:v>
                </c:pt>
                <c:pt idx="11074">
                  <c:v>23.0729166666667</c:v>
                </c:pt>
                <c:pt idx="11075">
                  <c:v>23.074999999999999</c:v>
                </c:pt>
                <c:pt idx="11076">
                  <c:v>23.077083333333295</c:v>
                </c:pt>
                <c:pt idx="11077">
                  <c:v>23.079166666666701</c:v>
                </c:pt>
                <c:pt idx="11078">
                  <c:v>23.081250000000001</c:v>
                </c:pt>
                <c:pt idx="11079">
                  <c:v>23.08333333333329</c:v>
                </c:pt>
                <c:pt idx="11080">
                  <c:v>23.085416666666696</c:v>
                </c:pt>
                <c:pt idx="11081">
                  <c:v>23.087499999999995</c:v>
                </c:pt>
                <c:pt idx="11082">
                  <c:v>23.089583333333294</c:v>
                </c:pt>
                <c:pt idx="11083">
                  <c:v>23.091666666666701</c:v>
                </c:pt>
                <c:pt idx="11084">
                  <c:v>23.09375</c:v>
                </c:pt>
                <c:pt idx="11085">
                  <c:v>23.095833333333292</c:v>
                </c:pt>
                <c:pt idx="11086">
                  <c:v>23.097916666666698</c:v>
                </c:pt>
                <c:pt idx="11087">
                  <c:v>23.1</c:v>
                </c:pt>
                <c:pt idx="11088">
                  <c:v>23.102083333333294</c:v>
                </c:pt>
                <c:pt idx="11089">
                  <c:v>23.104166666666703</c:v>
                </c:pt>
                <c:pt idx="11090">
                  <c:v>23.106249999999996</c:v>
                </c:pt>
                <c:pt idx="11091">
                  <c:v>23.108333333333292</c:v>
                </c:pt>
                <c:pt idx="11092">
                  <c:v>23.110416666666701</c:v>
                </c:pt>
                <c:pt idx="11093">
                  <c:v>23.112500000000001</c:v>
                </c:pt>
                <c:pt idx="11094">
                  <c:v>23.114583333333297</c:v>
                </c:pt>
                <c:pt idx="11095">
                  <c:v>23.116666666666703</c:v>
                </c:pt>
                <c:pt idx="11096">
                  <c:v>23.118749999999995</c:v>
                </c:pt>
                <c:pt idx="11097">
                  <c:v>23.120833333333298</c:v>
                </c:pt>
                <c:pt idx="11098">
                  <c:v>23.122916666666701</c:v>
                </c:pt>
                <c:pt idx="11099">
                  <c:v>23.125</c:v>
                </c:pt>
                <c:pt idx="11100">
                  <c:v>23.127083333333296</c:v>
                </c:pt>
                <c:pt idx="11101">
                  <c:v>23.129166666666698</c:v>
                </c:pt>
                <c:pt idx="11102">
                  <c:v>23.131250000000005</c:v>
                </c:pt>
                <c:pt idx="11103">
                  <c:v>23.133333333333294</c:v>
                </c:pt>
                <c:pt idx="11104">
                  <c:v>23.1354166666667</c:v>
                </c:pt>
                <c:pt idx="11105">
                  <c:v>23.137499999999999</c:v>
                </c:pt>
                <c:pt idx="11106">
                  <c:v>23.139583333333295</c:v>
                </c:pt>
                <c:pt idx="11107">
                  <c:v>23.141666666666701</c:v>
                </c:pt>
                <c:pt idx="11108">
                  <c:v>23.143750000000001</c:v>
                </c:pt>
                <c:pt idx="11109">
                  <c:v>23.145833333333293</c:v>
                </c:pt>
                <c:pt idx="11110">
                  <c:v>23.147916666666703</c:v>
                </c:pt>
                <c:pt idx="11111">
                  <c:v>23.150000000000002</c:v>
                </c:pt>
                <c:pt idx="11112">
                  <c:v>23.152083333333298</c:v>
                </c:pt>
                <c:pt idx="11113">
                  <c:v>23.154166666666704</c:v>
                </c:pt>
                <c:pt idx="11114">
                  <c:v>23.156250000000004</c:v>
                </c:pt>
                <c:pt idx="11115">
                  <c:v>23.158333333333292</c:v>
                </c:pt>
                <c:pt idx="11116">
                  <c:v>23.160416666666695</c:v>
                </c:pt>
                <c:pt idx="11117">
                  <c:v>23.162499999999998</c:v>
                </c:pt>
                <c:pt idx="11118">
                  <c:v>23.164583333333294</c:v>
                </c:pt>
                <c:pt idx="11119">
                  <c:v>23.1666666666667</c:v>
                </c:pt>
                <c:pt idx="11120">
                  <c:v>23.168749999999992</c:v>
                </c:pt>
                <c:pt idx="11121">
                  <c:v>23.170833333333295</c:v>
                </c:pt>
                <c:pt idx="11122">
                  <c:v>23.172916666666701</c:v>
                </c:pt>
                <c:pt idx="11123">
                  <c:v>23.175000000000001</c:v>
                </c:pt>
                <c:pt idx="11124">
                  <c:v>23.177083333333297</c:v>
                </c:pt>
                <c:pt idx="11125">
                  <c:v>23.179166666666703</c:v>
                </c:pt>
                <c:pt idx="11126">
                  <c:v>23.181249999999995</c:v>
                </c:pt>
                <c:pt idx="11127">
                  <c:v>23.183333333333294</c:v>
                </c:pt>
                <c:pt idx="11128">
                  <c:v>23.185416666666697</c:v>
                </c:pt>
                <c:pt idx="11129">
                  <c:v>23.1875</c:v>
                </c:pt>
                <c:pt idx="11130">
                  <c:v>23.189583333333292</c:v>
                </c:pt>
                <c:pt idx="11131">
                  <c:v>23.191666666666698</c:v>
                </c:pt>
                <c:pt idx="11132">
                  <c:v>23.193750000000001</c:v>
                </c:pt>
                <c:pt idx="11133">
                  <c:v>23.195833333333294</c:v>
                </c:pt>
                <c:pt idx="11134">
                  <c:v>23.197916666666703</c:v>
                </c:pt>
                <c:pt idx="11135">
                  <c:v>23.2</c:v>
                </c:pt>
                <c:pt idx="11136">
                  <c:v>23.202083333333292</c:v>
                </c:pt>
                <c:pt idx="11137">
                  <c:v>23.204166666666701</c:v>
                </c:pt>
                <c:pt idx="11138">
                  <c:v>23.206250000000001</c:v>
                </c:pt>
                <c:pt idx="11139">
                  <c:v>23.20833333333329</c:v>
                </c:pt>
                <c:pt idx="11140">
                  <c:v>23.210416666666699</c:v>
                </c:pt>
                <c:pt idx="11141">
                  <c:v>23.212499999999995</c:v>
                </c:pt>
                <c:pt idx="11142">
                  <c:v>23.214583333333298</c:v>
                </c:pt>
                <c:pt idx="11143">
                  <c:v>23.216666666666701</c:v>
                </c:pt>
                <c:pt idx="11144">
                  <c:v>23.21875</c:v>
                </c:pt>
                <c:pt idx="11145">
                  <c:v>23.220833333333292</c:v>
                </c:pt>
                <c:pt idx="11146">
                  <c:v>23.222916666666695</c:v>
                </c:pt>
                <c:pt idx="11147">
                  <c:v>23.224999999999998</c:v>
                </c:pt>
                <c:pt idx="11148">
                  <c:v>23.227083333333294</c:v>
                </c:pt>
                <c:pt idx="11149">
                  <c:v>23.2291666666667</c:v>
                </c:pt>
                <c:pt idx="11150">
                  <c:v>23.231249999999996</c:v>
                </c:pt>
                <c:pt idx="11151">
                  <c:v>23.233333333333292</c:v>
                </c:pt>
                <c:pt idx="11152">
                  <c:v>23.235416666666698</c:v>
                </c:pt>
                <c:pt idx="11153">
                  <c:v>23.237500000000001</c:v>
                </c:pt>
                <c:pt idx="11154">
                  <c:v>23.239583333333293</c:v>
                </c:pt>
                <c:pt idx="11155">
                  <c:v>23.241666666666699</c:v>
                </c:pt>
                <c:pt idx="11156">
                  <c:v>23.243749999999991</c:v>
                </c:pt>
                <c:pt idx="11157">
                  <c:v>23.245833333333294</c:v>
                </c:pt>
                <c:pt idx="11158">
                  <c:v>23.247916666666701</c:v>
                </c:pt>
                <c:pt idx="11159">
                  <c:v>23.25</c:v>
                </c:pt>
                <c:pt idx="11160">
                  <c:v>23.252083333333292</c:v>
                </c:pt>
                <c:pt idx="11161">
                  <c:v>23.254166666666698</c:v>
                </c:pt>
                <c:pt idx="11162">
                  <c:v>23.256250000000001</c:v>
                </c:pt>
                <c:pt idx="11163">
                  <c:v>23.25833333333329</c:v>
                </c:pt>
                <c:pt idx="11164">
                  <c:v>23.260416666666696</c:v>
                </c:pt>
                <c:pt idx="11165">
                  <c:v>23.262499999999992</c:v>
                </c:pt>
                <c:pt idx="11166">
                  <c:v>23.264583333333292</c:v>
                </c:pt>
                <c:pt idx="11167">
                  <c:v>23.266666666666698</c:v>
                </c:pt>
                <c:pt idx="11168">
                  <c:v>23.268749999999997</c:v>
                </c:pt>
                <c:pt idx="11169">
                  <c:v>23.270833333333293</c:v>
                </c:pt>
                <c:pt idx="11170">
                  <c:v>23.272916666666699</c:v>
                </c:pt>
                <c:pt idx="11171">
                  <c:v>23.274999999999999</c:v>
                </c:pt>
                <c:pt idx="11172">
                  <c:v>23.277083333333298</c:v>
                </c:pt>
                <c:pt idx="11173">
                  <c:v>23.279166666666701</c:v>
                </c:pt>
                <c:pt idx="11174">
                  <c:v>23.28125</c:v>
                </c:pt>
                <c:pt idx="11175">
                  <c:v>23.283333333333289</c:v>
                </c:pt>
                <c:pt idx="11176">
                  <c:v>23.285416666666691</c:v>
                </c:pt>
                <c:pt idx="11177">
                  <c:v>23.287499999999998</c:v>
                </c:pt>
                <c:pt idx="11178">
                  <c:v>23.28958333333329</c:v>
                </c:pt>
                <c:pt idx="11179">
                  <c:v>23.2916666666667</c:v>
                </c:pt>
                <c:pt idx="11180">
                  <c:v>23.293749999999992</c:v>
                </c:pt>
                <c:pt idx="11181">
                  <c:v>23.295833333333292</c:v>
                </c:pt>
                <c:pt idx="11182">
                  <c:v>23.297916666666701</c:v>
                </c:pt>
                <c:pt idx="11183">
                  <c:v>23.3</c:v>
                </c:pt>
                <c:pt idx="11184">
                  <c:v>23.302083333333293</c:v>
                </c:pt>
                <c:pt idx="11185">
                  <c:v>23.304166666666703</c:v>
                </c:pt>
                <c:pt idx="11186">
                  <c:v>23.306249999999995</c:v>
                </c:pt>
                <c:pt idx="11187">
                  <c:v>23.308333333333294</c:v>
                </c:pt>
                <c:pt idx="11188">
                  <c:v>23.310416666666701</c:v>
                </c:pt>
                <c:pt idx="11189">
                  <c:v>23.3125</c:v>
                </c:pt>
                <c:pt idx="11190">
                  <c:v>23.314583333333296</c:v>
                </c:pt>
                <c:pt idx="11191">
                  <c:v>23.316666666666698</c:v>
                </c:pt>
                <c:pt idx="11192">
                  <c:v>23.318750000000001</c:v>
                </c:pt>
                <c:pt idx="11193">
                  <c:v>23.320833333333294</c:v>
                </c:pt>
                <c:pt idx="11194">
                  <c:v>23.3229166666667</c:v>
                </c:pt>
                <c:pt idx="11195">
                  <c:v>23.324999999999999</c:v>
                </c:pt>
                <c:pt idx="11196">
                  <c:v>23.327083333333295</c:v>
                </c:pt>
                <c:pt idx="11197">
                  <c:v>23.329166666666701</c:v>
                </c:pt>
                <c:pt idx="11198">
                  <c:v>23.331250000000004</c:v>
                </c:pt>
                <c:pt idx="11199">
                  <c:v>23.333333333333293</c:v>
                </c:pt>
                <c:pt idx="11200">
                  <c:v>23.335416666666699</c:v>
                </c:pt>
                <c:pt idx="11201">
                  <c:v>23.337499999999999</c:v>
                </c:pt>
                <c:pt idx="11202">
                  <c:v>23.339583333333298</c:v>
                </c:pt>
                <c:pt idx="11203">
                  <c:v>23.341666666666701</c:v>
                </c:pt>
                <c:pt idx="11204">
                  <c:v>23.34375</c:v>
                </c:pt>
                <c:pt idx="11205">
                  <c:v>23.345833333333292</c:v>
                </c:pt>
                <c:pt idx="11206">
                  <c:v>23.347916666666698</c:v>
                </c:pt>
                <c:pt idx="11207">
                  <c:v>23.35</c:v>
                </c:pt>
                <c:pt idx="11208">
                  <c:v>23.352083333333294</c:v>
                </c:pt>
                <c:pt idx="11209">
                  <c:v>23.354166666666703</c:v>
                </c:pt>
                <c:pt idx="11210">
                  <c:v>23.356249999999996</c:v>
                </c:pt>
                <c:pt idx="11211">
                  <c:v>23.358333333333292</c:v>
                </c:pt>
                <c:pt idx="11212">
                  <c:v>23.360416666666698</c:v>
                </c:pt>
                <c:pt idx="11213">
                  <c:v>23.362499999999997</c:v>
                </c:pt>
                <c:pt idx="11214">
                  <c:v>23.364583333333293</c:v>
                </c:pt>
                <c:pt idx="11215">
                  <c:v>23.366666666666699</c:v>
                </c:pt>
                <c:pt idx="11216">
                  <c:v>23.368749999999991</c:v>
                </c:pt>
                <c:pt idx="11217">
                  <c:v>23.370833333333298</c:v>
                </c:pt>
                <c:pt idx="11218">
                  <c:v>23.372916666666701</c:v>
                </c:pt>
                <c:pt idx="11219">
                  <c:v>23.375</c:v>
                </c:pt>
                <c:pt idx="11220">
                  <c:v>23.377083333333296</c:v>
                </c:pt>
                <c:pt idx="11221">
                  <c:v>23.379166666666698</c:v>
                </c:pt>
                <c:pt idx="11222">
                  <c:v>23.381250000000001</c:v>
                </c:pt>
                <c:pt idx="11223">
                  <c:v>23.38333333333329</c:v>
                </c:pt>
                <c:pt idx="11224">
                  <c:v>23.385416666666696</c:v>
                </c:pt>
                <c:pt idx="11225">
                  <c:v>23.387499999999996</c:v>
                </c:pt>
                <c:pt idx="11226">
                  <c:v>23.389583333333292</c:v>
                </c:pt>
                <c:pt idx="11227">
                  <c:v>23.391666666666701</c:v>
                </c:pt>
                <c:pt idx="11228">
                  <c:v>23.393750000000001</c:v>
                </c:pt>
                <c:pt idx="11229">
                  <c:v>23.395833333333293</c:v>
                </c:pt>
                <c:pt idx="11230">
                  <c:v>23.397916666666703</c:v>
                </c:pt>
                <c:pt idx="11231">
                  <c:v>23.4</c:v>
                </c:pt>
                <c:pt idx="11232">
                  <c:v>23.402083333333294</c:v>
                </c:pt>
                <c:pt idx="11233">
                  <c:v>23.404166666666701</c:v>
                </c:pt>
                <c:pt idx="11234">
                  <c:v>23.40625</c:v>
                </c:pt>
                <c:pt idx="11235">
                  <c:v>23.408333333333289</c:v>
                </c:pt>
                <c:pt idx="11236">
                  <c:v>23.410416666666695</c:v>
                </c:pt>
                <c:pt idx="11237">
                  <c:v>23.412499999999998</c:v>
                </c:pt>
                <c:pt idx="11238">
                  <c:v>23.414583333333294</c:v>
                </c:pt>
                <c:pt idx="11239">
                  <c:v>23.4166666666667</c:v>
                </c:pt>
                <c:pt idx="11240">
                  <c:v>23.418749999999992</c:v>
                </c:pt>
                <c:pt idx="11241">
                  <c:v>23.420833333333292</c:v>
                </c:pt>
                <c:pt idx="11242">
                  <c:v>23.422916666666698</c:v>
                </c:pt>
                <c:pt idx="11243">
                  <c:v>23.424999999999997</c:v>
                </c:pt>
                <c:pt idx="11244">
                  <c:v>23.427083333333293</c:v>
                </c:pt>
                <c:pt idx="11245">
                  <c:v>23.429166666666699</c:v>
                </c:pt>
                <c:pt idx="11246">
                  <c:v>23.431249999999995</c:v>
                </c:pt>
                <c:pt idx="11247">
                  <c:v>23.433333333333294</c:v>
                </c:pt>
                <c:pt idx="11248">
                  <c:v>23.435416666666697</c:v>
                </c:pt>
                <c:pt idx="11249">
                  <c:v>23.4375</c:v>
                </c:pt>
                <c:pt idx="11250">
                  <c:v>23.439583333333292</c:v>
                </c:pt>
                <c:pt idx="11251">
                  <c:v>23.441666666666695</c:v>
                </c:pt>
                <c:pt idx="11252">
                  <c:v>23.443749999999998</c:v>
                </c:pt>
                <c:pt idx="11253">
                  <c:v>23.44583333333329</c:v>
                </c:pt>
                <c:pt idx="11254">
                  <c:v>23.4479166666667</c:v>
                </c:pt>
                <c:pt idx="11255">
                  <c:v>23.45</c:v>
                </c:pt>
                <c:pt idx="11256">
                  <c:v>23.452083333333292</c:v>
                </c:pt>
                <c:pt idx="11257">
                  <c:v>23.454166666666701</c:v>
                </c:pt>
                <c:pt idx="11258">
                  <c:v>23.456250000000001</c:v>
                </c:pt>
                <c:pt idx="11259">
                  <c:v>23.45833333333329</c:v>
                </c:pt>
                <c:pt idx="11260">
                  <c:v>23.460416666666696</c:v>
                </c:pt>
                <c:pt idx="11261">
                  <c:v>23.462499999999991</c:v>
                </c:pt>
                <c:pt idx="11262">
                  <c:v>23.464583333333294</c:v>
                </c:pt>
                <c:pt idx="11263">
                  <c:v>23.466666666666697</c:v>
                </c:pt>
                <c:pt idx="11264">
                  <c:v>23.468749999999996</c:v>
                </c:pt>
                <c:pt idx="11265">
                  <c:v>23.470833333333292</c:v>
                </c:pt>
                <c:pt idx="11266">
                  <c:v>23.472916666666695</c:v>
                </c:pt>
                <c:pt idx="11267">
                  <c:v>23.474999999999998</c:v>
                </c:pt>
                <c:pt idx="11268">
                  <c:v>23.477083333333294</c:v>
                </c:pt>
                <c:pt idx="11269">
                  <c:v>23.4791666666667</c:v>
                </c:pt>
                <c:pt idx="11270">
                  <c:v>23.481249999999992</c:v>
                </c:pt>
                <c:pt idx="11271">
                  <c:v>23.483333333333288</c:v>
                </c:pt>
                <c:pt idx="11272">
                  <c:v>23.485416666666694</c:v>
                </c:pt>
                <c:pt idx="11273">
                  <c:v>23.487499999999997</c:v>
                </c:pt>
                <c:pt idx="11274">
                  <c:v>23.48958333333329</c:v>
                </c:pt>
                <c:pt idx="11275">
                  <c:v>23.491666666666699</c:v>
                </c:pt>
                <c:pt idx="11276">
                  <c:v>23.493749999999991</c:v>
                </c:pt>
                <c:pt idx="11277">
                  <c:v>23.495833333333294</c:v>
                </c:pt>
                <c:pt idx="11278">
                  <c:v>23.497916666666701</c:v>
                </c:pt>
                <c:pt idx="11279">
                  <c:v>23.5</c:v>
                </c:pt>
                <c:pt idx="11280">
                  <c:v>23.502083333333292</c:v>
                </c:pt>
                <c:pt idx="11281">
                  <c:v>23.504166666666698</c:v>
                </c:pt>
                <c:pt idx="11282">
                  <c:v>23.506250000000001</c:v>
                </c:pt>
                <c:pt idx="11283">
                  <c:v>23.50833333333329</c:v>
                </c:pt>
                <c:pt idx="11284">
                  <c:v>23.5104166666667</c:v>
                </c:pt>
                <c:pt idx="11285">
                  <c:v>23.512499999999996</c:v>
                </c:pt>
                <c:pt idx="11286">
                  <c:v>23.514583333333295</c:v>
                </c:pt>
                <c:pt idx="11287">
                  <c:v>23.516666666666701</c:v>
                </c:pt>
                <c:pt idx="11288">
                  <c:v>23.518750000000001</c:v>
                </c:pt>
                <c:pt idx="11289">
                  <c:v>23.520833333333293</c:v>
                </c:pt>
                <c:pt idx="11290">
                  <c:v>23.522916666666699</c:v>
                </c:pt>
                <c:pt idx="11291">
                  <c:v>23.524999999999999</c:v>
                </c:pt>
                <c:pt idx="11292">
                  <c:v>23.527083333333298</c:v>
                </c:pt>
                <c:pt idx="11293">
                  <c:v>23.529166666666701</c:v>
                </c:pt>
                <c:pt idx="11294">
                  <c:v>23.531250000000004</c:v>
                </c:pt>
                <c:pt idx="11295">
                  <c:v>23.533333333333292</c:v>
                </c:pt>
                <c:pt idx="11296">
                  <c:v>23.535416666666695</c:v>
                </c:pt>
                <c:pt idx="11297">
                  <c:v>23.537500000000001</c:v>
                </c:pt>
                <c:pt idx="11298">
                  <c:v>23.539583333333294</c:v>
                </c:pt>
                <c:pt idx="11299">
                  <c:v>23.5416666666667</c:v>
                </c:pt>
                <c:pt idx="11300">
                  <c:v>23.543749999999992</c:v>
                </c:pt>
                <c:pt idx="11301">
                  <c:v>23.545833333333292</c:v>
                </c:pt>
                <c:pt idx="11302">
                  <c:v>23.547916666666701</c:v>
                </c:pt>
                <c:pt idx="11303">
                  <c:v>23.55</c:v>
                </c:pt>
                <c:pt idx="11304">
                  <c:v>23.552083333333293</c:v>
                </c:pt>
                <c:pt idx="11305">
                  <c:v>23.554166666666703</c:v>
                </c:pt>
                <c:pt idx="11306">
                  <c:v>23.556249999999995</c:v>
                </c:pt>
                <c:pt idx="11307">
                  <c:v>23.558333333333294</c:v>
                </c:pt>
                <c:pt idx="11308">
                  <c:v>23.560416666666697</c:v>
                </c:pt>
                <c:pt idx="11309">
                  <c:v>23.562499999999996</c:v>
                </c:pt>
                <c:pt idx="11310">
                  <c:v>23.564583333333292</c:v>
                </c:pt>
                <c:pt idx="11311">
                  <c:v>23.566666666666695</c:v>
                </c:pt>
                <c:pt idx="11312">
                  <c:v>23.568749999999998</c:v>
                </c:pt>
                <c:pt idx="11313">
                  <c:v>23.570833333333294</c:v>
                </c:pt>
                <c:pt idx="11314">
                  <c:v>23.5729166666667</c:v>
                </c:pt>
                <c:pt idx="11315">
                  <c:v>23.574999999999999</c:v>
                </c:pt>
                <c:pt idx="11316">
                  <c:v>23.577083333333295</c:v>
                </c:pt>
                <c:pt idx="11317">
                  <c:v>23.579166666666701</c:v>
                </c:pt>
                <c:pt idx="11318">
                  <c:v>23.581250000000001</c:v>
                </c:pt>
                <c:pt idx="11319">
                  <c:v>23.58333333333329</c:v>
                </c:pt>
                <c:pt idx="11320">
                  <c:v>23.585416666666696</c:v>
                </c:pt>
                <c:pt idx="11321">
                  <c:v>23.587499999999995</c:v>
                </c:pt>
                <c:pt idx="11322">
                  <c:v>23.589583333333294</c:v>
                </c:pt>
                <c:pt idx="11323">
                  <c:v>23.591666666666701</c:v>
                </c:pt>
                <c:pt idx="11324">
                  <c:v>23.59375</c:v>
                </c:pt>
                <c:pt idx="11325">
                  <c:v>23.595833333333292</c:v>
                </c:pt>
                <c:pt idx="11326">
                  <c:v>23.597916666666698</c:v>
                </c:pt>
                <c:pt idx="11327">
                  <c:v>23.6</c:v>
                </c:pt>
                <c:pt idx="11328">
                  <c:v>23.602083333333294</c:v>
                </c:pt>
                <c:pt idx="11329">
                  <c:v>23.604166666666703</c:v>
                </c:pt>
                <c:pt idx="11330">
                  <c:v>23.606249999999996</c:v>
                </c:pt>
                <c:pt idx="11331">
                  <c:v>23.608333333333292</c:v>
                </c:pt>
                <c:pt idx="11332">
                  <c:v>23.610416666666701</c:v>
                </c:pt>
                <c:pt idx="11333">
                  <c:v>23.612500000000001</c:v>
                </c:pt>
                <c:pt idx="11334">
                  <c:v>23.614583333333297</c:v>
                </c:pt>
                <c:pt idx="11335">
                  <c:v>23.616666666666703</c:v>
                </c:pt>
                <c:pt idx="11336">
                  <c:v>23.618749999999995</c:v>
                </c:pt>
                <c:pt idx="11337">
                  <c:v>23.620833333333298</c:v>
                </c:pt>
                <c:pt idx="11338">
                  <c:v>23.622916666666701</c:v>
                </c:pt>
                <c:pt idx="11339">
                  <c:v>23.625</c:v>
                </c:pt>
                <c:pt idx="11340">
                  <c:v>23.627083333333296</c:v>
                </c:pt>
                <c:pt idx="11341">
                  <c:v>23.629166666666698</c:v>
                </c:pt>
                <c:pt idx="11342">
                  <c:v>23.631250000000005</c:v>
                </c:pt>
                <c:pt idx="11343">
                  <c:v>23.633333333333294</c:v>
                </c:pt>
                <c:pt idx="11344">
                  <c:v>23.6354166666667</c:v>
                </c:pt>
                <c:pt idx="11345">
                  <c:v>23.637499999999999</c:v>
                </c:pt>
                <c:pt idx="11346">
                  <c:v>23.639583333333295</c:v>
                </c:pt>
                <c:pt idx="11347">
                  <c:v>23.641666666666701</c:v>
                </c:pt>
                <c:pt idx="11348">
                  <c:v>23.643750000000001</c:v>
                </c:pt>
                <c:pt idx="11349">
                  <c:v>23.645833333333293</c:v>
                </c:pt>
                <c:pt idx="11350">
                  <c:v>23.647916666666703</c:v>
                </c:pt>
                <c:pt idx="11351">
                  <c:v>23.650000000000002</c:v>
                </c:pt>
                <c:pt idx="11352">
                  <c:v>23.652083333333298</c:v>
                </c:pt>
                <c:pt idx="11353">
                  <c:v>23.654166666666704</c:v>
                </c:pt>
                <c:pt idx="11354">
                  <c:v>23.656250000000004</c:v>
                </c:pt>
                <c:pt idx="11355">
                  <c:v>23.658333333333292</c:v>
                </c:pt>
                <c:pt idx="11356">
                  <c:v>23.660416666666695</c:v>
                </c:pt>
                <c:pt idx="11357">
                  <c:v>23.662499999999998</c:v>
                </c:pt>
                <c:pt idx="11358">
                  <c:v>23.664583333333294</c:v>
                </c:pt>
                <c:pt idx="11359">
                  <c:v>23.6666666666667</c:v>
                </c:pt>
                <c:pt idx="11360">
                  <c:v>23.668749999999992</c:v>
                </c:pt>
                <c:pt idx="11361">
                  <c:v>23.670833333333295</c:v>
                </c:pt>
                <c:pt idx="11362">
                  <c:v>23.672916666666701</c:v>
                </c:pt>
                <c:pt idx="11363">
                  <c:v>23.675000000000001</c:v>
                </c:pt>
                <c:pt idx="11364">
                  <c:v>23.677083333333297</c:v>
                </c:pt>
                <c:pt idx="11365">
                  <c:v>23.679166666666703</c:v>
                </c:pt>
                <c:pt idx="11366">
                  <c:v>23.681249999999995</c:v>
                </c:pt>
                <c:pt idx="11367">
                  <c:v>23.683333333333294</c:v>
                </c:pt>
                <c:pt idx="11368">
                  <c:v>23.685416666666697</c:v>
                </c:pt>
                <c:pt idx="11369">
                  <c:v>23.6875</c:v>
                </c:pt>
                <c:pt idx="11370">
                  <c:v>23.689583333333292</c:v>
                </c:pt>
                <c:pt idx="11371">
                  <c:v>23.691666666666698</c:v>
                </c:pt>
                <c:pt idx="11372">
                  <c:v>23.693750000000001</c:v>
                </c:pt>
                <c:pt idx="11373">
                  <c:v>23.695833333333294</c:v>
                </c:pt>
                <c:pt idx="11374">
                  <c:v>23.697916666666703</c:v>
                </c:pt>
                <c:pt idx="11375">
                  <c:v>23.7</c:v>
                </c:pt>
                <c:pt idx="11376">
                  <c:v>23.702083333333292</c:v>
                </c:pt>
                <c:pt idx="11377">
                  <c:v>23.704166666666701</c:v>
                </c:pt>
                <c:pt idx="11378">
                  <c:v>23.706250000000001</c:v>
                </c:pt>
                <c:pt idx="11379">
                  <c:v>23.70833333333329</c:v>
                </c:pt>
                <c:pt idx="11380">
                  <c:v>23.710416666666699</c:v>
                </c:pt>
                <c:pt idx="11381">
                  <c:v>23.712499999999995</c:v>
                </c:pt>
                <c:pt idx="11382">
                  <c:v>23.714583333333298</c:v>
                </c:pt>
                <c:pt idx="11383">
                  <c:v>23.716666666666701</c:v>
                </c:pt>
                <c:pt idx="11384">
                  <c:v>23.71875</c:v>
                </c:pt>
                <c:pt idx="11385">
                  <c:v>23.720833333333292</c:v>
                </c:pt>
                <c:pt idx="11386">
                  <c:v>23.722916666666695</c:v>
                </c:pt>
                <c:pt idx="11387">
                  <c:v>23.724999999999998</c:v>
                </c:pt>
                <c:pt idx="11388">
                  <c:v>23.727083333333294</c:v>
                </c:pt>
                <c:pt idx="11389">
                  <c:v>23.7291666666667</c:v>
                </c:pt>
                <c:pt idx="11390">
                  <c:v>23.731249999999996</c:v>
                </c:pt>
                <c:pt idx="11391">
                  <c:v>23.733333333333292</c:v>
                </c:pt>
                <c:pt idx="11392">
                  <c:v>23.735416666666698</c:v>
                </c:pt>
                <c:pt idx="11393">
                  <c:v>23.737500000000001</c:v>
                </c:pt>
                <c:pt idx="11394">
                  <c:v>23.739583333333293</c:v>
                </c:pt>
                <c:pt idx="11395">
                  <c:v>23.741666666666699</c:v>
                </c:pt>
                <c:pt idx="11396">
                  <c:v>23.743749999999991</c:v>
                </c:pt>
                <c:pt idx="11397">
                  <c:v>23.745833333333294</c:v>
                </c:pt>
                <c:pt idx="11398">
                  <c:v>23.747916666666701</c:v>
                </c:pt>
                <c:pt idx="11399">
                  <c:v>23.75</c:v>
                </c:pt>
                <c:pt idx="11400">
                  <c:v>23.752083333333292</c:v>
                </c:pt>
                <c:pt idx="11401">
                  <c:v>23.754166666666698</c:v>
                </c:pt>
                <c:pt idx="11402">
                  <c:v>23.756250000000001</c:v>
                </c:pt>
                <c:pt idx="11403">
                  <c:v>23.75833333333329</c:v>
                </c:pt>
                <c:pt idx="11404">
                  <c:v>23.760416666666696</c:v>
                </c:pt>
                <c:pt idx="11405">
                  <c:v>23.762499999999992</c:v>
                </c:pt>
                <c:pt idx="11406">
                  <c:v>23.764583333333292</c:v>
                </c:pt>
                <c:pt idx="11407">
                  <c:v>23.766666666666698</c:v>
                </c:pt>
                <c:pt idx="11408">
                  <c:v>23.768749999999997</c:v>
                </c:pt>
                <c:pt idx="11409">
                  <c:v>23.770833333333293</c:v>
                </c:pt>
                <c:pt idx="11410">
                  <c:v>23.772916666666699</c:v>
                </c:pt>
                <c:pt idx="11411">
                  <c:v>23.774999999999999</c:v>
                </c:pt>
                <c:pt idx="11412">
                  <c:v>23.777083333333298</c:v>
                </c:pt>
                <c:pt idx="11413">
                  <c:v>23.779166666666701</c:v>
                </c:pt>
                <c:pt idx="11414">
                  <c:v>23.78125</c:v>
                </c:pt>
                <c:pt idx="11415">
                  <c:v>23.783333333333289</c:v>
                </c:pt>
                <c:pt idx="11416">
                  <c:v>23.785416666666691</c:v>
                </c:pt>
                <c:pt idx="11417">
                  <c:v>23.787499999999998</c:v>
                </c:pt>
                <c:pt idx="11418">
                  <c:v>23.78958333333329</c:v>
                </c:pt>
                <c:pt idx="11419">
                  <c:v>23.7916666666667</c:v>
                </c:pt>
                <c:pt idx="11420">
                  <c:v>23.793749999999992</c:v>
                </c:pt>
                <c:pt idx="11421">
                  <c:v>23.795833333333292</c:v>
                </c:pt>
                <c:pt idx="11422">
                  <c:v>23.797916666666701</c:v>
                </c:pt>
                <c:pt idx="11423">
                  <c:v>23.8</c:v>
                </c:pt>
                <c:pt idx="11424">
                  <c:v>23.802083333333293</c:v>
                </c:pt>
                <c:pt idx="11425">
                  <c:v>23.804166666666703</c:v>
                </c:pt>
                <c:pt idx="11426">
                  <c:v>23.806249999999995</c:v>
                </c:pt>
                <c:pt idx="11427">
                  <c:v>23.808333333333294</c:v>
                </c:pt>
                <c:pt idx="11428">
                  <c:v>23.810416666666701</c:v>
                </c:pt>
                <c:pt idx="11429">
                  <c:v>23.8125</c:v>
                </c:pt>
                <c:pt idx="11430">
                  <c:v>23.814583333333296</c:v>
                </c:pt>
                <c:pt idx="11431">
                  <c:v>23.816666666666698</c:v>
                </c:pt>
                <c:pt idx="11432">
                  <c:v>23.818750000000001</c:v>
                </c:pt>
                <c:pt idx="11433">
                  <c:v>23.820833333333294</c:v>
                </c:pt>
                <c:pt idx="11434">
                  <c:v>23.8229166666667</c:v>
                </c:pt>
                <c:pt idx="11435">
                  <c:v>23.824999999999999</c:v>
                </c:pt>
                <c:pt idx="11436">
                  <c:v>23.827083333333295</c:v>
                </c:pt>
                <c:pt idx="11437">
                  <c:v>23.829166666666701</c:v>
                </c:pt>
                <c:pt idx="11438">
                  <c:v>23.831250000000004</c:v>
                </c:pt>
                <c:pt idx="11439">
                  <c:v>23.833333333333293</c:v>
                </c:pt>
                <c:pt idx="11440">
                  <c:v>23.835416666666699</c:v>
                </c:pt>
                <c:pt idx="11441">
                  <c:v>23.837499999999999</c:v>
                </c:pt>
                <c:pt idx="11442">
                  <c:v>23.839583333333298</c:v>
                </c:pt>
                <c:pt idx="11443">
                  <c:v>23.841666666666701</c:v>
                </c:pt>
                <c:pt idx="11444">
                  <c:v>23.84375</c:v>
                </c:pt>
                <c:pt idx="11445">
                  <c:v>23.845833333333292</c:v>
                </c:pt>
                <c:pt idx="11446">
                  <c:v>23.847916666666698</c:v>
                </c:pt>
                <c:pt idx="11447">
                  <c:v>23.85</c:v>
                </c:pt>
                <c:pt idx="11448">
                  <c:v>23.852083333333294</c:v>
                </c:pt>
                <c:pt idx="11449">
                  <c:v>23.854166666666703</c:v>
                </c:pt>
                <c:pt idx="11450">
                  <c:v>23.856249999999996</c:v>
                </c:pt>
                <c:pt idx="11451">
                  <c:v>23.858333333333292</c:v>
                </c:pt>
                <c:pt idx="11452">
                  <c:v>23.860416666666698</c:v>
                </c:pt>
                <c:pt idx="11453">
                  <c:v>23.862499999999997</c:v>
                </c:pt>
                <c:pt idx="11454">
                  <c:v>23.864583333333293</c:v>
                </c:pt>
                <c:pt idx="11455">
                  <c:v>23.866666666666699</c:v>
                </c:pt>
                <c:pt idx="11456">
                  <c:v>23.868749999999991</c:v>
                </c:pt>
                <c:pt idx="11457">
                  <c:v>23.870833333333298</c:v>
                </c:pt>
                <c:pt idx="11458">
                  <c:v>23.872916666666701</c:v>
                </c:pt>
                <c:pt idx="11459">
                  <c:v>23.875</c:v>
                </c:pt>
                <c:pt idx="11460">
                  <c:v>23.877083333333296</c:v>
                </c:pt>
                <c:pt idx="11461">
                  <c:v>23.879166666666698</c:v>
                </c:pt>
                <c:pt idx="11462">
                  <c:v>23.881250000000001</c:v>
                </c:pt>
                <c:pt idx="11463">
                  <c:v>23.88333333333329</c:v>
                </c:pt>
                <c:pt idx="11464">
                  <c:v>23.885416666666696</c:v>
                </c:pt>
                <c:pt idx="11465">
                  <c:v>23.887499999999996</c:v>
                </c:pt>
                <c:pt idx="11466">
                  <c:v>23.889583333333292</c:v>
                </c:pt>
                <c:pt idx="11467">
                  <c:v>23.891666666666701</c:v>
                </c:pt>
                <c:pt idx="11468">
                  <c:v>23.893750000000001</c:v>
                </c:pt>
                <c:pt idx="11469">
                  <c:v>23.895833333333293</c:v>
                </c:pt>
                <c:pt idx="11470">
                  <c:v>23.897916666666703</c:v>
                </c:pt>
                <c:pt idx="11471">
                  <c:v>23.9</c:v>
                </c:pt>
                <c:pt idx="11472">
                  <c:v>23.902083333333294</c:v>
                </c:pt>
                <c:pt idx="11473">
                  <c:v>23.904166666666701</c:v>
                </c:pt>
                <c:pt idx="11474">
                  <c:v>23.90625</c:v>
                </c:pt>
                <c:pt idx="11475">
                  <c:v>23.908333333333289</c:v>
                </c:pt>
                <c:pt idx="11476">
                  <c:v>23.910416666666695</c:v>
                </c:pt>
                <c:pt idx="11477">
                  <c:v>23.912499999999998</c:v>
                </c:pt>
                <c:pt idx="11478">
                  <c:v>23.914583333333294</c:v>
                </c:pt>
                <c:pt idx="11479">
                  <c:v>23.9166666666667</c:v>
                </c:pt>
                <c:pt idx="11480">
                  <c:v>23.918749999999992</c:v>
                </c:pt>
                <c:pt idx="11481">
                  <c:v>23.920833333333292</c:v>
                </c:pt>
                <c:pt idx="11482">
                  <c:v>23.922916666666698</c:v>
                </c:pt>
                <c:pt idx="11483">
                  <c:v>23.924999999999997</c:v>
                </c:pt>
                <c:pt idx="11484">
                  <c:v>23.927083333333293</c:v>
                </c:pt>
                <c:pt idx="11485">
                  <c:v>23.929166666666699</c:v>
                </c:pt>
                <c:pt idx="11486">
                  <c:v>23.931249999999995</c:v>
                </c:pt>
                <c:pt idx="11487">
                  <c:v>23.933333333333294</c:v>
                </c:pt>
                <c:pt idx="11488">
                  <c:v>23.935416666666697</c:v>
                </c:pt>
                <c:pt idx="11489">
                  <c:v>23.9375</c:v>
                </c:pt>
                <c:pt idx="11490">
                  <c:v>23.939583333333292</c:v>
                </c:pt>
                <c:pt idx="11491">
                  <c:v>23.941666666666695</c:v>
                </c:pt>
                <c:pt idx="11492">
                  <c:v>23.943749999999998</c:v>
                </c:pt>
                <c:pt idx="11493">
                  <c:v>23.94583333333329</c:v>
                </c:pt>
                <c:pt idx="11494">
                  <c:v>23.9479166666667</c:v>
                </c:pt>
                <c:pt idx="11495">
                  <c:v>23.95</c:v>
                </c:pt>
                <c:pt idx="11496">
                  <c:v>23.952083333333292</c:v>
                </c:pt>
                <c:pt idx="11497">
                  <c:v>23.954166666666701</c:v>
                </c:pt>
                <c:pt idx="11498">
                  <c:v>23.956250000000001</c:v>
                </c:pt>
                <c:pt idx="11499">
                  <c:v>23.95833333333329</c:v>
                </c:pt>
                <c:pt idx="11500">
                  <c:v>23.960416666666696</c:v>
                </c:pt>
                <c:pt idx="11501">
                  <c:v>23.962499999999991</c:v>
                </c:pt>
                <c:pt idx="11502">
                  <c:v>23.964583333333294</c:v>
                </c:pt>
                <c:pt idx="11503">
                  <c:v>23.966666666666697</c:v>
                </c:pt>
                <c:pt idx="11504">
                  <c:v>23.968749999999996</c:v>
                </c:pt>
                <c:pt idx="11505">
                  <c:v>23.970833333333292</c:v>
                </c:pt>
                <c:pt idx="11506">
                  <c:v>23.972916666666695</c:v>
                </c:pt>
                <c:pt idx="11507">
                  <c:v>23.974999999999998</c:v>
                </c:pt>
                <c:pt idx="11508">
                  <c:v>23.977083333333294</c:v>
                </c:pt>
                <c:pt idx="11509">
                  <c:v>23.9791666666667</c:v>
                </c:pt>
                <c:pt idx="11510">
                  <c:v>23.981249999999992</c:v>
                </c:pt>
                <c:pt idx="11511">
                  <c:v>23.983333333333288</c:v>
                </c:pt>
                <c:pt idx="11512">
                  <c:v>23.985416666666694</c:v>
                </c:pt>
                <c:pt idx="11513">
                  <c:v>23.987499999999997</c:v>
                </c:pt>
                <c:pt idx="11514">
                  <c:v>23.98958333333329</c:v>
                </c:pt>
                <c:pt idx="11515">
                  <c:v>23.991666666666699</c:v>
                </c:pt>
                <c:pt idx="11516">
                  <c:v>23.993749999999991</c:v>
                </c:pt>
                <c:pt idx="11517">
                  <c:v>23.995833333333294</c:v>
                </c:pt>
                <c:pt idx="11518">
                  <c:v>23.997916666666701</c:v>
                </c:pt>
                <c:pt idx="11519">
                  <c:v>24</c:v>
                </c:pt>
                <c:pt idx="11520">
                  <c:v>24.002083333333292</c:v>
                </c:pt>
                <c:pt idx="11521">
                  <c:v>24.004166666666698</c:v>
                </c:pt>
                <c:pt idx="11522">
                  <c:v>24.006250000000001</c:v>
                </c:pt>
                <c:pt idx="11523">
                  <c:v>24.00833333333329</c:v>
                </c:pt>
                <c:pt idx="11524">
                  <c:v>24.0104166666667</c:v>
                </c:pt>
                <c:pt idx="11525">
                  <c:v>24.012499999999996</c:v>
                </c:pt>
                <c:pt idx="11526">
                  <c:v>24.014583333333295</c:v>
                </c:pt>
                <c:pt idx="11527">
                  <c:v>24.016666666666701</c:v>
                </c:pt>
                <c:pt idx="11528">
                  <c:v>24.018750000000001</c:v>
                </c:pt>
                <c:pt idx="11529">
                  <c:v>24.020833333333293</c:v>
                </c:pt>
                <c:pt idx="11530">
                  <c:v>24.022916666666699</c:v>
                </c:pt>
                <c:pt idx="11531">
                  <c:v>24.024999999999999</c:v>
                </c:pt>
                <c:pt idx="11532">
                  <c:v>24.027083333333298</c:v>
                </c:pt>
                <c:pt idx="11533">
                  <c:v>24.029166666666701</c:v>
                </c:pt>
                <c:pt idx="11534">
                  <c:v>24.031250000000004</c:v>
                </c:pt>
                <c:pt idx="11535">
                  <c:v>24.033333333333292</c:v>
                </c:pt>
                <c:pt idx="11536">
                  <c:v>24.035416666666695</c:v>
                </c:pt>
                <c:pt idx="11537">
                  <c:v>24.037500000000001</c:v>
                </c:pt>
                <c:pt idx="11538">
                  <c:v>24.039583333333294</c:v>
                </c:pt>
                <c:pt idx="11539">
                  <c:v>24.0416666666667</c:v>
                </c:pt>
                <c:pt idx="11540">
                  <c:v>24.043749999999992</c:v>
                </c:pt>
                <c:pt idx="11541">
                  <c:v>24.045833333333292</c:v>
                </c:pt>
                <c:pt idx="11542">
                  <c:v>24.047916666666701</c:v>
                </c:pt>
                <c:pt idx="11543">
                  <c:v>24.05</c:v>
                </c:pt>
                <c:pt idx="11544">
                  <c:v>24.052083333333293</c:v>
                </c:pt>
                <c:pt idx="11545">
                  <c:v>24.054166666666703</c:v>
                </c:pt>
                <c:pt idx="11546">
                  <c:v>24.056249999999995</c:v>
                </c:pt>
                <c:pt idx="11547">
                  <c:v>24.058333333333294</c:v>
                </c:pt>
                <c:pt idx="11548">
                  <c:v>24.060416666666697</c:v>
                </c:pt>
                <c:pt idx="11549">
                  <c:v>24.062499999999996</c:v>
                </c:pt>
                <c:pt idx="11550">
                  <c:v>24.064583333333292</c:v>
                </c:pt>
                <c:pt idx="11551">
                  <c:v>24.066666666666695</c:v>
                </c:pt>
                <c:pt idx="11552">
                  <c:v>24.068749999999998</c:v>
                </c:pt>
                <c:pt idx="11553">
                  <c:v>24.070833333333294</c:v>
                </c:pt>
                <c:pt idx="11554">
                  <c:v>24.0729166666667</c:v>
                </c:pt>
                <c:pt idx="11555">
                  <c:v>24.074999999999999</c:v>
                </c:pt>
                <c:pt idx="11556">
                  <c:v>24.077083333333295</c:v>
                </c:pt>
                <c:pt idx="11557">
                  <c:v>24.079166666666701</c:v>
                </c:pt>
                <c:pt idx="11558">
                  <c:v>24.081250000000001</c:v>
                </c:pt>
                <c:pt idx="11559">
                  <c:v>24.08333333333329</c:v>
                </c:pt>
                <c:pt idx="11560">
                  <c:v>24.085416666666696</c:v>
                </c:pt>
                <c:pt idx="11561">
                  <c:v>24.087499999999995</c:v>
                </c:pt>
                <c:pt idx="11562">
                  <c:v>24.089583333333294</c:v>
                </c:pt>
                <c:pt idx="11563">
                  <c:v>24.091666666666701</c:v>
                </c:pt>
                <c:pt idx="11564">
                  <c:v>24.09375</c:v>
                </c:pt>
                <c:pt idx="11565">
                  <c:v>24.095833333333292</c:v>
                </c:pt>
                <c:pt idx="11566">
                  <c:v>24.097916666666698</c:v>
                </c:pt>
                <c:pt idx="11567">
                  <c:v>24.1</c:v>
                </c:pt>
                <c:pt idx="11568">
                  <c:v>24.102083333333294</c:v>
                </c:pt>
                <c:pt idx="11569">
                  <c:v>24.104166666666703</c:v>
                </c:pt>
                <c:pt idx="11570">
                  <c:v>24.106249999999996</c:v>
                </c:pt>
                <c:pt idx="11571">
                  <c:v>24.108333333333292</c:v>
                </c:pt>
                <c:pt idx="11572">
                  <c:v>24.110416666666701</c:v>
                </c:pt>
                <c:pt idx="11573">
                  <c:v>24.112500000000001</c:v>
                </c:pt>
                <c:pt idx="11574">
                  <c:v>24.114583333333297</c:v>
                </c:pt>
                <c:pt idx="11575">
                  <c:v>24.116666666666703</c:v>
                </c:pt>
                <c:pt idx="11576">
                  <c:v>24.118749999999995</c:v>
                </c:pt>
                <c:pt idx="11577">
                  <c:v>24.120833333333298</c:v>
                </c:pt>
                <c:pt idx="11578">
                  <c:v>24.122916666666701</c:v>
                </c:pt>
                <c:pt idx="11579">
                  <c:v>24.125</c:v>
                </c:pt>
                <c:pt idx="11580">
                  <c:v>24.127083333333296</c:v>
                </c:pt>
                <c:pt idx="11581">
                  <c:v>24.129166666666698</c:v>
                </c:pt>
                <c:pt idx="11582">
                  <c:v>24.131250000000005</c:v>
                </c:pt>
                <c:pt idx="11583">
                  <c:v>24.133333333333294</c:v>
                </c:pt>
                <c:pt idx="11584">
                  <c:v>24.1354166666667</c:v>
                </c:pt>
                <c:pt idx="11585">
                  <c:v>24.137499999999999</c:v>
                </c:pt>
                <c:pt idx="11586">
                  <c:v>24.139583333333295</c:v>
                </c:pt>
                <c:pt idx="11587">
                  <c:v>24.141666666666701</c:v>
                </c:pt>
                <c:pt idx="11588">
                  <c:v>24.143750000000001</c:v>
                </c:pt>
                <c:pt idx="11589">
                  <c:v>24.145833333333293</c:v>
                </c:pt>
                <c:pt idx="11590">
                  <c:v>24.147916666666703</c:v>
                </c:pt>
                <c:pt idx="11591">
                  <c:v>24.150000000000002</c:v>
                </c:pt>
                <c:pt idx="11592">
                  <c:v>24.152083333333298</c:v>
                </c:pt>
                <c:pt idx="11593">
                  <c:v>24.154166666666704</c:v>
                </c:pt>
                <c:pt idx="11594">
                  <c:v>24.156250000000004</c:v>
                </c:pt>
                <c:pt idx="11595">
                  <c:v>24.158333333333292</c:v>
                </c:pt>
                <c:pt idx="11596">
                  <c:v>24.160416666666695</c:v>
                </c:pt>
                <c:pt idx="11597">
                  <c:v>24.162499999999998</c:v>
                </c:pt>
                <c:pt idx="11598">
                  <c:v>24.164583333333294</c:v>
                </c:pt>
                <c:pt idx="11599">
                  <c:v>24.1666666666667</c:v>
                </c:pt>
                <c:pt idx="11600">
                  <c:v>24.168749999999992</c:v>
                </c:pt>
                <c:pt idx="11601">
                  <c:v>24.170833333333295</c:v>
                </c:pt>
                <c:pt idx="11602">
                  <c:v>24.172916666666701</c:v>
                </c:pt>
                <c:pt idx="11603">
                  <c:v>24.175000000000001</c:v>
                </c:pt>
                <c:pt idx="11604">
                  <c:v>24.177083333333297</c:v>
                </c:pt>
                <c:pt idx="11605">
                  <c:v>24.179166666666703</c:v>
                </c:pt>
                <c:pt idx="11606">
                  <c:v>24.181249999999995</c:v>
                </c:pt>
                <c:pt idx="11607">
                  <c:v>24.183333333333294</c:v>
                </c:pt>
                <c:pt idx="11608">
                  <c:v>24.185416666666697</c:v>
                </c:pt>
                <c:pt idx="11609">
                  <c:v>24.1875</c:v>
                </c:pt>
                <c:pt idx="11610">
                  <c:v>24.189583333333292</c:v>
                </c:pt>
                <c:pt idx="11611">
                  <c:v>24.191666666666698</c:v>
                </c:pt>
                <c:pt idx="11612">
                  <c:v>24.193750000000001</c:v>
                </c:pt>
                <c:pt idx="11613">
                  <c:v>24.195833333333294</c:v>
                </c:pt>
                <c:pt idx="11614">
                  <c:v>24.197916666666703</c:v>
                </c:pt>
                <c:pt idx="11615">
                  <c:v>24.2</c:v>
                </c:pt>
                <c:pt idx="11616">
                  <c:v>24.202083333333292</c:v>
                </c:pt>
                <c:pt idx="11617">
                  <c:v>24.204166666666701</c:v>
                </c:pt>
                <c:pt idx="11618">
                  <c:v>24.206250000000001</c:v>
                </c:pt>
                <c:pt idx="11619">
                  <c:v>24.20833333333329</c:v>
                </c:pt>
                <c:pt idx="11620">
                  <c:v>24.210416666666699</c:v>
                </c:pt>
                <c:pt idx="11621">
                  <c:v>24.212499999999995</c:v>
                </c:pt>
                <c:pt idx="11622">
                  <c:v>24.214583333333298</c:v>
                </c:pt>
                <c:pt idx="11623">
                  <c:v>24.216666666666701</c:v>
                </c:pt>
                <c:pt idx="11624">
                  <c:v>24.21875</c:v>
                </c:pt>
                <c:pt idx="11625">
                  <c:v>24.220833333333292</c:v>
                </c:pt>
                <c:pt idx="11626">
                  <c:v>24.222916666666695</c:v>
                </c:pt>
                <c:pt idx="11627">
                  <c:v>24.224999999999998</c:v>
                </c:pt>
                <c:pt idx="11628">
                  <c:v>24.227083333333294</c:v>
                </c:pt>
                <c:pt idx="11629">
                  <c:v>24.2291666666667</c:v>
                </c:pt>
                <c:pt idx="11630">
                  <c:v>24.231249999999996</c:v>
                </c:pt>
                <c:pt idx="11631">
                  <c:v>24.233333333333292</c:v>
                </c:pt>
                <c:pt idx="11632">
                  <c:v>24.235416666666698</c:v>
                </c:pt>
                <c:pt idx="11633">
                  <c:v>24.237500000000001</c:v>
                </c:pt>
                <c:pt idx="11634">
                  <c:v>24.239583333333293</c:v>
                </c:pt>
                <c:pt idx="11635">
                  <c:v>24.241666666666699</c:v>
                </c:pt>
                <c:pt idx="11636">
                  <c:v>24.243749999999991</c:v>
                </c:pt>
                <c:pt idx="11637">
                  <c:v>24.245833333333294</c:v>
                </c:pt>
                <c:pt idx="11638">
                  <c:v>24.247916666666701</c:v>
                </c:pt>
                <c:pt idx="11639">
                  <c:v>24.25</c:v>
                </c:pt>
                <c:pt idx="11640">
                  <c:v>24.252083333333292</c:v>
                </c:pt>
                <c:pt idx="11641">
                  <c:v>24.254166666666698</c:v>
                </c:pt>
                <c:pt idx="11642">
                  <c:v>24.256250000000001</c:v>
                </c:pt>
                <c:pt idx="11643">
                  <c:v>24.25833333333329</c:v>
                </c:pt>
                <c:pt idx="11644">
                  <c:v>24.260416666666696</c:v>
                </c:pt>
                <c:pt idx="11645">
                  <c:v>24.262499999999992</c:v>
                </c:pt>
                <c:pt idx="11646">
                  <c:v>24.264583333333292</c:v>
                </c:pt>
                <c:pt idx="11647">
                  <c:v>24.266666666666698</c:v>
                </c:pt>
                <c:pt idx="11648">
                  <c:v>24.268749999999997</c:v>
                </c:pt>
                <c:pt idx="11649">
                  <c:v>24.270833333333293</c:v>
                </c:pt>
                <c:pt idx="11650">
                  <c:v>24.272916666666699</c:v>
                </c:pt>
                <c:pt idx="11651">
                  <c:v>24.274999999999999</c:v>
                </c:pt>
                <c:pt idx="11652">
                  <c:v>24.277083333333298</c:v>
                </c:pt>
                <c:pt idx="11653">
                  <c:v>24.279166666666701</c:v>
                </c:pt>
                <c:pt idx="11654">
                  <c:v>24.28125</c:v>
                </c:pt>
                <c:pt idx="11655">
                  <c:v>24.283333333333289</c:v>
                </c:pt>
                <c:pt idx="11656">
                  <c:v>24.285416666666691</c:v>
                </c:pt>
                <c:pt idx="11657">
                  <c:v>24.287499999999998</c:v>
                </c:pt>
                <c:pt idx="11658">
                  <c:v>24.28958333333329</c:v>
                </c:pt>
                <c:pt idx="11659">
                  <c:v>24.2916666666667</c:v>
                </c:pt>
                <c:pt idx="11660">
                  <c:v>24.293749999999992</c:v>
                </c:pt>
                <c:pt idx="11661">
                  <c:v>24.295833333333292</c:v>
                </c:pt>
                <c:pt idx="11662">
                  <c:v>24.297916666666701</c:v>
                </c:pt>
                <c:pt idx="11663">
                  <c:v>24.3</c:v>
                </c:pt>
                <c:pt idx="11664">
                  <c:v>24.302083333333293</c:v>
                </c:pt>
                <c:pt idx="11665">
                  <c:v>24.304166666666703</c:v>
                </c:pt>
                <c:pt idx="11666">
                  <c:v>24.306249999999995</c:v>
                </c:pt>
                <c:pt idx="11667">
                  <c:v>24.308333333333294</c:v>
                </c:pt>
                <c:pt idx="11668">
                  <c:v>24.310416666666701</c:v>
                </c:pt>
                <c:pt idx="11669">
                  <c:v>24.3125</c:v>
                </c:pt>
                <c:pt idx="11670">
                  <c:v>24.314583333333296</c:v>
                </c:pt>
                <c:pt idx="11671">
                  <c:v>24.316666666666698</c:v>
                </c:pt>
                <c:pt idx="11672">
                  <c:v>24.318750000000001</c:v>
                </c:pt>
                <c:pt idx="11673">
                  <c:v>24.320833333333294</c:v>
                </c:pt>
                <c:pt idx="11674">
                  <c:v>24.3229166666667</c:v>
                </c:pt>
                <c:pt idx="11675">
                  <c:v>24.324999999999999</c:v>
                </c:pt>
                <c:pt idx="11676">
                  <c:v>24.327083333333295</c:v>
                </c:pt>
                <c:pt idx="11677">
                  <c:v>24.329166666666701</c:v>
                </c:pt>
                <c:pt idx="11678">
                  <c:v>24.331250000000004</c:v>
                </c:pt>
                <c:pt idx="11679">
                  <c:v>24.333333333333293</c:v>
                </c:pt>
                <c:pt idx="11680">
                  <c:v>24.335416666666699</c:v>
                </c:pt>
                <c:pt idx="11681">
                  <c:v>24.337499999999999</c:v>
                </c:pt>
                <c:pt idx="11682">
                  <c:v>24.339583333333298</c:v>
                </c:pt>
                <c:pt idx="11683">
                  <c:v>24.341666666666701</c:v>
                </c:pt>
                <c:pt idx="11684">
                  <c:v>24.34375</c:v>
                </c:pt>
                <c:pt idx="11685">
                  <c:v>24.345833333333292</c:v>
                </c:pt>
                <c:pt idx="11686">
                  <c:v>24.347916666666698</c:v>
                </c:pt>
                <c:pt idx="11687">
                  <c:v>24.35</c:v>
                </c:pt>
                <c:pt idx="11688">
                  <c:v>24.352083333333294</c:v>
                </c:pt>
                <c:pt idx="11689">
                  <c:v>24.354166666666703</c:v>
                </c:pt>
                <c:pt idx="11690">
                  <c:v>24.356249999999996</c:v>
                </c:pt>
                <c:pt idx="11691">
                  <c:v>24.358333333333292</c:v>
                </c:pt>
                <c:pt idx="11692">
                  <c:v>24.360416666666698</c:v>
                </c:pt>
                <c:pt idx="11693">
                  <c:v>24.362499999999997</c:v>
                </c:pt>
                <c:pt idx="11694">
                  <c:v>24.364583333333293</c:v>
                </c:pt>
                <c:pt idx="11695">
                  <c:v>24.366666666666699</c:v>
                </c:pt>
                <c:pt idx="11696">
                  <c:v>24.368749999999991</c:v>
                </c:pt>
                <c:pt idx="11697">
                  <c:v>24.370833333333298</c:v>
                </c:pt>
                <c:pt idx="11698">
                  <c:v>24.372916666666701</c:v>
                </c:pt>
                <c:pt idx="11699">
                  <c:v>24.375</c:v>
                </c:pt>
                <c:pt idx="11700">
                  <c:v>24.377083333333296</c:v>
                </c:pt>
                <c:pt idx="11701">
                  <c:v>24.379166666666698</c:v>
                </c:pt>
                <c:pt idx="11702">
                  <c:v>24.381250000000001</c:v>
                </c:pt>
                <c:pt idx="11703">
                  <c:v>24.38333333333329</c:v>
                </c:pt>
                <c:pt idx="11704">
                  <c:v>24.385416666666696</c:v>
                </c:pt>
                <c:pt idx="11705">
                  <c:v>24.387499999999996</c:v>
                </c:pt>
                <c:pt idx="11706">
                  <c:v>24.389583333333292</c:v>
                </c:pt>
                <c:pt idx="11707">
                  <c:v>24.391666666666701</c:v>
                </c:pt>
                <c:pt idx="11708">
                  <c:v>24.393750000000001</c:v>
                </c:pt>
                <c:pt idx="11709">
                  <c:v>24.395833333333293</c:v>
                </c:pt>
                <c:pt idx="11710">
                  <c:v>24.397916666666703</c:v>
                </c:pt>
                <c:pt idx="11711">
                  <c:v>24.4</c:v>
                </c:pt>
                <c:pt idx="11712">
                  <c:v>24.402083333333294</c:v>
                </c:pt>
                <c:pt idx="11713">
                  <c:v>24.404166666666701</c:v>
                </c:pt>
                <c:pt idx="11714">
                  <c:v>24.40625</c:v>
                </c:pt>
                <c:pt idx="11715">
                  <c:v>24.408333333333289</c:v>
                </c:pt>
                <c:pt idx="11716">
                  <c:v>24.410416666666695</c:v>
                </c:pt>
                <c:pt idx="11717">
                  <c:v>24.412499999999998</c:v>
                </c:pt>
                <c:pt idx="11718">
                  <c:v>24.414583333333294</c:v>
                </c:pt>
                <c:pt idx="11719">
                  <c:v>24.4166666666667</c:v>
                </c:pt>
                <c:pt idx="11720">
                  <c:v>24.418749999999992</c:v>
                </c:pt>
                <c:pt idx="11721">
                  <c:v>24.420833333333292</c:v>
                </c:pt>
                <c:pt idx="11722">
                  <c:v>24.422916666666698</c:v>
                </c:pt>
                <c:pt idx="11723">
                  <c:v>24.424999999999997</c:v>
                </c:pt>
                <c:pt idx="11724">
                  <c:v>24.427083333333293</c:v>
                </c:pt>
                <c:pt idx="11725">
                  <c:v>24.429166666666699</c:v>
                </c:pt>
                <c:pt idx="11726">
                  <c:v>24.431249999999995</c:v>
                </c:pt>
                <c:pt idx="11727">
                  <c:v>24.433333333333294</c:v>
                </c:pt>
                <c:pt idx="11728">
                  <c:v>24.435416666666697</c:v>
                </c:pt>
                <c:pt idx="11729">
                  <c:v>24.4375</c:v>
                </c:pt>
                <c:pt idx="11730">
                  <c:v>24.439583333333292</c:v>
                </c:pt>
                <c:pt idx="11731">
                  <c:v>24.441666666666695</c:v>
                </c:pt>
                <c:pt idx="11732">
                  <c:v>24.443749999999998</c:v>
                </c:pt>
                <c:pt idx="11733">
                  <c:v>24.44583333333329</c:v>
                </c:pt>
                <c:pt idx="11734">
                  <c:v>24.4479166666667</c:v>
                </c:pt>
                <c:pt idx="11735">
                  <c:v>24.45</c:v>
                </c:pt>
                <c:pt idx="11736">
                  <c:v>24.452083333333292</c:v>
                </c:pt>
                <c:pt idx="11737">
                  <c:v>24.454166666666701</c:v>
                </c:pt>
                <c:pt idx="11738">
                  <c:v>24.456250000000001</c:v>
                </c:pt>
                <c:pt idx="11739">
                  <c:v>24.45833333333329</c:v>
                </c:pt>
                <c:pt idx="11740">
                  <c:v>24.460416666666696</c:v>
                </c:pt>
                <c:pt idx="11741">
                  <c:v>24.462499999999991</c:v>
                </c:pt>
                <c:pt idx="11742">
                  <c:v>24.464583333333294</c:v>
                </c:pt>
                <c:pt idx="11743">
                  <c:v>24.466666666666697</c:v>
                </c:pt>
                <c:pt idx="11744">
                  <c:v>24.468749999999996</c:v>
                </c:pt>
                <c:pt idx="11745">
                  <c:v>24.470833333333292</c:v>
                </c:pt>
                <c:pt idx="11746">
                  <c:v>24.472916666666695</c:v>
                </c:pt>
                <c:pt idx="11747">
                  <c:v>24.474999999999998</c:v>
                </c:pt>
                <c:pt idx="11748">
                  <c:v>24.477083333333294</c:v>
                </c:pt>
                <c:pt idx="11749">
                  <c:v>24.4791666666667</c:v>
                </c:pt>
                <c:pt idx="11750">
                  <c:v>24.481249999999992</c:v>
                </c:pt>
                <c:pt idx="11751">
                  <c:v>24.483333333333288</c:v>
                </c:pt>
                <c:pt idx="11752">
                  <c:v>24.485416666666694</c:v>
                </c:pt>
                <c:pt idx="11753">
                  <c:v>24.487499999999997</c:v>
                </c:pt>
                <c:pt idx="11754">
                  <c:v>24.48958333333329</c:v>
                </c:pt>
                <c:pt idx="11755">
                  <c:v>24.491666666666699</c:v>
                </c:pt>
                <c:pt idx="11756">
                  <c:v>24.493749999999991</c:v>
                </c:pt>
                <c:pt idx="11757">
                  <c:v>24.495833333333294</c:v>
                </c:pt>
                <c:pt idx="11758">
                  <c:v>24.497916666666701</c:v>
                </c:pt>
                <c:pt idx="11759">
                  <c:v>24.5</c:v>
                </c:pt>
                <c:pt idx="11760">
                  <c:v>24.502083333333292</c:v>
                </c:pt>
                <c:pt idx="11761">
                  <c:v>24.504166666666698</c:v>
                </c:pt>
                <c:pt idx="11762">
                  <c:v>24.506250000000001</c:v>
                </c:pt>
                <c:pt idx="11763">
                  <c:v>24.50833333333329</c:v>
                </c:pt>
                <c:pt idx="11764">
                  <c:v>24.5104166666667</c:v>
                </c:pt>
                <c:pt idx="11765">
                  <c:v>24.512499999999996</c:v>
                </c:pt>
                <c:pt idx="11766">
                  <c:v>24.514583333333295</c:v>
                </c:pt>
                <c:pt idx="11767">
                  <c:v>24.516666666666701</c:v>
                </c:pt>
                <c:pt idx="11768">
                  <c:v>24.518750000000001</c:v>
                </c:pt>
                <c:pt idx="11769">
                  <c:v>24.520833333333293</c:v>
                </c:pt>
                <c:pt idx="11770">
                  <c:v>24.522916666666699</c:v>
                </c:pt>
                <c:pt idx="11771">
                  <c:v>24.524999999999999</c:v>
                </c:pt>
                <c:pt idx="11772">
                  <c:v>24.527083333333298</c:v>
                </c:pt>
                <c:pt idx="11773">
                  <c:v>24.529166666666701</c:v>
                </c:pt>
                <c:pt idx="11774">
                  <c:v>24.531250000000004</c:v>
                </c:pt>
                <c:pt idx="11775">
                  <c:v>24.533333333333292</c:v>
                </c:pt>
                <c:pt idx="11776">
                  <c:v>24.535416666666695</c:v>
                </c:pt>
                <c:pt idx="11777">
                  <c:v>24.537500000000001</c:v>
                </c:pt>
                <c:pt idx="11778">
                  <c:v>24.539583333333294</c:v>
                </c:pt>
                <c:pt idx="11779">
                  <c:v>24.5416666666667</c:v>
                </c:pt>
                <c:pt idx="11780">
                  <c:v>24.543749999999992</c:v>
                </c:pt>
                <c:pt idx="11781">
                  <c:v>24.545833333333292</c:v>
                </c:pt>
                <c:pt idx="11782">
                  <c:v>24.547916666666701</c:v>
                </c:pt>
                <c:pt idx="11783">
                  <c:v>24.55</c:v>
                </c:pt>
                <c:pt idx="11784">
                  <c:v>24.552083333333293</c:v>
                </c:pt>
                <c:pt idx="11785">
                  <c:v>24.554166666666703</c:v>
                </c:pt>
                <c:pt idx="11786">
                  <c:v>24.556249999999995</c:v>
                </c:pt>
                <c:pt idx="11787">
                  <c:v>24.558333333333294</c:v>
                </c:pt>
                <c:pt idx="11788">
                  <c:v>24.560416666666697</c:v>
                </c:pt>
                <c:pt idx="11789">
                  <c:v>24.562499999999996</c:v>
                </c:pt>
                <c:pt idx="11790">
                  <c:v>24.564583333333292</c:v>
                </c:pt>
                <c:pt idx="11791">
                  <c:v>24.566666666666695</c:v>
                </c:pt>
                <c:pt idx="11792">
                  <c:v>24.568749999999998</c:v>
                </c:pt>
                <c:pt idx="11793">
                  <c:v>24.570833333333294</c:v>
                </c:pt>
                <c:pt idx="11794">
                  <c:v>24.5729166666667</c:v>
                </c:pt>
                <c:pt idx="11795">
                  <c:v>24.574999999999999</c:v>
                </c:pt>
                <c:pt idx="11796">
                  <c:v>24.577083333333295</c:v>
                </c:pt>
                <c:pt idx="11797">
                  <c:v>24.579166666666701</c:v>
                </c:pt>
                <c:pt idx="11798">
                  <c:v>24.581250000000001</c:v>
                </c:pt>
                <c:pt idx="11799">
                  <c:v>24.58333333333329</c:v>
                </c:pt>
                <c:pt idx="11800">
                  <c:v>24.585416666666696</c:v>
                </c:pt>
                <c:pt idx="11801">
                  <c:v>24.587499999999995</c:v>
                </c:pt>
                <c:pt idx="11802">
                  <c:v>24.589583333333294</c:v>
                </c:pt>
                <c:pt idx="11803">
                  <c:v>24.591666666666701</c:v>
                </c:pt>
                <c:pt idx="11804">
                  <c:v>24.59375</c:v>
                </c:pt>
                <c:pt idx="11805">
                  <c:v>24.595833333333292</c:v>
                </c:pt>
                <c:pt idx="11806">
                  <c:v>24.597916666666698</c:v>
                </c:pt>
                <c:pt idx="11807">
                  <c:v>24.6</c:v>
                </c:pt>
                <c:pt idx="11808">
                  <c:v>24.602083333333294</c:v>
                </c:pt>
                <c:pt idx="11809">
                  <c:v>24.604166666666703</c:v>
                </c:pt>
                <c:pt idx="11810">
                  <c:v>24.606249999999996</c:v>
                </c:pt>
                <c:pt idx="11811">
                  <c:v>24.608333333333292</c:v>
                </c:pt>
                <c:pt idx="11812">
                  <c:v>24.610416666666701</c:v>
                </c:pt>
                <c:pt idx="11813">
                  <c:v>24.612500000000001</c:v>
                </c:pt>
                <c:pt idx="11814">
                  <c:v>24.614583333333297</c:v>
                </c:pt>
                <c:pt idx="11815">
                  <c:v>24.616666666666703</c:v>
                </c:pt>
                <c:pt idx="11816">
                  <c:v>24.618749999999995</c:v>
                </c:pt>
                <c:pt idx="11817">
                  <c:v>24.620833333333298</c:v>
                </c:pt>
                <c:pt idx="11818">
                  <c:v>24.622916666666701</c:v>
                </c:pt>
                <c:pt idx="11819">
                  <c:v>24.625</c:v>
                </c:pt>
                <c:pt idx="11820">
                  <c:v>24.627083333333296</c:v>
                </c:pt>
                <c:pt idx="11821">
                  <c:v>24.629166666666698</c:v>
                </c:pt>
                <c:pt idx="11822">
                  <c:v>24.631250000000005</c:v>
                </c:pt>
                <c:pt idx="11823">
                  <c:v>24.633333333333294</c:v>
                </c:pt>
                <c:pt idx="11824">
                  <c:v>24.6354166666667</c:v>
                </c:pt>
                <c:pt idx="11825">
                  <c:v>24.637499999999999</c:v>
                </c:pt>
                <c:pt idx="11826">
                  <c:v>24.639583333333295</c:v>
                </c:pt>
                <c:pt idx="11827">
                  <c:v>24.641666666666701</c:v>
                </c:pt>
                <c:pt idx="11828">
                  <c:v>24.643750000000001</c:v>
                </c:pt>
                <c:pt idx="11829">
                  <c:v>24.645833333333293</c:v>
                </c:pt>
                <c:pt idx="11830">
                  <c:v>24.647916666666703</c:v>
                </c:pt>
                <c:pt idx="11831">
                  <c:v>24.650000000000002</c:v>
                </c:pt>
                <c:pt idx="11832">
                  <c:v>24.652083333333298</c:v>
                </c:pt>
                <c:pt idx="11833">
                  <c:v>24.654166666666704</c:v>
                </c:pt>
                <c:pt idx="11834">
                  <c:v>24.656250000000004</c:v>
                </c:pt>
                <c:pt idx="11835">
                  <c:v>24.658333333333292</c:v>
                </c:pt>
                <c:pt idx="11836">
                  <c:v>24.660416666666695</c:v>
                </c:pt>
                <c:pt idx="11837">
                  <c:v>24.662499999999998</c:v>
                </c:pt>
                <c:pt idx="11838">
                  <c:v>24.664583333333294</c:v>
                </c:pt>
                <c:pt idx="11839">
                  <c:v>24.6666666666667</c:v>
                </c:pt>
                <c:pt idx="11840">
                  <c:v>24.668749999999992</c:v>
                </c:pt>
                <c:pt idx="11841">
                  <c:v>24.670833333333295</c:v>
                </c:pt>
                <c:pt idx="11842">
                  <c:v>24.672916666666701</c:v>
                </c:pt>
                <c:pt idx="11843">
                  <c:v>24.675000000000001</c:v>
                </c:pt>
                <c:pt idx="11844">
                  <c:v>24.677083333333297</c:v>
                </c:pt>
                <c:pt idx="11845">
                  <c:v>24.679166666666703</c:v>
                </c:pt>
                <c:pt idx="11846">
                  <c:v>24.681249999999995</c:v>
                </c:pt>
                <c:pt idx="11847">
                  <c:v>24.683333333333294</c:v>
                </c:pt>
                <c:pt idx="11848">
                  <c:v>24.685416666666697</c:v>
                </c:pt>
                <c:pt idx="11849">
                  <c:v>24.6875</c:v>
                </c:pt>
                <c:pt idx="11850">
                  <c:v>24.689583333333292</c:v>
                </c:pt>
                <c:pt idx="11851">
                  <c:v>24.691666666666698</c:v>
                </c:pt>
                <c:pt idx="11852">
                  <c:v>24.693750000000001</c:v>
                </c:pt>
                <c:pt idx="11853">
                  <c:v>24.695833333333294</c:v>
                </c:pt>
                <c:pt idx="11854">
                  <c:v>24.697916666666703</c:v>
                </c:pt>
                <c:pt idx="11855">
                  <c:v>24.7</c:v>
                </c:pt>
                <c:pt idx="11856">
                  <c:v>24.702083333333292</c:v>
                </c:pt>
                <c:pt idx="11857">
                  <c:v>24.704166666666701</c:v>
                </c:pt>
                <c:pt idx="11858">
                  <c:v>24.706250000000001</c:v>
                </c:pt>
                <c:pt idx="11859">
                  <c:v>24.70833333333329</c:v>
                </c:pt>
                <c:pt idx="11860">
                  <c:v>24.710416666666699</c:v>
                </c:pt>
                <c:pt idx="11861">
                  <c:v>24.712499999999995</c:v>
                </c:pt>
                <c:pt idx="11862">
                  <c:v>24.714583333333298</c:v>
                </c:pt>
                <c:pt idx="11863">
                  <c:v>24.716666666666701</c:v>
                </c:pt>
                <c:pt idx="11864">
                  <c:v>24.71875</c:v>
                </c:pt>
                <c:pt idx="11865">
                  <c:v>24.720833333333292</c:v>
                </c:pt>
                <c:pt idx="11866">
                  <c:v>24.722916666666695</c:v>
                </c:pt>
                <c:pt idx="11867">
                  <c:v>24.724999999999998</c:v>
                </c:pt>
                <c:pt idx="11868">
                  <c:v>24.727083333333294</c:v>
                </c:pt>
                <c:pt idx="11869">
                  <c:v>24.7291666666667</c:v>
                </c:pt>
                <c:pt idx="11870">
                  <c:v>24.731249999999996</c:v>
                </c:pt>
                <c:pt idx="11871">
                  <c:v>24.733333333333292</c:v>
                </c:pt>
                <c:pt idx="11872">
                  <c:v>24.735416666666698</c:v>
                </c:pt>
                <c:pt idx="11873">
                  <c:v>24.737500000000001</c:v>
                </c:pt>
                <c:pt idx="11874">
                  <c:v>24.739583333333293</c:v>
                </c:pt>
                <c:pt idx="11875">
                  <c:v>24.741666666666699</c:v>
                </c:pt>
                <c:pt idx="11876">
                  <c:v>24.743749999999991</c:v>
                </c:pt>
                <c:pt idx="11877">
                  <c:v>24.745833333333294</c:v>
                </c:pt>
                <c:pt idx="11878">
                  <c:v>24.747916666666701</c:v>
                </c:pt>
                <c:pt idx="11879">
                  <c:v>24.75</c:v>
                </c:pt>
                <c:pt idx="11880">
                  <c:v>24.752083333333292</c:v>
                </c:pt>
                <c:pt idx="11881">
                  <c:v>24.754166666666698</c:v>
                </c:pt>
                <c:pt idx="11882">
                  <c:v>24.756250000000001</c:v>
                </c:pt>
                <c:pt idx="11883">
                  <c:v>24.75833333333329</c:v>
                </c:pt>
                <c:pt idx="11884">
                  <c:v>24.760416666666696</c:v>
                </c:pt>
                <c:pt idx="11885">
                  <c:v>24.762499999999992</c:v>
                </c:pt>
                <c:pt idx="11886">
                  <c:v>24.764583333333292</c:v>
                </c:pt>
                <c:pt idx="11887">
                  <c:v>24.766666666666698</c:v>
                </c:pt>
                <c:pt idx="11888">
                  <c:v>24.768749999999997</c:v>
                </c:pt>
                <c:pt idx="11889">
                  <c:v>24.770833333333293</c:v>
                </c:pt>
                <c:pt idx="11890">
                  <c:v>24.772916666666699</c:v>
                </c:pt>
                <c:pt idx="11891">
                  <c:v>24.774999999999999</c:v>
                </c:pt>
                <c:pt idx="11892">
                  <c:v>24.777083333333298</c:v>
                </c:pt>
                <c:pt idx="11893">
                  <c:v>24.779166666666701</c:v>
                </c:pt>
                <c:pt idx="11894">
                  <c:v>24.78125</c:v>
                </c:pt>
                <c:pt idx="11895">
                  <c:v>24.783333333333289</c:v>
                </c:pt>
                <c:pt idx="11896">
                  <c:v>24.785416666666691</c:v>
                </c:pt>
                <c:pt idx="11897">
                  <c:v>24.787499999999998</c:v>
                </c:pt>
                <c:pt idx="11898">
                  <c:v>24.78958333333329</c:v>
                </c:pt>
                <c:pt idx="11899">
                  <c:v>24.7916666666667</c:v>
                </c:pt>
                <c:pt idx="11900">
                  <c:v>24.793749999999992</c:v>
                </c:pt>
                <c:pt idx="11901">
                  <c:v>24.795833333333292</c:v>
                </c:pt>
                <c:pt idx="11902">
                  <c:v>24.797916666666701</c:v>
                </c:pt>
                <c:pt idx="11903">
                  <c:v>24.8</c:v>
                </c:pt>
                <c:pt idx="11904">
                  <c:v>24.802083333333293</c:v>
                </c:pt>
                <c:pt idx="11905">
                  <c:v>24.804166666666703</c:v>
                </c:pt>
                <c:pt idx="11906">
                  <c:v>24.806249999999995</c:v>
                </c:pt>
                <c:pt idx="11907">
                  <c:v>24.808333333333294</c:v>
                </c:pt>
                <c:pt idx="11908">
                  <c:v>24.810416666666701</c:v>
                </c:pt>
                <c:pt idx="11909">
                  <c:v>24.8125</c:v>
                </c:pt>
                <c:pt idx="11910">
                  <c:v>24.814583333333296</c:v>
                </c:pt>
                <c:pt idx="11911">
                  <c:v>24.816666666666698</c:v>
                </c:pt>
                <c:pt idx="11912">
                  <c:v>24.818750000000001</c:v>
                </c:pt>
                <c:pt idx="11913">
                  <c:v>24.820833333333294</c:v>
                </c:pt>
                <c:pt idx="11914">
                  <c:v>24.8229166666667</c:v>
                </c:pt>
                <c:pt idx="11915">
                  <c:v>24.824999999999999</c:v>
                </c:pt>
                <c:pt idx="11916">
                  <c:v>24.827083333333295</c:v>
                </c:pt>
                <c:pt idx="11917">
                  <c:v>24.829166666666701</c:v>
                </c:pt>
                <c:pt idx="11918">
                  <c:v>24.831250000000004</c:v>
                </c:pt>
                <c:pt idx="11919">
                  <c:v>24.833333333333293</c:v>
                </c:pt>
                <c:pt idx="11920">
                  <c:v>24.835416666666699</c:v>
                </c:pt>
                <c:pt idx="11921">
                  <c:v>24.837499999999999</c:v>
                </c:pt>
                <c:pt idx="11922">
                  <c:v>24.839583333333298</c:v>
                </c:pt>
                <c:pt idx="11923">
                  <c:v>24.841666666666701</c:v>
                </c:pt>
                <c:pt idx="11924">
                  <c:v>24.84375</c:v>
                </c:pt>
                <c:pt idx="11925">
                  <c:v>24.845833333333292</c:v>
                </c:pt>
                <c:pt idx="11926">
                  <c:v>24.847916666666698</c:v>
                </c:pt>
                <c:pt idx="11927">
                  <c:v>24.85</c:v>
                </c:pt>
                <c:pt idx="11928">
                  <c:v>24.852083333333294</c:v>
                </c:pt>
                <c:pt idx="11929">
                  <c:v>24.854166666666703</c:v>
                </c:pt>
                <c:pt idx="11930">
                  <c:v>24.856249999999996</c:v>
                </c:pt>
                <c:pt idx="11931">
                  <c:v>24.858333333333292</c:v>
                </c:pt>
                <c:pt idx="11932">
                  <c:v>24.860416666666698</c:v>
                </c:pt>
                <c:pt idx="11933">
                  <c:v>24.862499999999997</c:v>
                </c:pt>
                <c:pt idx="11934">
                  <c:v>24.864583333333293</c:v>
                </c:pt>
                <c:pt idx="11935">
                  <c:v>24.866666666666699</c:v>
                </c:pt>
                <c:pt idx="11936">
                  <c:v>24.868749999999991</c:v>
                </c:pt>
                <c:pt idx="11937">
                  <c:v>24.870833333333298</c:v>
                </c:pt>
                <c:pt idx="11938">
                  <c:v>24.872916666666701</c:v>
                </c:pt>
                <c:pt idx="11939">
                  <c:v>24.875</c:v>
                </c:pt>
                <c:pt idx="11940">
                  <c:v>24.877083333333296</c:v>
                </c:pt>
                <c:pt idx="11941">
                  <c:v>24.879166666666698</c:v>
                </c:pt>
                <c:pt idx="11942">
                  <c:v>24.881250000000001</c:v>
                </c:pt>
                <c:pt idx="11943">
                  <c:v>24.88333333333329</c:v>
                </c:pt>
                <c:pt idx="11944">
                  <c:v>24.885416666666696</c:v>
                </c:pt>
                <c:pt idx="11945">
                  <c:v>24.887499999999996</c:v>
                </c:pt>
                <c:pt idx="11946">
                  <c:v>24.889583333333292</c:v>
                </c:pt>
                <c:pt idx="11947">
                  <c:v>24.891666666666701</c:v>
                </c:pt>
                <c:pt idx="11948">
                  <c:v>24.893750000000001</c:v>
                </c:pt>
                <c:pt idx="11949">
                  <c:v>24.895833333333293</c:v>
                </c:pt>
                <c:pt idx="11950">
                  <c:v>24.897916666666703</c:v>
                </c:pt>
                <c:pt idx="11951">
                  <c:v>24.9</c:v>
                </c:pt>
                <c:pt idx="11952">
                  <c:v>24.902083333333294</c:v>
                </c:pt>
                <c:pt idx="11953">
                  <c:v>24.904166666666701</c:v>
                </c:pt>
                <c:pt idx="11954">
                  <c:v>24.90625</c:v>
                </c:pt>
                <c:pt idx="11955">
                  <c:v>24.908333333333289</c:v>
                </c:pt>
                <c:pt idx="11956">
                  <c:v>24.910416666666695</c:v>
                </c:pt>
                <c:pt idx="11957">
                  <c:v>24.912499999999998</c:v>
                </c:pt>
                <c:pt idx="11958">
                  <c:v>24.914583333333294</c:v>
                </c:pt>
                <c:pt idx="11959">
                  <c:v>24.9166666666667</c:v>
                </c:pt>
                <c:pt idx="11960">
                  <c:v>24.918749999999992</c:v>
                </c:pt>
                <c:pt idx="11961">
                  <c:v>24.920833333333292</c:v>
                </c:pt>
                <c:pt idx="11962">
                  <c:v>24.922916666666698</c:v>
                </c:pt>
                <c:pt idx="11963">
                  <c:v>24.924999999999997</c:v>
                </c:pt>
                <c:pt idx="11964">
                  <c:v>24.927083333333293</c:v>
                </c:pt>
                <c:pt idx="11965">
                  <c:v>24.929166666666699</c:v>
                </c:pt>
                <c:pt idx="11966">
                  <c:v>24.931249999999995</c:v>
                </c:pt>
                <c:pt idx="11967">
                  <c:v>24.933333333333294</c:v>
                </c:pt>
                <c:pt idx="11968">
                  <c:v>24.935416666666697</c:v>
                </c:pt>
                <c:pt idx="11969">
                  <c:v>24.9375</c:v>
                </c:pt>
                <c:pt idx="11970">
                  <c:v>24.939583333333292</c:v>
                </c:pt>
                <c:pt idx="11971">
                  <c:v>24.941666666666695</c:v>
                </c:pt>
                <c:pt idx="11972">
                  <c:v>24.943749999999998</c:v>
                </c:pt>
                <c:pt idx="11973">
                  <c:v>24.94583333333329</c:v>
                </c:pt>
                <c:pt idx="11974">
                  <c:v>24.9479166666667</c:v>
                </c:pt>
                <c:pt idx="11975">
                  <c:v>24.95</c:v>
                </c:pt>
                <c:pt idx="11976">
                  <c:v>24.952083333333292</c:v>
                </c:pt>
                <c:pt idx="11977">
                  <c:v>24.954166666666701</c:v>
                </c:pt>
                <c:pt idx="11978">
                  <c:v>24.956250000000001</c:v>
                </c:pt>
                <c:pt idx="11979">
                  <c:v>24.95833333333329</c:v>
                </c:pt>
                <c:pt idx="11980">
                  <c:v>24.960416666666696</c:v>
                </c:pt>
                <c:pt idx="11981">
                  <c:v>24.962499999999991</c:v>
                </c:pt>
                <c:pt idx="11982">
                  <c:v>24.964583333333294</c:v>
                </c:pt>
                <c:pt idx="11983">
                  <c:v>24.966666666666697</c:v>
                </c:pt>
                <c:pt idx="11984">
                  <c:v>24.968749999999996</c:v>
                </c:pt>
                <c:pt idx="11985">
                  <c:v>24.970833333333292</c:v>
                </c:pt>
                <c:pt idx="11986">
                  <c:v>24.972916666666695</c:v>
                </c:pt>
                <c:pt idx="11987">
                  <c:v>24.974999999999998</c:v>
                </c:pt>
                <c:pt idx="11988">
                  <c:v>24.977083333333294</c:v>
                </c:pt>
                <c:pt idx="11989">
                  <c:v>24.9791666666667</c:v>
                </c:pt>
                <c:pt idx="11990">
                  <c:v>24.981249999999992</c:v>
                </c:pt>
                <c:pt idx="11991">
                  <c:v>24.983333333333288</c:v>
                </c:pt>
                <c:pt idx="11992">
                  <c:v>24.985416666666694</c:v>
                </c:pt>
                <c:pt idx="11993">
                  <c:v>24.987499999999997</c:v>
                </c:pt>
                <c:pt idx="11994">
                  <c:v>24.98958333333329</c:v>
                </c:pt>
                <c:pt idx="11995">
                  <c:v>24.991666666666699</c:v>
                </c:pt>
                <c:pt idx="11996">
                  <c:v>24.993749999999991</c:v>
                </c:pt>
                <c:pt idx="11997">
                  <c:v>24.995833333333294</c:v>
                </c:pt>
                <c:pt idx="11998">
                  <c:v>24.997916666666701</c:v>
                </c:pt>
                <c:pt idx="11999">
                  <c:v>25</c:v>
                </c:pt>
                <c:pt idx="12000">
                  <c:v>25.002083333333292</c:v>
                </c:pt>
                <c:pt idx="12001">
                  <c:v>25.004166666666698</c:v>
                </c:pt>
                <c:pt idx="12002">
                  <c:v>25.006250000000001</c:v>
                </c:pt>
                <c:pt idx="12003">
                  <c:v>25.00833333333329</c:v>
                </c:pt>
                <c:pt idx="12004">
                  <c:v>25.0104166666667</c:v>
                </c:pt>
                <c:pt idx="12005">
                  <c:v>25.012499999999996</c:v>
                </c:pt>
                <c:pt idx="12006">
                  <c:v>25.014583333333295</c:v>
                </c:pt>
                <c:pt idx="12007">
                  <c:v>25.016666666666701</c:v>
                </c:pt>
                <c:pt idx="12008">
                  <c:v>25.018750000000001</c:v>
                </c:pt>
                <c:pt idx="12009">
                  <c:v>25.020833333333293</c:v>
                </c:pt>
                <c:pt idx="12010">
                  <c:v>25.022916666666699</c:v>
                </c:pt>
                <c:pt idx="12011">
                  <c:v>25.024999999999999</c:v>
                </c:pt>
                <c:pt idx="12012">
                  <c:v>25.027083333333298</c:v>
                </c:pt>
                <c:pt idx="12013">
                  <c:v>25.029166666666701</c:v>
                </c:pt>
                <c:pt idx="12014">
                  <c:v>25.031250000000004</c:v>
                </c:pt>
                <c:pt idx="12015">
                  <c:v>25.033333333333292</c:v>
                </c:pt>
                <c:pt idx="12016">
                  <c:v>25.035416666666695</c:v>
                </c:pt>
                <c:pt idx="12017">
                  <c:v>25.037500000000001</c:v>
                </c:pt>
                <c:pt idx="12018">
                  <c:v>25.039583333333294</c:v>
                </c:pt>
                <c:pt idx="12019">
                  <c:v>25.0416666666667</c:v>
                </c:pt>
                <c:pt idx="12020">
                  <c:v>25.043749999999992</c:v>
                </c:pt>
                <c:pt idx="12021">
                  <c:v>25.045833333333292</c:v>
                </c:pt>
                <c:pt idx="12022">
                  <c:v>25.047916666666701</c:v>
                </c:pt>
                <c:pt idx="12023">
                  <c:v>25.05</c:v>
                </c:pt>
                <c:pt idx="12024">
                  <c:v>25.052083333333293</c:v>
                </c:pt>
                <c:pt idx="12025">
                  <c:v>25.054166666666703</c:v>
                </c:pt>
                <c:pt idx="12026">
                  <c:v>25.056249999999995</c:v>
                </c:pt>
                <c:pt idx="12027">
                  <c:v>25.058333333333294</c:v>
                </c:pt>
                <c:pt idx="12028">
                  <c:v>25.060416666666697</c:v>
                </c:pt>
                <c:pt idx="12029">
                  <c:v>25.062499999999996</c:v>
                </c:pt>
                <c:pt idx="12030">
                  <c:v>25.064583333333292</c:v>
                </c:pt>
                <c:pt idx="12031">
                  <c:v>25.066666666666695</c:v>
                </c:pt>
                <c:pt idx="12032">
                  <c:v>25.068749999999998</c:v>
                </c:pt>
                <c:pt idx="12033">
                  <c:v>25.070833333333294</c:v>
                </c:pt>
                <c:pt idx="12034">
                  <c:v>25.0729166666667</c:v>
                </c:pt>
                <c:pt idx="12035">
                  <c:v>25.074999999999999</c:v>
                </c:pt>
                <c:pt idx="12036">
                  <c:v>25.077083333333295</c:v>
                </c:pt>
                <c:pt idx="12037">
                  <c:v>25.079166666666701</c:v>
                </c:pt>
                <c:pt idx="12038">
                  <c:v>25.081250000000001</c:v>
                </c:pt>
                <c:pt idx="12039">
                  <c:v>25.08333333333329</c:v>
                </c:pt>
                <c:pt idx="12040">
                  <c:v>25.085416666666696</c:v>
                </c:pt>
                <c:pt idx="12041">
                  <c:v>25.087499999999995</c:v>
                </c:pt>
                <c:pt idx="12042">
                  <c:v>25.089583333333294</c:v>
                </c:pt>
                <c:pt idx="12043">
                  <c:v>25.091666666666701</c:v>
                </c:pt>
                <c:pt idx="12044">
                  <c:v>25.09375</c:v>
                </c:pt>
                <c:pt idx="12045">
                  <c:v>25.095833333333292</c:v>
                </c:pt>
                <c:pt idx="12046">
                  <c:v>25.097916666666698</c:v>
                </c:pt>
                <c:pt idx="12047">
                  <c:v>25.1</c:v>
                </c:pt>
                <c:pt idx="12048">
                  <c:v>25.102083333333294</c:v>
                </c:pt>
                <c:pt idx="12049">
                  <c:v>25.104166666666703</c:v>
                </c:pt>
                <c:pt idx="12050">
                  <c:v>25.106249999999996</c:v>
                </c:pt>
                <c:pt idx="12051">
                  <c:v>25.108333333333292</c:v>
                </c:pt>
                <c:pt idx="12052">
                  <c:v>25.110416666666701</c:v>
                </c:pt>
                <c:pt idx="12053">
                  <c:v>25.112500000000001</c:v>
                </c:pt>
                <c:pt idx="12054">
                  <c:v>25.114583333333297</c:v>
                </c:pt>
                <c:pt idx="12055">
                  <c:v>25.116666666666703</c:v>
                </c:pt>
                <c:pt idx="12056">
                  <c:v>25.118749999999995</c:v>
                </c:pt>
                <c:pt idx="12057">
                  <c:v>25.120833333333298</c:v>
                </c:pt>
                <c:pt idx="12058">
                  <c:v>25.122916666666701</c:v>
                </c:pt>
                <c:pt idx="12059">
                  <c:v>25.125</c:v>
                </c:pt>
                <c:pt idx="12060">
                  <c:v>25.127083333333296</c:v>
                </c:pt>
                <c:pt idx="12061">
                  <c:v>25.129166666666698</c:v>
                </c:pt>
                <c:pt idx="12062">
                  <c:v>25.131250000000005</c:v>
                </c:pt>
                <c:pt idx="12063">
                  <c:v>25.133333333333294</c:v>
                </c:pt>
                <c:pt idx="12064">
                  <c:v>25.1354166666667</c:v>
                </c:pt>
                <c:pt idx="12065">
                  <c:v>25.137499999999999</c:v>
                </c:pt>
                <c:pt idx="12066">
                  <c:v>25.139583333333295</c:v>
                </c:pt>
                <c:pt idx="12067">
                  <c:v>25.141666666666701</c:v>
                </c:pt>
                <c:pt idx="12068">
                  <c:v>25.143750000000001</c:v>
                </c:pt>
                <c:pt idx="12069">
                  <c:v>25.145833333333293</c:v>
                </c:pt>
                <c:pt idx="12070">
                  <c:v>25.147916666666703</c:v>
                </c:pt>
                <c:pt idx="12071">
                  <c:v>25.150000000000002</c:v>
                </c:pt>
                <c:pt idx="12072">
                  <c:v>25.152083333333298</c:v>
                </c:pt>
                <c:pt idx="12073">
                  <c:v>25.154166666666704</c:v>
                </c:pt>
                <c:pt idx="12074">
                  <c:v>25.156250000000004</c:v>
                </c:pt>
                <c:pt idx="12075">
                  <c:v>25.158333333333292</c:v>
                </c:pt>
                <c:pt idx="12076">
                  <c:v>25.160416666666695</c:v>
                </c:pt>
                <c:pt idx="12077">
                  <c:v>25.162499999999998</c:v>
                </c:pt>
                <c:pt idx="12078">
                  <c:v>25.164583333333294</c:v>
                </c:pt>
                <c:pt idx="12079">
                  <c:v>25.1666666666667</c:v>
                </c:pt>
                <c:pt idx="12080">
                  <c:v>25.168749999999992</c:v>
                </c:pt>
                <c:pt idx="12081">
                  <c:v>25.170833333333295</c:v>
                </c:pt>
                <c:pt idx="12082">
                  <c:v>25.172916666666701</c:v>
                </c:pt>
                <c:pt idx="12083">
                  <c:v>25.175000000000001</c:v>
                </c:pt>
                <c:pt idx="12084">
                  <c:v>25.177083333333297</c:v>
                </c:pt>
                <c:pt idx="12085">
                  <c:v>25.179166666666703</c:v>
                </c:pt>
                <c:pt idx="12086">
                  <c:v>25.181249999999995</c:v>
                </c:pt>
                <c:pt idx="12087">
                  <c:v>25.183333333333294</c:v>
                </c:pt>
                <c:pt idx="12088">
                  <c:v>25.185416666666697</c:v>
                </c:pt>
                <c:pt idx="12089">
                  <c:v>25.1875</c:v>
                </c:pt>
                <c:pt idx="12090">
                  <c:v>25.189583333333292</c:v>
                </c:pt>
                <c:pt idx="12091">
                  <c:v>25.191666666666698</c:v>
                </c:pt>
                <c:pt idx="12092">
                  <c:v>25.193750000000001</c:v>
                </c:pt>
                <c:pt idx="12093">
                  <c:v>25.195833333333294</c:v>
                </c:pt>
                <c:pt idx="12094">
                  <c:v>25.197916666666703</c:v>
                </c:pt>
                <c:pt idx="12095">
                  <c:v>25.2</c:v>
                </c:pt>
                <c:pt idx="12096">
                  <c:v>25.202083333333292</c:v>
                </c:pt>
                <c:pt idx="12097">
                  <c:v>25.204166666666701</c:v>
                </c:pt>
                <c:pt idx="12098">
                  <c:v>25.206250000000001</c:v>
                </c:pt>
                <c:pt idx="12099">
                  <c:v>25.20833333333329</c:v>
                </c:pt>
                <c:pt idx="12100">
                  <c:v>25.210416666666699</c:v>
                </c:pt>
                <c:pt idx="12101">
                  <c:v>25.212499999999995</c:v>
                </c:pt>
                <c:pt idx="12102">
                  <c:v>25.214583333333298</c:v>
                </c:pt>
                <c:pt idx="12103">
                  <c:v>25.216666666666701</c:v>
                </c:pt>
                <c:pt idx="12104">
                  <c:v>25.21875</c:v>
                </c:pt>
                <c:pt idx="12105">
                  <c:v>25.220833333333292</c:v>
                </c:pt>
                <c:pt idx="12106">
                  <c:v>25.222916666666695</c:v>
                </c:pt>
                <c:pt idx="12107">
                  <c:v>25.224999999999998</c:v>
                </c:pt>
                <c:pt idx="12108">
                  <c:v>25.227083333333294</c:v>
                </c:pt>
                <c:pt idx="12109">
                  <c:v>25.2291666666667</c:v>
                </c:pt>
                <c:pt idx="12110">
                  <c:v>25.231249999999996</c:v>
                </c:pt>
                <c:pt idx="12111">
                  <c:v>25.233333333333292</c:v>
                </c:pt>
                <c:pt idx="12112">
                  <c:v>25.235416666666698</c:v>
                </c:pt>
                <c:pt idx="12113">
                  <c:v>25.237500000000001</c:v>
                </c:pt>
                <c:pt idx="12114">
                  <c:v>25.239583333333293</c:v>
                </c:pt>
                <c:pt idx="12115">
                  <c:v>25.241666666666699</c:v>
                </c:pt>
                <c:pt idx="12116">
                  <c:v>25.243749999999991</c:v>
                </c:pt>
                <c:pt idx="12117">
                  <c:v>25.245833333333294</c:v>
                </c:pt>
                <c:pt idx="12118">
                  <c:v>25.247916666666701</c:v>
                </c:pt>
                <c:pt idx="12119">
                  <c:v>25.25</c:v>
                </c:pt>
                <c:pt idx="12120">
                  <c:v>25.252083333333292</c:v>
                </c:pt>
                <c:pt idx="12121">
                  <c:v>25.254166666666698</c:v>
                </c:pt>
                <c:pt idx="12122">
                  <c:v>25.256250000000001</c:v>
                </c:pt>
                <c:pt idx="12123">
                  <c:v>25.25833333333329</c:v>
                </c:pt>
                <c:pt idx="12124">
                  <c:v>25.260416666666696</c:v>
                </c:pt>
                <c:pt idx="12125">
                  <c:v>25.262499999999992</c:v>
                </c:pt>
                <c:pt idx="12126">
                  <c:v>25.264583333333292</c:v>
                </c:pt>
                <c:pt idx="12127">
                  <c:v>25.266666666666698</c:v>
                </c:pt>
                <c:pt idx="12128">
                  <c:v>25.268749999999997</c:v>
                </c:pt>
                <c:pt idx="12129">
                  <c:v>25.270833333333293</c:v>
                </c:pt>
                <c:pt idx="12130">
                  <c:v>25.272916666666699</c:v>
                </c:pt>
                <c:pt idx="12131">
                  <c:v>25.274999999999999</c:v>
                </c:pt>
                <c:pt idx="12132">
                  <c:v>25.277083333333298</c:v>
                </c:pt>
                <c:pt idx="12133">
                  <c:v>25.279166666666701</c:v>
                </c:pt>
                <c:pt idx="12134">
                  <c:v>25.28125</c:v>
                </c:pt>
                <c:pt idx="12135">
                  <c:v>25.283333333333289</c:v>
                </c:pt>
                <c:pt idx="12136">
                  <c:v>25.285416666666691</c:v>
                </c:pt>
                <c:pt idx="12137">
                  <c:v>25.287499999999998</c:v>
                </c:pt>
                <c:pt idx="12138">
                  <c:v>25.28958333333329</c:v>
                </c:pt>
                <c:pt idx="12139">
                  <c:v>25.2916666666667</c:v>
                </c:pt>
                <c:pt idx="12140">
                  <c:v>25.293749999999992</c:v>
                </c:pt>
                <c:pt idx="12141">
                  <c:v>25.295833333333292</c:v>
                </c:pt>
                <c:pt idx="12142">
                  <c:v>25.297916666666701</c:v>
                </c:pt>
                <c:pt idx="12143">
                  <c:v>25.3</c:v>
                </c:pt>
                <c:pt idx="12144">
                  <c:v>25.302083333333293</c:v>
                </c:pt>
                <c:pt idx="12145">
                  <c:v>25.304166666666703</c:v>
                </c:pt>
                <c:pt idx="12146">
                  <c:v>25.306249999999995</c:v>
                </c:pt>
                <c:pt idx="12147">
                  <c:v>25.308333333333294</c:v>
                </c:pt>
                <c:pt idx="12148">
                  <c:v>25.310416666666701</c:v>
                </c:pt>
                <c:pt idx="12149">
                  <c:v>25.3125</c:v>
                </c:pt>
                <c:pt idx="12150">
                  <c:v>25.314583333333296</c:v>
                </c:pt>
                <c:pt idx="12151">
                  <c:v>25.316666666666698</c:v>
                </c:pt>
                <c:pt idx="12152">
                  <c:v>25.318750000000001</c:v>
                </c:pt>
                <c:pt idx="12153">
                  <c:v>25.320833333333294</c:v>
                </c:pt>
                <c:pt idx="12154">
                  <c:v>25.3229166666667</c:v>
                </c:pt>
                <c:pt idx="12155">
                  <c:v>25.324999999999999</c:v>
                </c:pt>
                <c:pt idx="12156">
                  <c:v>25.327083333333295</c:v>
                </c:pt>
                <c:pt idx="12157">
                  <c:v>25.329166666666701</c:v>
                </c:pt>
                <c:pt idx="12158">
                  <c:v>25.331250000000004</c:v>
                </c:pt>
                <c:pt idx="12159">
                  <c:v>25.333333333333293</c:v>
                </c:pt>
                <c:pt idx="12160">
                  <c:v>25.335416666666699</c:v>
                </c:pt>
                <c:pt idx="12161">
                  <c:v>25.337499999999999</c:v>
                </c:pt>
                <c:pt idx="12162">
                  <c:v>25.339583333333298</c:v>
                </c:pt>
                <c:pt idx="12163">
                  <c:v>25.341666666666701</c:v>
                </c:pt>
                <c:pt idx="12164">
                  <c:v>25.34375</c:v>
                </c:pt>
                <c:pt idx="12165">
                  <c:v>25.345833333333292</c:v>
                </c:pt>
                <c:pt idx="12166">
                  <c:v>25.347916666666698</c:v>
                </c:pt>
                <c:pt idx="12167">
                  <c:v>25.35</c:v>
                </c:pt>
                <c:pt idx="12168">
                  <c:v>25.352083333333294</c:v>
                </c:pt>
                <c:pt idx="12169">
                  <c:v>25.354166666666703</c:v>
                </c:pt>
                <c:pt idx="12170">
                  <c:v>25.356249999999996</c:v>
                </c:pt>
                <c:pt idx="12171">
                  <c:v>25.358333333333292</c:v>
                </c:pt>
                <c:pt idx="12172">
                  <c:v>25.360416666666698</c:v>
                </c:pt>
                <c:pt idx="12173">
                  <c:v>25.362499999999997</c:v>
                </c:pt>
                <c:pt idx="12174">
                  <c:v>25.364583333333293</c:v>
                </c:pt>
                <c:pt idx="12175">
                  <c:v>25.366666666666699</c:v>
                </c:pt>
                <c:pt idx="12176">
                  <c:v>25.368749999999991</c:v>
                </c:pt>
                <c:pt idx="12177">
                  <c:v>25.370833333333298</c:v>
                </c:pt>
                <c:pt idx="12178">
                  <c:v>25.372916666666701</c:v>
                </c:pt>
                <c:pt idx="12179">
                  <c:v>25.375</c:v>
                </c:pt>
                <c:pt idx="12180">
                  <c:v>25.377083333333296</c:v>
                </c:pt>
                <c:pt idx="12181">
                  <c:v>25.379166666666698</c:v>
                </c:pt>
                <c:pt idx="12182">
                  <c:v>25.381250000000001</c:v>
                </c:pt>
                <c:pt idx="12183">
                  <c:v>25.38333333333329</c:v>
                </c:pt>
                <c:pt idx="12184">
                  <c:v>25.385416666666696</c:v>
                </c:pt>
                <c:pt idx="12185">
                  <c:v>25.387499999999996</c:v>
                </c:pt>
                <c:pt idx="12186">
                  <c:v>25.389583333333292</c:v>
                </c:pt>
                <c:pt idx="12187">
                  <c:v>25.391666666666701</c:v>
                </c:pt>
                <c:pt idx="12188">
                  <c:v>25.393750000000001</c:v>
                </c:pt>
                <c:pt idx="12189">
                  <c:v>25.395833333333293</c:v>
                </c:pt>
                <c:pt idx="12190">
                  <c:v>25.397916666666703</c:v>
                </c:pt>
                <c:pt idx="12191">
                  <c:v>25.4</c:v>
                </c:pt>
                <c:pt idx="12192">
                  <c:v>25.402083333333294</c:v>
                </c:pt>
                <c:pt idx="12193">
                  <c:v>25.404166666666701</c:v>
                </c:pt>
                <c:pt idx="12194">
                  <c:v>25.40625</c:v>
                </c:pt>
                <c:pt idx="12195">
                  <c:v>25.408333333333289</c:v>
                </c:pt>
                <c:pt idx="12196">
                  <c:v>25.410416666666695</c:v>
                </c:pt>
                <c:pt idx="12197">
                  <c:v>25.412499999999998</c:v>
                </c:pt>
                <c:pt idx="12198">
                  <c:v>25.414583333333294</c:v>
                </c:pt>
                <c:pt idx="12199">
                  <c:v>25.4166666666667</c:v>
                </c:pt>
                <c:pt idx="12200">
                  <c:v>25.418749999999992</c:v>
                </c:pt>
                <c:pt idx="12201">
                  <c:v>25.420833333333292</c:v>
                </c:pt>
                <c:pt idx="12202">
                  <c:v>25.422916666666698</c:v>
                </c:pt>
                <c:pt idx="12203">
                  <c:v>25.424999999999997</c:v>
                </c:pt>
                <c:pt idx="12204">
                  <c:v>25.427083333333293</c:v>
                </c:pt>
                <c:pt idx="12205">
                  <c:v>25.429166666666699</c:v>
                </c:pt>
                <c:pt idx="12206">
                  <c:v>25.431249999999995</c:v>
                </c:pt>
                <c:pt idx="12207">
                  <c:v>25.433333333333294</c:v>
                </c:pt>
                <c:pt idx="12208">
                  <c:v>25.435416666666697</c:v>
                </c:pt>
                <c:pt idx="12209">
                  <c:v>25.4375</c:v>
                </c:pt>
                <c:pt idx="12210">
                  <c:v>25.439583333333292</c:v>
                </c:pt>
                <c:pt idx="12211">
                  <c:v>25.441666666666695</c:v>
                </c:pt>
                <c:pt idx="12212">
                  <c:v>25.443749999999998</c:v>
                </c:pt>
                <c:pt idx="12213">
                  <c:v>25.44583333333329</c:v>
                </c:pt>
                <c:pt idx="12214">
                  <c:v>25.4479166666667</c:v>
                </c:pt>
                <c:pt idx="12215">
                  <c:v>25.45</c:v>
                </c:pt>
                <c:pt idx="12216">
                  <c:v>25.452083333333292</c:v>
                </c:pt>
                <c:pt idx="12217">
                  <c:v>25.454166666666701</c:v>
                </c:pt>
                <c:pt idx="12218">
                  <c:v>25.456250000000001</c:v>
                </c:pt>
                <c:pt idx="12219">
                  <c:v>25.45833333333329</c:v>
                </c:pt>
                <c:pt idx="12220">
                  <c:v>25.460416666666696</c:v>
                </c:pt>
                <c:pt idx="12221">
                  <c:v>25.462499999999991</c:v>
                </c:pt>
                <c:pt idx="12222">
                  <c:v>25.464583333333294</c:v>
                </c:pt>
                <c:pt idx="12223">
                  <c:v>25.466666666666697</c:v>
                </c:pt>
                <c:pt idx="12224">
                  <c:v>25.468749999999996</c:v>
                </c:pt>
                <c:pt idx="12225">
                  <c:v>25.470833333333292</c:v>
                </c:pt>
                <c:pt idx="12226">
                  <c:v>25.472916666666695</c:v>
                </c:pt>
                <c:pt idx="12227">
                  <c:v>25.474999999999998</c:v>
                </c:pt>
                <c:pt idx="12228">
                  <c:v>25.477083333333294</c:v>
                </c:pt>
                <c:pt idx="12229">
                  <c:v>25.4791666666667</c:v>
                </c:pt>
                <c:pt idx="12230">
                  <c:v>25.481249999999992</c:v>
                </c:pt>
                <c:pt idx="12231">
                  <c:v>25.483333333333288</c:v>
                </c:pt>
                <c:pt idx="12232">
                  <c:v>25.485416666666694</c:v>
                </c:pt>
                <c:pt idx="12233">
                  <c:v>25.487499999999997</c:v>
                </c:pt>
                <c:pt idx="12234">
                  <c:v>25.48958333333329</c:v>
                </c:pt>
                <c:pt idx="12235">
                  <c:v>25.491666666666699</c:v>
                </c:pt>
                <c:pt idx="12236">
                  <c:v>25.493749999999991</c:v>
                </c:pt>
                <c:pt idx="12237">
                  <c:v>25.495833333333294</c:v>
                </c:pt>
                <c:pt idx="12238">
                  <c:v>25.497916666666701</c:v>
                </c:pt>
                <c:pt idx="12239">
                  <c:v>25.5</c:v>
                </c:pt>
                <c:pt idx="12240">
                  <c:v>25.502083333333292</c:v>
                </c:pt>
                <c:pt idx="12241">
                  <c:v>25.504166666666698</c:v>
                </c:pt>
                <c:pt idx="12242">
                  <c:v>25.506250000000001</c:v>
                </c:pt>
                <c:pt idx="12243">
                  <c:v>25.50833333333329</c:v>
                </c:pt>
                <c:pt idx="12244">
                  <c:v>25.5104166666667</c:v>
                </c:pt>
                <c:pt idx="12245">
                  <c:v>25.512499999999996</c:v>
                </c:pt>
                <c:pt idx="12246">
                  <c:v>25.514583333333295</c:v>
                </c:pt>
                <c:pt idx="12247">
                  <c:v>25.516666666666701</c:v>
                </c:pt>
                <c:pt idx="12248">
                  <c:v>25.518750000000001</c:v>
                </c:pt>
                <c:pt idx="12249">
                  <c:v>25.520833333333293</c:v>
                </c:pt>
                <c:pt idx="12250">
                  <c:v>25.522916666666699</c:v>
                </c:pt>
                <c:pt idx="12251">
                  <c:v>25.524999999999999</c:v>
                </c:pt>
                <c:pt idx="12252">
                  <c:v>25.527083333333298</c:v>
                </c:pt>
                <c:pt idx="12253">
                  <c:v>25.529166666666701</c:v>
                </c:pt>
                <c:pt idx="12254">
                  <c:v>25.531250000000004</c:v>
                </c:pt>
                <c:pt idx="12255">
                  <c:v>25.533333333333292</c:v>
                </c:pt>
                <c:pt idx="12256">
                  <c:v>25.535416666666695</c:v>
                </c:pt>
                <c:pt idx="12257">
                  <c:v>25.537500000000001</c:v>
                </c:pt>
                <c:pt idx="12258">
                  <c:v>25.539583333333294</c:v>
                </c:pt>
                <c:pt idx="12259">
                  <c:v>25.5416666666667</c:v>
                </c:pt>
                <c:pt idx="12260">
                  <c:v>25.543749999999992</c:v>
                </c:pt>
                <c:pt idx="12261">
                  <c:v>25.545833333333292</c:v>
                </c:pt>
                <c:pt idx="12262">
                  <c:v>25.547916666666701</c:v>
                </c:pt>
                <c:pt idx="12263">
                  <c:v>25.55</c:v>
                </c:pt>
                <c:pt idx="12264">
                  <c:v>25.552083333333293</c:v>
                </c:pt>
                <c:pt idx="12265">
                  <c:v>25.554166666666703</c:v>
                </c:pt>
                <c:pt idx="12266">
                  <c:v>25.556249999999995</c:v>
                </c:pt>
                <c:pt idx="12267">
                  <c:v>25.558333333333294</c:v>
                </c:pt>
                <c:pt idx="12268">
                  <c:v>25.560416666666697</c:v>
                </c:pt>
                <c:pt idx="12269">
                  <c:v>25.562499999999996</c:v>
                </c:pt>
                <c:pt idx="12270">
                  <c:v>25.564583333333292</c:v>
                </c:pt>
                <c:pt idx="12271">
                  <c:v>25.566666666666695</c:v>
                </c:pt>
                <c:pt idx="12272">
                  <c:v>25.568749999999998</c:v>
                </c:pt>
                <c:pt idx="12273">
                  <c:v>25.570833333333294</c:v>
                </c:pt>
                <c:pt idx="12274">
                  <c:v>25.5729166666667</c:v>
                </c:pt>
                <c:pt idx="12275">
                  <c:v>25.574999999999999</c:v>
                </c:pt>
                <c:pt idx="12276">
                  <c:v>25.577083333333295</c:v>
                </c:pt>
                <c:pt idx="12277">
                  <c:v>25.579166666666701</c:v>
                </c:pt>
                <c:pt idx="12278">
                  <c:v>25.581250000000001</c:v>
                </c:pt>
                <c:pt idx="12279">
                  <c:v>25.58333333333329</c:v>
                </c:pt>
                <c:pt idx="12280">
                  <c:v>25.585416666666696</c:v>
                </c:pt>
                <c:pt idx="12281">
                  <c:v>25.587499999999995</c:v>
                </c:pt>
                <c:pt idx="12282">
                  <c:v>25.589583333333294</c:v>
                </c:pt>
                <c:pt idx="12283">
                  <c:v>25.591666666666701</c:v>
                </c:pt>
                <c:pt idx="12284">
                  <c:v>25.59375</c:v>
                </c:pt>
                <c:pt idx="12285">
                  <c:v>25.595833333333292</c:v>
                </c:pt>
                <c:pt idx="12286">
                  <c:v>25.597916666666698</c:v>
                </c:pt>
                <c:pt idx="12287">
                  <c:v>25.6</c:v>
                </c:pt>
                <c:pt idx="12288">
                  <c:v>25.602083333333294</c:v>
                </c:pt>
                <c:pt idx="12289">
                  <c:v>25.604166666666703</c:v>
                </c:pt>
                <c:pt idx="12290">
                  <c:v>25.606249999999996</c:v>
                </c:pt>
                <c:pt idx="12291">
                  <c:v>25.608333333333292</c:v>
                </c:pt>
                <c:pt idx="12292">
                  <c:v>25.610416666666701</c:v>
                </c:pt>
                <c:pt idx="12293">
                  <c:v>25.612500000000001</c:v>
                </c:pt>
                <c:pt idx="12294">
                  <c:v>25.614583333333297</c:v>
                </c:pt>
                <c:pt idx="12295">
                  <c:v>25.616666666666703</c:v>
                </c:pt>
                <c:pt idx="12296">
                  <c:v>25.618749999999995</c:v>
                </c:pt>
                <c:pt idx="12297">
                  <c:v>25.620833333333298</c:v>
                </c:pt>
                <c:pt idx="12298">
                  <c:v>25.622916666666701</c:v>
                </c:pt>
                <c:pt idx="12299">
                  <c:v>25.625</c:v>
                </c:pt>
                <c:pt idx="12300">
                  <c:v>25.627083333333296</c:v>
                </c:pt>
                <c:pt idx="12301">
                  <c:v>25.629166666666698</c:v>
                </c:pt>
                <c:pt idx="12302">
                  <c:v>25.631250000000005</c:v>
                </c:pt>
                <c:pt idx="12303">
                  <c:v>25.633333333333294</c:v>
                </c:pt>
                <c:pt idx="12304">
                  <c:v>25.6354166666667</c:v>
                </c:pt>
                <c:pt idx="12305">
                  <c:v>25.637499999999999</c:v>
                </c:pt>
                <c:pt idx="12306">
                  <c:v>25.639583333333295</c:v>
                </c:pt>
                <c:pt idx="12307">
                  <c:v>25.641666666666701</c:v>
                </c:pt>
                <c:pt idx="12308">
                  <c:v>25.643750000000001</c:v>
                </c:pt>
                <c:pt idx="12309">
                  <c:v>25.645833333333293</c:v>
                </c:pt>
                <c:pt idx="12310">
                  <c:v>25.647916666666703</c:v>
                </c:pt>
                <c:pt idx="12311">
                  <c:v>25.650000000000002</c:v>
                </c:pt>
                <c:pt idx="12312">
                  <c:v>25.652083333333298</c:v>
                </c:pt>
                <c:pt idx="12313">
                  <c:v>25.654166666666704</c:v>
                </c:pt>
                <c:pt idx="12314">
                  <c:v>25.656250000000004</c:v>
                </c:pt>
                <c:pt idx="12315">
                  <c:v>25.658333333333292</c:v>
                </c:pt>
                <c:pt idx="12316">
                  <c:v>25.660416666666695</c:v>
                </c:pt>
                <c:pt idx="12317">
                  <c:v>25.662499999999998</c:v>
                </c:pt>
                <c:pt idx="12318">
                  <c:v>25.664583333333294</c:v>
                </c:pt>
                <c:pt idx="12319">
                  <c:v>25.6666666666667</c:v>
                </c:pt>
                <c:pt idx="12320">
                  <c:v>25.668749999999992</c:v>
                </c:pt>
                <c:pt idx="12321">
                  <c:v>25.670833333333295</c:v>
                </c:pt>
                <c:pt idx="12322">
                  <c:v>25.672916666666701</c:v>
                </c:pt>
                <c:pt idx="12323">
                  <c:v>25.675000000000001</c:v>
                </c:pt>
                <c:pt idx="12324">
                  <c:v>25.677083333333297</c:v>
                </c:pt>
                <c:pt idx="12325">
                  <c:v>25.679166666666703</c:v>
                </c:pt>
                <c:pt idx="12326">
                  <c:v>25.681249999999995</c:v>
                </c:pt>
                <c:pt idx="12327">
                  <c:v>25.683333333333294</c:v>
                </c:pt>
                <c:pt idx="12328">
                  <c:v>25.685416666666697</c:v>
                </c:pt>
                <c:pt idx="12329">
                  <c:v>25.6875</c:v>
                </c:pt>
                <c:pt idx="12330">
                  <c:v>25.689583333333292</c:v>
                </c:pt>
                <c:pt idx="12331">
                  <c:v>25.691666666666698</c:v>
                </c:pt>
                <c:pt idx="12332">
                  <c:v>25.693750000000001</c:v>
                </c:pt>
                <c:pt idx="12333">
                  <c:v>25.695833333333294</c:v>
                </c:pt>
                <c:pt idx="12334">
                  <c:v>25.697916666666703</c:v>
                </c:pt>
                <c:pt idx="12335">
                  <c:v>25.7</c:v>
                </c:pt>
                <c:pt idx="12336">
                  <c:v>25.702083333333292</c:v>
                </c:pt>
                <c:pt idx="12337">
                  <c:v>25.704166666666701</c:v>
                </c:pt>
                <c:pt idx="12338">
                  <c:v>25.706250000000001</c:v>
                </c:pt>
                <c:pt idx="12339">
                  <c:v>25.70833333333329</c:v>
                </c:pt>
                <c:pt idx="12340">
                  <c:v>25.710416666666699</c:v>
                </c:pt>
                <c:pt idx="12341">
                  <c:v>25.712499999999995</c:v>
                </c:pt>
                <c:pt idx="12342">
                  <c:v>25.714583333333298</c:v>
                </c:pt>
                <c:pt idx="12343">
                  <c:v>25.716666666666701</c:v>
                </c:pt>
                <c:pt idx="12344">
                  <c:v>25.71875</c:v>
                </c:pt>
                <c:pt idx="12345">
                  <c:v>25.720833333333292</c:v>
                </c:pt>
                <c:pt idx="12346">
                  <c:v>25.722916666666695</c:v>
                </c:pt>
                <c:pt idx="12347">
                  <c:v>25.724999999999998</c:v>
                </c:pt>
                <c:pt idx="12348">
                  <c:v>25.727083333333294</c:v>
                </c:pt>
                <c:pt idx="12349">
                  <c:v>25.7291666666667</c:v>
                </c:pt>
                <c:pt idx="12350">
                  <c:v>25.731249999999996</c:v>
                </c:pt>
                <c:pt idx="12351">
                  <c:v>25.733333333333292</c:v>
                </c:pt>
                <c:pt idx="12352">
                  <c:v>25.735416666666698</c:v>
                </c:pt>
                <c:pt idx="12353">
                  <c:v>25.737500000000001</c:v>
                </c:pt>
                <c:pt idx="12354">
                  <c:v>25.739583333333293</c:v>
                </c:pt>
                <c:pt idx="12355">
                  <c:v>25.741666666666699</c:v>
                </c:pt>
                <c:pt idx="12356">
                  <c:v>25.743749999999991</c:v>
                </c:pt>
                <c:pt idx="12357">
                  <c:v>25.745833333333294</c:v>
                </c:pt>
                <c:pt idx="12358">
                  <c:v>25.747916666666701</c:v>
                </c:pt>
                <c:pt idx="12359">
                  <c:v>25.75</c:v>
                </c:pt>
                <c:pt idx="12360">
                  <c:v>25.752083333333292</c:v>
                </c:pt>
                <c:pt idx="12361">
                  <c:v>25.754166666666698</c:v>
                </c:pt>
                <c:pt idx="12362">
                  <c:v>25.756250000000001</c:v>
                </c:pt>
                <c:pt idx="12363">
                  <c:v>25.75833333333329</c:v>
                </c:pt>
                <c:pt idx="12364">
                  <c:v>25.760416666666696</c:v>
                </c:pt>
                <c:pt idx="12365">
                  <c:v>25.762499999999992</c:v>
                </c:pt>
                <c:pt idx="12366">
                  <c:v>25.764583333333292</c:v>
                </c:pt>
                <c:pt idx="12367">
                  <c:v>25.766666666666698</c:v>
                </c:pt>
                <c:pt idx="12368">
                  <c:v>25.768749999999997</c:v>
                </c:pt>
                <c:pt idx="12369">
                  <c:v>25.770833333333293</c:v>
                </c:pt>
                <c:pt idx="12370">
                  <c:v>25.772916666666699</c:v>
                </c:pt>
                <c:pt idx="12371">
                  <c:v>25.774999999999999</c:v>
                </c:pt>
                <c:pt idx="12372">
                  <c:v>25.777083333333298</c:v>
                </c:pt>
                <c:pt idx="12373">
                  <c:v>25.779166666666701</c:v>
                </c:pt>
                <c:pt idx="12374">
                  <c:v>25.78125</c:v>
                </c:pt>
                <c:pt idx="12375">
                  <c:v>25.783333333333289</c:v>
                </c:pt>
                <c:pt idx="12376">
                  <c:v>25.785416666666691</c:v>
                </c:pt>
                <c:pt idx="12377">
                  <c:v>25.787499999999998</c:v>
                </c:pt>
                <c:pt idx="12378">
                  <c:v>25.78958333333329</c:v>
                </c:pt>
                <c:pt idx="12379">
                  <c:v>25.7916666666667</c:v>
                </c:pt>
                <c:pt idx="12380">
                  <c:v>25.793749999999992</c:v>
                </c:pt>
                <c:pt idx="12381">
                  <c:v>25.795833333333292</c:v>
                </c:pt>
                <c:pt idx="12382">
                  <c:v>25.797916666666701</c:v>
                </c:pt>
                <c:pt idx="12383">
                  <c:v>25.8</c:v>
                </c:pt>
                <c:pt idx="12384">
                  <c:v>25.802083333333293</c:v>
                </c:pt>
                <c:pt idx="12385">
                  <c:v>25.804166666666703</c:v>
                </c:pt>
                <c:pt idx="12386">
                  <c:v>25.806249999999995</c:v>
                </c:pt>
                <c:pt idx="12387">
                  <c:v>25.808333333333294</c:v>
                </c:pt>
                <c:pt idx="12388">
                  <c:v>25.810416666666701</c:v>
                </c:pt>
                <c:pt idx="12389">
                  <c:v>25.8125</c:v>
                </c:pt>
                <c:pt idx="12390">
                  <c:v>25.814583333333296</c:v>
                </c:pt>
                <c:pt idx="12391">
                  <c:v>25.816666666666698</c:v>
                </c:pt>
                <c:pt idx="12392">
                  <c:v>25.818750000000001</c:v>
                </c:pt>
                <c:pt idx="12393">
                  <c:v>25.820833333333294</c:v>
                </c:pt>
                <c:pt idx="12394">
                  <c:v>25.8229166666667</c:v>
                </c:pt>
                <c:pt idx="12395">
                  <c:v>25.824999999999999</c:v>
                </c:pt>
                <c:pt idx="12396">
                  <c:v>25.827083333333295</c:v>
                </c:pt>
                <c:pt idx="12397">
                  <c:v>25.829166666666701</c:v>
                </c:pt>
                <c:pt idx="12398">
                  <c:v>25.831250000000004</c:v>
                </c:pt>
                <c:pt idx="12399">
                  <c:v>25.833333333333293</c:v>
                </c:pt>
                <c:pt idx="12400">
                  <c:v>25.835416666666699</c:v>
                </c:pt>
                <c:pt idx="12401">
                  <c:v>25.837499999999999</c:v>
                </c:pt>
                <c:pt idx="12402">
                  <c:v>25.839583333333298</c:v>
                </c:pt>
                <c:pt idx="12403">
                  <c:v>25.841666666666701</c:v>
                </c:pt>
                <c:pt idx="12404">
                  <c:v>25.84375</c:v>
                </c:pt>
                <c:pt idx="12405">
                  <c:v>25.845833333333292</c:v>
                </c:pt>
                <c:pt idx="12406">
                  <c:v>25.847916666666698</c:v>
                </c:pt>
                <c:pt idx="12407">
                  <c:v>25.85</c:v>
                </c:pt>
                <c:pt idx="12408">
                  <c:v>25.852083333333294</c:v>
                </c:pt>
                <c:pt idx="12409">
                  <c:v>25.854166666666703</c:v>
                </c:pt>
                <c:pt idx="12410">
                  <c:v>25.856249999999996</c:v>
                </c:pt>
                <c:pt idx="12411">
                  <c:v>25.858333333333292</c:v>
                </c:pt>
                <c:pt idx="12412">
                  <c:v>25.860416666666698</c:v>
                </c:pt>
                <c:pt idx="12413">
                  <c:v>25.862499999999997</c:v>
                </c:pt>
                <c:pt idx="12414">
                  <c:v>25.864583333333293</c:v>
                </c:pt>
                <c:pt idx="12415">
                  <c:v>25.866666666666699</c:v>
                </c:pt>
                <c:pt idx="12416">
                  <c:v>25.868749999999991</c:v>
                </c:pt>
                <c:pt idx="12417">
                  <c:v>25.870833333333298</c:v>
                </c:pt>
                <c:pt idx="12418">
                  <c:v>25.872916666666701</c:v>
                </c:pt>
                <c:pt idx="12419">
                  <c:v>25.875</c:v>
                </c:pt>
                <c:pt idx="12420">
                  <c:v>25.877083333333296</c:v>
                </c:pt>
                <c:pt idx="12421">
                  <c:v>25.879166666666698</c:v>
                </c:pt>
                <c:pt idx="12422">
                  <c:v>25.881250000000001</c:v>
                </c:pt>
                <c:pt idx="12423">
                  <c:v>25.88333333333329</c:v>
                </c:pt>
                <c:pt idx="12424">
                  <c:v>25.885416666666696</c:v>
                </c:pt>
                <c:pt idx="12425">
                  <c:v>25.887499999999996</c:v>
                </c:pt>
                <c:pt idx="12426">
                  <c:v>25.889583333333292</c:v>
                </c:pt>
                <c:pt idx="12427">
                  <c:v>25.891666666666701</c:v>
                </c:pt>
                <c:pt idx="12428">
                  <c:v>25.893750000000001</c:v>
                </c:pt>
                <c:pt idx="12429">
                  <c:v>25.895833333333293</c:v>
                </c:pt>
                <c:pt idx="12430">
                  <c:v>25.897916666666703</c:v>
                </c:pt>
                <c:pt idx="12431">
                  <c:v>25.9</c:v>
                </c:pt>
                <c:pt idx="12432">
                  <c:v>25.902083333333294</c:v>
                </c:pt>
                <c:pt idx="12433">
                  <c:v>25.904166666666701</c:v>
                </c:pt>
                <c:pt idx="12434">
                  <c:v>25.90625</c:v>
                </c:pt>
                <c:pt idx="12435">
                  <c:v>25.908333333333289</c:v>
                </c:pt>
                <c:pt idx="12436">
                  <c:v>25.910416666666695</c:v>
                </c:pt>
                <c:pt idx="12437">
                  <c:v>25.912499999999998</c:v>
                </c:pt>
                <c:pt idx="12438">
                  <c:v>25.914583333333294</c:v>
                </c:pt>
                <c:pt idx="12439">
                  <c:v>25.9166666666667</c:v>
                </c:pt>
                <c:pt idx="12440">
                  <c:v>25.918749999999992</c:v>
                </c:pt>
                <c:pt idx="12441">
                  <c:v>25.920833333333292</c:v>
                </c:pt>
                <c:pt idx="12442">
                  <c:v>25.922916666666698</c:v>
                </c:pt>
                <c:pt idx="12443">
                  <c:v>25.924999999999997</c:v>
                </c:pt>
                <c:pt idx="12444">
                  <c:v>25.927083333333293</c:v>
                </c:pt>
                <c:pt idx="12445">
                  <c:v>25.929166666666699</c:v>
                </c:pt>
                <c:pt idx="12446">
                  <c:v>25.931249999999995</c:v>
                </c:pt>
                <c:pt idx="12447">
                  <c:v>25.933333333333294</c:v>
                </c:pt>
                <c:pt idx="12448">
                  <c:v>25.935416666666697</c:v>
                </c:pt>
                <c:pt idx="12449">
                  <c:v>25.9375</c:v>
                </c:pt>
                <c:pt idx="12450">
                  <c:v>25.939583333333292</c:v>
                </c:pt>
                <c:pt idx="12451">
                  <c:v>25.941666666666695</c:v>
                </c:pt>
                <c:pt idx="12452">
                  <c:v>25.943749999999998</c:v>
                </c:pt>
                <c:pt idx="12453">
                  <c:v>25.94583333333329</c:v>
                </c:pt>
                <c:pt idx="12454">
                  <c:v>25.9479166666667</c:v>
                </c:pt>
                <c:pt idx="12455">
                  <c:v>25.95</c:v>
                </c:pt>
                <c:pt idx="12456">
                  <c:v>25.952083333333292</c:v>
                </c:pt>
                <c:pt idx="12457">
                  <c:v>25.954166666666701</c:v>
                </c:pt>
                <c:pt idx="12458">
                  <c:v>25.956250000000001</c:v>
                </c:pt>
                <c:pt idx="12459">
                  <c:v>25.95833333333329</c:v>
                </c:pt>
                <c:pt idx="12460">
                  <c:v>25.960416666666696</c:v>
                </c:pt>
                <c:pt idx="12461">
                  <c:v>25.962499999999991</c:v>
                </c:pt>
                <c:pt idx="12462">
                  <c:v>25.964583333333294</c:v>
                </c:pt>
                <c:pt idx="12463">
                  <c:v>25.966666666666697</c:v>
                </c:pt>
                <c:pt idx="12464">
                  <c:v>25.968749999999996</c:v>
                </c:pt>
                <c:pt idx="12465">
                  <c:v>25.970833333333292</c:v>
                </c:pt>
                <c:pt idx="12466">
                  <c:v>25.972916666666695</c:v>
                </c:pt>
                <c:pt idx="12467">
                  <c:v>25.974999999999998</c:v>
                </c:pt>
                <c:pt idx="12468">
                  <c:v>25.977083333333294</c:v>
                </c:pt>
                <c:pt idx="12469">
                  <c:v>25.9791666666667</c:v>
                </c:pt>
                <c:pt idx="12470">
                  <c:v>25.981249999999992</c:v>
                </c:pt>
                <c:pt idx="12471">
                  <c:v>25.983333333333288</c:v>
                </c:pt>
                <c:pt idx="12472">
                  <c:v>25.985416666666694</c:v>
                </c:pt>
                <c:pt idx="12473">
                  <c:v>25.987499999999997</c:v>
                </c:pt>
                <c:pt idx="12474">
                  <c:v>25.98958333333329</c:v>
                </c:pt>
                <c:pt idx="12475">
                  <c:v>25.991666666666699</c:v>
                </c:pt>
                <c:pt idx="12476">
                  <c:v>25.993749999999991</c:v>
                </c:pt>
                <c:pt idx="12477">
                  <c:v>25.995833333333294</c:v>
                </c:pt>
                <c:pt idx="12478">
                  <c:v>25.997916666666701</c:v>
                </c:pt>
                <c:pt idx="12479">
                  <c:v>26</c:v>
                </c:pt>
                <c:pt idx="12480">
                  <c:v>26.002083333333292</c:v>
                </c:pt>
                <c:pt idx="12481">
                  <c:v>26.004166666666698</c:v>
                </c:pt>
                <c:pt idx="12482">
                  <c:v>26.006250000000001</c:v>
                </c:pt>
                <c:pt idx="12483">
                  <c:v>26.00833333333329</c:v>
                </c:pt>
                <c:pt idx="12484">
                  <c:v>26.0104166666667</c:v>
                </c:pt>
                <c:pt idx="12485">
                  <c:v>26.012499999999996</c:v>
                </c:pt>
                <c:pt idx="12486">
                  <c:v>26.014583333333295</c:v>
                </c:pt>
                <c:pt idx="12487">
                  <c:v>26.016666666666701</c:v>
                </c:pt>
                <c:pt idx="12488">
                  <c:v>26.018750000000001</c:v>
                </c:pt>
                <c:pt idx="12489">
                  <c:v>26.020833333333293</c:v>
                </c:pt>
                <c:pt idx="12490">
                  <c:v>26.022916666666699</c:v>
                </c:pt>
                <c:pt idx="12491">
                  <c:v>26.024999999999999</c:v>
                </c:pt>
                <c:pt idx="12492">
                  <c:v>26.027083333333298</c:v>
                </c:pt>
                <c:pt idx="12493">
                  <c:v>26.029166666666701</c:v>
                </c:pt>
                <c:pt idx="12494">
                  <c:v>26.031250000000004</c:v>
                </c:pt>
                <c:pt idx="12495">
                  <c:v>26.033333333333292</c:v>
                </c:pt>
                <c:pt idx="12496">
                  <c:v>26.035416666666695</c:v>
                </c:pt>
                <c:pt idx="12497">
                  <c:v>26.037500000000001</c:v>
                </c:pt>
                <c:pt idx="12498">
                  <c:v>26.039583333333294</c:v>
                </c:pt>
                <c:pt idx="12499">
                  <c:v>26.0416666666667</c:v>
                </c:pt>
                <c:pt idx="12500">
                  <c:v>26.043749999999992</c:v>
                </c:pt>
                <c:pt idx="12501">
                  <c:v>26.045833333333292</c:v>
                </c:pt>
                <c:pt idx="12502">
                  <c:v>26.047916666666701</c:v>
                </c:pt>
                <c:pt idx="12503">
                  <c:v>26.05</c:v>
                </c:pt>
                <c:pt idx="12504">
                  <c:v>26.052083333333293</c:v>
                </c:pt>
                <c:pt idx="12505">
                  <c:v>26.054166666666703</c:v>
                </c:pt>
                <c:pt idx="12506">
                  <c:v>26.056249999999995</c:v>
                </c:pt>
                <c:pt idx="12507">
                  <c:v>26.058333333333294</c:v>
                </c:pt>
                <c:pt idx="12508">
                  <c:v>26.060416666666697</c:v>
                </c:pt>
                <c:pt idx="12509">
                  <c:v>26.062499999999996</c:v>
                </c:pt>
                <c:pt idx="12510">
                  <c:v>26.064583333333292</c:v>
                </c:pt>
                <c:pt idx="12511">
                  <c:v>26.066666666666695</c:v>
                </c:pt>
                <c:pt idx="12512">
                  <c:v>26.068749999999998</c:v>
                </c:pt>
                <c:pt idx="12513">
                  <c:v>26.070833333333294</c:v>
                </c:pt>
                <c:pt idx="12514">
                  <c:v>26.0729166666667</c:v>
                </c:pt>
                <c:pt idx="12515">
                  <c:v>26.074999999999999</c:v>
                </c:pt>
                <c:pt idx="12516">
                  <c:v>26.077083333333295</c:v>
                </c:pt>
                <c:pt idx="12517">
                  <c:v>26.079166666666701</c:v>
                </c:pt>
                <c:pt idx="12518">
                  <c:v>26.081250000000001</c:v>
                </c:pt>
                <c:pt idx="12519">
                  <c:v>26.08333333333329</c:v>
                </c:pt>
                <c:pt idx="12520">
                  <c:v>26.085416666666696</c:v>
                </c:pt>
                <c:pt idx="12521">
                  <c:v>26.087499999999995</c:v>
                </c:pt>
                <c:pt idx="12522">
                  <c:v>26.089583333333294</c:v>
                </c:pt>
                <c:pt idx="12523">
                  <c:v>26.091666666666701</c:v>
                </c:pt>
                <c:pt idx="12524">
                  <c:v>26.09375</c:v>
                </c:pt>
                <c:pt idx="12525">
                  <c:v>26.095833333333292</c:v>
                </c:pt>
                <c:pt idx="12526">
                  <c:v>26.097916666666698</c:v>
                </c:pt>
                <c:pt idx="12527">
                  <c:v>26.1</c:v>
                </c:pt>
                <c:pt idx="12528">
                  <c:v>26.102083333333294</c:v>
                </c:pt>
                <c:pt idx="12529">
                  <c:v>26.104166666666703</c:v>
                </c:pt>
                <c:pt idx="12530">
                  <c:v>26.106249999999996</c:v>
                </c:pt>
                <c:pt idx="12531">
                  <c:v>26.108333333333292</c:v>
                </c:pt>
                <c:pt idx="12532">
                  <c:v>26.110416666666701</c:v>
                </c:pt>
                <c:pt idx="12533">
                  <c:v>26.112500000000001</c:v>
                </c:pt>
                <c:pt idx="12534">
                  <c:v>26.114583333333297</c:v>
                </c:pt>
                <c:pt idx="12535">
                  <c:v>26.116666666666703</c:v>
                </c:pt>
                <c:pt idx="12536">
                  <c:v>26.118749999999995</c:v>
                </c:pt>
                <c:pt idx="12537">
                  <c:v>26.120833333333298</c:v>
                </c:pt>
                <c:pt idx="12538">
                  <c:v>26.122916666666701</c:v>
                </c:pt>
                <c:pt idx="12539">
                  <c:v>26.125</c:v>
                </c:pt>
                <c:pt idx="12540">
                  <c:v>26.127083333333296</c:v>
                </c:pt>
                <c:pt idx="12541">
                  <c:v>26.129166666666698</c:v>
                </c:pt>
                <c:pt idx="12542">
                  <c:v>26.131250000000005</c:v>
                </c:pt>
                <c:pt idx="12543">
                  <c:v>26.133333333333294</c:v>
                </c:pt>
                <c:pt idx="12544">
                  <c:v>26.1354166666667</c:v>
                </c:pt>
                <c:pt idx="12545">
                  <c:v>26.137499999999999</c:v>
                </c:pt>
                <c:pt idx="12546">
                  <c:v>26.139583333333295</c:v>
                </c:pt>
                <c:pt idx="12547">
                  <c:v>26.141666666666701</c:v>
                </c:pt>
                <c:pt idx="12548">
                  <c:v>26.143750000000001</c:v>
                </c:pt>
                <c:pt idx="12549">
                  <c:v>26.145833333333293</c:v>
                </c:pt>
                <c:pt idx="12550">
                  <c:v>26.147916666666703</c:v>
                </c:pt>
                <c:pt idx="12551">
                  <c:v>26.150000000000002</c:v>
                </c:pt>
                <c:pt idx="12552">
                  <c:v>26.152083333333298</c:v>
                </c:pt>
                <c:pt idx="12553">
                  <c:v>26.154166666666704</c:v>
                </c:pt>
                <c:pt idx="12554">
                  <c:v>26.156250000000004</c:v>
                </c:pt>
                <c:pt idx="12555">
                  <c:v>26.158333333333292</c:v>
                </c:pt>
                <c:pt idx="12556">
                  <c:v>26.160416666666695</c:v>
                </c:pt>
                <c:pt idx="12557">
                  <c:v>26.162499999999998</c:v>
                </c:pt>
                <c:pt idx="12558">
                  <c:v>26.164583333333294</c:v>
                </c:pt>
                <c:pt idx="12559">
                  <c:v>26.1666666666667</c:v>
                </c:pt>
                <c:pt idx="12560">
                  <c:v>26.168749999999992</c:v>
                </c:pt>
                <c:pt idx="12561">
                  <c:v>26.170833333333295</c:v>
                </c:pt>
                <c:pt idx="12562">
                  <c:v>26.172916666666701</c:v>
                </c:pt>
                <c:pt idx="12563">
                  <c:v>26.175000000000001</c:v>
                </c:pt>
                <c:pt idx="12564">
                  <c:v>26.177083333333297</c:v>
                </c:pt>
                <c:pt idx="12565">
                  <c:v>26.179166666666703</c:v>
                </c:pt>
                <c:pt idx="12566">
                  <c:v>26.181249999999995</c:v>
                </c:pt>
                <c:pt idx="12567">
                  <c:v>26.183333333333294</c:v>
                </c:pt>
                <c:pt idx="12568">
                  <c:v>26.185416666666697</c:v>
                </c:pt>
                <c:pt idx="12569">
                  <c:v>26.1875</c:v>
                </c:pt>
                <c:pt idx="12570">
                  <c:v>26.189583333333292</c:v>
                </c:pt>
                <c:pt idx="12571">
                  <c:v>26.191666666666698</c:v>
                </c:pt>
                <c:pt idx="12572">
                  <c:v>26.193750000000001</c:v>
                </c:pt>
                <c:pt idx="12573">
                  <c:v>26.195833333333294</c:v>
                </c:pt>
                <c:pt idx="12574">
                  <c:v>26.197916666666703</c:v>
                </c:pt>
                <c:pt idx="12575">
                  <c:v>26.2</c:v>
                </c:pt>
                <c:pt idx="12576">
                  <c:v>26.202083333333292</c:v>
                </c:pt>
                <c:pt idx="12577">
                  <c:v>26.204166666666701</c:v>
                </c:pt>
                <c:pt idx="12578">
                  <c:v>26.206250000000001</c:v>
                </c:pt>
                <c:pt idx="12579">
                  <c:v>26.20833333333329</c:v>
                </c:pt>
                <c:pt idx="12580">
                  <c:v>26.210416666666699</c:v>
                </c:pt>
                <c:pt idx="12581">
                  <c:v>26.212499999999995</c:v>
                </c:pt>
                <c:pt idx="12582">
                  <c:v>26.214583333333298</c:v>
                </c:pt>
                <c:pt idx="12583">
                  <c:v>26.216666666666701</c:v>
                </c:pt>
                <c:pt idx="12584">
                  <c:v>26.21875</c:v>
                </c:pt>
                <c:pt idx="12585">
                  <c:v>26.220833333333292</c:v>
                </c:pt>
                <c:pt idx="12586">
                  <c:v>26.222916666666695</c:v>
                </c:pt>
                <c:pt idx="12587">
                  <c:v>26.224999999999998</c:v>
                </c:pt>
                <c:pt idx="12588">
                  <c:v>26.227083333333294</c:v>
                </c:pt>
                <c:pt idx="12589">
                  <c:v>26.2291666666667</c:v>
                </c:pt>
                <c:pt idx="12590">
                  <c:v>26.231249999999996</c:v>
                </c:pt>
                <c:pt idx="12591">
                  <c:v>26.233333333333292</c:v>
                </c:pt>
                <c:pt idx="12592">
                  <c:v>26.235416666666698</c:v>
                </c:pt>
                <c:pt idx="12593">
                  <c:v>26.237500000000001</c:v>
                </c:pt>
                <c:pt idx="12594">
                  <c:v>26.239583333333293</c:v>
                </c:pt>
                <c:pt idx="12595">
                  <c:v>26.241666666666699</c:v>
                </c:pt>
                <c:pt idx="12596">
                  <c:v>26.243749999999991</c:v>
                </c:pt>
                <c:pt idx="12597">
                  <c:v>26.245833333333294</c:v>
                </c:pt>
                <c:pt idx="12598">
                  <c:v>26.247916666666701</c:v>
                </c:pt>
                <c:pt idx="12599">
                  <c:v>26.25</c:v>
                </c:pt>
                <c:pt idx="12600">
                  <c:v>26.252083333333292</c:v>
                </c:pt>
                <c:pt idx="12601">
                  <c:v>26.254166666666698</c:v>
                </c:pt>
                <c:pt idx="12602">
                  <c:v>26.256250000000001</c:v>
                </c:pt>
                <c:pt idx="12603">
                  <c:v>26.25833333333329</c:v>
                </c:pt>
                <c:pt idx="12604">
                  <c:v>26.260416666666696</c:v>
                </c:pt>
                <c:pt idx="12605">
                  <c:v>26.262499999999992</c:v>
                </c:pt>
                <c:pt idx="12606">
                  <c:v>26.264583333333292</c:v>
                </c:pt>
                <c:pt idx="12607">
                  <c:v>26.266666666666698</c:v>
                </c:pt>
                <c:pt idx="12608">
                  <c:v>26.268749999999997</c:v>
                </c:pt>
                <c:pt idx="12609">
                  <c:v>26.270833333333293</c:v>
                </c:pt>
                <c:pt idx="12610">
                  <c:v>26.272916666666699</c:v>
                </c:pt>
                <c:pt idx="12611">
                  <c:v>26.274999999999999</c:v>
                </c:pt>
                <c:pt idx="12612">
                  <c:v>26.277083333333298</c:v>
                </c:pt>
                <c:pt idx="12613">
                  <c:v>26.279166666666701</c:v>
                </c:pt>
                <c:pt idx="12614">
                  <c:v>26.28125</c:v>
                </c:pt>
                <c:pt idx="12615">
                  <c:v>26.283333333333289</c:v>
                </c:pt>
                <c:pt idx="12616">
                  <c:v>26.285416666666691</c:v>
                </c:pt>
                <c:pt idx="12617">
                  <c:v>26.287499999999998</c:v>
                </c:pt>
                <c:pt idx="12618">
                  <c:v>26.28958333333329</c:v>
                </c:pt>
                <c:pt idx="12619">
                  <c:v>26.2916666666667</c:v>
                </c:pt>
                <c:pt idx="12620">
                  <c:v>26.293749999999992</c:v>
                </c:pt>
                <c:pt idx="12621">
                  <c:v>26.295833333333292</c:v>
                </c:pt>
                <c:pt idx="12622">
                  <c:v>26.297916666666701</c:v>
                </c:pt>
                <c:pt idx="12623">
                  <c:v>26.3</c:v>
                </c:pt>
                <c:pt idx="12624">
                  <c:v>26.302083333333293</c:v>
                </c:pt>
                <c:pt idx="12625">
                  <c:v>26.304166666666703</c:v>
                </c:pt>
                <c:pt idx="12626">
                  <c:v>26.306249999999995</c:v>
                </c:pt>
                <c:pt idx="12627">
                  <c:v>26.308333333333294</c:v>
                </c:pt>
                <c:pt idx="12628">
                  <c:v>26.310416666666701</c:v>
                </c:pt>
                <c:pt idx="12629">
                  <c:v>26.3125</c:v>
                </c:pt>
                <c:pt idx="12630">
                  <c:v>26.314583333333296</c:v>
                </c:pt>
                <c:pt idx="12631">
                  <c:v>26.316666666666698</c:v>
                </c:pt>
                <c:pt idx="12632">
                  <c:v>26.318750000000001</c:v>
                </c:pt>
                <c:pt idx="12633">
                  <c:v>26.320833333333294</c:v>
                </c:pt>
                <c:pt idx="12634">
                  <c:v>26.3229166666667</c:v>
                </c:pt>
                <c:pt idx="12635">
                  <c:v>26.324999999999999</c:v>
                </c:pt>
                <c:pt idx="12636">
                  <c:v>26.327083333333295</c:v>
                </c:pt>
                <c:pt idx="12637">
                  <c:v>26.329166666666701</c:v>
                </c:pt>
                <c:pt idx="12638">
                  <c:v>26.331250000000004</c:v>
                </c:pt>
                <c:pt idx="12639">
                  <c:v>26.333333333333293</c:v>
                </c:pt>
                <c:pt idx="12640">
                  <c:v>26.335416666666699</c:v>
                </c:pt>
                <c:pt idx="12641">
                  <c:v>26.337499999999999</c:v>
                </c:pt>
                <c:pt idx="12642">
                  <c:v>26.339583333333298</c:v>
                </c:pt>
                <c:pt idx="12643">
                  <c:v>26.341666666666701</c:v>
                </c:pt>
                <c:pt idx="12644">
                  <c:v>26.34375</c:v>
                </c:pt>
                <c:pt idx="12645">
                  <c:v>26.345833333333292</c:v>
                </c:pt>
                <c:pt idx="12646">
                  <c:v>26.347916666666698</c:v>
                </c:pt>
                <c:pt idx="12647">
                  <c:v>26.35</c:v>
                </c:pt>
                <c:pt idx="12648">
                  <c:v>26.352083333333294</c:v>
                </c:pt>
                <c:pt idx="12649">
                  <c:v>26.354166666666703</c:v>
                </c:pt>
                <c:pt idx="12650">
                  <c:v>26.356249999999996</c:v>
                </c:pt>
                <c:pt idx="12651">
                  <c:v>26.358333333333292</c:v>
                </c:pt>
                <c:pt idx="12652">
                  <c:v>26.360416666666698</c:v>
                </c:pt>
                <c:pt idx="12653">
                  <c:v>26.362499999999997</c:v>
                </c:pt>
                <c:pt idx="12654">
                  <c:v>26.364583333333293</c:v>
                </c:pt>
                <c:pt idx="12655">
                  <c:v>26.366666666666699</c:v>
                </c:pt>
                <c:pt idx="12656">
                  <c:v>26.368749999999991</c:v>
                </c:pt>
                <c:pt idx="12657">
                  <c:v>26.370833333333298</c:v>
                </c:pt>
                <c:pt idx="12658">
                  <c:v>26.372916666666701</c:v>
                </c:pt>
                <c:pt idx="12659">
                  <c:v>26.375</c:v>
                </c:pt>
                <c:pt idx="12660">
                  <c:v>26.377083333333296</c:v>
                </c:pt>
                <c:pt idx="12661">
                  <c:v>26.379166666666698</c:v>
                </c:pt>
                <c:pt idx="12662">
                  <c:v>26.381250000000001</c:v>
                </c:pt>
                <c:pt idx="12663">
                  <c:v>26.38333333333329</c:v>
                </c:pt>
                <c:pt idx="12664">
                  <c:v>26.385416666666696</c:v>
                </c:pt>
                <c:pt idx="12665">
                  <c:v>26.387499999999996</c:v>
                </c:pt>
                <c:pt idx="12666">
                  <c:v>26.389583333333292</c:v>
                </c:pt>
                <c:pt idx="12667">
                  <c:v>26.391666666666701</c:v>
                </c:pt>
                <c:pt idx="12668">
                  <c:v>26.393750000000001</c:v>
                </c:pt>
                <c:pt idx="12669">
                  <c:v>26.395833333333293</c:v>
                </c:pt>
                <c:pt idx="12670">
                  <c:v>26.397916666666703</c:v>
                </c:pt>
                <c:pt idx="12671">
                  <c:v>26.4</c:v>
                </c:pt>
                <c:pt idx="12672">
                  <c:v>26.402083333333294</c:v>
                </c:pt>
                <c:pt idx="12673">
                  <c:v>26.404166666666701</c:v>
                </c:pt>
                <c:pt idx="12674">
                  <c:v>26.40625</c:v>
                </c:pt>
                <c:pt idx="12675">
                  <c:v>26.408333333333289</c:v>
                </c:pt>
                <c:pt idx="12676">
                  <c:v>26.410416666666695</c:v>
                </c:pt>
                <c:pt idx="12677">
                  <c:v>26.412499999999998</c:v>
                </c:pt>
                <c:pt idx="12678">
                  <c:v>26.414583333333294</c:v>
                </c:pt>
                <c:pt idx="12679">
                  <c:v>26.4166666666667</c:v>
                </c:pt>
                <c:pt idx="12680">
                  <c:v>26.418749999999992</c:v>
                </c:pt>
                <c:pt idx="12681">
                  <c:v>26.420833333333292</c:v>
                </c:pt>
                <c:pt idx="12682">
                  <c:v>26.422916666666698</c:v>
                </c:pt>
                <c:pt idx="12683">
                  <c:v>26.424999999999997</c:v>
                </c:pt>
                <c:pt idx="12684">
                  <c:v>26.427083333333293</c:v>
                </c:pt>
                <c:pt idx="12685">
                  <c:v>26.429166666666699</c:v>
                </c:pt>
                <c:pt idx="12686">
                  <c:v>26.431249999999995</c:v>
                </c:pt>
                <c:pt idx="12687">
                  <c:v>26.433333333333294</c:v>
                </c:pt>
                <c:pt idx="12688">
                  <c:v>26.435416666666697</c:v>
                </c:pt>
                <c:pt idx="12689">
                  <c:v>26.4375</c:v>
                </c:pt>
                <c:pt idx="12690">
                  <c:v>26.439583333333292</c:v>
                </c:pt>
                <c:pt idx="12691">
                  <c:v>26.441666666666695</c:v>
                </c:pt>
                <c:pt idx="12692">
                  <c:v>26.443749999999998</c:v>
                </c:pt>
                <c:pt idx="12693">
                  <c:v>26.44583333333329</c:v>
                </c:pt>
                <c:pt idx="12694">
                  <c:v>26.4479166666667</c:v>
                </c:pt>
                <c:pt idx="12695">
                  <c:v>26.45</c:v>
                </c:pt>
                <c:pt idx="12696">
                  <c:v>26.452083333333292</c:v>
                </c:pt>
                <c:pt idx="12697">
                  <c:v>26.454166666666701</c:v>
                </c:pt>
                <c:pt idx="12698">
                  <c:v>26.456250000000001</c:v>
                </c:pt>
                <c:pt idx="12699">
                  <c:v>26.45833333333329</c:v>
                </c:pt>
                <c:pt idx="12700">
                  <c:v>26.460416666666696</c:v>
                </c:pt>
                <c:pt idx="12701">
                  <c:v>26.462499999999991</c:v>
                </c:pt>
                <c:pt idx="12702">
                  <c:v>26.464583333333294</c:v>
                </c:pt>
                <c:pt idx="12703">
                  <c:v>26.466666666666697</c:v>
                </c:pt>
                <c:pt idx="12704">
                  <c:v>26.468749999999996</c:v>
                </c:pt>
                <c:pt idx="12705">
                  <c:v>26.470833333333292</c:v>
                </c:pt>
                <c:pt idx="12706">
                  <c:v>26.472916666666695</c:v>
                </c:pt>
                <c:pt idx="12707">
                  <c:v>26.474999999999998</c:v>
                </c:pt>
                <c:pt idx="12708">
                  <c:v>26.477083333333294</c:v>
                </c:pt>
                <c:pt idx="12709">
                  <c:v>26.4791666666667</c:v>
                </c:pt>
                <c:pt idx="12710">
                  <c:v>26.481249999999992</c:v>
                </c:pt>
                <c:pt idx="12711">
                  <c:v>26.483333333333288</c:v>
                </c:pt>
                <c:pt idx="12712">
                  <c:v>26.485416666666694</c:v>
                </c:pt>
                <c:pt idx="12713">
                  <c:v>26.487499999999997</c:v>
                </c:pt>
                <c:pt idx="12714">
                  <c:v>26.48958333333329</c:v>
                </c:pt>
                <c:pt idx="12715">
                  <c:v>26.491666666666699</c:v>
                </c:pt>
                <c:pt idx="12716">
                  <c:v>26.493749999999991</c:v>
                </c:pt>
                <c:pt idx="12717">
                  <c:v>26.495833333333294</c:v>
                </c:pt>
                <c:pt idx="12718">
                  <c:v>26.497916666666701</c:v>
                </c:pt>
                <c:pt idx="12719">
                  <c:v>26.5</c:v>
                </c:pt>
                <c:pt idx="12720">
                  <c:v>26.502083333333292</c:v>
                </c:pt>
                <c:pt idx="12721">
                  <c:v>26.504166666666698</c:v>
                </c:pt>
                <c:pt idx="12722">
                  <c:v>26.506250000000001</c:v>
                </c:pt>
                <c:pt idx="12723">
                  <c:v>26.50833333333329</c:v>
                </c:pt>
                <c:pt idx="12724">
                  <c:v>26.5104166666667</c:v>
                </c:pt>
                <c:pt idx="12725">
                  <c:v>26.512499999999996</c:v>
                </c:pt>
                <c:pt idx="12726">
                  <c:v>26.514583333333295</c:v>
                </c:pt>
                <c:pt idx="12727">
                  <c:v>26.516666666666701</c:v>
                </c:pt>
                <c:pt idx="12728">
                  <c:v>26.518750000000001</c:v>
                </c:pt>
                <c:pt idx="12729">
                  <c:v>26.520833333333293</c:v>
                </c:pt>
                <c:pt idx="12730">
                  <c:v>26.522916666666699</c:v>
                </c:pt>
                <c:pt idx="12731">
                  <c:v>26.524999999999999</c:v>
                </c:pt>
                <c:pt idx="12732">
                  <c:v>26.527083333333298</c:v>
                </c:pt>
                <c:pt idx="12733">
                  <c:v>26.529166666666701</c:v>
                </c:pt>
                <c:pt idx="12734">
                  <c:v>26.531250000000004</c:v>
                </c:pt>
                <c:pt idx="12735">
                  <c:v>26.533333333333292</c:v>
                </c:pt>
                <c:pt idx="12736">
                  <c:v>26.535416666666695</c:v>
                </c:pt>
                <c:pt idx="12737">
                  <c:v>26.537500000000001</c:v>
                </c:pt>
                <c:pt idx="12738">
                  <c:v>26.539583333333294</c:v>
                </c:pt>
                <c:pt idx="12739">
                  <c:v>26.5416666666667</c:v>
                </c:pt>
                <c:pt idx="12740">
                  <c:v>26.543749999999992</c:v>
                </c:pt>
                <c:pt idx="12741">
                  <c:v>26.545833333333292</c:v>
                </c:pt>
                <c:pt idx="12742">
                  <c:v>26.547916666666701</c:v>
                </c:pt>
                <c:pt idx="12743">
                  <c:v>26.55</c:v>
                </c:pt>
                <c:pt idx="12744">
                  <c:v>26.552083333333293</c:v>
                </c:pt>
                <c:pt idx="12745">
                  <c:v>26.554166666666703</c:v>
                </c:pt>
                <c:pt idx="12746">
                  <c:v>26.556249999999995</c:v>
                </c:pt>
                <c:pt idx="12747">
                  <c:v>26.558333333333294</c:v>
                </c:pt>
                <c:pt idx="12748">
                  <c:v>26.560416666666697</c:v>
                </c:pt>
                <c:pt idx="12749">
                  <c:v>26.562499999999996</c:v>
                </c:pt>
                <c:pt idx="12750">
                  <c:v>26.564583333333292</c:v>
                </c:pt>
                <c:pt idx="12751">
                  <c:v>26.566666666666695</c:v>
                </c:pt>
                <c:pt idx="12752">
                  <c:v>26.568749999999998</c:v>
                </c:pt>
                <c:pt idx="12753">
                  <c:v>26.570833333333294</c:v>
                </c:pt>
                <c:pt idx="12754">
                  <c:v>26.5729166666667</c:v>
                </c:pt>
                <c:pt idx="12755">
                  <c:v>26.574999999999999</c:v>
                </c:pt>
                <c:pt idx="12756">
                  <c:v>26.577083333333295</c:v>
                </c:pt>
                <c:pt idx="12757">
                  <c:v>26.579166666666701</c:v>
                </c:pt>
                <c:pt idx="12758">
                  <c:v>26.581250000000001</c:v>
                </c:pt>
                <c:pt idx="12759">
                  <c:v>26.58333333333329</c:v>
                </c:pt>
                <c:pt idx="12760">
                  <c:v>26.585416666666696</c:v>
                </c:pt>
                <c:pt idx="12761">
                  <c:v>26.587499999999995</c:v>
                </c:pt>
                <c:pt idx="12762">
                  <c:v>26.589583333333294</c:v>
                </c:pt>
                <c:pt idx="12763">
                  <c:v>26.591666666666701</c:v>
                </c:pt>
                <c:pt idx="12764">
                  <c:v>26.59375</c:v>
                </c:pt>
                <c:pt idx="12765">
                  <c:v>26.595833333333292</c:v>
                </c:pt>
                <c:pt idx="12766">
                  <c:v>26.597916666666698</c:v>
                </c:pt>
                <c:pt idx="12767">
                  <c:v>26.6</c:v>
                </c:pt>
                <c:pt idx="12768">
                  <c:v>26.602083333333294</c:v>
                </c:pt>
                <c:pt idx="12769">
                  <c:v>26.604166666666703</c:v>
                </c:pt>
                <c:pt idx="12770">
                  <c:v>26.606249999999996</c:v>
                </c:pt>
                <c:pt idx="12771">
                  <c:v>26.608333333333292</c:v>
                </c:pt>
                <c:pt idx="12772">
                  <c:v>26.610416666666701</c:v>
                </c:pt>
                <c:pt idx="12773">
                  <c:v>26.612500000000001</c:v>
                </c:pt>
                <c:pt idx="12774">
                  <c:v>26.614583333333297</c:v>
                </c:pt>
                <c:pt idx="12775">
                  <c:v>26.616666666666703</c:v>
                </c:pt>
                <c:pt idx="12776">
                  <c:v>26.618749999999995</c:v>
                </c:pt>
                <c:pt idx="12777">
                  <c:v>26.620833333333298</c:v>
                </c:pt>
                <c:pt idx="12778">
                  <c:v>26.622916666666701</c:v>
                </c:pt>
                <c:pt idx="12779">
                  <c:v>26.625</c:v>
                </c:pt>
                <c:pt idx="12780">
                  <c:v>26.627083333333296</c:v>
                </c:pt>
                <c:pt idx="12781">
                  <c:v>26.629166666666698</c:v>
                </c:pt>
                <c:pt idx="12782">
                  <c:v>26.631250000000005</c:v>
                </c:pt>
                <c:pt idx="12783">
                  <c:v>26.633333333333294</c:v>
                </c:pt>
                <c:pt idx="12784">
                  <c:v>26.6354166666667</c:v>
                </c:pt>
                <c:pt idx="12785">
                  <c:v>26.637499999999999</c:v>
                </c:pt>
                <c:pt idx="12786">
                  <c:v>26.639583333333295</c:v>
                </c:pt>
                <c:pt idx="12787">
                  <c:v>26.641666666666701</c:v>
                </c:pt>
                <c:pt idx="12788">
                  <c:v>26.643750000000001</c:v>
                </c:pt>
                <c:pt idx="12789">
                  <c:v>26.645833333333293</c:v>
                </c:pt>
                <c:pt idx="12790">
                  <c:v>26.647916666666703</c:v>
                </c:pt>
                <c:pt idx="12791">
                  <c:v>26.650000000000002</c:v>
                </c:pt>
                <c:pt idx="12792">
                  <c:v>26.652083333333298</c:v>
                </c:pt>
                <c:pt idx="12793">
                  <c:v>26.654166666666704</c:v>
                </c:pt>
                <c:pt idx="12794">
                  <c:v>26.656250000000004</c:v>
                </c:pt>
                <c:pt idx="12795">
                  <c:v>26.658333333333292</c:v>
                </c:pt>
                <c:pt idx="12796">
                  <c:v>26.660416666666695</c:v>
                </c:pt>
                <c:pt idx="12797">
                  <c:v>26.662499999999998</c:v>
                </c:pt>
                <c:pt idx="12798">
                  <c:v>26.664583333333294</c:v>
                </c:pt>
                <c:pt idx="12799">
                  <c:v>26.6666666666667</c:v>
                </c:pt>
                <c:pt idx="12800">
                  <c:v>26.668749999999992</c:v>
                </c:pt>
                <c:pt idx="12801">
                  <c:v>26.670833333333295</c:v>
                </c:pt>
                <c:pt idx="12802">
                  <c:v>26.672916666666701</c:v>
                </c:pt>
                <c:pt idx="12803">
                  <c:v>26.675000000000001</c:v>
                </c:pt>
                <c:pt idx="12804">
                  <c:v>26.677083333333297</c:v>
                </c:pt>
                <c:pt idx="12805">
                  <c:v>26.679166666666703</c:v>
                </c:pt>
                <c:pt idx="12806">
                  <c:v>26.681249999999995</c:v>
                </c:pt>
                <c:pt idx="12807">
                  <c:v>26.683333333333294</c:v>
                </c:pt>
                <c:pt idx="12808">
                  <c:v>26.685416666666697</c:v>
                </c:pt>
                <c:pt idx="12809">
                  <c:v>26.6875</c:v>
                </c:pt>
                <c:pt idx="12810">
                  <c:v>26.689583333333292</c:v>
                </c:pt>
                <c:pt idx="12811">
                  <c:v>26.691666666666698</c:v>
                </c:pt>
                <c:pt idx="12812">
                  <c:v>26.693750000000001</c:v>
                </c:pt>
                <c:pt idx="12813">
                  <c:v>26.695833333333294</c:v>
                </c:pt>
                <c:pt idx="12814">
                  <c:v>26.697916666666703</c:v>
                </c:pt>
                <c:pt idx="12815">
                  <c:v>26.7</c:v>
                </c:pt>
                <c:pt idx="12816">
                  <c:v>26.702083333333292</c:v>
                </c:pt>
                <c:pt idx="12817">
                  <c:v>26.704166666666701</c:v>
                </c:pt>
                <c:pt idx="12818">
                  <c:v>26.706250000000001</c:v>
                </c:pt>
                <c:pt idx="12819">
                  <c:v>26.70833333333329</c:v>
                </c:pt>
                <c:pt idx="12820">
                  <c:v>26.710416666666699</c:v>
                </c:pt>
                <c:pt idx="12821">
                  <c:v>26.712499999999995</c:v>
                </c:pt>
                <c:pt idx="12822">
                  <c:v>26.714583333333298</c:v>
                </c:pt>
                <c:pt idx="12823">
                  <c:v>26.716666666666701</c:v>
                </c:pt>
                <c:pt idx="12824">
                  <c:v>26.71875</c:v>
                </c:pt>
                <c:pt idx="12825">
                  <c:v>26.720833333333292</c:v>
                </c:pt>
                <c:pt idx="12826">
                  <c:v>26.722916666666695</c:v>
                </c:pt>
                <c:pt idx="12827">
                  <c:v>26.724999999999998</c:v>
                </c:pt>
                <c:pt idx="12828">
                  <c:v>26.727083333333294</c:v>
                </c:pt>
                <c:pt idx="12829">
                  <c:v>26.7291666666667</c:v>
                </c:pt>
                <c:pt idx="12830">
                  <c:v>26.731249999999996</c:v>
                </c:pt>
                <c:pt idx="12831">
                  <c:v>26.733333333333292</c:v>
                </c:pt>
                <c:pt idx="12832">
                  <c:v>26.735416666666698</c:v>
                </c:pt>
                <c:pt idx="12833">
                  <c:v>26.737500000000001</c:v>
                </c:pt>
                <c:pt idx="12834">
                  <c:v>26.739583333333293</c:v>
                </c:pt>
                <c:pt idx="12835">
                  <c:v>26.741666666666699</c:v>
                </c:pt>
                <c:pt idx="12836">
                  <c:v>26.743749999999991</c:v>
                </c:pt>
                <c:pt idx="12837">
                  <c:v>26.745833333333294</c:v>
                </c:pt>
                <c:pt idx="12838">
                  <c:v>26.747916666666701</c:v>
                </c:pt>
                <c:pt idx="12839">
                  <c:v>26.75</c:v>
                </c:pt>
                <c:pt idx="12840">
                  <c:v>26.752083333333292</c:v>
                </c:pt>
                <c:pt idx="12841">
                  <c:v>26.754166666666698</c:v>
                </c:pt>
                <c:pt idx="12842">
                  <c:v>26.756250000000001</c:v>
                </c:pt>
                <c:pt idx="12843">
                  <c:v>26.75833333333329</c:v>
                </c:pt>
                <c:pt idx="12844">
                  <c:v>26.760416666666696</c:v>
                </c:pt>
                <c:pt idx="12845">
                  <c:v>26.762499999999992</c:v>
                </c:pt>
                <c:pt idx="12846">
                  <c:v>26.764583333333292</c:v>
                </c:pt>
                <c:pt idx="12847">
                  <c:v>26.766666666666698</c:v>
                </c:pt>
                <c:pt idx="12848">
                  <c:v>26.768749999999997</c:v>
                </c:pt>
                <c:pt idx="12849">
                  <c:v>26.770833333333293</c:v>
                </c:pt>
                <c:pt idx="12850">
                  <c:v>26.772916666666699</c:v>
                </c:pt>
                <c:pt idx="12851">
                  <c:v>26.774999999999999</c:v>
                </c:pt>
                <c:pt idx="12852">
                  <c:v>26.777083333333298</c:v>
                </c:pt>
                <c:pt idx="12853">
                  <c:v>26.779166666666701</c:v>
                </c:pt>
                <c:pt idx="12854">
                  <c:v>26.78125</c:v>
                </c:pt>
                <c:pt idx="12855">
                  <c:v>26.783333333333289</c:v>
                </c:pt>
                <c:pt idx="12856">
                  <c:v>26.785416666666691</c:v>
                </c:pt>
                <c:pt idx="12857">
                  <c:v>26.787499999999998</c:v>
                </c:pt>
                <c:pt idx="12858">
                  <c:v>26.78958333333329</c:v>
                </c:pt>
                <c:pt idx="12859">
                  <c:v>26.7916666666667</c:v>
                </c:pt>
                <c:pt idx="12860">
                  <c:v>26.793749999999992</c:v>
                </c:pt>
                <c:pt idx="12861">
                  <c:v>26.795833333333292</c:v>
                </c:pt>
                <c:pt idx="12862">
                  <c:v>26.797916666666701</c:v>
                </c:pt>
                <c:pt idx="12863">
                  <c:v>26.8</c:v>
                </c:pt>
                <c:pt idx="12864">
                  <c:v>26.802083333333293</c:v>
                </c:pt>
                <c:pt idx="12865">
                  <c:v>26.804166666666703</c:v>
                </c:pt>
                <c:pt idx="12866">
                  <c:v>26.806249999999995</c:v>
                </c:pt>
                <c:pt idx="12867">
                  <c:v>26.808333333333294</c:v>
                </c:pt>
                <c:pt idx="12868">
                  <c:v>26.810416666666701</c:v>
                </c:pt>
                <c:pt idx="12869">
                  <c:v>26.8125</c:v>
                </c:pt>
                <c:pt idx="12870">
                  <c:v>26.814583333333296</c:v>
                </c:pt>
                <c:pt idx="12871">
                  <c:v>26.816666666666698</c:v>
                </c:pt>
                <c:pt idx="12872">
                  <c:v>26.818750000000001</c:v>
                </c:pt>
                <c:pt idx="12873">
                  <c:v>26.820833333333294</c:v>
                </c:pt>
                <c:pt idx="12874">
                  <c:v>26.8229166666667</c:v>
                </c:pt>
                <c:pt idx="12875">
                  <c:v>26.824999999999999</c:v>
                </c:pt>
                <c:pt idx="12876">
                  <c:v>26.827083333333295</c:v>
                </c:pt>
                <c:pt idx="12877">
                  <c:v>26.829166666666701</c:v>
                </c:pt>
                <c:pt idx="12878">
                  <c:v>26.831250000000004</c:v>
                </c:pt>
                <c:pt idx="12879">
                  <c:v>26.833333333333293</c:v>
                </c:pt>
                <c:pt idx="12880">
                  <c:v>26.835416666666699</c:v>
                </c:pt>
                <c:pt idx="12881">
                  <c:v>26.837499999999999</c:v>
                </c:pt>
                <c:pt idx="12882">
                  <c:v>26.839583333333298</c:v>
                </c:pt>
                <c:pt idx="12883">
                  <c:v>26.841666666666701</c:v>
                </c:pt>
                <c:pt idx="12884">
                  <c:v>26.84375</c:v>
                </c:pt>
                <c:pt idx="12885">
                  <c:v>26.845833333333292</c:v>
                </c:pt>
                <c:pt idx="12886">
                  <c:v>26.847916666666698</c:v>
                </c:pt>
                <c:pt idx="12887">
                  <c:v>26.85</c:v>
                </c:pt>
                <c:pt idx="12888">
                  <c:v>26.852083333333294</c:v>
                </c:pt>
                <c:pt idx="12889">
                  <c:v>26.854166666666703</c:v>
                </c:pt>
                <c:pt idx="12890">
                  <c:v>26.856249999999996</c:v>
                </c:pt>
                <c:pt idx="12891">
                  <c:v>26.858333333333292</c:v>
                </c:pt>
                <c:pt idx="12892">
                  <c:v>26.860416666666698</c:v>
                </c:pt>
                <c:pt idx="12893">
                  <c:v>26.862499999999997</c:v>
                </c:pt>
                <c:pt idx="12894">
                  <c:v>26.864583333333293</c:v>
                </c:pt>
                <c:pt idx="12895">
                  <c:v>26.866666666666699</c:v>
                </c:pt>
                <c:pt idx="12896">
                  <c:v>26.868749999999991</c:v>
                </c:pt>
                <c:pt idx="12897">
                  <c:v>26.870833333333298</c:v>
                </c:pt>
                <c:pt idx="12898">
                  <c:v>26.872916666666701</c:v>
                </c:pt>
                <c:pt idx="12899">
                  <c:v>26.875</c:v>
                </c:pt>
                <c:pt idx="12900">
                  <c:v>26.877083333333296</c:v>
                </c:pt>
                <c:pt idx="12901">
                  <c:v>26.879166666666698</c:v>
                </c:pt>
                <c:pt idx="12902">
                  <c:v>26.881250000000001</c:v>
                </c:pt>
                <c:pt idx="12903">
                  <c:v>26.88333333333329</c:v>
                </c:pt>
                <c:pt idx="12904">
                  <c:v>26.885416666666696</c:v>
                </c:pt>
                <c:pt idx="12905">
                  <c:v>26.887499999999996</c:v>
                </c:pt>
                <c:pt idx="12906">
                  <c:v>26.889583333333292</c:v>
                </c:pt>
                <c:pt idx="12907">
                  <c:v>26.891666666666701</c:v>
                </c:pt>
                <c:pt idx="12908">
                  <c:v>26.893750000000001</c:v>
                </c:pt>
                <c:pt idx="12909">
                  <c:v>26.895833333333293</c:v>
                </c:pt>
                <c:pt idx="12910">
                  <c:v>26.897916666666703</c:v>
                </c:pt>
                <c:pt idx="12911">
                  <c:v>26.9</c:v>
                </c:pt>
                <c:pt idx="12912">
                  <c:v>26.902083333333294</c:v>
                </c:pt>
                <c:pt idx="12913">
                  <c:v>26.904166666666701</c:v>
                </c:pt>
                <c:pt idx="12914">
                  <c:v>26.90625</c:v>
                </c:pt>
                <c:pt idx="12915">
                  <c:v>26.908333333333289</c:v>
                </c:pt>
                <c:pt idx="12916">
                  <c:v>26.910416666666695</c:v>
                </c:pt>
                <c:pt idx="12917">
                  <c:v>26.912499999999998</c:v>
                </c:pt>
                <c:pt idx="12918">
                  <c:v>26.914583333333294</c:v>
                </c:pt>
                <c:pt idx="12919">
                  <c:v>26.9166666666667</c:v>
                </c:pt>
                <c:pt idx="12920">
                  <c:v>26.918749999999992</c:v>
                </c:pt>
                <c:pt idx="12921">
                  <c:v>26.920833333333292</c:v>
                </c:pt>
                <c:pt idx="12922">
                  <c:v>26.922916666666698</c:v>
                </c:pt>
                <c:pt idx="12923">
                  <c:v>26.924999999999997</c:v>
                </c:pt>
                <c:pt idx="12924">
                  <c:v>26.927083333333293</c:v>
                </c:pt>
                <c:pt idx="12925">
                  <c:v>26.929166666666699</c:v>
                </c:pt>
                <c:pt idx="12926">
                  <c:v>26.931249999999995</c:v>
                </c:pt>
                <c:pt idx="12927">
                  <c:v>26.933333333333294</c:v>
                </c:pt>
                <c:pt idx="12928">
                  <c:v>26.935416666666697</c:v>
                </c:pt>
                <c:pt idx="12929">
                  <c:v>26.9375</c:v>
                </c:pt>
                <c:pt idx="12930">
                  <c:v>26.939583333333292</c:v>
                </c:pt>
                <c:pt idx="12931">
                  <c:v>26.941666666666695</c:v>
                </c:pt>
                <c:pt idx="12932">
                  <c:v>26.943749999999998</c:v>
                </c:pt>
                <c:pt idx="12933">
                  <c:v>26.94583333333329</c:v>
                </c:pt>
                <c:pt idx="12934">
                  <c:v>26.9479166666667</c:v>
                </c:pt>
                <c:pt idx="12935">
                  <c:v>26.95</c:v>
                </c:pt>
                <c:pt idx="12936">
                  <c:v>26.952083333333292</c:v>
                </c:pt>
                <c:pt idx="12937">
                  <c:v>26.954166666666701</c:v>
                </c:pt>
                <c:pt idx="12938">
                  <c:v>26.956250000000001</c:v>
                </c:pt>
                <c:pt idx="12939">
                  <c:v>26.95833333333329</c:v>
                </c:pt>
                <c:pt idx="12940">
                  <c:v>26.960416666666696</c:v>
                </c:pt>
                <c:pt idx="12941">
                  <c:v>26.962499999999991</c:v>
                </c:pt>
                <c:pt idx="12942">
                  <c:v>26.964583333333294</c:v>
                </c:pt>
                <c:pt idx="12943">
                  <c:v>26.966666666666697</c:v>
                </c:pt>
                <c:pt idx="12944">
                  <c:v>26.968749999999996</c:v>
                </c:pt>
                <c:pt idx="12945">
                  <c:v>26.970833333333292</c:v>
                </c:pt>
                <c:pt idx="12946">
                  <c:v>26.972916666666695</c:v>
                </c:pt>
                <c:pt idx="12947">
                  <c:v>26.974999999999998</c:v>
                </c:pt>
                <c:pt idx="12948">
                  <c:v>26.977083333333294</c:v>
                </c:pt>
                <c:pt idx="12949">
                  <c:v>26.9791666666667</c:v>
                </c:pt>
                <c:pt idx="12950">
                  <c:v>26.981249999999992</c:v>
                </c:pt>
                <c:pt idx="12951">
                  <c:v>26.983333333333288</c:v>
                </c:pt>
                <c:pt idx="12952">
                  <c:v>26.985416666666694</c:v>
                </c:pt>
                <c:pt idx="12953">
                  <c:v>26.987499999999997</c:v>
                </c:pt>
                <c:pt idx="12954">
                  <c:v>26.98958333333329</c:v>
                </c:pt>
                <c:pt idx="12955">
                  <c:v>26.991666666666699</c:v>
                </c:pt>
                <c:pt idx="12956">
                  <c:v>26.993749999999991</c:v>
                </c:pt>
                <c:pt idx="12957">
                  <c:v>26.995833333333294</c:v>
                </c:pt>
                <c:pt idx="12958">
                  <c:v>26.997916666666701</c:v>
                </c:pt>
                <c:pt idx="12959">
                  <c:v>27</c:v>
                </c:pt>
                <c:pt idx="12960">
                  <c:v>27.002083333333292</c:v>
                </c:pt>
                <c:pt idx="12961">
                  <c:v>27.004166666666698</c:v>
                </c:pt>
                <c:pt idx="12962">
                  <c:v>27.006250000000001</c:v>
                </c:pt>
                <c:pt idx="12963">
                  <c:v>27.00833333333329</c:v>
                </c:pt>
                <c:pt idx="12964">
                  <c:v>27.0104166666667</c:v>
                </c:pt>
                <c:pt idx="12965">
                  <c:v>27.012499999999996</c:v>
                </c:pt>
                <c:pt idx="12966">
                  <c:v>27.014583333333295</c:v>
                </c:pt>
                <c:pt idx="12967">
                  <c:v>27.016666666666701</c:v>
                </c:pt>
                <c:pt idx="12968">
                  <c:v>27.018750000000001</c:v>
                </c:pt>
                <c:pt idx="12969">
                  <c:v>27.020833333333293</c:v>
                </c:pt>
                <c:pt idx="12970">
                  <c:v>27.022916666666699</c:v>
                </c:pt>
                <c:pt idx="12971">
                  <c:v>27.024999999999999</c:v>
                </c:pt>
                <c:pt idx="12972">
                  <c:v>27.027083333333298</c:v>
                </c:pt>
                <c:pt idx="12973">
                  <c:v>27.029166666666701</c:v>
                </c:pt>
                <c:pt idx="12974">
                  <c:v>27.031250000000004</c:v>
                </c:pt>
                <c:pt idx="12975">
                  <c:v>27.033333333333292</c:v>
                </c:pt>
                <c:pt idx="12976">
                  <c:v>27.035416666666695</c:v>
                </c:pt>
                <c:pt idx="12977">
                  <c:v>27.037500000000001</c:v>
                </c:pt>
                <c:pt idx="12978">
                  <c:v>27.039583333333294</c:v>
                </c:pt>
                <c:pt idx="12979">
                  <c:v>27.0416666666667</c:v>
                </c:pt>
                <c:pt idx="12980">
                  <c:v>27.043749999999992</c:v>
                </c:pt>
                <c:pt idx="12981">
                  <c:v>27.045833333333292</c:v>
                </c:pt>
                <c:pt idx="12982">
                  <c:v>27.047916666666701</c:v>
                </c:pt>
                <c:pt idx="12983">
                  <c:v>27.05</c:v>
                </c:pt>
                <c:pt idx="12984">
                  <c:v>27.052083333333293</c:v>
                </c:pt>
                <c:pt idx="12985">
                  <c:v>27.054166666666703</c:v>
                </c:pt>
                <c:pt idx="12986">
                  <c:v>27.056249999999995</c:v>
                </c:pt>
                <c:pt idx="12987">
                  <c:v>27.058333333333294</c:v>
                </c:pt>
                <c:pt idx="12988">
                  <c:v>27.060416666666697</c:v>
                </c:pt>
                <c:pt idx="12989">
                  <c:v>27.062499999999996</c:v>
                </c:pt>
                <c:pt idx="12990">
                  <c:v>27.064583333333292</c:v>
                </c:pt>
                <c:pt idx="12991">
                  <c:v>27.066666666666695</c:v>
                </c:pt>
                <c:pt idx="12992">
                  <c:v>27.068749999999998</c:v>
                </c:pt>
                <c:pt idx="12993">
                  <c:v>27.070833333333294</c:v>
                </c:pt>
                <c:pt idx="12994">
                  <c:v>27.0729166666667</c:v>
                </c:pt>
                <c:pt idx="12995">
                  <c:v>27.074999999999999</c:v>
                </c:pt>
                <c:pt idx="12996">
                  <c:v>27.077083333333295</c:v>
                </c:pt>
                <c:pt idx="12997">
                  <c:v>27.079166666666701</c:v>
                </c:pt>
                <c:pt idx="12998">
                  <c:v>27.081250000000001</c:v>
                </c:pt>
                <c:pt idx="12999">
                  <c:v>27.08333333333329</c:v>
                </c:pt>
                <c:pt idx="13000">
                  <c:v>27.085416666666696</c:v>
                </c:pt>
                <c:pt idx="13001">
                  <c:v>27.087499999999995</c:v>
                </c:pt>
                <c:pt idx="13002">
                  <c:v>27.089583333333294</c:v>
                </c:pt>
                <c:pt idx="13003">
                  <c:v>27.091666666666701</c:v>
                </c:pt>
                <c:pt idx="13004">
                  <c:v>27.09375</c:v>
                </c:pt>
                <c:pt idx="13005">
                  <c:v>27.095833333333292</c:v>
                </c:pt>
                <c:pt idx="13006">
                  <c:v>27.097916666666698</c:v>
                </c:pt>
                <c:pt idx="13007">
                  <c:v>27.1</c:v>
                </c:pt>
                <c:pt idx="13008">
                  <c:v>27.102083333333294</c:v>
                </c:pt>
                <c:pt idx="13009">
                  <c:v>27.104166666666703</c:v>
                </c:pt>
                <c:pt idx="13010">
                  <c:v>27.106249999999996</c:v>
                </c:pt>
                <c:pt idx="13011">
                  <c:v>27.108333333333292</c:v>
                </c:pt>
                <c:pt idx="13012">
                  <c:v>27.110416666666701</c:v>
                </c:pt>
                <c:pt idx="13013">
                  <c:v>27.112500000000001</c:v>
                </c:pt>
                <c:pt idx="13014">
                  <c:v>27.114583333333297</c:v>
                </c:pt>
                <c:pt idx="13015">
                  <c:v>27.116666666666703</c:v>
                </c:pt>
                <c:pt idx="13016">
                  <c:v>27.118749999999995</c:v>
                </c:pt>
                <c:pt idx="13017">
                  <c:v>27.120833333333298</c:v>
                </c:pt>
                <c:pt idx="13018">
                  <c:v>27.122916666666701</c:v>
                </c:pt>
                <c:pt idx="13019">
                  <c:v>27.125</c:v>
                </c:pt>
                <c:pt idx="13020">
                  <c:v>27.127083333333296</c:v>
                </c:pt>
                <c:pt idx="13021">
                  <c:v>27.129166666666698</c:v>
                </c:pt>
                <c:pt idx="13022">
                  <c:v>27.131250000000005</c:v>
                </c:pt>
                <c:pt idx="13023">
                  <c:v>27.133333333333294</c:v>
                </c:pt>
                <c:pt idx="13024">
                  <c:v>27.1354166666667</c:v>
                </c:pt>
                <c:pt idx="13025">
                  <c:v>27.137499999999999</c:v>
                </c:pt>
                <c:pt idx="13026">
                  <c:v>27.139583333333295</c:v>
                </c:pt>
                <c:pt idx="13027">
                  <c:v>27.141666666666701</c:v>
                </c:pt>
                <c:pt idx="13028">
                  <c:v>27.143750000000001</c:v>
                </c:pt>
                <c:pt idx="13029">
                  <c:v>27.145833333333293</c:v>
                </c:pt>
                <c:pt idx="13030">
                  <c:v>27.147916666666703</c:v>
                </c:pt>
                <c:pt idx="13031">
                  <c:v>27.150000000000002</c:v>
                </c:pt>
                <c:pt idx="13032">
                  <c:v>27.152083333333298</c:v>
                </c:pt>
                <c:pt idx="13033">
                  <c:v>27.154166666666704</c:v>
                </c:pt>
                <c:pt idx="13034">
                  <c:v>27.156250000000004</c:v>
                </c:pt>
                <c:pt idx="13035">
                  <c:v>27.158333333333292</c:v>
                </c:pt>
                <c:pt idx="13036">
                  <c:v>27.160416666666695</c:v>
                </c:pt>
                <c:pt idx="13037">
                  <c:v>27.162499999999998</c:v>
                </c:pt>
                <c:pt idx="13038">
                  <c:v>27.164583333333294</c:v>
                </c:pt>
                <c:pt idx="13039">
                  <c:v>27.1666666666667</c:v>
                </c:pt>
                <c:pt idx="13040">
                  <c:v>27.168749999999992</c:v>
                </c:pt>
                <c:pt idx="13041">
                  <c:v>27.170833333333295</c:v>
                </c:pt>
                <c:pt idx="13042">
                  <c:v>27.172916666666701</c:v>
                </c:pt>
                <c:pt idx="13043">
                  <c:v>27.175000000000001</c:v>
                </c:pt>
                <c:pt idx="13044">
                  <c:v>27.177083333333297</c:v>
                </c:pt>
                <c:pt idx="13045">
                  <c:v>27.179166666666703</c:v>
                </c:pt>
                <c:pt idx="13046">
                  <c:v>27.181249999999995</c:v>
                </c:pt>
                <c:pt idx="13047">
                  <c:v>27.183333333333294</c:v>
                </c:pt>
                <c:pt idx="13048">
                  <c:v>27.185416666666697</c:v>
                </c:pt>
                <c:pt idx="13049">
                  <c:v>27.1875</c:v>
                </c:pt>
                <c:pt idx="13050">
                  <c:v>27.189583333333292</c:v>
                </c:pt>
                <c:pt idx="13051">
                  <c:v>27.191666666666698</c:v>
                </c:pt>
                <c:pt idx="13052">
                  <c:v>27.193750000000001</c:v>
                </c:pt>
                <c:pt idx="13053">
                  <c:v>27.195833333333294</c:v>
                </c:pt>
                <c:pt idx="13054">
                  <c:v>27.197916666666703</c:v>
                </c:pt>
                <c:pt idx="13055">
                  <c:v>27.2</c:v>
                </c:pt>
                <c:pt idx="13056">
                  <c:v>27.202083333333292</c:v>
                </c:pt>
                <c:pt idx="13057">
                  <c:v>27.204166666666701</c:v>
                </c:pt>
                <c:pt idx="13058">
                  <c:v>27.206250000000001</c:v>
                </c:pt>
                <c:pt idx="13059">
                  <c:v>27.20833333333329</c:v>
                </c:pt>
                <c:pt idx="13060">
                  <c:v>27.210416666666699</c:v>
                </c:pt>
                <c:pt idx="13061">
                  <c:v>27.212499999999995</c:v>
                </c:pt>
                <c:pt idx="13062">
                  <c:v>27.214583333333298</c:v>
                </c:pt>
                <c:pt idx="13063">
                  <c:v>27.216666666666701</c:v>
                </c:pt>
                <c:pt idx="13064">
                  <c:v>27.21875</c:v>
                </c:pt>
                <c:pt idx="13065">
                  <c:v>27.220833333333292</c:v>
                </c:pt>
                <c:pt idx="13066">
                  <c:v>27.222916666666695</c:v>
                </c:pt>
                <c:pt idx="13067">
                  <c:v>27.224999999999998</c:v>
                </c:pt>
                <c:pt idx="13068">
                  <c:v>27.227083333333294</c:v>
                </c:pt>
                <c:pt idx="13069">
                  <c:v>27.2291666666667</c:v>
                </c:pt>
                <c:pt idx="13070">
                  <c:v>27.231249999999996</c:v>
                </c:pt>
                <c:pt idx="13071">
                  <c:v>27.233333333333292</c:v>
                </c:pt>
                <c:pt idx="13072">
                  <c:v>27.235416666666698</c:v>
                </c:pt>
                <c:pt idx="13073">
                  <c:v>27.237500000000001</c:v>
                </c:pt>
                <c:pt idx="13074">
                  <c:v>27.239583333333293</c:v>
                </c:pt>
                <c:pt idx="13075">
                  <c:v>27.241666666666699</c:v>
                </c:pt>
                <c:pt idx="13076">
                  <c:v>27.243749999999991</c:v>
                </c:pt>
                <c:pt idx="13077">
                  <c:v>27.245833333333294</c:v>
                </c:pt>
                <c:pt idx="13078">
                  <c:v>27.247916666666701</c:v>
                </c:pt>
                <c:pt idx="13079">
                  <c:v>27.25</c:v>
                </c:pt>
                <c:pt idx="13080">
                  <c:v>27.252083333333292</c:v>
                </c:pt>
                <c:pt idx="13081">
                  <c:v>27.254166666666698</c:v>
                </c:pt>
                <c:pt idx="13082">
                  <c:v>27.256250000000001</c:v>
                </c:pt>
                <c:pt idx="13083">
                  <c:v>27.25833333333329</c:v>
                </c:pt>
                <c:pt idx="13084">
                  <c:v>27.260416666666696</c:v>
                </c:pt>
                <c:pt idx="13085">
                  <c:v>27.262499999999992</c:v>
                </c:pt>
                <c:pt idx="13086">
                  <c:v>27.264583333333292</c:v>
                </c:pt>
                <c:pt idx="13087">
                  <c:v>27.266666666666698</c:v>
                </c:pt>
                <c:pt idx="13088">
                  <c:v>27.268749999999997</c:v>
                </c:pt>
                <c:pt idx="13089">
                  <c:v>27.270833333333293</c:v>
                </c:pt>
                <c:pt idx="13090">
                  <c:v>27.272916666666699</c:v>
                </c:pt>
                <c:pt idx="13091">
                  <c:v>27.274999999999999</c:v>
                </c:pt>
                <c:pt idx="13092">
                  <c:v>27.277083333333298</c:v>
                </c:pt>
                <c:pt idx="13093">
                  <c:v>27.279166666666701</c:v>
                </c:pt>
                <c:pt idx="13094">
                  <c:v>27.28125</c:v>
                </c:pt>
                <c:pt idx="13095">
                  <c:v>27.283333333333289</c:v>
                </c:pt>
                <c:pt idx="13096">
                  <c:v>27.285416666666691</c:v>
                </c:pt>
                <c:pt idx="13097">
                  <c:v>27.287499999999998</c:v>
                </c:pt>
                <c:pt idx="13098">
                  <c:v>27.28958333333329</c:v>
                </c:pt>
                <c:pt idx="13099">
                  <c:v>27.2916666666667</c:v>
                </c:pt>
                <c:pt idx="13100">
                  <c:v>27.293749999999992</c:v>
                </c:pt>
                <c:pt idx="13101">
                  <c:v>27.295833333333292</c:v>
                </c:pt>
                <c:pt idx="13102">
                  <c:v>27.297916666666701</c:v>
                </c:pt>
                <c:pt idx="13103">
                  <c:v>27.3</c:v>
                </c:pt>
                <c:pt idx="13104">
                  <c:v>27.302083333333293</c:v>
                </c:pt>
                <c:pt idx="13105">
                  <c:v>27.304166666666703</c:v>
                </c:pt>
                <c:pt idx="13106">
                  <c:v>27.306249999999995</c:v>
                </c:pt>
                <c:pt idx="13107">
                  <c:v>27.308333333333294</c:v>
                </c:pt>
                <c:pt idx="13108">
                  <c:v>27.310416666666701</c:v>
                </c:pt>
                <c:pt idx="13109">
                  <c:v>27.3125</c:v>
                </c:pt>
                <c:pt idx="13110">
                  <c:v>27.314583333333296</c:v>
                </c:pt>
                <c:pt idx="13111">
                  <c:v>27.316666666666698</c:v>
                </c:pt>
                <c:pt idx="13112">
                  <c:v>27.318750000000001</c:v>
                </c:pt>
                <c:pt idx="13113">
                  <c:v>27.320833333333294</c:v>
                </c:pt>
                <c:pt idx="13114">
                  <c:v>27.3229166666667</c:v>
                </c:pt>
                <c:pt idx="13115">
                  <c:v>27.324999999999999</c:v>
                </c:pt>
                <c:pt idx="13116">
                  <c:v>27.327083333333295</c:v>
                </c:pt>
                <c:pt idx="13117">
                  <c:v>27.329166666666701</c:v>
                </c:pt>
                <c:pt idx="13118">
                  <c:v>27.331250000000004</c:v>
                </c:pt>
                <c:pt idx="13119">
                  <c:v>27.333333333333293</c:v>
                </c:pt>
                <c:pt idx="13120">
                  <c:v>27.335416666666699</c:v>
                </c:pt>
                <c:pt idx="13121">
                  <c:v>27.337499999999999</c:v>
                </c:pt>
                <c:pt idx="13122">
                  <c:v>27.339583333333298</c:v>
                </c:pt>
                <c:pt idx="13123">
                  <c:v>27.341666666666701</c:v>
                </c:pt>
                <c:pt idx="13124">
                  <c:v>27.34375</c:v>
                </c:pt>
                <c:pt idx="13125">
                  <c:v>27.345833333333292</c:v>
                </c:pt>
                <c:pt idx="13126">
                  <c:v>27.347916666666698</c:v>
                </c:pt>
                <c:pt idx="13127">
                  <c:v>27.35</c:v>
                </c:pt>
                <c:pt idx="13128">
                  <c:v>27.352083333333294</c:v>
                </c:pt>
                <c:pt idx="13129">
                  <c:v>27.354166666666703</c:v>
                </c:pt>
                <c:pt idx="13130">
                  <c:v>27.356249999999996</c:v>
                </c:pt>
                <c:pt idx="13131">
                  <c:v>27.358333333333292</c:v>
                </c:pt>
                <c:pt idx="13132">
                  <c:v>27.360416666666698</c:v>
                </c:pt>
                <c:pt idx="13133">
                  <c:v>27.362499999999997</c:v>
                </c:pt>
                <c:pt idx="13134">
                  <c:v>27.364583333333293</c:v>
                </c:pt>
                <c:pt idx="13135">
                  <c:v>27.366666666666699</c:v>
                </c:pt>
                <c:pt idx="13136">
                  <c:v>27.368749999999991</c:v>
                </c:pt>
                <c:pt idx="13137">
                  <c:v>27.370833333333298</c:v>
                </c:pt>
                <c:pt idx="13138">
                  <c:v>27.372916666666701</c:v>
                </c:pt>
                <c:pt idx="13139">
                  <c:v>27.375</c:v>
                </c:pt>
                <c:pt idx="13140">
                  <c:v>27.377083333333296</c:v>
                </c:pt>
                <c:pt idx="13141">
                  <c:v>27.379166666666698</c:v>
                </c:pt>
                <c:pt idx="13142">
                  <c:v>27.381250000000001</c:v>
                </c:pt>
                <c:pt idx="13143">
                  <c:v>27.38333333333329</c:v>
                </c:pt>
                <c:pt idx="13144">
                  <c:v>27.385416666666696</c:v>
                </c:pt>
                <c:pt idx="13145">
                  <c:v>27.387499999999996</c:v>
                </c:pt>
                <c:pt idx="13146">
                  <c:v>27.389583333333292</c:v>
                </c:pt>
                <c:pt idx="13147">
                  <c:v>27.391666666666701</c:v>
                </c:pt>
                <c:pt idx="13148">
                  <c:v>27.393750000000001</c:v>
                </c:pt>
                <c:pt idx="13149">
                  <c:v>27.395833333333293</c:v>
                </c:pt>
                <c:pt idx="13150">
                  <c:v>27.397916666666703</c:v>
                </c:pt>
                <c:pt idx="13151">
                  <c:v>27.4</c:v>
                </c:pt>
                <c:pt idx="13152">
                  <c:v>27.402083333333294</c:v>
                </c:pt>
                <c:pt idx="13153">
                  <c:v>27.404166666666701</c:v>
                </c:pt>
                <c:pt idx="13154">
                  <c:v>27.40625</c:v>
                </c:pt>
                <c:pt idx="13155">
                  <c:v>27.408333333333289</c:v>
                </c:pt>
                <c:pt idx="13156">
                  <c:v>27.410416666666695</c:v>
                </c:pt>
                <c:pt idx="13157">
                  <c:v>27.412499999999998</c:v>
                </c:pt>
                <c:pt idx="13158">
                  <c:v>27.414583333333294</c:v>
                </c:pt>
                <c:pt idx="13159">
                  <c:v>27.4166666666667</c:v>
                </c:pt>
                <c:pt idx="13160">
                  <c:v>27.418749999999992</c:v>
                </c:pt>
                <c:pt idx="13161">
                  <c:v>27.420833333333292</c:v>
                </c:pt>
                <c:pt idx="13162">
                  <c:v>27.422916666666698</c:v>
                </c:pt>
                <c:pt idx="13163">
                  <c:v>27.424999999999997</c:v>
                </c:pt>
                <c:pt idx="13164">
                  <c:v>27.427083333333293</c:v>
                </c:pt>
                <c:pt idx="13165">
                  <c:v>27.429166666666699</c:v>
                </c:pt>
                <c:pt idx="13166">
                  <c:v>27.431249999999995</c:v>
                </c:pt>
                <c:pt idx="13167">
                  <c:v>27.433333333333294</c:v>
                </c:pt>
                <c:pt idx="13168">
                  <c:v>27.435416666666697</c:v>
                </c:pt>
                <c:pt idx="13169">
                  <c:v>27.4375</c:v>
                </c:pt>
                <c:pt idx="13170">
                  <c:v>27.439583333333292</c:v>
                </c:pt>
                <c:pt idx="13171">
                  <c:v>27.441666666666695</c:v>
                </c:pt>
                <c:pt idx="13172">
                  <c:v>27.443749999999998</c:v>
                </c:pt>
                <c:pt idx="13173">
                  <c:v>27.44583333333329</c:v>
                </c:pt>
                <c:pt idx="13174">
                  <c:v>27.4479166666667</c:v>
                </c:pt>
                <c:pt idx="13175">
                  <c:v>27.45</c:v>
                </c:pt>
                <c:pt idx="13176">
                  <c:v>27.452083333333292</c:v>
                </c:pt>
                <c:pt idx="13177">
                  <c:v>27.454166666666701</c:v>
                </c:pt>
                <c:pt idx="13178">
                  <c:v>27.456250000000001</c:v>
                </c:pt>
                <c:pt idx="13179">
                  <c:v>27.45833333333329</c:v>
                </c:pt>
                <c:pt idx="13180">
                  <c:v>27.460416666666696</c:v>
                </c:pt>
                <c:pt idx="13181">
                  <c:v>27.462499999999991</c:v>
                </c:pt>
                <c:pt idx="13182">
                  <c:v>27.464583333333294</c:v>
                </c:pt>
                <c:pt idx="13183">
                  <c:v>27.466666666666697</c:v>
                </c:pt>
                <c:pt idx="13184">
                  <c:v>27.468749999999996</c:v>
                </c:pt>
                <c:pt idx="13185">
                  <c:v>27.470833333333292</c:v>
                </c:pt>
                <c:pt idx="13186">
                  <c:v>27.472916666666695</c:v>
                </c:pt>
                <c:pt idx="13187">
                  <c:v>27.474999999999998</c:v>
                </c:pt>
                <c:pt idx="13188">
                  <c:v>27.477083333333294</c:v>
                </c:pt>
                <c:pt idx="13189">
                  <c:v>27.4791666666667</c:v>
                </c:pt>
                <c:pt idx="13190">
                  <c:v>27.481249999999992</c:v>
                </c:pt>
                <c:pt idx="13191">
                  <c:v>27.483333333333288</c:v>
                </c:pt>
                <c:pt idx="13192">
                  <c:v>27.485416666666694</c:v>
                </c:pt>
                <c:pt idx="13193">
                  <c:v>27.487499999999997</c:v>
                </c:pt>
                <c:pt idx="13194">
                  <c:v>27.48958333333329</c:v>
                </c:pt>
                <c:pt idx="13195">
                  <c:v>27.491666666666699</c:v>
                </c:pt>
                <c:pt idx="13196">
                  <c:v>27.493749999999991</c:v>
                </c:pt>
                <c:pt idx="13197">
                  <c:v>27.495833333333294</c:v>
                </c:pt>
                <c:pt idx="13198">
                  <c:v>27.497916666666701</c:v>
                </c:pt>
                <c:pt idx="13199">
                  <c:v>27.5</c:v>
                </c:pt>
                <c:pt idx="13200">
                  <c:v>27.502083333333292</c:v>
                </c:pt>
                <c:pt idx="13201">
                  <c:v>27.504166666666698</c:v>
                </c:pt>
                <c:pt idx="13202">
                  <c:v>27.506250000000001</c:v>
                </c:pt>
                <c:pt idx="13203">
                  <c:v>27.50833333333329</c:v>
                </c:pt>
                <c:pt idx="13204">
                  <c:v>27.5104166666667</c:v>
                </c:pt>
                <c:pt idx="13205">
                  <c:v>27.512499999999996</c:v>
                </c:pt>
                <c:pt idx="13206">
                  <c:v>27.514583333333295</c:v>
                </c:pt>
                <c:pt idx="13207">
                  <c:v>27.516666666666701</c:v>
                </c:pt>
                <c:pt idx="13208">
                  <c:v>27.518750000000001</c:v>
                </c:pt>
                <c:pt idx="13209">
                  <c:v>27.520833333333293</c:v>
                </c:pt>
                <c:pt idx="13210">
                  <c:v>27.522916666666699</c:v>
                </c:pt>
                <c:pt idx="13211">
                  <c:v>27.524999999999999</c:v>
                </c:pt>
                <c:pt idx="13212">
                  <c:v>27.527083333333298</c:v>
                </c:pt>
                <c:pt idx="13213">
                  <c:v>27.529166666666701</c:v>
                </c:pt>
                <c:pt idx="13214">
                  <c:v>27.531250000000004</c:v>
                </c:pt>
                <c:pt idx="13215">
                  <c:v>27.533333333333292</c:v>
                </c:pt>
                <c:pt idx="13216">
                  <c:v>27.535416666666695</c:v>
                </c:pt>
                <c:pt idx="13217">
                  <c:v>27.537500000000001</c:v>
                </c:pt>
                <c:pt idx="13218">
                  <c:v>27.539583333333294</c:v>
                </c:pt>
                <c:pt idx="13219">
                  <c:v>27.5416666666667</c:v>
                </c:pt>
                <c:pt idx="13220">
                  <c:v>27.543749999999992</c:v>
                </c:pt>
                <c:pt idx="13221">
                  <c:v>27.545833333333292</c:v>
                </c:pt>
                <c:pt idx="13222">
                  <c:v>27.547916666666701</c:v>
                </c:pt>
                <c:pt idx="13223">
                  <c:v>27.55</c:v>
                </c:pt>
                <c:pt idx="13224">
                  <c:v>27.552083333333293</c:v>
                </c:pt>
                <c:pt idx="13225">
                  <c:v>27.554166666666703</c:v>
                </c:pt>
                <c:pt idx="13226">
                  <c:v>27.556249999999995</c:v>
                </c:pt>
                <c:pt idx="13227">
                  <c:v>27.558333333333294</c:v>
                </c:pt>
                <c:pt idx="13228">
                  <c:v>27.560416666666697</c:v>
                </c:pt>
                <c:pt idx="13229">
                  <c:v>27.562499999999996</c:v>
                </c:pt>
                <c:pt idx="13230">
                  <c:v>27.564583333333292</c:v>
                </c:pt>
                <c:pt idx="13231">
                  <c:v>27.566666666666695</c:v>
                </c:pt>
                <c:pt idx="13232">
                  <c:v>27.568749999999998</c:v>
                </c:pt>
                <c:pt idx="13233">
                  <c:v>27.570833333333294</c:v>
                </c:pt>
                <c:pt idx="13234">
                  <c:v>27.5729166666667</c:v>
                </c:pt>
                <c:pt idx="13235">
                  <c:v>27.574999999999999</c:v>
                </c:pt>
                <c:pt idx="13236">
                  <c:v>27.577083333333295</c:v>
                </c:pt>
                <c:pt idx="13237">
                  <c:v>27.579166666666701</c:v>
                </c:pt>
                <c:pt idx="13238">
                  <c:v>27.581250000000001</c:v>
                </c:pt>
                <c:pt idx="13239">
                  <c:v>27.58333333333329</c:v>
                </c:pt>
                <c:pt idx="13240">
                  <c:v>27.585416666666696</c:v>
                </c:pt>
                <c:pt idx="13241">
                  <c:v>27.587499999999995</c:v>
                </c:pt>
                <c:pt idx="13242">
                  <c:v>27.589583333333294</c:v>
                </c:pt>
                <c:pt idx="13243">
                  <c:v>27.591666666666701</c:v>
                </c:pt>
                <c:pt idx="13244">
                  <c:v>27.59375</c:v>
                </c:pt>
                <c:pt idx="13245">
                  <c:v>27.595833333333292</c:v>
                </c:pt>
                <c:pt idx="13246">
                  <c:v>27.597916666666698</c:v>
                </c:pt>
                <c:pt idx="13247">
                  <c:v>27.6</c:v>
                </c:pt>
                <c:pt idx="13248">
                  <c:v>27.602083333333294</c:v>
                </c:pt>
                <c:pt idx="13249">
                  <c:v>27.604166666666703</c:v>
                </c:pt>
                <c:pt idx="13250">
                  <c:v>27.606249999999996</c:v>
                </c:pt>
                <c:pt idx="13251">
                  <c:v>27.608333333333292</c:v>
                </c:pt>
                <c:pt idx="13252">
                  <c:v>27.610416666666701</c:v>
                </c:pt>
                <c:pt idx="13253">
                  <c:v>27.612500000000001</c:v>
                </c:pt>
                <c:pt idx="13254">
                  <c:v>27.614583333333297</c:v>
                </c:pt>
                <c:pt idx="13255">
                  <c:v>27.616666666666703</c:v>
                </c:pt>
                <c:pt idx="13256">
                  <c:v>27.618749999999995</c:v>
                </c:pt>
                <c:pt idx="13257">
                  <c:v>27.620833333333298</c:v>
                </c:pt>
                <c:pt idx="13258">
                  <c:v>27.622916666666701</c:v>
                </c:pt>
                <c:pt idx="13259">
                  <c:v>27.625</c:v>
                </c:pt>
                <c:pt idx="13260">
                  <c:v>27.627083333333296</c:v>
                </c:pt>
                <c:pt idx="13261">
                  <c:v>27.629166666666698</c:v>
                </c:pt>
                <c:pt idx="13262">
                  <c:v>27.631250000000005</c:v>
                </c:pt>
                <c:pt idx="13263">
                  <c:v>27.633333333333294</c:v>
                </c:pt>
                <c:pt idx="13264">
                  <c:v>27.6354166666667</c:v>
                </c:pt>
                <c:pt idx="13265">
                  <c:v>27.637499999999999</c:v>
                </c:pt>
                <c:pt idx="13266">
                  <c:v>27.639583333333295</c:v>
                </c:pt>
                <c:pt idx="13267">
                  <c:v>27.641666666666701</c:v>
                </c:pt>
                <c:pt idx="13268">
                  <c:v>27.643750000000001</c:v>
                </c:pt>
                <c:pt idx="13269">
                  <c:v>27.645833333333293</c:v>
                </c:pt>
                <c:pt idx="13270">
                  <c:v>27.647916666666703</c:v>
                </c:pt>
                <c:pt idx="13271">
                  <c:v>27.650000000000002</c:v>
                </c:pt>
                <c:pt idx="13272">
                  <c:v>27.652083333333298</c:v>
                </c:pt>
                <c:pt idx="13273">
                  <c:v>27.654166666666704</c:v>
                </c:pt>
                <c:pt idx="13274">
                  <c:v>27.656250000000004</c:v>
                </c:pt>
                <c:pt idx="13275">
                  <c:v>27.658333333333292</c:v>
                </c:pt>
                <c:pt idx="13276">
                  <c:v>27.660416666666695</c:v>
                </c:pt>
                <c:pt idx="13277">
                  <c:v>27.662499999999998</c:v>
                </c:pt>
                <c:pt idx="13278">
                  <c:v>27.664583333333294</c:v>
                </c:pt>
                <c:pt idx="13279">
                  <c:v>27.6666666666667</c:v>
                </c:pt>
                <c:pt idx="13280">
                  <c:v>27.668749999999992</c:v>
                </c:pt>
                <c:pt idx="13281">
                  <c:v>27.670833333333295</c:v>
                </c:pt>
                <c:pt idx="13282">
                  <c:v>27.672916666666701</c:v>
                </c:pt>
                <c:pt idx="13283">
                  <c:v>27.675000000000001</c:v>
                </c:pt>
                <c:pt idx="13284">
                  <c:v>27.677083333333297</c:v>
                </c:pt>
                <c:pt idx="13285">
                  <c:v>27.679166666666703</c:v>
                </c:pt>
                <c:pt idx="13286">
                  <c:v>27.681249999999995</c:v>
                </c:pt>
                <c:pt idx="13287">
                  <c:v>27.683333333333294</c:v>
                </c:pt>
                <c:pt idx="13288">
                  <c:v>27.685416666666697</c:v>
                </c:pt>
                <c:pt idx="13289">
                  <c:v>27.6875</c:v>
                </c:pt>
                <c:pt idx="13290">
                  <c:v>27.689583333333292</c:v>
                </c:pt>
                <c:pt idx="13291">
                  <c:v>27.691666666666698</c:v>
                </c:pt>
                <c:pt idx="13292">
                  <c:v>27.693750000000001</c:v>
                </c:pt>
                <c:pt idx="13293">
                  <c:v>27.695833333333294</c:v>
                </c:pt>
                <c:pt idx="13294">
                  <c:v>27.697916666666703</c:v>
                </c:pt>
                <c:pt idx="13295">
                  <c:v>27.7</c:v>
                </c:pt>
                <c:pt idx="13296">
                  <c:v>27.702083333333292</c:v>
                </c:pt>
                <c:pt idx="13297">
                  <c:v>27.704166666666701</c:v>
                </c:pt>
                <c:pt idx="13298">
                  <c:v>27.706250000000001</c:v>
                </c:pt>
                <c:pt idx="13299">
                  <c:v>27.70833333333329</c:v>
                </c:pt>
                <c:pt idx="13300">
                  <c:v>27.710416666666699</c:v>
                </c:pt>
                <c:pt idx="13301">
                  <c:v>27.712499999999995</c:v>
                </c:pt>
                <c:pt idx="13302">
                  <c:v>27.714583333333298</c:v>
                </c:pt>
                <c:pt idx="13303">
                  <c:v>27.716666666666701</c:v>
                </c:pt>
                <c:pt idx="13304">
                  <c:v>27.71875</c:v>
                </c:pt>
                <c:pt idx="13305">
                  <c:v>27.720833333333292</c:v>
                </c:pt>
                <c:pt idx="13306">
                  <c:v>27.722916666666695</c:v>
                </c:pt>
                <c:pt idx="13307">
                  <c:v>27.724999999999998</c:v>
                </c:pt>
                <c:pt idx="13308">
                  <c:v>27.727083333333294</c:v>
                </c:pt>
                <c:pt idx="13309">
                  <c:v>27.7291666666667</c:v>
                </c:pt>
                <c:pt idx="13310">
                  <c:v>27.731249999999996</c:v>
                </c:pt>
                <c:pt idx="13311">
                  <c:v>27.733333333333292</c:v>
                </c:pt>
                <c:pt idx="13312">
                  <c:v>27.735416666666698</c:v>
                </c:pt>
                <c:pt idx="13313">
                  <c:v>27.737500000000001</c:v>
                </c:pt>
                <c:pt idx="13314">
                  <c:v>27.739583333333293</c:v>
                </c:pt>
                <c:pt idx="13315">
                  <c:v>27.741666666666699</c:v>
                </c:pt>
                <c:pt idx="13316">
                  <c:v>27.743749999999991</c:v>
                </c:pt>
                <c:pt idx="13317">
                  <c:v>27.745833333333294</c:v>
                </c:pt>
                <c:pt idx="13318">
                  <c:v>27.747916666666701</c:v>
                </c:pt>
                <c:pt idx="13319">
                  <c:v>27.75</c:v>
                </c:pt>
                <c:pt idx="13320">
                  <c:v>27.752083333333292</c:v>
                </c:pt>
                <c:pt idx="13321">
                  <c:v>27.754166666666698</c:v>
                </c:pt>
                <c:pt idx="13322">
                  <c:v>27.756250000000001</c:v>
                </c:pt>
                <c:pt idx="13323">
                  <c:v>27.75833333333329</c:v>
                </c:pt>
                <c:pt idx="13324">
                  <c:v>27.760416666666696</c:v>
                </c:pt>
                <c:pt idx="13325">
                  <c:v>27.762499999999992</c:v>
                </c:pt>
                <c:pt idx="13326">
                  <c:v>27.764583333333292</c:v>
                </c:pt>
                <c:pt idx="13327">
                  <c:v>27.766666666666698</c:v>
                </c:pt>
                <c:pt idx="13328">
                  <c:v>27.768749999999997</c:v>
                </c:pt>
                <c:pt idx="13329">
                  <c:v>27.770833333333293</c:v>
                </c:pt>
                <c:pt idx="13330">
                  <c:v>27.772916666666699</c:v>
                </c:pt>
                <c:pt idx="13331">
                  <c:v>27.774999999999999</c:v>
                </c:pt>
                <c:pt idx="13332">
                  <c:v>27.777083333333298</c:v>
                </c:pt>
                <c:pt idx="13333">
                  <c:v>27.779166666666701</c:v>
                </c:pt>
                <c:pt idx="13334">
                  <c:v>27.78125</c:v>
                </c:pt>
                <c:pt idx="13335">
                  <c:v>27.783333333333289</c:v>
                </c:pt>
                <c:pt idx="13336">
                  <c:v>27.785416666666691</c:v>
                </c:pt>
                <c:pt idx="13337">
                  <c:v>27.787499999999998</c:v>
                </c:pt>
                <c:pt idx="13338">
                  <c:v>27.78958333333329</c:v>
                </c:pt>
                <c:pt idx="13339">
                  <c:v>27.7916666666667</c:v>
                </c:pt>
                <c:pt idx="13340">
                  <c:v>27.793749999999992</c:v>
                </c:pt>
                <c:pt idx="13341">
                  <c:v>27.795833333333292</c:v>
                </c:pt>
                <c:pt idx="13342">
                  <c:v>27.797916666666701</c:v>
                </c:pt>
                <c:pt idx="13343">
                  <c:v>27.8</c:v>
                </c:pt>
                <c:pt idx="13344">
                  <c:v>27.802083333333293</c:v>
                </c:pt>
                <c:pt idx="13345">
                  <c:v>27.804166666666703</c:v>
                </c:pt>
                <c:pt idx="13346">
                  <c:v>27.806249999999995</c:v>
                </c:pt>
                <c:pt idx="13347">
                  <c:v>27.808333333333294</c:v>
                </c:pt>
                <c:pt idx="13348">
                  <c:v>27.810416666666701</c:v>
                </c:pt>
                <c:pt idx="13349">
                  <c:v>27.8125</c:v>
                </c:pt>
                <c:pt idx="13350">
                  <c:v>27.814583333333296</c:v>
                </c:pt>
                <c:pt idx="13351">
                  <c:v>27.816666666666698</c:v>
                </c:pt>
                <c:pt idx="13352">
                  <c:v>27.818750000000001</c:v>
                </c:pt>
                <c:pt idx="13353">
                  <c:v>27.820833333333294</c:v>
                </c:pt>
                <c:pt idx="13354">
                  <c:v>27.8229166666667</c:v>
                </c:pt>
                <c:pt idx="13355">
                  <c:v>27.824999999999999</c:v>
                </c:pt>
                <c:pt idx="13356">
                  <c:v>27.827083333333295</c:v>
                </c:pt>
                <c:pt idx="13357">
                  <c:v>27.829166666666701</c:v>
                </c:pt>
                <c:pt idx="13358">
                  <c:v>27.831250000000004</c:v>
                </c:pt>
                <c:pt idx="13359">
                  <c:v>27.833333333333293</c:v>
                </c:pt>
                <c:pt idx="13360">
                  <c:v>27.835416666666699</c:v>
                </c:pt>
                <c:pt idx="13361">
                  <c:v>27.837499999999999</c:v>
                </c:pt>
                <c:pt idx="13362">
                  <c:v>27.839583333333298</c:v>
                </c:pt>
                <c:pt idx="13363">
                  <c:v>27.841666666666701</c:v>
                </c:pt>
                <c:pt idx="13364">
                  <c:v>27.84375</c:v>
                </c:pt>
                <c:pt idx="13365">
                  <c:v>27.845833333333292</c:v>
                </c:pt>
                <c:pt idx="13366">
                  <c:v>27.847916666666698</c:v>
                </c:pt>
                <c:pt idx="13367">
                  <c:v>27.85</c:v>
                </c:pt>
                <c:pt idx="13368">
                  <c:v>27.852083333333294</c:v>
                </c:pt>
                <c:pt idx="13369">
                  <c:v>27.854166666666703</c:v>
                </c:pt>
                <c:pt idx="13370">
                  <c:v>27.856249999999996</c:v>
                </c:pt>
                <c:pt idx="13371">
                  <c:v>27.858333333333292</c:v>
                </c:pt>
                <c:pt idx="13372">
                  <c:v>27.860416666666698</c:v>
                </c:pt>
                <c:pt idx="13373">
                  <c:v>27.862499999999997</c:v>
                </c:pt>
                <c:pt idx="13374">
                  <c:v>27.864583333333293</c:v>
                </c:pt>
                <c:pt idx="13375">
                  <c:v>27.866666666666699</c:v>
                </c:pt>
                <c:pt idx="13376">
                  <c:v>27.868749999999991</c:v>
                </c:pt>
                <c:pt idx="13377">
                  <c:v>27.870833333333298</c:v>
                </c:pt>
                <c:pt idx="13378">
                  <c:v>27.872916666666701</c:v>
                </c:pt>
                <c:pt idx="13379">
                  <c:v>27.875</c:v>
                </c:pt>
                <c:pt idx="13380">
                  <c:v>27.877083333333296</c:v>
                </c:pt>
                <c:pt idx="13381">
                  <c:v>27.879166666666698</c:v>
                </c:pt>
                <c:pt idx="13382">
                  <c:v>27.881250000000001</c:v>
                </c:pt>
                <c:pt idx="13383">
                  <c:v>27.88333333333329</c:v>
                </c:pt>
                <c:pt idx="13384">
                  <c:v>27.885416666666696</c:v>
                </c:pt>
                <c:pt idx="13385">
                  <c:v>27.887499999999996</c:v>
                </c:pt>
                <c:pt idx="13386">
                  <c:v>27.889583333333292</c:v>
                </c:pt>
                <c:pt idx="13387">
                  <c:v>27.891666666666701</c:v>
                </c:pt>
                <c:pt idx="13388">
                  <c:v>27.893750000000001</c:v>
                </c:pt>
                <c:pt idx="13389">
                  <c:v>27.895833333333293</c:v>
                </c:pt>
                <c:pt idx="13390">
                  <c:v>27.897916666666703</c:v>
                </c:pt>
                <c:pt idx="13391">
                  <c:v>27.9</c:v>
                </c:pt>
                <c:pt idx="13392">
                  <c:v>27.902083333333294</c:v>
                </c:pt>
                <c:pt idx="13393">
                  <c:v>27.904166666666701</c:v>
                </c:pt>
                <c:pt idx="13394">
                  <c:v>27.90625</c:v>
                </c:pt>
                <c:pt idx="13395">
                  <c:v>27.908333333333289</c:v>
                </c:pt>
                <c:pt idx="13396">
                  <c:v>27.910416666666695</c:v>
                </c:pt>
                <c:pt idx="13397">
                  <c:v>27.912499999999998</c:v>
                </c:pt>
                <c:pt idx="13398">
                  <c:v>27.914583333333294</c:v>
                </c:pt>
                <c:pt idx="13399">
                  <c:v>27.9166666666667</c:v>
                </c:pt>
                <c:pt idx="13400">
                  <c:v>27.918749999999992</c:v>
                </c:pt>
                <c:pt idx="13401">
                  <c:v>27.920833333333292</c:v>
                </c:pt>
                <c:pt idx="13402">
                  <c:v>27.922916666666698</c:v>
                </c:pt>
                <c:pt idx="13403">
                  <c:v>27.924999999999997</c:v>
                </c:pt>
                <c:pt idx="13404">
                  <c:v>27.927083333333293</c:v>
                </c:pt>
                <c:pt idx="13405">
                  <c:v>27.929166666666699</c:v>
                </c:pt>
                <c:pt idx="13406">
                  <c:v>27.931249999999995</c:v>
                </c:pt>
                <c:pt idx="13407">
                  <c:v>27.933333333333294</c:v>
                </c:pt>
                <c:pt idx="13408">
                  <c:v>27.935416666666697</c:v>
                </c:pt>
                <c:pt idx="13409">
                  <c:v>27.9375</c:v>
                </c:pt>
                <c:pt idx="13410">
                  <c:v>27.939583333333292</c:v>
                </c:pt>
                <c:pt idx="13411">
                  <c:v>27.941666666666695</c:v>
                </c:pt>
                <c:pt idx="13412">
                  <c:v>27.943749999999998</c:v>
                </c:pt>
                <c:pt idx="13413">
                  <c:v>27.94583333333329</c:v>
                </c:pt>
                <c:pt idx="13414">
                  <c:v>27.9479166666667</c:v>
                </c:pt>
                <c:pt idx="13415">
                  <c:v>27.95</c:v>
                </c:pt>
                <c:pt idx="13416">
                  <c:v>27.952083333333292</c:v>
                </c:pt>
                <c:pt idx="13417">
                  <c:v>27.954166666666701</c:v>
                </c:pt>
                <c:pt idx="13418">
                  <c:v>27.956250000000001</c:v>
                </c:pt>
                <c:pt idx="13419">
                  <c:v>27.95833333333329</c:v>
                </c:pt>
                <c:pt idx="13420">
                  <c:v>27.960416666666696</c:v>
                </c:pt>
                <c:pt idx="13421">
                  <c:v>27.962499999999991</c:v>
                </c:pt>
                <c:pt idx="13422">
                  <c:v>27.964583333333294</c:v>
                </c:pt>
                <c:pt idx="13423">
                  <c:v>27.966666666666697</c:v>
                </c:pt>
                <c:pt idx="13424">
                  <c:v>27.968749999999996</c:v>
                </c:pt>
                <c:pt idx="13425">
                  <c:v>27.970833333333292</c:v>
                </c:pt>
                <c:pt idx="13426">
                  <c:v>27.972916666666695</c:v>
                </c:pt>
                <c:pt idx="13427">
                  <c:v>27.974999999999998</c:v>
                </c:pt>
                <c:pt idx="13428">
                  <c:v>27.977083333333294</c:v>
                </c:pt>
                <c:pt idx="13429">
                  <c:v>27.9791666666667</c:v>
                </c:pt>
                <c:pt idx="13430">
                  <c:v>27.981249999999992</c:v>
                </c:pt>
                <c:pt idx="13431">
                  <c:v>27.983333333333288</c:v>
                </c:pt>
                <c:pt idx="13432">
                  <c:v>27.985416666666694</c:v>
                </c:pt>
                <c:pt idx="13433">
                  <c:v>27.987499999999997</c:v>
                </c:pt>
                <c:pt idx="13434">
                  <c:v>27.98958333333329</c:v>
                </c:pt>
                <c:pt idx="13435">
                  <c:v>27.991666666666699</c:v>
                </c:pt>
                <c:pt idx="13436">
                  <c:v>27.993749999999991</c:v>
                </c:pt>
                <c:pt idx="13437">
                  <c:v>27.995833333333294</c:v>
                </c:pt>
                <c:pt idx="13438">
                  <c:v>27.997916666666701</c:v>
                </c:pt>
                <c:pt idx="13439">
                  <c:v>28</c:v>
                </c:pt>
                <c:pt idx="13440">
                  <c:v>28.002083333333292</c:v>
                </c:pt>
                <c:pt idx="13441">
                  <c:v>28.004166666666698</c:v>
                </c:pt>
                <c:pt idx="13442">
                  <c:v>28.006250000000001</c:v>
                </c:pt>
                <c:pt idx="13443">
                  <c:v>28.00833333333329</c:v>
                </c:pt>
                <c:pt idx="13444">
                  <c:v>28.0104166666667</c:v>
                </c:pt>
                <c:pt idx="13445">
                  <c:v>28.012499999999996</c:v>
                </c:pt>
                <c:pt idx="13446">
                  <c:v>28.014583333333295</c:v>
                </c:pt>
                <c:pt idx="13447">
                  <c:v>28.016666666666701</c:v>
                </c:pt>
                <c:pt idx="13448">
                  <c:v>28.018750000000001</c:v>
                </c:pt>
                <c:pt idx="13449">
                  <c:v>28.020833333333293</c:v>
                </c:pt>
                <c:pt idx="13450">
                  <c:v>28.022916666666699</c:v>
                </c:pt>
                <c:pt idx="13451">
                  <c:v>28.024999999999999</c:v>
                </c:pt>
                <c:pt idx="13452">
                  <c:v>28.027083333333298</c:v>
                </c:pt>
                <c:pt idx="13453">
                  <c:v>28.029166666666701</c:v>
                </c:pt>
                <c:pt idx="13454">
                  <c:v>28.031250000000004</c:v>
                </c:pt>
                <c:pt idx="13455">
                  <c:v>28.033333333333292</c:v>
                </c:pt>
                <c:pt idx="13456">
                  <c:v>28.035416666666695</c:v>
                </c:pt>
                <c:pt idx="13457">
                  <c:v>28.037500000000001</c:v>
                </c:pt>
                <c:pt idx="13458">
                  <c:v>28.039583333333294</c:v>
                </c:pt>
                <c:pt idx="13459">
                  <c:v>28.0416666666667</c:v>
                </c:pt>
                <c:pt idx="13460">
                  <c:v>28.043749999999992</c:v>
                </c:pt>
                <c:pt idx="13461">
                  <c:v>28.045833333333292</c:v>
                </c:pt>
                <c:pt idx="13462">
                  <c:v>28.047916666666701</c:v>
                </c:pt>
                <c:pt idx="13463">
                  <c:v>28.05</c:v>
                </c:pt>
                <c:pt idx="13464">
                  <c:v>28.052083333333293</c:v>
                </c:pt>
                <c:pt idx="13465">
                  <c:v>28.054166666666703</c:v>
                </c:pt>
                <c:pt idx="13466">
                  <c:v>28.056249999999995</c:v>
                </c:pt>
                <c:pt idx="13467">
                  <c:v>28.058333333333294</c:v>
                </c:pt>
                <c:pt idx="13468">
                  <c:v>28.060416666666697</c:v>
                </c:pt>
                <c:pt idx="13469">
                  <c:v>28.062499999999996</c:v>
                </c:pt>
                <c:pt idx="13470">
                  <c:v>28.064583333333292</c:v>
                </c:pt>
                <c:pt idx="13471">
                  <c:v>28.066666666666695</c:v>
                </c:pt>
                <c:pt idx="13472">
                  <c:v>28.068749999999998</c:v>
                </c:pt>
                <c:pt idx="13473">
                  <c:v>28.070833333333294</c:v>
                </c:pt>
                <c:pt idx="13474">
                  <c:v>28.0729166666667</c:v>
                </c:pt>
                <c:pt idx="13475">
                  <c:v>28.074999999999999</c:v>
                </c:pt>
                <c:pt idx="13476">
                  <c:v>28.077083333333295</c:v>
                </c:pt>
                <c:pt idx="13477">
                  <c:v>28.079166666666701</c:v>
                </c:pt>
                <c:pt idx="13478">
                  <c:v>28.081250000000001</c:v>
                </c:pt>
                <c:pt idx="13479">
                  <c:v>28.08333333333329</c:v>
                </c:pt>
                <c:pt idx="13480">
                  <c:v>28.085416666666696</c:v>
                </c:pt>
                <c:pt idx="13481">
                  <c:v>28.087499999999995</c:v>
                </c:pt>
                <c:pt idx="13482">
                  <c:v>28.089583333333294</c:v>
                </c:pt>
                <c:pt idx="13483">
                  <c:v>28.091666666666701</c:v>
                </c:pt>
                <c:pt idx="13484">
                  <c:v>28.09375</c:v>
                </c:pt>
                <c:pt idx="13485">
                  <c:v>28.095833333333292</c:v>
                </c:pt>
                <c:pt idx="13486">
                  <c:v>28.097916666666698</c:v>
                </c:pt>
                <c:pt idx="13487">
                  <c:v>28.1</c:v>
                </c:pt>
                <c:pt idx="13488">
                  <c:v>28.102083333333294</c:v>
                </c:pt>
                <c:pt idx="13489">
                  <c:v>28.104166666666703</c:v>
                </c:pt>
                <c:pt idx="13490">
                  <c:v>28.106249999999996</c:v>
                </c:pt>
                <c:pt idx="13491">
                  <c:v>28.108333333333292</c:v>
                </c:pt>
                <c:pt idx="13492">
                  <c:v>28.110416666666701</c:v>
                </c:pt>
                <c:pt idx="13493">
                  <c:v>28.112500000000001</c:v>
                </c:pt>
                <c:pt idx="13494">
                  <c:v>28.114583333333297</c:v>
                </c:pt>
                <c:pt idx="13495">
                  <c:v>28.116666666666703</c:v>
                </c:pt>
                <c:pt idx="13496">
                  <c:v>28.118749999999995</c:v>
                </c:pt>
                <c:pt idx="13497">
                  <c:v>28.120833333333298</c:v>
                </c:pt>
                <c:pt idx="13498">
                  <c:v>28.122916666666701</c:v>
                </c:pt>
                <c:pt idx="13499">
                  <c:v>28.125</c:v>
                </c:pt>
                <c:pt idx="13500">
                  <c:v>28.127083333333296</c:v>
                </c:pt>
                <c:pt idx="13501">
                  <c:v>28.129166666666698</c:v>
                </c:pt>
                <c:pt idx="13502">
                  <c:v>28.131250000000005</c:v>
                </c:pt>
                <c:pt idx="13503">
                  <c:v>28.133333333333294</c:v>
                </c:pt>
                <c:pt idx="13504">
                  <c:v>28.1354166666667</c:v>
                </c:pt>
                <c:pt idx="13505">
                  <c:v>28.137499999999999</c:v>
                </c:pt>
                <c:pt idx="13506">
                  <c:v>28.139583333333295</c:v>
                </c:pt>
                <c:pt idx="13507">
                  <c:v>28.141666666666701</c:v>
                </c:pt>
                <c:pt idx="13508">
                  <c:v>28.143750000000001</c:v>
                </c:pt>
                <c:pt idx="13509">
                  <c:v>28.145833333333293</c:v>
                </c:pt>
                <c:pt idx="13510">
                  <c:v>28.147916666666703</c:v>
                </c:pt>
                <c:pt idx="13511">
                  <c:v>28.150000000000002</c:v>
                </c:pt>
                <c:pt idx="13512">
                  <c:v>28.152083333333298</c:v>
                </c:pt>
                <c:pt idx="13513">
                  <c:v>28.154166666666704</c:v>
                </c:pt>
                <c:pt idx="13514">
                  <c:v>28.156250000000004</c:v>
                </c:pt>
                <c:pt idx="13515">
                  <c:v>28.158333333333292</c:v>
                </c:pt>
                <c:pt idx="13516">
                  <c:v>28.160416666666695</c:v>
                </c:pt>
                <c:pt idx="13517">
                  <c:v>28.162499999999998</c:v>
                </c:pt>
                <c:pt idx="13518">
                  <c:v>28.164583333333294</c:v>
                </c:pt>
                <c:pt idx="13519">
                  <c:v>28.1666666666667</c:v>
                </c:pt>
                <c:pt idx="13520">
                  <c:v>28.168749999999992</c:v>
                </c:pt>
                <c:pt idx="13521">
                  <c:v>28.170833333333295</c:v>
                </c:pt>
                <c:pt idx="13522">
                  <c:v>28.172916666666701</c:v>
                </c:pt>
                <c:pt idx="13523">
                  <c:v>28.175000000000001</c:v>
                </c:pt>
                <c:pt idx="13524">
                  <c:v>28.177083333333297</c:v>
                </c:pt>
                <c:pt idx="13525">
                  <c:v>28.179166666666703</c:v>
                </c:pt>
                <c:pt idx="13526">
                  <c:v>28.181249999999995</c:v>
                </c:pt>
                <c:pt idx="13527">
                  <c:v>28.183333333333294</c:v>
                </c:pt>
                <c:pt idx="13528">
                  <c:v>28.185416666666697</c:v>
                </c:pt>
                <c:pt idx="13529">
                  <c:v>28.1875</c:v>
                </c:pt>
                <c:pt idx="13530">
                  <c:v>28.189583333333292</c:v>
                </c:pt>
                <c:pt idx="13531">
                  <c:v>28.191666666666698</c:v>
                </c:pt>
                <c:pt idx="13532">
                  <c:v>28.193750000000001</c:v>
                </c:pt>
                <c:pt idx="13533">
                  <c:v>28.195833333333294</c:v>
                </c:pt>
                <c:pt idx="13534">
                  <c:v>28.197916666666703</c:v>
                </c:pt>
                <c:pt idx="13535">
                  <c:v>28.2</c:v>
                </c:pt>
                <c:pt idx="13536">
                  <c:v>28.202083333333292</c:v>
                </c:pt>
                <c:pt idx="13537">
                  <c:v>28.204166666666701</c:v>
                </c:pt>
                <c:pt idx="13538">
                  <c:v>28.206250000000001</c:v>
                </c:pt>
                <c:pt idx="13539">
                  <c:v>28.20833333333329</c:v>
                </c:pt>
                <c:pt idx="13540">
                  <c:v>28.210416666666699</c:v>
                </c:pt>
                <c:pt idx="13541">
                  <c:v>28.212499999999995</c:v>
                </c:pt>
                <c:pt idx="13542">
                  <c:v>28.214583333333298</c:v>
                </c:pt>
                <c:pt idx="13543">
                  <c:v>28.216666666666701</c:v>
                </c:pt>
                <c:pt idx="13544">
                  <c:v>28.21875</c:v>
                </c:pt>
                <c:pt idx="13545">
                  <c:v>28.220833333333292</c:v>
                </c:pt>
                <c:pt idx="13546">
                  <c:v>28.222916666666695</c:v>
                </c:pt>
                <c:pt idx="13547">
                  <c:v>28.224999999999998</c:v>
                </c:pt>
                <c:pt idx="13548">
                  <c:v>28.227083333333294</c:v>
                </c:pt>
                <c:pt idx="13549">
                  <c:v>28.2291666666667</c:v>
                </c:pt>
                <c:pt idx="13550">
                  <c:v>28.231249999999996</c:v>
                </c:pt>
                <c:pt idx="13551">
                  <c:v>28.233333333333292</c:v>
                </c:pt>
                <c:pt idx="13552">
                  <c:v>28.235416666666698</c:v>
                </c:pt>
                <c:pt idx="13553">
                  <c:v>28.237500000000001</c:v>
                </c:pt>
                <c:pt idx="13554">
                  <c:v>28.239583333333293</c:v>
                </c:pt>
                <c:pt idx="13555">
                  <c:v>28.241666666666699</c:v>
                </c:pt>
                <c:pt idx="13556">
                  <c:v>28.243749999999991</c:v>
                </c:pt>
                <c:pt idx="13557">
                  <c:v>28.245833333333294</c:v>
                </c:pt>
                <c:pt idx="13558">
                  <c:v>28.247916666666701</c:v>
                </c:pt>
                <c:pt idx="13559">
                  <c:v>28.25</c:v>
                </c:pt>
                <c:pt idx="13560">
                  <c:v>28.252083333333292</c:v>
                </c:pt>
                <c:pt idx="13561">
                  <c:v>28.254166666666698</c:v>
                </c:pt>
                <c:pt idx="13562">
                  <c:v>28.256250000000001</c:v>
                </c:pt>
                <c:pt idx="13563">
                  <c:v>28.25833333333329</c:v>
                </c:pt>
                <c:pt idx="13564">
                  <c:v>28.260416666666696</c:v>
                </c:pt>
                <c:pt idx="13565">
                  <c:v>28.262499999999992</c:v>
                </c:pt>
                <c:pt idx="13566">
                  <c:v>28.264583333333292</c:v>
                </c:pt>
                <c:pt idx="13567">
                  <c:v>28.266666666666698</c:v>
                </c:pt>
                <c:pt idx="13568">
                  <c:v>28.268749999999997</c:v>
                </c:pt>
                <c:pt idx="13569">
                  <c:v>28.270833333333293</c:v>
                </c:pt>
                <c:pt idx="13570">
                  <c:v>28.272916666666699</c:v>
                </c:pt>
                <c:pt idx="13571">
                  <c:v>28.274999999999999</c:v>
                </c:pt>
                <c:pt idx="13572">
                  <c:v>28.277083333333298</c:v>
                </c:pt>
                <c:pt idx="13573">
                  <c:v>28.279166666666701</c:v>
                </c:pt>
                <c:pt idx="13574">
                  <c:v>28.28125</c:v>
                </c:pt>
                <c:pt idx="13575">
                  <c:v>28.283333333333289</c:v>
                </c:pt>
                <c:pt idx="13576">
                  <c:v>28.285416666666691</c:v>
                </c:pt>
                <c:pt idx="13577">
                  <c:v>28.287499999999998</c:v>
                </c:pt>
                <c:pt idx="13578">
                  <c:v>28.28958333333329</c:v>
                </c:pt>
                <c:pt idx="13579">
                  <c:v>28.2916666666667</c:v>
                </c:pt>
                <c:pt idx="13580">
                  <c:v>28.293749999999992</c:v>
                </c:pt>
                <c:pt idx="13581">
                  <c:v>28.295833333333292</c:v>
                </c:pt>
                <c:pt idx="13582">
                  <c:v>28.297916666666701</c:v>
                </c:pt>
                <c:pt idx="13583">
                  <c:v>28.3</c:v>
                </c:pt>
                <c:pt idx="13584">
                  <c:v>28.302083333333293</c:v>
                </c:pt>
                <c:pt idx="13585">
                  <c:v>28.304166666666703</c:v>
                </c:pt>
                <c:pt idx="13586">
                  <c:v>28.306249999999995</c:v>
                </c:pt>
                <c:pt idx="13587">
                  <c:v>28.308333333333294</c:v>
                </c:pt>
                <c:pt idx="13588">
                  <c:v>28.310416666666701</c:v>
                </c:pt>
                <c:pt idx="13589">
                  <c:v>28.3125</c:v>
                </c:pt>
                <c:pt idx="13590">
                  <c:v>28.314583333333296</c:v>
                </c:pt>
                <c:pt idx="13591">
                  <c:v>28.316666666666698</c:v>
                </c:pt>
                <c:pt idx="13592">
                  <c:v>28.318750000000001</c:v>
                </c:pt>
                <c:pt idx="13593">
                  <c:v>28.320833333333294</c:v>
                </c:pt>
                <c:pt idx="13594">
                  <c:v>28.3229166666667</c:v>
                </c:pt>
                <c:pt idx="13595">
                  <c:v>28.324999999999999</c:v>
                </c:pt>
                <c:pt idx="13596">
                  <c:v>28.327083333333295</c:v>
                </c:pt>
                <c:pt idx="13597">
                  <c:v>28.329166666666701</c:v>
                </c:pt>
                <c:pt idx="13598">
                  <c:v>28.331250000000004</c:v>
                </c:pt>
                <c:pt idx="13599">
                  <c:v>28.333333333333293</c:v>
                </c:pt>
                <c:pt idx="13600">
                  <c:v>28.335416666666699</c:v>
                </c:pt>
                <c:pt idx="13601">
                  <c:v>28.337499999999999</c:v>
                </c:pt>
                <c:pt idx="13602">
                  <c:v>28.339583333333298</c:v>
                </c:pt>
                <c:pt idx="13603">
                  <c:v>28.341666666666701</c:v>
                </c:pt>
                <c:pt idx="13604">
                  <c:v>28.34375</c:v>
                </c:pt>
                <c:pt idx="13605">
                  <c:v>28.345833333333292</c:v>
                </c:pt>
                <c:pt idx="13606">
                  <c:v>28.347916666666698</c:v>
                </c:pt>
                <c:pt idx="13607">
                  <c:v>28.35</c:v>
                </c:pt>
                <c:pt idx="13608">
                  <c:v>28.352083333333294</c:v>
                </c:pt>
                <c:pt idx="13609">
                  <c:v>28.354166666666703</c:v>
                </c:pt>
                <c:pt idx="13610">
                  <c:v>28.356249999999996</c:v>
                </c:pt>
                <c:pt idx="13611">
                  <c:v>28.358333333333292</c:v>
                </c:pt>
                <c:pt idx="13612">
                  <c:v>28.360416666666698</c:v>
                </c:pt>
                <c:pt idx="13613">
                  <c:v>28.362499999999997</c:v>
                </c:pt>
                <c:pt idx="13614">
                  <c:v>28.364583333333293</c:v>
                </c:pt>
                <c:pt idx="13615">
                  <c:v>28.366666666666699</c:v>
                </c:pt>
                <c:pt idx="13616">
                  <c:v>28.368749999999991</c:v>
                </c:pt>
                <c:pt idx="13617">
                  <c:v>28.370833333333298</c:v>
                </c:pt>
                <c:pt idx="13618">
                  <c:v>28.372916666666701</c:v>
                </c:pt>
                <c:pt idx="13619">
                  <c:v>28.375</c:v>
                </c:pt>
                <c:pt idx="13620">
                  <c:v>28.377083333333296</c:v>
                </c:pt>
                <c:pt idx="13621">
                  <c:v>28.379166666666698</c:v>
                </c:pt>
                <c:pt idx="13622">
                  <c:v>28.381250000000001</c:v>
                </c:pt>
                <c:pt idx="13623">
                  <c:v>28.38333333333329</c:v>
                </c:pt>
                <c:pt idx="13624">
                  <c:v>28.385416666666696</c:v>
                </c:pt>
                <c:pt idx="13625">
                  <c:v>28.387499999999996</c:v>
                </c:pt>
                <c:pt idx="13626">
                  <c:v>28.389583333333292</c:v>
                </c:pt>
                <c:pt idx="13627">
                  <c:v>28.391666666666701</c:v>
                </c:pt>
                <c:pt idx="13628">
                  <c:v>28.393750000000001</c:v>
                </c:pt>
                <c:pt idx="13629">
                  <c:v>28.395833333333293</c:v>
                </c:pt>
                <c:pt idx="13630">
                  <c:v>28.397916666666703</c:v>
                </c:pt>
                <c:pt idx="13631">
                  <c:v>28.4</c:v>
                </c:pt>
                <c:pt idx="13632">
                  <c:v>28.402083333333294</c:v>
                </c:pt>
                <c:pt idx="13633">
                  <c:v>28.404166666666701</c:v>
                </c:pt>
                <c:pt idx="13634">
                  <c:v>28.40625</c:v>
                </c:pt>
                <c:pt idx="13635">
                  <c:v>28.408333333333289</c:v>
                </c:pt>
                <c:pt idx="13636">
                  <c:v>28.410416666666695</c:v>
                </c:pt>
                <c:pt idx="13637">
                  <c:v>28.412499999999998</c:v>
                </c:pt>
                <c:pt idx="13638">
                  <c:v>28.414583333333294</c:v>
                </c:pt>
                <c:pt idx="13639">
                  <c:v>28.4166666666667</c:v>
                </c:pt>
                <c:pt idx="13640">
                  <c:v>28.418749999999992</c:v>
                </c:pt>
                <c:pt idx="13641">
                  <c:v>28.420833333333292</c:v>
                </c:pt>
                <c:pt idx="13642">
                  <c:v>28.422916666666698</c:v>
                </c:pt>
                <c:pt idx="13643">
                  <c:v>28.424999999999997</c:v>
                </c:pt>
                <c:pt idx="13644">
                  <c:v>28.427083333333293</c:v>
                </c:pt>
                <c:pt idx="13645">
                  <c:v>28.429166666666699</c:v>
                </c:pt>
                <c:pt idx="13646">
                  <c:v>28.431249999999995</c:v>
                </c:pt>
                <c:pt idx="13647">
                  <c:v>28.433333333333294</c:v>
                </c:pt>
                <c:pt idx="13648">
                  <c:v>28.435416666666697</c:v>
                </c:pt>
                <c:pt idx="13649">
                  <c:v>28.4375</c:v>
                </c:pt>
                <c:pt idx="13650">
                  <c:v>28.439583333333292</c:v>
                </c:pt>
                <c:pt idx="13651">
                  <c:v>28.441666666666695</c:v>
                </c:pt>
                <c:pt idx="13652">
                  <c:v>28.443749999999998</c:v>
                </c:pt>
                <c:pt idx="13653">
                  <c:v>28.44583333333329</c:v>
                </c:pt>
                <c:pt idx="13654">
                  <c:v>28.4479166666667</c:v>
                </c:pt>
                <c:pt idx="13655">
                  <c:v>28.45</c:v>
                </c:pt>
                <c:pt idx="13656">
                  <c:v>28.452083333333292</c:v>
                </c:pt>
                <c:pt idx="13657">
                  <c:v>28.454166666666701</c:v>
                </c:pt>
                <c:pt idx="13658">
                  <c:v>28.456250000000001</c:v>
                </c:pt>
                <c:pt idx="13659">
                  <c:v>28.45833333333329</c:v>
                </c:pt>
                <c:pt idx="13660">
                  <c:v>28.460416666666696</c:v>
                </c:pt>
                <c:pt idx="13661">
                  <c:v>28.462499999999991</c:v>
                </c:pt>
                <c:pt idx="13662">
                  <c:v>28.464583333333294</c:v>
                </c:pt>
                <c:pt idx="13663">
                  <c:v>28.466666666666697</c:v>
                </c:pt>
                <c:pt idx="13664">
                  <c:v>28.468749999999996</c:v>
                </c:pt>
                <c:pt idx="13665">
                  <c:v>28.470833333333292</c:v>
                </c:pt>
                <c:pt idx="13666">
                  <c:v>28.472916666666695</c:v>
                </c:pt>
                <c:pt idx="13667">
                  <c:v>28.474999999999998</c:v>
                </c:pt>
                <c:pt idx="13668">
                  <c:v>28.477083333333294</c:v>
                </c:pt>
                <c:pt idx="13669">
                  <c:v>28.4791666666667</c:v>
                </c:pt>
                <c:pt idx="13670">
                  <c:v>28.481249999999992</c:v>
                </c:pt>
                <c:pt idx="13671">
                  <c:v>28.483333333333288</c:v>
                </c:pt>
                <c:pt idx="13672">
                  <c:v>28.485416666666694</c:v>
                </c:pt>
                <c:pt idx="13673">
                  <c:v>28.487499999999997</c:v>
                </c:pt>
                <c:pt idx="13674">
                  <c:v>28.48958333333329</c:v>
                </c:pt>
                <c:pt idx="13675">
                  <c:v>28.491666666666699</c:v>
                </c:pt>
                <c:pt idx="13676">
                  <c:v>28.493749999999991</c:v>
                </c:pt>
                <c:pt idx="13677">
                  <c:v>28.495833333333294</c:v>
                </c:pt>
                <c:pt idx="13678">
                  <c:v>28.497916666666701</c:v>
                </c:pt>
                <c:pt idx="13679">
                  <c:v>28.5</c:v>
                </c:pt>
                <c:pt idx="13680">
                  <c:v>28.502083333333292</c:v>
                </c:pt>
                <c:pt idx="13681">
                  <c:v>28.504166666666698</c:v>
                </c:pt>
                <c:pt idx="13682">
                  <c:v>28.506250000000001</c:v>
                </c:pt>
                <c:pt idx="13683">
                  <c:v>28.50833333333329</c:v>
                </c:pt>
                <c:pt idx="13684">
                  <c:v>28.5104166666667</c:v>
                </c:pt>
                <c:pt idx="13685">
                  <c:v>28.512499999999996</c:v>
                </c:pt>
                <c:pt idx="13686">
                  <c:v>28.514583333333295</c:v>
                </c:pt>
                <c:pt idx="13687">
                  <c:v>28.516666666666701</c:v>
                </c:pt>
                <c:pt idx="13688">
                  <c:v>28.518750000000001</c:v>
                </c:pt>
                <c:pt idx="13689">
                  <c:v>28.520833333333293</c:v>
                </c:pt>
                <c:pt idx="13690">
                  <c:v>28.522916666666699</c:v>
                </c:pt>
                <c:pt idx="13691">
                  <c:v>28.524999999999999</c:v>
                </c:pt>
                <c:pt idx="13692">
                  <c:v>28.527083333333298</c:v>
                </c:pt>
                <c:pt idx="13693">
                  <c:v>28.529166666666701</c:v>
                </c:pt>
                <c:pt idx="13694">
                  <c:v>28.531250000000004</c:v>
                </c:pt>
                <c:pt idx="13695">
                  <c:v>28.533333333333292</c:v>
                </c:pt>
                <c:pt idx="13696">
                  <c:v>28.535416666666695</c:v>
                </c:pt>
                <c:pt idx="13697">
                  <c:v>28.537500000000001</c:v>
                </c:pt>
                <c:pt idx="13698">
                  <c:v>28.539583333333294</c:v>
                </c:pt>
                <c:pt idx="13699">
                  <c:v>28.5416666666667</c:v>
                </c:pt>
                <c:pt idx="13700">
                  <c:v>28.543749999999992</c:v>
                </c:pt>
                <c:pt idx="13701">
                  <c:v>28.545833333333292</c:v>
                </c:pt>
                <c:pt idx="13702">
                  <c:v>28.547916666666701</c:v>
                </c:pt>
                <c:pt idx="13703">
                  <c:v>28.55</c:v>
                </c:pt>
                <c:pt idx="13704">
                  <c:v>28.552083333333293</c:v>
                </c:pt>
                <c:pt idx="13705">
                  <c:v>28.554166666666703</c:v>
                </c:pt>
                <c:pt idx="13706">
                  <c:v>28.556249999999995</c:v>
                </c:pt>
                <c:pt idx="13707">
                  <c:v>28.558333333333294</c:v>
                </c:pt>
                <c:pt idx="13708">
                  <c:v>28.560416666666697</c:v>
                </c:pt>
                <c:pt idx="13709">
                  <c:v>28.562499999999996</c:v>
                </c:pt>
                <c:pt idx="13710">
                  <c:v>28.564583333333292</c:v>
                </c:pt>
                <c:pt idx="13711">
                  <c:v>28.566666666666695</c:v>
                </c:pt>
                <c:pt idx="13712">
                  <c:v>28.568749999999998</c:v>
                </c:pt>
                <c:pt idx="13713">
                  <c:v>28.570833333333294</c:v>
                </c:pt>
                <c:pt idx="13714">
                  <c:v>28.5729166666667</c:v>
                </c:pt>
                <c:pt idx="13715">
                  <c:v>28.574999999999999</c:v>
                </c:pt>
                <c:pt idx="13716">
                  <c:v>28.577083333333295</c:v>
                </c:pt>
                <c:pt idx="13717">
                  <c:v>28.579166666666701</c:v>
                </c:pt>
                <c:pt idx="13718">
                  <c:v>28.581250000000001</c:v>
                </c:pt>
                <c:pt idx="13719">
                  <c:v>28.58333333333329</c:v>
                </c:pt>
                <c:pt idx="13720">
                  <c:v>28.585416666666696</c:v>
                </c:pt>
                <c:pt idx="13721">
                  <c:v>28.587499999999995</c:v>
                </c:pt>
                <c:pt idx="13722">
                  <c:v>28.589583333333294</c:v>
                </c:pt>
                <c:pt idx="13723">
                  <c:v>28.591666666666701</c:v>
                </c:pt>
                <c:pt idx="13724">
                  <c:v>28.59375</c:v>
                </c:pt>
                <c:pt idx="13725">
                  <c:v>28.595833333333292</c:v>
                </c:pt>
                <c:pt idx="13726">
                  <c:v>28.597916666666698</c:v>
                </c:pt>
                <c:pt idx="13727">
                  <c:v>28.6</c:v>
                </c:pt>
                <c:pt idx="13728">
                  <c:v>28.602083333333294</c:v>
                </c:pt>
                <c:pt idx="13729">
                  <c:v>28.604166666666703</c:v>
                </c:pt>
                <c:pt idx="13730">
                  <c:v>28.606249999999996</c:v>
                </c:pt>
                <c:pt idx="13731">
                  <c:v>28.608333333333292</c:v>
                </c:pt>
                <c:pt idx="13732">
                  <c:v>28.610416666666701</c:v>
                </c:pt>
                <c:pt idx="13733">
                  <c:v>28.612500000000001</c:v>
                </c:pt>
                <c:pt idx="13734">
                  <c:v>28.614583333333297</c:v>
                </c:pt>
                <c:pt idx="13735">
                  <c:v>28.616666666666703</c:v>
                </c:pt>
                <c:pt idx="13736">
                  <c:v>28.618749999999995</c:v>
                </c:pt>
                <c:pt idx="13737">
                  <c:v>28.620833333333298</c:v>
                </c:pt>
                <c:pt idx="13738">
                  <c:v>28.622916666666701</c:v>
                </c:pt>
                <c:pt idx="13739">
                  <c:v>28.625</c:v>
                </c:pt>
                <c:pt idx="13740">
                  <c:v>28.627083333333296</c:v>
                </c:pt>
                <c:pt idx="13741">
                  <c:v>28.629166666666698</c:v>
                </c:pt>
                <c:pt idx="13742">
                  <c:v>28.631250000000005</c:v>
                </c:pt>
                <c:pt idx="13743">
                  <c:v>28.633333333333294</c:v>
                </c:pt>
                <c:pt idx="13744">
                  <c:v>28.6354166666667</c:v>
                </c:pt>
                <c:pt idx="13745">
                  <c:v>28.637499999999999</c:v>
                </c:pt>
                <c:pt idx="13746">
                  <c:v>28.639583333333295</c:v>
                </c:pt>
                <c:pt idx="13747">
                  <c:v>28.641666666666701</c:v>
                </c:pt>
                <c:pt idx="13748">
                  <c:v>28.643750000000001</c:v>
                </c:pt>
                <c:pt idx="13749">
                  <c:v>28.645833333333293</c:v>
                </c:pt>
                <c:pt idx="13750">
                  <c:v>28.647916666666703</c:v>
                </c:pt>
                <c:pt idx="13751">
                  <c:v>28.650000000000002</c:v>
                </c:pt>
                <c:pt idx="13752">
                  <c:v>28.652083333333298</c:v>
                </c:pt>
                <c:pt idx="13753">
                  <c:v>28.654166666666704</c:v>
                </c:pt>
                <c:pt idx="13754">
                  <c:v>28.656250000000004</c:v>
                </c:pt>
                <c:pt idx="13755">
                  <c:v>28.658333333333292</c:v>
                </c:pt>
                <c:pt idx="13756">
                  <c:v>28.660416666666695</c:v>
                </c:pt>
                <c:pt idx="13757">
                  <c:v>28.662499999999998</c:v>
                </c:pt>
                <c:pt idx="13758">
                  <c:v>28.664583333333294</c:v>
                </c:pt>
                <c:pt idx="13759">
                  <c:v>28.6666666666667</c:v>
                </c:pt>
                <c:pt idx="13760">
                  <c:v>28.668749999999992</c:v>
                </c:pt>
                <c:pt idx="13761">
                  <c:v>28.670833333333295</c:v>
                </c:pt>
                <c:pt idx="13762">
                  <c:v>28.672916666666701</c:v>
                </c:pt>
                <c:pt idx="13763">
                  <c:v>28.675000000000001</c:v>
                </c:pt>
                <c:pt idx="13764">
                  <c:v>28.677083333333297</c:v>
                </c:pt>
                <c:pt idx="13765">
                  <c:v>28.679166666666703</c:v>
                </c:pt>
                <c:pt idx="13766">
                  <c:v>28.681249999999995</c:v>
                </c:pt>
                <c:pt idx="13767">
                  <c:v>28.683333333333294</c:v>
                </c:pt>
                <c:pt idx="13768">
                  <c:v>28.685416666666697</c:v>
                </c:pt>
                <c:pt idx="13769">
                  <c:v>28.6875</c:v>
                </c:pt>
                <c:pt idx="13770">
                  <c:v>28.689583333333292</c:v>
                </c:pt>
                <c:pt idx="13771">
                  <c:v>28.691666666666698</c:v>
                </c:pt>
                <c:pt idx="13772">
                  <c:v>28.693750000000001</c:v>
                </c:pt>
                <c:pt idx="13773">
                  <c:v>28.695833333333294</c:v>
                </c:pt>
                <c:pt idx="13774">
                  <c:v>28.697916666666703</c:v>
                </c:pt>
                <c:pt idx="13775">
                  <c:v>28.7</c:v>
                </c:pt>
                <c:pt idx="13776">
                  <c:v>28.702083333333292</c:v>
                </c:pt>
                <c:pt idx="13777">
                  <c:v>28.704166666666701</c:v>
                </c:pt>
                <c:pt idx="13778">
                  <c:v>28.706250000000001</c:v>
                </c:pt>
                <c:pt idx="13779">
                  <c:v>28.70833333333329</c:v>
                </c:pt>
                <c:pt idx="13780">
                  <c:v>28.710416666666699</c:v>
                </c:pt>
                <c:pt idx="13781">
                  <c:v>28.712499999999995</c:v>
                </c:pt>
                <c:pt idx="13782">
                  <c:v>28.714583333333298</c:v>
                </c:pt>
                <c:pt idx="13783">
                  <c:v>28.716666666666701</c:v>
                </c:pt>
                <c:pt idx="13784">
                  <c:v>28.71875</c:v>
                </c:pt>
                <c:pt idx="13785">
                  <c:v>28.720833333333292</c:v>
                </c:pt>
                <c:pt idx="13786">
                  <c:v>28.722916666666695</c:v>
                </c:pt>
                <c:pt idx="13787">
                  <c:v>28.724999999999998</c:v>
                </c:pt>
                <c:pt idx="13788">
                  <c:v>28.727083333333294</c:v>
                </c:pt>
                <c:pt idx="13789">
                  <c:v>28.7291666666667</c:v>
                </c:pt>
                <c:pt idx="13790">
                  <c:v>28.731249999999996</c:v>
                </c:pt>
                <c:pt idx="13791">
                  <c:v>28.733333333333292</c:v>
                </c:pt>
                <c:pt idx="13792">
                  <c:v>28.735416666666698</c:v>
                </c:pt>
                <c:pt idx="13793">
                  <c:v>28.737500000000001</c:v>
                </c:pt>
                <c:pt idx="13794">
                  <c:v>28.739583333333293</c:v>
                </c:pt>
                <c:pt idx="13795">
                  <c:v>28.741666666666699</c:v>
                </c:pt>
                <c:pt idx="13796">
                  <c:v>28.743749999999991</c:v>
                </c:pt>
                <c:pt idx="13797">
                  <c:v>28.745833333333294</c:v>
                </c:pt>
                <c:pt idx="13798">
                  <c:v>28.747916666666701</c:v>
                </c:pt>
                <c:pt idx="13799">
                  <c:v>28.75</c:v>
                </c:pt>
                <c:pt idx="13800">
                  <c:v>28.752083333333292</c:v>
                </c:pt>
                <c:pt idx="13801">
                  <c:v>28.754166666666698</c:v>
                </c:pt>
                <c:pt idx="13802">
                  <c:v>28.756250000000001</c:v>
                </c:pt>
                <c:pt idx="13803">
                  <c:v>28.75833333333329</c:v>
                </c:pt>
                <c:pt idx="13804">
                  <c:v>28.760416666666696</c:v>
                </c:pt>
                <c:pt idx="13805">
                  <c:v>28.762499999999992</c:v>
                </c:pt>
                <c:pt idx="13806">
                  <c:v>28.764583333333292</c:v>
                </c:pt>
                <c:pt idx="13807">
                  <c:v>28.766666666666698</c:v>
                </c:pt>
                <c:pt idx="13808">
                  <c:v>28.768749999999997</c:v>
                </c:pt>
                <c:pt idx="13809">
                  <c:v>28.770833333333293</c:v>
                </c:pt>
                <c:pt idx="13810">
                  <c:v>28.772916666666699</c:v>
                </c:pt>
                <c:pt idx="13811">
                  <c:v>28.774999999999999</c:v>
                </c:pt>
                <c:pt idx="13812">
                  <c:v>28.777083333333298</c:v>
                </c:pt>
                <c:pt idx="13813">
                  <c:v>28.779166666666701</c:v>
                </c:pt>
                <c:pt idx="13814">
                  <c:v>28.78125</c:v>
                </c:pt>
                <c:pt idx="13815">
                  <c:v>28.783333333333289</c:v>
                </c:pt>
                <c:pt idx="13816">
                  <c:v>28.785416666666691</c:v>
                </c:pt>
                <c:pt idx="13817">
                  <c:v>28.787499999999998</c:v>
                </c:pt>
                <c:pt idx="13818">
                  <c:v>28.78958333333329</c:v>
                </c:pt>
                <c:pt idx="13819">
                  <c:v>28.7916666666667</c:v>
                </c:pt>
                <c:pt idx="13820">
                  <c:v>28.793749999999992</c:v>
                </c:pt>
                <c:pt idx="13821">
                  <c:v>28.795833333333292</c:v>
                </c:pt>
                <c:pt idx="13822">
                  <c:v>28.797916666666701</c:v>
                </c:pt>
                <c:pt idx="13823">
                  <c:v>28.8</c:v>
                </c:pt>
                <c:pt idx="13824">
                  <c:v>28.802083333333293</c:v>
                </c:pt>
                <c:pt idx="13825">
                  <c:v>28.804166666666703</c:v>
                </c:pt>
                <c:pt idx="13826">
                  <c:v>28.806249999999995</c:v>
                </c:pt>
                <c:pt idx="13827">
                  <c:v>28.808333333333294</c:v>
                </c:pt>
                <c:pt idx="13828">
                  <c:v>28.810416666666701</c:v>
                </c:pt>
                <c:pt idx="13829">
                  <c:v>28.8125</c:v>
                </c:pt>
                <c:pt idx="13830">
                  <c:v>28.814583333333296</c:v>
                </c:pt>
                <c:pt idx="13831">
                  <c:v>28.816666666666698</c:v>
                </c:pt>
                <c:pt idx="13832">
                  <c:v>28.818750000000001</c:v>
                </c:pt>
                <c:pt idx="13833">
                  <c:v>28.820833333333294</c:v>
                </c:pt>
                <c:pt idx="13834">
                  <c:v>28.8229166666667</c:v>
                </c:pt>
                <c:pt idx="13835">
                  <c:v>28.824999999999999</c:v>
                </c:pt>
                <c:pt idx="13836">
                  <c:v>28.827083333333295</c:v>
                </c:pt>
                <c:pt idx="13837">
                  <c:v>28.829166666666701</c:v>
                </c:pt>
                <c:pt idx="13838">
                  <c:v>28.831250000000004</c:v>
                </c:pt>
                <c:pt idx="13839">
                  <c:v>28.833333333333293</c:v>
                </c:pt>
                <c:pt idx="13840">
                  <c:v>28.835416666666699</c:v>
                </c:pt>
                <c:pt idx="13841">
                  <c:v>28.837499999999999</c:v>
                </c:pt>
                <c:pt idx="13842">
                  <c:v>28.839583333333298</c:v>
                </c:pt>
                <c:pt idx="13843">
                  <c:v>28.841666666666701</c:v>
                </c:pt>
                <c:pt idx="13844">
                  <c:v>28.84375</c:v>
                </c:pt>
                <c:pt idx="13845">
                  <c:v>28.845833333333292</c:v>
                </c:pt>
                <c:pt idx="13846">
                  <c:v>28.847916666666698</c:v>
                </c:pt>
                <c:pt idx="13847">
                  <c:v>28.85</c:v>
                </c:pt>
                <c:pt idx="13848">
                  <c:v>28.852083333333294</c:v>
                </c:pt>
                <c:pt idx="13849">
                  <c:v>28.854166666666703</c:v>
                </c:pt>
                <c:pt idx="13850">
                  <c:v>28.856249999999996</c:v>
                </c:pt>
                <c:pt idx="13851">
                  <c:v>28.858333333333292</c:v>
                </c:pt>
                <c:pt idx="13852">
                  <c:v>28.860416666666698</c:v>
                </c:pt>
                <c:pt idx="13853">
                  <c:v>28.862499999999997</c:v>
                </c:pt>
                <c:pt idx="13854">
                  <c:v>28.864583333333293</c:v>
                </c:pt>
                <c:pt idx="13855">
                  <c:v>28.866666666666699</c:v>
                </c:pt>
                <c:pt idx="13856">
                  <c:v>28.868749999999991</c:v>
                </c:pt>
                <c:pt idx="13857">
                  <c:v>28.870833333333298</c:v>
                </c:pt>
                <c:pt idx="13858">
                  <c:v>28.872916666666701</c:v>
                </c:pt>
                <c:pt idx="13859">
                  <c:v>28.875</c:v>
                </c:pt>
                <c:pt idx="13860">
                  <c:v>28.877083333333296</c:v>
                </c:pt>
                <c:pt idx="13861">
                  <c:v>28.879166666666698</c:v>
                </c:pt>
                <c:pt idx="13862">
                  <c:v>28.881250000000001</c:v>
                </c:pt>
                <c:pt idx="13863">
                  <c:v>28.88333333333329</c:v>
                </c:pt>
                <c:pt idx="13864">
                  <c:v>28.885416666666696</c:v>
                </c:pt>
                <c:pt idx="13865">
                  <c:v>28.887499999999996</c:v>
                </c:pt>
                <c:pt idx="13866">
                  <c:v>28.889583333333292</c:v>
                </c:pt>
                <c:pt idx="13867">
                  <c:v>28.891666666666701</c:v>
                </c:pt>
                <c:pt idx="13868">
                  <c:v>28.893750000000001</c:v>
                </c:pt>
                <c:pt idx="13869">
                  <c:v>28.895833333333293</c:v>
                </c:pt>
                <c:pt idx="13870">
                  <c:v>28.897916666666703</c:v>
                </c:pt>
                <c:pt idx="13871">
                  <c:v>28.9</c:v>
                </c:pt>
                <c:pt idx="13872">
                  <c:v>28.902083333333294</c:v>
                </c:pt>
                <c:pt idx="13873">
                  <c:v>28.904166666666701</c:v>
                </c:pt>
                <c:pt idx="13874">
                  <c:v>28.90625</c:v>
                </c:pt>
                <c:pt idx="13875">
                  <c:v>28.908333333333289</c:v>
                </c:pt>
                <c:pt idx="13876">
                  <c:v>28.910416666666695</c:v>
                </c:pt>
                <c:pt idx="13877">
                  <c:v>28.912499999999998</c:v>
                </c:pt>
                <c:pt idx="13878">
                  <c:v>28.914583333333294</c:v>
                </c:pt>
                <c:pt idx="13879">
                  <c:v>28.9166666666667</c:v>
                </c:pt>
                <c:pt idx="13880">
                  <c:v>28.918749999999992</c:v>
                </c:pt>
                <c:pt idx="13881">
                  <c:v>28.920833333333292</c:v>
                </c:pt>
                <c:pt idx="13882">
                  <c:v>28.922916666666698</c:v>
                </c:pt>
                <c:pt idx="13883">
                  <c:v>28.924999999999997</c:v>
                </c:pt>
                <c:pt idx="13884">
                  <c:v>28.927083333333293</c:v>
                </c:pt>
                <c:pt idx="13885">
                  <c:v>28.929166666666699</c:v>
                </c:pt>
                <c:pt idx="13886">
                  <c:v>28.931249999999995</c:v>
                </c:pt>
                <c:pt idx="13887">
                  <c:v>28.933333333333294</c:v>
                </c:pt>
                <c:pt idx="13888">
                  <c:v>28.935416666666697</c:v>
                </c:pt>
                <c:pt idx="13889">
                  <c:v>28.9375</c:v>
                </c:pt>
                <c:pt idx="13890">
                  <c:v>28.939583333333292</c:v>
                </c:pt>
                <c:pt idx="13891">
                  <c:v>28.941666666666695</c:v>
                </c:pt>
                <c:pt idx="13892">
                  <c:v>28.943749999999998</c:v>
                </c:pt>
                <c:pt idx="13893">
                  <c:v>28.94583333333329</c:v>
                </c:pt>
                <c:pt idx="13894">
                  <c:v>28.9479166666667</c:v>
                </c:pt>
                <c:pt idx="13895">
                  <c:v>28.95</c:v>
                </c:pt>
                <c:pt idx="13896">
                  <c:v>28.952083333333292</c:v>
                </c:pt>
                <c:pt idx="13897">
                  <c:v>28.954166666666701</c:v>
                </c:pt>
                <c:pt idx="13898">
                  <c:v>28.956250000000001</c:v>
                </c:pt>
                <c:pt idx="13899">
                  <c:v>28.95833333333329</c:v>
                </c:pt>
                <c:pt idx="13900">
                  <c:v>28.960416666666696</c:v>
                </c:pt>
                <c:pt idx="13901">
                  <c:v>28.962499999999991</c:v>
                </c:pt>
                <c:pt idx="13902">
                  <c:v>28.964583333333294</c:v>
                </c:pt>
                <c:pt idx="13903">
                  <c:v>28.966666666666697</c:v>
                </c:pt>
                <c:pt idx="13904">
                  <c:v>28.968749999999996</c:v>
                </c:pt>
                <c:pt idx="13905">
                  <c:v>28.970833333333292</c:v>
                </c:pt>
                <c:pt idx="13906">
                  <c:v>28.972916666666695</c:v>
                </c:pt>
                <c:pt idx="13907">
                  <c:v>28.974999999999998</c:v>
                </c:pt>
                <c:pt idx="13908">
                  <c:v>28.977083333333294</c:v>
                </c:pt>
                <c:pt idx="13909">
                  <c:v>28.9791666666667</c:v>
                </c:pt>
                <c:pt idx="13910">
                  <c:v>28.981249999999992</c:v>
                </c:pt>
                <c:pt idx="13911">
                  <c:v>28.983333333333288</c:v>
                </c:pt>
                <c:pt idx="13912">
                  <c:v>28.985416666666694</c:v>
                </c:pt>
                <c:pt idx="13913">
                  <c:v>28.987499999999997</c:v>
                </c:pt>
                <c:pt idx="13914">
                  <c:v>28.98958333333329</c:v>
                </c:pt>
                <c:pt idx="13915">
                  <c:v>28.991666666666699</c:v>
                </c:pt>
                <c:pt idx="13916">
                  <c:v>28.993749999999991</c:v>
                </c:pt>
                <c:pt idx="13917">
                  <c:v>28.995833333333294</c:v>
                </c:pt>
                <c:pt idx="13918">
                  <c:v>28.997916666666701</c:v>
                </c:pt>
                <c:pt idx="13919">
                  <c:v>29</c:v>
                </c:pt>
                <c:pt idx="13920">
                  <c:v>29.002083333333292</c:v>
                </c:pt>
                <c:pt idx="13921">
                  <c:v>29.004166666666698</c:v>
                </c:pt>
                <c:pt idx="13922">
                  <c:v>29.006250000000001</c:v>
                </c:pt>
                <c:pt idx="13923">
                  <c:v>29.00833333333329</c:v>
                </c:pt>
                <c:pt idx="13924">
                  <c:v>29.0104166666667</c:v>
                </c:pt>
                <c:pt idx="13925">
                  <c:v>29.012499999999996</c:v>
                </c:pt>
                <c:pt idx="13926">
                  <c:v>29.014583333333295</c:v>
                </c:pt>
                <c:pt idx="13927">
                  <c:v>29.016666666666701</c:v>
                </c:pt>
                <c:pt idx="13928">
                  <c:v>29.018750000000001</c:v>
                </c:pt>
                <c:pt idx="13929">
                  <c:v>29.020833333333293</c:v>
                </c:pt>
                <c:pt idx="13930">
                  <c:v>29.022916666666699</c:v>
                </c:pt>
                <c:pt idx="13931">
                  <c:v>29.024999999999999</c:v>
                </c:pt>
                <c:pt idx="13932">
                  <c:v>29.027083333333298</c:v>
                </c:pt>
                <c:pt idx="13933">
                  <c:v>29.029166666666701</c:v>
                </c:pt>
                <c:pt idx="13934">
                  <c:v>29.031250000000004</c:v>
                </c:pt>
                <c:pt idx="13935">
                  <c:v>29.033333333333292</c:v>
                </c:pt>
                <c:pt idx="13936">
                  <c:v>29.035416666666695</c:v>
                </c:pt>
                <c:pt idx="13937">
                  <c:v>29.037500000000001</c:v>
                </c:pt>
                <c:pt idx="13938">
                  <c:v>29.039583333333294</c:v>
                </c:pt>
                <c:pt idx="13939">
                  <c:v>29.0416666666667</c:v>
                </c:pt>
                <c:pt idx="13940">
                  <c:v>29.043749999999992</c:v>
                </c:pt>
                <c:pt idx="13941">
                  <c:v>29.045833333333292</c:v>
                </c:pt>
                <c:pt idx="13942">
                  <c:v>29.047916666666701</c:v>
                </c:pt>
                <c:pt idx="13943">
                  <c:v>29.05</c:v>
                </c:pt>
                <c:pt idx="13944">
                  <c:v>29.052083333333293</c:v>
                </c:pt>
                <c:pt idx="13945">
                  <c:v>29.054166666666703</c:v>
                </c:pt>
                <c:pt idx="13946">
                  <c:v>29.056249999999995</c:v>
                </c:pt>
                <c:pt idx="13947">
                  <c:v>29.058333333333294</c:v>
                </c:pt>
                <c:pt idx="13948">
                  <c:v>29.060416666666697</c:v>
                </c:pt>
                <c:pt idx="13949">
                  <c:v>29.062499999999996</c:v>
                </c:pt>
                <c:pt idx="13950">
                  <c:v>29.064583333333292</c:v>
                </c:pt>
                <c:pt idx="13951">
                  <c:v>29.066666666666695</c:v>
                </c:pt>
                <c:pt idx="13952">
                  <c:v>29.068749999999998</c:v>
                </c:pt>
                <c:pt idx="13953">
                  <c:v>29.070833333333294</c:v>
                </c:pt>
                <c:pt idx="13954">
                  <c:v>29.0729166666667</c:v>
                </c:pt>
                <c:pt idx="13955">
                  <c:v>29.074999999999999</c:v>
                </c:pt>
                <c:pt idx="13956">
                  <c:v>29.077083333333295</c:v>
                </c:pt>
                <c:pt idx="13957">
                  <c:v>29.079166666666701</c:v>
                </c:pt>
                <c:pt idx="13958">
                  <c:v>29.081250000000001</c:v>
                </c:pt>
                <c:pt idx="13959">
                  <c:v>29.08333333333329</c:v>
                </c:pt>
                <c:pt idx="13960">
                  <c:v>29.085416666666696</c:v>
                </c:pt>
                <c:pt idx="13961">
                  <c:v>29.087499999999995</c:v>
                </c:pt>
                <c:pt idx="13962">
                  <c:v>29.089583333333294</c:v>
                </c:pt>
                <c:pt idx="13963">
                  <c:v>29.091666666666701</c:v>
                </c:pt>
                <c:pt idx="13964">
                  <c:v>29.09375</c:v>
                </c:pt>
                <c:pt idx="13965">
                  <c:v>29.095833333333292</c:v>
                </c:pt>
                <c:pt idx="13966">
                  <c:v>29.097916666666698</c:v>
                </c:pt>
                <c:pt idx="13967">
                  <c:v>29.1</c:v>
                </c:pt>
                <c:pt idx="13968">
                  <c:v>29.102083333333294</c:v>
                </c:pt>
                <c:pt idx="13969">
                  <c:v>29.104166666666703</c:v>
                </c:pt>
                <c:pt idx="13970">
                  <c:v>29.106249999999996</c:v>
                </c:pt>
                <c:pt idx="13971">
                  <c:v>29.108333333333292</c:v>
                </c:pt>
                <c:pt idx="13972">
                  <c:v>29.110416666666701</c:v>
                </c:pt>
                <c:pt idx="13973">
                  <c:v>29.112500000000001</c:v>
                </c:pt>
                <c:pt idx="13974">
                  <c:v>29.114583333333297</c:v>
                </c:pt>
                <c:pt idx="13975">
                  <c:v>29.116666666666703</c:v>
                </c:pt>
                <c:pt idx="13976">
                  <c:v>29.118749999999995</c:v>
                </c:pt>
                <c:pt idx="13977">
                  <c:v>29.120833333333298</c:v>
                </c:pt>
                <c:pt idx="13978">
                  <c:v>29.122916666666701</c:v>
                </c:pt>
                <c:pt idx="13979">
                  <c:v>29.125</c:v>
                </c:pt>
                <c:pt idx="13980">
                  <c:v>29.127083333333296</c:v>
                </c:pt>
                <c:pt idx="13981">
                  <c:v>29.129166666666698</c:v>
                </c:pt>
                <c:pt idx="13982">
                  <c:v>29.131250000000005</c:v>
                </c:pt>
                <c:pt idx="13983">
                  <c:v>29.133333333333294</c:v>
                </c:pt>
                <c:pt idx="13984">
                  <c:v>29.1354166666667</c:v>
                </c:pt>
                <c:pt idx="13985">
                  <c:v>29.137499999999999</c:v>
                </c:pt>
                <c:pt idx="13986">
                  <c:v>29.139583333333295</c:v>
                </c:pt>
                <c:pt idx="13987">
                  <c:v>29.141666666666701</c:v>
                </c:pt>
                <c:pt idx="13988">
                  <c:v>29.143750000000001</c:v>
                </c:pt>
                <c:pt idx="13989">
                  <c:v>29.145833333333293</c:v>
                </c:pt>
                <c:pt idx="13990">
                  <c:v>29.147916666666703</c:v>
                </c:pt>
                <c:pt idx="13991">
                  <c:v>29.150000000000002</c:v>
                </c:pt>
                <c:pt idx="13992">
                  <c:v>29.152083333333298</c:v>
                </c:pt>
                <c:pt idx="13993">
                  <c:v>29.154166666666704</c:v>
                </c:pt>
                <c:pt idx="13994">
                  <c:v>29.156250000000004</c:v>
                </c:pt>
                <c:pt idx="13995">
                  <c:v>29.158333333333292</c:v>
                </c:pt>
                <c:pt idx="13996">
                  <c:v>29.160416666666695</c:v>
                </c:pt>
                <c:pt idx="13997">
                  <c:v>29.162499999999998</c:v>
                </c:pt>
                <c:pt idx="13998">
                  <c:v>29.164583333333294</c:v>
                </c:pt>
                <c:pt idx="13999">
                  <c:v>29.1666666666667</c:v>
                </c:pt>
                <c:pt idx="14000">
                  <c:v>29.168749999999992</c:v>
                </c:pt>
                <c:pt idx="14001">
                  <c:v>29.170833333333295</c:v>
                </c:pt>
                <c:pt idx="14002">
                  <c:v>29.172916666666701</c:v>
                </c:pt>
                <c:pt idx="14003">
                  <c:v>29.175000000000001</c:v>
                </c:pt>
                <c:pt idx="14004">
                  <c:v>29.177083333333297</c:v>
                </c:pt>
                <c:pt idx="14005">
                  <c:v>29.179166666666703</c:v>
                </c:pt>
                <c:pt idx="14006">
                  <c:v>29.181249999999995</c:v>
                </c:pt>
                <c:pt idx="14007">
                  <c:v>29.183333333333294</c:v>
                </c:pt>
                <c:pt idx="14008">
                  <c:v>29.185416666666697</c:v>
                </c:pt>
                <c:pt idx="14009">
                  <c:v>29.1875</c:v>
                </c:pt>
                <c:pt idx="14010">
                  <c:v>29.189583333333292</c:v>
                </c:pt>
                <c:pt idx="14011">
                  <c:v>29.191666666666698</c:v>
                </c:pt>
                <c:pt idx="14012">
                  <c:v>29.193750000000001</c:v>
                </c:pt>
                <c:pt idx="14013">
                  <c:v>29.195833333333294</c:v>
                </c:pt>
                <c:pt idx="14014">
                  <c:v>29.197916666666703</c:v>
                </c:pt>
                <c:pt idx="14015">
                  <c:v>29.2</c:v>
                </c:pt>
                <c:pt idx="14016">
                  <c:v>29.202083333333292</c:v>
                </c:pt>
                <c:pt idx="14017">
                  <c:v>29.204166666666701</c:v>
                </c:pt>
                <c:pt idx="14018">
                  <c:v>29.206250000000001</c:v>
                </c:pt>
                <c:pt idx="14019">
                  <c:v>29.20833333333329</c:v>
                </c:pt>
                <c:pt idx="14020">
                  <c:v>29.210416666666699</c:v>
                </c:pt>
                <c:pt idx="14021">
                  <c:v>29.212499999999995</c:v>
                </c:pt>
                <c:pt idx="14022">
                  <c:v>29.214583333333298</c:v>
                </c:pt>
                <c:pt idx="14023">
                  <c:v>29.216666666666701</c:v>
                </c:pt>
                <c:pt idx="14024">
                  <c:v>29.21875</c:v>
                </c:pt>
                <c:pt idx="14025">
                  <c:v>29.220833333333292</c:v>
                </c:pt>
                <c:pt idx="14026">
                  <c:v>29.222916666666695</c:v>
                </c:pt>
                <c:pt idx="14027">
                  <c:v>29.224999999999998</c:v>
                </c:pt>
                <c:pt idx="14028">
                  <c:v>29.227083333333294</c:v>
                </c:pt>
                <c:pt idx="14029">
                  <c:v>29.2291666666667</c:v>
                </c:pt>
                <c:pt idx="14030">
                  <c:v>29.231249999999996</c:v>
                </c:pt>
                <c:pt idx="14031">
                  <c:v>29.233333333333292</c:v>
                </c:pt>
                <c:pt idx="14032">
                  <c:v>29.235416666666698</c:v>
                </c:pt>
                <c:pt idx="14033">
                  <c:v>29.237500000000001</c:v>
                </c:pt>
                <c:pt idx="14034">
                  <c:v>29.239583333333293</c:v>
                </c:pt>
                <c:pt idx="14035">
                  <c:v>29.241666666666699</c:v>
                </c:pt>
                <c:pt idx="14036">
                  <c:v>29.243749999999991</c:v>
                </c:pt>
                <c:pt idx="14037">
                  <c:v>29.245833333333294</c:v>
                </c:pt>
                <c:pt idx="14038">
                  <c:v>29.247916666666701</c:v>
                </c:pt>
                <c:pt idx="14039">
                  <c:v>29.25</c:v>
                </c:pt>
                <c:pt idx="14040">
                  <c:v>29.252083333333292</c:v>
                </c:pt>
                <c:pt idx="14041">
                  <c:v>29.254166666666698</c:v>
                </c:pt>
                <c:pt idx="14042">
                  <c:v>29.256250000000001</c:v>
                </c:pt>
                <c:pt idx="14043">
                  <c:v>29.25833333333329</c:v>
                </c:pt>
                <c:pt idx="14044">
                  <c:v>29.260416666666696</c:v>
                </c:pt>
                <c:pt idx="14045">
                  <c:v>29.262499999999992</c:v>
                </c:pt>
                <c:pt idx="14046">
                  <c:v>29.264583333333292</c:v>
                </c:pt>
                <c:pt idx="14047">
                  <c:v>29.266666666666698</c:v>
                </c:pt>
                <c:pt idx="14048">
                  <c:v>29.268749999999997</c:v>
                </c:pt>
                <c:pt idx="14049">
                  <c:v>29.270833333333293</c:v>
                </c:pt>
                <c:pt idx="14050">
                  <c:v>29.272916666666699</c:v>
                </c:pt>
                <c:pt idx="14051">
                  <c:v>29.274999999999999</c:v>
                </c:pt>
                <c:pt idx="14052">
                  <c:v>29.277083333333298</c:v>
                </c:pt>
                <c:pt idx="14053">
                  <c:v>29.279166666666701</c:v>
                </c:pt>
                <c:pt idx="14054">
                  <c:v>29.28125</c:v>
                </c:pt>
                <c:pt idx="14055">
                  <c:v>29.283333333333289</c:v>
                </c:pt>
                <c:pt idx="14056">
                  <c:v>29.285416666666691</c:v>
                </c:pt>
                <c:pt idx="14057">
                  <c:v>29.287499999999998</c:v>
                </c:pt>
                <c:pt idx="14058">
                  <c:v>29.28958333333329</c:v>
                </c:pt>
                <c:pt idx="14059">
                  <c:v>29.2916666666667</c:v>
                </c:pt>
                <c:pt idx="14060">
                  <c:v>29.293749999999992</c:v>
                </c:pt>
                <c:pt idx="14061">
                  <c:v>29.295833333333292</c:v>
                </c:pt>
                <c:pt idx="14062">
                  <c:v>29.297916666666701</c:v>
                </c:pt>
                <c:pt idx="14063">
                  <c:v>29.3</c:v>
                </c:pt>
                <c:pt idx="14064">
                  <c:v>29.302083333333293</c:v>
                </c:pt>
                <c:pt idx="14065">
                  <c:v>29.304166666666703</c:v>
                </c:pt>
                <c:pt idx="14066">
                  <c:v>29.306249999999995</c:v>
                </c:pt>
                <c:pt idx="14067">
                  <c:v>29.308333333333294</c:v>
                </c:pt>
                <c:pt idx="14068">
                  <c:v>29.310416666666701</c:v>
                </c:pt>
                <c:pt idx="14069">
                  <c:v>29.3125</c:v>
                </c:pt>
                <c:pt idx="14070">
                  <c:v>29.314583333333296</c:v>
                </c:pt>
                <c:pt idx="14071">
                  <c:v>29.316666666666698</c:v>
                </c:pt>
                <c:pt idx="14072">
                  <c:v>29.318750000000001</c:v>
                </c:pt>
                <c:pt idx="14073">
                  <c:v>29.320833333333294</c:v>
                </c:pt>
                <c:pt idx="14074">
                  <c:v>29.3229166666667</c:v>
                </c:pt>
                <c:pt idx="14075">
                  <c:v>29.324999999999999</c:v>
                </c:pt>
                <c:pt idx="14076">
                  <c:v>29.327083333333295</c:v>
                </c:pt>
                <c:pt idx="14077">
                  <c:v>29.329166666666701</c:v>
                </c:pt>
                <c:pt idx="14078">
                  <c:v>29.331250000000004</c:v>
                </c:pt>
                <c:pt idx="14079">
                  <c:v>29.333333333333293</c:v>
                </c:pt>
                <c:pt idx="14080">
                  <c:v>29.335416666666699</c:v>
                </c:pt>
                <c:pt idx="14081">
                  <c:v>29.337499999999999</c:v>
                </c:pt>
                <c:pt idx="14082">
                  <c:v>29.339583333333298</c:v>
                </c:pt>
                <c:pt idx="14083">
                  <c:v>29.341666666666701</c:v>
                </c:pt>
                <c:pt idx="14084">
                  <c:v>29.34375</c:v>
                </c:pt>
                <c:pt idx="14085">
                  <c:v>29.345833333333292</c:v>
                </c:pt>
                <c:pt idx="14086">
                  <c:v>29.347916666666698</c:v>
                </c:pt>
                <c:pt idx="14087">
                  <c:v>29.35</c:v>
                </c:pt>
                <c:pt idx="14088">
                  <c:v>29.352083333333294</c:v>
                </c:pt>
                <c:pt idx="14089">
                  <c:v>29.354166666666703</c:v>
                </c:pt>
                <c:pt idx="14090">
                  <c:v>29.356249999999996</c:v>
                </c:pt>
                <c:pt idx="14091">
                  <c:v>29.358333333333292</c:v>
                </c:pt>
                <c:pt idx="14092">
                  <c:v>29.360416666666698</c:v>
                </c:pt>
                <c:pt idx="14093">
                  <c:v>29.362499999999997</c:v>
                </c:pt>
                <c:pt idx="14094">
                  <c:v>29.364583333333293</c:v>
                </c:pt>
                <c:pt idx="14095">
                  <c:v>29.366666666666699</c:v>
                </c:pt>
                <c:pt idx="14096">
                  <c:v>29.368749999999991</c:v>
                </c:pt>
                <c:pt idx="14097">
                  <c:v>29.370833333333298</c:v>
                </c:pt>
                <c:pt idx="14098">
                  <c:v>29.372916666666701</c:v>
                </c:pt>
                <c:pt idx="14099">
                  <c:v>29.375</c:v>
                </c:pt>
                <c:pt idx="14100">
                  <c:v>29.377083333333296</c:v>
                </c:pt>
                <c:pt idx="14101">
                  <c:v>29.379166666666698</c:v>
                </c:pt>
                <c:pt idx="14102">
                  <c:v>29.381250000000001</c:v>
                </c:pt>
                <c:pt idx="14103">
                  <c:v>29.38333333333329</c:v>
                </c:pt>
                <c:pt idx="14104">
                  <c:v>29.385416666666696</c:v>
                </c:pt>
                <c:pt idx="14105">
                  <c:v>29.387499999999996</c:v>
                </c:pt>
                <c:pt idx="14106">
                  <c:v>29.389583333333292</c:v>
                </c:pt>
                <c:pt idx="14107">
                  <c:v>29.391666666666701</c:v>
                </c:pt>
                <c:pt idx="14108">
                  <c:v>29.393750000000001</c:v>
                </c:pt>
                <c:pt idx="14109">
                  <c:v>29.395833333333293</c:v>
                </c:pt>
                <c:pt idx="14110">
                  <c:v>29.397916666666703</c:v>
                </c:pt>
                <c:pt idx="14111">
                  <c:v>29.4</c:v>
                </c:pt>
                <c:pt idx="14112">
                  <c:v>29.402083333333294</c:v>
                </c:pt>
                <c:pt idx="14113">
                  <c:v>29.404166666666701</c:v>
                </c:pt>
                <c:pt idx="14114">
                  <c:v>29.40625</c:v>
                </c:pt>
                <c:pt idx="14115">
                  <c:v>29.408333333333289</c:v>
                </c:pt>
                <c:pt idx="14116">
                  <c:v>29.410416666666695</c:v>
                </c:pt>
                <c:pt idx="14117">
                  <c:v>29.412499999999998</c:v>
                </c:pt>
                <c:pt idx="14118">
                  <c:v>29.414583333333294</c:v>
                </c:pt>
                <c:pt idx="14119">
                  <c:v>29.4166666666667</c:v>
                </c:pt>
                <c:pt idx="14120">
                  <c:v>29.418749999999992</c:v>
                </c:pt>
                <c:pt idx="14121">
                  <c:v>29.420833333333292</c:v>
                </c:pt>
                <c:pt idx="14122">
                  <c:v>29.422916666666698</c:v>
                </c:pt>
                <c:pt idx="14123">
                  <c:v>29.424999999999997</c:v>
                </c:pt>
                <c:pt idx="14124">
                  <c:v>29.427083333333293</c:v>
                </c:pt>
                <c:pt idx="14125">
                  <c:v>29.429166666666699</c:v>
                </c:pt>
                <c:pt idx="14126">
                  <c:v>29.431249999999995</c:v>
                </c:pt>
                <c:pt idx="14127">
                  <c:v>29.433333333333294</c:v>
                </c:pt>
                <c:pt idx="14128">
                  <c:v>29.435416666666697</c:v>
                </c:pt>
                <c:pt idx="14129">
                  <c:v>29.4375</c:v>
                </c:pt>
                <c:pt idx="14130">
                  <c:v>29.439583333333292</c:v>
                </c:pt>
                <c:pt idx="14131">
                  <c:v>29.441666666666695</c:v>
                </c:pt>
                <c:pt idx="14132">
                  <c:v>29.443749999999998</c:v>
                </c:pt>
                <c:pt idx="14133">
                  <c:v>29.44583333333329</c:v>
                </c:pt>
                <c:pt idx="14134">
                  <c:v>29.4479166666667</c:v>
                </c:pt>
                <c:pt idx="14135">
                  <c:v>29.45</c:v>
                </c:pt>
                <c:pt idx="14136">
                  <c:v>29.452083333333292</c:v>
                </c:pt>
                <c:pt idx="14137">
                  <c:v>29.454166666666701</c:v>
                </c:pt>
                <c:pt idx="14138">
                  <c:v>29.456250000000001</c:v>
                </c:pt>
                <c:pt idx="14139">
                  <c:v>29.45833333333329</c:v>
                </c:pt>
                <c:pt idx="14140">
                  <c:v>29.460416666666696</c:v>
                </c:pt>
                <c:pt idx="14141">
                  <c:v>29.462499999999991</c:v>
                </c:pt>
                <c:pt idx="14142">
                  <c:v>29.464583333333294</c:v>
                </c:pt>
                <c:pt idx="14143">
                  <c:v>29.466666666666697</c:v>
                </c:pt>
                <c:pt idx="14144">
                  <c:v>29.468749999999996</c:v>
                </c:pt>
                <c:pt idx="14145">
                  <c:v>29.470833333333292</c:v>
                </c:pt>
                <c:pt idx="14146">
                  <c:v>29.472916666666695</c:v>
                </c:pt>
                <c:pt idx="14147">
                  <c:v>29.474999999999998</c:v>
                </c:pt>
                <c:pt idx="14148">
                  <c:v>29.477083333333294</c:v>
                </c:pt>
                <c:pt idx="14149">
                  <c:v>29.4791666666667</c:v>
                </c:pt>
                <c:pt idx="14150">
                  <c:v>29.481249999999992</c:v>
                </c:pt>
                <c:pt idx="14151">
                  <c:v>29.483333333333288</c:v>
                </c:pt>
                <c:pt idx="14152">
                  <c:v>29.485416666666694</c:v>
                </c:pt>
                <c:pt idx="14153">
                  <c:v>29.487499999999997</c:v>
                </c:pt>
                <c:pt idx="14154">
                  <c:v>29.48958333333329</c:v>
                </c:pt>
                <c:pt idx="14155">
                  <c:v>29.491666666666699</c:v>
                </c:pt>
                <c:pt idx="14156">
                  <c:v>29.493749999999991</c:v>
                </c:pt>
                <c:pt idx="14157">
                  <c:v>29.495833333333294</c:v>
                </c:pt>
                <c:pt idx="14158">
                  <c:v>29.497916666666701</c:v>
                </c:pt>
                <c:pt idx="14159">
                  <c:v>29.5</c:v>
                </c:pt>
                <c:pt idx="14160">
                  <c:v>29.502083333333292</c:v>
                </c:pt>
                <c:pt idx="14161">
                  <c:v>29.504166666666698</c:v>
                </c:pt>
                <c:pt idx="14162">
                  <c:v>29.506250000000001</c:v>
                </c:pt>
                <c:pt idx="14163">
                  <c:v>29.50833333333329</c:v>
                </c:pt>
                <c:pt idx="14164">
                  <c:v>29.5104166666667</c:v>
                </c:pt>
                <c:pt idx="14165">
                  <c:v>29.512499999999996</c:v>
                </c:pt>
                <c:pt idx="14166">
                  <c:v>29.514583333333295</c:v>
                </c:pt>
                <c:pt idx="14167">
                  <c:v>29.516666666666701</c:v>
                </c:pt>
                <c:pt idx="14168">
                  <c:v>29.518750000000001</c:v>
                </c:pt>
                <c:pt idx="14169">
                  <c:v>29.520833333333293</c:v>
                </c:pt>
                <c:pt idx="14170">
                  <c:v>29.522916666666699</c:v>
                </c:pt>
                <c:pt idx="14171">
                  <c:v>29.524999999999999</c:v>
                </c:pt>
                <c:pt idx="14172">
                  <c:v>29.527083333333298</c:v>
                </c:pt>
                <c:pt idx="14173">
                  <c:v>29.529166666666701</c:v>
                </c:pt>
                <c:pt idx="14174">
                  <c:v>29.531250000000004</c:v>
                </c:pt>
                <c:pt idx="14175">
                  <c:v>29.533333333333292</c:v>
                </c:pt>
                <c:pt idx="14176">
                  <c:v>29.535416666666695</c:v>
                </c:pt>
                <c:pt idx="14177">
                  <c:v>29.537500000000001</c:v>
                </c:pt>
                <c:pt idx="14178">
                  <c:v>29.539583333333294</c:v>
                </c:pt>
                <c:pt idx="14179">
                  <c:v>29.5416666666667</c:v>
                </c:pt>
                <c:pt idx="14180">
                  <c:v>29.543749999999992</c:v>
                </c:pt>
                <c:pt idx="14181">
                  <c:v>29.545833333333292</c:v>
                </c:pt>
                <c:pt idx="14182">
                  <c:v>29.547916666666701</c:v>
                </c:pt>
                <c:pt idx="14183">
                  <c:v>29.55</c:v>
                </c:pt>
                <c:pt idx="14184">
                  <c:v>29.552083333333293</c:v>
                </c:pt>
                <c:pt idx="14185">
                  <c:v>29.554166666666703</c:v>
                </c:pt>
                <c:pt idx="14186">
                  <c:v>29.556249999999995</c:v>
                </c:pt>
                <c:pt idx="14187">
                  <c:v>29.558333333333294</c:v>
                </c:pt>
                <c:pt idx="14188">
                  <c:v>29.560416666666697</c:v>
                </c:pt>
                <c:pt idx="14189">
                  <c:v>29.562499999999996</c:v>
                </c:pt>
                <c:pt idx="14190">
                  <c:v>29.564583333333292</c:v>
                </c:pt>
                <c:pt idx="14191">
                  <c:v>29.566666666666695</c:v>
                </c:pt>
                <c:pt idx="14192">
                  <c:v>29.568749999999998</c:v>
                </c:pt>
                <c:pt idx="14193">
                  <c:v>29.570833333333294</c:v>
                </c:pt>
                <c:pt idx="14194">
                  <c:v>29.5729166666667</c:v>
                </c:pt>
                <c:pt idx="14195">
                  <c:v>29.574999999999999</c:v>
                </c:pt>
                <c:pt idx="14196">
                  <c:v>29.577083333333295</c:v>
                </c:pt>
                <c:pt idx="14197">
                  <c:v>29.579166666666701</c:v>
                </c:pt>
                <c:pt idx="14198">
                  <c:v>29.581250000000001</c:v>
                </c:pt>
                <c:pt idx="14199">
                  <c:v>29.58333333333329</c:v>
                </c:pt>
                <c:pt idx="14200">
                  <c:v>29.585416666666696</c:v>
                </c:pt>
                <c:pt idx="14201">
                  <c:v>29.587499999999995</c:v>
                </c:pt>
                <c:pt idx="14202">
                  <c:v>29.589583333333294</c:v>
                </c:pt>
                <c:pt idx="14203">
                  <c:v>29.591666666666701</c:v>
                </c:pt>
                <c:pt idx="14204">
                  <c:v>29.59375</c:v>
                </c:pt>
                <c:pt idx="14205">
                  <c:v>29.595833333333292</c:v>
                </c:pt>
                <c:pt idx="14206">
                  <c:v>29.597916666666698</c:v>
                </c:pt>
                <c:pt idx="14207">
                  <c:v>29.6</c:v>
                </c:pt>
                <c:pt idx="14208">
                  <c:v>29.602083333333294</c:v>
                </c:pt>
                <c:pt idx="14209">
                  <c:v>29.604166666666703</c:v>
                </c:pt>
                <c:pt idx="14210">
                  <c:v>29.606249999999996</c:v>
                </c:pt>
                <c:pt idx="14211">
                  <c:v>29.608333333333292</c:v>
                </c:pt>
                <c:pt idx="14212">
                  <c:v>29.610416666666701</c:v>
                </c:pt>
                <c:pt idx="14213">
                  <c:v>29.612500000000001</c:v>
                </c:pt>
                <c:pt idx="14214">
                  <c:v>29.614583333333297</c:v>
                </c:pt>
                <c:pt idx="14215">
                  <c:v>29.616666666666703</c:v>
                </c:pt>
                <c:pt idx="14216">
                  <c:v>29.618749999999995</c:v>
                </c:pt>
                <c:pt idx="14217">
                  <c:v>29.620833333333298</c:v>
                </c:pt>
                <c:pt idx="14218">
                  <c:v>29.622916666666701</c:v>
                </c:pt>
                <c:pt idx="14219">
                  <c:v>29.625</c:v>
                </c:pt>
                <c:pt idx="14220">
                  <c:v>29.627083333333296</c:v>
                </c:pt>
                <c:pt idx="14221">
                  <c:v>29.629166666666698</c:v>
                </c:pt>
                <c:pt idx="14222">
                  <c:v>29.631250000000005</c:v>
                </c:pt>
                <c:pt idx="14223">
                  <c:v>29.633333333333294</c:v>
                </c:pt>
                <c:pt idx="14224">
                  <c:v>29.6354166666667</c:v>
                </c:pt>
                <c:pt idx="14225">
                  <c:v>29.637499999999999</c:v>
                </c:pt>
                <c:pt idx="14226">
                  <c:v>29.639583333333295</c:v>
                </c:pt>
                <c:pt idx="14227">
                  <c:v>29.641666666666701</c:v>
                </c:pt>
                <c:pt idx="14228">
                  <c:v>29.643750000000001</c:v>
                </c:pt>
                <c:pt idx="14229">
                  <c:v>29.645833333333293</c:v>
                </c:pt>
                <c:pt idx="14230">
                  <c:v>29.647916666666703</c:v>
                </c:pt>
                <c:pt idx="14231">
                  <c:v>29.650000000000002</c:v>
                </c:pt>
                <c:pt idx="14232">
                  <c:v>29.652083333333298</c:v>
                </c:pt>
                <c:pt idx="14233">
                  <c:v>29.654166666666704</c:v>
                </c:pt>
                <c:pt idx="14234">
                  <c:v>29.656250000000004</c:v>
                </c:pt>
                <c:pt idx="14235">
                  <c:v>29.658333333333292</c:v>
                </c:pt>
                <c:pt idx="14236">
                  <c:v>29.660416666666695</c:v>
                </c:pt>
                <c:pt idx="14237">
                  <c:v>29.662499999999998</c:v>
                </c:pt>
                <c:pt idx="14238">
                  <c:v>29.664583333333294</c:v>
                </c:pt>
                <c:pt idx="14239">
                  <c:v>29.6666666666667</c:v>
                </c:pt>
                <c:pt idx="14240">
                  <c:v>29.668749999999992</c:v>
                </c:pt>
                <c:pt idx="14241">
                  <c:v>29.670833333333295</c:v>
                </c:pt>
                <c:pt idx="14242">
                  <c:v>29.672916666666701</c:v>
                </c:pt>
                <c:pt idx="14243">
                  <c:v>29.675000000000001</c:v>
                </c:pt>
                <c:pt idx="14244">
                  <c:v>29.677083333333297</c:v>
                </c:pt>
                <c:pt idx="14245">
                  <c:v>29.679166666666703</c:v>
                </c:pt>
                <c:pt idx="14246">
                  <c:v>29.681249999999995</c:v>
                </c:pt>
                <c:pt idx="14247">
                  <c:v>29.683333333333294</c:v>
                </c:pt>
                <c:pt idx="14248">
                  <c:v>29.685416666666697</c:v>
                </c:pt>
                <c:pt idx="14249">
                  <c:v>29.6875</c:v>
                </c:pt>
                <c:pt idx="14250">
                  <c:v>29.689583333333292</c:v>
                </c:pt>
                <c:pt idx="14251">
                  <c:v>29.691666666666698</c:v>
                </c:pt>
                <c:pt idx="14252">
                  <c:v>29.693750000000001</c:v>
                </c:pt>
                <c:pt idx="14253">
                  <c:v>29.695833333333294</c:v>
                </c:pt>
                <c:pt idx="14254">
                  <c:v>29.697916666666703</c:v>
                </c:pt>
                <c:pt idx="14255">
                  <c:v>29.7</c:v>
                </c:pt>
                <c:pt idx="14256">
                  <c:v>29.702083333333292</c:v>
                </c:pt>
                <c:pt idx="14257">
                  <c:v>29.704166666666701</c:v>
                </c:pt>
                <c:pt idx="14258">
                  <c:v>29.706250000000001</c:v>
                </c:pt>
                <c:pt idx="14259">
                  <c:v>29.70833333333329</c:v>
                </c:pt>
                <c:pt idx="14260">
                  <c:v>29.710416666666699</c:v>
                </c:pt>
                <c:pt idx="14261">
                  <c:v>29.712499999999995</c:v>
                </c:pt>
                <c:pt idx="14262">
                  <c:v>29.714583333333298</c:v>
                </c:pt>
                <c:pt idx="14263">
                  <c:v>29.716666666666701</c:v>
                </c:pt>
                <c:pt idx="14264">
                  <c:v>29.71875</c:v>
                </c:pt>
                <c:pt idx="14265">
                  <c:v>29.720833333333292</c:v>
                </c:pt>
                <c:pt idx="14266">
                  <c:v>29.722916666666695</c:v>
                </c:pt>
                <c:pt idx="14267">
                  <c:v>29.724999999999998</c:v>
                </c:pt>
                <c:pt idx="14268">
                  <c:v>29.727083333333294</c:v>
                </c:pt>
                <c:pt idx="14269">
                  <c:v>29.7291666666667</c:v>
                </c:pt>
                <c:pt idx="14270">
                  <c:v>29.731249999999996</c:v>
                </c:pt>
                <c:pt idx="14271">
                  <c:v>29.733333333333292</c:v>
                </c:pt>
                <c:pt idx="14272">
                  <c:v>29.735416666666698</c:v>
                </c:pt>
                <c:pt idx="14273">
                  <c:v>29.737500000000001</c:v>
                </c:pt>
                <c:pt idx="14274">
                  <c:v>29.739583333333293</c:v>
                </c:pt>
                <c:pt idx="14275">
                  <c:v>29.741666666666699</c:v>
                </c:pt>
                <c:pt idx="14276">
                  <c:v>29.743749999999991</c:v>
                </c:pt>
                <c:pt idx="14277">
                  <c:v>29.745833333333294</c:v>
                </c:pt>
                <c:pt idx="14278">
                  <c:v>29.747916666666701</c:v>
                </c:pt>
                <c:pt idx="14279">
                  <c:v>29.75</c:v>
                </c:pt>
                <c:pt idx="14280">
                  <c:v>29.752083333333292</c:v>
                </c:pt>
                <c:pt idx="14281">
                  <c:v>29.754166666666698</c:v>
                </c:pt>
                <c:pt idx="14282">
                  <c:v>29.756250000000001</c:v>
                </c:pt>
                <c:pt idx="14283">
                  <c:v>29.75833333333329</c:v>
                </c:pt>
                <c:pt idx="14284">
                  <c:v>29.760416666666696</c:v>
                </c:pt>
                <c:pt idx="14285">
                  <c:v>29.762499999999992</c:v>
                </c:pt>
                <c:pt idx="14286">
                  <c:v>29.764583333333292</c:v>
                </c:pt>
                <c:pt idx="14287">
                  <c:v>29.766666666666698</c:v>
                </c:pt>
                <c:pt idx="14288">
                  <c:v>29.768749999999997</c:v>
                </c:pt>
                <c:pt idx="14289">
                  <c:v>29.770833333333293</c:v>
                </c:pt>
                <c:pt idx="14290">
                  <c:v>29.772916666666699</c:v>
                </c:pt>
                <c:pt idx="14291">
                  <c:v>29.774999999999999</c:v>
                </c:pt>
                <c:pt idx="14292">
                  <c:v>29.777083333333298</c:v>
                </c:pt>
                <c:pt idx="14293">
                  <c:v>29.779166666666701</c:v>
                </c:pt>
                <c:pt idx="14294">
                  <c:v>29.78125</c:v>
                </c:pt>
                <c:pt idx="14295">
                  <c:v>29.783333333333289</c:v>
                </c:pt>
                <c:pt idx="14296">
                  <c:v>29.785416666666691</c:v>
                </c:pt>
                <c:pt idx="14297">
                  <c:v>29.787499999999998</c:v>
                </c:pt>
                <c:pt idx="14298">
                  <c:v>29.78958333333329</c:v>
                </c:pt>
                <c:pt idx="14299">
                  <c:v>29.7916666666667</c:v>
                </c:pt>
                <c:pt idx="14300">
                  <c:v>29.793749999999992</c:v>
                </c:pt>
                <c:pt idx="14301">
                  <c:v>29.795833333333292</c:v>
                </c:pt>
                <c:pt idx="14302">
                  <c:v>29.797916666666701</c:v>
                </c:pt>
                <c:pt idx="14303">
                  <c:v>29.8</c:v>
                </c:pt>
                <c:pt idx="14304">
                  <c:v>29.802083333333293</c:v>
                </c:pt>
                <c:pt idx="14305">
                  <c:v>29.804166666666703</c:v>
                </c:pt>
                <c:pt idx="14306">
                  <c:v>29.806249999999995</c:v>
                </c:pt>
                <c:pt idx="14307">
                  <c:v>29.808333333333294</c:v>
                </c:pt>
                <c:pt idx="14308">
                  <c:v>29.810416666666701</c:v>
                </c:pt>
                <c:pt idx="14309">
                  <c:v>29.8125</c:v>
                </c:pt>
                <c:pt idx="14310">
                  <c:v>29.814583333333296</c:v>
                </c:pt>
                <c:pt idx="14311">
                  <c:v>29.816666666666698</c:v>
                </c:pt>
                <c:pt idx="14312">
                  <c:v>29.818750000000001</c:v>
                </c:pt>
                <c:pt idx="14313">
                  <c:v>29.820833333333294</c:v>
                </c:pt>
                <c:pt idx="14314">
                  <c:v>29.8229166666667</c:v>
                </c:pt>
                <c:pt idx="14315">
                  <c:v>29.824999999999999</c:v>
                </c:pt>
                <c:pt idx="14316">
                  <c:v>29.827083333333295</c:v>
                </c:pt>
                <c:pt idx="14317">
                  <c:v>29.829166666666701</c:v>
                </c:pt>
                <c:pt idx="14318">
                  <c:v>29.831250000000004</c:v>
                </c:pt>
                <c:pt idx="14319">
                  <c:v>29.833333333333293</c:v>
                </c:pt>
                <c:pt idx="14320">
                  <c:v>29.835416666666699</c:v>
                </c:pt>
                <c:pt idx="14321">
                  <c:v>29.837499999999999</c:v>
                </c:pt>
                <c:pt idx="14322">
                  <c:v>29.839583333333298</c:v>
                </c:pt>
                <c:pt idx="14323">
                  <c:v>29.841666666666701</c:v>
                </c:pt>
                <c:pt idx="14324">
                  <c:v>29.84375</c:v>
                </c:pt>
                <c:pt idx="14325">
                  <c:v>29.845833333333292</c:v>
                </c:pt>
                <c:pt idx="14326">
                  <c:v>29.847916666666698</c:v>
                </c:pt>
                <c:pt idx="14327">
                  <c:v>29.85</c:v>
                </c:pt>
                <c:pt idx="14328">
                  <c:v>29.852083333333294</c:v>
                </c:pt>
                <c:pt idx="14329">
                  <c:v>29.854166666666703</c:v>
                </c:pt>
                <c:pt idx="14330">
                  <c:v>29.856249999999996</c:v>
                </c:pt>
                <c:pt idx="14331">
                  <c:v>29.858333333333292</c:v>
                </c:pt>
                <c:pt idx="14332">
                  <c:v>29.860416666666698</c:v>
                </c:pt>
                <c:pt idx="14333">
                  <c:v>29.862499999999997</c:v>
                </c:pt>
                <c:pt idx="14334">
                  <c:v>29.864583333333293</c:v>
                </c:pt>
                <c:pt idx="14335">
                  <c:v>29.866666666666699</c:v>
                </c:pt>
                <c:pt idx="14336">
                  <c:v>29.868749999999991</c:v>
                </c:pt>
                <c:pt idx="14337">
                  <c:v>29.870833333333298</c:v>
                </c:pt>
                <c:pt idx="14338">
                  <c:v>29.872916666666701</c:v>
                </c:pt>
                <c:pt idx="14339">
                  <c:v>29.875</c:v>
                </c:pt>
                <c:pt idx="14340">
                  <c:v>29.877083333333296</c:v>
                </c:pt>
                <c:pt idx="14341">
                  <c:v>29.879166666666698</c:v>
                </c:pt>
                <c:pt idx="14342">
                  <c:v>29.881250000000001</c:v>
                </c:pt>
                <c:pt idx="14343">
                  <c:v>29.88333333333329</c:v>
                </c:pt>
                <c:pt idx="14344">
                  <c:v>29.885416666666696</c:v>
                </c:pt>
                <c:pt idx="14345">
                  <c:v>29.887499999999996</c:v>
                </c:pt>
                <c:pt idx="14346">
                  <c:v>29.889583333333292</c:v>
                </c:pt>
                <c:pt idx="14347">
                  <c:v>29.891666666666701</c:v>
                </c:pt>
                <c:pt idx="14348">
                  <c:v>29.893750000000001</c:v>
                </c:pt>
                <c:pt idx="14349">
                  <c:v>29.895833333333293</c:v>
                </c:pt>
                <c:pt idx="14350">
                  <c:v>29.897916666666703</c:v>
                </c:pt>
                <c:pt idx="14351">
                  <c:v>29.9</c:v>
                </c:pt>
                <c:pt idx="14352">
                  <c:v>29.902083333333294</c:v>
                </c:pt>
                <c:pt idx="14353">
                  <c:v>29.904166666666701</c:v>
                </c:pt>
                <c:pt idx="14354">
                  <c:v>29.90625</c:v>
                </c:pt>
                <c:pt idx="14355">
                  <c:v>29.908333333333289</c:v>
                </c:pt>
                <c:pt idx="14356">
                  <c:v>29.910416666666695</c:v>
                </c:pt>
                <c:pt idx="14357">
                  <c:v>29.912499999999998</c:v>
                </c:pt>
                <c:pt idx="14358">
                  <c:v>29.914583333333294</c:v>
                </c:pt>
                <c:pt idx="14359">
                  <c:v>29.9166666666667</c:v>
                </c:pt>
                <c:pt idx="14360">
                  <c:v>29.918749999999992</c:v>
                </c:pt>
                <c:pt idx="14361">
                  <c:v>29.920833333333292</c:v>
                </c:pt>
                <c:pt idx="14362">
                  <c:v>29.922916666666698</c:v>
                </c:pt>
                <c:pt idx="14363">
                  <c:v>29.924999999999997</c:v>
                </c:pt>
                <c:pt idx="14364">
                  <c:v>29.927083333333293</c:v>
                </c:pt>
                <c:pt idx="14365">
                  <c:v>29.929166666666699</c:v>
                </c:pt>
                <c:pt idx="14366">
                  <c:v>29.931249999999995</c:v>
                </c:pt>
                <c:pt idx="14367">
                  <c:v>29.933333333333294</c:v>
                </c:pt>
                <c:pt idx="14368">
                  <c:v>29.935416666666697</c:v>
                </c:pt>
                <c:pt idx="14369">
                  <c:v>29.9375</c:v>
                </c:pt>
                <c:pt idx="14370">
                  <c:v>29.939583333333292</c:v>
                </c:pt>
                <c:pt idx="14371">
                  <c:v>29.941666666666695</c:v>
                </c:pt>
                <c:pt idx="14372">
                  <c:v>29.943749999999998</c:v>
                </c:pt>
                <c:pt idx="14373">
                  <c:v>29.94583333333329</c:v>
                </c:pt>
                <c:pt idx="14374">
                  <c:v>29.9479166666667</c:v>
                </c:pt>
                <c:pt idx="14375">
                  <c:v>29.95</c:v>
                </c:pt>
                <c:pt idx="14376">
                  <c:v>29.952083333333292</c:v>
                </c:pt>
                <c:pt idx="14377">
                  <c:v>29.954166666666701</c:v>
                </c:pt>
                <c:pt idx="14378">
                  <c:v>29.956250000000001</c:v>
                </c:pt>
                <c:pt idx="14379">
                  <c:v>29.95833333333329</c:v>
                </c:pt>
                <c:pt idx="14380">
                  <c:v>29.960416666666696</c:v>
                </c:pt>
                <c:pt idx="14381">
                  <c:v>29.962499999999991</c:v>
                </c:pt>
                <c:pt idx="14382">
                  <c:v>29.964583333333294</c:v>
                </c:pt>
                <c:pt idx="14383">
                  <c:v>29.966666666666697</c:v>
                </c:pt>
                <c:pt idx="14384">
                  <c:v>29.968749999999996</c:v>
                </c:pt>
                <c:pt idx="14385">
                  <c:v>29.970833333333292</c:v>
                </c:pt>
                <c:pt idx="14386">
                  <c:v>29.972916666666695</c:v>
                </c:pt>
                <c:pt idx="14387">
                  <c:v>29.974999999999998</c:v>
                </c:pt>
                <c:pt idx="14388">
                  <c:v>29.977083333333294</c:v>
                </c:pt>
                <c:pt idx="14389">
                  <c:v>29.9791666666667</c:v>
                </c:pt>
                <c:pt idx="14390">
                  <c:v>29.981249999999992</c:v>
                </c:pt>
                <c:pt idx="14391">
                  <c:v>29.983333333333288</c:v>
                </c:pt>
                <c:pt idx="14392">
                  <c:v>29.985416666666694</c:v>
                </c:pt>
                <c:pt idx="14393">
                  <c:v>29.987499999999997</c:v>
                </c:pt>
                <c:pt idx="14394">
                  <c:v>29.98958333333329</c:v>
                </c:pt>
                <c:pt idx="14395">
                  <c:v>29.991666666666699</c:v>
                </c:pt>
                <c:pt idx="14396">
                  <c:v>29.993749999999991</c:v>
                </c:pt>
                <c:pt idx="14397">
                  <c:v>29.995833333333294</c:v>
                </c:pt>
                <c:pt idx="14398">
                  <c:v>29.997916666666701</c:v>
                </c:pt>
                <c:pt idx="14399">
                  <c:v>30</c:v>
                </c:pt>
                <c:pt idx="14400">
                  <c:v>30.002083333333292</c:v>
                </c:pt>
                <c:pt idx="14401">
                  <c:v>30.004166666666698</c:v>
                </c:pt>
                <c:pt idx="14402">
                  <c:v>30.006250000000001</c:v>
                </c:pt>
                <c:pt idx="14403">
                  <c:v>30.00833333333329</c:v>
                </c:pt>
                <c:pt idx="14404">
                  <c:v>30.0104166666667</c:v>
                </c:pt>
                <c:pt idx="14405">
                  <c:v>30.012499999999996</c:v>
                </c:pt>
                <c:pt idx="14406">
                  <c:v>30.014583333333295</c:v>
                </c:pt>
                <c:pt idx="14407">
                  <c:v>30.016666666666701</c:v>
                </c:pt>
                <c:pt idx="14408">
                  <c:v>30.018750000000001</c:v>
                </c:pt>
                <c:pt idx="14409">
                  <c:v>30.020833333333293</c:v>
                </c:pt>
                <c:pt idx="14410">
                  <c:v>30.022916666666699</c:v>
                </c:pt>
                <c:pt idx="14411">
                  <c:v>30.024999999999999</c:v>
                </c:pt>
                <c:pt idx="14412">
                  <c:v>30.027083333333298</c:v>
                </c:pt>
                <c:pt idx="14413">
                  <c:v>30.029166666666701</c:v>
                </c:pt>
                <c:pt idx="14414">
                  <c:v>30.031250000000004</c:v>
                </c:pt>
                <c:pt idx="14415">
                  <c:v>30.033333333333292</c:v>
                </c:pt>
                <c:pt idx="14416">
                  <c:v>30.035416666666695</c:v>
                </c:pt>
                <c:pt idx="14417">
                  <c:v>30.037500000000001</c:v>
                </c:pt>
                <c:pt idx="14418">
                  <c:v>30.039583333333294</c:v>
                </c:pt>
                <c:pt idx="14419">
                  <c:v>30.0416666666667</c:v>
                </c:pt>
                <c:pt idx="14420">
                  <c:v>30.043749999999992</c:v>
                </c:pt>
                <c:pt idx="14421">
                  <c:v>30.045833333333292</c:v>
                </c:pt>
                <c:pt idx="14422">
                  <c:v>30.047916666666701</c:v>
                </c:pt>
                <c:pt idx="14423">
                  <c:v>30.05</c:v>
                </c:pt>
                <c:pt idx="14424">
                  <c:v>30.052083333333293</c:v>
                </c:pt>
                <c:pt idx="14425">
                  <c:v>30.054166666666703</c:v>
                </c:pt>
                <c:pt idx="14426">
                  <c:v>30.056249999999995</c:v>
                </c:pt>
                <c:pt idx="14427">
                  <c:v>30.058333333333294</c:v>
                </c:pt>
                <c:pt idx="14428">
                  <c:v>30.060416666666697</c:v>
                </c:pt>
                <c:pt idx="14429">
                  <c:v>30.062499999999996</c:v>
                </c:pt>
                <c:pt idx="14430">
                  <c:v>30.064583333333292</c:v>
                </c:pt>
                <c:pt idx="14431">
                  <c:v>30.066666666666695</c:v>
                </c:pt>
                <c:pt idx="14432">
                  <c:v>30.068749999999998</c:v>
                </c:pt>
                <c:pt idx="14433">
                  <c:v>30.070833333333294</c:v>
                </c:pt>
                <c:pt idx="14434">
                  <c:v>30.0729166666667</c:v>
                </c:pt>
                <c:pt idx="14435">
                  <c:v>30.074999999999999</c:v>
                </c:pt>
                <c:pt idx="14436">
                  <c:v>30.077083333333295</c:v>
                </c:pt>
                <c:pt idx="14437">
                  <c:v>30.079166666666701</c:v>
                </c:pt>
                <c:pt idx="14438">
                  <c:v>30.081250000000001</c:v>
                </c:pt>
                <c:pt idx="14439">
                  <c:v>30.08333333333329</c:v>
                </c:pt>
                <c:pt idx="14440">
                  <c:v>30.085416666666696</c:v>
                </c:pt>
                <c:pt idx="14441">
                  <c:v>30.087499999999995</c:v>
                </c:pt>
                <c:pt idx="14442">
                  <c:v>30.089583333333294</c:v>
                </c:pt>
                <c:pt idx="14443">
                  <c:v>30.091666666666701</c:v>
                </c:pt>
                <c:pt idx="14444">
                  <c:v>30.09375</c:v>
                </c:pt>
                <c:pt idx="14445">
                  <c:v>30.095833333333292</c:v>
                </c:pt>
                <c:pt idx="14446">
                  <c:v>30.097916666666698</c:v>
                </c:pt>
                <c:pt idx="14447">
                  <c:v>30.1</c:v>
                </c:pt>
                <c:pt idx="14448">
                  <c:v>30.102083333333294</c:v>
                </c:pt>
                <c:pt idx="14449">
                  <c:v>30.104166666666703</c:v>
                </c:pt>
                <c:pt idx="14450">
                  <c:v>30.106249999999996</c:v>
                </c:pt>
                <c:pt idx="14451">
                  <c:v>30.108333333333292</c:v>
                </c:pt>
                <c:pt idx="14452">
                  <c:v>30.110416666666701</c:v>
                </c:pt>
                <c:pt idx="14453">
                  <c:v>30.112500000000001</c:v>
                </c:pt>
                <c:pt idx="14454">
                  <c:v>30.114583333333297</c:v>
                </c:pt>
                <c:pt idx="14455">
                  <c:v>30.116666666666703</c:v>
                </c:pt>
                <c:pt idx="14456">
                  <c:v>30.118749999999995</c:v>
                </c:pt>
                <c:pt idx="14457">
                  <c:v>30.120833333333298</c:v>
                </c:pt>
                <c:pt idx="14458">
                  <c:v>30.122916666666701</c:v>
                </c:pt>
                <c:pt idx="14459">
                  <c:v>30.125</c:v>
                </c:pt>
                <c:pt idx="14460">
                  <c:v>30.127083333333296</c:v>
                </c:pt>
                <c:pt idx="14461">
                  <c:v>30.129166666666698</c:v>
                </c:pt>
                <c:pt idx="14462">
                  <c:v>30.131250000000005</c:v>
                </c:pt>
                <c:pt idx="14463">
                  <c:v>30.133333333333294</c:v>
                </c:pt>
                <c:pt idx="14464">
                  <c:v>30.1354166666667</c:v>
                </c:pt>
                <c:pt idx="14465">
                  <c:v>30.137499999999999</c:v>
                </c:pt>
                <c:pt idx="14466">
                  <c:v>30.139583333333295</c:v>
                </c:pt>
                <c:pt idx="14467">
                  <c:v>30.141666666666701</c:v>
                </c:pt>
                <c:pt idx="14468">
                  <c:v>30.143750000000001</c:v>
                </c:pt>
                <c:pt idx="14469">
                  <c:v>30.145833333333293</c:v>
                </c:pt>
                <c:pt idx="14470">
                  <c:v>30.147916666666703</c:v>
                </c:pt>
                <c:pt idx="14471">
                  <c:v>30.150000000000002</c:v>
                </c:pt>
                <c:pt idx="14472">
                  <c:v>30.152083333333298</c:v>
                </c:pt>
                <c:pt idx="14473">
                  <c:v>30.154166666666704</c:v>
                </c:pt>
                <c:pt idx="14474">
                  <c:v>30.156250000000004</c:v>
                </c:pt>
                <c:pt idx="14475">
                  <c:v>30.158333333333292</c:v>
                </c:pt>
                <c:pt idx="14476">
                  <c:v>30.160416666666695</c:v>
                </c:pt>
                <c:pt idx="14477">
                  <c:v>30.162499999999998</c:v>
                </c:pt>
                <c:pt idx="14478">
                  <c:v>30.164583333333294</c:v>
                </c:pt>
                <c:pt idx="14479">
                  <c:v>30.1666666666667</c:v>
                </c:pt>
                <c:pt idx="14480">
                  <c:v>30.168749999999992</c:v>
                </c:pt>
                <c:pt idx="14481">
                  <c:v>30.170833333333295</c:v>
                </c:pt>
                <c:pt idx="14482">
                  <c:v>30.172916666666701</c:v>
                </c:pt>
                <c:pt idx="14483">
                  <c:v>30.175000000000001</c:v>
                </c:pt>
                <c:pt idx="14484">
                  <c:v>30.177083333333297</c:v>
                </c:pt>
                <c:pt idx="14485">
                  <c:v>30.179166666666703</c:v>
                </c:pt>
                <c:pt idx="14486">
                  <c:v>30.181249999999995</c:v>
                </c:pt>
                <c:pt idx="14487">
                  <c:v>30.183333333333294</c:v>
                </c:pt>
                <c:pt idx="14488">
                  <c:v>30.185416666666697</c:v>
                </c:pt>
                <c:pt idx="14489">
                  <c:v>30.1875</c:v>
                </c:pt>
                <c:pt idx="14490">
                  <c:v>30.189583333333292</c:v>
                </c:pt>
                <c:pt idx="14491">
                  <c:v>30.191666666666698</c:v>
                </c:pt>
                <c:pt idx="14492">
                  <c:v>30.193750000000001</c:v>
                </c:pt>
                <c:pt idx="14493">
                  <c:v>30.195833333333294</c:v>
                </c:pt>
                <c:pt idx="14494">
                  <c:v>30.197916666666703</c:v>
                </c:pt>
                <c:pt idx="14495">
                  <c:v>30.2</c:v>
                </c:pt>
                <c:pt idx="14496">
                  <c:v>30.202083333333292</c:v>
                </c:pt>
                <c:pt idx="14497">
                  <c:v>30.204166666666701</c:v>
                </c:pt>
                <c:pt idx="14498">
                  <c:v>30.206250000000001</c:v>
                </c:pt>
                <c:pt idx="14499">
                  <c:v>30.20833333333329</c:v>
                </c:pt>
                <c:pt idx="14500">
                  <c:v>30.210416666666699</c:v>
                </c:pt>
                <c:pt idx="14501">
                  <c:v>30.212499999999995</c:v>
                </c:pt>
                <c:pt idx="14502">
                  <c:v>30.214583333333298</c:v>
                </c:pt>
                <c:pt idx="14503">
                  <c:v>30.216666666666701</c:v>
                </c:pt>
                <c:pt idx="14504">
                  <c:v>30.21875</c:v>
                </c:pt>
                <c:pt idx="14505">
                  <c:v>30.220833333333292</c:v>
                </c:pt>
                <c:pt idx="14506">
                  <c:v>30.222916666666695</c:v>
                </c:pt>
                <c:pt idx="14507">
                  <c:v>30.224999999999998</c:v>
                </c:pt>
                <c:pt idx="14508">
                  <c:v>30.227083333333294</c:v>
                </c:pt>
                <c:pt idx="14509">
                  <c:v>30.2291666666667</c:v>
                </c:pt>
                <c:pt idx="14510">
                  <c:v>30.231249999999996</c:v>
                </c:pt>
                <c:pt idx="14511">
                  <c:v>30.233333333333292</c:v>
                </c:pt>
                <c:pt idx="14512">
                  <c:v>30.235416666666698</c:v>
                </c:pt>
                <c:pt idx="14513">
                  <c:v>30.237500000000001</c:v>
                </c:pt>
                <c:pt idx="14514">
                  <c:v>30.239583333333293</c:v>
                </c:pt>
                <c:pt idx="14515">
                  <c:v>30.241666666666699</c:v>
                </c:pt>
                <c:pt idx="14516">
                  <c:v>30.243749999999991</c:v>
                </c:pt>
                <c:pt idx="14517">
                  <c:v>30.245833333333294</c:v>
                </c:pt>
                <c:pt idx="14518">
                  <c:v>30.247916666666701</c:v>
                </c:pt>
                <c:pt idx="14519">
                  <c:v>30.25</c:v>
                </c:pt>
                <c:pt idx="14520">
                  <c:v>30.252083333333292</c:v>
                </c:pt>
                <c:pt idx="14521">
                  <c:v>30.254166666666698</c:v>
                </c:pt>
                <c:pt idx="14522">
                  <c:v>30.256250000000001</c:v>
                </c:pt>
                <c:pt idx="14523">
                  <c:v>30.25833333333329</c:v>
                </c:pt>
                <c:pt idx="14524">
                  <c:v>30.260416666666696</c:v>
                </c:pt>
                <c:pt idx="14525">
                  <c:v>30.262499999999992</c:v>
                </c:pt>
                <c:pt idx="14526">
                  <c:v>30.264583333333292</c:v>
                </c:pt>
                <c:pt idx="14527">
                  <c:v>30.266666666666698</c:v>
                </c:pt>
                <c:pt idx="14528">
                  <c:v>30.268749999999997</c:v>
                </c:pt>
                <c:pt idx="14529">
                  <c:v>30.270833333333293</c:v>
                </c:pt>
                <c:pt idx="14530">
                  <c:v>30.272916666666699</c:v>
                </c:pt>
                <c:pt idx="14531">
                  <c:v>30.274999999999999</c:v>
                </c:pt>
                <c:pt idx="14532">
                  <c:v>30.277083333333298</c:v>
                </c:pt>
                <c:pt idx="14533">
                  <c:v>30.279166666666701</c:v>
                </c:pt>
                <c:pt idx="14534">
                  <c:v>30.28125</c:v>
                </c:pt>
                <c:pt idx="14535">
                  <c:v>30.283333333333289</c:v>
                </c:pt>
                <c:pt idx="14536">
                  <c:v>30.285416666666691</c:v>
                </c:pt>
                <c:pt idx="14537">
                  <c:v>30.287499999999998</c:v>
                </c:pt>
                <c:pt idx="14538">
                  <c:v>30.28958333333329</c:v>
                </c:pt>
                <c:pt idx="14539">
                  <c:v>30.2916666666667</c:v>
                </c:pt>
                <c:pt idx="14540">
                  <c:v>30.293749999999992</c:v>
                </c:pt>
                <c:pt idx="14541">
                  <c:v>30.295833333333292</c:v>
                </c:pt>
                <c:pt idx="14542">
                  <c:v>30.297916666666701</c:v>
                </c:pt>
                <c:pt idx="14543">
                  <c:v>30.3</c:v>
                </c:pt>
                <c:pt idx="14544">
                  <c:v>30.302083333333293</c:v>
                </c:pt>
                <c:pt idx="14545">
                  <c:v>30.304166666666703</c:v>
                </c:pt>
                <c:pt idx="14546">
                  <c:v>30.306249999999995</c:v>
                </c:pt>
                <c:pt idx="14547">
                  <c:v>30.308333333333294</c:v>
                </c:pt>
                <c:pt idx="14548">
                  <c:v>30.310416666666701</c:v>
                </c:pt>
                <c:pt idx="14549">
                  <c:v>30.3125</c:v>
                </c:pt>
                <c:pt idx="14550">
                  <c:v>30.314583333333296</c:v>
                </c:pt>
                <c:pt idx="14551">
                  <c:v>30.316666666666698</c:v>
                </c:pt>
                <c:pt idx="14552">
                  <c:v>30.318750000000001</c:v>
                </c:pt>
                <c:pt idx="14553">
                  <c:v>30.320833333333294</c:v>
                </c:pt>
                <c:pt idx="14554">
                  <c:v>30.3229166666667</c:v>
                </c:pt>
                <c:pt idx="14555">
                  <c:v>30.324999999999999</c:v>
                </c:pt>
                <c:pt idx="14556">
                  <c:v>30.327083333333295</c:v>
                </c:pt>
                <c:pt idx="14557">
                  <c:v>30.329166666666701</c:v>
                </c:pt>
                <c:pt idx="14558">
                  <c:v>30.331250000000004</c:v>
                </c:pt>
                <c:pt idx="14559">
                  <c:v>30.333333333333293</c:v>
                </c:pt>
                <c:pt idx="14560">
                  <c:v>30.335416666666699</c:v>
                </c:pt>
                <c:pt idx="14561">
                  <c:v>30.337499999999999</c:v>
                </c:pt>
                <c:pt idx="14562">
                  <c:v>30.339583333333298</c:v>
                </c:pt>
                <c:pt idx="14563">
                  <c:v>30.341666666666701</c:v>
                </c:pt>
                <c:pt idx="14564">
                  <c:v>30.34375</c:v>
                </c:pt>
                <c:pt idx="14565">
                  <c:v>30.345833333333292</c:v>
                </c:pt>
                <c:pt idx="14566">
                  <c:v>30.347916666666698</c:v>
                </c:pt>
                <c:pt idx="14567">
                  <c:v>30.35</c:v>
                </c:pt>
                <c:pt idx="14568">
                  <c:v>30.352083333333294</c:v>
                </c:pt>
                <c:pt idx="14569">
                  <c:v>30.354166666666703</c:v>
                </c:pt>
                <c:pt idx="14570">
                  <c:v>30.356249999999996</c:v>
                </c:pt>
                <c:pt idx="14571">
                  <c:v>30.358333333333292</c:v>
                </c:pt>
                <c:pt idx="14572">
                  <c:v>30.360416666666698</c:v>
                </c:pt>
                <c:pt idx="14573">
                  <c:v>30.362499999999997</c:v>
                </c:pt>
                <c:pt idx="14574">
                  <c:v>30.364583333333293</c:v>
                </c:pt>
                <c:pt idx="14575">
                  <c:v>30.366666666666699</c:v>
                </c:pt>
                <c:pt idx="14576">
                  <c:v>30.368749999999991</c:v>
                </c:pt>
                <c:pt idx="14577">
                  <c:v>30.370833333333298</c:v>
                </c:pt>
                <c:pt idx="14578">
                  <c:v>30.372916666666701</c:v>
                </c:pt>
                <c:pt idx="14579">
                  <c:v>30.375</c:v>
                </c:pt>
                <c:pt idx="14580">
                  <c:v>30.377083333333296</c:v>
                </c:pt>
                <c:pt idx="14581">
                  <c:v>30.379166666666698</c:v>
                </c:pt>
                <c:pt idx="14582">
                  <c:v>30.381250000000001</c:v>
                </c:pt>
                <c:pt idx="14583">
                  <c:v>30.38333333333329</c:v>
                </c:pt>
                <c:pt idx="14584">
                  <c:v>30.385416666666696</c:v>
                </c:pt>
                <c:pt idx="14585">
                  <c:v>30.387499999999996</c:v>
                </c:pt>
                <c:pt idx="14586">
                  <c:v>30.389583333333292</c:v>
                </c:pt>
                <c:pt idx="14587">
                  <c:v>30.391666666666701</c:v>
                </c:pt>
                <c:pt idx="14588">
                  <c:v>30.393750000000001</c:v>
                </c:pt>
                <c:pt idx="14589">
                  <c:v>30.395833333333293</c:v>
                </c:pt>
                <c:pt idx="14590">
                  <c:v>30.397916666666703</c:v>
                </c:pt>
                <c:pt idx="14591">
                  <c:v>30.4</c:v>
                </c:pt>
                <c:pt idx="14592">
                  <c:v>30.402083333333294</c:v>
                </c:pt>
                <c:pt idx="14593">
                  <c:v>30.404166666666701</c:v>
                </c:pt>
                <c:pt idx="14594">
                  <c:v>30.40625</c:v>
                </c:pt>
                <c:pt idx="14595">
                  <c:v>30.408333333333289</c:v>
                </c:pt>
                <c:pt idx="14596">
                  <c:v>30.410416666666695</c:v>
                </c:pt>
                <c:pt idx="14597">
                  <c:v>30.412499999999998</c:v>
                </c:pt>
                <c:pt idx="14598">
                  <c:v>30.414583333333294</c:v>
                </c:pt>
                <c:pt idx="14599">
                  <c:v>30.4166666666667</c:v>
                </c:pt>
                <c:pt idx="14600">
                  <c:v>30.418749999999992</c:v>
                </c:pt>
                <c:pt idx="14601">
                  <c:v>30.420833333333292</c:v>
                </c:pt>
                <c:pt idx="14602">
                  <c:v>30.422916666666698</c:v>
                </c:pt>
                <c:pt idx="14603">
                  <c:v>30.424999999999997</c:v>
                </c:pt>
                <c:pt idx="14604">
                  <c:v>30.427083333333293</c:v>
                </c:pt>
                <c:pt idx="14605">
                  <c:v>30.429166666666699</c:v>
                </c:pt>
                <c:pt idx="14606">
                  <c:v>30.431249999999995</c:v>
                </c:pt>
                <c:pt idx="14607">
                  <c:v>30.433333333333294</c:v>
                </c:pt>
                <c:pt idx="14608">
                  <c:v>30.435416666666697</c:v>
                </c:pt>
                <c:pt idx="14609">
                  <c:v>30.4375</c:v>
                </c:pt>
                <c:pt idx="14610">
                  <c:v>30.439583333333292</c:v>
                </c:pt>
                <c:pt idx="14611">
                  <c:v>30.441666666666695</c:v>
                </c:pt>
                <c:pt idx="14612">
                  <c:v>30.443749999999998</c:v>
                </c:pt>
                <c:pt idx="14613">
                  <c:v>30.44583333333329</c:v>
                </c:pt>
                <c:pt idx="14614">
                  <c:v>30.4479166666667</c:v>
                </c:pt>
                <c:pt idx="14615">
                  <c:v>30.45</c:v>
                </c:pt>
                <c:pt idx="14616">
                  <c:v>30.452083333333292</c:v>
                </c:pt>
                <c:pt idx="14617">
                  <c:v>30.454166666666701</c:v>
                </c:pt>
                <c:pt idx="14618">
                  <c:v>30.456250000000001</c:v>
                </c:pt>
                <c:pt idx="14619">
                  <c:v>30.45833333333329</c:v>
                </c:pt>
                <c:pt idx="14620">
                  <c:v>30.460416666666696</c:v>
                </c:pt>
                <c:pt idx="14621">
                  <c:v>30.462499999999991</c:v>
                </c:pt>
                <c:pt idx="14622">
                  <c:v>30.464583333333294</c:v>
                </c:pt>
                <c:pt idx="14623">
                  <c:v>30.466666666666697</c:v>
                </c:pt>
                <c:pt idx="14624">
                  <c:v>30.468749999999996</c:v>
                </c:pt>
                <c:pt idx="14625">
                  <c:v>30.470833333333292</c:v>
                </c:pt>
                <c:pt idx="14626">
                  <c:v>30.472916666666695</c:v>
                </c:pt>
                <c:pt idx="14627">
                  <c:v>30.474999999999998</c:v>
                </c:pt>
                <c:pt idx="14628">
                  <c:v>30.477083333333294</c:v>
                </c:pt>
                <c:pt idx="14629">
                  <c:v>30.4791666666667</c:v>
                </c:pt>
                <c:pt idx="14630">
                  <c:v>30.481249999999992</c:v>
                </c:pt>
                <c:pt idx="14631">
                  <c:v>30.483333333333288</c:v>
                </c:pt>
                <c:pt idx="14632">
                  <c:v>30.485416666666694</c:v>
                </c:pt>
                <c:pt idx="14633">
                  <c:v>30.487499999999997</c:v>
                </c:pt>
                <c:pt idx="14634">
                  <c:v>30.48958333333329</c:v>
                </c:pt>
                <c:pt idx="14635">
                  <c:v>30.491666666666699</c:v>
                </c:pt>
                <c:pt idx="14636">
                  <c:v>30.493749999999991</c:v>
                </c:pt>
                <c:pt idx="14637">
                  <c:v>30.495833333333294</c:v>
                </c:pt>
                <c:pt idx="14638">
                  <c:v>30.497916666666701</c:v>
                </c:pt>
                <c:pt idx="14639">
                  <c:v>30.5</c:v>
                </c:pt>
                <c:pt idx="14640">
                  <c:v>30.502083333333292</c:v>
                </c:pt>
                <c:pt idx="14641">
                  <c:v>30.504166666666698</c:v>
                </c:pt>
                <c:pt idx="14642">
                  <c:v>30.506250000000001</c:v>
                </c:pt>
                <c:pt idx="14643">
                  <c:v>30.50833333333329</c:v>
                </c:pt>
                <c:pt idx="14644">
                  <c:v>30.5104166666667</c:v>
                </c:pt>
                <c:pt idx="14645">
                  <c:v>30.512499999999996</c:v>
                </c:pt>
                <c:pt idx="14646">
                  <c:v>30.514583333333295</c:v>
                </c:pt>
                <c:pt idx="14647">
                  <c:v>30.516666666666701</c:v>
                </c:pt>
                <c:pt idx="14648">
                  <c:v>30.518750000000001</c:v>
                </c:pt>
                <c:pt idx="14649">
                  <c:v>30.520833333333293</c:v>
                </c:pt>
                <c:pt idx="14650">
                  <c:v>30.522916666666699</c:v>
                </c:pt>
                <c:pt idx="14651">
                  <c:v>30.524999999999999</c:v>
                </c:pt>
                <c:pt idx="14652">
                  <c:v>30.527083333333298</c:v>
                </c:pt>
                <c:pt idx="14653">
                  <c:v>30.529166666666701</c:v>
                </c:pt>
                <c:pt idx="14654">
                  <c:v>30.531250000000004</c:v>
                </c:pt>
                <c:pt idx="14655">
                  <c:v>30.533333333333292</c:v>
                </c:pt>
                <c:pt idx="14656">
                  <c:v>30.535416666666695</c:v>
                </c:pt>
                <c:pt idx="14657">
                  <c:v>30.537500000000001</c:v>
                </c:pt>
                <c:pt idx="14658">
                  <c:v>30.539583333333294</c:v>
                </c:pt>
                <c:pt idx="14659">
                  <c:v>30.5416666666667</c:v>
                </c:pt>
                <c:pt idx="14660">
                  <c:v>30.543749999999992</c:v>
                </c:pt>
                <c:pt idx="14661">
                  <c:v>30.545833333333292</c:v>
                </c:pt>
                <c:pt idx="14662">
                  <c:v>30.547916666666701</c:v>
                </c:pt>
                <c:pt idx="14663">
                  <c:v>30.55</c:v>
                </c:pt>
                <c:pt idx="14664">
                  <c:v>30.552083333333293</c:v>
                </c:pt>
                <c:pt idx="14665">
                  <c:v>30.554166666666703</c:v>
                </c:pt>
                <c:pt idx="14666">
                  <c:v>30.556249999999995</c:v>
                </c:pt>
                <c:pt idx="14667">
                  <c:v>30.558333333333294</c:v>
                </c:pt>
                <c:pt idx="14668">
                  <c:v>30.560416666666697</c:v>
                </c:pt>
                <c:pt idx="14669">
                  <c:v>30.562499999999996</c:v>
                </c:pt>
                <c:pt idx="14670">
                  <c:v>30.564583333333292</c:v>
                </c:pt>
                <c:pt idx="14671">
                  <c:v>30.566666666666695</c:v>
                </c:pt>
                <c:pt idx="14672">
                  <c:v>30.568749999999998</c:v>
                </c:pt>
                <c:pt idx="14673">
                  <c:v>30.570833333333294</c:v>
                </c:pt>
                <c:pt idx="14674">
                  <c:v>30.5729166666667</c:v>
                </c:pt>
                <c:pt idx="14675">
                  <c:v>30.574999999999999</c:v>
                </c:pt>
                <c:pt idx="14676">
                  <c:v>30.577083333333295</c:v>
                </c:pt>
                <c:pt idx="14677">
                  <c:v>30.579166666666701</c:v>
                </c:pt>
                <c:pt idx="14678">
                  <c:v>30.581250000000001</c:v>
                </c:pt>
                <c:pt idx="14679">
                  <c:v>30.58333333333329</c:v>
                </c:pt>
                <c:pt idx="14680">
                  <c:v>30.585416666666696</c:v>
                </c:pt>
                <c:pt idx="14681">
                  <c:v>30.587499999999995</c:v>
                </c:pt>
                <c:pt idx="14682">
                  <c:v>30.589583333333294</c:v>
                </c:pt>
                <c:pt idx="14683">
                  <c:v>30.591666666666701</c:v>
                </c:pt>
                <c:pt idx="14684">
                  <c:v>30.59375</c:v>
                </c:pt>
                <c:pt idx="14685">
                  <c:v>30.595833333333292</c:v>
                </c:pt>
                <c:pt idx="14686">
                  <c:v>30.597916666666698</c:v>
                </c:pt>
                <c:pt idx="14687">
                  <c:v>30.6</c:v>
                </c:pt>
                <c:pt idx="14688">
                  <c:v>30.602083333333294</c:v>
                </c:pt>
                <c:pt idx="14689">
                  <c:v>30.604166666666703</c:v>
                </c:pt>
                <c:pt idx="14690">
                  <c:v>30.606249999999996</c:v>
                </c:pt>
                <c:pt idx="14691">
                  <c:v>30.608333333333292</c:v>
                </c:pt>
                <c:pt idx="14692">
                  <c:v>30.610416666666701</c:v>
                </c:pt>
                <c:pt idx="14693">
                  <c:v>30.612500000000001</c:v>
                </c:pt>
                <c:pt idx="14694">
                  <c:v>30.614583333333297</c:v>
                </c:pt>
                <c:pt idx="14695">
                  <c:v>30.616666666666703</c:v>
                </c:pt>
                <c:pt idx="14696">
                  <c:v>30.618749999999995</c:v>
                </c:pt>
                <c:pt idx="14697">
                  <c:v>30.620833333333298</c:v>
                </c:pt>
                <c:pt idx="14698">
                  <c:v>30.622916666666701</c:v>
                </c:pt>
                <c:pt idx="14699">
                  <c:v>30.625</c:v>
                </c:pt>
                <c:pt idx="14700">
                  <c:v>30.627083333333296</c:v>
                </c:pt>
                <c:pt idx="14701">
                  <c:v>30.629166666666698</c:v>
                </c:pt>
                <c:pt idx="14702">
                  <c:v>30.631250000000005</c:v>
                </c:pt>
                <c:pt idx="14703">
                  <c:v>30.633333333333294</c:v>
                </c:pt>
                <c:pt idx="14704">
                  <c:v>30.6354166666667</c:v>
                </c:pt>
                <c:pt idx="14705">
                  <c:v>30.637499999999999</c:v>
                </c:pt>
                <c:pt idx="14706">
                  <c:v>30.639583333333295</c:v>
                </c:pt>
                <c:pt idx="14707">
                  <c:v>30.641666666666701</c:v>
                </c:pt>
                <c:pt idx="14708">
                  <c:v>30.643750000000001</c:v>
                </c:pt>
                <c:pt idx="14709">
                  <c:v>30.645833333333293</c:v>
                </c:pt>
                <c:pt idx="14710">
                  <c:v>30.647916666666703</c:v>
                </c:pt>
                <c:pt idx="14711">
                  <c:v>30.650000000000002</c:v>
                </c:pt>
                <c:pt idx="14712">
                  <c:v>30.652083333333298</c:v>
                </c:pt>
                <c:pt idx="14713">
                  <c:v>30.654166666666704</c:v>
                </c:pt>
                <c:pt idx="14714">
                  <c:v>30.656250000000004</c:v>
                </c:pt>
                <c:pt idx="14715">
                  <c:v>30.658333333333292</c:v>
                </c:pt>
                <c:pt idx="14716">
                  <c:v>30.660416666666695</c:v>
                </c:pt>
                <c:pt idx="14717">
                  <c:v>30.662499999999998</c:v>
                </c:pt>
                <c:pt idx="14718">
                  <c:v>30.664583333333294</c:v>
                </c:pt>
                <c:pt idx="14719">
                  <c:v>30.6666666666667</c:v>
                </c:pt>
                <c:pt idx="14720">
                  <c:v>30.668749999999992</c:v>
                </c:pt>
                <c:pt idx="14721">
                  <c:v>30.670833333333295</c:v>
                </c:pt>
                <c:pt idx="14722">
                  <c:v>30.672916666666701</c:v>
                </c:pt>
                <c:pt idx="14723">
                  <c:v>30.675000000000001</c:v>
                </c:pt>
                <c:pt idx="14724">
                  <c:v>30.677083333333297</c:v>
                </c:pt>
                <c:pt idx="14725">
                  <c:v>30.679166666666703</c:v>
                </c:pt>
                <c:pt idx="14726">
                  <c:v>30.681249999999995</c:v>
                </c:pt>
                <c:pt idx="14727">
                  <c:v>30.683333333333294</c:v>
                </c:pt>
                <c:pt idx="14728">
                  <c:v>30.685416666666697</c:v>
                </c:pt>
                <c:pt idx="14729">
                  <c:v>30.6875</c:v>
                </c:pt>
                <c:pt idx="14730">
                  <c:v>30.689583333333292</c:v>
                </c:pt>
                <c:pt idx="14731">
                  <c:v>30.691666666666698</c:v>
                </c:pt>
                <c:pt idx="14732">
                  <c:v>30.693750000000001</c:v>
                </c:pt>
                <c:pt idx="14733">
                  <c:v>30.695833333333294</c:v>
                </c:pt>
                <c:pt idx="14734">
                  <c:v>30.697916666666703</c:v>
                </c:pt>
                <c:pt idx="14735">
                  <c:v>30.7</c:v>
                </c:pt>
                <c:pt idx="14736">
                  <c:v>30.702083333333292</c:v>
                </c:pt>
                <c:pt idx="14737">
                  <c:v>30.704166666666701</c:v>
                </c:pt>
                <c:pt idx="14738">
                  <c:v>30.706250000000001</c:v>
                </c:pt>
                <c:pt idx="14739">
                  <c:v>30.70833333333329</c:v>
                </c:pt>
                <c:pt idx="14740">
                  <c:v>30.710416666666699</c:v>
                </c:pt>
                <c:pt idx="14741">
                  <c:v>30.712499999999995</c:v>
                </c:pt>
                <c:pt idx="14742">
                  <c:v>30.714583333333298</c:v>
                </c:pt>
                <c:pt idx="14743">
                  <c:v>30.716666666666701</c:v>
                </c:pt>
                <c:pt idx="14744">
                  <c:v>30.71875</c:v>
                </c:pt>
                <c:pt idx="14745">
                  <c:v>30.720833333333292</c:v>
                </c:pt>
                <c:pt idx="14746">
                  <c:v>30.722916666666695</c:v>
                </c:pt>
                <c:pt idx="14747">
                  <c:v>30.724999999999998</c:v>
                </c:pt>
                <c:pt idx="14748">
                  <c:v>30.727083333333294</c:v>
                </c:pt>
                <c:pt idx="14749">
                  <c:v>30.7291666666667</c:v>
                </c:pt>
                <c:pt idx="14750">
                  <c:v>30.731249999999996</c:v>
                </c:pt>
                <c:pt idx="14751">
                  <c:v>30.733333333333292</c:v>
                </c:pt>
                <c:pt idx="14752">
                  <c:v>30.735416666666698</c:v>
                </c:pt>
                <c:pt idx="14753">
                  <c:v>30.737500000000001</c:v>
                </c:pt>
                <c:pt idx="14754">
                  <c:v>30.739583333333293</c:v>
                </c:pt>
                <c:pt idx="14755">
                  <c:v>30.741666666666699</c:v>
                </c:pt>
                <c:pt idx="14756">
                  <c:v>30.743749999999991</c:v>
                </c:pt>
                <c:pt idx="14757">
                  <c:v>30.745833333333294</c:v>
                </c:pt>
                <c:pt idx="14758">
                  <c:v>30.747916666666701</c:v>
                </c:pt>
                <c:pt idx="14759">
                  <c:v>30.75</c:v>
                </c:pt>
                <c:pt idx="14760">
                  <c:v>30.752083333333292</c:v>
                </c:pt>
                <c:pt idx="14761">
                  <c:v>30.754166666666698</c:v>
                </c:pt>
                <c:pt idx="14762">
                  <c:v>30.756250000000001</c:v>
                </c:pt>
                <c:pt idx="14763">
                  <c:v>30.75833333333329</c:v>
                </c:pt>
                <c:pt idx="14764">
                  <c:v>30.760416666666696</c:v>
                </c:pt>
                <c:pt idx="14765">
                  <c:v>30.762499999999992</c:v>
                </c:pt>
                <c:pt idx="14766">
                  <c:v>30.764583333333292</c:v>
                </c:pt>
                <c:pt idx="14767">
                  <c:v>30.766666666666698</c:v>
                </c:pt>
                <c:pt idx="14768">
                  <c:v>30.768749999999997</c:v>
                </c:pt>
                <c:pt idx="14769">
                  <c:v>30.770833333333293</c:v>
                </c:pt>
                <c:pt idx="14770">
                  <c:v>30.772916666666699</c:v>
                </c:pt>
                <c:pt idx="14771">
                  <c:v>30.774999999999999</c:v>
                </c:pt>
                <c:pt idx="14772">
                  <c:v>30.777083333333298</c:v>
                </c:pt>
                <c:pt idx="14773">
                  <c:v>30.779166666666701</c:v>
                </c:pt>
                <c:pt idx="14774">
                  <c:v>30.78125</c:v>
                </c:pt>
                <c:pt idx="14775">
                  <c:v>30.783333333333289</c:v>
                </c:pt>
                <c:pt idx="14776">
                  <c:v>30.785416666666691</c:v>
                </c:pt>
                <c:pt idx="14777">
                  <c:v>30.787499999999998</c:v>
                </c:pt>
                <c:pt idx="14778">
                  <c:v>30.78958333333329</c:v>
                </c:pt>
                <c:pt idx="14779">
                  <c:v>30.7916666666667</c:v>
                </c:pt>
                <c:pt idx="14780">
                  <c:v>30.793749999999992</c:v>
                </c:pt>
                <c:pt idx="14781">
                  <c:v>30.795833333333292</c:v>
                </c:pt>
                <c:pt idx="14782">
                  <c:v>30.797916666666701</c:v>
                </c:pt>
                <c:pt idx="14783">
                  <c:v>30.8</c:v>
                </c:pt>
                <c:pt idx="14784">
                  <c:v>30.802083333333293</c:v>
                </c:pt>
                <c:pt idx="14785">
                  <c:v>30.804166666666703</c:v>
                </c:pt>
                <c:pt idx="14786">
                  <c:v>30.806249999999995</c:v>
                </c:pt>
                <c:pt idx="14787">
                  <c:v>30.808333333333294</c:v>
                </c:pt>
                <c:pt idx="14788">
                  <c:v>30.810416666666701</c:v>
                </c:pt>
                <c:pt idx="14789">
                  <c:v>30.8125</c:v>
                </c:pt>
                <c:pt idx="14790">
                  <c:v>30.814583333333296</c:v>
                </c:pt>
                <c:pt idx="14791">
                  <c:v>30.816666666666698</c:v>
                </c:pt>
                <c:pt idx="14792">
                  <c:v>30.818750000000001</c:v>
                </c:pt>
                <c:pt idx="14793">
                  <c:v>30.820833333333294</c:v>
                </c:pt>
                <c:pt idx="14794">
                  <c:v>30.8229166666667</c:v>
                </c:pt>
                <c:pt idx="14795">
                  <c:v>30.824999999999999</c:v>
                </c:pt>
                <c:pt idx="14796">
                  <c:v>30.827083333333295</c:v>
                </c:pt>
                <c:pt idx="14797">
                  <c:v>30.829166666666701</c:v>
                </c:pt>
                <c:pt idx="14798">
                  <c:v>30.831250000000004</c:v>
                </c:pt>
                <c:pt idx="14799">
                  <c:v>30.833333333333293</c:v>
                </c:pt>
                <c:pt idx="14800">
                  <c:v>30.835416666666699</c:v>
                </c:pt>
                <c:pt idx="14801">
                  <c:v>30.837499999999999</c:v>
                </c:pt>
                <c:pt idx="14802">
                  <c:v>30.839583333333298</c:v>
                </c:pt>
                <c:pt idx="14803">
                  <c:v>30.841666666666701</c:v>
                </c:pt>
                <c:pt idx="14804">
                  <c:v>30.84375</c:v>
                </c:pt>
                <c:pt idx="14805">
                  <c:v>30.845833333333292</c:v>
                </c:pt>
                <c:pt idx="14806">
                  <c:v>30.847916666666698</c:v>
                </c:pt>
                <c:pt idx="14807">
                  <c:v>30.85</c:v>
                </c:pt>
                <c:pt idx="14808">
                  <c:v>30.852083333333294</c:v>
                </c:pt>
                <c:pt idx="14809">
                  <c:v>30.854166666666703</c:v>
                </c:pt>
                <c:pt idx="14810">
                  <c:v>30.856249999999996</c:v>
                </c:pt>
                <c:pt idx="14811">
                  <c:v>30.858333333333292</c:v>
                </c:pt>
                <c:pt idx="14812">
                  <c:v>30.860416666666698</c:v>
                </c:pt>
                <c:pt idx="14813">
                  <c:v>30.862499999999997</c:v>
                </c:pt>
                <c:pt idx="14814">
                  <c:v>30.864583333333293</c:v>
                </c:pt>
                <c:pt idx="14815">
                  <c:v>30.866666666666699</c:v>
                </c:pt>
                <c:pt idx="14816">
                  <c:v>30.868749999999991</c:v>
                </c:pt>
                <c:pt idx="14817">
                  <c:v>30.870833333333298</c:v>
                </c:pt>
                <c:pt idx="14818">
                  <c:v>30.872916666666701</c:v>
                </c:pt>
                <c:pt idx="14819">
                  <c:v>30.875</c:v>
                </c:pt>
                <c:pt idx="14820">
                  <c:v>30.877083333333296</c:v>
                </c:pt>
                <c:pt idx="14821">
                  <c:v>30.879166666666698</c:v>
                </c:pt>
                <c:pt idx="14822">
                  <c:v>30.881250000000001</c:v>
                </c:pt>
                <c:pt idx="14823">
                  <c:v>30.88333333333329</c:v>
                </c:pt>
                <c:pt idx="14824">
                  <c:v>30.885416666666696</c:v>
                </c:pt>
                <c:pt idx="14825">
                  <c:v>30.887499999999996</c:v>
                </c:pt>
                <c:pt idx="14826">
                  <c:v>30.889583333333292</c:v>
                </c:pt>
                <c:pt idx="14827">
                  <c:v>30.891666666666701</c:v>
                </c:pt>
                <c:pt idx="14828">
                  <c:v>30.893750000000001</c:v>
                </c:pt>
                <c:pt idx="14829">
                  <c:v>30.895833333333293</c:v>
                </c:pt>
                <c:pt idx="14830">
                  <c:v>30.897916666666703</c:v>
                </c:pt>
                <c:pt idx="14831">
                  <c:v>30.9</c:v>
                </c:pt>
                <c:pt idx="14832">
                  <c:v>30.902083333333294</c:v>
                </c:pt>
                <c:pt idx="14833">
                  <c:v>30.904166666666701</c:v>
                </c:pt>
                <c:pt idx="14834">
                  <c:v>30.90625</c:v>
                </c:pt>
                <c:pt idx="14835">
                  <c:v>30.908333333333289</c:v>
                </c:pt>
                <c:pt idx="14836">
                  <c:v>30.910416666666695</c:v>
                </c:pt>
                <c:pt idx="14837">
                  <c:v>30.912499999999998</c:v>
                </c:pt>
                <c:pt idx="14838">
                  <c:v>30.914583333333294</c:v>
                </c:pt>
                <c:pt idx="14839">
                  <c:v>30.9166666666667</c:v>
                </c:pt>
                <c:pt idx="14840">
                  <c:v>30.918749999999992</c:v>
                </c:pt>
                <c:pt idx="14841">
                  <c:v>30.920833333333292</c:v>
                </c:pt>
                <c:pt idx="14842">
                  <c:v>30.922916666666698</c:v>
                </c:pt>
                <c:pt idx="14843">
                  <c:v>30.924999999999997</c:v>
                </c:pt>
                <c:pt idx="14844">
                  <c:v>30.927083333333293</c:v>
                </c:pt>
                <c:pt idx="14845">
                  <c:v>30.929166666666699</c:v>
                </c:pt>
                <c:pt idx="14846">
                  <c:v>30.931249999999995</c:v>
                </c:pt>
                <c:pt idx="14847">
                  <c:v>30.933333333333294</c:v>
                </c:pt>
                <c:pt idx="14848">
                  <c:v>30.935416666666697</c:v>
                </c:pt>
                <c:pt idx="14849">
                  <c:v>30.9375</c:v>
                </c:pt>
                <c:pt idx="14850">
                  <c:v>30.939583333333292</c:v>
                </c:pt>
                <c:pt idx="14851">
                  <c:v>30.941666666666695</c:v>
                </c:pt>
                <c:pt idx="14852">
                  <c:v>30.943749999999998</c:v>
                </c:pt>
                <c:pt idx="14853">
                  <c:v>30.94583333333329</c:v>
                </c:pt>
                <c:pt idx="14854">
                  <c:v>30.9479166666667</c:v>
                </c:pt>
                <c:pt idx="14855">
                  <c:v>30.95</c:v>
                </c:pt>
                <c:pt idx="14856">
                  <c:v>30.952083333333292</c:v>
                </c:pt>
                <c:pt idx="14857">
                  <c:v>30.954166666666701</c:v>
                </c:pt>
                <c:pt idx="14858">
                  <c:v>30.956250000000001</c:v>
                </c:pt>
                <c:pt idx="14859">
                  <c:v>30.95833333333329</c:v>
                </c:pt>
                <c:pt idx="14860">
                  <c:v>30.960416666666696</c:v>
                </c:pt>
                <c:pt idx="14861">
                  <c:v>30.962499999999991</c:v>
                </c:pt>
                <c:pt idx="14862">
                  <c:v>30.964583333333294</c:v>
                </c:pt>
                <c:pt idx="14863">
                  <c:v>30.966666666666697</c:v>
                </c:pt>
                <c:pt idx="14864">
                  <c:v>30.968749999999996</c:v>
                </c:pt>
                <c:pt idx="14865">
                  <c:v>30.970833333333292</c:v>
                </c:pt>
                <c:pt idx="14866">
                  <c:v>30.972916666666695</c:v>
                </c:pt>
                <c:pt idx="14867">
                  <c:v>30.974999999999998</c:v>
                </c:pt>
                <c:pt idx="14868">
                  <c:v>30.977083333333294</c:v>
                </c:pt>
                <c:pt idx="14869">
                  <c:v>30.9791666666667</c:v>
                </c:pt>
                <c:pt idx="14870">
                  <c:v>30.981249999999992</c:v>
                </c:pt>
                <c:pt idx="14871">
                  <c:v>30.983333333333288</c:v>
                </c:pt>
                <c:pt idx="14872">
                  <c:v>30.985416666666694</c:v>
                </c:pt>
                <c:pt idx="14873">
                  <c:v>30.987499999999997</c:v>
                </c:pt>
                <c:pt idx="14874">
                  <c:v>30.98958333333329</c:v>
                </c:pt>
                <c:pt idx="14875">
                  <c:v>30.991666666666699</c:v>
                </c:pt>
                <c:pt idx="14876">
                  <c:v>30.993749999999991</c:v>
                </c:pt>
                <c:pt idx="14877">
                  <c:v>30.995833333333294</c:v>
                </c:pt>
                <c:pt idx="14878">
                  <c:v>30.997916666666701</c:v>
                </c:pt>
                <c:pt idx="14879">
                  <c:v>31</c:v>
                </c:pt>
                <c:pt idx="14880">
                  <c:v>31.002083333333292</c:v>
                </c:pt>
                <c:pt idx="14881">
                  <c:v>31.004166666666698</c:v>
                </c:pt>
                <c:pt idx="14882">
                  <c:v>31.006250000000001</c:v>
                </c:pt>
                <c:pt idx="14883">
                  <c:v>31.00833333333329</c:v>
                </c:pt>
                <c:pt idx="14884">
                  <c:v>31.0104166666667</c:v>
                </c:pt>
                <c:pt idx="14885">
                  <c:v>31.012499999999996</c:v>
                </c:pt>
                <c:pt idx="14886">
                  <c:v>31.014583333333295</c:v>
                </c:pt>
                <c:pt idx="14887">
                  <c:v>31.016666666666701</c:v>
                </c:pt>
                <c:pt idx="14888">
                  <c:v>31.018750000000001</c:v>
                </c:pt>
                <c:pt idx="14889">
                  <c:v>31.020833333333293</c:v>
                </c:pt>
                <c:pt idx="14890">
                  <c:v>31.022916666666699</c:v>
                </c:pt>
                <c:pt idx="14891">
                  <c:v>31.024999999999999</c:v>
                </c:pt>
                <c:pt idx="14892">
                  <c:v>31.027083333333298</c:v>
                </c:pt>
                <c:pt idx="14893">
                  <c:v>31.029166666666701</c:v>
                </c:pt>
                <c:pt idx="14894">
                  <c:v>31.031250000000004</c:v>
                </c:pt>
                <c:pt idx="14895">
                  <c:v>31.033333333333292</c:v>
                </c:pt>
                <c:pt idx="14896">
                  <c:v>31.035416666666695</c:v>
                </c:pt>
                <c:pt idx="14897">
                  <c:v>31.037500000000001</c:v>
                </c:pt>
                <c:pt idx="14898">
                  <c:v>31.039583333333294</c:v>
                </c:pt>
                <c:pt idx="14899">
                  <c:v>31.0416666666667</c:v>
                </c:pt>
                <c:pt idx="14900">
                  <c:v>31.043749999999992</c:v>
                </c:pt>
                <c:pt idx="14901">
                  <c:v>31.045833333333292</c:v>
                </c:pt>
                <c:pt idx="14902">
                  <c:v>31.047916666666701</c:v>
                </c:pt>
                <c:pt idx="14903">
                  <c:v>31.05</c:v>
                </c:pt>
                <c:pt idx="14904">
                  <c:v>31.052083333333293</c:v>
                </c:pt>
                <c:pt idx="14905">
                  <c:v>31.054166666666703</c:v>
                </c:pt>
                <c:pt idx="14906">
                  <c:v>31.056249999999995</c:v>
                </c:pt>
                <c:pt idx="14907">
                  <c:v>31.058333333333294</c:v>
                </c:pt>
                <c:pt idx="14908">
                  <c:v>31.060416666666697</c:v>
                </c:pt>
                <c:pt idx="14909">
                  <c:v>31.062499999999996</c:v>
                </c:pt>
                <c:pt idx="14910">
                  <c:v>31.064583333333292</c:v>
                </c:pt>
                <c:pt idx="14911">
                  <c:v>31.066666666666695</c:v>
                </c:pt>
                <c:pt idx="14912">
                  <c:v>31.068749999999998</c:v>
                </c:pt>
                <c:pt idx="14913">
                  <c:v>31.070833333333294</c:v>
                </c:pt>
                <c:pt idx="14914">
                  <c:v>31.0729166666667</c:v>
                </c:pt>
                <c:pt idx="14915">
                  <c:v>31.074999999999999</c:v>
                </c:pt>
                <c:pt idx="14916">
                  <c:v>31.077083333333295</c:v>
                </c:pt>
                <c:pt idx="14917">
                  <c:v>31.079166666666701</c:v>
                </c:pt>
                <c:pt idx="14918">
                  <c:v>31.081250000000001</c:v>
                </c:pt>
                <c:pt idx="14919">
                  <c:v>31.08333333333329</c:v>
                </c:pt>
                <c:pt idx="14920">
                  <c:v>31.085416666666696</c:v>
                </c:pt>
                <c:pt idx="14921">
                  <c:v>31.087499999999995</c:v>
                </c:pt>
                <c:pt idx="14922">
                  <c:v>31.089583333333294</c:v>
                </c:pt>
                <c:pt idx="14923">
                  <c:v>31.091666666666701</c:v>
                </c:pt>
                <c:pt idx="14924">
                  <c:v>31.09375</c:v>
                </c:pt>
                <c:pt idx="14925">
                  <c:v>31.095833333333292</c:v>
                </c:pt>
                <c:pt idx="14926">
                  <c:v>31.097916666666698</c:v>
                </c:pt>
                <c:pt idx="14927">
                  <c:v>31.1</c:v>
                </c:pt>
                <c:pt idx="14928">
                  <c:v>31.102083333333294</c:v>
                </c:pt>
                <c:pt idx="14929">
                  <c:v>31.104166666666703</c:v>
                </c:pt>
                <c:pt idx="14930">
                  <c:v>31.106249999999996</c:v>
                </c:pt>
                <c:pt idx="14931">
                  <c:v>31.108333333333292</c:v>
                </c:pt>
                <c:pt idx="14932">
                  <c:v>31.110416666666701</c:v>
                </c:pt>
                <c:pt idx="14933">
                  <c:v>31.112500000000001</c:v>
                </c:pt>
                <c:pt idx="14934">
                  <c:v>31.114583333333297</c:v>
                </c:pt>
                <c:pt idx="14935">
                  <c:v>31.116666666666703</c:v>
                </c:pt>
                <c:pt idx="14936">
                  <c:v>31.118749999999995</c:v>
                </c:pt>
                <c:pt idx="14937">
                  <c:v>31.120833333333298</c:v>
                </c:pt>
                <c:pt idx="14938">
                  <c:v>31.122916666666701</c:v>
                </c:pt>
                <c:pt idx="14939">
                  <c:v>31.125</c:v>
                </c:pt>
                <c:pt idx="14940">
                  <c:v>31.127083333333296</c:v>
                </c:pt>
                <c:pt idx="14941">
                  <c:v>31.129166666666698</c:v>
                </c:pt>
                <c:pt idx="14942">
                  <c:v>31.131250000000005</c:v>
                </c:pt>
                <c:pt idx="14943">
                  <c:v>31.133333333333294</c:v>
                </c:pt>
                <c:pt idx="14944">
                  <c:v>31.1354166666667</c:v>
                </c:pt>
                <c:pt idx="14945">
                  <c:v>31.137499999999999</c:v>
                </c:pt>
                <c:pt idx="14946">
                  <c:v>31.139583333333295</c:v>
                </c:pt>
                <c:pt idx="14947">
                  <c:v>31.141666666666701</c:v>
                </c:pt>
                <c:pt idx="14948">
                  <c:v>31.143750000000001</c:v>
                </c:pt>
                <c:pt idx="14949">
                  <c:v>31.145833333333293</c:v>
                </c:pt>
                <c:pt idx="14950">
                  <c:v>31.147916666666703</c:v>
                </c:pt>
                <c:pt idx="14951">
                  <c:v>31.150000000000002</c:v>
                </c:pt>
                <c:pt idx="14952">
                  <c:v>31.152083333333298</c:v>
                </c:pt>
                <c:pt idx="14953">
                  <c:v>31.154166666666704</c:v>
                </c:pt>
                <c:pt idx="14954">
                  <c:v>31.156250000000004</c:v>
                </c:pt>
                <c:pt idx="14955">
                  <c:v>31.158333333333292</c:v>
                </c:pt>
                <c:pt idx="14956">
                  <c:v>31.160416666666695</c:v>
                </c:pt>
                <c:pt idx="14957">
                  <c:v>31.162499999999998</c:v>
                </c:pt>
                <c:pt idx="14958">
                  <c:v>31.164583333333294</c:v>
                </c:pt>
                <c:pt idx="14959">
                  <c:v>31.1666666666667</c:v>
                </c:pt>
                <c:pt idx="14960">
                  <c:v>31.168749999999992</c:v>
                </c:pt>
                <c:pt idx="14961">
                  <c:v>31.170833333333295</c:v>
                </c:pt>
                <c:pt idx="14962">
                  <c:v>31.172916666666701</c:v>
                </c:pt>
                <c:pt idx="14963">
                  <c:v>31.175000000000001</c:v>
                </c:pt>
                <c:pt idx="14964">
                  <c:v>31.177083333333297</c:v>
                </c:pt>
                <c:pt idx="14965">
                  <c:v>31.179166666666703</c:v>
                </c:pt>
                <c:pt idx="14966">
                  <c:v>31.181249999999995</c:v>
                </c:pt>
                <c:pt idx="14967">
                  <c:v>31.183333333333294</c:v>
                </c:pt>
                <c:pt idx="14968">
                  <c:v>31.185416666666697</c:v>
                </c:pt>
                <c:pt idx="14969">
                  <c:v>31.1875</c:v>
                </c:pt>
                <c:pt idx="14970">
                  <c:v>31.189583333333292</c:v>
                </c:pt>
                <c:pt idx="14971">
                  <c:v>31.191666666666698</c:v>
                </c:pt>
                <c:pt idx="14972">
                  <c:v>31.193750000000001</c:v>
                </c:pt>
                <c:pt idx="14973">
                  <c:v>31.195833333333294</c:v>
                </c:pt>
                <c:pt idx="14974">
                  <c:v>31.197916666666703</c:v>
                </c:pt>
                <c:pt idx="14975">
                  <c:v>31.2</c:v>
                </c:pt>
                <c:pt idx="14976">
                  <c:v>31.202083333333292</c:v>
                </c:pt>
                <c:pt idx="14977">
                  <c:v>31.204166666666701</c:v>
                </c:pt>
                <c:pt idx="14978">
                  <c:v>31.206250000000001</c:v>
                </c:pt>
                <c:pt idx="14979">
                  <c:v>31.20833333333329</c:v>
                </c:pt>
                <c:pt idx="14980">
                  <c:v>31.210416666666699</c:v>
                </c:pt>
                <c:pt idx="14981">
                  <c:v>31.212499999999995</c:v>
                </c:pt>
                <c:pt idx="14982">
                  <c:v>31.214583333333298</c:v>
                </c:pt>
                <c:pt idx="14983">
                  <c:v>31.216666666666701</c:v>
                </c:pt>
                <c:pt idx="14984">
                  <c:v>31.21875</c:v>
                </c:pt>
                <c:pt idx="14985">
                  <c:v>31.220833333333292</c:v>
                </c:pt>
                <c:pt idx="14986">
                  <c:v>31.222916666666695</c:v>
                </c:pt>
                <c:pt idx="14987">
                  <c:v>31.224999999999998</c:v>
                </c:pt>
                <c:pt idx="14988">
                  <c:v>31.227083333333294</c:v>
                </c:pt>
                <c:pt idx="14989">
                  <c:v>31.2291666666667</c:v>
                </c:pt>
                <c:pt idx="14990">
                  <c:v>31.231249999999996</c:v>
                </c:pt>
                <c:pt idx="14991">
                  <c:v>31.233333333333292</c:v>
                </c:pt>
                <c:pt idx="14992">
                  <c:v>31.235416666666698</c:v>
                </c:pt>
                <c:pt idx="14993">
                  <c:v>31.237500000000001</c:v>
                </c:pt>
                <c:pt idx="14994">
                  <c:v>31.239583333333293</c:v>
                </c:pt>
                <c:pt idx="14995">
                  <c:v>31.241666666666699</c:v>
                </c:pt>
                <c:pt idx="14996">
                  <c:v>31.243749999999991</c:v>
                </c:pt>
                <c:pt idx="14997">
                  <c:v>31.245833333333294</c:v>
                </c:pt>
                <c:pt idx="14998">
                  <c:v>31.247916666666701</c:v>
                </c:pt>
                <c:pt idx="14999">
                  <c:v>31.25</c:v>
                </c:pt>
                <c:pt idx="15000">
                  <c:v>31.252083333333292</c:v>
                </c:pt>
                <c:pt idx="15001">
                  <c:v>31.254166666666698</c:v>
                </c:pt>
                <c:pt idx="15002">
                  <c:v>31.256250000000001</c:v>
                </c:pt>
                <c:pt idx="15003">
                  <c:v>31.25833333333329</c:v>
                </c:pt>
                <c:pt idx="15004">
                  <c:v>31.260416666666696</c:v>
                </c:pt>
                <c:pt idx="15005">
                  <c:v>31.262499999999992</c:v>
                </c:pt>
                <c:pt idx="15006">
                  <c:v>31.264583333333292</c:v>
                </c:pt>
                <c:pt idx="15007">
                  <c:v>31.266666666666698</c:v>
                </c:pt>
                <c:pt idx="15008">
                  <c:v>31.268749999999997</c:v>
                </c:pt>
                <c:pt idx="15009">
                  <c:v>31.270833333333293</c:v>
                </c:pt>
                <c:pt idx="15010">
                  <c:v>31.272916666666699</c:v>
                </c:pt>
                <c:pt idx="15011">
                  <c:v>31.274999999999999</c:v>
                </c:pt>
                <c:pt idx="15012">
                  <c:v>31.277083333333298</c:v>
                </c:pt>
                <c:pt idx="15013">
                  <c:v>31.279166666666701</c:v>
                </c:pt>
                <c:pt idx="15014">
                  <c:v>31.28125</c:v>
                </c:pt>
                <c:pt idx="15015">
                  <c:v>31.283333333333289</c:v>
                </c:pt>
                <c:pt idx="15016">
                  <c:v>31.285416666666691</c:v>
                </c:pt>
                <c:pt idx="15017">
                  <c:v>31.287499999999998</c:v>
                </c:pt>
                <c:pt idx="15018">
                  <c:v>31.28958333333329</c:v>
                </c:pt>
                <c:pt idx="15019">
                  <c:v>31.2916666666667</c:v>
                </c:pt>
                <c:pt idx="15020">
                  <c:v>31.293749999999992</c:v>
                </c:pt>
                <c:pt idx="15021">
                  <c:v>31.295833333333292</c:v>
                </c:pt>
                <c:pt idx="15022">
                  <c:v>31.297916666666701</c:v>
                </c:pt>
                <c:pt idx="15023">
                  <c:v>31.3</c:v>
                </c:pt>
                <c:pt idx="15024">
                  <c:v>31.302083333333293</c:v>
                </c:pt>
                <c:pt idx="15025">
                  <c:v>31.304166666666703</c:v>
                </c:pt>
                <c:pt idx="15026">
                  <c:v>31.306249999999995</c:v>
                </c:pt>
                <c:pt idx="15027">
                  <c:v>31.308333333333294</c:v>
                </c:pt>
                <c:pt idx="15028">
                  <c:v>31.310416666666701</c:v>
                </c:pt>
                <c:pt idx="15029">
                  <c:v>31.3125</c:v>
                </c:pt>
                <c:pt idx="15030">
                  <c:v>31.314583333333296</c:v>
                </c:pt>
                <c:pt idx="15031">
                  <c:v>31.316666666666698</c:v>
                </c:pt>
                <c:pt idx="15032">
                  <c:v>31.318750000000001</c:v>
                </c:pt>
                <c:pt idx="15033">
                  <c:v>31.320833333333294</c:v>
                </c:pt>
                <c:pt idx="15034">
                  <c:v>31.3229166666667</c:v>
                </c:pt>
                <c:pt idx="15035">
                  <c:v>31.324999999999999</c:v>
                </c:pt>
                <c:pt idx="15036">
                  <c:v>31.327083333333295</c:v>
                </c:pt>
                <c:pt idx="15037">
                  <c:v>31.329166666666701</c:v>
                </c:pt>
                <c:pt idx="15038">
                  <c:v>31.331250000000004</c:v>
                </c:pt>
                <c:pt idx="15039">
                  <c:v>31.333333333333293</c:v>
                </c:pt>
                <c:pt idx="15040">
                  <c:v>31.335416666666699</c:v>
                </c:pt>
                <c:pt idx="15041">
                  <c:v>31.337499999999999</c:v>
                </c:pt>
                <c:pt idx="15042">
                  <c:v>31.339583333333298</c:v>
                </c:pt>
                <c:pt idx="15043">
                  <c:v>31.341666666666701</c:v>
                </c:pt>
                <c:pt idx="15044">
                  <c:v>31.34375</c:v>
                </c:pt>
                <c:pt idx="15045">
                  <c:v>31.345833333333292</c:v>
                </c:pt>
                <c:pt idx="15046">
                  <c:v>31.347916666666698</c:v>
                </c:pt>
                <c:pt idx="15047">
                  <c:v>31.35</c:v>
                </c:pt>
                <c:pt idx="15048">
                  <c:v>31.352083333333294</c:v>
                </c:pt>
                <c:pt idx="15049">
                  <c:v>31.354166666666703</c:v>
                </c:pt>
                <c:pt idx="15050">
                  <c:v>31.356249999999996</c:v>
                </c:pt>
                <c:pt idx="15051">
                  <c:v>31.358333333333292</c:v>
                </c:pt>
                <c:pt idx="15052">
                  <c:v>31.360416666666698</c:v>
                </c:pt>
                <c:pt idx="15053">
                  <c:v>31.362499999999997</c:v>
                </c:pt>
                <c:pt idx="15054">
                  <c:v>31.364583333333293</c:v>
                </c:pt>
                <c:pt idx="15055">
                  <c:v>31.366666666666699</c:v>
                </c:pt>
                <c:pt idx="15056">
                  <c:v>31.368749999999991</c:v>
                </c:pt>
                <c:pt idx="15057">
                  <c:v>31.370833333333298</c:v>
                </c:pt>
                <c:pt idx="15058">
                  <c:v>31.372916666666701</c:v>
                </c:pt>
                <c:pt idx="15059">
                  <c:v>31.375</c:v>
                </c:pt>
                <c:pt idx="15060">
                  <c:v>31.377083333333296</c:v>
                </c:pt>
                <c:pt idx="15061">
                  <c:v>31.379166666666698</c:v>
                </c:pt>
                <c:pt idx="15062">
                  <c:v>31.381250000000001</c:v>
                </c:pt>
                <c:pt idx="15063">
                  <c:v>31.38333333333329</c:v>
                </c:pt>
                <c:pt idx="15064">
                  <c:v>31.385416666666696</c:v>
                </c:pt>
                <c:pt idx="15065">
                  <c:v>31.387499999999996</c:v>
                </c:pt>
                <c:pt idx="15066">
                  <c:v>31.389583333333292</c:v>
                </c:pt>
                <c:pt idx="15067">
                  <c:v>31.391666666666701</c:v>
                </c:pt>
                <c:pt idx="15068">
                  <c:v>31.393750000000001</c:v>
                </c:pt>
                <c:pt idx="15069">
                  <c:v>31.395833333333293</c:v>
                </c:pt>
                <c:pt idx="15070">
                  <c:v>31.397916666666703</c:v>
                </c:pt>
                <c:pt idx="15071">
                  <c:v>31.4</c:v>
                </c:pt>
                <c:pt idx="15072">
                  <c:v>31.402083333333294</c:v>
                </c:pt>
                <c:pt idx="15073">
                  <c:v>31.404166666666701</c:v>
                </c:pt>
                <c:pt idx="15074">
                  <c:v>31.40625</c:v>
                </c:pt>
                <c:pt idx="15075">
                  <c:v>31.408333333333289</c:v>
                </c:pt>
                <c:pt idx="15076">
                  <c:v>31.410416666666695</c:v>
                </c:pt>
                <c:pt idx="15077">
                  <c:v>31.412499999999998</c:v>
                </c:pt>
                <c:pt idx="15078">
                  <c:v>31.414583333333294</c:v>
                </c:pt>
                <c:pt idx="15079">
                  <c:v>31.4166666666667</c:v>
                </c:pt>
                <c:pt idx="15080">
                  <c:v>31.418749999999992</c:v>
                </c:pt>
                <c:pt idx="15081">
                  <c:v>31.420833333333292</c:v>
                </c:pt>
                <c:pt idx="15082">
                  <c:v>31.422916666666698</c:v>
                </c:pt>
                <c:pt idx="15083">
                  <c:v>31.424999999999997</c:v>
                </c:pt>
                <c:pt idx="15084">
                  <c:v>31.427083333333293</c:v>
                </c:pt>
                <c:pt idx="15085">
                  <c:v>31.429166666666699</c:v>
                </c:pt>
                <c:pt idx="15086">
                  <c:v>31.431249999999995</c:v>
                </c:pt>
                <c:pt idx="15087">
                  <c:v>31.433333333333294</c:v>
                </c:pt>
                <c:pt idx="15088">
                  <c:v>31.435416666666697</c:v>
                </c:pt>
                <c:pt idx="15089">
                  <c:v>31.4375</c:v>
                </c:pt>
                <c:pt idx="15090">
                  <c:v>31.439583333333292</c:v>
                </c:pt>
                <c:pt idx="15091">
                  <c:v>31.441666666666695</c:v>
                </c:pt>
                <c:pt idx="15092">
                  <c:v>31.443749999999998</c:v>
                </c:pt>
                <c:pt idx="15093">
                  <c:v>31.44583333333329</c:v>
                </c:pt>
                <c:pt idx="15094">
                  <c:v>31.4479166666667</c:v>
                </c:pt>
                <c:pt idx="15095">
                  <c:v>31.45</c:v>
                </c:pt>
                <c:pt idx="15096">
                  <c:v>31.452083333333292</c:v>
                </c:pt>
                <c:pt idx="15097">
                  <c:v>31.454166666666701</c:v>
                </c:pt>
                <c:pt idx="15098">
                  <c:v>31.456250000000001</c:v>
                </c:pt>
                <c:pt idx="15099">
                  <c:v>31.45833333333329</c:v>
                </c:pt>
                <c:pt idx="15100">
                  <c:v>31.460416666666696</c:v>
                </c:pt>
                <c:pt idx="15101">
                  <c:v>31.462499999999991</c:v>
                </c:pt>
                <c:pt idx="15102">
                  <c:v>31.464583333333294</c:v>
                </c:pt>
                <c:pt idx="15103">
                  <c:v>31.466666666666697</c:v>
                </c:pt>
                <c:pt idx="15104">
                  <c:v>31.468749999999996</c:v>
                </c:pt>
                <c:pt idx="15105">
                  <c:v>31.470833333333292</c:v>
                </c:pt>
                <c:pt idx="15106">
                  <c:v>31.472916666666695</c:v>
                </c:pt>
                <c:pt idx="15107">
                  <c:v>31.474999999999998</c:v>
                </c:pt>
                <c:pt idx="15108">
                  <c:v>31.477083333333294</c:v>
                </c:pt>
                <c:pt idx="15109">
                  <c:v>31.4791666666667</c:v>
                </c:pt>
                <c:pt idx="15110">
                  <c:v>31.481249999999992</c:v>
                </c:pt>
                <c:pt idx="15111">
                  <c:v>31.483333333333288</c:v>
                </c:pt>
                <c:pt idx="15112">
                  <c:v>31.485416666666694</c:v>
                </c:pt>
                <c:pt idx="15113">
                  <c:v>31.487499999999997</c:v>
                </c:pt>
                <c:pt idx="15114">
                  <c:v>31.48958333333329</c:v>
                </c:pt>
                <c:pt idx="15115">
                  <c:v>31.491666666666699</c:v>
                </c:pt>
                <c:pt idx="15116">
                  <c:v>31.493749999999991</c:v>
                </c:pt>
                <c:pt idx="15117">
                  <c:v>31.495833333333294</c:v>
                </c:pt>
                <c:pt idx="15118">
                  <c:v>31.497916666666701</c:v>
                </c:pt>
                <c:pt idx="15119">
                  <c:v>31.5</c:v>
                </c:pt>
                <c:pt idx="15120">
                  <c:v>31.502083333333292</c:v>
                </c:pt>
                <c:pt idx="15121">
                  <c:v>31.504166666666698</c:v>
                </c:pt>
                <c:pt idx="15122">
                  <c:v>31.506250000000001</c:v>
                </c:pt>
                <c:pt idx="15123">
                  <c:v>31.50833333333329</c:v>
                </c:pt>
                <c:pt idx="15124">
                  <c:v>31.5104166666667</c:v>
                </c:pt>
                <c:pt idx="15125">
                  <c:v>31.512499999999996</c:v>
                </c:pt>
                <c:pt idx="15126">
                  <c:v>31.514583333333295</c:v>
                </c:pt>
                <c:pt idx="15127">
                  <c:v>31.516666666666701</c:v>
                </c:pt>
                <c:pt idx="15128">
                  <c:v>31.518750000000001</c:v>
                </c:pt>
                <c:pt idx="15129">
                  <c:v>31.520833333333293</c:v>
                </c:pt>
                <c:pt idx="15130">
                  <c:v>31.522916666666699</c:v>
                </c:pt>
                <c:pt idx="15131">
                  <c:v>31.524999999999999</c:v>
                </c:pt>
                <c:pt idx="15132">
                  <c:v>31.527083333333298</c:v>
                </c:pt>
                <c:pt idx="15133">
                  <c:v>31.529166666666701</c:v>
                </c:pt>
                <c:pt idx="15134">
                  <c:v>31.531250000000004</c:v>
                </c:pt>
                <c:pt idx="15135">
                  <c:v>31.533333333333292</c:v>
                </c:pt>
                <c:pt idx="15136">
                  <c:v>31.535416666666695</c:v>
                </c:pt>
                <c:pt idx="15137">
                  <c:v>31.537500000000001</c:v>
                </c:pt>
                <c:pt idx="15138">
                  <c:v>31.539583333333294</c:v>
                </c:pt>
                <c:pt idx="15139">
                  <c:v>31.5416666666667</c:v>
                </c:pt>
                <c:pt idx="15140">
                  <c:v>31.543749999999992</c:v>
                </c:pt>
                <c:pt idx="15141">
                  <c:v>31.545833333333292</c:v>
                </c:pt>
                <c:pt idx="15142">
                  <c:v>31.547916666666701</c:v>
                </c:pt>
                <c:pt idx="15143">
                  <c:v>31.55</c:v>
                </c:pt>
                <c:pt idx="15144">
                  <c:v>31.552083333333293</c:v>
                </c:pt>
                <c:pt idx="15145">
                  <c:v>31.554166666666703</c:v>
                </c:pt>
                <c:pt idx="15146">
                  <c:v>31.556249999999995</c:v>
                </c:pt>
                <c:pt idx="15147">
                  <c:v>31.558333333333294</c:v>
                </c:pt>
                <c:pt idx="15148">
                  <c:v>31.560416666666697</c:v>
                </c:pt>
                <c:pt idx="15149">
                  <c:v>31.562499999999996</c:v>
                </c:pt>
                <c:pt idx="15150">
                  <c:v>31.564583333333292</c:v>
                </c:pt>
                <c:pt idx="15151">
                  <c:v>31.566666666666695</c:v>
                </c:pt>
                <c:pt idx="15152">
                  <c:v>31.568749999999998</c:v>
                </c:pt>
                <c:pt idx="15153">
                  <c:v>31.570833333333294</c:v>
                </c:pt>
                <c:pt idx="15154">
                  <c:v>31.5729166666667</c:v>
                </c:pt>
                <c:pt idx="15155">
                  <c:v>31.574999999999999</c:v>
                </c:pt>
                <c:pt idx="15156">
                  <c:v>31.577083333333295</c:v>
                </c:pt>
                <c:pt idx="15157">
                  <c:v>31.579166666666701</c:v>
                </c:pt>
                <c:pt idx="15158">
                  <c:v>31.581250000000001</c:v>
                </c:pt>
                <c:pt idx="15159">
                  <c:v>31.58333333333329</c:v>
                </c:pt>
                <c:pt idx="15160">
                  <c:v>31.585416666666696</c:v>
                </c:pt>
                <c:pt idx="15161">
                  <c:v>31.587499999999995</c:v>
                </c:pt>
                <c:pt idx="15162">
                  <c:v>31.589583333333294</c:v>
                </c:pt>
                <c:pt idx="15163">
                  <c:v>31.591666666666701</c:v>
                </c:pt>
                <c:pt idx="15164">
                  <c:v>31.59375</c:v>
                </c:pt>
                <c:pt idx="15165">
                  <c:v>31.595833333333292</c:v>
                </c:pt>
                <c:pt idx="15166">
                  <c:v>31.597916666666698</c:v>
                </c:pt>
                <c:pt idx="15167">
                  <c:v>31.6</c:v>
                </c:pt>
                <c:pt idx="15168">
                  <c:v>31.602083333333294</c:v>
                </c:pt>
                <c:pt idx="15169">
                  <c:v>31.604166666666703</c:v>
                </c:pt>
                <c:pt idx="15170">
                  <c:v>31.606249999999996</c:v>
                </c:pt>
                <c:pt idx="15171">
                  <c:v>31.608333333333292</c:v>
                </c:pt>
                <c:pt idx="15172">
                  <c:v>31.610416666666701</c:v>
                </c:pt>
                <c:pt idx="15173">
                  <c:v>31.612500000000001</c:v>
                </c:pt>
                <c:pt idx="15174">
                  <c:v>31.614583333333297</c:v>
                </c:pt>
                <c:pt idx="15175">
                  <c:v>31.616666666666703</c:v>
                </c:pt>
                <c:pt idx="15176">
                  <c:v>31.618749999999995</c:v>
                </c:pt>
                <c:pt idx="15177">
                  <c:v>31.620833333333298</c:v>
                </c:pt>
                <c:pt idx="15178">
                  <c:v>31.622916666666701</c:v>
                </c:pt>
                <c:pt idx="15179">
                  <c:v>31.625</c:v>
                </c:pt>
                <c:pt idx="15180">
                  <c:v>31.627083333333296</c:v>
                </c:pt>
                <c:pt idx="15181">
                  <c:v>31.629166666666698</c:v>
                </c:pt>
                <c:pt idx="15182">
                  <c:v>31.631250000000005</c:v>
                </c:pt>
                <c:pt idx="15183">
                  <c:v>31.633333333333294</c:v>
                </c:pt>
                <c:pt idx="15184">
                  <c:v>31.6354166666667</c:v>
                </c:pt>
                <c:pt idx="15185">
                  <c:v>31.637499999999999</c:v>
                </c:pt>
                <c:pt idx="15186">
                  <c:v>31.639583333333295</c:v>
                </c:pt>
                <c:pt idx="15187">
                  <c:v>31.641666666666701</c:v>
                </c:pt>
                <c:pt idx="15188">
                  <c:v>31.643750000000001</c:v>
                </c:pt>
                <c:pt idx="15189">
                  <c:v>31.645833333333293</c:v>
                </c:pt>
                <c:pt idx="15190">
                  <c:v>31.647916666666703</c:v>
                </c:pt>
                <c:pt idx="15191">
                  <c:v>31.650000000000002</c:v>
                </c:pt>
                <c:pt idx="15192">
                  <c:v>31.652083333333298</c:v>
                </c:pt>
                <c:pt idx="15193">
                  <c:v>31.654166666666704</c:v>
                </c:pt>
                <c:pt idx="15194">
                  <c:v>31.656250000000004</c:v>
                </c:pt>
                <c:pt idx="15195">
                  <c:v>31.658333333333292</c:v>
                </c:pt>
                <c:pt idx="15196">
                  <c:v>31.660416666666695</c:v>
                </c:pt>
                <c:pt idx="15197">
                  <c:v>31.662499999999998</c:v>
                </c:pt>
                <c:pt idx="15198">
                  <c:v>31.664583333333294</c:v>
                </c:pt>
                <c:pt idx="15199">
                  <c:v>31.6666666666667</c:v>
                </c:pt>
                <c:pt idx="15200">
                  <c:v>31.668749999999992</c:v>
                </c:pt>
                <c:pt idx="15201">
                  <c:v>31.670833333333295</c:v>
                </c:pt>
                <c:pt idx="15202">
                  <c:v>31.672916666666701</c:v>
                </c:pt>
                <c:pt idx="15203">
                  <c:v>31.675000000000001</c:v>
                </c:pt>
                <c:pt idx="15204">
                  <c:v>31.677083333333297</c:v>
                </c:pt>
                <c:pt idx="15205">
                  <c:v>31.679166666666703</c:v>
                </c:pt>
                <c:pt idx="15206">
                  <c:v>31.681249999999995</c:v>
                </c:pt>
                <c:pt idx="15207">
                  <c:v>31.683333333333294</c:v>
                </c:pt>
                <c:pt idx="15208">
                  <c:v>31.685416666666697</c:v>
                </c:pt>
                <c:pt idx="15209">
                  <c:v>31.6875</c:v>
                </c:pt>
                <c:pt idx="15210">
                  <c:v>31.689583333333292</c:v>
                </c:pt>
                <c:pt idx="15211">
                  <c:v>31.691666666666698</c:v>
                </c:pt>
                <c:pt idx="15212">
                  <c:v>31.693750000000001</c:v>
                </c:pt>
                <c:pt idx="15213">
                  <c:v>31.695833333333294</c:v>
                </c:pt>
                <c:pt idx="15214">
                  <c:v>31.697916666666703</c:v>
                </c:pt>
                <c:pt idx="15215">
                  <c:v>31.7</c:v>
                </c:pt>
                <c:pt idx="15216">
                  <c:v>31.702083333333292</c:v>
                </c:pt>
                <c:pt idx="15217">
                  <c:v>31.704166666666701</c:v>
                </c:pt>
                <c:pt idx="15218">
                  <c:v>31.706250000000001</c:v>
                </c:pt>
                <c:pt idx="15219">
                  <c:v>31.70833333333329</c:v>
                </c:pt>
                <c:pt idx="15220">
                  <c:v>31.710416666666699</c:v>
                </c:pt>
                <c:pt idx="15221">
                  <c:v>31.712499999999995</c:v>
                </c:pt>
                <c:pt idx="15222">
                  <c:v>31.714583333333298</c:v>
                </c:pt>
                <c:pt idx="15223">
                  <c:v>31.716666666666701</c:v>
                </c:pt>
                <c:pt idx="15224">
                  <c:v>31.71875</c:v>
                </c:pt>
                <c:pt idx="15225">
                  <c:v>31.720833333333292</c:v>
                </c:pt>
                <c:pt idx="15226">
                  <c:v>31.722916666666695</c:v>
                </c:pt>
                <c:pt idx="15227">
                  <c:v>31.724999999999998</c:v>
                </c:pt>
                <c:pt idx="15228">
                  <c:v>31.727083333333294</c:v>
                </c:pt>
                <c:pt idx="15229">
                  <c:v>31.7291666666667</c:v>
                </c:pt>
                <c:pt idx="15230">
                  <c:v>31.731249999999996</c:v>
                </c:pt>
                <c:pt idx="15231">
                  <c:v>31.733333333333292</c:v>
                </c:pt>
                <c:pt idx="15232">
                  <c:v>31.735416666666698</c:v>
                </c:pt>
                <c:pt idx="15233">
                  <c:v>31.737500000000001</c:v>
                </c:pt>
                <c:pt idx="15234">
                  <c:v>31.739583333333293</c:v>
                </c:pt>
                <c:pt idx="15235">
                  <c:v>31.741666666666699</c:v>
                </c:pt>
                <c:pt idx="15236">
                  <c:v>31.743749999999991</c:v>
                </c:pt>
                <c:pt idx="15237">
                  <c:v>31.745833333333294</c:v>
                </c:pt>
                <c:pt idx="15238">
                  <c:v>31.747916666666701</c:v>
                </c:pt>
                <c:pt idx="15239">
                  <c:v>31.75</c:v>
                </c:pt>
                <c:pt idx="15240">
                  <c:v>31.752083333333292</c:v>
                </c:pt>
                <c:pt idx="15241">
                  <c:v>31.754166666666698</c:v>
                </c:pt>
                <c:pt idx="15242">
                  <c:v>31.756250000000001</c:v>
                </c:pt>
                <c:pt idx="15243">
                  <c:v>31.75833333333329</c:v>
                </c:pt>
                <c:pt idx="15244">
                  <c:v>31.760416666666696</c:v>
                </c:pt>
                <c:pt idx="15245">
                  <c:v>31.762499999999992</c:v>
                </c:pt>
                <c:pt idx="15246">
                  <c:v>31.764583333333292</c:v>
                </c:pt>
                <c:pt idx="15247">
                  <c:v>31.766666666666698</c:v>
                </c:pt>
                <c:pt idx="15248">
                  <c:v>31.768749999999997</c:v>
                </c:pt>
                <c:pt idx="15249">
                  <c:v>31.770833333333293</c:v>
                </c:pt>
                <c:pt idx="15250">
                  <c:v>31.772916666666699</c:v>
                </c:pt>
                <c:pt idx="15251">
                  <c:v>31.774999999999999</c:v>
                </c:pt>
                <c:pt idx="15252">
                  <c:v>31.777083333333298</c:v>
                </c:pt>
                <c:pt idx="15253">
                  <c:v>31.779166666666701</c:v>
                </c:pt>
                <c:pt idx="15254">
                  <c:v>31.78125</c:v>
                </c:pt>
                <c:pt idx="15255">
                  <c:v>31.783333333333289</c:v>
                </c:pt>
                <c:pt idx="15256">
                  <c:v>31.785416666666691</c:v>
                </c:pt>
                <c:pt idx="15257">
                  <c:v>31.787499999999998</c:v>
                </c:pt>
                <c:pt idx="15258">
                  <c:v>31.78958333333329</c:v>
                </c:pt>
                <c:pt idx="15259">
                  <c:v>31.7916666666667</c:v>
                </c:pt>
                <c:pt idx="15260">
                  <c:v>31.793749999999992</c:v>
                </c:pt>
                <c:pt idx="15261">
                  <c:v>31.795833333333292</c:v>
                </c:pt>
                <c:pt idx="15262">
                  <c:v>31.797916666666701</c:v>
                </c:pt>
                <c:pt idx="15263">
                  <c:v>31.8</c:v>
                </c:pt>
                <c:pt idx="15264">
                  <c:v>31.802083333333293</c:v>
                </c:pt>
                <c:pt idx="15265">
                  <c:v>31.804166666666703</c:v>
                </c:pt>
                <c:pt idx="15266">
                  <c:v>31.806249999999995</c:v>
                </c:pt>
                <c:pt idx="15267">
                  <c:v>31.808333333333294</c:v>
                </c:pt>
                <c:pt idx="15268">
                  <c:v>31.810416666666701</c:v>
                </c:pt>
                <c:pt idx="15269">
                  <c:v>31.8125</c:v>
                </c:pt>
                <c:pt idx="15270">
                  <c:v>31.814583333333296</c:v>
                </c:pt>
                <c:pt idx="15271">
                  <c:v>31.816666666666698</c:v>
                </c:pt>
                <c:pt idx="15272">
                  <c:v>31.818750000000001</c:v>
                </c:pt>
                <c:pt idx="15273">
                  <c:v>31.820833333333294</c:v>
                </c:pt>
                <c:pt idx="15274">
                  <c:v>31.8229166666667</c:v>
                </c:pt>
                <c:pt idx="15275">
                  <c:v>31.824999999999999</c:v>
                </c:pt>
                <c:pt idx="15276">
                  <c:v>31.827083333333295</c:v>
                </c:pt>
                <c:pt idx="15277">
                  <c:v>31.829166666666701</c:v>
                </c:pt>
                <c:pt idx="15278">
                  <c:v>31.831250000000004</c:v>
                </c:pt>
                <c:pt idx="15279">
                  <c:v>31.833333333333293</c:v>
                </c:pt>
                <c:pt idx="15280">
                  <c:v>31.835416666666699</c:v>
                </c:pt>
                <c:pt idx="15281">
                  <c:v>31.837499999999999</c:v>
                </c:pt>
                <c:pt idx="15282">
                  <c:v>31.839583333333298</c:v>
                </c:pt>
                <c:pt idx="15283">
                  <c:v>31.841666666666701</c:v>
                </c:pt>
                <c:pt idx="15284">
                  <c:v>31.84375</c:v>
                </c:pt>
                <c:pt idx="15285">
                  <c:v>31.845833333333292</c:v>
                </c:pt>
                <c:pt idx="15286">
                  <c:v>31.847916666666698</c:v>
                </c:pt>
                <c:pt idx="15287">
                  <c:v>31.85</c:v>
                </c:pt>
                <c:pt idx="15288">
                  <c:v>31.852083333333294</c:v>
                </c:pt>
                <c:pt idx="15289">
                  <c:v>31.854166666666703</c:v>
                </c:pt>
                <c:pt idx="15290">
                  <c:v>31.856249999999996</c:v>
                </c:pt>
                <c:pt idx="15291">
                  <c:v>31.858333333333292</c:v>
                </c:pt>
                <c:pt idx="15292">
                  <c:v>31.860416666666698</c:v>
                </c:pt>
                <c:pt idx="15293">
                  <c:v>31.862499999999997</c:v>
                </c:pt>
                <c:pt idx="15294">
                  <c:v>31.864583333333293</c:v>
                </c:pt>
                <c:pt idx="15295">
                  <c:v>31.866666666666699</c:v>
                </c:pt>
                <c:pt idx="15296">
                  <c:v>31.868749999999991</c:v>
                </c:pt>
                <c:pt idx="15297">
                  <c:v>31.870833333333298</c:v>
                </c:pt>
                <c:pt idx="15298">
                  <c:v>31.872916666666701</c:v>
                </c:pt>
                <c:pt idx="15299">
                  <c:v>31.875</c:v>
                </c:pt>
                <c:pt idx="15300">
                  <c:v>31.877083333333296</c:v>
                </c:pt>
                <c:pt idx="15301">
                  <c:v>31.879166666666698</c:v>
                </c:pt>
                <c:pt idx="15302">
                  <c:v>31.881250000000001</c:v>
                </c:pt>
                <c:pt idx="15303">
                  <c:v>31.88333333333329</c:v>
                </c:pt>
                <c:pt idx="15304">
                  <c:v>31.885416666666696</c:v>
                </c:pt>
                <c:pt idx="15305">
                  <c:v>31.887499999999996</c:v>
                </c:pt>
                <c:pt idx="15306">
                  <c:v>31.889583333333292</c:v>
                </c:pt>
                <c:pt idx="15307">
                  <c:v>31.891666666666701</c:v>
                </c:pt>
                <c:pt idx="15308">
                  <c:v>31.893750000000001</c:v>
                </c:pt>
                <c:pt idx="15309">
                  <c:v>31.895833333333293</c:v>
                </c:pt>
                <c:pt idx="15310">
                  <c:v>31.897916666666703</c:v>
                </c:pt>
                <c:pt idx="15311">
                  <c:v>31.9</c:v>
                </c:pt>
                <c:pt idx="15312">
                  <c:v>31.902083333333294</c:v>
                </c:pt>
                <c:pt idx="15313">
                  <c:v>31.904166666666701</c:v>
                </c:pt>
                <c:pt idx="15314">
                  <c:v>31.90625</c:v>
                </c:pt>
                <c:pt idx="15315">
                  <c:v>31.908333333333289</c:v>
                </c:pt>
                <c:pt idx="15316">
                  <c:v>31.910416666666695</c:v>
                </c:pt>
                <c:pt idx="15317">
                  <c:v>31.912499999999998</c:v>
                </c:pt>
                <c:pt idx="15318">
                  <c:v>31.914583333333294</c:v>
                </c:pt>
                <c:pt idx="15319">
                  <c:v>31.9166666666667</c:v>
                </c:pt>
                <c:pt idx="15320">
                  <c:v>31.918749999999992</c:v>
                </c:pt>
                <c:pt idx="15321">
                  <c:v>31.920833333333292</c:v>
                </c:pt>
                <c:pt idx="15322">
                  <c:v>31.922916666666698</c:v>
                </c:pt>
                <c:pt idx="15323">
                  <c:v>31.924999999999997</c:v>
                </c:pt>
                <c:pt idx="15324">
                  <c:v>31.927083333333293</c:v>
                </c:pt>
                <c:pt idx="15325">
                  <c:v>31.929166666666699</c:v>
                </c:pt>
                <c:pt idx="15326">
                  <c:v>31.931249999999995</c:v>
                </c:pt>
                <c:pt idx="15327">
                  <c:v>31.933333333333294</c:v>
                </c:pt>
                <c:pt idx="15328">
                  <c:v>31.935416666666697</c:v>
                </c:pt>
                <c:pt idx="15329">
                  <c:v>31.9375</c:v>
                </c:pt>
                <c:pt idx="15330">
                  <c:v>31.939583333333292</c:v>
                </c:pt>
                <c:pt idx="15331">
                  <c:v>31.941666666666695</c:v>
                </c:pt>
                <c:pt idx="15332">
                  <c:v>31.943749999999998</c:v>
                </c:pt>
                <c:pt idx="15333">
                  <c:v>31.94583333333329</c:v>
                </c:pt>
                <c:pt idx="15334">
                  <c:v>31.9479166666667</c:v>
                </c:pt>
                <c:pt idx="15335">
                  <c:v>31.95</c:v>
                </c:pt>
                <c:pt idx="15336">
                  <c:v>31.952083333333292</c:v>
                </c:pt>
                <c:pt idx="15337">
                  <c:v>31.954166666666701</c:v>
                </c:pt>
                <c:pt idx="15338">
                  <c:v>31.956250000000001</c:v>
                </c:pt>
                <c:pt idx="15339">
                  <c:v>31.95833333333329</c:v>
                </c:pt>
                <c:pt idx="15340">
                  <c:v>31.960416666666696</c:v>
                </c:pt>
                <c:pt idx="15341">
                  <c:v>31.962499999999991</c:v>
                </c:pt>
                <c:pt idx="15342">
                  <c:v>31.964583333333294</c:v>
                </c:pt>
                <c:pt idx="15343">
                  <c:v>31.966666666666697</c:v>
                </c:pt>
                <c:pt idx="15344">
                  <c:v>31.968749999999996</c:v>
                </c:pt>
                <c:pt idx="15345">
                  <c:v>31.970833333333292</c:v>
                </c:pt>
                <c:pt idx="15346">
                  <c:v>31.972916666666695</c:v>
                </c:pt>
                <c:pt idx="15347">
                  <c:v>31.974999999999998</c:v>
                </c:pt>
                <c:pt idx="15348">
                  <c:v>31.977083333333294</c:v>
                </c:pt>
                <c:pt idx="15349">
                  <c:v>31.9791666666667</c:v>
                </c:pt>
                <c:pt idx="15350">
                  <c:v>31.981249999999992</c:v>
                </c:pt>
                <c:pt idx="15351">
                  <c:v>31.983333333333288</c:v>
                </c:pt>
                <c:pt idx="15352">
                  <c:v>31.985416666666694</c:v>
                </c:pt>
                <c:pt idx="15353">
                  <c:v>31.987499999999997</c:v>
                </c:pt>
                <c:pt idx="15354">
                  <c:v>31.98958333333329</c:v>
                </c:pt>
                <c:pt idx="15355">
                  <c:v>31.991666666666699</c:v>
                </c:pt>
                <c:pt idx="15356">
                  <c:v>31.993749999999991</c:v>
                </c:pt>
                <c:pt idx="15357">
                  <c:v>31.995833333333294</c:v>
                </c:pt>
                <c:pt idx="15358">
                  <c:v>31.997916666666701</c:v>
                </c:pt>
                <c:pt idx="15359">
                  <c:v>32</c:v>
                </c:pt>
                <c:pt idx="15360">
                  <c:v>32.002083333333296</c:v>
                </c:pt>
                <c:pt idx="15361">
                  <c:v>32.004166666666684</c:v>
                </c:pt>
                <c:pt idx="15362">
                  <c:v>32.006250000000001</c:v>
                </c:pt>
                <c:pt idx="15363">
                  <c:v>32.008333333333304</c:v>
                </c:pt>
                <c:pt idx="15364">
                  <c:v>32.010416666666693</c:v>
                </c:pt>
                <c:pt idx="15365">
                  <c:v>32.012500000000003</c:v>
                </c:pt>
                <c:pt idx="15366">
                  <c:v>32.014583333333292</c:v>
                </c:pt>
                <c:pt idx="15367">
                  <c:v>32.016666666666687</c:v>
                </c:pt>
                <c:pt idx="15368">
                  <c:v>32.018750000000004</c:v>
                </c:pt>
                <c:pt idx="15369">
                  <c:v>32.0208333333333</c:v>
                </c:pt>
                <c:pt idx="15370">
                  <c:v>32.022916666666703</c:v>
                </c:pt>
                <c:pt idx="15371">
                  <c:v>32.025000000000006</c:v>
                </c:pt>
                <c:pt idx="15372">
                  <c:v>32.027083333333294</c:v>
                </c:pt>
                <c:pt idx="15373">
                  <c:v>32.02916666666669</c:v>
                </c:pt>
                <c:pt idx="15374">
                  <c:v>32.03125</c:v>
                </c:pt>
                <c:pt idx="15375">
                  <c:v>32.033333333333303</c:v>
                </c:pt>
                <c:pt idx="15376">
                  <c:v>32.035416666666691</c:v>
                </c:pt>
                <c:pt idx="15377">
                  <c:v>32.037500000000001</c:v>
                </c:pt>
                <c:pt idx="15378">
                  <c:v>32.039583333333297</c:v>
                </c:pt>
                <c:pt idx="15379">
                  <c:v>32.041666666666686</c:v>
                </c:pt>
                <c:pt idx="15380">
                  <c:v>32.043750000000003</c:v>
                </c:pt>
                <c:pt idx="15381">
                  <c:v>32.045833333333299</c:v>
                </c:pt>
                <c:pt idx="15382">
                  <c:v>32.047916666666694</c:v>
                </c:pt>
                <c:pt idx="15383">
                  <c:v>32.050000000000004</c:v>
                </c:pt>
                <c:pt idx="15384">
                  <c:v>32.052083333333293</c:v>
                </c:pt>
                <c:pt idx="15385">
                  <c:v>32.054166666666688</c:v>
                </c:pt>
                <c:pt idx="15386">
                  <c:v>32.056249999999999</c:v>
                </c:pt>
                <c:pt idx="15387">
                  <c:v>32.058333333333302</c:v>
                </c:pt>
                <c:pt idx="15388">
                  <c:v>32.06041666666669</c:v>
                </c:pt>
                <c:pt idx="15389">
                  <c:v>32.062500000000007</c:v>
                </c:pt>
                <c:pt idx="15390">
                  <c:v>32.064583333333296</c:v>
                </c:pt>
                <c:pt idx="15391">
                  <c:v>32.066666666666684</c:v>
                </c:pt>
                <c:pt idx="15392">
                  <c:v>32.068750000000009</c:v>
                </c:pt>
                <c:pt idx="15393">
                  <c:v>32.070833333333297</c:v>
                </c:pt>
                <c:pt idx="15394">
                  <c:v>32.0729166666667</c:v>
                </c:pt>
                <c:pt idx="15395">
                  <c:v>32.075000000000003</c:v>
                </c:pt>
                <c:pt idx="15396">
                  <c:v>32.077083333333292</c:v>
                </c:pt>
                <c:pt idx="15397">
                  <c:v>32.079166666666694</c:v>
                </c:pt>
                <c:pt idx="15398">
                  <c:v>32.081249999999997</c:v>
                </c:pt>
                <c:pt idx="15399">
                  <c:v>32.0833333333333</c:v>
                </c:pt>
                <c:pt idx="15400">
                  <c:v>32.085416666666696</c:v>
                </c:pt>
                <c:pt idx="15401">
                  <c:v>32.087499999999999</c:v>
                </c:pt>
                <c:pt idx="15402">
                  <c:v>32.089583333333294</c:v>
                </c:pt>
                <c:pt idx="15403">
                  <c:v>32.091666666666683</c:v>
                </c:pt>
                <c:pt idx="15404">
                  <c:v>32.093750000000007</c:v>
                </c:pt>
                <c:pt idx="15405">
                  <c:v>32.095833333333303</c:v>
                </c:pt>
                <c:pt idx="15406">
                  <c:v>32.097916666666691</c:v>
                </c:pt>
                <c:pt idx="15407">
                  <c:v>32.1</c:v>
                </c:pt>
                <c:pt idx="15408">
                  <c:v>32.102083333333297</c:v>
                </c:pt>
                <c:pt idx="15409">
                  <c:v>32.104166666666693</c:v>
                </c:pt>
                <c:pt idx="15410">
                  <c:v>32.106250000000003</c:v>
                </c:pt>
                <c:pt idx="15411">
                  <c:v>32.108333333333306</c:v>
                </c:pt>
                <c:pt idx="15412">
                  <c:v>32.110416666666694</c:v>
                </c:pt>
                <c:pt idx="15413">
                  <c:v>32.112500000000004</c:v>
                </c:pt>
                <c:pt idx="15414">
                  <c:v>32.114583333333293</c:v>
                </c:pt>
                <c:pt idx="15415">
                  <c:v>32.116666666666688</c:v>
                </c:pt>
                <c:pt idx="15416">
                  <c:v>32.118750000000006</c:v>
                </c:pt>
                <c:pt idx="15417">
                  <c:v>32.120833333333302</c:v>
                </c:pt>
                <c:pt idx="15418">
                  <c:v>32.122916666666697</c:v>
                </c:pt>
                <c:pt idx="15419">
                  <c:v>32.125000000000007</c:v>
                </c:pt>
                <c:pt idx="15420">
                  <c:v>32.127083333333296</c:v>
                </c:pt>
                <c:pt idx="15421">
                  <c:v>32.129166666666691</c:v>
                </c:pt>
                <c:pt idx="15422">
                  <c:v>32.131250000000001</c:v>
                </c:pt>
                <c:pt idx="15423">
                  <c:v>32.133333333333304</c:v>
                </c:pt>
                <c:pt idx="15424">
                  <c:v>32.1354166666667</c:v>
                </c:pt>
                <c:pt idx="15425">
                  <c:v>32.137500000000003</c:v>
                </c:pt>
                <c:pt idx="15426">
                  <c:v>32.139583333333299</c:v>
                </c:pt>
                <c:pt idx="15427">
                  <c:v>32.141666666666687</c:v>
                </c:pt>
                <c:pt idx="15428">
                  <c:v>32.143750000000004</c:v>
                </c:pt>
                <c:pt idx="15429">
                  <c:v>32.1458333333333</c:v>
                </c:pt>
                <c:pt idx="15430">
                  <c:v>32.147916666666696</c:v>
                </c:pt>
                <c:pt idx="15431">
                  <c:v>32.15</c:v>
                </c:pt>
                <c:pt idx="15432">
                  <c:v>32.152083333333294</c:v>
                </c:pt>
                <c:pt idx="15433">
                  <c:v>32.154166666666683</c:v>
                </c:pt>
                <c:pt idx="15434">
                  <c:v>32.15625</c:v>
                </c:pt>
                <c:pt idx="15435">
                  <c:v>32.158333333333303</c:v>
                </c:pt>
                <c:pt idx="15436">
                  <c:v>32.160416666666691</c:v>
                </c:pt>
                <c:pt idx="15437">
                  <c:v>32.162500000000009</c:v>
                </c:pt>
                <c:pt idx="15438">
                  <c:v>32.164583333333297</c:v>
                </c:pt>
                <c:pt idx="15439">
                  <c:v>32.166666666666693</c:v>
                </c:pt>
                <c:pt idx="15440">
                  <c:v>32.16875000000001</c:v>
                </c:pt>
                <c:pt idx="15441">
                  <c:v>32.170833333333299</c:v>
                </c:pt>
                <c:pt idx="15442">
                  <c:v>32.172916666666701</c:v>
                </c:pt>
                <c:pt idx="15443">
                  <c:v>32.175000000000004</c:v>
                </c:pt>
                <c:pt idx="15444">
                  <c:v>32.177083333333293</c:v>
                </c:pt>
                <c:pt idx="15445">
                  <c:v>32.179166666666696</c:v>
                </c:pt>
                <c:pt idx="15446">
                  <c:v>32.181249999999999</c:v>
                </c:pt>
                <c:pt idx="15447">
                  <c:v>32.183333333333302</c:v>
                </c:pt>
                <c:pt idx="15448">
                  <c:v>32.18541666666669</c:v>
                </c:pt>
                <c:pt idx="15449">
                  <c:v>32.1875</c:v>
                </c:pt>
                <c:pt idx="15450">
                  <c:v>32.189583333333296</c:v>
                </c:pt>
                <c:pt idx="15451">
                  <c:v>32.191666666666684</c:v>
                </c:pt>
                <c:pt idx="15452">
                  <c:v>32.193750000000009</c:v>
                </c:pt>
                <c:pt idx="15453">
                  <c:v>32.195833333333304</c:v>
                </c:pt>
                <c:pt idx="15454">
                  <c:v>32.1979166666667</c:v>
                </c:pt>
                <c:pt idx="15455">
                  <c:v>32.200000000000003</c:v>
                </c:pt>
                <c:pt idx="15456">
                  <c:v>32.202083333333299</c:v>
                </c:pt>
                <c:pt idx="15457">
                  <c:v>32.204166666666694</c:v>
                </c:pt>
                <c:pt idx="15458">
                  <c:v>32.206250000000004</c:v>
                </c:pt>
                <c:pt idx="15459">
                  <c:v>32.208333333333307</c:v>
                </c:pt>
                <c:pt idx="15460">
                  <c:v>32.210416666666696</c:v>
                </c:pt>
                <c:pt idx="15461">
                  <c:v>32.212500000000006</c:v>
                </c:pt>
                <c:pt idx="15462">
                  <c:v>32.214583333333294</c:v>
                </c:pt>
                <c:pt idx="15463">
                  <c:v>32.216666666666683</c:v>
                </c:pt>
                <c:pt idx="15464">
                  <c:v>32.218750000000007</c:v>
                </c:pt>
                <c:pt idx="15465">
                  <c:v>32.220833333333303</c:v>
                </c:pt>
                <c:pt idx="15466">
                  <c:v>32.222916666666698</c:v>
                </c:pt>
                <c:pt idx="15467">
                  <c:v>32.225000000000009</c:v>
                </c:pt>
                <c:pt idx="15468">
                  <c:v>32.227083333333297</c:v>
                </c:pt>
                <c:pt idx="15469">
                  <c:v>32.2291666666667</c:v>
                </c:pt>
                <c:pt idx="15470">
                  <c:v>32.231250000000003</c:v>
                </c:pt>
                <c:pt idx="15471">
                  <c:v>32.233333333333306</c:v>
                </c:pt>
                <c:pt idx="15472">
                  <c:v>32.235416666666701</c:v>
                </c:pt>
                <c:pt idx="15473">
                  <c:v>32.237500000000004</c:v>
                </c:pt>
                <c:pt idx="15474">
                  <c:v>32.2395833333333</c:v>
                </c:pt>
                <c:pt idx="15475">
                  <c:v>32.241666666666688</c:v>
                </c:pt>
                <c:pt idx="15476">
                  <c:v>32.243750000000006</c:v>
                </c:pt>
                <c:pt idx="15477">
                  <c:v>32.245833333333302</c:v>
                </c:pt>
                <c:pt idx="15478">
                  <c:v>32.24791666666669</c:v>
                </c:pt>
                <c:pt idx="15479">
                  <c:v>32.25</c:v>
                </c:pt>
                <c:pt idx="15480">
                  <c:v>32.252083333333296</c:v>
                </c:pt>
                <c:pt idx="15481">
                  <c:v>32.254166666666684</c:v>
                </c:pt>
                <c:pt idx="15482">
                  <c:v>32.256250000000001</c:v>
                </c:pt>
                <c:pt idx="15483">
                  <c:v>32.258333333333304</c:v>
                </c:pt>
                <c:pt idx="15484">
                  <c:v>32.2604166666667</c:v>
                </c:pt>
                <c:pt idx="15485">
                  <c:v>32.26250000000001</c:v>
                </c:pt>
                <c:pt idx="15486">
                  <c:v>32.264583333333299</c:v>
                </c:pt>
                <c:pt idx="15487">
                  <c:v>32.266666666666694</c:v>
                </c:pt>
                <c:pt idx="15488">
                  <c:v>32.268750000000011</c:v>
                </c:pt>
                <c:pt idx="15489">
                  <c:v>32.2708333333333</c:v>
                </c:pt>
                <c:pt idx="15490">
                  <c:v>32.272916666666703</c:v>
                </c:pt>
                <c:pt idx="15491">
                  <c:v>32.275000000000006</c:v>
                </c:pt>
                <c:pt idx="15492">
                  <c:v>32.277083333333294</c:v>
                </c:pt>
                <c:pt idx="15493">
                  <c:v>32.27916666666669</c:v>
                </c:pt>
                <c:pt idx="15494">
                  <c:v>32.28125</c:v>
                </c:pt>
                <c:pt idx="15495">
                  <c:v>32.283333333333303</c:v>
                </c:pt>
                <c:pt idx="15496">
                  <c:v>32.285416666666691</c:v>
                </c:pt>
                <c:pt idx="15497">
                  <c:v>32.287500000000001</c:v>
                </c:pt>
                <c:pt idx="15498">
                  <c:v>32.289583333333297</c:v>
                </c:pt>
                <c:pt idx="15499">
                  <c:v>32.291666666666693</c:v>
                </c:pt>
                <c:pt idx="15500">
                  <c:v>32.29375000000001</c:v>
                </c:pt>
                <c:pt idx="15501">
                  <c:v>32.295833333333306</c:v>
                </c:pt>
                <c:pt idx="15502">
                  <c:v>32.297916666666701</c:v>
                </c:pt>
                <c:pt idx="15503">
                  <c:v>32.300000000000011</c:v>
                </c:pt>
                <c:pt idx="15504">
                  <c:v>32.302083333333293</c:v>
                </c:pt>
                <c:pt idx="15505">
                  <c:v>32.304166666666688</c:v>
                </c:pt>
                <c:pt idx="15506">
                  <c:v>32.306249999999999</c:v>
                </c:pt>
                <c:pt idx="15507">
                  <c:v>32.308333333333302</c:v>
                </c:pt>
                <c:pt idx="15508">
                  <c:v>32.310416666666683</c:v>
                </c:pt>
                <c:pt idx="15509">
                  <c:v>32.3125</c:v>
                </c:pt>
                <c:pt idx="15510">
                  <c:v>32.314583333333289</c:v>
                </c:pt>
                <c:pt idx="15511">
                  <c:v>32.316666666666677</c:v>
                </c:pt>
                <c:pt idx="15512">
                  <c:v>32.318750000000001</c:v>
                </c:pt>
                <c:pt idx="15513">
                  <c:v>32.320833333333297</c:v>
                </c:pt>
                <c:pt idx="15514">
                  <c:v>32.3229166666667</c:v>
                </c:pt>
                <c:pt idx="15515">
                  <c:v>32.325000000000003</c:v>
                </c:pt>
                <c:pt idx="15516">
                  <c:v>32.327083333333292</c:v>
                </c:pt>
                <c:pt idx="15517">
                  <c:v>32.329166666666694</c:v>
                </c:pt>
                <c:pt idx="15518">
                  <c:v>32.331249999999997</c:v>
                </c:pt>
                <c:pt idx="15519">
                  <c:v>32.3333333333333</c:v>
                </c:pt>
                <c:pt idx="15520">
                  <c:v>32.335416666666696</c:v>
                </c:pt>
                <c:pt idx="15521">
                  <c:v>32.337499999999999</c:v>
                </c:pt>
                <c:pt idx="15522">
                  <c:v>32.339583333333294</c:v>
                </c:pt>
                <c:pt idx="15523">
                  <c:v>32.341666666666676</c:v>
                </c:pt>
                <c:pt idx="15524">
                  <c:v>32.34375</c:v>
                </c:pt>
                <c:pt idx="15525">
                  <c:v>32.345833333333296</c:v>
                </c:pt>
                <c:pt idx="15526">
                  <c:v>32.347916666666684</c:v>
                </c:pt>
                <c:pt idx="15527">
                  <c:v>32.349999999999994</c:v>
                </c:pt>
                <c:pt idx="15528">
                  <c:v>32.35208333333329</c:v>
                </c:pt>
                <c:pt idx="15529">
                  <c:v>32.354166666666686</c:v>
                </c:pt>
                <c:pt idx="15530">
                  <c:v>32.356249999999996</c:v>
                </c:pt>
                <c:pt idx="15531">
                  <c:v>32.358333333333299</c:v>
                </c:pt>
                <c:pt idx="15532">
                  <c:v>32.360416666666694</c:v>
                </c:pt>
                <c:pt idx="15533">
                  <c:v>32.362500000000004</c:v>
                </c:pt>
                <c:pt idx="15534">
                  <c:v>32.364583333333293</c:v>
                </c:pt>
                <c:pt idx="15535">
                  <c:v>32.366666666666688</c:v>
                </c:pt>
                <c:pt idx="15536">
                  <c:v>32.368750000000006</c:v>
                </c:pt>
                <c:pt idx="15537">
                  <c:v>32.370833333333294</c:v>
                </c:pt>
                <c:pt idx="15538">
                  <c:v>32.37291666666669</c:v>
                </c:pt>
                <c:pt idx="15539">
                  <c:v>32.375</c:v>
                </c:pt>
                <c:pt idx="15540">
                  <c:v>32.377083333333289</c:v>
                </c:pt>
                <c:pt idx="15541">
                  <c:v>32.379166666666684</c:v>
                </c:pt>
                <c:pt idx="15542">
                  <c:v>32.381249999999994</c:v>
                </c:pt>
                <c:pt idx="15543">
                  <c:v>32.383333333333297</c:v>
                </c:pt>
                <c:pt idx="15544">
                  <c:v>32.385416666666693</c:v>
                </c:pt>
                <c:pt idx="15545">
                  <c:v>32.387499999999996</c:v>
                </c:pt>
                <c:pt idx="15546">
                  <c:v>32.389583333333292</c:v>
                </c:pt>
                <c:pt idx="15547">
                  <c:v>32.391666666666687</c:v>
                </c:pt>
                <c:pt idx="15548">
                  <c:v>32.393750000000004</c:v>
                </c:pt>
                <c:pt idx="15549">
                  <c:v>32.3958333333333</c:v>
                </c:pt>
                <c:pt idx="15550">
                  <c:v>32.397916666666696</c:v>
                </c:pt>
                <c:pt idx="15551">
                  <c:v>32.4</c:v>
                </c:pt>
                <c:pt idx="15552">
                  <c:v>32.402083333333294</c:v>
                </c:pt>
                <c:pt idx="15553">
                  <c:v>32.404166666666683</c:v>
                </c:pt>
                <c:pt idx="15554">
                  <c:v>32.40625</c:v>
                </c:pt>
                <c:pt idx="15555">
                  <c:v>32.408333333333303</c:v>
                </c:pt>
                <c:pt idx="15556">
                  <c:v>32.410416666666684</c:v>
                </c:pt>
                <c:pt idx="15557">
                  <c:v>32.412500000000001</c:v>
                </c:pt>
                <c:pt idx="15558">
                  <c:v>32.41458333333329</c:v>
                </c:pt>
                <c:pt idx="15559">
                  <c:v>32.416666666666686</c:v>
                </c:pt>
                <c:pt idx="15560">
                  <c:v>32.418750000000003</c:v>
                </c:pt>
                <c:pt idx="15561">
                  <c:v>32.420833333333299</c:v>
                </c:pt>
                <c:pt idx="15562">
                  <c:v>32.422916666666701</c:v>
                </c:pt>
                <c:pt idx="15563">
                  <c:v>32.425000000000004</c:v>
                </c:pt>
                <c:pt idx="15564">
                  <c:v>32.427083333333293</c:v>
                </c:pt>
                <c:pt idx="15565">
                  <c:v>32.429166666666696</c:v>
                </c:pt>
                <c:pt idx="15566">
                  <c:v>32.431249999999999</c:v>
                </c:pt>
                <c:pt idx="15567">
                  <c:v>32.433333333333302</c:v>
                </c:pt>
                <c:pt idx="15568">
                  <c:v>32.43541666666669</c:v>
                </c:pt>
                <c:pt idx="15569">
                  <c:v>32.4375</c:v>
                </c:pt>
                <c:pt idx="15570">
                  <c:v>32.439583333333296</c:v>
                </c:pt>
                <c:pt idx="15571">
                  <c:v>32.441666666666677</c:v>
                </c:pt>
                <c:pt idx="15572">
                  <c:v>32.443750000000001</c:v>
                </c:pt>
                <c:pt idx="15573">
                  <c:v>32.445833333333297</c:v>
                </c:pt>
                <c:pt idx="15574">
                  <c:v>32.447916666666693</c:v>
                </c:pt>
                <c:pt idx="15575">
                  <c:v>32.449999999999996</c:v>
                </c:pt>
                <c:pt idx="15576">
                  <c:v>32.452083333333292</c:v>
                </c:pt>
                <c:pt idx="15577">
                  <c:v>32.454166666666687</c:v>
                </c:pt>
                <c:pt idx="15578">
                  <c:v>32.456249999999997</c:v>
                </c:pt>
                <c:pt idx="15579">
                  <c:v>32.4583333333333</c:v>
                </c:pt>
                <c:pt idx="15580">
                  <c:v>32.460416666666696</c:v>
                </c:pt>
                <c:pt idx="15581">
                  <c:v>32.462500000000006</c:v>
                </c:pt>
                <c:pt idx="15582">
                  <c:v>32.464583333333294</c:v>
                </c:pt>
                <c:pt idx="15583">
                  <c:v>32.466666666666683</c:v>
                </c:pt>
                <c:pt idx="15584">
                  <c:v>32.468750000000007</c:v>
                </c:pt>
                <c:pt idx="15585">
                  <c:v>32.470833333333296</c:v>
                </c:pt>
                <c:pt idx="15586">
                  <c:v>32.472916666666691</c:v>
                </c:pt>
                <c:pt idx="15587">
                  <c:v>32.475000000000001</c:v>
                </c:pt>
                <c:pt idx="15588">
                  <c:v>32.47708333333329</c:v>
                </c:pt>
                <c:pt idx="15589">
                  <c:v>32.479166666666693</c:v>
                </c:pt>
                <c:pt idx="15590">
                  <c:v>32.481249999999996</c:v>
                </c:pt>
                <c:pt idx="15591">
                  <c:v>32.483333333333299</c:v>
                </c:pt>
                <c:pt idx="15592">
                  <c:v>32.485416666666694</c:v>
                </c:pt>
                <c:pt idx="15593">
                  <c:v>32.487499999999997</c:v>
                </c:pt>
                <c:pt idx="15594">
                  <c:v>32.489583333333293</c:v>
                </c:pt>
                <c:pt idx="15595">
                  <c:v>32.491666666666688</c:v>
                </c:pt>
                <c:pt idx="15596">
                  <c:v>32.493750000000006</c:v>
                </c:pt>
                <c:pt idx="15597">
                  <c:v>32.495833333333302</c:v>
                </c:pt>
                <c:pt idx="15598">
                  <c:v>32.49791666666669</c:v>
                </c:pt>
                <c:pt idx="15599">
                  <c:v>32.5</c:v>
                </c:pt>
                <c:pt idx="15600">
                  <c:v>32.502083333333296</c:v>
                </c:pt>
                <c:pt idx="15601">
                  <c:v>32.504166666666684</c:v>
                </c:pt>
                <c:pt idx="15602">
                  <c:v>32.506250000000001</c:v>
                </c:pt>
                <c:pt idx="15603">
                  <c:v>32.508333333333304</c:v>
                </c:pt>
                <c:pt idx="15604">
                  <c:v>32.510416666666693</c:v>
                </c:pt>
                <c:pt idx="15605">
                  <c:v>32.512500000000003</c:v>
                </c:pt>
                <c:pt idx="15606">
                  <c:v>32.514583333333292</c:v>
                </c:pt>
                <c:pt idx="15607">
                  <c:v>32.516666666666687</c:v>
                </c:pt>
                <c:pt idx="15608">
                  <c:v>32.518750000000004</c:v>
                </c:pt>
                <c:pt idx="15609">
                  <c:v>32.5208333333333</c:v>
                </c:pt>
                <c:pt idx="15610">
                  <c:v>32.522916666666703</c:v>
                </c:pt>
                <c:pt idx="15611">
                  <c:v>32.525000000000006</c:v>
                </c:pt>
                <c:pt idx="15612">
                  <c:v>32.527083333333294</c:v>
                </c:pt>
                <c:pt idx="15613">
                  <c:v>32.52916666666669</c:v>
                </c:pt>
                <c:pt idx="15614">
                  <c:v>32.53125</c:v>
                </c:pt>
                <c:pt idx="15615">
                  <c:v>32.533333333333303</c:v>
                </c:pt>
                <c:pt idx="15616">
                  <c:v>32.535416666666691</c:v>
                </c:pt>
                <c:pt idx="15617">
                  <c:v>32.537500000000001</c:v>
                </c:pt>
                <c:pt idx="15618">
                  <c:v>32.539583333333297</c:v>
                </c:pt>
                <c:pt idx="15619">
                  <c:v>32.541666666666686</c:v>
                </c:pt>
                <c:pt idx="15620">
                  <c:v>32.543750000000003</c:v>
                </c:pt>
                <c:pt idx="15621">
                  <c:v>32.545833333333299</c:v>
                </c:pt>
                <c:pt idx="15622">
                  <c:v>32.547916666666694</c:v>
                </c:pt>
                <c:pt idx="15623">
                  <c:v>32.550000000000004</c:v>
                </c:pt>
                <c:pt idx="15624">
                  <c:v>32.552083333333293</c:v>
                </c:pt>
                <c:pt idx="15625">
                  <c:v>32.554166666666688</c:v>
                </c:pt>
                <c:pt idx="15626">
                  <c:v>32.556249999999999</c:v>
                </c:pt>
                <c:pt idx="15627">
                  <c:v>32.558333333333302</c:v>
                </c:pt>
                <c:pt idx="15628">
                  <c:v>32.56041666666669</c:v>
                </c:pt>
                <c:pt idx="15629">
                  <c:v>32.562500000000007</c:v>
                </c:pt>
                <c:pt idx="15630">
                  <c:v>32.564583333333296</c:v>
                </c:pt>
                <c:pt idx="15631">
                  <c:v>32.566666666666684</c:v>
                </c:pt>
                <c:pt idx="15632">
                  <c:v>32.568750000000009</c:v>
                </c:pt>
                <c:pt idx="15633">
                  <c:v>32.570833333333297</c:v>
                </c:pt>
                <c:pt idx="15634">
                  <c:v>32.5729166666667</c:v>
                </c:pt>
                <c:pt idx="15635">
                  <c:v>32.575000000000003</c:v>
                </c:pt>
                <c:pt idx="15636">
                  <c:v>32.577083333333292</c:v>
                </c:pt>
                <c:pt idx="15637">
                  <c:v>32.579166666666694</c:v>
                </c:pt>
                <c:pt idx="15638">
                  <c:v>32.581249999999997</c:v>
                </c:pt>
                <c:pt idx="15639">
                  <c:v>32.5833333333333</c:v>
                </c:pt>
                <c:pt idx="15640">
                  <c:v>32.585416666666696</c:v>
                </c:pt>
                <c:pt idx="15641">
                  <c:v>32.587499999999999</c:v>
                </c:pt>
                <c:pt idx="15642">
                  <c:v>32.589583333333294</c:v>
                </c:pt>
                <c:pt idx="15643">
                  <c:v>32.591666666666683</c:v>
                </c:pt>
                <c:pt idx="15644">
                  <c:v>32.593750000000007</c:v>
                </c:pt>
                <c:pt idx="15645">
                  <c:v>32.595833333333303</c:v>
                </c:pt>
                <c:pt idx="15646">
                  <c:v>32.597916666666691</c:v>
                </c:pt>
                <c:pt idx="15647">
                  <c:v>32.6</c:v>
                </c:pt>
                <c:pt idx="15648">
                  <c:v>32.602083333333297</c:v>
                </c:pt>
                <c:pt idx="15649">
                  <c:v>32.604166666666693</c:v>
                </c:pt>
                <c:pt idx="15650">
                  <c:v>32.606250000000003</c:v>
                </c:pt>
                <c:pt idx="15651">
                  <c:v>32.608333333333306</c:v>
                </c:pt>
                <c:pt idx="15652">
                  <c:v>32.610416666666694</c:v>
                </c:pt>
                <c:pt idx="15653">
                  <c:v>32.612500000000004</c:v>
                </c:pt>
                <c:pt idx="15654">
                  <c:v>32.614583333333293</c:v>
                </c:pt>
                <c:pt idx="15655">
                  <c:v>32.616666666666688</c:v>
                </c:pt>
                <c:pt idx="15656">
                  <c:v>32.618750000000006</c:v>
                </c:pt>
                <c:pt idx="15657">
                  <c:v>32.620833333333302</c:v>
                </c:pt>
                <c:pt idx="15658">
                  <c:v>32.622916666666697</c:v>
                </c:pt>
                <c:pt idx="15659">
                  <c:v>32.625000000000007</c:v>
                </c:pt>
                <c:pt idx="15660">
                  <c:v>32.627083333333296</c:v>
                </c:pt>
                <c:pt idx="15661">
                  <c:v>32.629166666666691</c:v>
                </c:pt>
                <c:pt idx="15662">
                  <c:v>32.631250000000001</c:v>
                </c:pt>
                <c:pt idx="15663">
                  <c:v>32.633333333333304</c:v>
                </c:pt>
                <c:pt idx="15664">
                  <c:v>32.6354166666667</c:v>
                </c:pt>
                <c:pt idx="15665">
                  <c:v>32.637500000000003</c:v>
                </c:pt>
                <c:pt idx="15666">
                  <c:v>32.639583333333299</c:v>
                </c:pt>
                <c:pt idx="15667">
                  <c:v>32.641666666666687</c:v>
                </c:pt>
                <c:pt idx="15668">
                  <c:v>32.643750000000004</c:v>
                </c:pt>
                <c:pt idx="15669">
                  <c:v>32.6458333333333</c:v>
                </c:pt>
                <c:pt idx="15670">
                  <c:v>32.647916666666696</c:v>
                </c:pt>
                <c:pt idx="15671">
                  <c:v>32.65</c:v>
                </c:pt>
                <c:pt idx="15672">
                  <c:v>32.652083333333294</c:v>
                </c:pt>
                <c:pt idx="15673">
                  <c:v>32.654166666666683</c:v>
                </c:pt>
                <c:pt idx="15674">
                  <c:v>32.65625</c:v>
                </c:pt>
                <c:pt idx="15675">
                  <c:v>32.658333333333303</c:v>
                </c:pt>
                <c:pt idx="15676">
                  <c:v>32.660416666666691</c:v>
                </c:pt>
                <c:pt idx="15677">
                  <c:v>32.662500000000009</c:v>
                </c:pt>
                <c:pt idx="15678">
                  <c:v>32.664583333333297</c:v>
                </c:pt>
                <c:pt idx="15679">
                  <c:v>32.666666666666693</c:v>
                </c:pt>
                <c:pt idx="15680">
                  <c:v>32.66875000000001</c:v>
                </c:pt>
                <c:pt idx="15681">
                  <c:v>32.670833333333299</c:v>
                </c:pt>
                <c:pt idx="15682">
                  <c:v>32.672916666666701</c:v>
                </c:pt>
                <c:pt idx="15683">
                  <c:v>32.675000000000004</c:v>
                </c:pt>
                <c:pt idx="15684">
                  <c:v>32.677083333333293</c:v>
                </c:pt>
                <c:pt idx="15685">
                  <c:v>32.679166666666696</c:v>
                </c:pt>
                <c:pt idx="15686">
                  <c:v>32.681249999999999</c:v>
                </c:pt>
                <c:pt idx="15687">
                  <c:v>32.683333333333302</c:v>
                </c:pt>
                <c:pt idx="15688">
                  <c:v>32.68541666666669</c:v>
                </c:pt>
                <c:pt idx="15689">
                  <c:v>32.6875</c:v>
                </c:pt>
                <c:pt idx="15690">
                  <c:v>32.689583333333296</c:v>
                </c:pt>
                <c:pt idx="15691">
                  <c:v>32.691666666666684</c:v>
                </c:pt>
                <c:pt idx="15692">
                  <c:v>32.693750000000009</c:v>
                </c:pt>
                <c:pt idx="15693">
                  <c:v>32.695833333333304</c:v>
                </c:pt>
                <c:pt idx="15694">
                  <c:v>32.6979166666667</c:v>
                </c:pt>
                <c:pt idx="15695">
                  <c:v>32.700000000000003</c:v>
                </c:pt>
                <c:pt idx="15696">
                  <c:v>32.702083333333299</c:v>
                </c:pt>
                <c:pt idx="15697">
                  <c:v>32.704166666666694</c:v>
                </c:pt>
                <c:pt idx="15698">
                  <c:v>32.706250000000004</c:v>
                </c:pt>
                <c:pt idx="15699">
                  <c:v>32.708333333333307</c:v>
                </c:pt>
                <c:pt idx="15700">
                  <c:v>32.710416666666696</c:v>
                </c:pt>
                <c:pt idx="15701">
                  <c:v>32.712500000000006</c:v>
                </c:pt>
                <c:pt idx="15702">
                  <c:v>32.714583333333294</c:v>
                </c:pt>
                <c:pt idx="15703">
                  <c:v>32.716666666666683</c:v>
                </c:pt>
                <c:pt idx="15704">
                  <c:v>32.718750000000007</c:v>
                </c:pt>
                <c:pt idx="15705">
                  <c:v>32.720833333333303</c:v>
                </c:pt>
                <c:pt idx="15706">
                  <c:v>32.722916666666698</c:v>
                </c:pt>
                <c:pt idx="15707">
                  <c:v>32.725000000000009</c:v>
                </c:pt>
                <c:pt idx="15708">
                  <c:v>32.727083333333297</c:v>
                </c:pt>
                <c:pt idx="15709">
                  <c:v>32.7291666666667</c:v>
                </c:pt>
                <c:pt idx="15710">
                  <c:v>32.731250000000003</c:v>
                </c:pt>
                <c:pt idx="15711">
                  <c:v>32.733333333333306</c:v>
                </c:pt>
                <c:pt idx="15712">
                  <c:v>32.735416666666701</c:v>
                </c:pt>
                <c:pt idx="15713">
                  <c:v>32.737500000000004</c:v>
                </c:pt>
                <c:pt idx="15714">
                  <c:v>32.7395833333333</c:v>
                </c:pt>
                <c:pt idx="15715">
                  <c:v>32.741666666666688</c:v>
                </c:pt>
                <c:pt idx="15716">
                  <c:v>32.743750000000006</c:v>
                </c:pt>
                <c:pt idx="15717">
                  <c:v>32.745833333333302</c:v>
                </c:pt>
                <c:pt idx="15718">
                  <c:v>32.74791666666669</c:v>
                </c:pt>
                <c:pt idx="15719">
                  <c:v>32.75</c:v>
                </c:pt>
                <c:pt idx="15720">
                  <c:v>32.752083333333296</c:v>
                </c:pt>
                <c:pt idx="15721">
                  <c:v>32.754166666666684</c:v>
                </c:pt>
                <c:pt idx="15722">
                  <c:v>32.756250000000001</c:v>
                </c:pt>
                <c:pt idx="15723">
                  <c:v>32.758333333333304</c:v>
                </c:pt>
                <c:pt idx="15724">
                  <c:v>32.7604166666667</c:v>
                </c:pt>
                <c:pt idx="15725">
                  <c:v>32.76250000000001</c:v>
                </c:pt>
                <c:pt idx="15726">
                  <c:v>32.764583333333299</c:v>
                </c:pt>
                <c:pt idx="15727">
                  <c:v>32.766666666666694</c:v>
                </c:pt>
                <c:pt idx="15728">
                  <c:v>32.768750000000011</c:v>
                </c:pt>
                <c:pt idx="15729">
                  <c:v>32.7708333333333</c:v>
                </c:pt>
                <c:pt idx="15730">
                  <c:v>32.772916666666703</c:v>
                </c:pt>
                <c:pt idx="15731">
                  <c:v>32.775000000000006</c:v>
                </c:pt>
                <c:pt idx="15732">
                  <c:v>32.777083333333294</c:v>
                </c:pt>
                <c:pt idx="15733">
                  <c:v>32.77916666666669</c:v>
                </c:pt>
                <c:pt idx="15734">
                  <c:v>32.78125</c:v>
                </c:pt>
                <c:pt idx="15735">
                  <c:v>32.783333333333303</c:v>
                </c:pt>
                <c:pt idx="15736">
                  <c:v>32.785416666666691</c:v>
                </c:pt>
                <c:pt idx="15737">
                  <c:v>32.787500000000001</c:v>
                </c:pt>
                <c:pt idx="15738">
                  <c:v>32.789583333333297</c:v>
                </c:pt>
                <c:pt idx="15739">
                  <c:v>32.791666666666693</c:v>
                </c:pt>
                <c:pt idx="15740">
                  <c:v>32.79375000000001</c:v>
                </c:pt>
                <c:pt idx="15741">
                  <c:v>32.795833333333306</c:v>
                </c:pt>
                <c:pt idx="15742">
                  <c:v>32.797916666666701</c:v>
                </c:pt>
                <c:pt idx="15743">
                  <c:v>32.800000000000011</c:v>
                </c:pt>
                <c:pt idx="15744">
                  <c:v>32.802083333333293</c:v>
                </c:pt>
                <c:pt idx="15745">
                  <c:v>32.804166666666688</c:v>
                </c:pt>
                <c:pt idx="15746">
                  <c:v>32.806249999999999</c:v>
                </c:pt>
                <c:pt idx="15747">
                  <c:v>32.808333333333302</c:v>
                </c:pt>
                <c:pt idx="15748">
                  <c:v>32.810416666666683</c:v>
                </c:pt>
                <c:pt idx="15749">
                  <c:v>32.8125</c:v>
                </c:pt>
                <c:pt idx="15750">
                  <c:v>32.814583333333289</c:v>
                </c:pt>
                <c:pt idx="15751">
                  <c:v>32.816666666666677</c:v>
                </c:pt>
                <c:pt idx="15752">
                  <c:v>32.818750000000001</c:v>
                </c:pt>
                <c:pt idx="15753">
                  <c:v>32.820833333333297</c:v>
                </c:pt>
                <c:pt idx="15754">
                  <c:v>32.8229166666667</c:v>
                </c:pt>
                <c:pt idx="15755">
                  <c:v>32.825000000000003</c:v>
                </c:pt>
                <c:pt idx="15756">
                  <c:v>32.827083333333292</c:v>
                </c:pt>
                <c:pt idx="15757">
                  <c:v>32.829166666666694</c:v>
                </c:pt>
                <c:pt idx="15758">
                  <c:v>32.831249999999997</c:v>
                </c:pt>
                <c:pt idx="15759">
                  <c:v>32.8333333333333</c:v>
                </c:pt>
                <c:pt idx="15760">
                  <c:v>32.835416666666696</c:v>
                </c:pt>
                <c:pt idx="15761">
                  <c:v>32.837499999999999</c:v>
                </c:pt>
                <c:pt idx="15762">
                  <c:v>32.839583333333294</c:v>
                </c:pt>
                <c:pt idx="15763">
                  <c:v>32.841666666666676</c:v>
                </c:pt>
                <c:pt idx="15764">
                  <c:v>32.84375</c:v>
                </c:pt>
                <c:pt idx="15765">
                  <c:v>32.845833333333296</c:v>
                </c:pt>
                <c:pt idx="15766">
                  <c:v>32.847916666666684</c:v>
                </c:pt>
                <c:pt idx="15767">
                  <c:v>32.849999999999994</c:v>
                </c:pt>
                <c:pt idx="15768">
                  <c:v>32.85208333333329</c:v>
                </c:pt>
                <c:pt idx="15769">
                  <c:v>32.854166666666686</c:v>
                </c:pt>
                <c:pt idx="15770">
                  <c:v>32.856249999999996</c:v>
                </c:pt>
                <c:pt idx="15771">
                  <c:v>32.858333333333299</c:v>
                </c:pt>
                <c:pt idx="15772">
                  <c:v>32.860416666666694</c:v>
                </c:pt>
                <c:pt idx="15773">
                  <c:v>32.862500000000004</c:v>
                </c:pt>
                <c:pt idx="15774">
                  <c:v>32.864583333333293</c:v>
                </c:pt>
                <c:pt idx="15775">
                  <c:v>32.866666666666688</c:v>
                </c:pt>
                <c:pt idx="15776">
                  <c:v>32.868750000000006</c:v>
                </c:pt>
                <c:pt idx="15777">
                  <c:v>32.870833333333294</c:v>
                </c:pt>
                <c:pt idx="15778">
                  <c:v>32.87291666666669</c:v>
                </c:pt>
                <c:pt idx="15779">
                  <c:v>32.875</c:v>
                </c:pt>
                <c:pt idx="15780">
                  <c:v>32.877083333333289</c:v>
                </c:pt>
                <c:pt idx="15781">
                  <c:v>32.879166666666684</c:v>
                </c:pt>
                <c:pt idx="15782">
                  <c:v>32.881249999999994</c:v>
                </c:pt>
                <c:pt idx="15783">
                  <c:v>32.883333333333297</c:v>
                </c:pt>
                <c:pt idx="15784">
                  <c:v>32.885416666666693</c:v>
                </c:pt>
                <c:pt idx="15785">
                  <c:v>32.887499999999996</c:v>
                </c:pt>
                <c:pt idx="15786">
                  <c:v>32.889583333333292</c:v>
                </c:pt>
                <c:pt idx="15787">
                  <c:v>32.891666666666687</c:v>
                </c:pt>
                <c:pt idx="15788">
                  <c:v>32.893750000000004</c:v>
                </c:pt>
                <c:pt idx="15789">
                  <c:v>32.8958333333333</c:v>
                </c:pt>
                <c:pt idx="15790">
                  <c:v>32.897916666666696</c:v>
                </c:pt>
                <c:pt idx="15791">
                  <c:v>32.9</c:v>
                </c:pt>
                <c:pt idx="15792">
                  <c:v>32.902083333333294</c:v>
                </c:pt>
                <c:pt idx="15793">
                  <c:v>32.904166666666683</c:v>
                </c:pt>
                <c:pt idx="15794">
                  <c:v>32.90625</c:v>
                </c:pt>
                <c:pt idx="15795">
                  <c:v>32.908333333333303</c:v>
                </c:pt>
                <c:pt idx="15796">
                  <c:v>32.910416666666684</c:v>
                </c:pt>
                <c:pt idx="15797">
                  <c:v>32.912500000000001</c:v>
                </c:pt>
                <c:pt idx="15798">
                  <c:v>32.91458333333329</c:v>
                </c:pt>
                <c:pt idx="15799">
                  <c:v>32.916666666666686</c:v>
                </c:pt>
                <c:pt idx="15800">
                  <c:v>32.918750000000003</c:v>
                </c:pt>
                <c:pt idx="15801">
                  <c:v>32.920833333333299</c:v>
                </c:pt>
                <c:pt idx="15802">
                  <c:v>32.922916666666701</c:v>
                </c:pt>
                <c:pt idx="15803">
                  <c:v>32.925000000000004</c:v>
                </c:pt>
                <c:pt idx="15804">
                  <c:v>32.927083333333293</c:v>
                </c:pt>
                <c:pt idx="15805">
                  <c:v>32.929166666666696</c:v>
                </c:pt>
                <c:pt idx="15806">
                  <c:v>32.931249999999999</c:v>
                </c:pt>
                <c:pt idx="15807">
                  <c:v>32.933333333333302</c:v>
                </c:pt>
                <c:pt idx="15808">
                  <c:v>32.93541666666669</c:v>
                </c:pt>
                <c:pt idx="15809">
                  <c:v>32.9375</c:v>
                </c:pt>
                <c:pt idx="15810">
                  <c:v>32.939583333333296</c:v>
                </c:pt>
                <c:pt idx="15811">
                  <c:v>32.941666666666677</c:v>
                </c:pt>
                <c:pt idx="15812">
                  <c:v>32.943750000000001</c:v>
                </c:pt>
                <c:pt idx="15813">
                  <c:v>32.945833333333297</c:v>
                </c:pt>
                <c:pt idx="15814">
                  <c:v>32.947916666666693</c:v>
                </c:pt>
                <c:pt idx="15815">
                  <c:v>32.949999999999996</c:v>
                </c:pt>
                <c:pt idx="15816">
                  <c:v>32.952083333333292</c:v>
                </c:pt>
                <c:pt idx="15817">
                  <c:v>32.954166666666687</c:v>
                </c:pt>
                <c:pt idx="15818">
                  <c:v>32.956249999999997</c:v>
                </c:pt>
                <c:pt idx="15819">
                  <c:v>32.9583333333333</c:v>
                </c:pt>
                <c:pt idx="15820">
                  <c:v>32.960416666666696</c:v>
                </c:pt>
                <c:pt idx="15821">
                  <c:v>32.962500000000006</c:v>
                </c:pt>
                <c:pt idx="15822">
                  <c:v>32.964583333333294</c:v>
                </c:pt>
                <c:pt idx="15823">
                  <c:v>32.966666666666683</c:v>
                </c:pt>
                <c:pt idx="15824">
                  <c:v>32.968750000000007</c:v>
                </c:pt>
                <c:pt idx="15825">
                  <c:v>32.970833333333296</c:v>
                </c:pt>
                <c:pt idx="15826">
                  <c:v>32.972916666666691</c:v>
                </c:pt>
                <c:pt idx="15827">
                  <c:v>32.975000000000001</c:v>
                </c:pt>
                <c:pt idx="15828">
                  <c:v>32.97708333333329</c:v>
                </c:pt>
                <c:pt idx="15829">
                  <c:v>32.979166666666693</c:v>
                </c:pt>
                <c:pt idx="15830">
                  <c:v>32.981249999999996</c:v>
                </c:pt>
                <c:pt idx="15831">
                  <c:v>32.983333333333299</c:v>
                </c:pt>
                <c:pt idx="15832">
                  <c:v>32.985416666666694</c:v>
                </c:pt>
                <c:pt idx="15833">
                  <c:v>32.987499999999997</c:v>
                </c:pt>
                <c:pt idx="15834">
                  <c:v>32.989583333333293</c:v>
                </c:pt>
                <c:pt idx="15835">
                  <c:v>32.991666666666688</c:v>
                </c:pt>
                <c:pt idx="15836">
                  <c:v>32.993750000000006</c:v>
                </c:pt>
                <c:pt idx="15837">
                  <c:v>32.995833333333302</c:v>
                </c:pt>
                <c:pt idx="15838">
                  <c:v>32.99791666666669</c:v>
                </c:pt>
                <c:pt idx="15839">
                  <c:v>33</c:v>
                </c:pt>
                <c:pt idx="15840">
                  <c:v>33.002083333333296</c:v>
                </c:pt>
                <c:pt idx="15841">
                  <c:v>33.004166666666684</c:v>
                </c:pt>
                <c:pt idx="15842">
                  <c:v>33.006250000000001</c:v>
                </c:pt>
                <c:pt idx="15843">
                  <c:v>33.008333333333304</c:v>
                </c:pt>
                <c:pt idx="15844">
                  <c:v>33.010416666666693</c:v>
                </c:pt>
                <c:pt idx="15845">
                  <c:v>33.012500000000003</c:v>
                </c:pt>
                <c:pt idx="15846">
                  <c:v>33.014583333333292</c:v>
                </c:pt>
                <c:pt idx="15847">
                  <c:v>33.016666666666687</c:v>
                </c:pt>
                <c:pt idx="15848">
                  <c:v>33.018750000000004</c:v>
                </c:pt>
                <c:pt idx="15849">
                  <c:v>33.0208333333333</c:v>
                </c:pt>
                <c:pt idx="15850">
                  <c:v>33.022916666666703</c:v>
                </c:pt>
                <c:pt idx="15851">
                  <c:v>33.025000000000006</c:v>
                </c:pt>
                <c:pt idx="15852">
                  <c:v>33.027083333333294</c:v>
                </c:pt>
                <c:pt idx="15853">
                  <c:v>33.02916666666669</c:v>
                </c:pt>
                <c:pt idx="15854">
                  <c:v>33.03125</c:v>
                </c:pt>
                <c:pt idx="15855">
                  <c:v>33.033333333333303</c:v>
                </c:pt>
                <c:pt idx="15856">
                  <c:v>33.035416666666691</c:v>
                </c:pt>
                <c:pt idx="15857">
                  <c:v>33.037500000000001</c:v>
                </c:pt>
                <c:pt idx="15858">
                  <c:v>33.039583333333297</c:v>
                </c:pt>
                <c:pt idx="15859">
                  <c:v>33.041666666666686</c:v>
                </c:pt>
                <c:pt idx="15860">
                  <c:v>33.043750000000003</c:v>
                </c:pt>
                <c:pt idx="15861">
                  <c:v>33.045833333333299</c:v>
                </c:pt>
                <c:pt idx="15862">
                  <c:v>33.047916666666694</c:v>
                </c:pt>
                <c:pt idx="15863">
                  <c:v>33.050000000000004</c:v>
                </c:pt>
                <c:pt idx="15864">
                  <c:v>33.052083333333293</c:v>
                </c:pt>
                <c:pt idx="15865">
                  <c:v>33.054166666666688</c:v>
                </c:pt>
                <c:pt idx="15866">
                  <c:v>33.056249999999999</c:v>
                </c:pt>
                <c:pt idx="15867">
                  <c:v>33.058333333333302</c:v>
                </c:pt>
                <c:pt idx="15868">
                  <c:v>33.06041666666669</c:v>
                </c:pt>
                <c:pt idx="15869">
                  <c:v>33.062500000000007</c:v>
                </c:pt>
                <c:pt idx="15870">
                  <c:v>33.064583333333296</c:v>
                </c:pt>
                <c:pt idx="15871">
                  <c:v>33.066666666666684</c:v>
                </c:pt>
                <c:pt idx="15872">
                  <c:v>33.068750000000009</c:v>
                </c:pt>
                <c:pt idx="15873">
                  <c:v>33.070833333333297</c:v>
                </c:pt>
                <c:pt idx="15874">
                  <c:v>33.0729166666667</c:v>
                </c:pt>
                <c:pt idx="15875">
                  <c:v>33.075000000000003</c:v>
                </c:pt>
                <c:pt idx="15876">
                  <c:v>33.077083333333292</c:v>
                </c:pt>
                <c:pt idx="15877">
                  <c:v>33.079166666666694</c:v>
                </c:pt>
                <c:pt idx="15878">
                  <c:v>33.081249999999997</c:v>
                </c:pt>
                <c:pt idx="15879">
                  <c:v>33.0833333333333</c:v>
                </c:pt>
                <c:pt idx="15880">
                  <c:v>33.085416666666696</c:v>
                </c:pt>
                <c:pt idx="15881">
                  <c:v>33.087499999999999</c:v>
                </c:pt>
                <c:pt idx="15882">
                  <c:v>33.089583333333294</c:v>
                </c:pt>
                <c:pt idx="15883">
                  <c:v>33.091666666666683</c:v>
                </c:pt>
                <c:pt idx="15884">
                  <c:v>33.093750000000007</c:v>
                </c:pt>
                <c:pt idx="15885">
                  <c:v>33.095833333333303</c:v>
                </c:pt>
                <c:pt idx="15886">
                  <c:v>33.097916666666691</c:v>
                </c:pt>
                <c:pt idx="15887">
                  <c:v>33.1</c:v>
                </c:pt>
                <c:pt idx="15888">
                  <c:v>33.102083333333297</c:v>
                </c:pt>
                <c:pt idx="15889">
                  <c:v>33.104166666666693</c:v>
                </c:pt>
                <c:pt idx="15890">
                  <c:v>33.106250000000003</c:v>
                </c:pt>
                <c:pt idx="15891">
                  <c:v>33.108333333333306</c:v>
                </c:pt>
                <c:pt idx="15892">
                  <c:v>33.110416666666694</c:v>
                </c:pt>
                <c:pt idx="15893">
                  <c:v>33.112500000000004</c:v>
                </c:pt>
                <c:pt idx="15894">
                  <c:v>33.114583333333293</c:v>
                </c:pt>
                <c:pt idx="15895">
                  <c:v>33.116666666666688</c:v>
                </c:pt>
                <c:pt idx="15896">
                  <c:v>33.118750000000006</c:v>
                </c:pt>
                <c:pt idx="15897">
                  <c:v>33.120833333333302</c:v>
                </c:pt>
                <c:pt idx="15898">
                  <c:v>33.122916666666697</c:v>
                </c:pt>
                <c:pt idx="15899">
                  <c:v>33.125000000000007</c:v>
                </c:pt>
                <c:pt idx="15900">
                  <c:v>33.127083333333296</c:v>
                </c:pt>
                <c:pt idx="15901">
                  <c:v>33.129166666666691</c:v>
                </c:pt>
                <c:pt idx="15902">
                  <c:v>33.131250000000001</c:v>
                </c:pt>
                <c:pt idx="15903">
                  <c:v>33.133333333333304</c:v>
                </c:pt>
                <c:pt idx="15904">
                  <c:v>33.1354166666667</c:v>
                </c:pt>
                <c:pt idx="15905">
                  <c:v>33.137500000000003</c:v>
                </c:pt>
                <c:pt idx="15906">
                  <c:v>33.139583333333299</c:v>
                </c:pt>
                <c:pt idx="15907">
                  <c:v>33.141666666666687</c:v>
                </c:pt>
                <c:pt idx="15908">
                  <c:v>33.143750000000004</c:v>
                </c:pt>
                <c:pt idx="15909">
                  <c:v>33.1458333333333</c:v>
                </c:pt>
                <c:pt idx="15910">
                  <c:v>33.147916666666696</c:v>
                </c:pt>
                <c:pt idx="15911">
                  <c:v>33.15</c:v>
                </c:pt>
                <c:pt idx="15912">
                  <c:v>33.152083333333294</c:v>
                </c:pt>
                <c:pt idx="15913">
                  <c:v>33.154166666666683</c:v>
                </c:pt>
                <c:pt idx="15914">
                  <c:v>33.15625</c:v>
                </c:pt>
                <c:pt idx="15915">
                  <c:v>33.158333333333303</c:v>
                </c:pt>
                <c:pt idx="15916">
                  <c:v>33.160416666666691</c:v>
                </c:pt>
                <c:pt idx="15917">
                  <c:v>33.162500000000009</c:v>
                </c:pt>
                <c:pt idx="15918">
                  <c:v>33.164583333333297</c:v>
                </c:pt>
                <c:pt idx="15919">
                  <c:v>33.166666666666693</c:v>
                </c:pt>
                <c:pt idx="15920">
                  <c:v>33.16875000000001</c:v>
                </c:pt>
                <c:pt idx="15921">
                  <c:v>33.170833333333299</c:v>
                </c:pt>
                <c:pt idx="15922">
                  <c:v>33.172916666666701</c:v>
                </c:pt>
                <c:pt idx="15923">
                  <c:v>33.175000000000004</c:v>
                </c:pt>
                <c:pt idx="15924">
                  <c:v>33.177083333333293</c:v>
                </c:pt>
                <c:pt idx="15925">
                  <c:v>33.179166666666696</c:v>
                </c:pt>
                <c:pt idx="15926">
                  <c:v>33.181249999999999</c:v>
                </c:pt>
                <c:pt idx="15927">
                  <c:v>33.183333333333302</c:v>
                </c:pt>
                <c:pt idx="15928">
                  <c:v>33.18541666666669</c:v>
                </c:pt>
                <c:pt idx="15929">
                  <c:v>33.1875</c:v>
                </c:pt>
                <c:pt idx="15930">
                  <c:v>33.189583333333296</c:v>
                </c:pt>
                <c:pt idx="15931">
                  <c:v>33.191666666666684</c:v>
                </c:pt>
                <c:pt idx="15932">
                  <c:v>33.193750000000009</c:v>
                </c:pt>
                <c:pt idx="15933">
                  <c:v>33.195833333333304</c:v>
                </c:pt>
                <c:pt idx="15934">
                  <c:v>33.1979166666667</c:v>
                </c:pt>
                <c:pt idx="15935">
                  <c:v>33.200000000000003</c:v>
                </c:pt>
                <c:pt idx="15936">
                  <c:v>33.202083333333299</c:v>
                </c:pt>
                <c:pt idx="15937">
                  <c:v>33.204166666666694</c:v>
                </c:pt>
                <c:pt idx="15938">
                  <c:v>33.206250000000004</c:v>
                </c:pt>
                <c:pt idx="15939">
                  <c:v>33.208333333333307</c:v>
                </c:pt>
                <c:pt idx="15940">
                  <c:v>33.210416666666696</c:v>
                </c:pt>
                <c:pt idx="15941">
                  <c:v>33.212500000000006</c:v>
                </c:pt>
                <c:pt idx="15942">
                  <c:v>33.214583333333294</c:v>
                </c:pt>
                <c:pt idx="15943">
                  <c:v>33.216666666666683</c:v>
                </c:pt>
                <c:pt idx="15944">
                  <c:v>33.218750000000007</c:v>
                </c:pt>
                <c:pt idx="15945">
                  <c:v>33.220833333333303</c:v>
                </c:pt>
                <c:pt idx="15946">
                  <c:v>33.222916666666698</c:v>
                </c:pt>
                <c:pt idx="15947">
                  <c:v>33.225000000000009</c:v>
                </c:pt>
                <c:pt idx="15948">
                  <c:v>33.227083333333297</c:v>
                </c:pt>
                <c:pt idx="15949">
                  <c:v>33.2291666666667</c:v>
                </c:pt>
                <c:pt idx="15950">
                  <c:v>33.231250000000003</c:v>
                </c:pt>
                <c:pt idx="15951">
                  <c:v>33.233333333333306</c:v>
                </c:pt>
                <c:pt idx="15952">
                  <c:v>33.235416666666701</c:v>
                </c:pt>
                <c:pt idx="15953">
                  <c:v>33.237500000000004</c:v>
                </c:pt>
                <c:pt idx="15954">
                  <c:v>33.2395833333333</c:v>
                </c:pt>
                <c:pt idx="15955">
                  <c:v>33.241666666666688</c:v>
                </c:pt>
                <c:pt idx="15956">
                  <c:v>33.243750000000006</c:v>
                </c:pt>
                <c:pt idx="15957">
                  <c:v>33.245833333333302</c:v>
                </c:pt>
                <c:pt idx="15958">
                  <c:v>33.24791666666669</c:v>
                </c:pt>
                <c:pt idx="15959">
                  <c:v>33.25</c:v>
                </c:pt>
                <c:pt idx="15960">
                  <c:v>33.252083333333296</c:v>
                </c:pt>
                <c:pt idx="15961">
                  <c:v>33.254166666666684</c:v>
                </c:pt>
                <c:pt idx="15962">
                  <c:v>33.256250000000001</c:v>
                </c:pt>
                <c:pt idx="15963">
                  <c:v>33.258333333333304</c:v>
                </c:pt>
                <c:pt idx="15964">
                  <c:v>33.2604166666667</c:v>
                </c:pt>
                <c:pt idx="15965">
                  <c:v>33.26250000000001</c:v>
                </c:pt>
                <c:pt idx="15966">
                  <c:v>33.264583333333299</c:v>
                </c:pt>
                <c:pt idx="15967">
                  <c:v>33.266666666666694</c:v>
                </c:pt>
                <c:pt idx="15968">
                  <c:v>33.268750000000011</c:v>
                </c:pt>
                <c:pt idx="15969">
                  <c:v>33.2708333333333</c:v>
                </c:pt>
                <c:pt idx="15970">
                  <c:v>33.272916666666703</c:v>
                </c:pt>
                <c:pt idx="15971">
                  <c:v>33.275000000000006</c:v>
                </c:pt>
                <c:pt idx="15972">
                  <c:v>33.277083333333294</c:v>
                </c:pt>
                <c:pt idx="15973">
                  <c:v>33.27916666666669</c:v>
                </c:pt>
                <c:pt idx="15974">
                  <c:v>33.28125</c:v>
                </c:pt>
                <c:pt idx="15975">
                  <c:v>33.283333333333303</c:v>
                </c:pt>
                <c:pt idx="15976">
                  <c:v>33.285416666666691</c:v>
                </c:pt>
                <c:pt idx="15977">
                  <c:v>33.287500000000001</c:v>
                </c:pt>
                <c:pt idx="15978">
                  <c:v>33.289583333333297</c:v>
                </c:pt>
                <c:pt idx="15979">
                  <c:v>33.291666666666693</c:v>
                </c:pt>
                <c:pt idx="15980">
                  <c:v>33.29375000000001</c:v>
                </c:pt>
                <c:pt idx="15981">
                  <c:v>33.295833333333306</c:v>
                </c:pt>
                <c:pt idx="15982">
                  <c:v>33.297916666666701</c:v>
                </c:pt>
                <c:pt idx="15983">
                  <c:v>33.300000000000011</c:v>
                </c:pt>
                <c:pt idx="15984">
                  <c:v>33.302083333333293</c:v>
                </c:pt>
                <c:pt idx="15985">
                  <c:v>33.304166666666688</c:v>
                </c:pt>
                <c:pt idx="15986">
                  <c:v>33.306249999999999</c:v>
                </c:pt>
                <c:pt idx="15987">
                  <c:v>33.308333333333302</c:v>
                </c:pt>
                <c:pt idx="15988">
                  <c:v>33.310416666666683</c:v>
                </c:pt>
                <c:pt idx="15989">
                  <c:v>33.3125</c:v>
                </c:pt>
                <c:pt idx="15990">
                  <c:v>33.314583333333289</c:v>
                </c:pt>
                <c:pt idx="15991">
                  <c:v>33.316666666666677</c:v>
                </c:pt>
                <c:pt idx="15992">
                  <c:v>33.318750000000001</c:v>
                </c:pt>
                <c:pt idx="15993">
                  <c:v>33.320833333333297</c:v>
                </c:pt>
                <c:pt idx="15994">
                  <c:v>33.3229166666667</c:v>
                </c:pt>
                <c:pt idx="15995">
                  <c:v>33.325000000000003</c:v>
                </c:pt>
                <c:pt idx="15996">
                  <c:v>33.327083333333292</c:v>
                </c:pt>
                <c:pt idx="15997">
                  <c:v>33.329166666666694</c:v>
                </c:pt>
                <c:pt idx="15998">
                  <c:v>33.331249999999997</c:v>
                </c:pt>
                <c:pt idx="15999">
                  <c:v>33.3333333333333</c:v>
                </c:pt>
                <c:pt idx="16000">
                  <c:v>33.335416666666696</c:v>
                </c:pt>
                <c:pt idx="16001">
                  <c:v>33.337499999999999</c:v>
                </c:pt>
                <c:pt idx="16002">
                  <c:v>33.339583333333294</c:v>
                </c:pt>
                <c:pt idx="16003">
                  <c:v>33.341666666666676</c:v>
                </c:pt>
                <c:pt idx="16004">
                  <c:v>33.34375</c:v>
                </c:pt>
                <c:pt idx="16005">
                  <c:v>33.345833333333296</c:v>
                </c:pt>
                <c:pt idx="16006">
                  <c:v>33.347916666666684</c:v>
                </c:pt>
                <c:pt idx="16007">
                  <c:v>33.349999999999994</c:v>
                </c:pt>
                <c:pt idx="16008">
                  <c:v>33.35208333333329</c:v>
                </c:pt>
                <c:pt idx="16009">
                  <c:v>33.354166666666686</c:v>
                </c:pt>
                <c:pt idx="16010">
                  <c:v>33.356249999999996</c:v>
                </c:pt>
                <c:pt idx="16011">
                  <c:v>33.358333333333299</c:v>
                </c:pt>
                <c:pt idx="16012">
                  <c:v>33.360416666666694</c:v>
                </c:pt>
                <c:pt idx="16013">
                  <c:v>33.362500000000004</c:v>
                </c:pt>
                <c:pt idx="16014">
                  <c:v>33.364583333333293</c:v>
                </c:pt>
                <c:pt idx="16015">
                  <c:v>33.366666666666688</c:v>
                </c:pt>
                <c:pt idx="16016">
                  <c:v>33.368750000000006</c:v>
                </c:pt>
                <c:pt idx="16017">
                  <c:v>33.370833333333294</c:v>
                </c:pt>
                <c:pt idx="16018">
                  <c:v>33.37291666666669</c:v>
                </c:pt>
                <c:pt idx="16019">
                  <c:v>33.375</c:v>
                </c:pt>
                <c:pt idx="16020">
                  <c:v>33.377083333333289</c:v>
                </c:pt>
                <c:pt idx="16021">
                  <c:v>33.379166666666684</c:v>
                </c:pt>
                <c:pt idx="16022">
                  <c:v>33.381249999999994</c:v>
                </c:pt>
                <c:pt idx="16023">
                  <c:v>33.383333333333297</c:v>
                </c:pt>
                <c:pt idx="16024">
                  <c:v>33.385416666666693</c:v>
                </c:pt>
                <c:pt idx="16025">
                  <c:v>33.387499999999996</c:v>
                </c:pt>
                <c:pt idx="16026">
                  <c:v>33.389583333333292</c:v>
                </c:pt>
                <c:pt idx="16027">
                  <c:v>33.391666666666687</c:v>
                </c:pt>
                <c:pt idx="16028">
                  <c:v>33.393750000000004</c:v>
                </c:pt>
                <c:pt idx="16029">
                  <c:v>33.3958333333333</c:v>
                </c:pt>
                <c:pt idx="16030">
                  <c:v>33.397916666666696</c:v>
                </c:pt>
                <c:pt idx="16031">
                  <c:v>33.4</c:v>
                </c:pt>
                <c:pt idx="16032">
                  <c:v>33.402083333333294</c:v>
                </c:pt>
                <c:pt idx="16033">
                  <c:v>33.404166666666683</c:v>
                </c:pt>
                <c:pt idx="16034">
                  <c:v>33.40625</c:v>
                </c:pt>
                <c:pt idx="16035">
                  <c:v>33.408333333333303</c:v>
                </c:pt>
                <c:pt idx="16036">
                  <c:v>33.410416666666684</c:v>
                </c:pt>
                <c:pt idx="16037">
                  <c:v>33.412500000000001</c:v>
                </c:pt>
                <c:pt idx="16038">
                  <c:v>33.41458333333329</c:v>
                </c:pt>
                <c:pt idx="16039">
                  <c:v>33.416666666666686</c:v>
                </c:pt>
                <c:pt idx="16040">
                  <c:v>33.418750000000003</c:v>
                </c:pt>
                <c:pt idx="16041">
                  <c:v>33.420833333333299</c:v>
                </c:pt>
                <c:pt idx="16042">
                  <c:v>33.422916666666701</c:v>
                </c:pt>
                <c:pt idx="16043">
                  <c:v>33.425000000000004</c:v>
                </c:pt>
                <c:pt idx="16044">
                  <c:v>33.427083333333293</c:v>
                </c:pt>
                <c:pt idx="16045">
                  <c:v>33.429166666666696</c:v>
                </c:pt>
                <c:pt idx="16046">
                  <c:v>33.431249999999999</c:v>
                </c:pt>
                <c:pt idx="16047">
                  <c:v>33.433333333333302</c:v>
                </c:pt>
                <c:pt idx="16048">
                  <c:v>33.43541666666669</c:v>
                </c:pt>
                <c:pt idx="16049">
                  <c:v>33.4375</c:v>
                </c:pt>
                <c:pt idx="16050">
                  <c:v>33.439583333333296</c:v>
                </c:pt>
                <c:pt idx="16051">
                  <c:v>33.441666666666677</c:v>
                </c:pt>
                <c:pt idx="16052">
                  <c:v>33.443750000000001</c:v>
                </c:pt>
                <c:pt idx="16053">
                  <c:v>33.445833333333297</c:v>
                </c:pt>
                <c:pt idx="16054">
                  <c:v>33.447916666666693</c:v>
                </c:pt>
                <c:pt idx="16055">
                  <c:v>33.449999999999996</c:v>
                </c:pt>
                <c:pt idx="16056">
                  <c:v>33.452083333333292</c:v>
                </c:pt>
                <c:pt idx="16057">
                  <c:v>33.454166666666687</c:v>
                </c:pt>
                <c:pt idx="16058">
                  <c:v>33.456249999999997</c:v>
                </c:pt>
                <c:pt idx="16059">
                  <c:v>33.4583333333333</c:v>
                </c:pt>
                <c:pt idx="16060">
                  <c:v>33.460416666666696</c:v>
                </c:pt>
                <c:pt idx="16061">
                  <c:v>33.462500000000006</c:v>
                </c:pt>
                <c:pt idx="16062">
                  <c:v>33.464583333333294</c:v>
                </c:pt>
                <c:pt idx="16063">
                  <c:v>33.466666666666683</c:v>
                </c:pt>
                <c:pt idx="16064">
                  <c:v>33.468750000000007</c:v>
                </c:pt>
                <c:pt idx="16065">
                  <c:v>33.470833333333296</c:v>
                </c:pt>
                <c:pt idx="16066">
                  <c:v>33.472916666666691</c:v>
                </c:pt>
                <c:pt idx="16067">
                  <c:v>33.475000000000001</c:v>
                </c:pt>
                <c:pt idx="16068">
                  <c:v>33.47708333333329</c:v>
                </c:pt>
                <c:pt idx="16069">
                  <c:v>33.479166666666693</c:v>
                </c:pt>
                <c:pt idx="16070">
                  <c:v>33.481249999999996</c:v>
                </c:pt>
                <c:pt idx="16071">
                  <c:v>33.483333333333299</c:v>
                </c:pt>
                <c:pt idx="16072">
                  <c:v>33.485416666666694</c:v>
                </c:pt>
                <c:pt idx="16073">
                  <c:v>33.487499999999997</c:v>
                </c:pt>
                <c:pt idx="16074">
                  <c:v>33.489583333333293</c:v>
                </c:pt>
                <c:pt idx="16075">
                  <c:v>33.491666666666688</c:v>
                </c:pt>
                <c:pt idx="16076">
                  <c:v>33.493750000000006</c:v>
                </c:pt>
                <c:pt idx="16077">
                  <c:v>33.495833333333302</c:v>
                </c:pt>
                <c:pt idx="16078">
                  <c:v>33.49791666666669</c:v>
                </c:pt>
                <c:pt idx="16079">
                  <c:v>33.5</c:v>
                </c:pt>
                <c:pt idx="16080">
                  <c:v>33.502083333333296</c:v>
                </c:pt>
                <c:pt idx="16081">
                  <c:v>33.504166666666684</c:v>
                </c:pt>
                <c:pt idx="16082">
                  <c:v>33.506250000000001</c:v>
                </c:pt>
                <c:pt idx="16083">
                  <c:v>33.508333333333304</c:v>
                </c:pt>
                <c:pt idx="16084">
                  <c:v>33.510416666666693</c:v>
                </c:pt>
                <c:pt idx="16085">
                  <c:v>33.512500000000003</c:v>
                </c:pt>
                <c:pt idx="16086">
                  <c:v>33.514583333333292</c:v>
                </c:pt>
                <c:pt idx="16087">
                  <c:v>33.516666666666687</c:v>
                </c:pt>
                <c:pt idx="16088">
                  <c:v>33.518750000000004</c:v>
                </c:pt>
                <c:pt idx="16089">
                  <c:v>33.5208333333333</c:v>
                </c:pt>
                <c:pt idx="16090">
                  <c:v>33.522916666666703</c:v>
                </c:pt>
                <c:pt idx="16091">
                  <c:v>33.525000000000006</c:v>
                </c:pt>
                <c:pt idx="16092">
                  <c:v>33.527083333333294</c:v>
                </c:pt>
                <c:pt idx="16093">
                  <c:v>33.52916666666669</c:v>
                </c:pt>
                <c:pt idx="16094">
                  <c:v>33.53125</c:v>
                </c:pt>
                <c:pt idx="16095">
                  <c:v>33.533333333333303</c:v>
                </c:pt>
                <c:pt idx="16096">
                  <c:v>33.535416666666691</c:v>
                </c:pt>
                <c:pt idx="16097">
                  <c:v>33.537500000000001</c:v>
                </c:pt>
                <c:pt idx="16098">
                  <c:v>33.539583333333297</c:v>
                </c:pt>
                <c:pt idx="16099">
                  <c:v>33.541666666666686</c:v>
                </c:pt>
                <c:pt idx="16100">
                  <c:v>33.543750000000003</c:v>
                </c:pt>
                <c:pt idx="16101">
                  <c:v>33.545833333333299</c:v>
                </c:pt>
                <c:pt idx="16102">
                  <c:v>33.547916666666694</c:v>
                </c:pt>
                <c:pt idx="16103">
                  <c:v>33.550000000000004</c:v>
                </c:pt>
                <c:pt idx="16104">
                  <c:v>33.552083333333293</c:v>
                </c:pt>
                <c:pt idx="16105">
                  <c:v>33.554166666666688</c:v>
                </c:pt>
                <c:pt idx="16106">
                  <c:v>33.556249999999999</c:v>
                </c:pt>
                <c:pt idx="16107">
                  <c:v>33.558333333333302</c:v>
                </c:pt>
                <c:pt idx="16108">
                  <c:v>33.56041666666669</c:v>
                </c:pt>
                <c:pt idx="16109">
                  <c:v>33.562500000000007</c:v>
                </c:pt>
                <c:pt idx="16110">
                  <c:v>33.564583333333296</c:v>
                </c:pt>
                <c:pt idx="16111">
                  <c:v>33.566666666666684</c:v>
                </c:pt>
                <c:pt idx="16112">
                  <c:v>33.568750000000009</c:v>
                </c:pt>
                <c:pt idx="16113">
                  <c:v>33.570833333333297</c:v>
                </c:pt>
                <c:pt idx="16114">
                  <c:v>33.5729166666667</c:v>
                </c:pt>
                <c:pt idx="16115">
                  <c:v>33.575000000000003</c:v>
                </c:pt>
                <c:pt idx="16116">
                  <c:v>33.577083333333292</c:v>
                </c:pt>
                <c:pt idx="16117">
                  <c:v>33.579166666666694</c:v>
                </c:pt>
                <c:pt idx="16118">
                  <c:v>33.581249999999997</c:v>
                </c:pt>
                <c:pt idx="16119">
                  <c:v>33.5833333333333</c:v>
                </c:pt>
                <c:pt idx="16120">
                  <c:v>33.585416666666696</c:v>
                </c:pt>
                <c:pt idx="16121">
                  <c:v>33.587499999999999</c:v>
                </c:pt>
                <c:pt idx="16122">
                  <c:v>33.589583333333294</c:v>
                </c:pt>
                <c:pt idx="16123">
                  <c:v>33.591666666666683</c:v>
                </c:pt>
                <c:pt idx="16124">
                  <c:v>33.593750000000007</c:v>
                </c:pt>
                <c:pt idx="16125">
                  <c:v>33.595833333333303</c:v>
                </c:pt>
                <c:pt idx="16126">
                  <c:v>33.597916666666691</c:v>
                </c:pt>
                <c:pt idx="16127">
                  <c:v>33.6</c:v>
                </c:pt>
                <c:pt idx="16128">
                  <c:v>33.602083333333297</c:v>
                </c:pt>
                <c:pt idx="16129">
                  <c:v>33.604166666666693</c:v>
                </c:pt>
                <c:pt idx="16130">
                  <c:v>33.606250000000003</c:v>
                </c:pt>
                <c:pt idx="16131">
                  <c:v>33.608333333333306</c:v>
                </c:pt>
                <c:pt idx="16132">
                  <c:v>33.610416666666694</c:v>
                </c:pt>
                <c:pt idx="16133">
                  <c:v>33.612500000000004</c:v>
                </c:pt>
                <c:pt idx="16134">
                  <c:v>33.614583333333293</c:v>
                </c:pt>
                <c:pt idx="16135">
                  <c:v>33.616666666666688</c:v>
                </c:pt>
                <c:pt idx="16136">
                  <c:v>33.618750000000006</c:v>
                </c:pt>
                <c:pt idx="16137">
                  <c:v>33.620833333333302</c:v>
                </c:pt>
                <c:pt idx="16138">
                  <c:v>33.622916666666697</c:v>
                </c:pt>
                <c:pt idx="16139">
                  <c:v>33.625000000000007</c:v>
                </c:pt>
                <c:pt idx="16140">
                  <c:v>33.627083333333296</c:v>
                </c:pt>
                <c:pt idx="16141">
                  <c:v>33.629166666666691</c:v>
                </c:pt>
                <c:pt idx="16142">
                  <c:v>33.631250000000001</c:v>
                </c:pt>
                <c:pt idx="16143">
                  <c:v>33.633333333333304</c:v>
                </c:pt>
                <c:pt idx="16144">
                  <c:v>33.6354166666667</c:v>
                </c:pt>
                <c:pt idx="16145">
                  <c:v>33.637500000000003</c:v>
                </c:pt>
                <c:pt idx="16146">
                  <c:v>33.639583333333299</c:v>
                </c:pt>
                <c:pt idx="16147">
                  <c:v>33.641666666666687</c:v>
                </c:pt>
                <c:pt idx="16148">
                  <c:v>33.643750000000004</c:v>
                </c:pt>
                <c:pt idx="16149">
                  <c:v>33.6458333333333</c:v>
                </c:pt>
                <c:pt idx="16150">
                  <c:v>33.647916666666696</c:v>
                </c:pt>
                <c:pt idx="16151">
                  <c:v>33.65</c:v>
                </c:pt>
                <c:pt idx="16152">
                  <c:v>33.652083333333294</c:v>
                </c:pt>
                <c:pt idx="16153">
                  <c:v>33.654166666666683</c:v>
                </c:pt>
                <c:pt idx="16154">
                  <c:v>33.65625</c:v>
                </c:pt>
                <c:pt idx="16155">
                  <c:v>33.658333333333303</c:v>
                </c:pt>
                <c:pt idx="16156">
                  <c:v>33.660416666666691</c:v>
                </c:pt>
                <c:pt idx="16157">
                  <c:v>33.662500000000009</c:v>
                </c:pt>
                <c:pt idx="16158">
                  <c:v>33.664583333333297</c:v>
                </c:pt>
                <c:pt idx="16159">
                  <c:v>33.666666666666693</c:v>
                </c:pt>
                <c:pt idx="16160">
                  <c:v>33.66875000000001</c:v>
                </c:pt>
                <c:pt idx="16161">
                  <c:v>33.670833333333299</c:v>
                </c:pt>
                <c:pt idx="16162">
                  <c:v>33.672916666666701</c:v>
                </c:pt>
                <c:pt idx="16163">
                  <c:v>33.675000000000004</c:v>
                </c:pt>
                <c:pt idx="16164">
                  <c:v>33.677083333333293</c:v>
                </c:pt>
                <c:pt idx="16165">
                  <c:v>33.679166666666696</c:v>
                </c:pt>
                <c:pt idx="16166">
                  <c:v>33.681249999999999</c:v>
                </c:pt>
                <c:pt idx="16167">
                  <c:v>33.683333333333302</c:v>
                </c:pt>
                <c:pt idx="16168">
                  <c:v>33.68541666666669</c:v>
                </c:pt>
                <c:pt idx="16169">
                  <c:v>33.6875</c:v>
                </c:pt>
                <c:pt idx="16170">
                  <c:v>33.689583333333296</c:v>
                </c:pt>
                <c:pt idx="16171">
                  <c:v>33.691666666666684</c:v>
                </c:pt>
                <c:pt idx="16172">
                  <c:v>33.693750000000009</c:v>
                </c:pt>
                <c:pt idx="16173">
                  <c:v>33.695833333333304</c:v>
                </c:pt>
                <c:pt idx="16174">
                  <c:v>33.6979166666667</c:v>
                </c:pt>
                <c:pt idx="16175">
                  <c:v>33.700000000000003</c:v>
                </c:pt>
                <c:pt idx="16176">
                  <c:v>33.702083333333299</c:v>
                </c:pt>
                <c:pt idx="16177">
                  <c:v>33.704166666666694</c:v>
                </c:pt>
                <c:pt idx="16178">
                  <c:v>33.706250000000004</c:v>
                </c:pt>
                <c:pt idx="16179">
                  <c:v>33.708333333333307</c:v>
                </c:pt>
                <c:pt idx="16180">
                  <c:v>33.710416666666696</c:v>
                </c:pt>
                <c:pt idx="16181">
                  <c:v>33.712500000000006</c:v>
                </c:pt>
                <c:pt idx="16182">
                  <c:v>33.714583333333294</c:v>
                </c:pt>
                <c:pt idx="16183">
                  <c:v>33.716666666666683</c:v>
                </c:pt>
                <c:pt idx="16184">
                  <c:v>33.718750000000007</c:v>
                </c:pt>
                <c:pt idx="16185">
                  <c:v>33.720833333333303</c:v>
                </c:pt>
                <c:pt idx="16186">
                  <c:v>33.722916666666698</c:v>
                </c:pt>
                <c:pt idx="16187">
                  <c:v>33.725000000000009</c:v>
                </c:pt>
                <c:pt idx="16188">
                  <c:v>33.727083333333297</c:v>
                </c:pt>
                <c:pt idx="16189">
                  <c:v>33.7291666666667</c:v>
                </c:pt>
                <c:pt idx="16190">
                  <c:v>33.731250000000003</c:v>
                </c:pt>
                <c:pt idx="16191">
                  <c:v>33.733333333333306</c:v>
                </c:pt>
                <c:pt idx="16192">
                  <c:v>33.735416666666701</c:v>
                </c:pt>
                <c:pt idx="16193">
                  <c:v>33.737500000000004</c:v>
                </c:pt>
                <c:pt idx="16194">
                  <c:v>33.7395833333333</c:v>
                </c:pt>
                <c:pt idx="16195">
                  <c:v>33.741666666666688</c:v>
                </c:pt>
                <c:pt idx="16196">
                  <c:v>33.743750000000006</c:v>
                </c:pt>
                <c:pt idx="16197">
                  <c:v>33.745833333333302</c:v>
                </c:pt>
                <c:pt idx="16198">
                  <c:v>33.74791666666669</c:v>
                </c:pt>
                <c:pt idx="16199">
                  <c:v>33.75</c:v>
                </c:pt>
                <c:pt idx="16200">
                  <c:v>33.752083333333296</c:v>
                </c:pt>
                <c:pt idx="16201">
                  <c:v>33.754166666666684</c:v>
                </c:pt>
                <c:pt idx="16202">
                  <c:v>33.756250000000001</c:v>
                </c:pt>
                <c:pt idx="16203">
                  <c:v>33.758333333333304</c:v>
                </c:pt>
                <c:pt idx="16204">
                  <c:v>33.7604166666667</c:v>
                </c:pt>
                <c:pt idx="16205">
                  <c:v>33.76250000000001</c:v>
                </c:pt>
                <c:pt idx="16206">
                  <c:v>33.764583333333299</c:v>
                </c:pt>
                <c:pt idx="16207">
                  <c:v>33.766666666666694</c:v>
                </c:pt>
                <c:pt idx="16208">
                  <c:v>33.768750000000011</c:v>
                </c:pt>
                <c:pt idx="16209">
                  <c:v>33.7708333333333</c:v>
                </c:pt>
                <c:pt idx="16210">
                  <c:v>33.772916666666703</c:v>
                </c:pt>
                <c:pt idx="16211">
                  <c:v>33.775000000000006</c:v>
                </c:pt>
                <c:pt idx="16212">
                  <c:v>33.777083333333294</c:v>
                </c:pt>
                <c:pt idx="16213">
                  <c:v>33.77916666666669</c:v>
                </c:pt>
                <c:pt idx="16214">
                  <c:v>33.78125</c:v>
                </c:pt>
                <c:pt idx="16215">
                  <c:v>33.783333333333303</c:v>
                </c:pt>
                <c:pt idx="16216">
                  <c:v>33.785416666666691</c:v>
                </c:pt>
                <c:pt idx="16217">
                  <c:v>33.787500000000001</c:v>
                </c:pt>
                <c:pt idx="16218">
                  <c:v>33.789583333333297</c:v>
                </c:pt>
                <c:pt idx="16219">
                  <c:v>33.791666666666693</c:v>
                </c:pt>
                <c:pt idx="16220">
                  <c:v>33.79375000000001</c:v>
                </c:pt>
                <c:pt idx="16221">
                  <c:v>33.795833333333306</c:v>
                </c:pt>
                <c:pt idx="16222">
                  <c:v>33.797916666666701</c:v>
                </c:pt>
                <c:pt idx="16223">
                  <c:v>33.800000000000011</c:v>
                </c:pt>
                <c:pt idx="16224">
                  <c:v>33.802083333333293</c:v>
                </c:pt>
                <c:pt idx="16225">
                  <c:v>33.804166666666688</c:v>
                </c:pt>
                <c:pt idx="16226">
                  <c:v>33.806249999999999</c:v>
                </c:pt>
                <c:pt idx="16227">
                  <c:v>33.808333333333302</c:v>
                </c:pt>
                <c:pt idx="16228">
                  <c:v>33.810416666666683</c:v>
                </c:pt>
                <c:pt idx="16229">
                  <c:v>33.8125</c:v>
                </c:pt>
                <c:pt idx="16230">
                  <c:v>33.814583333333289</c:v>
                </c:pt>
                <c:pt idx="16231">
                  <c:v>33.816666666666677</c:v>
                </c:pt>
                <c:pt idx="16232">
                  <c:v>33.818750000000001</c:v>
                </c:pt>
                <c:pt idx="16233">
                  <c:v>33.820833333333297</c:v>
                </c:pt>
                <c:pt idx="16234">
                  <c:v>33.8229166666667</c:v>
                </c:pt>
                <c:pt idx="16235">
                  <c:v>33.825000000000003</c:v>
                </c:pt>
                <c:pt idx="16236">
                  <c:v>33.827083333333292</c:v>
                </c:pt>
                <c:pt idx="16237">
                  <c:v>33.829166666666694</c:v>
                </c:pt>
                <c:pt idx="16238">
                  <c:v>33.831249999999997</c:v>
                </c:pt>
                <c:pt idx="16239">
                  <c:v>33.8333333333333</c:v>
                </c:pt>
                <c:pt idx="16240">
                  <c:v>33.835416666666696</c:v>
                </c:pt>
                <c:pt idx="16241">
                  <c:v>33.837499999999999</c:v>
                </c:pt>
                <c:pt idx="16242">
                  <c:v>33.839583333333294</c:v>
                </c:pt>
                <c:pt idx="16243">
                  <c:v>33.841666666666676</c:v>
                </c:pt>
                <c:pt idx="16244">
                  <c:v>33.84375</c:v>
                </c:pt>
                <c:pt idx="16245">
                  <c:v>33.845833333333296</c:v>
                </c:pt>
                <c:pt idx="16246">
                  <c:v>33.847916666666684</c:v>
                </c:pt>
                <c:pt idx="16247">
                  <c:v>33.849999999999994</c:v>
                </c:pt>
                <c:pt idx="16248">
                  <c:v>33.85208333333329</c:v>
                </c:pt>
                <c:pt idx="16249">
                  <c:v>33.854166666666686</c:v>
                </c:pt>
                <c:pt idx="16250">
                  <c:v>33.856249999999996</c:v>
                </c:pt>
                <c:pt idx="16251">
                  <c:v>33.858333333333299</c:v>
                </c:pt>
                <c:pt idx="16252">
                  <c:v>33.860416666666694</c:v>
                </c:pt>
                <c:pt idx="16253">
                  <c:v>33.862500000000004</c:v>
                </c:pt>
                <c:pt idx="16254">
                  <c:v>33.864583333333293</c:v>
                </c:pt>
                <c:pt idx="16255">
                  <c:v>33.866666666666688</c:v>
                </c:pt>
                <c:pt idx="16256">
                  <c:v>33.868750000000006</c:v>
                </c:pt>
                <c:pt idx="16257">
                  <c:v>33.870833333333294</c:v>
                </c:pt>
                <c:pt idx="16258">
                  <c:v>33.87291666666669</c:v>
                </c:pt>
                <c:pt idx="16259">
                  <c:v>33.875</c:v>
                </c:pt>
                <c:pt idx="16260">
                  <c:v>33.877083333333289</c:v>
                </c:pt>
                <c:pt idx="16261">
                  <c:v>33.879166666666684</c:v>
                </c:pt>
                <c:pt idx="16262">
                  <c:v>33.881249999999994</c:v>
                </c:pt>
                <c:pt idx="16263">
                  <c:v>33.883333333333297</c:v>
                </c:pt>
                <c:pt idx="16264">
                  <c:v>33.885416666666693</c:v>
                </c:pt>
                <c:pt idx="16265">
                  <c:v>33.887499999999996</c:v>
                </c:pt>
                <c:pt idx="16266">
                  <c:v>33.889583333333292</c:v>
                </c:pt>
                <c:pt idx="16267">
                  <c:v>33.891666666666687</c:v>
                </c:pt>
                <c:pt idx="16268">
                  <c:v>33.893750000000004</c:v>
                </c:pt>
                <c:pt idx="16269">
                  <c:v>33.8958333333333</c:v>
                </c:pt>
                <c:pt idx="16270">
                  <c:v>33.897916666666696</c:v>
                </c:pt>
                <c:pt idx="16271">
                  <c:v>33.9</c:v>
                </c:pt>
                <c:pt idx="16272">
                  <c:v>33.902083333333294</c:v>
                </c:pt>
                <c:pt idx="16273">
                  <c:v>33.904166666666683</c:v>
                </c:pt>
                <c:pt idx="16274">
                  <c:v>33.90625</c:v>
                </c:pt>
                <c:pt idx="16275">
                  <c:v>33.908333333333303</c:v>
                </c:pt>
                <c:pt idx="16276">
                  <c:v>33.910416666666684</c:v>
                </c:pt>
                <c:pt idx="16277">
                  <c:v>33.912500000000001</c:v>
                </c:pt>
                <c:pt idx="16278">
                  <c:v>33.91458333333329</c:v>
                </c:pt>
                <c:pt idx="16279">
                  <c:v>33.916666666666686</c:v>
                </c:pt>
                <c:pt idx="16280">
                  <c:v>33.918750000000003</c:v>
                </c:pt>
                <c:pt idx="16281">
                  <c:v>33.920833333333299</c:v>
                </c:pt>
                <c:pt idx="16282">
                  <c:v>33.922916666666701</c:v>
                </c:pt>
                <c:pt idx="16283">
                  <c:v>33.925000000000004</c:v>
                </c:pt>
                <c:pt idx="16284">
                  <c:v>33.927083333333293</c:v>
                </c:pt>
                <c:pt idx="16285">
                  <c:v>33.929166666666696</c:v>
                </c:pt>
                <c:pt idx="16286">
                  <c:v>33.931249999999999</c:v>
                </c:pt>
                <c:pt idx="16287">
                  <c:v>33.933333333333302</c:v>
                </c:pt>
                <c:pt idx="16288">
                  <c:v>33.93541666666669</c:v>
                </c:pt>
                <c:pt idx="16289">
                  <c:v>33.9375</c:v>
                </c:pt>
                <c:pt idx="16290">
                  <c:v>33.939583333333296</c:v>
                </c:pt>
                <c:pt idx="16291">
                  <c:v>33.941666666666677</c:v>
                </c:pt>
                <c:pt idx="16292">
                  <c:v>33.943750000000001</c:v>
                </c:pt>
                <c:pt idx="16293">
                  <c:v>33.945833333333297</c:v>
                </c:pt>
                <c:pt idx="16294">
                  <c:v>33.947916666666693</c:v>
                </c:pt>
                <c:pt idx="16295">
                  <c:v>33.949999999999996</c:v>
                </c:pt>
                <c:pt idx="16296">
                  <c:v>33.952083333333292</c:v>
                </c:pt>
                <c:pt idx="16297">
                  <c:v>33.954166666666687</c:v>
                </c:pt>
                <c:pt idx="16298">
                  <c:v>33.956249999999997</c:v>
                </c:pt>
                <c:pt idx="16299">
                  <c:v>33.9583333333333</c:v>
                </c:pt>
                <c:pt idx="16300">
                  <c:v>33.960416666666696</c:v>
                </c:pt>
                <c:pt idx="16301">
                  <c:v>33.962500000000006</c:v>
                </c:pt>
                <c:pt idx="16302">
                  <c:v>33.964583333333294</c:v>
                </c:pt>
                <c:pt idx="16303">
                  <c:v>33.966666666666683</c:v>
                </c:pt>
                <c:pt idx="16304">
                  <c:v>33.968750000000007</c:v>
                </c:pt>
                <c:pt idx="16305">
                  <c:v>33.970833333333296</c:v>
                </c:pt>
                <c:pt idx="16306">
                  <c:v>33.972916666666691</c:v>
                </c:pt>
                <c:pt idx="16307">
                  <c:v>33.975000000000001</c:v>
                </c:pt>
                <c:pt idx="16308">
                  <c:v>33.97708333333329</c:v>
                </c:pt>
                <c:pt idx="16309">
                  <c:v>33.979166666666693</c:v>
                </c:pt>
                <c:pt idx="16310">
                  <c:v>33.981249999999996</c:v>
                </c:pt>
                <c:pt idx="16311">
                  <c:v>33.983333333333299</c:v>
                </c:pt>
                <c:pt idx="16312">
                  <c:v>33.985416666666694</c:v>
                </c:pt>
                <c:pt idx="16313">
                  <c:v>33.987499999999997</c:v>
                </c:pt>
                <c:pt idx="16314">
                  <c:v>33.989583333333293</c:v>
                </c:pt>
                <c:pt idx="16315">
                  <c:v>33.991666666666688</c:v>
                </c:pt>
                <c:pt idx="16316">
                  <c:v>33.993750000000006</c:v>
                </c:pt>
                <c:pt idx="16317">
                  <c:v>33.995833333333302</c:v>
                </c:pt>
                <c:pt idx="16318">
                  <c:v>33.99791666666669</c:v>
                </c:pt>
                <c:pt idx="16319">
                  <c:v>34</c:v>
                </c:pt>
                <c:pt idx="16320">
                  <c:v>34.002083333333296</c:v>
                </c:pt>
                <c:pt idx="16321">
                  <c:v>34.004166666666684</c:v>
                </c:pt>
                <c:pt idx="16322">
                  <c:v>34.006250000000001</c:v>
                </c:pt>
                <c:pt idx="16323">
                  <c:v>34.008333333333304</c:v>
                </c:pt>
                <c:pt idx="16324">
                  <c:v>34.010416666666693</c:v>
                </c:pt>
                <c:pt idx="16325">
                  <c:v>34.012500000000003</c:v>
                </c:pt>
                <c:pt idx="16326">
                  <c:v>34.014583333333292</c:v>
                </c:pt>
                <c:pt idx="16327">
                  <c:v>34.016666666666687</c:v>
                </c:pt>
                <c:pt idx="16328">
                  <c:v>34.018750000000004</c:v>
                </c:pt>
                <c:pt idx="16329">
                  <c:v>34.0208333333333</c:v>
                </c:pt>
                <c:pt idx="16330">
                  <c:v>34.022916666666703</c:v>
                </c:pt>
                <c:pt idx="16331">
                  <c:v>34.025000000000006</c:v>
                </c:pt>
                <c:pt idx="16332">
                  <c:v>34.027083333333294</c:v>
                </c:pt>
                <c:pt idx="16333">
                  <c:v>34.02916666666669</c:v>
                </c:pt>
                <c:pt idx="16334">
                  <c:v>34.03125</c:v>
                </c:pt>
                <c:pt idx="16335">
                  <c:v>34.033333333333303</c:v>
                </c:pt>
                <c:pt idx="16336">
                  <c:v>34.035416666666691</c:v>
                </c:pt>
                <c:pt idx="16337">
                  <c:v>34.037500000000001</c:v>
                </c:pt>
                <c:pt idx="16338">
                  <c:v>34.039583333333297</c:v>
                </c:pt>
                <c:pt idx="16339">
                  <c:v>34.041666666666686</c:v>
                </c:pt>
                <c:pt idx="16340">
                  <c:v>34.043750000000003</c:v>
                </c:pt>
                <c:pt idx="16341">
                  <c:v>34.045833333333299</c:v>
                </c:pt>
                <c:pt idx="16342">
                  <c:v>34.047916666666694</c:v>
                </c:pt>
                <c:pt idx="16343">
                  <c:v>34.050000000000004</c:v>
                </c:pt>
                <c:pt idx="16344">
                  <c:v>34.052083333333293</c:v>
                </c:pt>
                <c:pt idx="16345">
                  <c:v>34.054166666666688</c:v>
                </c:pt>
                <c:pt idx="16346">
                  <c:v>34.056249999999999</c:v>
                </c:pt>
                <c:pt idx="16347">
                  <c:v>34.058333333333302</c:v>
                </c:pt>
                <c:pt idx="16348">
                  <c:v>34.06041666666669</c:v>
                </c:pt>
                <c:pt idx="16349">
                  <c:v>34.062500000000007</c:v>
                </c:pt>
                <c:pt idx="16350">
                  <c:v>34.064583333333296</c:v>
                </c:pt>
                <c:pt idx="16351">
                  <c:v>34.066666666666684</c:v>
                </c:pt>
                <c:pt idx="16352">
                  <c:v>34.068750000000009</c:v>
                </c:pt>
                <c:pt idx="16353">
                  <c:v>34.070833333333297</c:v>
                </c:pt>
                <c:pt idx="16354">
                  <c:v>34.0729166666667</c:v>
                </c:pt>
                <c:pt idx="16355">
                  <c:v>34.075000000000003</c:v>
                </c:pt>
                <c:pt idx="16356">
                  <c:v>34.077083333333292</c:v>
                </c:pt>
                <c:pt idx="16357">
                  <c:v>34.079166666666694</c:v>
                </c:pt>
                <c:pt idx="16358">
                  <c:v>34.081249999999997</c:v>
                </c:pt>
                <c:pt idx="16359">
                  <c:v>34.0833333333333</c:v>
                </c:pt>
                <c:pt idx="16360">
                  <c:v>34.085416666666696</c:v>
                </c:pt>
                <c:pt idx="16361">
                  <c:v>34.087499999999999</c:v>
                </c:pt>
                <c:pt idx="16362">
                  <c:v>34.089583333333294</c:v>
                </c:pt>
                <c:pt idx="16363">
                  <c:v>34.091666666666683</c:v>
                </c:pt>
                <c:pt idx="16364">
                  <c:v>34.093750000000007</c:v>
                </c:pt>
                <c:pt idx="16365">
                  <c:v>34.095833333333303</c:v>
                </c:pt>
                <c:pt idx="16366">
                  <c:v>34.097916666666691</c:v>
                </c:pt>
                <c:pt idx="16367">
                  <c:v>34.1</c:v>
                </c:pt>
                <c:pt idx="16368">
                  <c:v>34.102083333333297</c:v>
                </c:pt>
                <c:pt idx="16369">
                  <c:v>34.104166666666693</c:v>
                </c:pt>
                <c:pt idx="16370">
                  <c:v>34.106250000000003</c:v>
                </c:pt>
                <c:pt idx="16371">
                  <c:v>34.108333333333306</c:v>
                </c:pt>
                <c:pt idx="16372">
                  <c:v>34.110416666666694</c:v>
                </c:pt>
                <c:pt idx="16373">
                  <c:v>34.112500000000004</c:v>
                </c:pt>
                <c:pt idx="16374">
                  <c:v>34.114583333333293</c:v>
                </c:pt>
                <c:pt idx="16375">
                  <c:v>34.116666666666688</c:v>
                </c:pt>
                <c:pt idx="16376">
                  <c:v>34.118750000000006</c:v>
                </c:pt>
                <c:pt idx="16377">
                  <c:v>34.120833333333302</c:v>
                </c:pt>
                <c:pt idx="16378">
                  <c:v>34.122916666666697</c:v>
                </c:pt>
                <c:pt idx="16379">
                  <c:v>34.125000000000007</c:v>
                </c:pt>
                <c:pt idx="16380">
                  <c:v>34.127083333333296</c:v>
                </c:pt>
                <c:pt idx="16381">
                  <c:v>34.129166666666691</c:v>
                </c:pt>
                <c:pt idx="16382">
                  <c:v>34.131250000000001</c:v>
                </c:pt>
                <c:pt idx="16383">
                  <c:v>34.133333333333304</c:v>
                </c:pt>
                <c:pt idx="16384">
                  <c:v>34.1354166666667</c:v>
                </c:pt>
                <c:pt idx="16385">
                  <c:v>34.137500000000003</c:v>
                </c:pt>
                <c:pt idx="16386">
                  <c:v>34.139583333333299</c:v>
                </c:pt>
                <c:pt idx="16387">
                  <c:v>34.141666666666687</c:v>
                </c:pt>
                <c:pt idx="16388">
                  <c:v>34.143750000000004</c:v>
                </c:pt>
                <c:pt idx="16389">
                  <c:v>34.1458333333333</c:v>
                </c:pt>
                <c:pt idx="16390">
                  <c:v>34.147916666666696</c:v>
                </c:pt>
                <c:pt idx="16391">
                  <c:v>34.15</c:v>
                </c:pt>
                <c:pt idx="16392">
                  <c:v>34.152083333333294</c:v>
                </c:pt>
                <c:pt idx="16393">
                  <c:v>34.154166666666683</c:v>
                </c:pt>
                <c:pt idx="16394">
                  <c:v>34.15625</c:v>
                </c:pt>
                <c:pt idx="16395">
                  <c:v>34.158333333333303</c:v>
                </c:pt>
                <c:pt idx="16396">
                  <c:v>34.160416666666691</c:v>
                </c:pt>
                <c:pt idx="16397">
                  <c:v>34.162500000000009</c:v>
                </c:pt>
                <c:pt idx="16398">
                  <c:v>34.164583333333297</c:v>
                </c:pt>
                <c:pt idx="16399">
                  <c:v>34.166666666666693</c:v>
                </c:pt>
                <c:pt idx="16400">
                  <c:v>34.16875000000001</c:v>
                </c:pt>
                <c:pt idx="16401">
                  <c:v>34.170833333333299</c:v>
                </c:pt>
                <c:pt idx="16402">
                  <c:v>34.172916666666701</c:v>
                </c:pt>
                <c:pt idx="16403">
                  <c:v>34.175000000000004</c:v>
                </c:pt>
                <c:pt idx="16404">
                  <c:v>34.177083333333293</c:v>
                </c:pt>
                <c:pt idx="16405">
                  <c:v>34.179166666666696</c:v>
                </c:pt>
                <c:pt idx="16406">
                  <c:v>34.181249999999999</c:v>
                </c:pt>
                <c:pt idx="16407">
                  <c:v>34.183333333333302</c:v>
                </c:pt>
                <c:pt idx="16408">
                  <c:v>34.18541666666669</c:v>
                </c:pt>
                <c:pt idx="16409">
                  <c:v>34.1875</c:v>
                </c:pt>
                <c:pt idx="16410">
                  <c:v>34.189583333333296</c:v>
                </c:pt>
                <c:pt idx="16411">
                  <c:v>34.191666666666684</c:v>
                </c:pt>
                <c:pt idx="16412">
                  <c:v>34.193750000000009</c:v>
                </c:pt>
                <c:pt idx="16413">
                  <c:v>34.195833333333304</c:v>
                </c:pt>
                <c:pt idx="16414">
                  <c:v>34.1979166666667</c:v>
                </c:pt>
                <c:pt idx="16415">
                  <c:v>34.200000000000003</c:v>
                </c:pt>
                <c:pt idx="16416">
                  <c:v>34.202083333333299</c:v>
                </c:pt>
                <c:pt idx="16417">
                  <c:v>34.204166666666694</c:v>
                </c:pt>
                <c:pt idx="16418">
                  <c:v>34.206250000000004</c:v>
                </c:pt>
                <c:pt idx="16419">
                  <c:v>34.208333333333307</c:v>
                </c:pt>
                <c:pt idx="16420">
                  <c:v>34.210416666666696</c:v>
                </c:pt>
                <c:pt idx="16421">
                  <c:v>34.212500000000006</c:v>
                </c:pt>
                <c:pt idx="16422">
                  <c:v>34.214583333333294</c:v>
                </c:pt>
                <c:pt idx="16423">
                  <c:v>34.216666666666683</c:v>
                </c:pt>
                <c:pt idx="16424">
                  <c:v>34.218750000000007</c:v>
                </c:pt>
                <c:pt idx="16425">
                  <c:v>34.220833333333303</c:v>
                </c:pt>
                <c:pt idx="16426">
                  <c:v>34.222916666666698</c:v>
                </c:pt>
                <c:pt idx="16427">
                  <c:v>34.225000000000009</c:v>
                </c:pt>
                <c:pt idx="16428">
                  <c:v>34.227083333333297</c:v>
                </c:pt>
                <c:pt idx="16429">
                  <c:v>34.2291666666667</c:v>
                </c:pt>
                <c:pt idx="16430">
                  <c:v>34.231250000000003</c:v>
                </c:pt>
                <c:pt idx="16431">
                  <c:v>34.233333333333306</c:v>
                </c:pt>
                <c:pt idx="16432">
                  <c:v>34.235416666666701</c:v>
                </c:pt>
                <c:pt idx="16433">
                  <c:v>34.237500000000004</c:v>
                </c:pt>
                <c:pt idx="16434">
                  <c:v>34.2395833333333</c:v>
                </c:pt>
                <c:pt idx="16435">
                  <c:v>34.241666666666688</c:v>
                </c:pt>
                <c:pt idx="16436">
                  <c:v>34.243750000000006</c:v>
                </c:pt>
                <c:pt idx="16437">
                  <c:v>34.245833333333302</c:v>
                </c:pt>
                <c:pt idx="16438">
                  <c:v>34.24791666666669</c:v>
                </c:pt>
                <c:pt idx="16439">
                  <c:v>34.25</c:v>
                </c:pt>
                <c:pt idx="16440">
                  <c:v>34.252083333333296</c:v>
                </c:pt>
                <c:pt idx="16441">
                  <c:v>34.254166666666684</c:v>
                </c:pt>
                <c:pt idx="16442">
                  <c:v>34.256250000000001</c:v>
                </c:pt>
                <c:pt idx="16443">
                  <c:v>34.258333333333304</c:v>
                </c:pt>
                <c:pt idx="16444">
                  <c:v>34.2604166666667</c:v>
                </c:pt>
                <c:pt idx="16445">
                  <c:v>34.26250000000001</c:v>
                </c:pt>
                <c:pt idx="16446">
                  <c:v>34.264583333333299</c:v>
                </c:pt>
                <c:pt idx="16447">
                  <c:v>34.266666666666694</c:v>
                </c:pt>
                <c:pt idx="16448">
                  <c:v>34.268750000000011</c:v>
                </c:pt>
                <c:pt idx="16449">
                  <c:v>34.2708333333333</c:v>
                </c:pt>
                <c:pt idx="16450">
                  <c:v>34.272916666666703</c:v>
                </c:pt>
                <c:pt idx="16451">
                  <c:v>34.275000000000006</c:v>
                </c:pt>
                <c:pt idx="16452">
                  <c:v>34.277083333333294</c:v>
                </c:pt>
                <c:pt idx="16453">
                  <c:v>34.27916666666669</c:v>
                </c:pt>
                <c:pt idx="16454">
                  <c:v>34.28125</c:v>
                </c:pt>
                <c:pt idx="16455">
                  <c:v>34.283333333333303</c:v>
                </c:pt>
                <c:pt idx="16456">
                  <c:v>34.285416666666691</c:v>
                </c:pt>
                <c:pt idx="16457">
                  <c:v>34.287500000000001</c:v>
                </c:pt>
                <c:pt idx="16458">
                  <c:v>34.289583333333297</c:v>
                </c:pt>
                <c:pt idx="16459">
                  <c:v>34.291666666666693</c:v>
                </c:pt>
                <c:pt idx="16460">
                  <c:v>34.29375000000001</c:v>
                </c:pt>
                <c:pt idx="16461">
                  <c:v>34.295833333333306</c:v>
                </c:pt>
                <c:pt idx="16462">
                  <c:v>34.297916666666701</c:v>
                </c:pt>
                <c:pt idx="16463">
                  <c:v>34.300000000000011</c:v>
                </c:pt>
                <c:pt idx="16464">
                  <c:v>34.302083333333293</c:v>
                </c:pt>
                <c:pt idx="16465">
                  <c:v>34.304166666666688</c:v>
                </c:pt>
                <c:pt idx="16466">
                  <c:v>34.306249999999999</c:v>
                </c:pt>
                <c:pt idx="16467">
                  <c:v>34.308333333333302</c:v>
                </c:pt>
                <c:pt idx="16468">
                  <c:v>34.310416666666683</c:v>
                </c:pt>
                <c:pt idx="16469">
                  <c:v>34.3125</c:v>
                </c:pt>
                <c:pt idx="16470">
                  <c:v>34.314583333333289</c:v>
                </c:pt>
                <c:pt idx="16471">
                  <c:v>34.316666666666677</c:v>
                </c:pt>
                <c:pt idx="16472">
                  <c:v>34.318750000000001</c:v>
                </c:pt>
                <c:pt idx="16473">
                  <c:v>34.320833333333297</c:v>
                </c:pt>
                <c:pt idx="16474">
                  <c:v>34.3229166666667</c:v>
                </c:pt>
                <c:pt idx="16475">
                  <c:v>34.325000000000003</c:v>
                </c:pt>
                <c:pt idx="16476">
                  <c:v>34.327083333333292</c:v>
                </c:pt>
                <c:pt idx="16477">
                  <c:v>34.329166666666694</c:v>
                </c:pt>
                <c:pt idx="16478">
                  <c:v>34.331249999999997</c:v>
                </c:pt>
                <c:pt idx="16479">
                  <c:v>34.3333333333333</c:v>
                </c:pt>
                <c:pt idx="16480">
                  <c:v>34.335416666666696</c:v>
                </c:pt>
                <c:pt idx="16481">
                  <c:v>34.337499999999999</c:v>
                </c:pt>
                <c:pt idx="16482">
                  <c:v>34.339583333333294</c:v>
                </c:pt>
                <c:pt idx="16483">
                  <c:v>34.341666666666676</c:v>
                </c:pt>
                <c:pt idx="16484">
                  <c:v>34.34375</c:v>
                </c:pt>
                <c:pt idx="16485">
                  <c:v>34.345833333333296</c:v>
                </c:pt>
                <c:pt idx="16486">
                  <c:v>34.347916666666684</c:v>
                </c:pt>
                <c:pt idx="16487">
                  <c:v>34.349999999999994</c:v>
                </c:pt>
                <c:pt idx="16488">
                  <c:v>34.35208333333329</c:v>
                </c:pt>
                <c:pt idx="16489">
                  <c:v>34.354166666666686</c:v>
                </c:pt>
                <c:pt idx="16490">
                  <c:v>34.356249999999996</c:v>
                </c:pt>
                <c:pt idx="16491">
                  <c:v>34.358333333333299</c:v>
                </c:pt>
                <c:pt idx="16492">
                  <c:v>34.360416666666694</c:v>
                </c:pt>
                <c:pt idx="16493">
                  <c:v>34.362500000000004</c:v>
                </c:pt>
                <c:pt idx="16494">
                  <c:v>34.364583333333293</c:v>
                </c:pt>
                <c:pt idx="16495">
                  <c:v>34.366666666666688</c:v>
                </c:pt>
                <c:pt idx="16496">
                  <c:v>34.368750000000006</c:v>
                </c:pt>
                <c:pt idx="16497">
                  <c:v>34.370833333333294</c:v>
                </c:pt>
                <c:pt idx="16498">
                  <c:v>34.37291666666669</c:v>
                </c:pt>
                <c:pt idx="16499">
                  <c:v>34.375</c:v>
                </c:pt>
                <c:pt idx="16500">
                  <c:v>34.377083333333289</c:v>
                </c:pt>
                <c:pt idx="16501">
                  <c:v>34.379166666666684</c:v>
                </c:pt>
                <c:pt idx="16502">
                  <c:v>34.381249999999994</c:v>
                </c:pt>
                <c:pt idx="16503">
                  <c:v>34.383333333333297</c:v>
                </c:pt>
                <c:pt idx="16504">
                  <c:v>34.385416666666693</c:v>
                </c:pt>
                <c:pt idx="16505">
                  <c:v>34.387499999999996</c:v>
                </c:pt>
                <c:pt idx="16506">
                  <c:v>34.389583333333292</c:v>
                </c:pt>
                <c:pt idx="16507">
                  <c:v>34.391666666666687</c:v>
                </c:pt>
                <c:pt idx="16508">
                  <c:v>34.393750000000004</c:v>
                </c:pt>
                <c:pt idx="16509">
                  <c:v>34.3958333333333</c:v>
                </c:pt>
                <c:pt idx="16510">
                  <c:v>34.397916666666696</c:v>
                </c:pt>
                <c:pt idx="16511">
                  <c:v>34.4</c:v>
                </c:pt>
                <c:pt idx="16512">
                  <c:v>34.402083333333294</c:v>
                </c:pt>
                <c:pt idx="16513">
                  <c:v>34.404166666666683</c:v>
                </c:pt>
                <c:pt idx="16514">
                  <c:v>34.40625</c:v>
                </c:pt>
                <c:pt idx="16515">
                  <c:v>34.408333333333303</c:v>
                </c:pt>
                <c:pt idx="16516">
                  <c:v>34.410416666666684</c:v>
                </c:pt>
                <c:pt idx="16517">
                  <c:v>34.412500000000001</c:v>
                </c:pt>
                <c:pt idx="16518">
                  <c:v>34.41458333333329</c:v>
                </c:pt>
                <c:pt idx="16519">
                  <c:v>34.416666666666686</c:v>
                </c:pt>
                <c:pt idx="16520">
                  <c:v>34.418750000000003</c:v>
                </c:pt>
                <c:pt idx="16521">
                  <c:v>34.420833333333299</c:v>
                </c:pt>
                <c:pt idx="16522">
                  <c:v>34.422916666666701</c:v>
                </c:pt>
                <c:pt idx="16523">
                  <c:v>34.425000000000004</c:v>
                </c:pt>
                <c:pt idx="16524">
                  <c:v>34.427083333333293</c:v>
                </c:pt>
                <c:pt idx="16525">
                  <c:v>34.429166666666696</c:v>
                </c:pt>
                <c:pt idx="16526">
                  <c:v>34.431249999999999</c:v>
                </c:pt>
                <c:pt idx="16527">
                  <c:v>34.433333333333302</c:v>
                </c:pt>
                <c:pt idx="16528">
                  <c:v>34.43541666666669</c:v>
                </c:pt>
                <c:pt idx="16529">
                  <c:v>34.4375</c:v>
                </c:pt>
                <c:pt idx="16530">
                  <c:v>34.439583333333296</c:v>
                </c:pt>
                <c:pt idx="16531">
                  <c:v>34.441666666666677</c:v>
                </c:pt>
                <c:pt idx="16532">
                  <c:v>34.443750000000001</c:v>
                </c:pt>
                <c:pt idx="16533">
                  <c:v>34.445833333333297</c:v>
                </c:pt>
                <c:pt idx="16534">
                  <c:v>34.447916666666693</c:v>
                </c:pt>
                <c:pt idx="16535">
                  <c:v>34.449999999999996</c:v>
                </c:pt>
                <c:pt idx="16536">
                  <c:v>34.452083333333292</c:v>
                </c:pt>
                <c:pt idx="16537">
                  <c:v>34.454166666666687</c:v>
                </c:pt>
                <c:pt idx="16538">
                  <c:v>34.456249999999997</c:v>
                </c:pt>
                <c:pt idx="16539">
                  <c:v>34.4583333333333</c:v>
                </c:pt>
                <c:pt idx="16540">
                  <c:v>34.460416666666696</c:v>
                </c:pt>
                <c:pt idx="16541">
                  <c:v>34.462500000000006</c:v>
                </c:pt>
                <c:pt idx="16542">
                  <c:v>34.464583333333294</c:v>
                </c:pt>
                <c:pt idx="16543">
                  <c:v>34.466666666666683</c:v>
                </c:pt>
                <c:pt idx="16544">
                  <c:v>34.468750000000007</c:v>
                </c:pt>
                <c:pt idx="16545">
                  <c:v>34.470833333333296</c:v>
                </c:pt>
                <c:pt idx="16546">
                  <c:v>34.472916666666691</c:v>
                </c:pt>
                <c:pt idx="16547">
                  <c:v>34.475000000000001</c:v>
                </c:pt>
                <c:pt idx="16548">
                  <c:v>34.47708333333329</c:v>
                </c:pt>
                <c:pt idx="16549">
                  <c:v>34.479166666666693</c:v>
                </c:pt>
                <c:pt idx="16550">
                  <c:v>34.481249999999996</c:v>
                </c:pt>
                <c:pt idx="16551">
                  <c:v>34.483333333333299</c:v>
                </c:pt>
                <c:pt idx="16552">
                  <c:v>34.485416666666694</c:v>
                </c:pt>
                <c:pt idx="16553">
                  <c:v>34.487499999999997</c:v>
                </c:pt>
                <c:pt idx="16554">
                  <c:v>34.489583333333293</c:v>
                </c:pt>
                <c:pt idx="16555">
                  <c:v>34.491666666666688</c:v>
                </c:pt>
                <c:pt idx="16556">
                  <c:v>34.493750000000006</c:v>
                </c:pt>
                <c:pt idx="16557">
                  <c:v>34.495833333333302</c:v>
                </c:pt>
                <c:pt idx="16558">
                  <c:v>34.49791666666669</c:v>
                </c:pt>
                <c:pt idx="16559">
                  <c:v>34.5</c:v>
                </c:pt>
                <c:pt idx="16560">
                  <c:v>34.502083333333296</c:v>
                </c:pt>
                <c:pt idx="16561">
                  <c:v>34.504166666666684</c:v>
                </c:pt>
                <c:pt idx="16562">
                  <c:v>34.506250000000001</c:v>
                </c:pt>
                <c:pt idx="16563">
                  <c:v>34.508333333333304</c:v>
                </c:pt>
                <c:pt idx="16564">
                  <c:v>34.510416666666693</c:v>
                </c:pt>
                <c:pt idx="16565">
                  <c:v>34.512500000000003</c:v>
                </c:pt>
                <c:pt idx="16566">
                  <c:v>34.514583333333292</c:v>
                </c:pt>
                <c:pt idx="16567">
                  <c:v>34.516666666666687</c:v>
                </c:pt>
                <c:pt idx="16568">
                  <c:v>34.518750000000004</c:v>
                </c:pt>
                <c:pt idx="16569">
                  <c:v>34.5208333333333</c:v>
                </c:pt>
                <c:pt idx="16570">
                  <c:v>34.522916666666703</c:v>
                </c:pt>
                <c:pt idx="16571">
                  <c:v>34.525000000000006</c:v>
                </c:pt>
                <c:pt idx="16572">
                  <c:v>34.527083333333294</c:v>
                </c:pt>
                <c:pt idx="16573">
                  <c:v>34.52916666666669</c:v>
                </c:pt>
                <c:pt idx="16574">
                  <c:v>34.53125</c:v>
                </c:pt>
                <c:pt idx="16575">
                  <c:v>34.533333333333303</c:v>
                </c:pt>
                <c:pt idx="16576">
                  <c:v>34.535416666666691</c:v>
                </c:pt>
                <c:pt idx="16577">
                  <c:v>34.537500000000001</c:v>
                </c:pt>
                <c:pt idx="16578">
                  <c:v>34.539583333333297</c:v>
                </c:pt>
                <c:pt idx="16579">
                  <c:v>34.541666666666686</c:v>
                </c:pt>
                <c:pt idx="16580">
                  <c:v>34.543750000000003</c:v>
                </c:pt>
                <c:pt idx="16581">
                  <c:v>34.545833333333299</c:v>
                </c:pt>
                <c:pt idx="16582">
                  <c:v>34.547916666666694</c:v>
                </c:pt>
                <c:pt idx="16583">
                  <c:v>34.550000000000004</c:v>
                </c:pt>
                <c:pt idx="16584">
                  <c:v>34.552083333333293</c:v>
                </c:pt>
                <c:pt idx="16585">
                  <c:v>34.554166666666688</c:v>
                </c:pt>
                <c:pt idx="16586">
                  <c:v>34.556249999999999</c:v>
                </c:pt>
                <c:pt idx="16587">
                  <c:v>34.558333333333302</c:v>
                </c:pt>
                <c:pt idx="16588">
                  <c:v>34.56041666666669</c:v>
                </c:pt>
                <c:pt idx="16589">
                  <c:v>34.562500000000007</c:v>
                </c:pt>
                <c:pt idx="16590">
                  <c:v>34.564583333333296</c:v>
                </c:pt>
                <c:pt idx="16591">
                  <c:v>34.566666666666684</c:v>
                </c:pt>
                <c:pt idx="16592">
                  <c:v>34.568750000000009</c:v>
                </c:pt>
                <c:pt idx="16593">
                  <c:v>34.570833333333297</c:v>
                </c:pt>
                <c:pt idx="16594">
                  <c:v>34.5729166666667</c:v>
                </c:pt>
                <c:pt idx="16595">
                  <c:v>34.575000000000003</c:v>
                </c:pt>
                <c:pt idx="16596">
                  <c:v>34.577083333333292</c:v>
                </c:pt>
                <c:pt idx="16597">
                  <c:v>34.579166666666694</c:v>
                </c:pt>
                <c:pt idx="16598">
                  <c:v>34.581249999999997</c:v>
                </c:pt>
                <c:pt idx="16599">
                  <c:v>34.5833333333333</c:v>
                </c:pt>
                <c:pt idx="16600">
                  <c:v>34.585416666666696</c:v>
                </c:pt>
                <c:pt idx="16601">
                  <c:v>34.587499999999999</c:v>
                </c:pt>
                <c:pt idx="16602">
                  <c:v>34.589583333333294</c:v>
                </c:pt>
                <c:pt idx="16603">
                  <c:v>34.591666666666683</c:v>
                </c:pt>
                <c:pt idx="16604">
                  <c:v>34.593750000000007</c:v>
                </c:pt>
                <c:pt idx="16605">
                  <c:v>34.595833333333303</c:v>
                </c:pt>
                <c:pt idx="16606">
                  <c:v>34.597916666666691</c:v>
                </c:pt>
                <c:pt idx="16607">
                  <c:v>34.6</c:v>
                </c:pt>
                <c:pt idx="16608">
                  <c:v>34.602083333333297</c:v>
                </c:pt>
                <c:pt idx="16609">
                  <c:v>34.604166666666693</c:v>
                </c:pt>
                <c:pt idx="16610">
                  <c:v>34.606250000000003</c:v>
                </c:pt>
                <c:pt idx="16611">
                  <c:v>34.608333333333306</c:v>
                </c:pt>
                <c:pt idx="16612">
                  <c:v>34.610416666666694</c:v>
                </c:pt>
                <c:pt idx="16613">
                  <c:v>34.612500000000004</c:v>
                </c:pt>
                <c:pt idx="16614">
                  <c:v>34.614583333333293</c:v>
                </c:pt>
                <c:pt idx="16615">
                  <c:v>34.616666666666688</c:v>
                </c:pt>
                <c:pt idx="16616">
                  <c:v>34.618750000000006</c:v>
                </c:pt>
                <c:pt idx="16617">
                  <c:v>34.620833333333302</c:v>
                </c:pt>
                <c:pt idx="16618">
                  <c:v>34.622916666666697</c:v>
                </c:pt>
                <c:pt idx="16619">
                  <c:v>34.625000000000007</c:v>
                </c:pt>
                <c:pt idx="16620">
                  <c:v>34.627083333333296</c:v>
                </c:pt>
                <c:pt idx="16621">
                  <c:v>34.629166666666691</c:v>
                </c:pt>
                <c:pt idx="16622">
                  <c:v>34.631250000000001</c:v>
                </c:pt>
                <c:pt idx="16623">
                  <c:v>34.633333333333304</c:v>
                </c:pt>
                <c:pt idx="16624">
                  <c:v>34.6354166666667</c:v>
                </c:pt>
                <c:pt idx="16625">
                  <c:v>34.637500000000003</c:v>
                </c:pt>
                <c:pt idx="16626">
                  <c:v>34.639583333333299</c:v>
                </c:pt>
                <c:pt idx="16627">
                  <c:v>34.641666666666687</c:v>
                </c:pt>
                <c:pt idx="16628">
                  <c:v>34.643750000000004</c:v>
                </c:pt>
                <c:pt idx="16629">
                  <c:v>34.6458333333333</c:v>
                </c:pt>
                <c:pt idx="16630">
                  <c:v>34.647916666666696</c:v>
                </c:pt>
                <c:pt idx="16631">
                  <c:v>34.65</c:v>
                </c:pt>
                <c:pt idx="16632">
                  <c:v>34.652083333333294</c:v>
                </c:pt>
                <c:pt idx="16633">
                  <c:v>34.654166666666683</c:v>
                </c:pt>
                <c:pt idx="16634">
                  <c:v>34.65625</c:v>
                </c:pt>
                <c:pt idx="16635">
                  <c:v>34.658333333333303</c:v>
                </c:pt>
                <c:pt idx="16636">
                  <c:v>34.660416666666691</c:v>
                </c:pt>
                <c:pt idx="16637">
                  <c:v>34.662500000000009</c:v>
                </c:pt>
                <c:pt idx="16638">
                  <c:v>34.664583333333297</c:v>
                </c:pt>
                <c:pt idx="16639">
                  <c:v>34.666666666666693</c:v>
                </c:pt>
                <c:pt idx="16640">
                  <c:v>34.66875000000001</c:v>
                </c:pt>
                <c:pt idx="16641">
                  <c:v>34.670833333333299</c:v>
                </c:pt>
                <c:pt idx="16642">
                  <c:v>34.672916666666701</c:v>
                </c:pt>
                <c:pt idx="16643">
                  <c:v>34.675000000000004</c:v>
                </c:pt>
                <c:pt idx="16644">
                  <c:v>34.677083333333293</c:v>
                </c:pt>
                <c:pt idx="16645">
                  <c:v>34.679166666666696</c:v>
                </c:pt>
                <c:pt idx="16646">
                  <c:v>34.681249999999999</c:v>
                </c:pt>
                <c:pt idx="16647">
                  <c:v>34.683333333333302</c:v>
                </c:pt>
                <c:pt idx="16648">
                  <c:v>34.68541666666669</c:v>
                </c:pt>
                <c:pt idx="16649">
                  <c:v>34.6875</c:v>
                </c:pt>
                <c:pt idx="16650">
                  <c:v>34.689583333333296</c:v>
                </c:pt>
                <c:pt idx="16651">
                  <c:v>34.691666666666684</c:v>
                </c:pt>
                <c:pt idx="16652">
                  <c:v>34.693750000000009</c:v>
                </c:pt>
                <c:pt idx="16653">
                  <c:v>34.695833333333304</c:v>
                </c:pt>
                <c:pt idx="16654">
                  <c:v>34.6979166666667</c:v>
                </c:pt>
                <c:pt idx="16655">
                  <c:v>34.700000000000003</c:v>
                </c:pt>
                <c:pt idx="16656">
                  <c:v>34.702083333333299</c:v>
                </c:pt>
                <c:pt idx="16657">
                  <c:v>34.704166666666694</c:v>
                </c:pt>
                <c:pt idx="16658">
                  <c:v>34.706250000000004</c:v>
                </c:pt>
                <c:pt idx="16659">
                  <c:v>34.708333333333307</c:v>
                </c:pt>
                <c:pt idx="16660">
                  <c:v>34.710416666666696</c:v>
                </c:pt>
                <c:pt idx="16661">
                  <c:v>34.712500000000006</c:v>
                </c:pt>
                <c:pt idx="16662">
                  <c:v>34.714583333333294</c:v>
                </c:pt>
                <c:pt idx="16663">
                  <c:v>34.716666666666683</c:v>
                </c:pt>
                <c:pt idx="16664">
                  <c:v>34.718750000000007</c:v>
                </c:pt>
                <c:pt idx="16665">
                  <c:v>34.720833333333303</c:v>
                </c:pt>
                <c:pt idx="16666">
                  <c:v>34.722916666666698</c:v>
                </c:pt>
                <c:pt idx="16667">
                  <c:v>34.725000000000009</c:v>
                </c:pt>
                <c:pt idx="16668">
                  <c:v>34.727083333333297</c:v>
                </c:pt>
                <c:pt idx="16669">
                  <c:v>34.7291666666667</c:v>
                </c:pt>
                <c:pt idx="16670">
                  <c:v>34.731250000000003</c:v>
                </c:pt>
                <c:pt idx="16671">
                  <c:v>34.733333333333306</c:v>
                </c:pt>
                <c:pt idx="16672">
                  <c:v>34.735416666666701</c:v>
                </c:pt>
                <c:pt idx="16673">
                  <c:v>34.737500000000004</c:v>
                </c:pt>
                <c:pt idx="16674">
                  <c:v>34.7395833333333</c:v>
                </c:pt>
                <c:pt idx="16675">
                  <c:v>34.741666666666688</c:v>
                </c:pt>
                <c:pt idx="16676">
                  <c:v>34.743750000000006</c:v>
                </c:pt>
                <c:pt idx="16677">
                  <c:v>34.745833333333302</c:v>
                </c:pt>
                <c:pt idx="16678">
                  <c:v>34.74791666666669</c:v>
                </c:pt>
                <c:pt idx="16679">
                  <c:v>34.75</c:v>
                </c:pt>
                <c:pt idx="16680">
                  <c:v>34.752083333333296</c:v>
                </c:pt>
                <c:pt idx="16681">
                  <c:v>34.754166666666684</c:v>
                </c:pt>
                <c:pt idx="16682">
                  <c:v>34.756250000000001</c:v>
                </c:pt>
                <c:pt idx="16683">
                  <c:v>34.758333333333304</c:v>
                </c:pt>
                <c:pt idx="16684">
                  <c:v>34.7604166666667</c:v>
                </c:pt>
                <c:pt idx="16685">
                  <c:v>34.76250000000001</c:v>
                </c:pt>
                <c:pt idx="16686">
                  <c:v>34.764583333333299</c:v>
                </c:pt>
                <c:pt idx="16687">
                  <c:v>34.766666666666694</c:v>
                </c:pt>
                <c:pt idx="16688">
                  <c:v>34.768750000000011</c:v>
                </c:pt>
                <c:pt idx="16689">
                  <c:v>34.7708333333333</c:v>
                </c:pt>
                <c:pt idx="16690">
                  <c:v>34.772916666666703</c:v>
                </c:pt>
                <c:pt idx="16691">
                  <c:v>34.775000000000006</c:v>
                </c:pt>
                <c:pt idx="16692">
                  <c:v>34.777083333333294</c:v>
                </c:pt>
                <c:pt idx="16693">
                  <c:v>34.77916666666669</c:v>
                </c:pt>
                <c:pt idx="16694">
                  <c:v>34.78125</c:v>
                </c:pt>
                <c:pt idx="16695">
                  <c:v>34.783333333333303</c:v>
                </c:pt>
                <c:pt idx="16696">
                  <c:v>34.785416666666691</c:v>
                </c:pt>
                <c:pt idx="16697">
                  <c:v>34.787500000000001</c:v>
                </c:pt>
                <c:pt idx="16698">
                  <c:v>34.789583333333297</c:v>
                </c:pt>
                <c:pt idx="16699">
                  <c:v>34.791666666666693</c:v>
                </c:pt>
                <c:pt idx="16700">
                  <c:v>34.79375000000001</c:v>
                </c:pt>
                <c:pt idx="16701">
                  <c:v>34.795833333333306</c:v>
                </c:pt>
                <c:pt idx="16702">
                  <c:v>34.797916666666701</c:v>
                </c:pt>
                <c:pt idx="16703">
                  <c:v>34.800000000000011</c:v>
                </c:pt>
                <c:pt idx="16704">
                  <c:v>34.802083333333293</c:v>
                </c:pt>
                <c:pt idx="16705">
                  <c:v>34.804166666666688</c:v>
                </c:pt>
                <c:pt idx="16706">
                  <c:v>34.806249999999999</c:v>
                </c:pt>
                <c:pt idx="16707">
                  <c:v>34.808333333333302</c:v>
                </c:pt>
                <c:pt idx="16708">
                  <c:v>34.810416666666683</c:v>
                </c:pt>
                <c:pt idx="16709">
                  <c:v>34.8125</c:v>
                </c:pt>
                <c:pt idx="16710">
                  <c:v>34.814583333333289</c:v>
                </c:pt>
                <c:pt idx="16711">
                  <c:v>34.816666666666677</c:v>
                </c:pt>
                <c:pt idx="16712">
                  <c:v>34.818750000000001</c:v>
                </c:pt>
                <c:pt idx="16713">
                  <c:v>34.820833333333297</c:v>
                </c:pt>
                <c:pt idx="16714">
                  <c:v>34.8229166666667</c:v>
                </c:pt>
                <c:pt idx="16715">
                  <c:v>34.825000000000003</c:v>
                </c:pt>
                <c:pt idx="16716">
                  <c:v>34.827083333333292</c:v>
                </c:pt>
                <c:pt idx="16717">
                  <c:v>34.829166666666694</c:v>
                </c:pt>
                <c:pt idx="16718">
                  <c:v>34.831249999999997</c:v>
                </c:pt>
                <c:pt idx="16719">
                  <c:v>34.8333333333333</c:v>
                </c:pt>
                <c:pt idx="16720">
                  <c:v>34.835416666666696</c:v>
                </c:pt>
                <c:pt idx="16721">
                  <c:v>34.837499999999999</c:v>
                </c:pt>
                <c:pt idx="16722">
                  <c:v>34.839583333333294</c:v>
                </c:pt>
                <c:pt idx="16723">
                  <c:v>34.841666666666676</c:v>
                </c:pt>
                <c:pt idx="16724">
                  <c:v>34.84375</c:v>
                </c:pt>
                <c:pt idx="16725">
                  <c:v>34.845833333333296</c:v>
                </c:pt>
                <c:pt idx="16726">
                  <c:v>34.847916666666684</c:v>
                </c:pt>
                <c:pt idx="16727">
                  <c:v>34.849999999999994</c:v>
                </c:pt>
                <c:pt idx="16728">
                  <c:v>34.85208333333329</c:v>
                </c:pt>
                <c:pt idx="16729">
                  <c:v>34.854166666666686</c:v>
                </c:pt>
                <c:pt idx="16730">
                  <c:v>34.856249999999996</c:v>
                </c:pt>
                <c:pt idx="16731">
                  <c:v>34.858333333333299</c:v>
                </c:pt>
                <c:pt idx="16732">
                  <c:v>34.860416666666694</c:v>
                </c:pt>
                <c:pt idx="16733">
                  <c:v>34.862500000000004</c:v>
                </c:pt>
                <c:pt idx="16734">
                  <c:v>34.864583333333293</c:v>
                </c:pt>
                <c:pt idx="16735">
                  <c:v>34.866666666666688</c:v>
                </c:pt>
                <c:pt idx="16736">
                  <c:v>34.868750000000006</c:v>
                </c:pt>
                <c:pt idx="16737">
                  <c:v>34.870833333333294</c:v>
                </c:pt>
                <c:pt idx="16738">
                  <c:v>34.87291666666669</c:v>
                </c:pt>
                <c:pt idx="16739">
                  <c:v>34.875</c:v>
                </c:pt>
                <c:pt idx="16740">
                  <c:v>34.877083333333289</c:v>
                </c:pt>
                <c:pt idx="16741">
                  <c:v>34.879166666666684</c:v>
                </c:pt>
                <c:pt idx="16742">
                  <c:v>34.881249999999994</c:v>
                </c:pt>
                <c:pt idx="16743">
                  <c:v>34.883333333333297</c:v>
                </c:pt>
                <c:pt idx="16744">
                  <c:v>34.885416666666693</c:v>
                </c:pt>
                <c:pt idx="16745">
                  <c:v>34.887499999999996</c:v>
                </c:pt>
                <c:pt idx="16746">
                  <c:v>34.889583333333292</c:v>
                </c:pt>
                <c:pt idx="16747">
                  <c:v>34.891666666666687</c:v>
                </c:pt>
                <c:pt idx="16748">
                  <c:v>34.893750000000004</c:v>
                </c:pt>
                <c:pt idx="16749">
                  <c:v>34.8958333333333</c:v>
                </c:pt>
                <c:pt idx="16750">
                  <c:v>34.897916666666696</c:v>
                </c:pt>
                <c:pt idx="16751">
                  <c:v>34.9</c:v>
                </c:pt>
                <c:pt idx="16752">
                  <c:v>34.902083333333294</c:v>
                </c:pt>
                <c:pt idx="16753">
                  <c:v>34.904166666666683</c:v>
                </c:pt>
                <c:pt idx="16754">
                  <c:v>34.90625</c:v>
                </c:pt>
                <c:pt idx="16755">
                  <c:v>34.908333333333303</c:v>
                </c:pt>
                <c:pt idx="16756">
                  <c:v>34.910416666666684</c:v>
                </c:pt>
                <c:pt idx="16757">
                  <c:v>34.912500000000001</c:v>
                </c:pt>
                <c:pt idx="16758">
                  <c:v>34.91458333333329</c:v>
                </c:pt>
                <c:pt idx="16759">
                  <c:v>34.916666666666686</c:v>
                </c:pt>
                <c:pt idx="16760">
                  <c:v>34.918750000000003</c:v>
                </c:pt>
                <c:pt idx="16761">
                  <c:v>34.920833333333299</c:v>
                </c:pt>
                <c:pt idx="16762">
                  <c:v>34.922916666666701</c:v>
                </c:pt>
                <c:pt idx="16763">
                  <c:v>34.925000000000004</c:v>
                </c:pt>
                <c:pt idx="16764">
                  <c:v>34.927083333333293</c:v>
                </c:pt>
                <c:pt idx="16765">
                  <c:v>34.929166666666696</c:v>
                </c:pt>
                <c:pt idx="16766">
                  <c:v>34.931249999999999</c:v>
                </c:pt>
                <c:pt idx="16767">
                  <c:v>34.933333333333302</c:v>
                </c:pt>
                <c:pt idx="16768">
                  <c:v>34.93541666666669</c:v>
                </c:pt>
                <c:pt idx="16769">
                  <c:v>34.9375</c:v>
                </c:pt>
                <c:pt idx="16770">
                  <c:v>34.939583333333296</c:v>
                </c:pt>
                <c:pt idx="16771">
                  <c:v>34.941666666666677</c:v>
                </c:pt>
                <c:pt idx="16772">
                  <c:v>34.943750000000001</c:v>
                </c:pt>
                <c:pt idx="16773">
                  <c:v>34.945833333333297</c:v>
                </c:pt>
                <c:pt idx="16774">
                  <c:v>34.947916666666693</c:v>
                </c:pt>
                <c:pt idx="16775">
                  <c:v>34.949999999999996</c:v>
                </c:pt>
                <c:pt idx="16776">
                  <c:v>34.952083333333292</c:v>
                </c:pt>
                <c:pt idx="16777">
                  <c:v>34.954166666666687</c:v>
                </c:pt>
                <c:pt idx="16778">
                  <c:v>34.956249999999997</c:v>
                </c:pt>
                <c:pt idx="16779">
                  <c:v>34.9583333333333</c:v>
                </c:pt>
                <c:pt idx="16780">
                  <c:v>34.960416666666696</c:v>
                </c:pt>
                <c:pt idx="16781">
                  <c:v>34.962500000000006</c:v>
                </c:pt>
                <c:pt idx="16782">
                  <c:v>34.964583333333294</c:v>
                </c:pt>
                <c:pt idx="16783">
                  <c:v>34.966666666666683</c:v>
                </c:pt>
                <c:pt idx="16784">
                  <c:v>34.968750000000007</c:v>
                </c:pt>
                <c:pt idx="16785">
                  <c:v>34.970833333333296</c:v>
                </c:pt>
                <c:pt idx="16786">
                  <c:v>34.972916666666691</c:v>
                </c:pt>
                <c:pt idx="16787">
                  <c:v>34.975000000000001</c:v>
                </c:pt>
                <c:pt idx="16788">
                  <c:v>34.97708333333329</c:v>
                </c:pt>
                <c:pt idx="16789">
                  <c:v>34.979166666666693</c:v>
                </c:pt>
                <c:pt idx="16790">
                  <c:v>34.981249999999996</c:v>
                </c:pt>
                <c:pt idx="16791">
                  <c:v>34.983333333333299</c:v>
                </c:pt>
                <c:pt idx="16792">
                  <c:v>34.985416666666694</c:v>
                </c:pt>
                <c:pt idx="16793">
                  <c:v>34.987499999999997</c:v>
                </c:pt>
                <c:pt idx="16794">
                  <c:v>34.989583333333293</c:v>
                </c:pt>
                <c:pt idx="16795">
                  <c:v>34.991666666666688</c:v>
                </c:pt>
                <c:pt idx="16796">
                  <c:v>34.993750000000006</c:v>
                </c:pt>
                <c:pt idx="16797">
                  <c:v>34.995833333333302</c:v>
                </c:pt>
                <c:pt idx="16798">
                  <c:v>34.99791666666669</c:v>
                </c:pt>
                <c:pt idx="16799">
                  <c:v>35</c:v>
                </c:pt>
                <c:pt idx="16800">
                  <c:v>35.002083333333296</c:v>
                </c:pt>
                <c:pt idx="16801">
                  <c:v>35.004166666666684</c:v>
                </c:pt>
                <c:pt idx="16802">
                  <c:v>35.006250000000001</c:v>
                </c:pt>
                <c:pt idx="16803">
                  <c:v>35.008333333333304</c:v>
                </c:pt>
                <c:pt idx="16804">
                  <c:v>35.010416666666693</c:v>
                </c:pt>
                <c:pt idx="16805">
                  <c:v>35.012500000000003</c:v>
                </c:pt>
                <c:pt idx="16806">
                  <c:v>35.014583333333292</c:v>
                </c:pt>
                <c:pt idx="16807">
                  <c:v>35.016666666666687</c:v>
                </c:pt>
                <c:pt idx="16808">
                  <c:v>35.018750000000004</c:v>
                </c:pt>
                <c:pt idx="16809">
                  <c:v>35.0208333333333</c:v>
                </c:pt>
                <c:pt idx="16810">
                  <c:v>35.022916666666703</c:v>
                </c:pt>
                <c:pt idx="16811">
                  <c:v>35.025000000000006</c:v>
                </c:pt>
                <c:pt idx="16812">
                  <c:v>35.027083333333294</c:v>
                </c:pt>
                <c:pt idx="16813">
                  <c:v>35.02916666666669</c:v>
                </c:pt>
                <c:pt idx="16814">
                  <c:v>35.03125</c:v>
                </c:pt>
                <c:pt idx="16815">
                  <c:v>35.033333333333303</c:v>
                </c:pt>
                <c:pt idx="16816">
                  <c:v>35.035416666666691</c:v>
                </c:pt>
                <c:pt idx="16817">
                  <c:v>35.037500000000001</c:v>
                </c:pt>
                <c:pt idx="16818">
                  <c:v>35.039583333333297</c:v>
                </c:pt>
                <c:pt idx="16819">
                  <c:v>35.041666666666686</c:v>
                </c:pt>
                <c:pt idx="16820">
                  <c:v>35.043750000000003</c:v>
                </c:pt>
                <c:pt idx="16821">
                  <c:v>35.045833333333299</c:v>
                </c:pt>
                <c:pt idx="16822">
                  <c:v>35.047916666666694</c:v>
                </c:pt>
                <c:pt idx="16823">
                  <c:v>35.050000000000004</c:v>
                </c:pt>
                <c:pt idx="16824">
                  <c:v>35.052083333333293</c:v>
                </c:pt>
                <c:pt idx="16825">
                  <c:v>35.054166666666688</c:v>
                </c:pt>
                <c:pt idx="16826">
                  <c:v>35.056249999999999</c:v>
                </c:pt>
                <c:pt idx="16827">
                  <c:v>35.058333333333302</c:v>
                </c:pt>
                <c:pt idx="16828">
                  <c:v>35.06041666666669</c:v>
                </c:pt>
                <c:pt idx="16829">
                  <c:v>35.062500000000007</c:v>
                </c:pt>
                <c:pt idx="16830">
                  <c:v>35.064583333333296</c:v>
                </c:pt>
                <c:pt idx="16831">
                  <c:v>35.066666666666684</c:v>
                </c:pt>
                <c:pt idx="16832">
                  <c:v>35.068750000000009</c:v>
                </c:pt>
                <c:pt idx="16833">
                  <c:v>35.070833333333297</c:v>
                </c:pt>
                <c:pt idx="16834">
                  <c:v>35.0729166666667</c:v>
                </c:pt>
                <c:pt idx="16835">
                  <c:v>35.075000000000003</c:v>
                </c:pt>
                <c:pt idx="16836">
                  <c:v>35.077083333333292</c:v>
                </c:pt>
                <c:pt idx="16837">
                  <c:v>35.079166666666694</c:v>
                </c:pt>
                <c:pt idx="16838">
                  <c:v>35.081249999999997</c:v>
                </c:pt>
                <c:pt idx="16839">
                  <c:v>35.0833333333333</c:v>
                </c:pt>
                <c:pt idx="16840">
                  <c:v>35.085416666666696</c:v>
                </c:pt>
                <c:pt idx="16841">
                  <c:v>35.087499999999999</c:v>
                </c:pt>
                <c:pt idx="16842">
                  <c:v>35.089583333333294</c:v>
                </c:pt>
                <c:pt idx="16843">
                  <c:v>35.091666666666683</c:v>
                </c:pt>
                <c:pt idx="16844">
                  <c:v>35.093750000000007</c:v>
                </c:pt>
                <c:pt idx="16845">
                  <c:v>35.095833333333303</c:v>
                </c:pt>
                <c:pt idx="16846">
                  <c:v>35.097916666666691</c:v>
                </c:pt>
                <c:pt idx="16847">
                  <c:v>35.1</c:v>
                </c:pt>
                <c:pt idx="16848">
                  <c:v>35.102083333333297</c:v>
                </c:pt>
                <c:pt idx="16849">
                  <c:v>35.104166666666693</c:v>
                </c:pt>
                <c:pt idx="16850">
                  <c:v>35.106250000000003</c:v>
                </c:pt>
                <c:pt idx="16851">
                  <c:v>35.108333333333306</c:v>
                </c:pt>
                <c:pt idx="16852">
                  <c:v>35.110416666666694</c:v>
                </c:pt>
                <c:pt idx="16853">
                  <c:v>35.112500000000004</c:v>
                </c:pt>
                <c:pt idx="16854">
                  <c:v>35.114583333333293</c:v>
                </c:pt>
                <c:pt idx="16855">
                  <c:v>35.116666666666688</c:v>
                </c:pt>
                <c:pt idx="16856">
                  <c:v>35.118750000000006</c:v>
                </c:pt>
                <c:pt idx="16857">
                  <c:v>35.120833333333302</c:v>
                </c:pt>
                <c:pt idx="16858">
                  <c:v>35.122916666666697</c:v>
                </c:pt>
                <c:pt idx="16859">
                  <c:v>35.125000000000007</c:v>
                </c:pt>
                <c:pt idx="16860">
                  <c:v>35.127083333333296</c:v>
                </c:pt>
                <c:pt idx="16861">
                  <c:v>35.129166666666691</c:v>
                </c:pt>
                <c:pt idx="16862">
                  <c:v>35.131250000000001</c:v>
                </c:pt>
                <c:pt idx="16863">
                  <c:v>35.133333333333304</c:v>
                </c:pt>
                <c:pt idx="16864">
                  <c:v>35.1354166666667</c:v>
                </c:pt>
                <c:pt idx="16865">
                  <c:v>35.137500000000003</c:v>
                </c:pt>
                <c:pt idx="16866">
                  <c:v>35.139583333333299</c:v>
                </c:pt>
                <c:pt idx="16867">
                  <c:v>35.141666666666687</c:v>
                </c:pt>
                <c:pt idx="16868">
                  <c:v>35.143750000000004</c:v>
                </c:pt>
                <c:pt idx="16869">
                  <c:v>35.1458333333333</c:v>
                </c:pt>
                <c:pt idx="16870">
                  <c:v>35.147916666666696</c:v>
                </c:pt>
                <c:pt idx="16871">
                  <c:v>35.15</c:v>
                </c:pt>
                <c:pt idx="16872">
                  <c:v>35.152083333333294</c:v>
                </c:pt>
                <c:pt idx="16873">
                  <c:v>35.154166666666683</c:v>
                </c:pt>
                <c:pt idx="16874">
                  <c:v>35.15625</c:v>
                </c:pt>
                <c:pt idx="16875">
                  <c:v>35.158333333333303</c:v>
                </c:pt>
                <c:pt idx="16876">
                  <c:v>35.160416666666691</c:v>
                </c:pt>
                <c:pt idx="16877">
                  <c:v>35.162500000000009</c:v>
                </c:pt>
                <c:pt idx="16878">
                  <c:v>35.164583333333297</c:v>
                </c:pt>
                <c:pt idx="16879">
                  <c:v>35.166666666666693</c:v>
                </c:pt>
                <c:pt idx="16880">
                  <c:v>35.16875000000001</c:v>
                </c:pt>
                <c:pt idx="16881">
                  <c:v>35.170833333333299</c:v>
                </c:pt>
                <c:pt idx="16882">
                  <c:v>35.172916666666701</c:v>
                </c:pt>
                <c:pt idx="16883">
                  <c:v>35.175000000000004</c:v>
                </c:pt>
                <c:pt idx="16884">
                  <c:v>35.177083333333293</c:v>
                </c:pt>
                <c:pt idx="16885">
                  <c:v>35.179166666666696</c:v>
                </c:pt>
                <c:pt idx="16886">
                  <c:v>35.181249999999999</c:v>
                </c:pt>
                <c:pt idx="16887">
                  <c:v>35.183333333333302</c:v>
                </c:pt>
                <c:pt idx="16888">
                  <c:v>35.18541666666669</c:v>
                </c:pt>
                <c:pt idx="16889">
                  <c:v>35.1875</c:v>
                </c:pt>
                <c:pt idx="16890">
                  <c:v>35.189583333333296</c:v>
                </c:pt>
                <c:pt idx="16891">
                  <c:v>35.191666666666684</c:v>
                </c:pt>
                <c:pt idx="16892">
                  <c:v>35.193750000000009</c:v>
                </c:pt>
                <c:pt idx="16893">
                  <c:v>35.195833333333304</c:v>
                </c:pt>
                <c:pt idx="16894">
                  <c:v>35.1979166666667</c:v>
                </c:pt>
                <c:pt idx="16895">
                  <c:v>35.200000000000003</c:v>
                </c:pt>
                <c:pt idx="16896">
                  <c:v>35.202083333333299</c:v>
                </c:pt>
                <c:pt idx="16897">
                  <c:v>35.204166666666694</c:v>
                </c:pt>
                <c:pt idx="16898">
                  <c:v>35.206250000000004</c:v>
                </c:pt>
                <c:pt idx="16899">
                  <c:v>35.208333333333307</c:v>
                </c:pt>
                <c:pt idx="16900">
                  <c:v>35.210416666666696</c:v>
                </c:pt>
                <c:pt idx="16901">
                  <c:v>35.212500000000006</c:v>
                </c:pt>
                <c:pt idx="16902">
                  <c:v>35.214583333333294</c:v>
                </c:pt>
                <c:pt idx="16903">
                  <c:v>35.216666666666683</c:v>
                </c:pt>
                <c:pt idx="16904">
                  <c:v>35.218750000000007</c:v>
                </c:pt>
                <c:pt idx="16905">
                  <c:v>35.220833333333303</c:v>
                </c:pt>
                <c:pt idx="16906">
                  <c:v>35.222916666666698</c:v>
                </c:pt>
                <c:pt idx="16907">
                  <c:v>35.225000000000009</c:v>
                </c:pt>
                <c:pt idx="16908">
                  <c:v>35.227083333333297</c:v>
                </c:pt>
                <c:pt idx="16909">
                  <c:v>35.2291666666667</c:v>
                </c:pt>
                <c:pt idx="16910">
                  <c:v>35.231250000000003</c:v>
                </c:pt>
                <c:pt idx="16911">
                  <c:v>35.233333333333306</c:v>
                </c:pt>
                <c:pt idx="16912">
                  <c:v>35.235416666666701</c:v>
                </c:pt>
                <c:pt idx="16913">
                  <c:v>35.237500000000004</c:v>
                </c:pt>
                <c:pt idx="16914">
                  <c:v>35.2395833333333</c:v>
                </c:pt>
                <c:pt idx="16915">
                  <c:v>35.241666666666688</c:v>
                </c:pt>
                <c:pt idx="16916">
                  <c:v>35.243750000000006</c:v>
                </c:pt>
                <c:pt idx="16917">
                  <c:v>35.245833333333302</c:v>
                </c:pt>
                <c:pt idx="16918">
                  <c:v>35.24791666666669</c:v>
                </c:pt>
                <c:pt idx="16919">
                  <c:v>35.25</c:v>
                </c:pt>
                <c:pt idx="16920">
                  <c:v>35.252083333333296</c:v>
                </c:pt>
                <c:pt idx="16921">
                  <c:v>35.254166666666684</c:v>
                </c:pt>
                <c:pt idx="16922">
                  <c:v>35.256250000000001</c:v>
                </c:pt>
                <c:pt idx="16923">
                  <c:v>35.258333333333304</c:v>
                </c:pt>
                <c:pt idx="16924">
                  <c:v>35.2604166666667</c:v>
                </c:pt>
                <c:pt idx="16925">
                  <c:v>35.26250000000001</c:v>
                </c:pt>
                <c:pt idx="16926">
                  <c:v>35.264583333333299</c:v>
                </c:pt>
                <c:pt idx="16927">
                  <c:v>35.266666666666694</c:v>
                </c:pt>
                <c:pt idx="16928">
                  <c:v>35.268750000000011</c:v>
                </c:pt>
                <c:pt idx="16929">
                  <c:v>35.2708333333333</c:v>
                </c:pt>
                <c:pt idx="16930">
                  <c:v>35.272916666666703</c:v>
                </c:pt>
                <c:pt idx="16931">
                  <c:v>35.275000000000006</c:v>
                </c:pt>
                <c:pt idx="16932">
                  <c:v>35.277083333333294</c:v>
                </c:pt>
                <c:pt idx="16933">
                  <c:v>35.27916666666669</c:v>
                </c:pt>
                <c:pt idx="16934">
                  <c:v>35.28125</c:v>
                </c:pt>
                <c:pt idx="16935">
                  <c:v>35.283333333333303</c:v>
                </c:pt>
                <c:pt idx="16936">
                  <c:v>35.285416666666691</c:v>
                </c:pt>
                <c:pt idx="16937">
                  <c:v>35.287500000000001</c:v>
                </c:pt>
                <c:pt idx="16938">
                  <c:v>35.289583333333297</c:v>
                </c:pt>
                <c:pt idx="16939">
                  <c:v>35.291666666666693</c:v>
                </c:pt>
                <c:pt idx="16940">
                  <c:v>35.29375000000001</c:v>
                </c:pt>
                <c:pt idx="16941">
                  <c:v>35.295833333333306</c:v>
                </c:pt>
                <c:pt idx="16942">
                  <c:v>35.297916666666701</c:v>
                </c:pt>
                <c:pt idx="16943">
                  <c:v>35.300000000000011</c:v>
                </c:pt>
                <c:pt idx="16944">
                  <c:v>35.302083333333293</c:v>
                </c:pt>
                <c:pt idx="16945">
                  <c:v>35.304166666666688</c:v>
                </c:pt>
                <c:pt idx="16946">
                  <c:v>35.306249999999999</c:v>
                </c:pt>
                <c:pt idx="16947">
                  <c:v>35.308333333333302</c:v>
                </c:pt>
                <c:pt idx="16948">
                  <c:v>35.310416666666683</c:v>
                </c:pt>
                <c:pt idx="16949">
                  <c:v>35.3125</c:v>
                </c:pt>
                <c:pt idx="16950">
                  <c:v>35.314583333333289</c:v>
                </c:pt>
                <c:pt idx="16951">
                  <c:v>35.316666666666677</c:v>
                </c:pt>
                <c:pt idx="16952">
                  <c:v>35.318750000000001</c:v>
                </c:pt>
                <c:pt idx="16953">
                  <c:v>35.320833333333297</c:v>
                </c:pt>
                <c:pt idx="16954">
                  <c:v>35.3229166666667</c:v>
                </c:pt>
                <c:pt idx="16955">
                  <c:v>35.325000000000003</c:v>
                </c:pt>
                <c:pt idx="16956">
                  <c:v>35.327083333333292</c:v>
                </c:pt>
                <c:pt idx="16957">
                  <c:v>35.329166666666694</c:v>
                </c:pt>
                <c:pt idx="16958">
                  <c:v>35.331249999999997</c:v>
                </c:pt>
                <c:pt idx="16959">
                  <c:v>35.3333333333333</c:v>
                </c:pt>
                <c:pt idx="16960">
                  <c:v>35.335416666666696</c:v>
                </c:pt>
                <c:pt idx="16961">
                  <c:v>35.337499999999999</c:v>
                </c:pt>
                <c:pt idx="16962">
                  <c:v>35.339583333333294</c:v>
                </c:pt>
                <c:pt idx="16963">
                  <c:v>35.341666666666676</c:v>
                </c:pt>
                <c:pt idx="16964">
                  <c:v>35.34375</c:v>
                </c:pt>
                <c:pt idx="16965">
                  <c:v>35.345833333333296</c:v>
                </c:pt>
                <c:pt idx="16966">
                  <c:v>35.347916666666684</c:v>
                </c:pt>
                <c:pt idx="16967">
                  <c:v>35.349999999999994</c:v>
                </c:pt>
                <c:pt idx="16968">
                  <c:v>35.35208333333329</c:v>
                </c:pt>
                <c:pt idx="16969">
                  <c:v>35.354166666666686</c:v>
                </c:pt>
                <c:pt idx="16970">
                  <c:v>35.356249999999996</c:v>
                </c:pt>
                <c:pt idx="16971">
                  <c:v>35.358333333333299</c:v>
                </c:pt>
                <c:pt idx="16972">
                  <c:v>35.360416666666694</c:v>
                </c:pt>
                <c:pt idx="16973">
                  <c:v>35.362500000000004</c:v>
                </c:pt>
                <c:pt idx="16974">
                  <c:v>35.364583333333293</c:v>
                </c:pt>
                <c:pt idx="16975">
                  <c:v>35.366666666666688</c:v>
                </c:pt>
                <c:pt idx="16976">
                  <c:v>35.368750000000006</c:v>
                </c:pt>
                <c:pt idx="16977">
                  <c:v>35.370833333333294</c:v>
                </c:pt>
                <c:pt idx="16978">
                  <c:v>35.37291666666669</c:v>
                </c:pt>
                <c:pt idx="16979">
                  <c:v>35.375</c:v>
                </c:pt>
                <c:pt idx="16980">
                  <c:v>35.377083333333289</c:v>
                </c:pt>
                <c:pt idx="16981">
                  <c:v>35.379166666666684</c:v>
                </c:pt>
                <c:pt idx="16982">
                  <c:v>35.381249999999994</c:v>
                </c:pt>
                <c:pt idx="16983">
                  <c:v>35.383333333333297</c:v>
                </c:pt>
                <c:pt idx="16984">
                  <c:v>35.385416666666693</c:v>
                </c:pt>
                <c:pt idx="16985">
                  <c:v>35.387499999999996</c:v>
                </c:pt>
                <c:pt idx="16986">
                  <c:v>35.389583333333292</c:v>
                </c:pt>
                <c:pt idx="16987">
                  <c:v>35.391666666666687</c:v>
                </c:pt>
                <c:pt idx="16988">
                  <c:v>35.393750000000004</c:v>
                </c:pt>
                <c:pt idx="16989">
                  <c:v>35.3958333333333</c:v>
                </c:pt>
                <c:pt idx="16990">
                  <c:v>35.397916666666696</c:v>
                </c:pt>
                <c:pt idx="16991">
                  <c:v>35.4</c:v>
                </c:pt>
                <c:pt idx="16992">
                  <c:v>35.402083333333294</c:v>
                </c:pt>
                <c:pt idx="16993">
                  <c:v>35.404166666666683</c:v>
                </c:pt>
                <c:pt idx="16994">
                  <c:v>35.40625</c:v>
                </c:pt>
                <c:pt idx="16995">
                  <c:v>35.408333333333303</c:v>
                </c:pt>
                <c:pt idx="16996">
                  <c:v>35.410416666666684</c:v>
                </c:pt>
                <c:pt idx="16997">
                  <c:v>35.412500000000001</c:v>
                </c:pt>
                <c:pt idx="16998">
                  <c:v>35.41458333333329</c:v>
                </c:pt>
                <c:pt idx="16999">
                  <c:v>35.416666666666686</c:v>
                </c:pt>
                <c:pt idx="17000">
                  <c:v>35.418750000000003</c:v>
                </c:pt>
                <c:pt idx="17001">
                  <c:v>35.420833333333299</c:v>
                </c:pt>
                <c:pt idx="17002">
                  <c:v>35.422916666666701</c:v>
                </c:pt>
                <c:pt idx="17003">
                  <c:v>35.425000000000004</c:v>
                </c:pt>
                <c:pt idx="17004">
                  <c:v>35.427083333333293</c:v>
                </c:pt>
                <c:pt idx="17005">
                  <c:v>35.429166666666696</c:v>
                </c:pt>
                <c:pt idx="17006">
                  <c:v>35.431249999999999</c:v>
                </c:pt>
                <c:pt idx="17007">
                  <c:v>35.433333333333302</c:v>
                </c:pt>
                <c:pt idx="17008">
                  <c:v>35.43541666666669</c:v>
                </c:pt>
                <c:pt idx="17009">
                  <c:v>35.4375</c:v>
                </c:pt>
                <c:pt idx="17010">
                  <c:v>35.439583333333296</c:v>
                </c:pt>
                <c:pt idx="17011">
                  <c:v>35.441666666666677</c:v>
                </c:pt>
                <c:pt idx="17012">
                  <c:v>35.443750000000001</c:v>
                </c:pt>
                <c:pt idx="17013">
                  <c:v>35.445833333333297</c:v>
                </c:pt>
                <c:pt idx="17014">
                  <c:v>35.447916666666693</c:v>
                </c:pt>
                <c:pt idx="17015">
                  <c:v>35.449999999999996</c:v>
                </c:pt>
                <c:pt idx="17016">
                  <c:v>35.452083333333292</c:v>
                </c:pt>
                <c:pt idx="17017">
                  <c:v>35.454166666666687</c:v>
                </c:pt>
                <c:pt idx="17018">
                  <c:v>35.456249999999997</c:v>
                </c:pt>
                <c:pt idx="17019">
                  <c:v>35.4583333333333</c:v>
                </c:pt>
                <c:pt idx="17020">
                  <c:v>35.460416666666696</c:v>
                </c:pt>
                <c:pt idx="17021">
                  <c:v>35.462500000000006</c:v>
                </c:pt>
                <c:pt idx="17022">
                  <c:v>35.464583333333294</c:v>
                </c:pt>
                <c:pt idx="17023">
                  <c:v>35.466666666666683</c:v>
                </c:pt>
                <c:pt idx="17024">
                  <c:v>35.468750000000007</c:v>
                </c:pt>
                <c:pt idx="17025">
                  <c:v>35.470833333333296</c:v>
                </c:pt>
                <c:pt idx="17026">
                  <c:v>35.472916666666691</c:v>
                </c:pt>
                <c:pt idx="17027">
                  <c:v>35.475000000000001</c:v>
                </c:pt>
                <c:pt idx="17028">
                  <c:v>35.47708333333329</c:v>
                </c:pt>
                <c:pt idx="17029">
                  <c:v>35.479166666666693</c:v>
                </c:pt>
                <c:pt idx="17030">
                  <c:v>35.481249999999996</c:v>
                </c:pt>
                <c:pt idx="17031">
                  <c:v>35.483333333333299</c:v>
                </c:pt>
                <c:pt idx="17032">
                  <c:v>35.485416666666694</c:v>
                </c:pt>
                <c:pt idx="17033">
                  <c:v>35.487499999999997</c:v>
                </c:pt>
                <c:pt idx="17034">
                  <c:v>35.489583333333293</c:v>
                </c:pt>
                <c:pt idx="17035">
                  <c:v>35.491666666666688</c:v>
                </c:pt>
                <c:pt idx="17036">
                  <c:v>35.493750000000006</c:v>
                </c:pt>
                <c:pt idx="17037">
                  <c:v>35.495833333333302</c:v>
                </c:pt>
                <c:pt idx="17038">
                  <c:v>35.49791666666669</c:v>
                </c:pt>
                <c:pt idx="17039">
                  <c:v>35.5</c:v>
                </c:pt>
                <c:pt idx="17040">
                  <c:v>35.502083333333296</c:v>
                </c:pt>
                <c:pt idx="17041">
                  <c:v>35.504166666666684</c:v>
                </c:pt>
                <c:pt idx="17042">
                  <c:v>35.506250000000001</c:v>
                </c:pt>
                <c:pt idx="17043">
                  <c:v>35.508333333333304</c:v>
                </c:pt>
                <c:pt idx="17044">
                  <c:v>35.510416666666693</c:v>
                </c:pt>
                <c:pt idx="17045">
                  <c:v>35.512500000000003</c:v>
                </c:pt>
                <c:pt idx="17046">
                  <c:v>35.514583333333292</c:v>
                </c:pt>
                <c:pt idx="17047">
                  <c:v>35.516666666666687</c:v>
                </c:pt>
                <c:pt idx="17048">
                  <c:v>35.518750000000004</c:v>
                </c:pt>
                <c:pt idx="17049">
                  <c:v>35.5208333333333</c:v>
                </c:pt>
                <c:pt idx="17050">
                  <c:v>35.522916666666703</c:v>
                </c:pt>
                <c:pt idx="17051">
                  <c:v>35.525000000000006</c:v>
                </c:pt>
                <c:pt idx="17052">
                  <c:v>35.527083333333294</c:v>
                </c:pt>
                <c:pt idx="17053">
                  <c:v>35.52916666666669</c:v>
                </c:pt>
                <c:pt idx="17054">
                  <c:v>35.53125</c:v>
                </c:pt>
                <c:pt idx="17055">
                  <c:v>35.533333333333303</c:v>
                </c:pt>
                <c:pt idx="17056">
                  <c:v>35.535416666666691</c:v>
                </c:pt>
                <c:pt idx="17057">
                  <c:v>35.537500000000001</c:v>
                </c:pt>
                <c:pt idx="17058">
                  <c:v>35.539583333333297</c:v>
                </c:pt>
                <c:pt idx="17059">
                  <c:v>35.541666666666686</c:v>
                </c:pt>
                <c:pt idx="17060">
                  <c:v>35.543750000000003</c:v>
                </c:pt>
                <c:pt idx="17061">
                  <c:v>35.545833333333299</c:v>
                </c:pt>
                <c:pt idx="17062">
                  <c:v>35.547916666666694</c:v>
                </c:pt>
                <c:pt idx="17063">
                  <c:v>35.550000000000004</c:v>
                </c:pt>
                <c:pt idx="17064">
                  <c:v>35.552083333333293</c:v>
                </c:pt>
                <c:pt idx="17065">
                  <c:v>35.554166666666688</c:v>
                </c:pt>
                <c:pt idx="17066">
                  <c:v>35.556249999999999</c:v>
                </c:pt>
                <c:pt idx="17067">
                  <c:v>35.558333333333302</c:v>
                </c:pt>
                <c:pt idx="17068">
                  <c:v>35.56041666666669</c:v>
                </c:pt>
                <c:pt idx="17069">
                  <c:v>35.562500000000007</c:v>
                </c:pt>
                <c:pt idx="17070">
                  <c:v>35.564583333333296</c:v>
                </c:pt>
                <c:pt idx="17071">
                  <c:v>35.566666666666684</c:v>
                </c:pt>
                <c:pt idx="17072">
                  <c:v>35.568750000000009</c:v>
                </c:pt>
                <c:pt idx="17073">
                  <c:v>35.570833333333297</c:v>
                </c:pt>
                <c:pt idx="17074">
                  <c:v>35.5729166666667</c:v>
                </c:pt>
                <c:pt idx="17075">
                  <c:v>35.575000000000003</c:v>
                </c:pt>
                <c:pt idx="17076">
                  <c:v>35.577083333333292</c:v>
                </c:pt>
                <c:pt idx="17077">
                  <c:v>35.579166666666694</c:v>
                </c:pt>
                <c:pt idx="17078">
                  <c:v>35.581249999999997</c:v>
                </c:pt>
                <c:pt idx="17079">
                  <c:v>35.5833333333333</c:v>
                </c:pt>
                <c:pt idx="17080">
                  <c:v>35.585416666666696</c:v>
                </c:pt>
                <c:pt idx="17081">
                  <c:v>35.587499999999999</c:v>
                </c:pt>
                <c:pt idx="17082">
                  <c:v>35.589583333333294</c:v>
                </c:pt>
                <c:pt idx="17083">
                  <c:v>35.591666666666683</c:v>
                </c:pt>
                <c:pt idx="17084">
                  <c:v>35.593750000000007</c:v>
                </c:pt>
                <c:pt idx="17085">
                  <c:v>35.595833333333303</c:v>
                </c:pt>
                <c:pt idx="17086">
                  <c:v>35.597916666666691</c:v>
                </c:pt>
                <c:pt idx="17087">
                  <c:v>35.6</c:v>
                </c:pt>
                <c:pt idx="17088">
                  <c:v>35.602083333333297</c:v>
                </c:pt>
                <c:pt idx="17089">
                  <c:v>35.604166666666693</c:v>
                </c:pt>
                <c:pt idx="17090">
                  <c:v>35.606250000000003</c:v>
                </c:pt>
                <c:pt idx="17091">
                  <c:v>35.608333333333306</c:v>
                </c:pt>
                <c:pt idx="17092">
                  <c:v>35.610416666666694</c:v>
                </c:pt>
                <c:pt idx="17093">
                  <c:v>35.612500000000004</c:v>
                </c:pt>
                <c:pt idx="17094">
                  <c:v>35.614583333333293</c:v>
                </c:pt>
                <c:pt idx="17095">
                  <c:v>35.616666666666688</c:v>
                </c:pt>
                <c:pt idx="17096">
                  <c:v>35.618750000000006</c:v>
                </c:pt>
                <c:pt idx="17097">
                  <c:v>35.620833333333302</c:v>
                </c:pt>
                <c:pt idx="17098">
                  <c:v>35.622916666666697</c:v>
                </c:pt>
                <c:pt idx="17099">
                  <c:v>35.625000000000007</c:v>
                </c:pt>
                <c:pt idx="17100">
                  <c:v>35.627083333333296</c:v>
                </c:pt>
                <c:pt idx="17101">
                  <c:v>35.629166666666691</c:v>
                </c:pt>
                <c:pt idx="17102">
                  <c:v>35.631250000000001</c:v>
                </c:pt>
                <c:pt idx="17103">
                  <c:v>35.633333333333304</c:v>
                </c:pt>
                <c:pt idx="17104">
                  <c:v>35.6354166666667</c:v>
                </c:pt>
                <c:pt idx="17105">
                  <c:v>35.637500000000003</c:v>
                </c:pt>
                <c:pt idx="17106">
                  <c:v>35.639583333333299</c:v>
                </c:pt>
                <c:pt idx="17107">
                  <c:v>35.641666666666687</c:v>
                </c:pt>
                <c:pt idx="17108">
                  <c:v>35.643750000000004</c:v>
                </c:pt>
                <c:pt idx="17109">
                  <c:v>35.6458333333333</c:v>
                </c:pt>
                <c:pt idx="17110">
                  <c:v>35.647916666666696</c:v>
                </c:pt>
                <c:pt idx="17111">
                  <c:v>35.65</c:v>
                </c:pt>
                <c:pt idx="17112">
                  <c:v>35.652083333333294</c:v>
                </c:pt>
                <c:pt idx="17113">
                  <c:v>35.654166666666683</c:v>
                </c:pt>
                <c:pt idx="17114">
                  <c:v>35.65625</c:v>
                </c:pt>
                <c:pt idx="17115">
                  <c:v>35.658333333333303</c:v>
                </c:pt>
                <c:pt idx="17116">
                  <c:v>35.660416666666691</c:v>
                </c:pt>
                <c:pt idx="17117">
                  <c:v>35.662500000000009</c:v>
                </c:pt>
                <c:pt idx="17118">
                  <c:v>35.664583333333297</c:v>
                </c:pt>
                <c:pt idx="17119">
                  <c:v>35.666666666666693</c:v>
                </c:pt>
                <c:pt idx="17120">
                  <c:v>35.66875000000001</c:v>
                </c:pt>
                <c:pt idx="17121">
                  <c:v>35.670833333333299</c:v>
                </c:pt>
                <c:pt idx="17122">
                  <c:v>35.672916666666701</c:v>
                </c:pt>
                <c:pt idx="17123">
                  <c:v>35.675000000000004</c:v>
                </c:pt>
                <c:pt idx="17124">
                  <c:v>35.677083333333293</c:v>
                </c:pt>
                <c:pt idx="17125">
                  <c:v>35.679166666666696</c:v>
                </c:pt>
                <c:pt idx="17126">
                  <c:v>35.681249999999999</c:v>
                </c:pt>
                <c:pt idx="17127">
                  <c:v>35.683333333333302</c:v>
                </c:pt>
                <c:pt idx="17128">
                  <c:v>35.68541666666669</c:v>
                </c:pt>
                <c:pt idx="17129">
                  <c:v>35.6875</c:v>
                </c:pt>
                <c:pt idx="17130">
                  <c:v>35.689583333333296</c:v>
                </c:pt>
                <c:pt idx="17131">
                  <c:v>35.691666666666684</c:v>
                </c:pt>
                <c:pt idx="17132">
                  <c:v>35.693750000000009</c:v>
                </c:pt>
                <c:pt idx="17133">
                  <c:v>35.695833333333304</c:v>
                </c:pt>
                <c:pt idx="17134">
                  <c:v>35.6979166666667</c:v>
                </c:pt>
                <c:pt idx="17135">
                  <c:v>35.700000000000003</c:v>
                </c:pt>
                <c:pt idx="17136">
                  <c:v>35.702083333333299</c:v>
                </c:pt>
                <c:pt idx="17137">
                  <c:v>35.704166666666694</c:v>
                </c:pt>
                <c:pt idx="17138">
                  <c:v>35.706250000000004</c:v>
                </c:pt>
                <c:pt idx="17139">
                  <c:v>35.708333333333307</c:v>
                </c:pt>
                <c:pt idx="17140">
                  <c:v>35.710416666666696</c:v>
                </c:pt>
                <c:pt idx="17141">
                  <c:v>35.712500000000006</c:v>
                </c:pt>
                <c:pt idx="17142">
                  <c:v>35.714583333333294</c:v>
                </c:pt>
                <c:pt idx="17143">
                  <c:v>35.716666666666683</c:v>
                </c:pt>
                <c:pt idx="17144">
                  <c:v>35.718750000000007</c:v>
                </c:pt>
                <c:pt idx="17145">
                  <c:v>35.720833333333303</c:v>
                </c:pt>
                <c:pt idx="17146">
                  <c:v>35.722916666666698</c:v>
                </c:pt>
                <c:pt idx="17147">
                  <c:v>35.725000000000009</c:v>
                </c:pt>
                <c:pt idx="17148">
                  <c:v>35.727083333333297</c:v>
                </c:pt>
                <c:pt idx="17149">
                  <c:v>35.7291666666667</c:v>
                </c:pt>
                <c:pt idx="17150">
                  <c:v>35.731250000000003</c:v>
                </c:pt>
                <c:pt idx="17151">
                  <c:v>35.733333333333306</c:v>
                </c:pt>
                <c:pt idx="17152">
                  <c:v>35.735416666666701</c:v>
                </c:pt>
                <c:pt idx="17153">
                  <c:v>35.737500000000004</c:v>
                </c:pt>
                <c:pt idx="17154">
                  <c:v>35.7395833333333</c:v>
                </c:pt>
                <c:pt idx="17155">
                  <c:v>35.741666666666688</c:v>
                </c:pt>
                <c:pt idx="17156">
                  <c:v>35.743750000000006</c:v>
                </c:pt>
                <c:pt idx="17157">
                  <c:v>35.745833333333302</c:v>
                </c:pt>
                <c:pt idx="17158">
                  <c:v>35.74791666666669</c:v>
                </c:pt>
                <c:pt idx="17159">
                  <c:v>35.75</c:v>
                </c:pt>
                <c:pt idx="17160">
                  <c:v>35.752083333333296</c:v>
                </c:pt>
                <c:pt idx="17161">
                  <c:v>35.754166666666684</c:v>
                </c:pt>
                <c:pt idx="17162">
                  <c:v>35.756250000000001</c:v>
                </c:pt>
                <c:pt idx="17163">
                  <c:v>35.758333333333304</c:v>
                </c:pt>
                <c:pt idx="17164">
                  <c:v>35.7604166666667</c:v>
                </c:pt>
                <c:pt idx="17165">
                  <c:v>35.76250000000001</c:v>
                </c:pt>
                <c:pt idx="17166">
                  <c:v>35.764583333333299</c:v>
                </c:pt>
                <c:pt idx="17167">
                  <c:v>35.766666666666694</c:v>
                </c:pt>
                <c:pt idx="17168">
                  <c:v>35.768750000000011</c:v>
                </c:pt>
                <c:pt idx="17169">
                  <c:v>35.7708333333333</c:v>
                </c:pt>
                <c:pt idx="17170">
                  <c:v>35.772916666666703</c:v>
                </c:pt>
                <c:pt idx="17171">
                  <c:v>35.775000000000006</c:v>
                </c:pt>
                <c:pt idx="17172">
                  <c:v>35.777083333333294</c:v>
                </c:pt>
                <c:pt idx="17173">
                  <c:v>35.77916666666669</c:v>
                </c:pt>
                <c:pt idx="17174">
                  <c:v>35.78125</c:v>
                </c:pt>
                <c:pt idx="17175">
                  <c:v>35.783333333333303</c:v>
                </c:pt>
                <c:pt idx="17176">
                  <c:v>35.785416666666691</c:v>
                </c:pt>
                <c:pt idx="17177">
                  <c:v>35.787500000000001</c:v>
                </c:pt>
                <c:pt idx="17178">
                  <c:v>35.789583333333297</c:v>
                </c:pt>
                <c:pt idx="17179">
                  <c:v>35.791666666666693</c:v>
                </c:pt>
                <c:pt idx="17180">
                  <c:v>35.79375000000001</c:v>
                </c:pt>
                <c:pt idx="17181">
                  <c:v>35.795833333333306</c:v>
                </c:pt>
                <c:pt idx="17182">
                  <c:v>35.797916666666701</c:v>
                </c:pt>
                <c:pt idx="17183">
                  <c:v>35.800000000000011</c:v>
                </c:pt>
                <c:pt idx="17184">
                  <c:v>35.802083333333293</c:v>
                </c:pt>
                <c:pt idx="17185">
                  <c:v>35.804166666666688</c:v>
                </c:pt>
                <c:pt idx="17186">
                  <c:v>35.806249999999999</c:v>
                </c:pt>
                <c:pt idx="17187">
                  <c:v>35.808333333333302</c:v>
                </c:pt>
                <c:pt idx="17188">
                  <c:v>35.810416666666683</c:v>
                </c:pt>
                <c:pt idx="17189">
                  <c:v>35.8125</c:v>
                </c:pt>
                <c:pt idx="17190">
                  <c:v>35.814583333333289</c:v>
                </c:pt>
                <c:pt idx="17191">
                  <c:v>35.816666666666677</c:v>
                </c:pt>
                <c:pt idx="17192">
                  <c:v>35.818750000000001</c:v>
                </c:pt>
                <c:pt idx="17193">
                  <c:v>35.820833333333297</c:v>
                </c:pt>
                <c:pt idx="17194">
                  <c:v>35.8229166666667</c:v>
                </c:pt>
                <c:pt idx="17195">
                  <c:v>35.825000000000003</c:v>
                </c:pt>
                <c:pt idx="17196">
                  <c:v>35.827083333333292</c:v>
                </c:pt>
                <c:pt idx="17197">
                  <c:v>35.829166666666694</c:v>
                </c:pt>
                <c:pt idx="17198">
                  <c:v>35.831249999999997</c:v>
                </c:pt>
                <c:pt idx="17199">
                  <c:v>35.8333333333333</c:v>
                </c:pt>
                <c:pt idx="17200">
                  <c:v>35.835416666666696</c:v>
                </c:pt>
                <c:pt idx="17201">
                  <c:v>35.837499999999999</c:v>
                </c:pt>
                <c:pt idx="17202">
                  <c:v>35.839583333333294</c:v>
                </c:pt>
                <c:pt idx="17203">
                  <c:v>35.841666666666676</c:v>
                </c:pt>
                <c:pt idx="17204">
                  <c:v>35.84375</c:v>
                </c:pt>
                <c:pt idx="17205">
                  <c:v>35.845833333333296</c:v>
                </c:pt>
                <c:pt idx="17206">
                  <c:v>35.847916666666684</c:v>
                </c:pt>
                <c:pt idx="17207">
                  <c:v>35.849999999999994</c:v>
                </c:pt>
                <c:pt idx="17208">
                  <c:v>35.85208333333329</c:v>
                </c:pt>
                <c:pt idx="17209">
                  <c:v>35.854166666666686</c:v>
                </c:pt>
                <c:pt idx="17210">
                  <c:v>35.856249999999996</c:v>
                </c:pt>
                <c:pt idx="17211">
                  <c:v>35.858333333333299</c:v>
                </c:pt>
                <c:pt idx="17212">
                  <c:v>35.860416666666694</c:v>
                </c:pt>
                <c:pt idx="17213">
                  <c:v>35.862500000000004</c:v>
                </c:pt>
                <c:pt idx="17214">
                  <c:v>35.864583333333293</c:v>
                </c:pt>
                <c:pt idx="17215">
                  <c:v>35.866666666666688</c:v>
                </c:pt>
                <c:pt idx="17216">
                  <c:v>35.868750000000006</c:v>
                </c:pt>
                <c:pt idx="17217">
                  <c:v>35.870833333333294</c:v>
                </c:pt>
                <c:pt idx="17218">
                  <c:v>35.87291666666669</c:v>
                </c:pt>
                <c:pt idx="17219">
                  <c:v>35.875</c:v>
                </c:pt>
                <c:pt idx="17220">
                  <c:v>35.877083333333289</c:v>
                </c:pt>
                <c:pt idx="17221">
                  <c:v>35.879166666666684</c:v>
                </c:pt>
                <c:pt idx="17222">
                  <c:v>35.881249999999994</c:v>
                </c:pt>
                <c:pt idx="17223">
                  <c:v>35.883333333333297</c:v>
                </c:pt>
                <c:pt idx="17224">
                  <c:v>35.885416666666693</c:v>
                </c:pt>
                <c:pt idx="17225">
                  <c:v>35.887499999999996</c:v>
                </c:pt>
                <c:pt idx="17226">
                  <c:v>35.889583333333292</c:v>
                </c:pt>
                <c:pt idx="17227">
                  <c:v>35.891666666666687</c:v>
                </c:pt>
                <c:pt idx="17228">
                  <c:v>35.893750000000004</c:v>
                </c:pt>
                <c:pt idx="17229">
                  <c:v>35.8958333333333</c:v>
                </c:pt>
                <c:pt idx="17230">
                  <c:v>35.897916666666696</c:v>
                </c:pt>
                <c:pt idx="17231">
                  <c:v>35.9</c:v>
                </c:pt>
                <c:pt idx="17232">
                  <c:v>35.902083333333294</c:v>
                </c:pt>
                <c:pt idx="17233">
                  <c:v>35.904166666666683</c:v>
                </c:pt>
                <c:pt idx="17234">
                  <c:v>35.90625</c:v>
                </c:pt>
                <c:pt idx="17235">
                  <c:v>35.908333333333303</c:v>
                </c:pt>
                <c:pt idx="17236">
                  <c:v>35.910416666666684</c:v>
                </c:pt>
                <c:pt idx="17237">
                  <c:v>35.912500000000001</c:v>
                </c:pt>
                <c:pt idx="17238">
                  <c:v>35.91458333333329</c:v>
                </c:pt>
                <c:pt idx="17239">
                  <c:v>35.916666666666686</c:v>
                </c:pt>
                <c:pt idx="17240">
                  <c:v>35.918750000000003</c:v>
                </c:pt>
                <c:pt idx="17241">
                  <c:v>35.920833333333299</c:v>
                </c:pt>
                <c:pt idx="17242">
                  <c:v>35.922916666666701</c:v>
                </c:pt>
                <c:pt idx="17243">
                  <c:v>35.925000000000004</c:v>
                </c:pt>
                <c:pt idx="17244">
                  <c:v>35.927083333333293</c:v>
                </c:pt>
                <c:pt idx="17245">
                  <c:v>35.929166666666696</c:v>
                </c:pt>
                <c:pt idx="17246">
                  <c:v>35.931249999999999</c:v>
                </c:pt>
                <c:pt idx="17247">
                  <c:v>35.933333333333302</c:v>
                </c:pt>
                <c:pt idx="17248">
                  <c:v>35.93541666666669</c:v>
                </c:pt>
                <c:pt idx="17249">
                  <c:v>35.9375</c:v>
                </c:pt>
                <c:pt idx="17250">
                  <c:v>35.939583333333296</c:v>
                </c:pt>
                <c:pt idx="17251">
                  <c:v>35.941666666666677</c:v>
                </c:pt>
                <c:pt idx="17252">
                  <c:v>35.943750000000001</c:v>
                </c:pt>
                <c:pt idx="17253">
                  <c:v>35.945833333333297</c:v>
                </c:pt>
                <c:pt idx="17254">
                  <c:v>35.947916666666693</c:v>
                </c:pt>
                <c:pt idx="17255">
                  <c:v>35.949999999999996</c:v>
                </c:pt>
                <c:pt idx="17256">
                  <c:v>35.952083333333292</c:v>
                </c:pt>
                <c:pt idx="17257">
                  <c:v>35.954166666666687</c:v>
                </c:pt>
                <c:pt idx="17258">
                  <c:v>35.956249999999997</c:v>
                </c:pt>
                <c:pt idx="17259">
                  <c:v>35.9583333333333</c:v>
                </c:pt>
                <c:pt idx="17260">
                  <c:v>35.960416666666696</c:v>
                </c:pt>
                <c:pt idx="17261">
                  <c:v>35.962500000000006</c:v>
                </c:pt>
                <c:pt idx="17262">
                  <c:v>35.964583333333294</c:v>
                </c:pt>
                <c:pt idx="17263">
                  <c:v>35.966666666666683</c:v>
                </c:pt>
                <c:pt idx="17264">
                  <c:v>35.968750000000007</c:v>
                </c:pt>
                <c:pt idx="17265">
                  <c:v>35.970833333333296</c:v>
                </c:pt>
                <c:pt idx="17266">
                  <c:v>35.972916666666691</c:v>
                </c:pt>
                <c:pt idx="17267">
                  <c:v>35.975000000000001</c:v>
                </c:pt>
                <c:pt idx="17268">
                  <c:v>35.97708333333329</c:v>
                </c:pt>
                <c:pt idx="17269">
                  <c:v>35.979166666666693</c:v>
                </c:pt>
                <c:pt idx="17270">
                  <c:v>35.981249999999996</c:v>
                </c:pt>
                <c:pt idx="17271">
                  <c:v>35.983333333333299</c:v>
                </c:pt>
                <c:pt idx="17272">
                  <c:v>35.985416666666694</c:v>
                </c:pt>
                <c:pt idx="17273">
                  <c:v>35.987499999999997</c:v>
                </c:pt>
                <c:pt idx="17274">
                  <c:v>35.989583333333293</c:v>
                </c:pt>
                <c:pt idx="17275">
                  <c:v>35.991666666666688</c:v>
                </c:pt>
                <c:pt idx="17276">
                  <c:v>35.993750000000006</c:v>
                </c:pt>
                <c:pt idx="17277">
                  <c:v>35.995833333333302</c:v>
                </c:pt>
                <c:pt idx="17278">
                  <c:v>35.99791666666669</c:v>
                </c:pt>
                <c:pt idx="17279">
                  <c:v>36</c:v>
                </c:pt>
                <c:pt idx="17280">
                  <c:v>36.002083333333296</c:v>
                </c:pt>
                <c:pt idx="17281">
                  <c:v>36.004166666666684</c:v>
                </c:pt>
                <c:pt idx="17282">
                  <c:v>36.006250000000001</c:v>
                </c:pt>
                <c:pt idx="17283">
                  <c:v>36.008333333333304</c:v>
                </c:pt>
                <c:pt idx="17284">
                  <c:v>36.010416666666693</c:v>
                </c:pt>
                <c:pt idx="17285">
                  <c:v>36.012500000000003</c:v>
                </c:pt>
                <c:pt idx="17286">
                  <c:v>36.014583333333292</c:v>
                </c:pt>
                <c:pt idx="17287">
                  <c:v>36.016666666666687</c:v>
                </c:pt>
                <c:pt idx="17288">
                  <c:v>36.018750000000004</c:v>
                </c:pt>
                <c:pt idx="17289">
                  <c:v>36.0208333333333</c:v>
                </c:pt>
                <c:pt idx="17290">
                  <c:v>36.022916666666703</c:v>
                </c:pt>
                <c:pt idx="17291">
                  <c:v>36.025000000000006</c:v>
                </c:pt>
                <c:pt idx="17292">
                  <c:v>36.027083333333294</c:v>
                </c:pt>
                <c:pt idx="17293">
                  <c:v>36.02916666666669</c:v>
                </c:pt>
                <c:pt idx="17294">
                  <c:v>36.03125</c:v>
                </c:pt>
                <c:pt idx="17295">
                  <c:v>36.033333333333303</c:v>
                </c:pt>
                <c:pt idx="17296">
                  <c:v>36.035416666666691</c:v>
                </c:pt>
                <c:pt idx="17297">
                  <c:v>36.037500000000001</c:v>
                </c:pt>
                <c:pt idx="17298">
                  <c:v>36.039583333333297</c:v>
                </c:pt>
                <c:pt idx="17299">
                  <c:v>36.041666666666686</c:v>
                </c:pt>
                <c:pt idx="17300">
                  <c:v>36.043750000000003</c:v>
                </c:pt>
                <c:pt idx="17301">
                  <c:v>36.045833333333299</c:v>
                </c:pt>
                <c:pt idx="17302">
                  <c:v>36.047916666666694</c:v>
                </c:pt>
                <c:pt idx="17303">
                  <c:v>36.050000000000004</c:v>
                </c:pt>
                <c:pt idx="17304">
                  <c:v>36.052083333333293</c:v>
                </c:pt>
                <c:pt idx="17305">
                  <c:v>36.054166666666688</c:v>
                </c:pt>
                <c:pt idx="17306">
                  <c:v>36.056249999999999</c:v>
                </c:pt>
                <c:pt idx="17307">
                  <c:v>36.058333333333302</c:v>
                </c:pt>
                <c:pt idx="17308">
                  <c:v>36.06041666666669</c:v>
                </c:pt>
                <c:pt idx="17309">
                  <c:v>36.062500000000007</c:v>
                </c:pt>
                <c:pt idx="17310">
                  <c:v>36.064583333333296</c:v>
                </c:pt>
                <c:pt idx="17311">
                  <c:v>36.066666666666684</c:v>
                </c:pt>
                <c:pt idx="17312">
                  <c:v>36.068750000000009</c:v>
                </c:pt>
                <c:pt idx="17313">
                  <c:v>36.070833333333297</c:v>
                </c:pt>
                <c:pt idx="17314">
                  <c:v>36.0729166666667</c:v>
                </c:pt>
                <c:pt idx="17315">
                  <c:v>36.075000000000003</c:v>
                </c:pt>
                <c:pt idx="17316">
                  <c:v>36.077083333333292</c:v>
                </c:pt>
                <c:pt idx="17317">
                  <c:v>36.079166666666694</c:v>
                </c:pt>
                <c:pt idx="17318">
                  <c:v>36.081249999999997</c:v>
                </c:pt>
                <c:pt idx="17319">
                  <c:v>36.0833333333333</c:v>
                </c:pt>
                <c:pt idx="17320">
                  <c:v>36.085416666666696</c:v>
                </c:pt>
                <c:pt idx="17321">
                  <c:v>36.087499999999999</c:v>
                </c:pt>
                <c:pt idx="17322">
                  <c:v>36.089583333333294</c:v>
                </c:pt>
                <c:pt idx="17323">
                  <c:v>36.091666666666683</c:v>
                </c:pt>
                <c:pt idx="17324">
                  <c:v>36.093750000000007</c:v>
                </c:pt>
                <c:pt idx="17325">
                  <c:v>36.095833333333303</c:v>
                </c:pt>
                <c:pt idx="17326">
                  <c:v>36.097916666666691</c:v>
                </c:pt>
                <c:pt idx="17327">
                  <c:v>36.1</c:v>
                </c:pt>
                <c:pt idx="17328">
                  <c:v>36.102083333333297</c:v>
                </c:pt>
                <c:pt idx="17329">
                  <c:v>36.104166666666693</c:v>
                </c:pt>
                <c:pt idx="17330">
                  <c:v>36.106250000000003</c:v>
                </c:pt>
                <c:pt idx="17331">
                  <c:v>36.108333333333306</c:v>
                </c:pt>
                <c:pt idx="17332">
                  <c:v>36.110416666666694</c:v>
                </c:pt>
                <c:pt idx="17333">
                  <c:v>36.112500000000004</c:v>
                </c:pt>
                <c:pt idx="17334">
                  <c:v>36.114583333333293</c:v>
                </c:pt>
                <c:pt idx="17335">
                  <c:v>36.116666666666688</c:v>
                </c:pt>
                <c:pt idx="17336">
                  <c:v>36.118750000000006</c:v>
                </c:pt>
                <c:pt idx="17337">
                  <c:v>36.120833333333302</c:v>
                </c:pt>
                <c:pt idx="17338">
                  <c:v>36.122916666666697</c:v>
                </c:pt>
                <c:pt idx="17339">
                  <c:v>36.125000000000007</c:v>
                </c:pt>
                <c:pt idx="17340">
                  <c:v>36.127083333333296</c:v>
                </c:pt>
                <c:pt idx="17341">
                  <c:v>36.129166666666691</c:v>
                </c:pt>
                <c:pt idx="17342">
                  <c:v>36.131250000000001</c:v>
                </c:pt>
                <c:pt idx="17343">
                  <c:v>36.133333333333304</c:v>
                </c:pt>
                <c:pt idx="17344">
                  <c:v>36.1354166666667</c:v>
                </c:pt>
                <c:pt idx="17345">
                  <c:v>36.137500000000003</c:v>
                </c:pt>
                <c:pt idx="17346">
                  <c:v>36.139583333333299</c:v>
                </c:pt>
                <c:pt idx="17347">
                  <c:v>36.141666666666687</c:v>
                </c:pt>
                <c:pt idx="17348">
                  <c:v>36.143750000000004</c:v>
                </c:pt>
                <c:pt idx="17349">
                  <c:v>36.1458333333333</c:v>
                </c:pt>
                <c:pt idx="17350">
                  <c:v>36.147916666666696</c:v>
                </c:pt>
                <c:pt idx="17351">
                  <c:v>36.15</c:v>
                </c:pt>
                <c:pt idx="17352">
                  <c:v>36.152083333333294</c:v>
                </c:pt>
                <c:pt idx="17353">
                  <c:v>36.154166666666683</c:v>
                </c:pt>
                <c:pt idx="17354">
                  <c:v>36.15625</c:v>
                </c:pt>
                <c:pt idx="17355">
                  <c:v>36.158333333333303</c:v>
                </c:pt>
                <c:pt idx="17356">
                  <c:v>36.160416666666691</c:v>
                </c:pt>
                <c:pt idx="17357">
                  <c:v>36.162500000000009</c:v>
                </c:pt>
                <c:pt idx="17358">
                  <c:v>36.164583333333297</c:v>
                </c:pt>
                <c:pt idx="17359">
                  <c:v>36.166666666666693</c:v>
                </c:pt>
                <c:pt idx="17360">
                  <c:v>36.16875000000001</c:v>
                </c:pt>
                <c:pt idx="17361">
                  <c:v>36.170833333333299</c:v>
                </c:pt>
                <c:pt idx="17362">
                  <c:v>36.172916666666701</c:v>
                </c:pt>
                <c:pt idx="17363">
                  <c:v>36.175000000000004</c:v>
                </c:pt>
                <c:pt idx="17364">
                  <c:v>36.177083333333293</c:v>
                </c:pt>
                <c:pt idx="17365">
                  <c:v>36.179166666666696</c:v>
                </c:pt>
                <c:pt idx="17366">
                  <c:v>36.181249999999999</c:v>
                </c:pt>
                <c:pt idx="17367">
                  <c:v>36.183333333333302</c:v>
                </c:pt>
                <c:pt idx="17368">
                  <c:v>36.18541666666669</c:v>
                </c:pt>
                <c:pt idx="17369">
                  <c:v>36.1875</c:v>
                </c:pt>
                <c:pt idx="17370">
                  <c:v>36.189583333333296</c:v>
                </c:pt>
                <c:pt idx="17371">
                  <c:v>36.191666666666684</c:v>
                </c:pt>
                <c:pt idx="17372">
                  <c:v>36.193750000000009</c:v>
                </c:pt>
                <c:pt idx="17373">
                  <c:v>36.195833333333304</c:v>
                </c:pt>
                <c:pt idx="17374">
                  <c:v>36.1979166666667</c:v>
                </c:pt>
                <c:pt idx="17375">
                  <c:v>36.200000000000003</c:v>
                </c:pt>
                <c:pt idx="17376">
                  <c:v>36.202083333333299</c:v>
                </c:pt>
                <c:pt idx="17377">
                  <c:v>36.204166666666694</c:v>
                </c:pt>
                <c:pt idx="17378">
                  <c:v>36.206250000000004</c:v>
                </c:pt>
                <c:pt idx="17379">
                  <c:v>36.208333333333307</c:v>
                </c:pt>
                <c:pt idx="17380">
                  <c:v>36.210416666666696</c:v>
                </c:pt>
                <c:pt idx="17381">
                  <c:v>36.212500000000006</c:v>
                </c:pt>
                <c:pt idx="17382">
                  <c:v>36.214583333333294</c:v>
                </c:pt>
                <c:pt idx="17383">
                  <c:v>36.216666666666683</c:v>
                </c:pt>
                <c:pt idx="17384">
                  <c:v>36.218750000000007</c:v>
                </c:pt>
                <c:pt idx="17385">
                  <c:v>36.220833333333303</c:v>
                </c:pt>
                <c:pt idx="17386">
                  <c:v>36.222916666666698</c:v>
                </c:pt>
                <c:pt idx="17387">
                  <c:v>36.225000000000009</c:v>
                </c:pt>
                <c:pt idx="17388">
                  <c:v>36.227083333333297</c:v>
                </c:pt>
                <c:pt idx="17389">
                  <c:v>36.2291666666667</c:v>
                </c:pt>
                <c:pt idx="17390">
                  <c:v>36.231250000000003</c:v>
                </c:pt>
                <c:pt idx="17391">
                  <c:v>36.233333333333306</c:v>
                </c:pt>
                <c:pt idx="17392">
                  <c:v>36.235416666666701</c:v>
                </c:pt>
                <c:pt idx="17393">
                  <c:v>36.237500000000004</c:v>
                </c:pt>
                <c:pt idx="17394">
                  <c:v>36.2395833333333</c:v>
                </c:pt>
                <c:pt idx="17395">
                  <c:v>36.241666666666688</c:v>
                </c:pt>
                <c:pt idx="17396">
                  <c:v>36.243750000000006</c:v>
                </c:pt>
                <c:pt idx="17397">
                  <c:v>36.245833333333302</c:v>
                </c:pt>
                <c:pt idx="17398">
                  <c:v>36.24791666666669</c:v>
                </c:pt>
                <c:pt idx="17399">
                  <c:v>36.25</c:v>
                </c:pt>
                <c:pt idx="17400">
                  <c:v>36.252083333333296</c:v>
                </c:pt>
                <c:pt idx="17401">
                  <c:v>36.254166666666684</c:v>
                </c:pt>
                <c:pt idx="17402">
                  <c:v>36.256250000000001</c:v>
                </c:pt>
                <c:pt idx="17403">
                  <c:v>36.258333333333304</c:v>
                </c:pt>
                <c:pt idx="17404">
                  <c:v>36.2604166666667</c:v>
                </c:pt>
                <c:pt idx="17405">
                  <c:v>36.26250000000001</c:v>
                </c:pt>
                <c:pt idx="17406">
                  <c:v>36.264583333333299</c:v>
                </c:pt>
                <c:pt idx="17407">
                  <c:v>36.266666666666694</c:v>
                </c:pt>
                <c:pt idx="17408">
                  <c:v>36.268750000000011</c:v>
                </c:pt>
                <c:pt idx="17409">
                  <c:v>36.2708333333333</c:v>
                </c:pt>
                <c:pt idx="17410">
                  <c:v>36.272916666666703</c:v>
                </c:pt>
                <c:pt idx="17411">
                  <c:v>36.275000000000006</c:v>
                </c:pt>
                <c:pt idx="17412">
                  <c:v>36.277083333333294</c:v>
                </c:pt>
                <c:pt idx="17413">
                  <c:v>36.27916666666669</c:v>
                </c:pt>
                <c:pt idx="17414">
                  <c:v>36.28125</c:v>
                </c:pt>
                <c:pt idx="17415">
                  <c:v>36.283333333333303</c:v>
                </c:pt>
                <c:pt idx="17416">
                  <c:v>36.285416666666691</c:v>
                </c:pt>
                <c:pt idx="17417">
                  <c:v>36.287500000000001</c:v>
                </c:pt>
                <c:pt idx="17418">
                  <c:v>36.289583333333297</c:v>
                </c:pt>
                <c:pt idx="17419">
                  <c:v>36.291666666666693</c:v>
                </c:pt>
                <c:pt idx="17420">
                  <c:v>36.29375000000001</c:v>
                </c:pt>
                <c:pt idx="17421">
                  <c:v>36.295833333333306</c:v>
                </c:pt>
                <c:pt idx="17422">
                  <c:v>36.297916666666701</c:v>
                </c:pt>
                <c:pt idx="17423">
                  <c:v>36.300000000000011</c:v>
                </c:pt>
                <c:pt idx="17424">
                  <c:v>36.302083333333293</c:v>
                </c:pt>
                <c:pt idx="17425">
                  <c:v>36.304166666666688</c:v>
                </c:pt>
                <c:pt idx="17426">
                  <c:v>36.306249999999999</c:v>
                </c:pt>
                <c:pt idx="17427">
                  <c:v>36.308333333333302</c:v>
                </c:pt>
                <c:pt idx="17428">
                  <c:v>36.310416666666683</c:v>
                </c:pt>
                <c:pt idx="17429">
                  <c:v>36.3125</c:v>
                </c:pt>
                <c:pt idx="17430">
                  <c:v>36.314583333333289</c:v>
                </c:pt>
                <c:pt idx="17431">
                  <c:v>36.316666666666677</c:v>
                </c:pt>
                <c:pt idx="17432">
                  <c:v>36.318750000000001</c:v>
                </c:pt>
                <c:pt idx="17433">
                  <c:v>36.320833333333297</c:v>
                </c:pt>
                <c:pt idx="17434">
                  <c:v>36.3229166666667</c:v>
                </c:pt>
                <c:pt idx="17435">
                  <c:v>36.325000000000003</c:v>
                </c:pt>
                <c:pt idx="17436">
                  <c:v>36.327083333333292</c:v>
                </c:pt>
                <c:pt idx="17437">
                  <c:v>36.329166666666694</c:v>
                </c:pt>
                <c:pt idx="17438">
                  <c:v>36.331249999999997</c:v>
                </c:pt>
                <c:pt idx="17439">
                  <c:v>36.3333333333333</c:v>
                </c:pt>
                <c:pt idx="17440">
                  <c:v>36.335416666666696</c:v>
                </c:pt>
                <c:pt idx="17441">
                  <c:v>36.337499999999999</c:v>
                </c:pt>
                <c:pt idx="17442">
                  <c:v>36.339583333333294</c:v>
                </c:pt>
                <c:pt idx="17443">
                  <c:v>36.341666666666676</c:v>
                </c:pt>
                <c:pt idx="17444">
                  <c:v>36.34375</c:v>
                </c:pt>
                <c:pt idx="17445">
                  <c:v>36.345833333333296</c:v>
                </c:pt>
                <c:pt idx="17446">
                  <c:v>36.347916666666684</c:v>
                </c:pt>
                <c:pt idx="17447">
                  <c:v>36.349999999999994</c:v>
                </c:pt>
                <c:pt idx="17448">
                  <c:v>36.35208333333329</c:v>
                </c:pt>
                <c:pt idx="17449">
                  <c:v>36.354166666666686</c:v>
                </c:pt>
                <c:pt idx="17450">
                  <c:v>36.356249999999996</c:v>
                </c:pt>
                <c:pt idx="17451">
                  <c:v>36.358333333333299</c:v>
                </c:pt>
                <c:pt idx="17452">
                  <c:v>36.360416666666694</c:v>
                </c:pt>
                <c:pt idx="17453">
                  <c:v>36.362500000000004</c:v>
                </c:pt>
                <c:pt idx="17454">
                  <c:v>36.364583333333293</c:v>
                </c:pt>
                <c:pt idx="17455">
                  <c:v>36.366666666666688</c:v>
                </c:pt>
                <c:pt idx="17456">
                  <c:v>36.368750000000006</c:v>
                </c:pt>
                <c:pt idx="17457">
                  <c:v>36.370833333333294</c:v>
                </c:pt>
                <c:pt idx="17458">
                  <c:v>36.37291666666669</c:v>
                </c:pt>
                <c:pt idx="17459">
                  <c:v>36.375</c:v>
                </c:pt>
                <c:pt idx="17460">
                  <c:v>36.377083333333289</c:v>
                </c:pt>
                <c:pt idx="17461">
                  <c:v>36.379166666666684</c:v>
                </c:pt>
                <c:pt idx="17462">
                  <c:v>36.381249999999994</c:v>
                </c:pt>
                <c:pt idx="17463">
                  <c:v>36.383333333333297</c:v>
                </c:pt>
                <c:pt idx="17464">
                  <c:v>36.385416666666693</c:v>
                </c:pt>
                <c:pt idx="17465">
                  <c:v>36.387499999999996</c:v>
                </c:pt>
                <c:pt idx="17466">
                  <c:v>36.389583333333292</c:v>
                </c:pt>
                <c:pt idx="17467">
                  <c:v>36.391666666666687</c:v>
                </c:pt>
                <c:pt idx="17468">
                  <c:v>36.393750000000004</c:v>
                </c:pt>
                <c:pt idx="17469">
                  <c:v>36.3958333333333</c:v>
                </c:pt>
                <c:pt idx="17470">
                  <c:v>36.397916666666696</c:v>
                </c:pt>
                <c:pt idx="17471">
                  <c:v>36.4</c:v>
                </c:pt>
                <c:pt idx="17472">
                  <c:v>36.402083333333294</c:v>
                </c:pt>
                <c:pt idx="17473">
                  <c:v>36.404166666666683</c:v>
                </c:pt>
                <c:pt idx="17474">
                  <c:v>36.40625</c:v>
                </c:pt>
                <c:pt idx="17475">
                  <c:v>36.408333333333303</c:v>
                </c:pt>
                <c:pt idx="17476">
                  <c:v>36.410416666666684</c:v>
                </c:pt>
                <c:pt idx="17477">
                  <c:v>36.412500000000001</c:v>
                </c:pt>
                <c:pt idx="17478">
                  <c:v>36.41458333333329</c:v>
                </c:pt>
                <c:pt idx="17479">
                  <c:v>36.416666666666686</c:v>
                </c:pt>
                <c:pt idx="17480">
                  <c:v>36.418750000000003</c:v>
                </c:pt>
                <c:pt idx="17481">
                  <c:v>36.420833333333299</c:v>
                </c:pt>
                <c:pt idx="17482">
                  <c:v>36.422916666666701</c:v>
                </c:pt>
                <c:pt idx="17483">
                  <c:v>36.425000000000004</c:v>
                </c:pt>
                <c:pt idx="17484">
                  <c:v>36.427083333333293</c:v>
                </c:pt>
                <c:pt idx="17485">
                  <c:v>36.429166666666696</c:v>
                </c:pt>
                <c:pt idx="17486">
                  <c:v>36.431249999999999</c:v>
                </c:pt>
                <c:pt idx="17487">
                  <c:v>36.433333333333302</c:v>
                </c:pt>
                <c:pt idx="17488">
                  <c:v>36.43541666666669</c:v>
                </c:pt>
                <c:pt idx="17489">
                  <c:v>36.4375</c:v>
                </c:pt>
                <c:pt idx="17490">
                  <c:v>36.439583333333296</c:v>
                </c:pt>
                <c:pt idx="17491">
                  <c:v>36.441666666666677</c:v>
                </c:pt>
                <c:pt idx="17492">
                  <c:v>36.443750000000001</c:v>
                </c:pt>
                <c:pt idx="17493">
                  <c:v>36.445833333333297</c:v>
                </c:pt>
                <c:pt idx="17494">
                  <c:v>36.447916666666693</c:v>
                </c:pt>
                <c:pt idx="17495">
                  <c:v>36.449999999999996</c:v>
                </c:pt>
                <c:pt idx="17496">
                  <c:v>36.452083333333292</c:v>
                </c:pt>
                <c:pt idx="17497">
                  <c:v>36.454166666666687</c:v>
                </c:pt>
                <c:pt idx="17498">
                  <c:v>36.456249999999997</c:v>
                </c:pt>
                <c:pt idx="17499">
                  <c:v>36.4583333333333</c:v>
                </c:pt>
                <c:pt idx="17500">
                  <c:v>36.460416666666696</c:v>
                </c:pt>
                <c:pt idx="17501">
                  <c:v>36.462500000000006</c:v>
                </c:pt>
                <c:pt idx="17502">
                  <c:v>36.464583333333294</c:v>
                </c:pt>
                <c:pt idx="17503">
                  <c:v>36.466666666666683</c:v>
                </c:pt>
                <c:pt idx="17504">
                  <c:v>36.468750000000007</c:v>
                </c:pt>
                <c:pt idx="17505">
                  <c:v>36.470833333333296</c:v>
                </c:pt>
                <c:pt idx="17506">
                  <c:v>36.472916666666691</c:v>
                </c:pt>
                <c:pt idx="17507">
                  <c:v>36.475000000000001</c:v>
                </c:pt>
                <c:pt idx="17508">
                  <c:v>36.47708333333329</c:v>
                </c:pt>
                <c:pt idx="17509">
                  <c:v>36.479166666666693</c:v>
                </c:pt>
                <c:pt idx="17510">
                  <c:v>36.481249999999996</c:v>
                </c:pt>
                <c:pt idx="17511">
                  <c:v>36.483333333333299</c:v>
                </c:pt>
                <c:pt idx="17512">
                  <c:v>36.485416666666694</c:v>
                </c:pt>
                <c:pt idx="17513">
                  <c:v>36.487499999999997</c:v>
                </c:pt>
                <c:pt idx="17514">
                  <c:v>36.489583333333293</c:v>
                </c:pt>
                <c:pt idx="17515">
                  <c:v>36.491666666666688</c:v>
                </c:pt>
                <c:pt idx="17516">
                  <c:v>36.493750000000006</c:v>
                </c:pt>
                <c:pt idx="17517">
                  <c:v>36.495833333333302</c:v>
                </c:pt>
                <c:pt idx="17518">
                  <c:v>36.49791666666669</c:v>
                </c:pt>
                <c:pt idx="17519">
                  <c:v>36.5</c:v>
                </c:pt>
                <c:pt idx="17520">
                  <c:v>36.502083333333296</c:v>
                </c:pt>
                <c:pt idx="17521">
                  <c:v>36.504166666666684</c:v>
                </c:pt>
                <c:pt idx="17522">
                  <c:v>36.506250000000001</c:v>
                </c:pt>
                <c:pt idx="17523">
                  <c:v>36.508333333333304</c:v>
                </c:pt>
                <c:pt idx="17524">
                  <c:v>36.510416666666693</c:v>
                </c:pt>
                <c:pt idx="17525">
                  <c:v>36.512500000000003</c:v>
                </c:pt>
                <c:pt idx="17526">
                  <c:v>36.514583333333292</c:v>
                </c:pt>
                <c:pt idx="17527">
                  <c:v>36.516666666666687</c:v>
                </c:pt>
                <c:pt idx="17528">
                  <c:v>36.518750000000004</c:v>
                </c:pt>
                <c:pt idx="17529">
                  <c:v>36.5208333333333</c:v>
                </c:pt>
                <c:pt idx="17530">
                  <c:v>36.522916666666703</c:v>
                </c:pt>
                <c:pt idx="17531">
                  <c:v>36.525000000000006</c:v>
                </c:pt>
                <c:pt idx="17532">
                  <c:v>36.527083333333294</c:v>
                </c:pt>
                <c:pt idx="17533">
                  <c:v>36.52916666666669</c:v>
                </c:pt>
                <c:pt idx="17534">
                  <c:v>36.53125</c:v>
                </c:pt>
                <c:pt idx="17535">
                  <c:v>36.533333333333303</c:v>
                </c:pt>
                <c:pt idx="17536">
                  <c:v>36.535416666666691</c:v>
                </c:pt>
                <c:pt idx="17537">
                  <c:v>36.537500000000001</c:v>
                </c:pt>
                <c:pt idx="17538">
                  <c:v>36.539583333333297</c:v>
                </c:pt>
                <c:pt idx="17539">
                  <c:v>36.541666666666686</c:v>
                </c:pt>
                <c:pt idx="17540">
                  <c:v>36.543750000000003</c:v>
                </c:pt>
                <c:pt idx="17541">
                  <c:v>36.545833333333299</c:v>
                </c:pt>
                <c:pt idx="17542">
                  <c:v>36.547916666666694</c:v>
                </c:pt>
                <c:pt idx="17543">
                  <c:v>36.550000000000004</c:v>
                </c:pt>
                <c:pt idx="17544">
                  <c:v>36.552083333333293</c:v>
                </c:pt>
                <c:pt idx="17545">
                  <c:v>36.554166666666688</c:v>
                </c:pt>
                <c:pt idx="17546">
                  <c:v>36.556249999999999</c:v>
                </c:pt>
                <c:pt idx="17547">
                  <c:v>36.558333333333302</c:v>
                </c:pt>
                <c:pt idx="17548">
                  <c:v>36.56041666666669</c:v>
                </c:pt>
                <c:pt idx="17549">
                  <c:v>36.562500000000007</c:v>
                </c:pt>
                <c:pt idx="17550">
                  <c:v>36.564583333333296</c:v>
                </c:pt>
                <c:pt idx="17551">
                  <c:v>36.566666666666684</c:v>
                </c:pt>
                <c:pt idx="17552">
                  <c:v>36.568750000000009</c:v>
                </c:pt>
                <c:pt idx="17553">
                  <c:v>36.570833333333297</c:v>
                </c:pt>
                <c:pt idx="17554">
                  <c:v>36.5729166666667</c:v>
                </c:pt>
                <c:pt idx="17555">
                  <c:v>36.575000000000003</c:v>
                </c:pt>
                <c:pt idx="17556">
                  <c:v>36.577083333333292</c:v>
                </c:pt>
                <c:pt idx="17557">
                  <c:v>36.579166666666694</c:v>
                </c:pt>
                <c:pt idx="17558">
                  <c:v>36.581249999999997</c:v>
                </c:pt>
                <c:pt idx="17559">
                  <c:v>36.5833333333333</c:v>
                </c:pt>
                <c:pt idx="17560">
                  <c:v>36.585416666666696</c:v>
                </c:pt>
                <c:pt idx="17561">
                  <c:v>36.587499999999999</c:v>
                </c:pt>
                <c:pt idx="17562">
                  <c:v>36.589583333333294</c:v>
                </c:pt>
                <c:pt idx="17563">
                  <c:v>36.591666666666683</c:v>
                </c:pt>
                <c:pt idx="17564">
                  <c:v>36.593750000000007</c:v>
                </c:pt>
                <c:pt idx="17565">
                  <c:v>36.595833333333303</c:v>
                </c:pt>
                <c:pt idx="17566">
                  <c:v>36.597916666666691</c:v>
                </c:pt>
                <c:pt idx="17567">
                  <c:v>36.6</c:v>
                </c:pt>
                <c:pt idx="17568">
                  <c:v>36.602083333333297</c:v>
                </c:pt>
                <c:pt idx="17569">
                  <c:v>36.604166666666693</c:v>
                </c:pt>
                <c:pt idx="17570">
                  <c:v>36.606250000000003</c:v>
                </c:pt>
                <c:pt idx="17571">
                  <c:v>36.608333333333306</c:v>
                </c:pt>
                <c:pt idx="17572">
                  <c:v>36.610416666666694</c:v>
                </c:pt>
                <c:pt idx="17573">
                  <c:v>36.612500000000004</c:v>
                </c:pt>
                <c:pt idx="17574">
                  <c:v>36.614583333333293</c:v>
                </c:pt>
                <c:pt idx="17575">
                  <c:v>36.616666666666688</c:v>
                </c:pt>
                <c:pt idx="17576">
                  <c:v>36.618750000000006</c:v>
                </c:pt>
                <c:pt idx="17577">
                  <c:v>36.620833333333302</c:v>
                </c:pt>
                <c:pt idx="17578">
                  <c:v>36.622916666666697</c:v>
                </c:pt>
                <c:pt idx="17579">
                  <c:v>36.625000000000007</c:v>
                </c:pt>
                <c:pt idx="17580">
                  <c:v>36.627083333333296</c:v>
                </c:pt>
                <c:pt idx="17581">
                  <c:v>36.629166666666691</c:v>
                </c:pt>
                <c:pt idx="17582">
                  <c:v>36.631250000000001</c:v>
                </c:pt>
                <c:pt idx="17583">
                  <c:v>36.633333333333304</c:v>
                </c:pt>
                <c:pt idx="17584">
                  <c:v>36.6354166666667</c:v>
                </c:pt>
                <c:pt idx="17585">
                  <c:v>36.637500000000003</c:v>
                </c:pt>
                <c:pt idx="17586">
                  <c:v>36.639583333333299</c:v>
                </c:pt>
                <c:pt idx="17587">
                  <c:v>36.641666666666687</c:v>
                </c:pt>
                <c:pt idx="17588">
                  <c:v>36.643750000000004</c:v>
                </c:pt>
                <c:pt idx="17589">
                  <c:v>36.6458333333333</c:v>
                </c:pt>
                <c:pt idx="17590">
                  <c:v>36.647916666666696</c:v>
                </c:pt>
                <c:pt idx="17591">
                  <c:v>36.65</c:v>
                </c:pt>
                <c:pt idx="17592">
                  <c:v>36.652083333333294</c:v>
                </c:pt>
                <c:pt idx="17593">
                  <c:v>36.654166666666683</c:v>
                </c:pt>
                <c:pt idx="17594">
                  <c:v>36.65625</c:v>
                </c:pt>
                <c:pt idx="17595">
                  <c:v>36.658333333333303</c:v>
                </c:pt>
                <c:pt idx="17596">
                  <c:v>36.660416666666691</c:v>
                </c:pt>
                <c:pt idx="17597">
                  <c:v>36.662500000000009</c:v>
                </c:pt>
                <c:pt idx="17598">
                  <c:v>36.664583333333297</c:v>
                </c:pt>
                <c:pt idx="17599">
                  <c:v>36.666666666666693</c:v>
                </c:pt>
                <c:pt idx="17600">
                  <c:v>36.66875000000001</c:v>
                </c:pt>
                <c:pt idx="17601">
                  <c:v>36.670833333333299</c:v>
                </c:pt>
                <c:pt idx="17602">
                  <c:v>36.672916666666701</c:v>
                </c:pt>
                <c:pt idx="17603">
                  <c:v>36.675000000000004</c:v>
                </c:pt>
                <c:pt idx="17604">
                  <c:v>36.677083333333293</c:v>
                </c:pt>
                <c:pt idx="17605">
                  <c:v>36.679166666666696</c:v>
                </c:pt>
                <c:pt idx="17606">
                  <c:v>36.681249999999999</c:v>
                </c:pt>
                <c:pt idx="17607">
                  <c:v>36.683333333333302</c:v>
                </c:pt>
                <c:pt idx="17608">
                  <c:v>36.68541666666669</c:v>
                </c:pt>
                <c:pt idx="17609">
                  <c:v>36.6875</c:v>
                </c:pt>
                <c:pt idx="17610">
                  <c:v>36.689583333333296</c:v>
                </c:pt>
                <c:pt idx="17611">
                  <c:v>36.691666666666684</c:v>
                </c:pt>
                <c:pt idx="17612">
                  <c:v>36.693750000000009</c:v>
                </c:pt>
                <c:pt idx="17613">
                  <c:v>36.695833333333304</c:v>
                </c:pt>
                <c:pt idx="17614">
                  <c:v>36.6979166666667</c:v>
                </c:pt>
                <c:pt idx="17615">
                  <c:v>36.700000000000003</c:v>
                </c:pt>
                <c:pt idx="17616">
                  <c:v>36.702083333333299</c:v>
                </c:pt>
                <c:pt idx="17617">
                  <c:v>36.704166666666694</c:v>
                </c:pt>
                <c:pt idx="17618">
                  <c:v>36.706250000000004</c:v>
                </c:pt>
                <c:pt idx="17619">
                  <c:v>36.708333333333307</c:v>
                </c:pt>
                <c:pt idx="17620">
                  <c:v>36.710416666666696</c:v>
                </c:pt>
                <c:pt idx="17621">
                  <c:v>36.712500000000006</c:v>
                </c:pt>
                <c:pt idx="17622">
                  <c:v>36.714583333333294</c:v>
                </c:pt>
                <c:pt idx="17623">
                  <c:v>36.716666666666683</c:v>
                </c:pt>
                <c:pt idx="17624">
                  <c:v>36.718750000000007</c:v>
                </c:pt>
                <c:pt idx="17625">
                  <c:v>36.720833333333303</c:v>
                </c:pt>
                <c:pt idx="17626">
                  <c:v>36.722916666666698</c:v>
                </c:pt>
                <c:pt idx="17627">
                  <c:v>36.725000000000009</c:v>
                </c:pt>
                <c:pt idx="17628">
                  <c:v>36.727083333333297</c:v>
                </c:pt>
                <c:pt idx="17629">
                  <c:v>36.7291666666667</c:v>
                </c:pt>
                <c:pt idx="17630">
                  <c:v>36.731250000000003</c:v>
                </c:pt>
                <c:pt idx="17631">
                  <c:v>36.733333333333306</c:v>
                </c:pt>
                <c:pt idx="17632">
                  <c:v>36.735416666666701</c:v>
                </c:pt>
                <c:pt idx="17633">
                  <c:v>36.737500000000004</c:v>
                </c:pt>
                <c:pt idx="17634">
                  <c:v>36.7395833333333</c:v>
                </c:pt>
                <c:pt idx="17635">
                  <c:v>36.741666666666688</c:v>
                </c:pt>
                <c:pt idx="17636">
                  <c:v>36.743750000000006</c:v>
                </c:pt>
                <c:pt idx="17637">
                  <c:v>36.745833333333302</c:v>
                </c:pt>
                <c:pt idx="17638">
                  <c:v>36.74791666666669</c:v>
                </c:pt>
                <c:pt idx="17639">
                  <c:v>36.75</c:v>
                </c:pt>
                <c:pt idx="17640">
                  <c:v>36.752083333333296</c:v>
                </c:pt>
                <c:pt idx="17641">
                  <c:v>36.754166666666684</c:v>
                </c:pt>
                <c:pt idx="17642">
                  <c:v>36.756250000000001</c:v>
                </c:pt>
                <c:pt idx="17643">
                  <c:v>36.758333333333304</c:v>
                </c:pt>
                <c:pt idx="17644">
                  <c:v>36.7604166666667</c:v>
                </c:pt>
                <c:pt idx="17645">
                  <c:v>36.76250000000001</c:v>
                </c:pt>
                <c:pt idx="17646">
                  <c:v>36.764583333333299</c:v>
                </c:pt>
                <c:pt idx="17647">
                  <c:v>36.766666666666694</c:v>
                </c:pt>
                <c:pt idx="17648">
                  <c:v>36.768750000000011</c:v>
                </c:pt>
                <c:pt idx="17649">
                  <c:v>36.7708333333333</c:v>
                </c:pt>
                <c:pt idx="17650">
                  <c:v>36.772916666666703</c:v>
                </c:pt>
                <c:pt idx="17651">
                  <c:v>36.775000000000006</c:v>
                </c:pt>
                <c:pt idx="17652">
                  <c:v>36.777083333333294</c:v>
                </c:pt>
                <c:pt idx="17653">
                  <c:v>36.77916666666669</c:v>
                </c:pt>
                <c:pt idx="17654">
                  <c:v>36.78125</c:v>
                </c:pt>
                <c:pt idx="17655">
                  <c:v>36.783333333333303</c:v>
                </c:pt>
                <c:pt idx="17656">
                  <c:v>36.785416666666691</c:v>
                </c:pt>
                <c:pt idx="17657">
                  <c:v>36.787500000000001</c:v>
                </c:pt>
                <c:pt idx="17658">
                  <c:v>36.789583333333297</c:v>
                </c:pt>
                <c:pt idx="17659">
                  <c:v>36.791666666666693</c:v>
                </c:pt>
                <c:pt idx="17660">
                  <c:v>36.79375000000001</c:v>
                </c:pt>
                <c:pt idx="17661">
                  <c:v>36.795833333333306</c:v>
                </c:pt>
                <c:pt idx="17662">
                  <c:v>36.797916666666701</c:v>
                </c:pt>
                <c:pt idx="17663">
                  <c:v>36.800000000000011</c:v>
                </c:pt>
                <c:pt idx="17664">
                  <c:v>36.802083333333293</c:v>
                </c:pt>
                <c:pt idx="17665">
                  <c:v>36.804166666666688</c:v>
                </c:pt>
                <c:pt idx="17666">
                  <c:v>36.806249999999999</c:v>
                </c:pt>
                <c:pt idx="17667">
                  <c:v>36.808333333333302</c:v>
                </c:pt>
                <c:pt idx="17668">
                  <c:v>36.810416666666683</c:v>
                </c:pt>
                <c:pt idx="17669">
                  <c:v>36.8125</c:v>
                </c:pt>
                <c:pt idx="17670">
                  <c:v>36.814583333333289</c:v>
                </c:pt>
                <c:pt idx="17671">
                  <c:v>36.816666666666677</c:v>
                </c:pt>
                <c:pt idx="17672">
                  <c:v>36.818750000000001</c:v>
                </c:pt>
                <c:pt idx="17673">
                  <c:v>36.820833333333297</c:v>
                </c:pt>
                <c:pt idx="17674">
                  <c:v>36.8229166666667</c:v>
                </c:pt>
                <c:pt idx="17675">
                  <c:v>36.825000000000003</c:v>
                </c:pt>
                <c:pt idx="17676">
                  <c:v>36.827083333333292</c:v>
                </c:pt>
                <c:pt idx="17677">
                  <c:v>36.829166666666694</c:v>
                </c:pt>
                <c:pt idx="17678">
                  <c:v>36.831249999999997</c:v>
                </c:pt>
                <c:pt idx="17679">
                  <c:v>36.8333333333333</c:v>
                </c:pt>
                <c:pt idx="17680">
                  <c:v>36.835416666666696</c:v>
                </c:pt>
                <c:pt idx="17681">
                  <c:v>36.837499999999999</c:v>
                </c:pt>
                <c:pt idx="17682">
                  <c:v>36.839583333333294</c:v>
                </c:pt>
                <c:pt idx="17683">
                  <c:v>36.841666666666676</c:v>
                </c:pt>
                <c:pt idx="17684">
                  <c:v>36.84375</c:v>
                </c:pt>
                <c:pt idx="17685">
                  <c:v>36.845833333333296</c:v>
                </c:pt>
                <c:pt idx="17686">
                  <c:v>36.847916666666684</c:v>
                </c:pt>
                <c:pt idx="17687">
                  <c:v>36.849999999999994</c:v>
                </c:pt>
                <c:pt idx="17688">
                  <c:v>36.85208333333329</c:v>
                </c:pt>
                <c:pt idx="17689">
                  <c:v>36.854166666666686</c:v>
                </c:pt>
                <c:pt idx="17690">
                  <c:v>36.856249999999996</c:v>
                </c:pt>
                <c:pt idx="17691">
                  <c:v>36.858333333333299</c:v>
                </c:pt>
                <c:pt idx="17692">
                  <c:v>36.860416666666694</c:v>
                </c:pt>
                <c:pt idx="17693">
                  <c:v>36.862500000000004</c:v>
                </c:pt>
                <c:pt idx="17694">
                  <c:v>36.864583333333293</c:v>
                </c:pt>
                <c:pt idx="17695">
                  <c:v>36.866666666666688</c:v>
                </c:pt>
                <c:pt idx="17696">
                  <c:v>36.868750000000006</c:v>
                </c:pt>
                <c:pt idx="17697">
                  <c:v>36.870833333333294</c:v>
                </c:pt>
                <c:pt idx="17698">
                  <c:v>36.87291666666669</c:v>
                </c:pt>
                <c:pt idx="17699">
                  <c:v>36.875</c:v>
                </c:pt>
                <c:pt idx="17700">
                  <c:v>36.877083333333289</c:v>
                </c:pt>
                <c:pt idx="17701">
                  <c:v>36.879166666666684</c:v>
                </c:pt>
                <c:pt idx="17702">
                  <c:v>36.881249999999994</c:v>
                </c:pt>
                <c:pt idx="17703">
                  <c:v>36.883333333333297</c:v>
                </c:pt>
                <c:pt idx="17704">
                  <c:v>36.885416666666693</c:v>
                </c:pt>
                <c:pt idx="17705">
                  <c:v>36.887499999999996</c:v>
                </c:pt>
                <c:pt idx="17706">
                  <c:v>36.889583333333292</c:v>
                </c:pt>
                <c:pt idx="17707">
                  <c:v>36.891666666666687</c:v>
                </c:pt>
                <c:pt idx="17708">
                  <c:v>36.893750000000004</c:v>
                </c:pt>
                <c:pt idx="17709">
                  <c:v>36.8958333333333</c:v>
                </c:pt>
                <c:pt idx="17710">
                  <c:v>36.897916666666696</c:v>
                </c:pt>
                <c:pt idx="17711">
                  <c:v>36.9</c:v>
                </c:pt>
                <c:pt idx="17712">
                  <c:v>36.902083333333294</c:v>
                </c:pt>
                <c:pt idx="17713">
                  <c:v>36.904166666666683</c:v>
                </c:pt>
                <c:pt idx="17714">
                  <c:v>36.90625</c:v>
                </c:pt>
                <c:pt idx="17715">
                  <c:v>36.908333333333303</c:v>
                </c:pt>
                <c:pt idx="17716">
                  <c:v>36.910416666666684</c:v>
                </c:pt>
                <c:pt idx="17717">
                  <c:v>36.912500000000001</c:v>
                </c:pt>
                <c:pt idx="17718">
                  <c:v>36.91458333333329</c:v>
                </c:pt>
                <c:pt idx="17719">
                  <c:v>36.916666666666686</c:v>
                </c:pt>
                <c:pt idx="17720">
                  <c:v>36.918750000000003</c:v>
                </c:pt>
                <c:pt idx="17721">
                  <c:v>36.920833333333299</c:v>
                </c:pt>
                <c:pt idx="17722">
                  <c:v>36.922916666666701</c:v>
                </c:pt>
                <c:pt idx="17723">
                  <c:v>36.925000000000004</c:v>
                </c:pt>
                <c:pt idx="17724">
                  <c:v>36.927083333333293</c:v>
                </c:pt>
                <c:pt idx="17725">
                  <c:v>36.929166666666696</c:v>
                </c:pt>
                <c:pt idx="17726">
                  <c:v>36.931249999999999</c:v>
                </c:pt>
                <c:pt idx="17727">
                  <c:v>36.933333333333302</c:v>
                </c:pt>
                <c:pt idx="17728">
                  <c:v>36.93541666666669</c:v>
                </c:pt>
                <c:pt idx="17729">
                  <c:v>36.9375</c:v>
                </c:pt>
                <c:pt idx="17730">
                  <c:v>36.939583333333296</c:v>
                </c:pt>
                <c:pt idx="17731">
                  <c:v>36.941666666666677</c:v>
                </c:pt>
                <c:pt idx="17732">
                  <c:v>36.943750000000001</c:v>
                </c:pt>
                <c:pt idx="17733">
                  <c:v>36.945833333333297</c:v>
                </c:pt>
                <c:pt idx="17734">
                  <c:v>36.947916666666693</c:v>
                </c:pt>
                <c:pt idx="17735">
                  <c:v>36.949999999999996</c:v>
                </c:pt>
                <c:pt idx="17736">
                  <c:v>36.952083333333292</c:v>
                </c:pt>
                <c:pt idx="17737">
                  <c:v>36.954166666666687</c:v>
                </c:pt>
                <c:pt idx="17738">
                  <c:v>36.956249999999997</c:v>
                </c:pt>
                <c:pt idx="17739">
                  <c:v>36.9583333333333</c:v>
                </c:pt>
                <c:pt idx="17740">
                  <c:v>36.960416666666696</c:v>
                </c:pt>
                <c:pt idx="17741">
                  <c:v>36.962500000000006</c:v>
                </c:pt>
                <c:pt idx="17742">
                  <c:v>36.964583333333294</c:v>
                </c:pt>
                <c:pt idx="17743">
                  <c:v>36.966666666666683</c:v>
                </c:pt>
                <c:pt idx="17744">
                  <c:v>36.968750000000007</c:v>
                </c:pt>
                <c:pt idx="17745">
                  <c:v>36.970833333333296</c:v>
                </c:pt>
                <c:pt idx="17746">
                  <c:v>36.972916666666691</c:v>
                </c:pt>
                <c:pt idx="17747">
                  <c:v>36.975000000000001</c:v>
                </c:pt>
                <c:pt idx="17748">
                  <c:v>36.97708333333329</c:v>
                </c:pt>
                <c:pt idx="17749">
                  <c:v>36.979166666666693</c:v>
                </c:pt>
                <c:pt idx="17750">
                  <c:v>36.981249999999996</c:v>
                </c:pt>
                <c:pt idx="17751">
                  <c:v>36.983333333333299</c:v>
                </c:pt>
                <c:pt idx="17752">
                  <c:v>36.985416666666694</c:v>
                </c:pt>
                <c:pt idx="17753">
                  <c:v>36.987499999999997</c:v>
                </c:pt>
                <c:pt idx="17754">
                  <c:v>36.989583333333293</c:v>
                </c:pt>
                <c:pt idx="17755">
                  <c:v>36.991666666666688</c:v>
                </c:pt>
                <c:pt idx="17756">
                  <c:v>36.993750000000006</c:v>
                </c:pt>
                <c:pt idx="17757">
                  <c:v>36.995833333333302</c:v>
                </c:pt>
                <c:pt idx="17758">
                  <c:v>36.99791666666669</c:v>
                </c:pt>
                <c:pt idx="17759">
                  <c:v>37</c:v>
                </c:pt>
                <c:pt idx="17760">
                  <c:v>37.002083333333296</c:v>
                </c:pt>
                <c:pt idx="17761">
                  <c:v>37.004166666666684</c:v>
                </c:pt>
                <c:pt idx="17762">
                  <c:v>37.006250000000001</c:v>
                </c:pt>
                <c:pt idx="17763">
                  <c:v>37.008333333333304</c:v>
                </c:pt>
                <c:pt idx="17764">
                  <c:v>37.010416666666693</c:v>
                </c:pt>
                <c:pt idx="17765">
                  <c:v>37.012500000000003</c:v>
                </c:pt>
                <c:pt idx="17766">
                  <c:v>37.014583333333292</c:v>
                </c:pt>
                <c:pt idx="17767">
                  <c:v>37.016666666666687</c:v>
                </c:pt>
                <c:pt idx="17768">
                  <c:v>37.018750000000004</c:v>
                </c:pt>
                <c:pt idx="17769">
                  <c:v>37.0208333333333</c:v>
                </c:pt>
                <c:pt idx="17770">
                  <c:v>37.022916666666703</c:v>
                </c:pt>
                <c:pt idx="17771">
                  <c:v>37.025000000000006</c:v>
                </c:pt>
                <c:pt idx="17772">
                  <c:v>37.027083333333294</c:v>
                </c:pt>
                <c:pt idx="17773">
                  <c:v>37.02916666666669</c:v>
                </c:pt>
                <c:pt idx="17774">
                  <c:v>37.03125</c:v>
                </c:pt>
                <c:pt idx="17775">
                  <c:v>37.033333333333303</c:v>
                </c:pt>
                <c:pt idx="17776">
                  <c:v>37.035416666666691</c:v>
                </c:pt>
                <c:pt idx="17777">
                  <c:v>37.037500000000001</c:v>
                </c:pt>
                <c:pt idx="17778">
                  <c:v>37.039583333333297</c:v>
                </c:pt>
                <c:pt idx="17779">
                  <c:v>37.041666666666686</c:v>
                </c:pt>
                <c:pt idx="17780">
                  <c:v>37.043750000000003</c:v>
                </c:pt>
                <c:pt idx="17781">
                  <c:v>37.045833333333299</c:v>
                </c:pt>
                <c:pt idx="17782">
                  <c:v>37.047916666666694</c:v>
                </c:pt>
                <c:pt idx="17783">
                  <c:v>37.050000000000004</c:v>
                </c:pt>
                <c:pt idx="17784">
                  <c:v>37.052083333333293</c:v>
                </c:pt>
                <c:pt idx="17785">
                  <c:v>37.054166666666688</c:v>
                </c:pt>
                <c:pt idx="17786">
                  <c:v>37.056249999999999</c:v>
                </c:pt>
                <c:pt idx="17787">
                  <c:v>37.058333333333302</c:v>
                </c:pt>
                <c:pt idx="17788">
                  <c:v>37.06041666666669</c:v>
                </c:pt>
                <c:pt idx="17789">
                  <c:v>37.062500000000007</c:v>
                </c:pt>
                <c:pt idx="17790">
                  <c:v>37.064583333333296</c:v>
                </c:pt>
                <c:pt idx="17791">
                  <c:v>37.066666666666684</c:v>
                </c:pt>
                <c:pt idx="17792">
                  <c:v>37.068750000000009</c:v>
                </c:pt>
                <c:pt idx="17793">
                  <c:v>37.070833333333297</c:v>
                </c:pt>
                <c:pt idx="17794">
                  <c:v>37.0729166666667</c:v>
                </c:pt>
                <c:pt idx="17795">
                  <c:v>37.075000000000003</c:v>
                </c:pt>
                <c:pt idx="17796">
                  <c:v>37.077083333333292</c:v>
                </c:pt>
                <c:pt idx="17797">
                  <c:v>37.079166666666694</c:v>
                </c:pt>
                <c:pt idx="17798">
                  <c:v>37.081249999999997</c:v>
                </c:pt>
                <c:pt idx="17799">
                  <c:v>37.0833333333333</c:v>
                </c:pt>
                <c:pt idx="17800">
                  <c:v>37.085416666666696</c:v>
                </c:pt>
                <c:pt idx="17801">
                  <c:v>37.087499999999999</c:v>
                </c:pt>
                <c:pt idx="17802">
                  <c:v>37.089583333333294</c:v>
                </c:pt>
                <c:pt idx="17803">
                  <c:v>37.091666666666683</c:v>
                </c:pt>
                <c:pt idx="17804">
                  <c:v>37.093750000000007</c:v>
                </c:pt>
                <c:pt idx="17805">
                  <c:v>37.095833333333303</c:v>
                </c:pt>
                <c:pt idx="17806">
                  <c:v>37.097916666666691</c:v>
                </c:pt>
                <c:pt idx="17807">
                  <c:v>37.1</c:v>
                </c:pt>
                <c:pt idx="17808">
                  <c:v>37.102083333333297</c:v>
                </c:pt>
                <c:pt idx="17809">
                  <c:v>37.104166666666693</c:v>
                </c:pt>
                <c:pt idx="17810">
                  <c:v>37.106250000000003</c:v>
                </c:pt>
                <c:pt idx="17811">
                  <c:v>37.108333333333306</c:v>
                </c:pt>
                <c:pt idx="17812">
                  <c:v>37.110416666666694</c:v>
                </c:pt>
                <c:pt idx="17813">
                  <c:v>37.112500000000004</c:v>
                </c:pt>
                <c:pt idx="17814">
                  <c:v>37.114583333333293</c:v>
                </c:pt>
                <c:pt idx="17815">
                  <c:v>37.116666666666688</c:v>
                </c:pt>
                <c:pt idx="17816">
                  <c:v>37.118750000000006</c:v>
                </c:pt>
                <c:pt idx="17817">
                  <c:v>37.120833333333302</c:v>
                </c:pt>
                <c:pt idx="17818">
                  <c:v>37.122916666666697</c:v>
                </c:pt>
                <c:pt idx="17819">
                  <c:v>37.125000000000007</c:v>
                </c:pt>
                <c:pt idx="17820">
                  <c:v>37.127083333333296</c:v>
                </c:pt>
                <c:pt idx="17821">
                  <c:v>37.129166666666691</c:v>
                </c:pt>
                <c:pt idx="17822">
                  <c:v>37.131250000000001</c:v>
                </c:pt>
                <c:pt idx="17823">
                  <c:v>37.133333333333304</c:v>
                </c:pt>
                <c:pt idx="17824">
                  <c:v>37.1354166666667</c:v>
                </c:pt>
                <c:pt idx="17825">
                  <c:v>37.137500000000003</c:v>
                </c:pt>
                <c:pt idx="17826">
                  <c:v>37.139583333333299</c:v>
                </c:pt>
                <c:pt idx="17827">
                  <c:v>37.141666666666687</c:v>
                </c:pt>
                <c:pt idx="17828">
                  <c:v>37.143750000000004</c:v>
                </c:pt>
                <c:pt idx="17829">
                  <c:v>37.1458333333333</c:v>
                </c:pt>
                <c:pt idx="17830">
                  <c:v>37.147916666666696</c:v>
                </c:pt>
                <c:pt idx="17831">
                  <c:v>37.15</c:v>
                </c:pt>
                <c:pt idx="17832">
                  <c:v>37.152083333333294</c:v>
                </c:pt>
                <c:pt idx="17833">
                  <c:v>37.154166666666683</c:v>
                </c:pt>
                <c:pt idx="17834">
                  <c:v>37.15625</c:v>
                </c:pt>
                <c:pt idx="17835">
                  <c:v>37.158333333333303</c:v>
                </c:pt>
                <c:pt idx="17836">
                  <c:v>37.160416666666691</c:v>
                </c:pt>
                <c:pt idx="17837">
                  <c:v>37.162500000000009</c:v>
                </c:pt>
                <c:pt idx="17838">
                  <c:v>37.164583333333297</c:v>
                </c:pt>
                <c:pt idx="17839">
                  <c:v>37.166666666666693</c:v>
                </c:pt>
                <c:pt idx="17840">
                  <c:v>37.16875000000001</c:v>
                </c:pt>
                <c:pt idx="17841">
                  <c:v>37.170833333333299</c:v>
                </c:pt>
                <c:pt idx="17842">
                  <c:v>37.172916666666701</c:v>
                </c:pt>
                <c:pt idx="17843">
                  <c:v>37.175000000000004</c:v>
                </c:pt>
                <c:pt idx="17844">
                  <c:v>37.177083333333293</c:v>
                </c:pt>
                <c:pt idx="17845">
                  <c:v>37.179166666666696</c:v>
                </c:pt>
                <c:pt idx="17846">
                  <c:v>37.181249999999999</c:v>
                </c:pt>
                <c:pt idx="17847">
                  <c:v>37.183333333333302</c:v>
                </c:pt>
                <c:pt idx="17848">
                  <c:v>37.18541666666669</c:v>
                </c:pt>
                <c:pt idx="17849">
                  <c:v>37.1875</c:v>
                </c:pt>
                <c:pt idx="17850">
                  <c:v>37.189583333333296</c:v>
                </c:pt>
                <c:pt idx="17851">
                  <c:v>37.191666666666684</c:v>
                </c:pt>
                <c:pt idx="17852">
                  <c:v>37.193750000000009</c:v>
                </c:pt>
                <c:pt idx="17853">
                  <c:v>37.195833333333304</c:v>
                </c:pt>
                <c:pt idx="17854">
                  <c:v>37.1979166666667</c:v>
                </c:pt>
                <c:pt idx="17855">
                  <c:v>37.200000000000003</c:v>
                </c:pt>
                <c:pt idx="17856">
                  <c:v>37.202083333333299</c:v>
                </c:pt>
                <c:pt idx="17857">
                  <c:v>37.204166666666694</c:v>
                </c:pt>
                <c:pt idx="17858">
                  <c:v>37.206250000000004</c:v>
                </c:pt>
                <c:pt idx="17859">
                  <c:v>37.208333333333307</c:v>
                </c:pt>
                <c:pt idx="17860">
                  <c:v>37.210416666666696</c:v>
                </c:pt>
                <c:pt idx="17861">
                  <c:v>37.212500000000006</c:v>
                </c:pt>
                <c:pt idx="17862">
                  <c:v>37.214583333333294</c:v>
                </c:pt>
                <c:pt idx="17863">
                  <c:v>37.216666666666683</c:v>
                </c:pt>
                <c:pt idx="17864">
                  <c:v>37.218750000000007</c:v>
                </c:pt>
                <c:pt idx="17865">
                  <c:v>37.220833333333303</c:v>
                </c:pt>
                <c:pt idx="17866">
                  <c:v>37.222916666666698</c:v>
                </c:pt>
                <c:pt idx="17867">
                  <c:v>37.225000000000009</c:v>
                </c:pt>
                <c:pt idx="17868">
                  <c:v>37.227083333333297</c:v>
                </c:pt>
                <c:pt idx="17869">
                  <c:v>37.2291666666667</c:v>
                </c:pt>
                <c:pt idx="17870">
                  <c:v>37.231250000000003</c:v>
                </c:pt>
                <c:pt idx="17871">
                  <c:v>37.233333333333306</c:v>
                </c:pt>
                <c:pt idx="17872">
                  <c:v>37.235416666666701</c:v>
                </c:pt>
                <c:pt idx="17873">
                  <c:v>37.237500000000004</c:v>
                </c:pt>
                <c:pt idx="17874">
                  <c:v>37.2395833333333</c:v>
                </c:pt>
                <c:pt idx="17875">
                  <c:v>37.241666666666688</c:v>
                </c:pt>
                <c:pt idx="17876">
                  <c:v>37.243750000000006</c:v>
                </c:pt>
                <c:pt idx="17877">
                  <c:v>37.245833333333302</c:v>
                </c:pt>
                <c:pt idx="17878">
                  <c:v>37.24791666666669</c:v>
                </c:pt>
                <c:pt idx="17879">
                  <c:v>37.25</c:v>
                </c:pt>
                <c:pt idx="17880">
                  <c:v>37.252083333333296</c:v>
                </c:pt>
                <c:pt idx="17881">
                  <c:v>37.254166666666684</c:v>
                </c:pt>
                <c:pt idx="17882">
                  <c:v>37.256250000000001</c:v>
                </c:pt>
                <c:pt idx="17883">
                  <c:v>37.258333333333304</c:v>
                </c:pt>
                <c:pt idx="17884">
                  <c:v>37.2604166666667</c:v>
                </c:pt>
                <c:pt idx="17885">
                  <c:v>37.26250000000001</c:v>
                </c:pt>
                <c:pt idx="17886">
                  <c:v>37.264583333333299</c:v>
                </c:pt>
                <c:pt idx="17887">
                  <c:v>37.266666666666694</c:v>
                </c:pt>
                <c:pt idx="17888">
                  <c:v>37.268750000000011</c:v>
                </c:pt>
                <c:pt idx="17889">
                  <c:v>37.2708333333333</c:v>
                </c:pt>
                <c:pt idx="17890">
                  <c:v>37.272916666666703</c:v>
                </c:pt>
                <c:pt idx="17891">
                  <c:v>37.275000000000006</c:v>
                </c:pt>
                <c:pt idx="17892">
                  <c:v>37.277083333333294</c:v>
                </c:pt>
                <c:pt idx="17893">
                  <c:v>37.27916666666669</c:v>
                </c:pt>
                <c:pt idx="17894">
                  <c:v>37.28125</c:v>
                </c:pt>
                <c:pt idx="17895">
                  <c:v>37.283333333333303</c:v>
                </c:pt>
                <c:pt idx="17896">
                  <c:v>37.285416666666691</c:v>
                </c:pt>
                <c:pt idx="17897">
                  <c:v>37.287500000000001</c:v>
                </c:pt>
                <c:pt idx="17898">
                  <c:v>37.289583333333297</c:v>
                </c:pt>
                <c:pt idx="17899">
                  <c:v>37.291666666666693</c:v>
                </c:pt>
                <c:pt idx="17900">
                  <c:v>37.29375000000001</c:v>
                </c:pt>
                <c:pt idx="17901">
                  <c:v>37.295833333333306</c:v>
                </c:pt>
                <c:pt idx="17902">
                  <c:v>37.297916666666701</c:v>
                </c:pt>
                <c:pt idx="17903">
                  <c:v>37.300000000000011</c:v>
                </c:pt>
                <c:pt idx="17904">
                  <c:v>37.302083333333293</c:v>
                </c:pt>
                <c:pt idx="17905">
                  <c:v>37.304166666666688</c:v>
                </c:pt>
                <c:pt idx="17906">
                  <c:v>37.306249999999999</c:v>
                </c:pt>
                <c:pt idx="17907">
                  <c:v>37.308333333333302</c:v>
                </c:pt>
                <c:pt idx="17908">
                  <c:v>37.310416666666683</c:v>
                </c:pt>
                <c:pt idx="17909">
                  <c:v>37.3125</c:v>
                </c:pt>
                <c:pt idx="17910">
                  <c:v>37.314583333333289</c:v>
                </c:pt>
                <c:pt idx="17911">
                  <c:v>37.316666666666677</c:v>
                </c:pt>
                <c:pt idx="17912">
                  <c:v>37.318750000000001</c:v>
                </c:pt>
                <c:pt idx="17913">
                  <c:v>37.320833333333297</c:v>
                </c:pt>
                <c:pt idx="17914">
                  <c:v>37.3229166666667</c:v>
                </c:pt>
                <c:pt idx="17915">
                  <c:v>37.325000000000003</c:v>
                </c:pt>
                <c:pt idx="17916">
                  <c:v>37.327083333333292</c:v>
                </c:pt>
                <c:pt idx="17917">
                  <c:v>37.329166666666694</c:v>
                </c:pt>
                <c:pt idx="17918">
                  <c:v>37.331249999999997</c:v>
                </c:pt>
                <c:pt idx="17919">
                  <c:v>37.3333333333333</c:v>
                </c:pt>
                <c:pt idx="17920">
                  <c:v>37.335416666666696</c:v>
                </c:pt>
                <c:pt idx="17921">
                  <c:v>37.337499999999999</c:v>
                </c:pt>
                <c:pt idx="17922">
                  <c:v>37.339583333333294</c:v>
                </c:pt>
                <c:pt idx="17923">
                  <c:v>37.341666666666676</c:v>
                </c:pt>
                <c:pt idx="17924">
                  <c:v>37.34375</c:v>
                </c:pt>
                <c:pt idx="17925">
                  <c:v>37.345833333333296</c:v>
                </c:pt>
                <c:pt idx="17926">
                  <c:v>37.347916666666684</c:v>
                </c:pt>
                <c:pt idx="17927">
                  <c:v>37.349999999999994</c:v>
                </c:pt>
                <c:pt idx="17928">
                  <c:v>37.35208333333329</c:v>
                </c:pt>
                <c:pt idx="17929">
                  <c:v>37.354166666666686</c:v>
                </c:pt>
                <c:pt idx="17930">
                  <c:v>37.356249999999996</c:v>
                </c:pt>
                <c:pt idx="17931">
                  <c:v>37.358333333333299</c:v>
                </c:pt>
                <c:pt idx="17932">
                  <c:v>37.360416666666694</c:v>
                </c:pt>
                <c:pt idx="17933">
                  <c:v>37.362500000000004</c:v>
                </c:pt>
                <c:pt idx="17934">
                  <c:v>37.364583333333293</c:v>
                </c:pt>
                <c:pt idx="17935">
                  <c:v>37.366666666666688</c:v>
                </c:pt>
                <c:pt idx="17936">
                  <c:v>37.368750000000006</c:v>
                </c:pt>
                <c:pt idx="17937">
                  <c:v>37.370833333333294</c:v>
                </c:pt>
                <c:pt idx="17938">
                  <c:v>37.37291666666669</c:v>
                </c:pt>
                <c:pt idx="17939">
                  <c:v>37.375</c:v>
                </c:pt>
                <c:pt idx="17940">
                  <c:v>37.377083333333289</c:v>
                </c:pt>
                <c:pt idx="17941">
                  <c:v>37.379166666666684</c:v>
                </c:pt>
                <c:pt idx="17942">
                  <c:v>37.381249999999994</c:v>
                </c:pt>
                <c:pt idx="17943">
                  <c:v>37.383333333333297</c:v>
                </c:pt>
                <c:pt idx="17944">
                  <c:v>37.385416666666693</c:v>
                </c:pt>
                <c:pt idx="17945">
                  <c:v>37.387499999999996</c:v>
                </c:pt>
                <c:pt idx="17946">
                  <c:v>37.389583333333292</c:v>
                </c:pt>
                <c:pt idx="17947">
                  <c:v>37.391666666666687</c:v>
                </c:pt>
                <c:pt idx="17948">
                  <c:v>37.393750000000004</c:v>
                </c:pt>
                <c:pt idx="17949">
                  <c:v>37.3958333333333</c:v>
                </c:pt>
                <c:pt idx="17950">
                  <c:v>37.397916666666696</c:v>
                </c:pt>
                <c:pt idx="17951">
                  <c:v>37.4</c:v>
                </c:pt>
                <c:pt idx="17952">
                  <c:v>37.402083333333294</c:v>
                </c:pt>
                <c:pt idx="17953">
                  <c:v>37.404166666666683</c:v>
                </c:pt>
                <c:pt idx="17954">
                  <c:v>37.40625</c:v>
                </c:pt>
                <c:pt idx="17955">
                  <c:v>37.408333333333303</c:v>
                </c:pt>
                <c:pt idx="17956">
                  <c:v>37.410416666666684</c:v>
                </c:pt>
                <c:pt idx="17957">
                  <c:v>37.412500000000001</c:v>
                </c:pt>
                <c:pt idx="17958">
                  <c:v>37.41458333333329</c:v>
                </c:pt>
                <c:pt idx="17959">
                  <c:v>37.416666666666686</c:v>
                </c:pt>
                <c:pt idx="17960">
                  <c:v>37.418750000000003</c:v>
                </c:pt>
                <c:pt idx="17961">
                  <c:v>37.420833333333299</c:v>
                </c:pt>
                <c:pt idx="17962">
                  <c:v>37.422916666666701</c:v>
                </c:pt>
                <c:pt idx="17963">
                  <c:v>37.425000000000004</c:v>
                </c:pt>
                <c:pt idx="17964">
                  <c:v>37.427083333333293</c:v>
                </c:pt>
                <c:pt idx="17965">
                  <c:v>37.429166666666696</c:v>
                </c:pt>
                <c:pt idx="17966">
                  <c:v>37.431249999999999</c:v>
                </c:pt>
                <c:pt idx="17967">
                  <c:v>37.433333333333302</c:v>
                </c:pt>
                <c:pt idx="17968">
                  <c:v>37.43541666666669</c:v>
                </c:pt>
                <c:pt idx="17969">
                  <c:v>37.4375</c:v>
                </c:pt>
                <c:pt idx="17970">
                  <c:v>37.439583333333296</c:v>
                </c:pt>
                <c:pt idx="17971">
                  <c:v>37.441666666666677</c:v>
                </c:pt>
                <c:pt idx="17972">
                  <c:v>37.443750000000001</c:v>
                </c:pt>
                <c:pt idx="17973">
                  <c:v>37.445833333333297</c:v>
                </c:pt>
                <c:pt idx="17974">
                  <c:v>37.447916666666693</c:v>
                </c:pt>
                <c:pt idx="17975">
                  <c:v>37.449999999999996</c:v>
                </c:pt>
                <c:pt idx="17976">
                  <c:v>37.452083333333292</c:v>
                </c:pt>
                <c:pt idx="17977">
                  <c:v>37.454166666666687</c:v>
                </c:pt>
                <c:pt idx="17978">
                  <c:v>37.456249999999997</c:v>
                </c:pt>
                <c:pt idx="17979">
                  <c:v>37.4583333333333</c:v>
                </c:pt>
                <c:pt idx="17980">
                  <c:v>37.460416666666696</c:v>
                </c:pt>
                <c:pt idx="17981">
                  <c:v>37.462500000000006</c:v>
                </c:pt>
                <c:pt idx="17982">
                  <c:v>37.464583333333294</c:v>
                </c:pt>
                <c:pt idx="17983">
                  <c:v>37.466666666666683</c:v>
                </c:pt>
                <c:pt idx="17984">
                  <c:v>37.468750000000007</c:v>
                </c:pt>
                <c:pt idx="17985">
                  <c:v>37.470833333333296</c:v>
                </c:pt>
                <c:pt idx="17986">
                  <c:v>37.472916666666691</c:v>
                </c:pt>
                <c:pt idx="17987">
                  <c:v>37.475000000000001</c:v>
                </c:pt>
                <c:pt idx="17988">
                  <c:v>37.47708333333329</c:v>
                </c:pt>
                <c:pt idx="17989">
                  <c:v>37.479166666666693</c:v>
                </c:pt>
                <c:pt idx="17990">
                  <c:v>37.481249999999996</c:v>
                </c:pt>
                <c:pt idx="17991">
                  <c:v>37.483333333333299</c:v>
                </c:pt>
                <c:pt idx="17992">
                  <c:v>37.485416666666694</c:v>
                </c:pt>
                <c:pt idx="17993">
                  <c:v>37.487499999999997</c:v>
                </c:pt>
                <c:pt idx="17994">
                  <c:v>37.489583333333293</c:v>
                </c:pt>
                <c:pt idx="17995">
                  <c:v>37.491666666666688</c:v>
                </c:pt>
                <c:pt idx="17996">
                  <c:v>37.493750000000006</c:v>
                </c:pt>
                <c:pt idx="17997">
                  <c:v>37.495833333333302</c:v>
                </c:pt>
                <c:pt idx="17998">
                  <c:v>37.49791666666669</c:v>
                </c:pt>
                <c:pt idx="17999">
                  <c:v>37.5</c:v>
                </c:pt>
                <c:pt idx="18000">
                  <c:v>37.502083333333296</c:v>
                </c:pt>
                <c:pt idx="18001">
                  <c:v>37.504166666666684</c:v>
                </c:pt>
                <c:pt idx="18002">
                  <c:v>37.506250000000001</c:v>
                </c:pt>
                <c:pt idx="18003">
                  <c:v>37.508333333333304</c:v>
                </c:pt>
                <c:pt idx="18004">
                  <c:v>37.510416666666693</c:v>
                </c:pt>
                <c:pt idx="18005">
                  <c:v>37.512500000000003</c:v>
                </c:pt>
                <c:pt idx="18006">
                  <c:v>37.514583333333292</c:v>
                </c:pt>
                <c:pt idx="18007">
                  <c:v>37.516666666666687</c:v>
                </c:pt>
                <c:pt idx="18008">
                  <c:v>37.518750000000004</c:v>
                </c:pt>
                <c:pt idx="18009">
                  <c:v>37.5208333333333</c:v>
                </c:pt>
                <c:pt idx="18010">
                  <c:v>37.522916666666703</c:v>
                </c:pt>
                <c:pt idx="18011">
                  <c:v>37.525000000000006</c:v>
                </c:pt>
                <c:pt idx="18012">
                  <c:v>37.527083333333294</c:v>
                </c:pt>
                <c:pt idx="18013">
                  <c:v>37.52916666666669</c:v>
                </c:pt>
                <c:pt idx="18014">
                  <c:v>37.53125</c:v>
                </c:pt>
                <c:pt idx="18015">
                  <c:v>37.533333333333303</c:v>
                </c:pt>
                <c:pt idx="18016">
                  <c:v>37.535416666666691</c:v>
                </c:pt>
                <c:pt idx="18017">
                  <c:v>37.537500000000001</c:v>
                </c:pt>
                <c:pt idx="18018">
                  <c:v>37.539583333333297</c:v>
                </c:pt>
                <c:pt idx="18019">
                  <c:v>37.541666666666686</c:v>
                </c:pt>
                <c:pt idx="18020">
                  <c:v>37.543750000000003</c:v>
                </c:pt>
                <c:pt idx="18021">
                  <c:v>37.545833333333299</c:v>
                </c:pt>
                <c:pt idx="18022">
                  <c:v>37.547916666666694</c:v>
                </c:pt>
                <c:pt idx="18023">
                  <c:v>37.550000000000004</c:v>
                </c:pt>
                <c:pt idx="18024">
                  <c:v>37.552083333333293</c:v>
                </c:pt>
                <c:pt idx="18025">
                  <c:v>37.554166666666688</c:v>
                </c:pt>
                <c:pt idx="18026">
                  <c:v>37.556249999999999</c:v>
                </c:pt>
                <c:pt idx="18027">
                  <c:v>37.558333333333302</c:v>
                </c:pt>
                <c:pt idx="18028">
                  <c:v>37.56041666666669</c:v>
                </c:pt>
                <c:pt idx="18029">
                  <c:v>37.562500000000007</c:v>
                </c:pt>
                <c:pt idx="18030">
                  <c:v>37.564583333333296</c:v>
                </c:pt>
                <c:pt idx="18031">
                  <c:v>37.566666666666684</c:v>
                </c:pt>
                <c:pt idx="18032">
                  <c:v>37.568750000000009</c:v>
                </c:pt>
                <c:pt idx="18033">
                  <c:v>37.570833333333297</c:v>
                </c:pt>
                <c:pt idx="18034">
                  <c:v>37.5729166666667</c:v>
                </c:pt>
                <c:pt idx="18035">
                  <c:v>37.575000000000003</c:v>
                </c:pt>
                <c:pt idx="18036">
                  <c:v>37.577083333333292</c:v>
                </c:pt>
                <c:pt idx="18037">
                  <c:v>37.579166666666694</c:v>
                </c:pt>
                <c:pt idx="18038">
                  <c:v>37.581249999999997</c:v>
                </c:pt>
                <c:pt idx="18039">
                  <c:v>37.5833333333333</c:v>
                </c:pt>
                <c:pt idx="18040">
                  <c:v>37.585416666666696</c:v>
                </c:pt>
                <c:pt idx="18041">
                  <c:v>37.587499999999999</c:v>
                </c:pt>
                <c:pt idx="18042">
                  <c:v>37.589583333333294</c:v>
                </c:pt>
                <c:pt idx="18043">
                  <c:v>37.591666666666683</c:v>
                </c:pt>
                <c:pt idx="18044">
                  <c:v>37.593750000000007</c:v>
                </c:pt>
                <c:pt idx="18045">
                  <c:v>37.595833333333303</c:v>
                </c:pt>
                <c:pt idx="18046">
                  <c:v>37.597916666666691</c:v>
                </c:pt>
                <c:pt idx="18047">
                  <c:v>37.6</c:v>
                </c:pt>
                <c:pt idx="18048">
                  <c:v>37.602083333333297</c:v>
                </c:pt>
                <c:pt idx="18049">
                  <c:v>37.604166666666693</c:v>
                </c:pt>
                <c:pt idx="18050">
                  <c:v>37.606250000000003</c:v>
                </c:pt>
                <c:pt idx="18051">
                  <c:v>37.608333333333306</c:v>
                </c:pt>
                <c:pt idx="18052">
                  <c:v>37.610416666666694</c:v>
                </c:pt>
                <c:pt idx="18053">
                  <c:v>37.612500000000004</c:v>
                </c:pt>
                <c:pt idx="18054">
                  <c:v>37.614583333333293</c:v>
                </c:pt>
                <c:pt idx="18055">
                  <c:v>37.616666666666688</c:v>
                </c:pt>
                <c:pt idx="18056">
                  <c:v>37.618750000000006</c:v>
                </c:pt>
                <c:pt idx="18057">
                  <c:v>37.620833333333302</c:v>
                </c:pt>
                <c:pt idx="18058">
                  <c:v>37.622916666666697</c:v>
                </c:pt>
                <c:pt idx="18059">
                  <c:v>37.625000000000007</c:v>
                </c:pt>
                <c:pt idx="18060">
                  <c:v>37.627083333333296</c:v>
                </c:pt>
                <c:pt idx="18061">
                  <c:v>37.629166666666691</c:v>
                </c:pt>
                <c:pt idx="18062">
                  <c:v>37.631250000000001</c:v>
                </c:pt>
                <c:pt idx="18063">
                  <c:v>37.633333333333304</c:v>
                </c:pt>
                <c:pt idx="18064">
                  <c:v>37.6354166666667</c:v>
                </c:pt>
                <c:pt idx="18065">
                  <c:v>37.637500000000003</c:v>
                </c:pt>
                <c:pt idx="18066">
                  <c:v>37.639583333333299</c:v>
                </c:pt>
                <c:pt idx="18067">
                  <c:v>37.641666666666687</c:v>
                </c:pt>
                <c:pt idx="18068">
                  <c:v>37.643750000000004</c:v>
                </c:pt>
                <c:pt idx="18069">
                  <c:v>37.6458333333333</c:v>
                </c:pt>
                <c:pt idx="18070">
                  <c:v>37.647916666666696</c:v>
                </c:pt>
                <c:pt idx="18071">
                  <c:v>37.65</c:v>
                </c:pt>
                <c:pt idx="18072">
                  <c:v>37.652083333333294</c:v>
                </c:pt>
                <c:pt idx="18073">
                  <c:v>37.654166666666683</c:v>
                </c:pt>
                <c:pt idx="18074">
                  <c:v>37.65625</c:v>
                </c:pt>
                <c:pt idx="18075">
                  <c:v>37.658333333333303</c:v>
                </c:pt>
                <c:pt idx="18076">
                  <c:v>37.660416666666691</c:v>
                </c:pt>
                <c:pt idx="18077">
                  <c:v>37.662500000000009</c:v>
                </c:pt>
                <c:pt idx="18078">
                  <c:v>37.664583333333297</c:v>
                </c:pt>
                <c:pt idx="18079">
                  <c:v>37.666666666666693</c:v>
                </c:pt>
                <c:pt idx="18080">
                  <c:v>37.66875000000001</c:v>
                </c:pt>
                <c:pt idx="18081">
                  <c:v>37.670833333333299</c:v>
                </c:pt>
                <c:pt idx="18082">
                  <c:v>37.672916666666701</c:v>
                </c:pt>
                <c:pt idx="18083">
                  <c:v>37.675000000000004</c:v>
                </c:pt>
                <c:pt idx="18084">
                  <c:v>37.677083333333293</c:v>
                </c:pt>
                <c:pt idx="18085">
                  <c:v>37.679166666666696</c:v>
                </c:pt>
                <c:pt idx="18086">
                  <c:v>37.681249999999999</c:v>
                </c:pt>
                <c:pt idx="18087">
                  <c:v>37.683333333333302</c:v>
                </c:pt>
                <c:pt idx="18088">
                  <c:v>37.68541666666669</c:v>
                </c:pt>
                <c:pt idx="18089">
                  <c:v>37.6875</c:v>
                </c:pt>
                <c:pt idx="18090">
                  <c:v>37.689583333333296</c:v>
                </c:pt>
                <c:pt idx="18091">
                  <c:v>37.691666666666684</c:v>
                </c:pt>
                <c:pt idx="18092">
                  <c:v>37.693750000000009</c:v>
                </c:pt>
                <c:pt idx="18093">
                  <c:v>37.695833333333304</c:v>
                </c:pt>
                <c:pt idx="18094">
                  <c:v>37.6979166666667</c:v>
                </c:pt>
                <c:pt idx="18095">
                  <c:v>37.700000000000003</c:v>
                </c:pt>
                <c:pt idx="18096">
                  <c:v>37.702083333333299</c:v>
                </c:pt>
                <c:pt idx="18097">
                  <c:v>37.704166666666694</c:v>
                </c:pt>
                <c:pt idx="18098">
                  <c:v>37.706250000000004</c:v>
                </c:pt>
                <c:pt idx="18099">
                  <c:v>37.708333333333307</c:v>
                </c:pt>
                <c:pt idx="18100">
                  <c:v>37.710416666666696</c:v>
                </c:pt>
                <c:pt idx="18101">
                  <c:v>37.712500000000006</c:v>
                </c:pt>
                <c:pt idx="18102">
                  <c:v>37.714583333333294</c:v>
                </c:pt>
                <c:pt idx="18103">
                  <c:v>37.716666666666683</c:v>
                </c:pt>
                <c:pt idx="18104">
                  <c:v>37.718750000000007</c:v>
                </c:pt>
                <c:pt idx="18105">
                  <c:v>37.720833333333303</c:v>
                </c:pt>
                <c:pt idx="18106">
                  <c:v>37.722916666666698</c:v>
                </c:pt>
                <c:pt idx="18107">
                  <c:v>37.725000000000009</c:v>
                </c:pt>
                <c:pt idx="18108">
                  <c:v>37.727083333333297</c:v>
                </c:pt>
                <c:pt idx="18109">
                  <c:v>37.7291666666667</c:v>
                </c:pt>
                <c:pt idx="18110">
                  <c:v>37.731250000000003</c:v>
                </c:pt>
                <c:pt idx="18111">
                  <c:v>37.733333333333306</c:v>
                </c:pt>
                <c:pt idx="18112">
                  <c:v>37.735416666666701</c:v>
                </c:pt>
                <c:pt idx="18113">
                  <c:v>37.737500000000004</c:v>
                </c:pt>
                <c:pt idx="18114">
                  <c:v>37.7395833333333</c:v>
                </c:pt>
                <c:pt idx="18115">
                  <c:v>37.741666666666688</c:v>
                </c:pt>
                <c:pt idx="18116">
                  <c:v>37.743750000000006</c:v>
                </c:pt>
                <c:pt idx="18117">
                  <c:v>37.745833333333302</c:v>
                </c:pt>
                <c:pt idx="18118">
                  <c:v>37.74791666666669</c:v>
                </c:pt>
                <c:pt idx="18119">
                  <c:v>37.75</c:v>
                </c:pt>
                <c:pt idx="18120">
                  <c:v>37.752083333333296</c:v>
                </c:pt>
                <c:pt idx="18121">
                  <c:v>37.754166666666684</c:v>
                </c:pt>
                <c:pt idx="18122">
                  <c:v>37.756250000000001</c:v>
                </c:pt>
                <c:pt idx="18123">
                  <c:v>37.758333333333304</c:v>
                </c:pt>
                <c:pt idx="18124">
                  <c:v>37.7604166666667</c:v>
                </c:pt>
                <c:pt idx="18125">
                  <c:v>37.76250000000001</c:v>
                </c:pt>
                <c:pt idx="18126">
                  <c:v>37.764583333333299</c:v>
                </c:pt>
                <c:pt idx="18127">
                  <c:v>37.766666666666694</c:v>
                </c:pt>
                <c:pt idx="18128">
                  <c:v>37.768750000000011</c:v>
                </c:pt>
                <c:pt idx="18129">
                  <c:v>37.7708333333333</c:v>
                </c:pt>
                <c:pt idx="18130">
                  <c:v>37.772916666666703</c:v>
                </c:pt>
                <c:pt idx="18131">
                  <c:v>37.775000000000006</c:v>
                </c:pt>
                <c:pt idx="18132">
                  <c:v>37.777083333333294</c:v>
                </c:pt>
                <c:pt idx="18133">
                  <c:v>37.77916666666669</c:v>
                </c:pt>
                <c:pt idx="18134">
                  <c:v>37.78125</c:v>
                </c:pt>
                <c:pt idx="18135">
                  <c:v>37.783333333333303</c:v>
                </c:pt>
                <c:pt idx="18136">
                  <c:v>37.785416666666691</c:v>
                </c:pt>
                <c:pt idx="18137">
                  <c:v>37.787500000000001</c:v>
                </c:pt>
                <c:pt idx="18138">
                  <c:v>37.789583333333297</c:v>
                </c:pt>
                <c:pt idx="18139">
                  <c:v>37.791666666666693</c:v>
                </c:pt>
                <c:pt idx="18140">
                  <c:v>37.79375000000001</c:v>
                </c:pt>
                <c:pt idx="18141">
                  <c:v>37.795833333333306</c:v>
                </c:pt>
                <c:pt idx="18142">
                  <c:v>37.797916666666701</c:v>
                </c:pt>
                <c:pt idx="18143">
                  <c:v>37.800000000000011</c:v>
                </c:pt>
                <c:pt idx="18144">
                  <c:v>37.802083333333293</c:v>
                </c:pt>
                <c:pt idx="18145">
                  <c:v>37.804166666666688</c:v>
                </c:pt>
                <c:pt idx="18146">
                  <c:v>37.806249999999999</c:v>
                </c:pt>
                <c:pt idx="18147">
                  <c:v>37.808333333333302</c:v>
                </c:pt>
                <c:pt idx="18148">
                  <c:v>37.810416666666683</c:v>
                </c:pt>
                <c:pt idx="18149">
                  <c:v>37.8125</c:v>
                </c:pt>
                <c:pt idx="18150">
                  <c:v>37.814583333333289</c:v>
                </c:pt>
                <c:pt idx="18151">
                  <c:v>37.816666666666677</c:v>
                </c:pt>
                <c:pt idx="18152">
                  <c:v>37.818750000000001</c:v>
                </c:pt>
                <c:pt idx="18153">
                  <c:v>37.820833333333297</c:v>
                </c:pt>
                <c:pt idx="18154">
                  <c:v>37.8229166666667</c:v>
                </c:pt>
                <c:pt idx="18155">
                  <c:v>37.825000000000003</c:v>
                </c:pt>
                <c:pt idx="18156">
                  <c:v>37.827083333333292</c:v>
                </c:pt>
                <c:pt idx="18157">
                  <c:v>37.829166666666694</c:v>
                </c:pt>
                <c:pt idx="18158">
                  <c:v>37.831249999999997</c:v>
                </c:pt>
                <c:pt idx="18159">
                  <c:v>37.8333333333333</c:v>
                </c:pt>
                <c:pt idx="18160">
                  <c:v>37.835416666666696</c:v>
                </c:pt>
                <c:pt idx="18161">
                  <c:v>37.837499999999999</c:v>
                </c:pt>
                <c:pt idx="18162">
                  <c:v>37.839583333333294</c:v>
                </c:pt>
                <c:pt idx="18163">
                  <c:v>37.841666666666676</c:v>
                </c:pt>
                <c:pt idx="18164">
                  <c:v>37.84375</c:v>
                </c:pt>
                <c:pt idx="18165">
                  <c:v>37.845833333333296</c:v>
                </c:pt>
                <c:pt idx="18166">
                  <c:v>37.847916666666684</c:v>
                </c:pt>
                <c:pt idx="18167">
                  <c:v>37.849999999999994</c:v>
                </c:pt>
                <c:pt idx="18168">
                  <c:v>37.85208333333329</c:v>
                </c:pt>
                <c:pt idx="18169">
                  <c:v>37.854166666666686</c:v>
                </c:pt>
                <c:pt idx="18170">
                  <c:v>37.856249999999996</c:v>
                </c:pt>
                <c:pt idx="18171">
                  <c:v>37.858333333333299</c:v>
                </c:pt>
                <c:pt idx="18172">
                  <c:v>37.860416666666694</c:v>
                </c:pt>
                <c:pt idx="18173">
                  <c:v>37.862500000000004</c:v>
                </c:pt>
                <c:pt idx="18174">
                  <c:v>37.864583333333293</c:v>
                </c:pt>
                <c:pt idx="18175">
                  <c:v>37.866666666666688</c:v>
                </c:pt>
                <c:pt idx="18176">
                  <c:v>37.868750000000006</c:v>
                </c:pt>
                <c:pt idx="18177">
                  <c:v>37.870833333333294</c:v>
                </c:pt>
                <c:pt idx="18178">
                  <c:v>37.87291666666669</c:v>
                </c:pt>
                <c:pt idx="18179">
                  <c:v>37.875</c:v>
                </c:pt>
                <c:pt idx="18180">
                  <c:v>37.877083333333289</c:v>
                </c:pt>
                <c:pt idx="18181">
                  <c:v>37.879166666666684</c:v>
                </c:pt>
                <c:pt idx="18182">
                  <c:v>37.881249999999994</c:v>
                </c:pt>
                <c:pt idx="18183">
                  <c:v>37.883333333333297</c:v>
                </c:pt>
                <c:pt idx="18184">
                  <c:v>37.885416666666693</c:v>
                </c:pt>
                <c:pt idx="18185">
                  <c:v>37.887499999999996</c:v>
                </c:pt>
                <c:pt idx="18186">
                  <c:v>37.889583333333292</c:v>
                </c:pt>
                <c:pt idx="18187">
                  <c:v>37.891666666666687</c:v>
                </c:pt>
                <c:pt idx="18188">
                  <c:v>37.893750000000004</c:v>
                </c:pt>
                <c:pt idx="18189">
                  <c:v>37.8958333333333</c:v>
                </c:pt>
                <c:pt idx="18190">
                  <c:v>37.897916666666696</c:v>
                </c:pt>
                <c:pt idx="18191">
                  <c:v>37.9</c:v>
                </c:pt>
                <c:pt idx="18192">
                  <c:v>37.902083333333294</c:v>
                </c:pt>
                <c:pt idx="18193">
                  <c:v>37.904166666666683</c:v>
                </c:pt>
                <c:pt idx="18194">
                  <c:v>37.90625</c:v>
                </c:pt>
                <c:pt idx="18195">
                  <c:v>37.908333333333303</c:v>
                </c:pt>
                <c:pt idx="18196">
                  <c:v>37.910416666666684</c:v>
                </c:pt>
                <c:pt idx="18197">
                  <c:v>37.912500000000001</c:v>
                </c:pt>
                <c:pt idx="18198">
                  <c:v>37.91458333333329</c:v>
                </c:pt>
                <c:pt idx="18199">
                  <c:v>37.916666666666686</c:v>
                </c:pt>
                <c:pt idx="18200">
                  <c:v>37.918750000000003</c:v>
                </c:pt>
                <c:pt idx="18201">
                  <c:v>37.920833333333299</c:v>
                </c:pt>
                <c:pt idx="18202">
                  <c:v>37.922916666666701</c:v>
                </c:pt>
                <c:pt idx="18203">
                  <c:v>37.925000000000004</c:v>
                </c:pt>
                <c:pt idx="18204">
                  <c:v>37.927083333333293</c:v>
                </c:pt>
                <c:pt idx="18205">
                  <c:v>37.929166666666696</c:v>
                </c:pt>
                <c:pt idx="18206">
                  <c:v>37.931249999999999</c:v>
                </c:pt>
                <c:pt idx="18207">
                  <c:v>37.933333333333302</c:v>
                </c:pt>
                <c:pt idx="18208">
                  <c:v>37.93541666666669</c:v>
                </c:pt>
                <c:pt idx="18209">
                  <c:v>37.9375</c:v>
                </c:pt>
                <c:pt idx="18210">
                  <c:v>37.939583333333296</c:v>
                </c:pt>
                <c:pt idx="18211">
                  <c:v>37.941666666666677</c:v>
                </c:pt>
                <c:pt idx="18212">
                  <c:v>37.943750000000001</c:v>
                </c:pt>
                <c:pt idx="18213">
                  <c:v>37.945833333333297</c:v>
                </c:pt>
                <c:pt idx="18214">
                  <c:v>37.947916666666693</c:v>
                </c:pt>
                <c:pt idx="18215">
                  <c:v>37.949999999999996</c:v>
                </c:pt>
                <c:pt idx="18216">
                  <c:v>37.952083333333292</c:v>
                </c:pt>
                <c:pt idx="18217">
                  <c:v>37.954166666666687</c:v>
                </c:pt>
                <c:pt idx="18218">
                  <c:v>37.956249999999997</c:v>
                </c:pt>
                <c:pt idx="18219">
                  <c:v>37.9583333333333</c:v>
                </c:pt>
                <c:pt idx="18220">
                  <c:v>37.960416666666696</c:v>
                </c:pt>
                <c:pt idx="18221">
                  <c:v>37.962500000000006</c:v>
                </c:pt>
                <c:pt idx="18222">
                  <c:v>37.964583333333294</c:v>
                </c:pt>
                <c:pt idx="18223">
                  <c:v>37.966666666666683</c:v>
                </c:pt>
                <c:pt idx="18224">
                  <c:v>37.968750000000007</c:v>
                </c:pt>
                <c:pt idx="18225">
                  <c:v>37.970833333333296</c:v>
                </c:pt>
                <c:pt idx="18226">
                  <c:v>37.972916666666691</c:v>
                </c:pt>
                <c:pt idx="18227">
                  <c:v>37.975000000000001</c:v>
                </c:pt>
                <c:pt idx="18228">
                  <c:v>37.97708333333329</c:v>
                </c:pt>
                <c:pt idx="18229">
                  <c:v>37.979166666666693</c:v>
                </c:pt>
                <c:pt idx="18230">
                  <c:v>37.981249999999996</c:v>
                </c:pt>
                <c:pt idx="18231">
                  <c:v>37.983333333333299</c:v>
                </c:pt>
                <c:pt idx="18232">
                  <c:v>37.985416666666694</c:v>
                </c:pt>
                <c:pt idx="18233">
                  <c:v>37.987499999999997</c:v>
                </c:pt>
                <c:pt idx="18234">
                  <c:v>37.989583333333293</c:v>
                </c:pt>
                <c:pt idx="18235">
                  <c:v>37.991666666666688</c:v>
                </c:pt>
                <c:pt idx="18236">
                  <c:v>37.993750000000006</c:v>
                </c:pt>
                <c:pt idx="18237">
                  <c:v>37.995833333333302</c:v>
                </c:pt>
                <c:pt idx="18238">
                  <c:v>37.99791666666669</c:v>
                </c:pt>
                <c:pt idx="18239">
                  <c:v>38</c:v>
                </c:pt>
                <c:pt idx="18240">
                  <c:v>38.002083333333296</c:v>
                </c:pt>
                <c:pt idx="18241">
                  <c:v>38.004166666666684</c:v>
                </c:pt>
                <c:pt idx="18242">
                  <c:v>38.006250000000001</c:v>
                </c:pt>
                <c:pt idx="18243">
                  <c:v>38.008333333333304</c:v>
                </c:pt>
                <c:pt idx="18244">
                  <c:v>38.010416666666693</c:v>
                </c:pt>
                <c:pt idx="18245">
                  <c:v>38.012500000000003</c:v>
                </c:pt>
                <c:pt idx="18246">
                  <c:v>38.014583333333292</c:v>
                </c:pt>
                <c:pt idx="18247">
                  <c:v>38.016666666666687</c:v>
                </c:pt>
                <c:pt idx="18248">
                  <c:v>38.018750000000004</c:v>
                </c:pt>
                <c:pt idx="18249">
                  <c:v>38.0208333333333</c:v>
                </c:pt>
                <c:pt idx="18250">
                  <c:v>38.022916666666703</c:v>
                </c:pt>
                <c:pt idx="18251">
                  <c:v>38.025000000000006</c:v>
                </c:pt>
                <c:pt idx="18252">
                  <c:v>38.027083333333294</c:v>
                </c:pt>
                <c:pt idx="18253">
                  <c:v>38.02916666666669</c:v>
                </c:pt>
                <c:pt idx="18254">
                  <c:v>38.03125</c:v>
                </c:pt>
                <c:pt idx="18255">
                  <c:v>38.033333333333303</c:v>
                </c:pt>
                <c:pt idx="18256">
                  <c:v>38.035416666666691</c:v>
                </c:pt>
                <c:pt idx="18257">
                  <c:v>38.037500000000001</c:v>
                </c:pt>
                <c:pt idx="18258">
                  <c:v>38.039583333333297</c:v>
                </c:pt>
                <c:pt idx="18259">
                  <c:v>38.041666666666686</c:v>
                </c:pt>
                <c:pt idx="18260">
                  <c:v>38.043750000000003</c:v>
                </c:pt>
                <c:pt idx="18261">
                  <c:v>38.045833333333299</c:v>
                </c:pt>
                <c:pt idx="18262">
                  <c:v>38.047916666666694</c:v>
                </c:pt>
                <c:pt idx="18263">
                  <c:v>38.050000000000004</c:v>
                </c:pt>
                <c:pt idx="18264">
                  <c:v>38.052083333333293</c:v>
                </c:pt>
                <c:pt idx="18265">
                  <c:v>38.054166666666688</c:v>
                </c:pt>
                <c:pt idx="18266">
                  <c:v>38.056249999999999</c:v>
                </c:pt>
                <c:pt idx="18267">
                  <c:v>38.058333333333302</c:v>
                </c:pt>
                <c:pt idx="18268">
                  <c:v>38.06041666666669</c:v>
                </c:pt>
                <c:pt idx="18269">
                  <c:v>38.062500000000007</c:v>
                </c:pt>
                <c:pt idx="18270">
                  <c:v>38.064583333333296</c:v>
                </c:pt>
                <c:pt idx="18271">
                  <c:v>38.066666666666684</c:v>
                </c:pt>
                <c:pt idx="18272">
                  <c:v>38.068750000000009</c:v>
                </c:pt>
                <c:pt idx="18273">
                  <c:v>38.070833333333297</c:v>
                </c:pt>
                <c:pt idx="18274">
                  <c:v>38.0729166666667</c:v>
                </c:pt>
                <c:pt idx="18275">
                  <c:v>38.075000000000003</c:v>
                </c:pt>
                <c:pt idx="18276">
                  <c:v>38.077083333333292</c:v>
                </c:pt>
                <c:pt idx="18277">
                  <c:v>38.079166666666694</c:v>
                </c:pt>
                <c:pt idx="18278">
                  <c:v>38.081249999999997</c:v>
                </c:pt>
                <c:pt idx="18279">
                  <c:v>38.0833333333333</c:v>
                </c:pt>
                <c:pt idx="18280">
                  <c:v>38.085416666666696</c:v>
                </c:pt>
                <c:pt idx="18281">
                  <c:v>38.087499999999999</c:v>
                </c:pt>
                <c:pt idx="18282">
                  <c:v>38.089583333333294</c:v>
                </c:pt>
                <c:pt idx="18283">
                  <c:v>38.091666666666683</c:v>
                </c:pt>
                <c:pt idx="18284">
                  <c:v>38.093750000000007</c:v>
                </c:pt>
                <c:pt idx="18285">
                  <c:v>38.095833333333303</c:v>
                </c:pt>
                <c:pt idx="18286">
                  <c:v>38.097916666666691</c:v>
                </c:pt>
                <c:pt idx="18287">
                  <c:v>38.1</c:v>
                </c:pt>
                <c:pt idx="18288">
                  <c:v>38.102083333333297</c:v>
                </c:pt>
                <c:pt idx="18289">
                  <c:v>38.104166666666693</c:v>
                </c:pt>
                <c:pt idx="18290">
                  <c:v>38.106250000000003</c:v>
                </c:pt>
                <c:pt idx="18291">
                  <c:v>38.108333333333306</c:v>
                </c:pt>
                <c:pt idx="18292">
                  <c:v>38.110416666666694</c:v>
                </c:pt>
                <c:pt idx="18293">
                  <c:v>38.112500000000004</c:v>
                </c:pt>
                <c:pt idx="18294">
                  <c:v>38.114583333333293</c:v>
                </c:pt>
                <c:pt idx="18295">
                  <c:v>38.116666666666688</c:v>
                </c:pt>
                <c:pt idx="18296">
                  <c:v>38.118750000000006</c:v>
                </c:pt>
                <c:pt idx="18297">
                  <c:v>38.120833333333302</c:v>
                </c:pt>
                <c:pt idx="18298">
                  <c:v>38.122916666666697</c:v>
                </c:pt>
                <c:pt idx="18299">
                  <c:v>38.125000000000007</c:v>
                </c:pt>
                <c:pt idx="18300">
                  <c:v>38.127083333333296</c:v>
                </c:pt>
                <c:pt idx="18301">
                  <c:v>38.129166666666691</c:v>
                </c:pt>
                <c:pt idx="18302">
                  <c:v>38.131250000000001</c:v>
                </c:pt>
                <c:pt idx="18303">
                  <c:v>38.133333333333304</c:v>
                </c:pt>
                <c:pt idx="18304">
                  <c:v>38.1354166666667</c:v>
                </c:pt>
                <c:pt idx="18305">
                  <c:v>38.137500000000003</c:v>
                </c:pt>
                <c:pt idx="18306">
                  <c:v>38.139583333333299</c:v>
                </c:pt>
                <c:pt idx="18307">
                  <c:v>38.141666666666687</c:v>
                </c:pt>
                <c:pt idx="18308">
                  <c:v>38.143750000000004</c:v>
                </c:pt>
                <c:pt idx="18309">
                  <c:v>38.1458333333333</c:v>
                </c:pt>
                <c:pt idx="18310">
                  <c:v>38.147916666666696</c:v>
                </c:pt>
                <c:pt idx="18311">
                  <c:v>38.15</c:v>
                </c:pt>
                <c:pt idx="18312">
                  <c:v>38.152083333333294</c:v>
                </c:pt>
                <c:pt idx="18313">
                  <c:v>38.154166666666683</c:v>
                </c:pt>
                <c:pt idx="18314">
                  <c:v>38.15625</c:v>
                </c:pt>
                <c:pt idx="18315">
                  <c:v>38.158333333333303</c:v>
                </c:pt>
                <c:pt idx="18316">
                  <c:v>38.160416666666691</c:v>
                </c:pt>
                <c:pt idx="18317">
                  <c:v>38.162500000000009</c:v>
                </c:pt>
                <c:pt idx="18318">
                  <c:v>38.164583333333297</c:v>
                </c:pt>
                <c:pt idx="18319">
                  <c:v>38.166666666666693</c:v>
                </c:pt>
                <c:pt idx="18320">
                  <c:v>38.16875000000001</c:v>
                </c:pt>
                <c:pt idx="18321">
                  <c:v>38.170833333333299</c:v>
                </c:pt>
                <c:pt idx="18322">
                  <c:v>38.172916666666701</c:v>
                </c:pt>
                <c:pt idx="18323">
                  <c:v>38.175000000000004</c:v>
                </c:pt>
                <c:pt idx="18324">
                  <c:v>38.177083333333293</c:v>
                </c:pt>
                <c:pt idx="18325">
                  <c:v>38.179166666666696</c:v>
                </c:pt>
                <c:pt idx="18326">
                  <c:v>38.181249999999999</c:v>
                </c:pt>
                <c:pt idx="18327">
                  <c:v>38.183333333333302</c:v>
                </c:pt>
                <c:pt idx="18328">
                  <c:v>38.18541666666669</c:v>
                </c:pt>
                <c:pt idx="18329">
                  <c:v>38.1875</c:v>
                </c:pt>
                <c:pt idx="18330">
                  <c:v>38.189583333333296</c:v>
                </c:pt>
                <c:pt idx="18331">
                  <c:v>38.191666666666684</c:v>
                </c:pt>
                <c:pt idx="18332">
                  <c:v>38.193750000000009</c:v>
                </c:pt>
                <c:pt idx="18333">
                  <c:v>38.195833333333304</c:v>
                </c:pt>
                <c:pt idx="18334">
                  <c:v>38.1979166666667</c:v>
                </c:pt>
                <c:pt idx="18335">
                  <c:v>38.200000000000003</c:v>
                </c:pt>
                <c:pt idx="18336">
                  <c:v>38.202083333333299</c:v>
                </c:pt>
                <c:pt idx="18337">
                  <c:v>38.204166666666694</c:v>
                </c:pt>
                <c:pt idx="18338">
                  <c:v>38.206250000000004</c:v>
                </c:pt>
                <c:pt idx="18339">
                  <c:v>38.208333333333307</c:v>
                </c:pt>
                <c:pt idx="18340">
                  <c:v>38.210416666666696</c:v>
                </c:pt>
                <c:pt idx="18341">
                  <c:v>38.212500000000006</c:v>
                </c:pt>
                <c:pt idx="18342">
                  <c:v>38.214583333333294</c:v>
                </c:pt>
                <c:pt idx="18343">
                  <c:v>38.216666666666683</c:v>
                </c:pt>
                <c:pt idx="18344">
                  <c:v>38.218750000000007</c:v>
                </c:pt>
                <c:pt idx="18345">
                  <c:v>38.220833333333303</c:v>
                </c:pt>
                <c:pt idx="18346">
                  <c:v>38.222916666666698</c:v>
                </c:pt>
                <c:pt idx="18347">
                  <c:v>38.225000000000009</c:v>
                </c:pt>
                <c:pt idx="18348">
                  <c:v>38.227083333333297</c:v>
                </c:pt>
                <c:pt idx="18349">
                  <c:v>38.2291666666667</c:v>
                </c:pt>
                <c:pt idx="18350">
                  <c:v>38.231250000000003</c:v>
                </c:pt>
                <c:pt idx="18351">
                  <c:v>38.233333333333306</c:v>
                </c:pt>
                <c:pt idx="18352">
                  <c:v>38.235416666666701</c:v>
                </c:pt>
                <c:pt idx="18353">
                  <c:v>38.237500000000004</c:v>
                </c:pt>
                <c:pt idx="18354">
                  <c:v>38.2395833333333</c:v>
                </c:pt>
                <c:pt idx="18355">
                  <c:v>38.241666666666688</c:v>
                </c:pt>
                <c:pt idx="18356">
                  <c:v>38.243750000000006</c:v>
                </c:pt>
                <c:pt idx="18357">
                  <c:v>38.245833333333302</c:v>
                </c:pt>
                <c:pt idx="18358">
                  <c:v>38.24791666666669</c:v>
                </c:pt>
                <c:pt idx="18359">
                  <c:v>38.25</c:v>
                </c:pt>
                <c:pt idx="18360">
                  <c:v>38.252083333333296</c:v>
                </c:pt>
                <c:pt idx="18361">
                  <c:v>38.254166666666684</c:v>
                </c:pt>
                <c:pt idx="18362">
                  <c:v>38.256250000000001</c:v>
                </c:pt>
                <c:pt idx="18363">
                  <c:v>38.258333333333304</c:v>
                </c:pt>
                <c:pt idx="18364">
                  <c:v>38.2604166666667</c:v>
                </c:pt>
                <c:pt idx="18365">
                  <c:v>38.26250000000001</c:v>
                </c:pt>
                <c:pt idx="18366">
                  <c:v>38.264583333333299</c:v>
                </c:pt>
                <c:pt idx="18367">
                  <c:v>38.266666666666694</c:v>
                </c:pt>
                <c:pt idx="18368">
                  <c:v>38.268750000000011</c:v>
                </c:pt>
                <c:pt idx="18369">
                  <c:v>38.2708333333333</c:v>
                </c:pt>
                <c:pt idx="18370">
                  <c:v>38.272916666666703</c:v>
                </c:pt>
                <c:pt idx="18371">
                  <c:v>38.275000000000006</c:v>
                </c:pt>
                <c:pt idx="18372">
                  <c:v>38.277083333333294</c:v>
                </c:pt>
                <c:pt idx="18373">
                  <c:v>38.27916666666669</c:v>
                </c:pt>
                <c:pt idx="18374">
                  <c:v>38.28125</c:v>
                </c:pt>
                <c:pt idx="18375">
                  <c:v>38.283333333333303</c:v>
                </c:pt>
                <c:pt idx="18376">
                  <c:v>38.285416666666691</c:v>
                </c:pt>
                <c:pt idx="18377">
                  <c:v>38.287500000000001</c:v>
                </c:pt>
                <c:pt idx="18378">
                  <c:v>38.289583333333297</c:v>
                </c:pt>
                <c:pt idx="18379">
                  <c:v>38.291666666666693</c:v>
                </c:pt>
                <c:pt idx="18380">
                  <c:v>38.29375000000001</c:v>
                </c:pt>
                <c:pt idx="18381">
                  <c:v>38.295833333333306</c:v>
                </c:pt>
                <c:pt idx="18382">
                  <c:v>38.297916666666701</c:v>
                </c:pt>
                <c:pt idx="18383">
                  <c:v>38.300000000000011</c:v>
                </c:pt>
                <c:pt idx="18384">
                  <c:v>38.302083333333293</c:v>
                </c:pt>
                <c:pt idx="18385">
                  <c:v>38.304166666666688</c:v>
                </c:pt>
                <c:pt idx="18386">
                  <c:v>38.306249999999999</c:v>
                </c:pt>
                <c:pt idx="18387">
                  <c:v>38.308333333333302</c:v>
                </c:pt>
                <c:pt idx="18388">
                  <c:v>38.310416666666683</c:v>
                </c:pt>
                <c:pt idx="18389">
                  <c:v>38.3125</c:v>
                </c:pt>
                <c:pt idx="18390">
                  <c:v>38.314583333333289</c:v>
                </c:pt>
                <c:pt idx="18391">
                  <c:v>38.316666666666677</c:v>
                </c:pt>
                <c:pt idx="18392">
                  <c:v>38.318750000000001</c:v>
                </c:pt>
                <c:pt idx="18393">
                  <c:v>38.320833333333297</c:v>
                </c:pt>
                <c:pt idx="18394">
                  <c:v>38.3229166666667</c:v>
                </c:pt>
                <c:pt idx="18395">
                  <c:v>38.325000000000003</c:v>
                </c:pt>
                <c:pt idx="18396">
                  <c:v>38.327083333333292</c:v>
                </c:pt>
                <c:pt idx="18397">
                  <c:v>38.329166666666694</c:v>
                </c:pt>
                <c:pt idx="18398">
                  <c:v>38.331249999999997</c:v>
                </c:pt>
                <c:pt idx="18399">
                  <c:v>38.3333333333333</c:v>
                </c:pt>
                <c:pt idx="18400">
                  <c:v>38.335416666666696</c:v>
                </c:pt>
                <c:pt idx="18401">
                  <c:v>38.337499999999999</c:v>
                </c:pt>
                <c:pt idx="18402">
                  <c:v>38.339583333333294</c:v>
                </c:pt>
                <c:pt idx="18403">
                  <c:v>38.341666666666676</c:v>
                </c:pt>
                <c:pt idx="18404">
                  <c:v>38.34375</c:v>
                </c:pt>
                <c:pt idx="18405">
                  <c:v>38.345833333333296</c:v>
                </c:pt>
                <c:pt idx="18406">
                  <c:v>38.347916666666684</c:v>
                </c:pt>
                <c:pt idx="18407">
                  <c:v>38.349999999999994</c:v>
                </c:pt>
                <c:pt idx="18408">
                  <c:v>38.35208333333329</c:v>
                </c:pt>
                <c:pt idx="18409">
                  <c:v>38.354166666666686</c:v>
                </c:pt>
                <c:pt idx="18410">
                  <c:v>38.356249999999996</c:v>
                </c:pt>
                <c:pt idx="18411">
                  <c:v>38.358333333333299</c:v>
                </c:pt>
                <c:pt idx="18412">
                  <c:v>38.360416666666694</c:v>
                </c:pt>
                <c:pt idx="18413">
                  <c:v>38.362500000000004</c:v>
                </c:pt>
                <c:pt idx="18414">
                  <c:v>38.364583333333293</c:v>
                </c:pt>
                <c:pt idx="18415">
                  <c:v>38.366666666666688</c:v>
                </c:pt>
                <c:pt idx="18416">
                  <c:v>38.368750000000006</c:v>
                </c:pt>
                <c:pt idx="18417">
                  <c:v>38.370833333333294</c:v>
                </c:pt>
                <c:pt idx="18418">
                  <c:v>38.37291666666669</c:v>
                </c:pt>
                <c:pt idx="18419">
                  <c:v>38.375</c:v>
                </c:pt>
                <c:pt idx="18420">
                  <c:v>38.377083333333289</c:v>
                </c:pt>
                <c:pt idx="18421">
                  <c:v>38.379166666666684</c:v>
                </c:pt>
                <c:pt idx="18422">
                  <c:v>38.381249999999994</c:v>
                </c:pt>
                <c:pt idx="18423">
                  <c:v>38.383333333333297</c:v>
                </c:pt>
                <c:pt idx="18424">
                  <c:v>38.385416666666693</c:v>
                </c:pt>
                <c:pt idx="18425">
                  <c:v>38.387499999999996</c:v>
                </c:pt>
                <c:pt idx="18426">
                  <c:v>38.389583333333292</c:v>
                </c:pt>
                <c:pt idx="18427">
                  <c:v>38.391666666666687</c:v>
                </c:pt>
                <c:pt idx="18428">
                  <c:v>38.393750000000004</c:v>
                </c:pt>
                <c:pt idx="18429">
                  <c:v>38.3958333333333</c:v>
                </c:pt>
                <c:pt idx="18430">
                  <c:v>38.397916666666696</c:v>
                </c:pt>
                <c:pt idx="18431">
                  <c:v>38.4</c:v>
                </c:pt>
                <c:pt idx="18432">
                  <c:v>38.402083333333294</c:v>
                </c:pt>
                <c:pt idx="18433">
                  <c:v>38.404166666666683</c:v>
                </c:pt>
                <c:pt idx="18434">
                  <c:v>38.40625</c:v>
                </c:pt>
                <c:pt idx="18435">
                  <c:v>38.408333333333303</c:v>
                </c:pt>
                <c:pt idx="18436">
                  <c:v>38.410416666666684</c:v>
                </c:pt>
                <c:pt idx="18437">
                  <c:v>38.412500000000001</c:v>
                </c:pt>
                <c:pt idx="18438">
                  <c:v>38.41458333333329</c:v>
                </c:pt>
                <c:pt idx="18439">
                  <c:v>38.416666666666686</c:v>
                </c:pt>
                <c:pt idx="18440">
                  <c:v>38.418750000000003</c:v>
                </c:pt>
                <c:pt idx="18441">
                  <c:v>38.420833333333299</c:v>
                </c:pt>
                <c:pt idx="18442">
                  <c:v>38.422916666666701</c:v>
                </c:pt>
                <c:pt idx="18443">
                  <c:v>38.425000000000004</c:v>
                </c:pt>
                <c:pt idx="18444">
                  <c:v>38.427083333333293</c:v>
                </c:pt>
                <c:pt idx="18445">
                  <c:v>38.429166666666696</c:v>
                </c:pt>
                <c:pt idx="18446">
                  <c:v>38.431249999999999</c:v>
                </c:pt>
                <c:pt idx="18447">
                  <c:v>38.433333333333302</c:v>
                </c:pt>
                <c:pt idx="18448">
                  <c:v>38.43541666666669</c:v>
                </c:pt>
                <c:pt idx="18449">
                  <c:v>38.4375</c:v>
                </c:pt>
                <c:pt idx="18450">
                  <c:v>38.439583333333296</c:v>
                </c:pt>
                <c:pt idx="18451">
                  <c:v>38.441666666666677</c:v>
                </c:pt>
                <c:pt idx="18452">
                  <c:v>38.443750000000001</c:v>
                </c:pt>
                <c:pt idx="18453">
                  <c:v>38.445833333333297</c:v>
                </c:pt>
                <c:pt idx="18454">
                  <c:v>38.447916666666693</c:v>
                </c:pt>
                <c:pt idx="18455">
                  <c:v>38.449999999999996</c:v>
                </c:pt>
                <c:pt idx="18456">
                  <c:v>38.452083333333292</c:v>
                </c:pt>
                <c:pt idx="18457">
                  <c:v>38.454166666666687</c:v>
                </c:pt>
                <c:pt idx="18458">
                  <c:v>38.456249999999997</c:v>
                </c:pt>
                <c:pt idx="18459">
                  <c:v>38.4583333333333</c:v>
                </c:pt>
                <c:pt idx="18460">
                  <c:v>38.460416666666696</c:v>
                </c:pt>
                <c:pt idx="18461">
                  <c:v>38.462500000000006</c:v>
                </c:pt>
                <c:pt idx="18462">
                  <c:v>38.464583333333294</c:v>
                </c:pt>
                <c:pt idx="18463">
                  <c:v>38.466666666666683</c:v>
                </c:pt>
                <c:pt idx="18464">
                  <c:v>38.468750000000007</c:v>
                </c:pt>
                <c:pt idx="18465">
                  <c:v>38.470833333333296</c:v>
                </c:pt>
                <c:pt idx="18466">
                  <c:v>38.472916666666691</c:v>
                </c:pt>
                <c:pt idx="18467">
                  <c:v>38.475000000000001</c:v>
                </c:pt>
                <c:pt idx="18468">
                  <c:v>38.47708333333329</c:v>
                </c:pt>
                <c:pt idx="18469">
                  <c:v>38.479166666666693</c:v>
                </c:pt>
                <c:pt idx="18470">
                  <c:v>38.481249999999996</c:v>
                </c:pt>
                <c:pt idx="18471">
                  <c:v>38.483333333333299</c:v>
                </c:pt>
                <c:pt idx="18472">
                  <c:v>38.485416666666694</c:v>
                </c:pt>
                <c:pt idx="18473">
                  <c:v>38.487499999999997</c:v>
                </c:pt>
                <c:pt idx="18474">
                  <c:v>38.489583333333293</c:v>
                </c:pt>
                <c:pt idx="18475">
                  <c:v>38.491666666666688</c:v>
                </c:pt>
                <c:pt idx="18476">
                  <c:v>38.493750000000006</c:v>
                </c:pt>
                <c:pt idx="18477">
                  <c:v>38.495833333333302</c:v>
                </c:pt>
                <c:pt idx="18478">
                  <c:v>38.49791666666669</c:v>
                </c:pt>
                <c:pt idx="18479">
                  <c:v>38.5</c:v>
                </c:pt>
                <c:pt idx="18480">
                  <c:v>38.502083333333296</c:v>
                </c:pt>
                <c:pt idx="18481">
                  <c:v>38.504166666666684</c:v>
                </c:pt>
                <c:pt idx="18482">
                  <c:v>38.506250000000001</c:v>
                </c:pt>
                <c:pt idx="18483">
                  <c:v>38.508333333333304</c:v>
                </c:pt>
                <c:pt idx="18484">
                  <c:v>38.510416666666693</c:v>
                </c:pt>
                <c:pt idx="18485">
                  <c:v>38.512500000000003</c:v>
                </c:pt>
                <c:pt idx="18486">
                  <c:v>38.514583333333292</c:v>
                </c:pt>
                <c:pt idx="18487">
                  <c:v>38.516666666666687</c:v>
                </c:pt>
                <c:pt idx="18488">
                  <c:v>38.518750000000004</c:v>
                </c:pt>
                <c:pt idx="18489">
                  <c:v>38.5208333333333</c:v>
                </c:pt>
                <c:pt idx="18490">
                  <c:v>38.522916666666703</c:v>
                </c:pt>
                <c:pt idx="18491">
                  <c:v>38.525000000000006</c:v>
                </c:pt>
                <c:pt idx="18492">
                  <c:v>38.527083333333294</c:v>
                </c:pt>
                <c:pt idx="18493">
                  <c:v>38.52916666666669</c:v>
                </c:pt>
                <c:pt idx="18494">
                  <c:v>38.53125</c:v>
                </c:pt>
                <c:pt idx="18495">
                  <c:v>38.533333333333303</c:v>
                </c:pt>
                <c:pt idx="18496">
                  <c:v>38.535416666666691</c:v>
                </c:pt>
                <c:pt idx="18497">
                  <c:v>38.537500000000001</c:v>
                </c:pt>
                <c:pt idx="18498">
                  <c:v>38.539583333333297</c:v>
                </c:pt>
                <c:pt idx="18499">
                  <c:v>38.541666666666686</c:v>
                </c:pt>
                <c:pt idx="18500">
                  <c:v>38.543750000000003</c:v>
                </c:pt>
                <c:pt idx="18501">
                  <c:v>38.545833333333299</c:v>
                </c:pt>
                <c:pt idx="18502">
                  <c:v>38.547916666666694</c:v>
                </c:pt>
                <c:pt idx="18503">
                  <c:v>38.550000000000004</c:v>
                </c:pt>
                <c:pt idx="18504">
                  <c:v>38.552083333333293</c:v>
                </c:pt>
                <c:pt idx="18505">
                  <c:v>38.554166666666688</c:v>
                </c:pt>
                <c:pt idx="18506">
                  <c:v>38.556249999999999</c:v>
                </c:pt>
                <c:pt idx="18507">
                  <c:v>38.558333333333302</c:v>
                </c:pt>
                <c:pt idx="18508">
                  <c:v>38.56041666666669</c:v>
                </c:pt>
                <c:pt idx="18509">
                  <c:v>38.562500000000007</c:v>
                </c:pt>
                <c:pt idx="18510">
                  <c:v>38.564583333333296</c:v>
                </c:pt>
                <c:pt idx="18511">
                  <c:v>38.566666666666684</c:v>
                </c:pt>
                <c:pt idx="18512">
                  <c:v>38.568750000000009</c:v>
                </c:pt>
                <c:pt idx="18513">
                  <c:v>38.570833333333297</c:v>
                </c:pt>
                <c:pt idx="18514">
                  <c:v>38.5729166666667</c:v>
                </c:pt>
                <c:pt idx="18515">
                  <c:v>38.575000000000003</c:v>
                </c:pt>
                <c:pt idx="18516">
                  <c:v>38.577083333333292</c:v>
                </c:pt>
                <c:pt idx="18517">
                  <c:v>38.579166666666694</c:v>
                </c:pt>
                <c:pt idx="18518">
                  <c:v>38.581249999999997</c:v>
                </c:pt>
                <c:pt idx="18519">
                  <c:v>38.5833333333333</c:v>
                </c:pt>
                <c:pt idx="18520">
                  <c:v>38.585416666666696</c:v>
                </c:pt>
                <c:pt idx="18521">
                  <c:v>38.587499999999999</c:v>
                </c:pt>
                <c:pt idx="18522">
                  <c:v>38.589583333333294</c:v>
                </c:pt>
                <c:pt idx="18523">
                  <c:v>38.591666666666683</c:v>
                </c:pt>
                <c:pt idx="18524">
                  <c:v>38.593750000000007</c:v>
                </c:pt>
                <c:pt idx="18525">
                  <c:v>38.595833333333303</c:v>
                </c:pt>
                <c:pt idx="18526">
                  <c:v>38.597916666666691</c:v>
                </c:pt>
                <c:pt idx="18527">
                  <c:v>38.6</c:v>
                </c:pt>
                <c:pt idx="18528">
                  <c:v>38.602083333333297</c:v>
                </c:pt>
                <c:pt idx="18529">
                  <c:v>38.604166666666693</c:v>
                </c:pt>
                <c:pt idx="18530">
                  <c:v>38.606250000000003</c:v>
                </c:pt>
                <c:pt idx="18531">
                  <c:v>38.608333333333306</c:v>
                </c:pt>
                <c:pt idx="18532">
                  <c:v>38.610416666666694</c:v>
                </c:pt>
                <c:pt idx="18533">
                  <c:v>38.612500000000004</c:v>
                </c:pt>
                <c:pt idx="18534">
                  <c:v>38.614583333333293</c:v>
                </c:pt>
                <c:pt idx="18535">
                  <c:v>38.616666666666688</c:v>
                </c:pt>
                <c:pt idx="18536">
                  <c:v>38.618750000000006</c:v>
                </c:pt>
                <c:pt idx="18537">
                  <c:v>38.620833333333302</c:v>
                </c:pt>
                <c:pt idx="18538">
                  <c:v>38.622916666666697</c:v>
                </c:pt>
                <c:pt idx="18539">
                  <c:v>38.625000000000007</c:v>
                </c:pt>
                <c:pt idx="18540">
                  <c:v>38.627083333333296</c:v>
                </c:pt>
                <c:pt idx="18541">
                  <c:v>38.629166666666691</c:v>
                </c:pt>
                <c:pt idx="18542">
                  <c:v>38.631250000000001</c:v>
                </c:pt>
                <c:pt idx="18543">
                  <c:v>38.633333333333304</c:v>
                </c:pt>
                <c:pt idx="18544">
                  <c:v>38.6354166666667</c:v>
                </c:pt>
                <c:pt idx="18545">
                  <c:v>38.637500000000003</c:v>
                </c:pt>
                <c:pt idx="18546">
                  <c:v>38.639583333333299</c:v>
                </c:pt>
                <c:pt idx="18547">
                  <c:v>38.641666666666687</c:v>
                </c:pt>
                <c:pt idx="18548">
                  <c:v>38.643750000000004</c:v>
                </c:pt>
                <c:pt idx="18549">
                  <c:v>38.6458333333333</c:v>
                </c:pt>
                <c:pt idx="18550">
                  <c:v>38.647916666666696</c:v>
                </c:pt>
                <c:pt idx="18551">
                  <c:v>38.65</c:v>
                </c:pt>
                <c:pt idx="18552">
                  <c:v>38.652083333333294</c:v>
                </c:pt>
                <c:pt idx="18553">
                  <c:v>38.654166666666683</c:v>
                </c:pt>
                <c:pt idx="18554">
                  <c:v>38.65625</c:v>
                </c:pt>
                <c:pt idx="18555">
                  <c:v>38.658333333333303</c:v>
                </c:pt>
                <c:pt idx="18556">
                  <c:v>38.660416666666691</c:v>
                </c:pt>
                <c:pt idx="18557">
                  <c:v>38.662500000000009</c:v>
                </c:pt>
                <c:pt idx="18558">
                  <c:v>38.664583333333297</c:v>
                </c:pt>
                <c:pt idx="18559">
                  <c:v>38.666666666666693</c:v>
                </c:pt>
                <c:pt idx="18560">
                  <c:v>38.66875000000001</c:v>
                </c:pt>
                <c:pt idx="18561">
                  <c:v>38.670833333333299</c:v>
                </c:pt>
                <c:pt idx="18562">
                  <c:v>38.672916666666701</c:v>
                </c:pt>
                <c:pt idx="18563">
                  <c:v>38.675000000000004</c:v>
                </c:pt>
                <c:pt idx="18564">
                  <c:v>38.677083333333293</c:v>
                </c:pt>
                <c:pt idx="18565">
                  <c:v>38.679166666666696</c:v>
                </c:pt>
                <c:pt idx="18566">
                  <c:v>38.681249999999999</c:v>
                </c:pt>
                <c:pt idx="18567">
                  <c:v>38.683333333333302</c:v>
                </c:pt>
                <c:pt idx="18568">
                  <c:v>38.68541666666669</c:v>
                </c:pt>
                <c:pt idx="18569">
                  <c:v>38.6875</c:v>
                </c:pt>
                <c:pt idx="18570">
                  <c:v>38.689583333333296</c:v>
                </c:pt>
                <c:pt idx="18571">
                  <c:v>38.691666666666684</c:v>
                </c:pt>
                <c:pt idx="18572">
                  <c:v>38.693750000000009</c:v>
                </c:pt>
                <c:pt idx="18573">
                  <c:v>38.695833333333304</c:v>
                </c:pt>
                <c:pt idx="18574">
                  <c:v>38.6979166666667</c:v>
                </c:pt>
                <c:pt idx="18575">
                  <c:v>38.700000000000003</c:v>
                </c:pt>
                <c:pt idx="18576">
                  <c:v>38.702083333333299</c:v>
                </c:pt>
                <c:pt idx="18577">
                  <c:v>38.704166666666694</c:v>
                </c:pt>
                <c:pt idx="18578">
                  <c:v>38.706250000000004</c:v>
                </c:pt>
                <c:pt idx="18579">
                  <c:v>38.708333333333307</c:v>
                </c:pt>
                <c:pt idx="18580">
                  <c:v>38.710416666666696</c:v>
                </c:pt>
                <c:pt idx="18581">
                  <c:v>38.712500000000006</c:v>
                </c:pt>
                <c:pt idx="18582">
                  <c:v>38.714583333333294</c:v>
                </c:pt>
                <c:pt idx="18583">
                  <c:v>38.716666666666683</c:v>
                </c:pt>
                <c:pt idx="18584">
                  <c:v>38.718750000000007</c:v>
                </c:pt>
                <c:pt idx="18585">
                  <c:v>38.720833333333303</c:v>
                </c:pt>
                <c:pt idx="18586">
                  <c:v>38.722916666666698</c:v>
                </c:pt>
                <c:pt idx="18587">
                  <c:v>38.725000000000009</c:v>
                </c:pt>
                <c:pt idx="18588">
                  <c:v>38.727083333333297</c:v>
                </c:pt>
                <c:pt idx="18589">
                  <c:v>38.7291666666667</c:v>
                </c:pt>
                <c:pt idx="18590">
                  <c:v>38.731250000000003</c:v>
                </c:pt>
                <c:pt idx="18591">
                  <c:v>38.733333333333306</c:v>
                </c:pt>
                <c:pt idx="18592">
                  <c:v>38.735416666666701</c:v>
                </c:pt>
                <c:pt idx="18593">
                  <c:v>38.737500000000004</c:v>
                </c:pt>
                <c:pt idx="18594">
                  <c:v>38.7395833333333</c:v>
                </c:pt>
                <c:pt idx="18595">
                  <c:v>38.741666666666688</c:v>
                </c:pt>
                <c:pt idx="18596">
                  <c:v>38.743750000000006</c:v>
                </c:pt>
                <c:pt idx="18597">
                  <c:v>38.745833333333302</c:v>
                </c:pt>
                <c:pt idx="18598">
                  <c:v>38.74791666666669</c:v>
                </c:pt>
                <c:pt idx="18599">
                  <c:v>38.75</c:v>
                </c:pt>
                <c:pt idx="18600">
                  <c:v>38.752083333333296</c:v>
                </c:pt>
                <c:pt idx="18601">
                  <c:v>38.754166666666684</c:v>
                </c:pt>
                <c:pt idx="18602">
                  <c:v>38.756250000000001</c:v>
                </c:pt>
                <c:pt idx="18603">
                  <c:v>38.758333333333304</c:v>
                </c:pt>
                <c:pt idx="18604">
                  <c:v>38.7604166666667</c:v>
                </c:pt>
                <c:pt idx="18605">
                  <c:v>38.76250000000001</c:v>
                </c:pt>
                <c:pt idx="18606">
                  <c:v>38.764583333333299</c:v>
                </c:pt>
                <c:pt idx="18607">
                  <c:v>38.766666666666694</c:v>
                </c:pt>
                <c:pt idx="18608">
                  <c:v>38.768750000000011</c:v>
                </c:pt>
                <c:pt idx="18609">
                  <c:v>38.7708333333333</c:v>
                </c:pt>
                <c:pt idx="18610">
                  <c:v>38.772916666666703</c:v>
                </c:pt>
                <c:pt idx="18611">
                  <c:v>38.775000000000006</c:v>
                </c:pt>
                <c:pt idx="18612">
                  <c:v>38.777083333333294</c:v>
                </c:pt>
                <c:pt idx="18613">
                  <c:v>38.77916666666669</c:v>
                </c:pt>
                <c:pt idx="18614">
                  <c:v>38.78125</c:v>
                </c:pt>
                <c:pt idx="18615">
                  <c:v>38.783333333333303</c:v>
                </c:pt>
                <c:pt idx="18616">
                  <c:v>38.785416666666691</c:v>
                </c:pt>
                <c:pt idx="18617">
                  <c:v>38.787500000000001</c:v>
                </c:pt>
                <c:pt idx="18618">
                  <c:v>38.789583333333297</c:v>
                </c:pt>
                <c:pt idx="18619">
                  <c:v>38.791666666666693</c:v>
                </c:pt>
                <c:pt idx="18620">
                  <c:v>38.79375000000001</c:v>
                </c:pt>
                <c:pt idx="18621">
                  <c:v>38.795833333333306</c:v>
                </c:pt>
                <c:pt idx="18622">
                  <c:v>38.797916666666701</c:v>
                </c:pt>
                <c:pt idx="18623">
                  <c:v>38.800000000000011</c:v>
                </c:pt>
                <c:pt idx="18624">
                  <c:v>38.802083333333293</c:v>
                </c:pt>
                <c:pt idx="18625">
                  <c:v>38.804166666666688</c:v>
                </c:pt>
                <c:pt idx="18626">
                  <c:v>38.806249999999999</c:v>
                </c:pt>
                <c:pt idx="18627">
                  <c:v>38.808333333333302</c:v>
                </c:pt>
                <c:pt idx="18628">
                  <c:v>38.810416666666683</c:v>
                </c:pt>
                <c:pt idx="18629">
                  <c:v>38.8125</c:v>
                </c:pt>
                <c:pt idx="18630">
                  <c:v>38.814583333333289</c:v>
                </c:pt>
                <c:pt idx="18631">
                  <c:v>38.816666666666677</c:v>
                </c:pt>
                <c:pt idx="18632">
                  <c:v>38.818750000000001</c:v>
                </c:pt>
                <c:pt idx="18633">
                  <c:v>38.820833333333297</c:v>
                </c:pt>
                <c:pt idx="18634">
                  <c:v>38.8229166666667</c:v>
                </c:pt>
                <c:pt idx="18635">
                  <c:v>38.825000000000003</c:v>
                </c:pt>
                <c:pt idx="18636">
                  <c:v>38.827083333333292</c:v>
                </c:pt>
                <c:pt idx="18637">
                  <c:v>38.829166666666694</c:v>
                </c:pt>
                <c:pt idx="18638">
                  <c:v>38.831249999999997</c:v>
                </c:pt>
                <c:pt idx="18639">
                  <c:v>38.8333333333333</c:v>
                </c:pt>
                <c:pt idx="18640">
                  <c:v>38.835416666666696</c:v>
                </c:pt>
                <c:pt idx="18641">
                  <c:v>38.837499999999999</c:v>
                </c:pt>
                <c:pt idx="18642">
                  <c:v>38.839583333333294</c:v>
                </c:pt>
                <c:pt idx="18643">
                  <c:v>38.841666666666676</c:v>
                </c:pt>
                <c:pt idx="18644">
                  <c:v>38.84375</c:v>
                </c:pt>
                <c:pt idx="18645">
                  <c:v>38.845833333333296</c:v>
                </c:pt>
                <c:pt idx="18646">
                  <c:v>38.847916666666684</c:v>
                </c:pt>
                <c:pt idx="18647">
                  <c:v>38.849999999999994</c:v>
                </c:pt>
                <c:pt idx="18648">
                  <c:v>38.85208333333329</c:v>
                </c:pt>
                <c:pt idx="18649">
                  <c:v>38.854166666666686</c:v>
                </c:pt>
                <c:pt idx="18650">
                  <c:v>38.856249999999996</c:v>
                </c:pt>
                <c:pt idx="18651">
                  <c:v>38.858333333333299</c:v>
                </c:pt>
                <c:pt idx="18652">
                  <c:v>38.860416666666694</c:v>
                </c:pt>
                <c:pt idx="18653">
                  <c:v>38.862500000000004</c:v>
                </c:pt>
                <c:pt idx="18654">
                  <c:v>38.864583333333293</c:v>
                </c:pt>
                <c:pt idx="18655">
                  <c:v>38.866666666666688</c:v>
                </c:pt>
                <c:pt idx="18656">
                  <c:v>38.868750000000006</c:v>
                </c:pt>
                <c:pt idx="18657">
                  <c:v>38.870833333333294</c:v>
                </c:pt>
                <c:pt idx="18658">
                  <c:v>38.87291666666669</c:v>
                </c:pt>
                <c:pt idx="18659">
                  <c:v>38.875</c:v>
                </c:pt>
                <c:pt idx="18660">
                  <c:v>38.877083333333289</c:v>
                </c:pt>
                <c:pt idx="18661">
                  <c:v>38.879166666666684</c:v>
                </c:pt>
                <c:pt idx="18662">
                  <c:v>38.881249999999994</c:v>
                </c:pt>
                <c:pt idx="18663">
                  <c:v>38.883333333333297</c:v>
                </c:pt>
                <c:pt idx="18664">
                  <c:v>38.885416666666693</c:v>
                </c:pt>
                <c:pt idx="18665">
                  <c:v>38.887499999999996</c:v>
                </c:pt>
                <c:pt idx="18666">
                  <c:v>38.889583333333292</c:v>
                </c:pt>
                <c:pt idx="18667">
                  <c:v>38.891666666666687</c:v>
                </c:pt>
                <c:pt idx="18668">
                  <c:v>38.893750000000004</c:v>
                </c:pt>
                <c:pt idx="18669">
                  <c:v>38.8958333333333</c:v>
                </c:pt>
                <c:pt idx="18670">
                  <c:v>38.897916666666696</c:v>
                </c:pt>
                <c:pt idx="18671">
                  <c:v>38.9</c:v>
                </c:pt>
                <c:pt idx="18672">
                  <c:v>38.902083333333294</c:v>
                </c:pt>
                <c:pt idx="18673">
                  <c:v>38.904166666666683</c:v>
                </c:pt>
                <c:pt idx="18674">
                  <c:v>38.90625</c:v>
                </c:pt>
                <c:pt idx="18675">
                  <c:v>38.908333333333303</c:v>
                </c:pt>
                <c:pt idx="18676">
                  <c:v>38.910416666666684</c:v>
                </c:pt>
                <c:pt idx="18677">
                  <c:v>38.912500000000001</c:v>
                </c:pt>
                <c:pt idx="18678">
                  <c:v>38.91458333333329</c:v>
                </c:pt>
                <c:pt idx="18679">
                  <c:v>38.916666666666686</c:v>
                </c:pt>
                <c:pt idx="18680">
                  <c:v>38.918750000000003</c:v>
                </c:pt>
                <c:pt idx="18681">
                  <c:v>38.920833333333299</c:v>
                </c:pt>
                <c:pt idx="18682">
                  <c:v>38.922916666666701</c:v>
                </c:pt>
                <c:pt idx="18683">
                  <c:v>38.925000000000004</c:v>
                </c:pt>
                <c:pt idx="18684">
                  <c:v>38.927083333333293</c:v>
                </c:pt>
                <c:pt idx="18685">
                  <c:v>38.929166666666696</c:v>
                </c:pt>
                <c:pt idx="18686">
                  <c:v>38.931249999999999</c:v>
                </c:pt>
                <c:pt idx="18687">
                  <c:v>38.933333333333302</c:v>
                </c:pt>
                <c:pt idx="18688">
                  <c:v>38.93541666666669</c:v>
                </c:pt>
                <c:pt idx="18689">
                  <c:v>38.9375</c:v>
                </c:pt>
                <c:pt idx="18690">
                  <c:v>38.939583333333296</c:v>
                </c:pt>
                <c:pt idx="18691">
                  <c:v>38.941666666666677</c:v>
                </c:pt>
                <c:pt idx="18692">
                  <c:v>38.943750000000001</c:v>
                </c:pt>
                <c:pt idx="18693">
                  <c:v>38.945833333333297</c:v>
                </c:pt>
                <c:pt idx="18694">
                  <c:v>38.947916666666693</c:v>
                </c:pt>
                <c:pt idx="18695">
                  <c:v>38.949999999999996</c:v>
                </c:pt>
                <c:pt idx="18696">
                  <c:v>38.952083333333292</c:v>
                </c:pt>
                <c:pt idx="18697">
                  <c:v>38.954166666666687</c:v>
                </c:pt>
                <c:pt idx="18698">
                  <c:v>38.956249999999997</c:v>
                </c:pt>
                <c:pt idx="18699">
                  <c:v>38.9583333333333</c:v>
                </c:pt>
                <c:pt idx="18700">
                  <c:v>38.960416666666696</c:v>
                </c:pt>
                <c:pt idx="18701">
                  <c:v>38.962500000000006</c:v>
                </c:pt>
                <c:pt idx="18702">
                  <c:v>38.964583333333294</c:v>
                </c:pt>
                <c:pt idx="18703">
                  <c:v>38.966666666666683</c:v>
                </c:pt>
                <c:pt idx="18704">
                  <c:v>38.968750000000007</c:v>
                </c:pt>
                <c:pt idx="18705">
                  <c:v>38.970833333333296</c:v>
                </c:pt>
                <c:pt idx="18706">
                  <c:v>38.972916666666691</c:v>
                </c:pt>
                <c:pt idx="18707">
                  <c:v>38.975000000000001</c:v>
                </c:pt>
                <c:pt idx="18708">
                  <c:v>38.97708333333329</c:v>
                </c:pt>
                <c:pt idx="18709">
                  <c:v>38.979166666666693</c:v>
                </c:pt>
                <c:pt idx="18710">
                  <c:v>38.981249999999996</c:v>
                </c:pt>
                <c:pt idx="18711">
                  <c:v>38.983333333333299</c:v>
                </c:pt>
                <c:pt idx="18712">
                  <c:v>38.985416666666694</c:v>
                </c:pt>
                <c:pt idx="18713">
                  <c:v>38.987499999999997</c:v>
                </c:pt>
                <c:pt idx="18714">
                  <c:v>38.989583333333293</c:v>
                </c:pt>
                <c:pt idx="18715">
                  <c:v>38.991666666666688</c:v>
                </c:pt>
                <c:pt idx="18716">
                  <c:v>38.993750000000006</c:v>
                </c:pt>
                <c:pt idx="18717">
                  <c:v>38.995833333333302</c:v>
                </c:pt>
                <c:pt idx="18718">
                  <c:v>38.99791666666669</c:v>
                </c:pt>
                <c:pt idx="18719">
                  <c:v>39</c:v>
                </c:pt>
                <c:pt idx="18720">
                  <c:v>39.002083333333296</c:v>
                </c:pt>
                <c:pt idx="18721">
                  <c:v>39.004166666666684</c:v>
                </c:pt>
                <c:pt idx="18722">
                  <c:v>39.006250000000001</c:v>
                </c:pt>
                <c:pt idx="18723">
                  <c:v>39.008333333333304</c:v>
                </c:pt>
                <c:pt idx="18724">
                  <c:v>39.010416666666693</c:v>
                </c:pt>
                <c:pt idx="18725">
                  <c:v>39.012500000000003</c:v>
                </c:pt>
                <c:pt idx="18726">
                  <c:v>39.014583333333292</c:v>
                </c:pt>
                <c:pt idx="18727">
                  <c:v>39.016666666666687</c:v>
                </c:pt>
                <c:pt idx="18728">
                  <c:v>39.018750000000004</c:v>
                </c:pt>
                <c:pt idx="18729">
                  <c:v>39.0208333333333</c:v>
                </c:pt>
                <c:pt idx="18730">
                  <c:v>39.022916666666703</c:v>
                </c:pt>
                <c:pt idx="18731">
                  <c:v>39.025000000000006</c:v>
                </c:pt>
                <c:pt idx="18732">
                  <c:v>39.027083333333294</c:v>
                </c:pt>
                <c:pt idx="18733">
                  <c:v>39.02916666666669</c:v>
                </c:pt>
                <c:pt idx="18734">
                  <c:v>39.03125</c:v>
                </c:pt>
                <c:pt idx="18735">
                  <c:v>39.033333333333303</c:v>
                </c:pt>
                <c:pt idx="18736">
                  <c:v>39.035416666666691</c:v>
                </c:pt>
                <c:pt idx="18737">
                  <c:v>39.037500000000001</c:v>
                </c:pt>
                <c:pt idx="18738">
                  <c:v>39.039583333333297</c:v>
                </c:pt>
                <c:pt idx="18739">
                  <c:v>39.041666666666686</c:v>
                </c:pt>
                <c:pt idx="18740">
                  <c:v>39.043750000000003</c:v>
                </c:pt>
                <c:pt idx="18741">
                  <c:v>39.045833333333299</c:v>
                </c:pt>
                <c:pt idx="18742">
                  <c:v>39.047916666666694</c:v>
                </c:pt>
                <c:pt idx="18743">
                  <c:v>39.050000000000004</c:v>
                </c:pt>
                <c:pt idx="18744">
                  <c:v>39.052083333333293</c:v>
                </c:pt>
                <c:pt idx="18745">
                  <c:v>39.054166666666688</c:v>
                </c:pt>
                <c:pt idx="18746">
                  <c:v>39.056249999999999</c:v>
                </c:pt>
                <c:pt idx="18747">
                  <c:v>39.058333333333302</c:v>
                </c:pt>
                <c:pt idx="18748">
                  <c:v>39.06041666666669</c:v>
                </c:pt>
                <c:pt idx="18749">
                  <c:v>39.062500000000007</c:v>
                </c:pt>
                <c:pt idx="18750">
                  <c:v>39.064583333333296</c:v>
                </c:pt>
                <c:pt idx="18751">
                  <c:v>39.066666666666684</c:v>
                </c:pt>
                <c:pt idx="18752">
                  <c:v>39.068750000000009</c:v>
                </c:pt>
                <c:pt idx="18753">
                  <c:v>39.070833333333297</c:v>
                </c:pt>
                <c:pt idx="18754">
                  <c:v>39.0729166666667</c:v>
                </c:pt>
                <c:pt idx="18755">
                  <c:v>39.075000000000003</c:v>
                </c:pt>
                <c:pt idx="18756">
                  <c:v>39.077083333333292</c:v>
                </c:pt>
                <c:pt idx="18757">
                  <c:v>39.079166666666694</c:v>
                </c:pt>
                <c:pt idx="18758">
                  <c:v>39.081249999999997</c:v>
                </c:pt>
                <c:pt idx="18759">
                  <c:v>39.0833333333333</c:v>
                </c:pt>
                <c:pt idx="18760">
                  <c:v>39.085416666666696</c:v>
                </c:pt>
                <c:pt idx="18761">
                  <c:v>39.087499999999999</c:v>
                </c:pt>
                <c:pt idx="18762">
                  <c:v>39.089583333333294</c:v>
                </c:pt>
                <c:pt idx="18763">
                  <c:v>39.091666666666683</c:v>
                </c:pt>
                <c:pt idx="18764">
                  <c:v>39.093750000000007</c:v>
                </c:pt>
                <c:pt idx="18765">
                  <c:v>39.095833333333303</c:v>
                </c:pt>
                <c:pt idx="18766">
                  <c:v>39.097916666666691</c:v>
                </c:pt>
                <c:pt idx="18767">
                  <c:v>39.1</c:v>
                </c:pt>
                <c:pt idx="18768">
                  <c:v>39.102083333333297</c:v>
                </c:pt>
                <c:pt idx="18769">
                  <c:v>39.104166666666693</c:v>
                </c:pt>
                <c:pt idx="18770">
                  <c:v>39.106250000000003</c:v>
                </c:pt>
                <c:pt idx="18771">
                  <c:v>39.108333333333306</c:v>
                </c:pt>
                <c:pt idx="18772">
                  <c:v>39.110416666666694</c:v>
                </c:pt>
                <c:pt idx="18773">
                  <c:v>39.112500000000004</c:v>
                </c:pt>
                <c:pt idx="18774">
                  <c:v>39.114583333333293</c:v>
                </c:pt>
                <c:pt idx="18775">
                  <c:v>39.116666666666688</c:v>
                </c:pt>
                <c:pt idx="18776">
                  <c:v>39.118750000000006</c:v>
                </c:pt>
                <c:pt idx="18777">
                  <c:v>39.120833333333302</c:v>
                </c:pt>
                <c:pt idx="18778">
                  <c:v>39.122916666666697</c:v>
                </c:pt>
                <c:pt idx="18779">
                  <c:v>39.125000000000007</c:v>
                </c:pt>
                <c:pt idx="18780">
                  <c:v>39.127083333333296</c:v>
                </c:pt>
                <c:pt idx="18781">
                  <c:v>39.129166666666691</c:v>
                </c:pt>
                <c:pt idx="18782">
                  <c:v>39.131250000000001</c:v>
                </c:pt>
                <c:pt idx="18783">
                  <c:v>39.133333333333304</c:v>
                </c:pt>
                <c:pt idx="18784">
                  <c:v>39.1354166666667</c:v>
                </c:pt>
                <c:pt idx="18785">
                  <c:v>39.137500000000003</c:v>
                </c:pt>
                <c:pt idx="18786">
                  <c:v>39.139583333333299</c:v>
                </c:pt>
                <c:pt idx="18787">
                  <c:v>39.141666666666687</c:v>
                </c:pt>
                <c:pt idx="18788">
                  <c:v>39.143750000000004</c:v>
                </c:pt>
                <c:pt idx="18789">
                  <c:v>39.1458333333333</c:v>
                </c:pt>
                <c:pt idx="18790">
                  <c:v>39.147916666666696</c:v>
                </c:pt>
                <c:pt idx="18791">
                  <c:v>39.15</c:v>
                </c:pt>
                <c:pt idx="18792">
                  <c:v>39.152083333333294</c:v>
                </c:pt>
                <c:pt idx="18793">
                  <c:v>39.154166666666683</c:v>
                </c:pt>
                <c:pt idx="18794">
                  <c:v>39.15625</c:v>
                </c:pt>
                <c:pt idx="18795">
                  <c:v>39.158333333333303</c:v>
                </c:pt>
                <c:pt idx="18796">
                  <c:v>39.160416666666691</c:v>
                </c:pt>
                <c:pt idx="18797">
                  <c:v>39.162500000000009</c:v>
                </c:pt>
                <c:pt idx="18798">
                  <c:v>39.164583333333297</c:v>
                </c:pt>
                <c:pt idx="18799">
                  <c:v>39.166666666666693</c:v>
                </c:pt>
                <c:pt idx="18800">
                  <c:v>39.16875000000001</c:v>
                </c:pt>
                <c:pt idx="18801">
                  <c:v>39.170833333333299</c:v>
                </c:pt>
                <c:pt idx="18802">
                  <c:v>39.172916666666701</c:v>
                </c:pt>
                <c:pt idx="18803">
                  <c:v>39.175000000000004</c:v>
                </c:pt>
                <c:pt idx="18804">
                  <c:v>39.177083333333293</c:v>
                </c:pt>
                <c:pt idx="18805">
                  <c:v>39.179166666666696</c:v>
                </c:pt>
                <c:pt idx="18806">
                  <c:v>39.181249999999999</c:v>
                </c:pt>
                <c:pt idx="18807">
                  <c:v>39.183333333333302</c:v>
                </c:pt>
                <c:pt idx="18808">
                  <c:v>39.18541666666669</c:v>
                </c:pt>
                <c:pt idx="18809">
                  <c:v>39.1875</c:v>
                </c:pt>
                <c:pt idx="18810">
                  <c:v>39.189583333333296</c:v>
                </c:pt>
                <c:pt idx="18811">
                  <c:v>39.191666666666684</c:v>
                </c:pt>
                <c:pt idx="18812">
                  <c:v>39.193750000000009</c:v>
                </c:pt>
                <c:pt idx="18813">
                  <c:v>39.195833333333304</c:v>
                </c:pt>
                <c:pt idx="18814">
                  <c:v>39.1979166666667</c:v>
                </c:pt>
                <c:pt idx="18815">
                  <c:v>39.200000000000003</c:v>
                </c:pt>
                <c:pt idx="18816">
                  <c:v>39.202083333333299</c:v>
                </c:pt>
                <c:pt idx="18817">
                  <c:v>39.204166666666694</c:v>
                </c:pt>
                <c:pt idx="18818">
                  <c:v>39.206250000000004</c:v>
                </c:pt>
                <c:pt idx="18819">
                  <c:v>39.208333333333307</c:v>
                </c:pt>
                <c:pt idx="18820">
                  <c:v>39.210416666666696</c:v>
                </c:pt>
                <c:pt idx="18821">
                  <c:v>39.212500000000006</c:v>
                </c:pt>
                <c:pt idx="18822">
                  <c:v>39.214583333333294</c:v>
                </c:pt>
                <c:pt idx="18823">
                  <c:v>39.216666666666683</c:v>
                </c:pt>
                <c:pt idx="18824">
                  <c:v>39.218750000000007</c:v>
                </c:pt>
                <c:pt idx="18825">
                  <c:v>39.220833333333303</c:v>
                </c:pt>
                <c:pt idx="18826">
                  <c:v>39.222916666666698</c:v>
                </c:pt>
                <c:pt idx="18827">
                  <c:v>39.225000000000009</c:v>
                </c:pt>
                <c:pt idx="18828">
                  <c:v>39.227083333333297</c:v>
                </c:pt>
                <c:pt idx="18829">
                  <c:v>39.2291666666667</c:v>
                </c:pt>
                <c:pt idx="18830">
                  <c:v>39.231250000000003</c:v>
                </c:pt>
                <c:pt idx="18831">
                  <c:v>39.233333333333306</c:v>
                </c:pt>
                <c:pt idx="18832">
                  <c:v>39.235416666666701</c:v>
                </c:pt>
                <c:pt idx="18833">
                  <c:v>39.237500000000004</c:v>
                </c:pt>
                <c:pt idx="18834">
                  <c:v>39.2395833333333</c:v>
                </c:pt>
                <c:pt idx="18835">
                  <c:v>39.241666666666688</c:v>
                </c:pt>
                <c:pt idx="18836">
                  <c:v>39.243750000000006</c:v>
                </c:pt>
                <c:pt idx="18837">
                  <c:v>39.245833333333302</c:v>
                </c:pt>
                <c:pt idx="18838">
                  <c:v>39.24791666666669</c:v>
                </c:pt>
                <c:pt idx="18839">
                  <c:v>39.25</c:v>
                </c:pt>
                <c:pt idx="18840">
                  <c:v>39.252083333333296</c:v>
                </c:pt>
                <c:pt idx="18841">
                  <c:v>39.254166666666684</c:v>
                </c:pt>
                <c:pt idx="18842">
                  <c:v>39.256250000000001</c:v>
                </c:pt>
                <c:pt idx="18843">
                  <c:v>39.258333333333304</c:v>
                </c:pt>
                <c:pt idx="18844">
                  <c:v>39.2604166666667</c:v>
                </c:pt>
                <c:pt idx="18845">
                  <c:v>39.26250000000001</c:v>
                </c:pt>
                <c:pt idx="18846">
                  <c:v>39.264583333333299</c:v>
                </c:pt>
                <c:pt idx="18847">
                  <c:v>39.266666666666694</c:v>
                </c:pt>
                <c:pt idx="18848">
                  <c:v>39.268750000000011</c:v>
                </c:pt>
                <c:pt idx="18849">
                  <c:v>39.2708333333333</c:v>
                </c:pt>
                <c:pt idx="18850">
                  <c:v>39.272916666666703</c:v>
                </c:pt>
                <c:pt idx="18851">
                  <c:v>39.275000000000006</c:v>
                </c:pt>
                <c:pt idx="18852">
                  <c:v>39.277083333333294</c:v>
                </c:pt>
                <c:pt idx="18853">
                  <c:v>39.27916666666669</c:v>
                </c:pt>
                <c:pt idx="18854">
                  <c:v>39.28125</c:v>
                </c:pt>
                <c:pt idx="18855">
                  <c:v>39.283333333333303</c:v>
                </c:pt>
                <c:pt idx="18856">
                  <c:v>39.285416666666691</c:v>
                </c:pt>
                <c:pt idx="18857">
                  <c:v>39.287500000000001</c:v>
                </c:pt>
                <c:pt idx="18858">
                  <c:v>39.289583333333297</c:v>
                </c:pt>
                <c:pt idx="18859">
                  <c:v>39.291666666666693</c:v>
                </c:pt>
                <c:pt idx="18860">
                  <c:v>39.29375000000001</c:v>
                </c:pt>
                <c:pt idx="18861">
                  <c:v>39.295833333333306</c:v>
                </c:pt>
                <c:pt idx="18862">
                  <c:v>39.297916666666701</c:v>
                </c:pt>
                <c:pt idx="18863">
                  <c:v>39.300000000000011</c:v>
                </c:pt>
                <c:pt idx="18864">
                  <c:v>39.302083333333293</c:v>
                </c:pt>
                <c:pt idx="18865">
                  <c:v>39.304166666666688</c:v>
                </c:pt>
                <c:pt idx="18866">
                  <c:v>39.306249999999999</c:v>
                </c:pt>
                <c:pt idx="18867">
                  <c:v>39.308333333333302</c:v>
                </c:pt>
                <c:pt idx="18868">
                  <c:v>39.310416666666683</c:v>
                </c:pt>
                <c:pt idx="18869">
                  <c:v>39.3125</c:v>
                </c:pt>
                <c:pt idx="18870">
                  <c:v>39.314583333333289</c:v>
                </c:pt>
                <c:pt idx="18871">
                  <c:v>39.316666666666677</c:v>
                </c:pt>
                <c:pt idx="18872">
                  <c:v>39.318750000000001</c:v>
                </c:pt>
                <c:pt idx="18873">
                  <c:v>39.320833333333297</c:v>
                </c:pt>
                <c:pt idx="18874">
                  <c:v>39.3229166666667</c:v>
                </c:pt>
                <c:pt idx="18875">
                  <c:v>39.325000000000003</c:v>
                </c:pt>
                <c:pt idx="18876">
                  <c:v>39.327083333333292</c:v>
                </c:pt>
                <c:pt idx="18877">
                  <c:v>39.329166666666694</c:v>
                </c:pt>
                <c:pt idx="18878">
                  <c:v>39.331249999999997</c:v>
                </c:pt>
                <c:pt idx="18879">
                  <c:v>39.3333333333333</c:v>
                </c:pt>
                <c:pt idx="18880">
                  <c:v>39.335416666666696</c:v>
                </c:pt>
                <c:pt idx="18881">
                  <c:v>39.337499999999999</c:v>
                </c:pt>
                <c:pt idx="18882">
                  <c:v>39.339583333333294</c:v>
                </c:pt>
                <c:pt idx="18883">
                  <c:v>39.341666666666676</c:v>
                </c:pt>
                <c:pt idx="18884">
                  <c:v>39.34375</c:v>
                </c:pt>
                <c:pt idx="18885">
                  <c:v>39.345833333333296</c:v>
                </c:pt>
                <c:pt idx="18886">
                  <c:v>39.347916666666684</c:v>
                </c:pt>
                <c:pt idx="18887">
                  <c:v>39.349999999999994</c:v>
                </c:pt>
                <c:pt idx="18888">
                  <c:v>39.35208333333329</c:v>
                </c:pt>
                <c:pt idx="18889">
                  <c:v>39.354166666666686</c:v>
                </c:pt>
                <c:pt idx="18890">
                  <c:v>39.356249999999996</c:v>
                </c:pt>
                <c:pt idx="18891">
                  <c:v>39.358333333333299</c:v>
                </c:pt>
                <c:pt idx="18892">
                  <c:v>39.360416666666694</c:v>
                </c:pt>
                <c:pt idx="18893">
                  <c:v>39.362500000000004</c:v>
                </c:pt>
                <c:pt idx="18894">
                  <c:v>39.364583333333293</c:v>
                </c:pt>
                <c:pt idx="18895">
                  <c:v>39.366666666666688</c:v>
                </c:pt>
                <c:pt idx="18896">
                  <c:v>39.368750000000006</c:v>
                </c:pt>
                <c:pt idx="18897">
                  <c:v>39.370833333333294</c:v>
                </c:pt>
                <c:pt idx="18898">
                  <c:v>39.37291666666669</c:v>
                </c:pt>
                <c:pt idx="18899">
                  <c:v>39.375</c:v>
                </c:pt>
                <c:pt idx="18900">
                  <c:v>39.377083333333289</c:v>
                </c:pt>
                <c:pt idx="18901">
                  <c:v>39.379166666666684</c:v>
                </c:pt>
                <c:pt idx="18902">
                  <c:v>39.381249999999994</c:v>
                </c:pt>
                <c:pt idx="18903">
                  <c:v>39.383333333333297</c:v>
                </c:pt>
                <c:pt idx="18904">
                  <c:v>39.385416666666693</c:v>
                </c:pt>
                <c:pt idx="18905">
                  <c:v>39.387499999999996</c:v>
                </c:pt>
                <c:pt idx="18906">
                  <c:v>39.389583333333292</c:v>
                </c:pt>
                <c:pt idx="18907">
                  <c:v>39.391666666666687</c:v>
                </c:pt>
                <c:pt idx="18908">
                  <c:v>39.393750000000004</c:v>
                </c:pt>
                <c:pt idx="18909">
                  <c:v>39.3958333333333</c:v>
                </c:pt>
                <c:pt idx="18910">
                  <c:v>39.397916666666696</c:v>
                </c:pt>
                <c:pt idx="18911">
                  <c:v>39.4</c:v>
                </c:pt>
                <c:pt idx="18912">
                  <c:v>39.402083333333294</c:v>
                </c:pt>
                <c:pt idx="18913">
                  <c:v>39.404166666666683</c:v>
                </c:pt>
                <c:pt idx="18914">
                  <c:v>39.40625</c:v>
                </c:pt>
                <c:pt idx="18915">
                  <c:v>39.408333333333303</c:v>
                </c:pt>
                <c:pt idx="18916">
                  <c:v>39.410416666666684</c:v>
                </c:pt>
                <c:pt idx="18917">
                  <c:v>39.412500000000001</c:v>
                </c:pt>
                <c:pt idx="18918">
                  <c:v>39.41458333333329</c:v>
                </c:pt>
                <c:pt idx="18919">
                  <c:v>39.416666666666686</c:v>
                </c:pt>
                <c:pt idx="18920">
                  <c:v>39.418750000000003</c:v>
                </c:pt>
                <c:pt idx="18921">
                  <c:v>39.420833333333299</c:v>
                </c:pt>
                <c:pt idx="18922">
                  <c:v>39.422916666666701</c:v>
                </c:pt>
                <c:pt idx="18923">
                  <c:v>39.425000000000004</c:v>
                </c:pt>
                <c:pt idx="18924">
                  <c:v>39.427083333333293</c:v>
                </c:pt>
                <c:pt idx="18925">
                  <c:v>39.429166666666696</c:v>
                </c:pt>
                <c:pt idx="18926">
                  <c:v>39.431249999999999</c:v>
                </c:pt>
                <c:pt idx="18927">
                  <c:v>39.433333333333302</c:v>
                </c:pt>
                <c:pt idx="18928">
                  <c:v>39.43541666666669</c:v>
                </c:pt>
                <c:pt idx="18929">
                  <c:v>39.4375</c:v>
                </c:pt>
                <c:pt idx="18930">
                  <c:v>39.439583333333296</c:v>
                </c:pt>
                <c:pt idx="18931">
                  <c:v>39.441666666666677</c:v>
                </c:pt>
                <c:pt idx="18932">
                  <c:v>39.443750000000001</c:v>
                </c:pt>
                <c:pt idx="18933">
                  <c:v>39.445833333333297</c:v>
                </c:pt>
                <c:pt idx="18934">
                  <c:v>39.447916666666693</c:v>
                </c:pt>
                <c:pt idx="18935">
                  <c:v>39.449999999999996</c:v>
                </c:pt>
                <c:pt idx="18936">
                  <c:v>39.452083333333292</c:v>
                </c:pt>
                <c:pt idx="18937">
                  <c:v>39.454166666666687</c:v>
                </c:pt>
                <c:pt idx="18938">
                  <c:v>39.456249999999997</c:v>
                </c:pt>
                <c:pt idx="18939">
                  <c:v>39.4583333333333</c:v>
                </c:pt>
                <c:pt idx="18940">
                  <c:v>39.460416666666696</c:v>
                </c:pt>
                <c:pt idx="18941">
                  <c:v>39.462500000000006</c:v>
                </c:pt>
                <c:pt idx="18942">
                  <c:v>39.464583333333294</c:v>
                </c:pt>
                <c:pt idx="18943">
                  <c:v>39.466666666666683</c:v>
                </c:pt>
                <c:pt idx="18944">
                  <c:v>39.468750000000007</c:v>
                </c:pt>
                <c:pt idx="18945">
                  <c:v>39.470833333333296</c:v>
                </c:pt>
                <c:pt idx="18946">
                  <c:v>39.472916666666691</c:v>
                </c:pt>
                <c:pt idx="18947">
                  <c:v>39.475000000000001</c:v>
                </c:pt>
                <c:pt idx="18948">
                  <c:v>39.47708333333329</c:v>
                </c:pt>
                <c:pt idx="18949">
                  <c:v>39.479166666666693</c:v>
                </c:pt>
                <c:pt idx="18950">
                  <c:v>39.481249999999996</c:v>
                </c:pt>
                <c:pt idx="18951">
                  <c:v>39.483333333333299</c:v>
                </c:pt>
                <c:pt idx="18952">
                  <c:v>39.485416666666694</c:v>
                </c:pt>
                <c:pt idx="18953">
                  <c:v>39.487499999999997</c:v>
                </c:pt>
                <c:pt idx="18954">
                  <c:v>39.489583333333293</c:v>
                </c:pt>
                <c:pt idx="18955">
                  <c:v>39.491666666666688</c:v>
                </c:pt>
                <c:pt idx="18956">
                  <c:v>39.493750000000006</c:v>
                </c:pt>
                <c:pt idx="18957">
                  <c:v>39.495833333333302</c:v>
                </c:pt>
                <c:pt idx="18958">
                  <c:v>39.49791666666669</c:v>
                </c:pt>
                <c:pt idx="18959">
                  <c:v>39.5</c:v>
                </c:pt>
                <c:pt idx="18960">
                  <c:v>39.502083333333296</c:v>
                </c:pt>
                <c:pt idx="18961">
                  <c:v>39.504166666666684</c:v>
                </c:pt>
                <c:pt idx="18962">
                  <c:v>39.506250000000001</c:v>
                </c:pt>
                <c:pt idx="18963">
                  <c:v>39.508333333333304</c:v>
                </c:pt>
                <c:pt idx="18964">
                  <c:v>39.510416666666693</c:v>
                </c:pt>
                <c:pt idx="18965">
                  <c:v>39.512500000000003</c:v>
                </c:pt>
                <c:pt idx="18966">
                  <c:v>39.514583333333292</c:v>
                </c:pt>
                <c:pt idx="18967">
                  <c:v>39.516666666666687</c:v>
                </c:pt>
                <c:pt idx="18968">
                  <c:v>39.518750000000004</c:v>
                </c:pt>
                <c:pt idx="18969">
                  <c:v>39.5208333333333</c:v>
                </c:pt>
                <c:pt idx="18970">
                  <c:v>39.522916666666703</c:v>
                </c:pt>
                <c:pt idx="18971">
                  <c:v>39.525000000000006</c:v>
                </c:pt>
                <c:pt idx="18972">
                  <c:v>39.527083333333294</c:v>
                </c:pt>
                <c:pt idx="18973">
                  <c:v>39.52916666666669</c:v>
                </c:pt>
                <c:pt idx="18974">
                  <c:v>39.53125</c:v>
                </c:pt>
                <c:pt idx="18975">
                  <c:v>39.533333333333303</c:v>
                </c:pt>
                <c:pt idx="18976">
                  <c:v>39.535416666666691</c:v>
                </c:pt>
                <c:pt idx="18977">
                  <c:v>39.537500000000001</c:v>
                </c:pt>
                <c:pt idx="18978">
                  <c:v>39.539583333333297</c:v>
                </c:pt>
                <c:pt idx="18979">
                  <c:v>39.541666666666686</c:v>
                </c:pt>
                <c:pt idx="18980">
                  <c:v>39.543750000000003</c:v>
                </c:pt>
                <c:pt idx="18981">
                  <c:v>39.545833333333299</c:v>
                </c:pt>
                <c:pt idx="18982">
                  <c:v>39.547916666666694</c:v>
                </c:pt>
                <c:pt idx="18983">
                  <c:v>39.550000000000004</c:v>
                </c:pt>
                <c:pt idx="18984">
                  <c:v>39.552083333333293</c:v>
                </c:pt>
                <c:pt idx="18985">
                  <c:v>39.554166666666688</c:v>
                </c:pt>
                <c:pt idx="18986">
                  <c:v>39.556249999999999</c:v>
                </c:pt>
                <c:pt idx="18987">
                  <c:v>39.558333333333302</c:v>
                </c:pt>
                <c:pt idx="18988">
                  <c:v>39.56041666666669</c:v>
                </c:pt>
                <c:pt idx="18989">
                  <c:v>39.562500000000007</c:v>
                </c:pt>
                <c:pt idx="18990">
                  <c:v>39.564583333333296</c:v>
                </c:pt>
                <c:pt idx="18991">
                  <c:v>39.566666666666684</c:v>
                </c:pt>
                <c:pt idx="18992">
                  <c:v>39.568750000000009</c:v>
                </c:pt>
                <c:pt idx="18993">
                  <c:v>39.570833333333297</c:v>
                </c:pt>
                <c:pt idx="18994">
                  <c:v>39.5729166666667</c:v>
                </c:pt>
                <c:pt idx="18995">
                  <c:v>39.575000000000003</c:v>
                </c:pt>
                <c:pt idx="18996">
                  <c:v>39.577083333333292</c:v>
                </c:pt>
                <c:pt idx="18997">
                  <c:v>39.579166666666694</c:v>
                </c:pt>
                <c:pt idx="18998">
                  <c:v>39.581249999999997</c:v>
                </c:pt>
                <c:pt idx="18999">
                  <c:v>39.5833333333333</c:v>
                </c:pt>
                <c:pt idx="19000">
                  <c:v>39.585416666666696</c:v>
                </c:pt>
                <c:pt idx="19001">
                  <c:v>39.587499999999999</c:v>
                </c:pt>
                <c:pt idx="19002">
                  <c:v>39.589583333333294</c:v>
                </c:pt>
                <c:pt idx="19003">
                  <c:v>39.591666666666683</c:v>
                </c:pt>
                <c:pt idx="19004">
                  <c:v>39.593750000000007</c:v>
                </c:pt>
                <c:pt idx="19005">
                  <c:v>39.595833333333303</c:v>
                </c:pt>
                <c:pt idx="19006">
                  <c:v>39.597916666666691</c:v>
                </c:pt>
                <c:pt idx="19007">
                  <c:v>39.6</c:v>
                </c:pt>
                <c:pt idx="19008">
                  <c:v>39.602083333333297</c:v>
                </c:pt>
                <c:pt idx="19009">
                  <c:v>39.604166666666693</c:v>
                </c:pt>
                <c:pt idx="19010">
                  <c:v>39.606250000000003</c:v>
                </c:pt>
                <c:pt idx="19011">
                  <c:v>39.608333333333306</c:v>
                </c:pt>
                <c:pt idx="19012">
                  <c:v>39.610416666666694</c:v>
                </c:pt>
                <c:pt idx="19013">
                  <c:v>39.612500000000004</c:v>
                </c:pt>
                <c:pt idx="19014">
                  <c:v>39.614583333333293</c:v>
                </c:pt>
                <c:pt idx="19015">
                  <c:v>39.616666666666688</c:v>
                </c:pt>
                <c:pt idx="19016">
                  <c:v>39.618750000000006</c:v>
                </c:pt>
                <c:pt idx="19017">
                  <c:v>39.620833333333302</c:v>
                </c:pt>
                <c:pt idx="19018">
                  <c:v>39.622916666666697</c:v>
                </c:pt>
                <c:pt idx="19019">
                  <c:v>39.625000000000007</c:v>
                </c:pt>
                <c:pt idx="19020">
                  <c:v>39.627083333333296</c:v>
                </c:pt>
                <c:pt idx="19021">
                  <c:v>39.629166666666691</c:v>
                </c:pt>
                <c:pt idx="19022">
                  <c:v>39.631250000000001</c:v>
                </c:pt>
                <c:pt idx="19023">
                  <c:v>39.633333333333304</c:v>
                </c:pt>
                <c:pt idx="19024">
                  <c:v>39.6354166666667</c:v>
                </c:pt>
                <c:pt idx="19025">
                  <c:v>39.637500000000003</c:v>
                </c:pt>
                <c:pt idx="19026">
                  <c:v>39.639583333333299</c:v>
                </c:pt>
                <c:pt idx="19027">
                  <c:v>39.641666666666687</c:v>
                </c:pt>
                <c:pt idx="19028">
                  <c:v>39.643750000000004</c:v>
                </c:pt>
                <c:pt idx="19029">
                  <c:v>39.6458333333333</c:v>
                </c:pt>
                <c:pt idx="19030">
                  <c:v>39.647916666666696</c:v>
                </c:pt>
                <c:pt idx="19031">
                  <c:v>39.65</c:v>
                </c:pt>
                <c:pt idx="19032">
                  <c:v>39.652083333333294</c:v>
                </c:pt>
                <c:pt idx="19033">
                  <c:v>39.654166666666683</c:v>
                </c:pt>
                <c:pt idx="19034">
                  <c:v>39.65625</c:v>
                </c:pt>
                <c:pt idx="19035">
                  <c:v>39.658333333333303</c:v>
                </c:pt>
                <c:pt idx="19036">
                  <c:v>39.660416666666691</c:v>
                </c:pt>
                <c:pt idx="19037">
                  <c:v>39.662500000000009</c:v>
                </c:pt>
                <c:pt idx="19038">
                  <c:v>39.664583333333297</c:v>
                </c:pt>
                <c:pt idx="19039">
                  <c:v>39.666666666666693</c:v>
                </c:pt>
                <c:pt idx="19040">
                  <c:v>39.66875000000001</c:v>
                </c:pt>
                <c:pt idx="19041">
                  <c:v>39.670833333333299</c:v>
                </c:pt>
                <c:pt idx="19042">
                  <c:v>39.672916666666701</c:v>
                </c:pt>
                <c:pt idx="19043">
                  <c:v>39.675000000000004</c:v>
                </c:pt>
                <c:pt idx="19044">
                  <c:v>39.677083333333293</c:v>
                </c:pt>
                <c:pt idx="19045">
                  <c:v>39.679166666666696</c:v>
                </c:pt>
                <c:pt idx="19046">
                  <c:v>39.681249999999999</c:v>
                </c:pt>
                <c:pt idx="19047">
                  <c:v>39.683333333333302</c:v>
                </c:pt>
                <c:pt idx="19048">
                  <c:v>39.68541666666669</c:v>
                </c:pt>
                <c:pt idx="19049">
                  <c:v>39.6875</c:v>
                </c:pt>
                <c:pt idx="19050">
                  <c:v>39.689583333333296</c:v>
                </c:pt>
                <c:pt idx="19051">
                  <c:v>39.691666666666684</c:v>
                </c:pt>
                <c:pt idx="19052">
                  <c:v>39.693750000000009</c:v>
                </c:pt>
                <c:pt idx="19053">
                  <c:v>39.695833333333304</c:v>
                </c:pt>
                <c:pt idx="19054">
                  <c:v>39.6979166666667</c:v>
                </c:pt>
                <c:pt idx="19055">
                  <c:v>39.700000000000003</c:v>
                </c:pt>
                <c:pt idx="19056">
                  <c:v>39.702083333333299</c:v>
                </c:pt>
                <c:pt idx="19057">
                  <c:v>39.704166666666694</c:v>
                </c:pt>
                <c:pt idx="19058">
                  <c:v>39.706250000000004</c:v>
                </c:pt>
                <c:pt idx="19059">
                  <c:v>39.708333333333307</c:v>
                </c:pt>
                <c:pt idx="19060">
                  <c:v>39.710416666666696</c:v>
                </c:pt>
                <c:pt idx="19061">
                  <c:v>39.712500000000006</c:v>
                </c:pt>
                <c:pt idx="19062">
                  <c:v>39.714583333333294</c:v>
                </c:pt>
                <c:pt idx="19063">
                  <c:v>39.716666666666683</c:v>
                </c:pt>
                <c:pt idx="19064">
                  <c:v>39.718750000000007</c:v>
                </c:pt>
                <c:pt idx="19065">
                  <c:v>39.720833333333303</c:v>
                </c:pt>
                <c:pt idx="19066">
                  <c:v>39.722916666666698</c:v>
                </c:pt>
                <c:pt idx="19067">
                  <c:v>39.725000000000009</c:v>
                </c:pt>
                <c:pt idx="19068">
                  <c:v>39.727083333333297</c:v>
                </c:pt>
                <c:pt idx="19069">
                  <c:v>39.7291666666667</c:v>
                </c:pt>
                <c:pt idx="19070">
                  <c:v>39.731250000000003</c:v>
                </c:pt>
                <c:pt idx="19071">
                  <c:v>39.733333333333306</c:v>
                </c:pt>
                <c:pt idx="19072">
                  <c:v>39.735416666666701</c:v>
                </c:pt>
                <c:pt idx="19073">
                  <c:v>39.737500000000004</c:v>
                </c:pt>
                <c:pt idx="19074">
                  <c:v>39.7395833333333</c:v>
                </c:pt>
                <c:pt idx="19075">
                  <c:v>39.741666666666688</c:v>
                </c:pt>
                <c:pt idx="19076">
                  <c:v>39.743750000000006</c:v>
                </c:pt>
                <c:pt idx="19077">
                  <c:v>39.745833333333302</c:v>
                </c:pt>
                <c:pt idx="19078">
                  <c:v>39.74791666666669</c:v>
                </c:pt>
                <c:pt idx="19079">
                  <c:v>39.75</c:v>
                </c:pt>
                <c:pt idx="19080">
                  <c:v>39.752083333333296</c:v>
                </c:pt>
                <c:pt idx="19081">
                  <c:v>39.754166666666684</c:v>
                </c:pt>
                <c:pt idx="19082">
                  <c:v>39.756250000000001</c:v>
                </c:pt>
                <c:pt idx="19083">
                  <c:v>39.758333333333304</c:v>
                </c:pt>
                <c:pt idx="19084">
                  <c:v>39.7604166666667</c:v>
                </c:pt>
                <c:pt idx="19085">
                  <c:v>39.76250000000001</c:v>
                </c:pt>
                <c:pt idx="19086">
                  <c:v>39.764583333333299</c:v>
                </c:pt>
                <c:pt idx="19087">
                  <c:v>39.766666666666694</c:v>
                </c:pt>
                <c:pt idx="19088">
                  <c:v>39.768750000000011</c:v>
                </c:pt>
                <c:pt idx="19089">
                  <c:v>39.7708333333333</c:v>
                </c:pt>
                <c:pt idx="19090">
                  <c:v>39.772916666666703</c:v>
                </c:pt>
                <c:pt idx="19091">
                  <c:v>39.775000000000006</c:v>
                </c:pt>
                <c:pt idx="19092">
                  <c:v>39.777083333333294</c:v>
                </c:pt>
                <c:pt idx="19093">
                  <c:v>39.77916666666669</c:v>
                </c:pt>
                <c:pt idx="19094">
                  <c:v>39.78125</c:v>
                </c:pt>
                <c:pt idx="19095">
                  <c:v>39.783333333333303</c:v>
                </c:pt>
                <c:pt idx="19096">
                  <c:v>39.785416666666691</c:v>
                </c:pt>
                <c:pt idx="19097">
                  <c:v>39.787500000000001</c:v>
                </c:pt>
                <c:pt idx="19098">
                  <c:v>39.789583333333297</c:v>
                </c:pt>
                <c:pt idx="19099">
                  <c:v>39.791666666666693</c:v>
                </c:pt>
                <c:pt idx="19100">
                  <c:v>39.79375000000001</c:v>
                </c:pt>
                <c:pt idx="19101">
                  <c:v>39.795833333333306</c:v>
                </c:pt>
                <c:pt idx="19102">
                  <c:v>39.797916666666701</c:v>
                </c:pt>
                <c:pt idx="19103">
                  <c:v>39.800000000000011</c:v>
                </c:pt>
                <c:pt idx="19104">
                  <c:v>39.802083333333293</c:v>
                </c:pt>
                <c:pt idx="19105">
                  <c:v>39.804166666666688</c:v>
                </c:pt>
                <c:pt idx="19106">
                  <c:v>39.806249999999999</c:v>
                </c:pt>
                <c:pt idx="19107">
                  <c:v>39.808333333333302</c:v>
                </c:pt>
                <c:pt idx="19108">
                  <c:v>39.810416666666683</c:v>
                </c:pt>
                <c:pt idx="19109">
                  <c:v>39.8125</c:v>
                </c:pt>
                <c:pt idx="19110">
                  <c:v>39.814583333333289</c:v>
                </c:pt>
                <c:pt idx="19111">
                  <c:v>39.816666666666677</c:v>
                </c:pt>
                <c:pt idx="19112">
                  <c:v>39.818750000000001</c:v>
                </c:pt>
                <c:pt idx="19113">
                  <c:v>39.820833333333297</c:v>
                </c:pt>
                <c:pt idx="19114">
                  <c:v>39.8229166666667</c:v>
                </c:pt>
                <c:pt idx="19115">
                  <c:v>39.825000000000003</c:v>
                </c:pt>
                <c:pt idx="19116">
                  <c:v>39.827083333333292</c:v>
                </c:pt>
                <c:pt idx="19117">
                  <c:v>39.829166666666694</c:v>
                </c:pt>
                <c:pt idx="19118">
                  <c:v>39.831249999999997</c:v>
                </c:pt>
                <c:pt idx="19119">
                  <c:v>39.8333333333333</c:v>
                </c:pt>
                <c:pt idx="19120">
                  <c:v>39.835416666666696</c:v>
                </c:pt>
                <c:pt idx="19121">
                  <c:v>39.837499999999999</c:v>
                </c:pt>
                <c:pt idx="19122">
                  <c:v>39.839583333333294</c:v>
                </c:pt>
                <c:pt idx="19123">
                  <c:v>39.841666666666676</c:v>
                </c:pt>
                <c:pt idx="19124">
                  <c:v>39.84375</c:v>
                </c:pt>
                <c:pt idx="19125">
                  <c:v>39.845833333333296</c:v>
                </c:pt>
                <c:pt idx="19126">
                  <c:v>39.847916666666684</c:v>
                </c:pt>
                <c:pt idx="19127">
                  <c:v>39.849999999999994</c:v>
                </c:pt>
                <c:pt idx="19128">
                  <c:v>39.85208333333329</c:v>
                </c:pt>
                <c:pt idx="19129">
                  <c:v>39.854166666666686</c:v>
                </c:pt>
                <c:pt idx="19130">
                  <c:v>39.856249999999996</c:v>
                </c:pt>
                <c:pt idx="19131">
                  <c:v>39.858333333333299</c:v>
                </c:pt>
                <c:pt idx="19132">
                  <c:v>39.860416666666694</c:v>
                </c:pt>
                <c:pt idx="19133">
                  <c:v>39.862500000000004</c:v>
                </c:pt>
                <c:pt idx="19134">
                  <c:v>39.864583333333293</c:v>
                </c:pt>
                <c:pt idx="19135">
                  <c:v>39.866666666666688</c:v>
                </c:pt>
                <c:pt idx="19136">
                  <c:v>39.868750000000006</c:v>
                </c:pt>
                <c:pt idx="19137">
                  <c:v>39.870833333333294</c:v>
                </c:pt>
                <c:pt idx="19138">
                  <c:v>39.87291666666669</c:v>
                </c:pt>
                <c:pt idx="19139">
                  <c:v>39.875</c:v>
                </c:pt>
                <c:pt idx="19140">
                  <c:v>39.877083333333289</c:v>
                </c:pt>
                <c:pt idx="19141">
                  <c:v>39.879166666666684</c:v>
                </c:pt>
                <c:pt idx="19142">
                  <c:v>39.881249999999994</c:v>
                </c:pt>
                <c:pt idx="19143">
                  <c:v>39.883333333333297</c:v>
                </c:pt>
                <c:pt idx="19144">
                  <c:v>39.885416666666693</c:v>
                </c:pt>
                <c:pt idx="19145">
                  <c:v>39.887499999999996</c:v>
                </c:pt>
                <c:pt idx="19146">
                  <c:v>39.889583333333292</c:v>
                </c:pt>
                <c:pt idx="19147">
                  <c:v>39.891666666666687</c:v>
                </c:pt>
                <c:pt idx="19148">
                  <c:v>39.893750000000004</c:v>
                </c:pt>
                <c:pt idx="19149">
                  <c:v>39.8958333333333</c:v>
                </c:pt>
                <c:pt idx="19150">
                  <c:v>39.897916666666696</c:v>
                </c:pt>
                <c:pt idx="19151">
                  <c:v>39.9</c:v>
                </c:pt>
                <c:pt idx="19152">
                  <c:v>39.902083333333294</c:v>
                </c:pt>
                <c:pt idx="19153">
                  <c:v>39.904166666666683</c:v>
                </c:pt>
                <c:pt idx="19154">
                  <c:v>39.90625</c:v>
                </c:pt>
                <c:pt idx="19155">
                  <c:v>39.908333333333303</c:v>
                </c:pt>
                <c:pt idx="19156">
                  <c:v>39.910416666666684</c:v>
                </c:pt>
                <c:pt idx="19157">
                  <c:v>39.912500000000001</c:v>
                </c:pt>
                <c:pt idx="19158">
                  <c:v>39.91458333333329</c:v>
                </c:pt>
                <c:pt idx="19159">
                  <c:v>39.916666666666686</c:v>
                </c:pt>
                <c:pt idx="19160">
                  <c:v>39.918750000000003</c:v>
                </c:pt>
                <c:pt idx="19161">
                  <c:v>39.920833333333299</c:v>
                </c:pt>
                <c:pt idx="19162">
                  <c:v>39.922916666666701</c:v>
                </c:pt>
                <c:pt idx="19163">
                  <c:v>39.925000000000004</c:v>
                </c:pt>
                <c:pt idx="19164">
                  <c:v>39.927083333333293</c:v>
                </c:pt>
                <c:pt idx="19165">
                  <c:v>39.929166666666696</c:v>
                </c:pt>
                <c:pt idx="19166">
                  <c:v>39.931249999999999</c:v>
                </c:pt>
                <c:pt idx="19167">
                  <c:v>39.933333333333302</c:v>
                </c:pt>
                <c:pt idx="19168">
                  <c:v>39.93541666666669</c:v>
                </c:pt>
                <c:pt idx="19169">
                  <c:v>39.9375</c:v>
                </c:pt>
                <c:pt idx="19170">
                  <c:v>39.939583333333296</c:v>
                </c:pt>
                <c:pt idx="19171">
                  <c:v>39.941666666666677</c:v>
                </c:pt>
                <c:pt idx="19172">
                  <c:v>39.943750000000001</c:v>
                </c:pt>
                <c:pt idx="19173">
                  <c:v>39.945833333333297</c:v>
                </c:pt>
                <c:pt idx="19174">
                  <c:v>39.947916666666693</c:v>
                </c:pt>
                <c:pt idx="19175">
                  <c:v>39.949999999999996</c:v>
                </c:pt>
                <c:pt idx="19176">
                  <c:v>39.952083333333292</c:v>
                </c:pt>
                <c:pt idx="19177">
                  <c:v>39.954166666666687</c:v>
                </c:pt>
                <c:pt idx="19178">
                  <c:v>39.956249999999997</c:v>
                </c:pt>
                <c:pt idx="19179">
                  <c:v>39.9583333333333</c:v>
                </c:pt>
                <c:pt idx="19180">
                  <c:v>39.960416666666696</c:v>
                </c:pt>
                <c:pt idx="19181">
                  <c:v>39.962500000000006</c:v>
                </c:pt>
                <c:pt idx="19182">
                  <c:v>39.964583333333294</c:v>
                </c:pt>
                <c:pt idx="19183">
                  <c:v>39.966666666666683</c:v>
                </c:pt>
                <c:pt idx="19184">
                  <c:v>39.968750000000007</c:v>
                </c:pt>
                <c:pt idx="19185">
                  <c:v>39.970833333333296</c:v>
                </c:pt>
                <c:pt idx="19186">
                  <c:v>39.972916666666691</c:v>
                </c:pt>
                <c:pt idx="19187">
                  <c:v>39.975000000000001</c:v>
                </c:pt>
                <c:pt idx="19188">
                  <c:v>39.97708333333329</c:v>
                </c:pt>
                <c:pt idx="19189">
                  <c:v>39.979166666666693</c:v>
                </c:pt>
                <c:pt idx="19190">
                  <c:v>39.981249999999996</c:v>
                </c:pt>
                <c:pt idx="19191">
                  <c:v>39.983333333333299</c:v>
                </c:pt>
                <c:pt idx="19192">
                  <c:v>39.985416666666694</c:v>
                </c:pt>
                <c:pt idx="19193">
                  <c:v>39.987499999999997</c:v>
                </c:pt>
                <c:pt idx="19194">
                  <c:v>39.989583333333293</c:v>
                </c:pt>
                <c:pt idx="19195">
                  <c:v>39.991666666666688</c:v>
                </c:pt>
                <c:pt idx="19196">
                  <c:v>39.993750000000006</c:v>
                </c:pt>
                <c:pt idx="19197">
                  <c:v>39.995833333333302</c:v>
                </c:pt>
                <c:pt idx="19198">
                  <c:v>39.99791666666669</c:v>
                </c:pt>
                <c:pt idx="19199">
                  <c:v>40</c:v>
                </c:pt>
                <c:pt idx="19200">
                  <c:v>40.002083333333296</c:v>
                </c:pt>
                <c:pt idx="19201">
                  <c:v>40.004166666666684</c:v>
                </c:pt>
                <c:pt idx="19202">
                  <c:v>40.006250000000001</c:v>
                </c:pt>
                <c:pt idx="19203">
                  <c:v>40.008333333333304</c:v>
                </c:pt>
                <c:pt idx="19204">
                  <c:v>40.010416666666693</c:v>
                </c:pt>
                <c:pt idx="19205">
                  <c:v>40.012500000000003</c:v>
                </c:pt>
                <c:pt idx="19206">
                  <c:v>40.014583333333292</c:v>
                </c:pt>
                <c:pt idx="19207">
                  <c:v>40.016666666666687</c:v>
                </c:pt>
                <c:pt idx="19208">
                  <c:v>40.018750000000004</c:v>
                </c:pt>
                <c:pt idx="19209">
                  <c:v>40.0208333333333</c:v>
                </c:pt>
                <c:pt idx="19210">
                  <c:v>40.022916666666703</c:v>
                </c:pt>
                <c:pt idx="19211">
                  <c:v>40.025000000000006</c:v>
                </c:pt>
                <c:pt idx="19212">
                  <c:v>40.027083333333294</c:v>
                </c:pt>
                <c:pt idx="19213">
                  <c:v>40.02916666666669</c:v>
                </c:pt>
                <c:pt idx="19214">
                  <c:v>40.03125</c:v>
                </c:pt>
                <c:pt idx="19215">
                  <c:v>40.033333333333303</c:v>
                </c:pt>
                <c:pt idx="19216">
                  <c:v>40.035416666666691</c:v>
                </c:pt>
                <c:pt idx="19217">
                  <c:v>40.037500000000001</c:v>
                </c:pt>
                <c:pt idx="19218">
                  <c:v>40.039583333333297</c:v>
                </c:pt>
                <c:pt idx="19219">
                  <c:v>40.041666666666686</c:v>
                </c:pt>
                <c:pt idx="19220">
                  <c:v>40.043750000000003</c:v>
                </c:pt>
                <c:pt idx="19221">
                  <c:v>40.045833333333299</c:v>
                </c:pt>
                <c:pt idx="19222">
                  <c:v>40.047916666666694</c:v>
                </c:pt>
                <c:pt idx="19223">
                  <c:v>40.050000000000004</c:v>
                </c:pt>
                <c:pt idx="19224">
                  <c:v>40.052083333333293</c:v>
                </c:pt>
                <c:pt idx="19225">
                  <c:v>40.054166666666688</c:v>
                </c:pt>
                <c:pt idx="19226">
                  <c:v>40.056249999999999</c:v>
                </c:pt>
                <c:pt idx="19227">
                  <c:v>40.058333333333302</c:v>
                </c:pt>
                <c:pt idx="19228">
                  <c:v>40.06041666666669</c:v>
                </c:pt>
                <c:pt idx="19229">
                  <c:v>40.062500000000007</c:v>
                </c:pt>
                <c:pt idx="19230">
                  <c:v>40.064583333333296</c:v>
                </c:pt>
                <c:pt idx="19231">
                  <c:v>40.066666666666684</c:v>
                </c:pt>
                <c:pt idx="19232">
                  <c:v>40.068750000000009</c:v>
                </c:pt>
                <c:pt idx="19233">
                  <c:v>40.070833333333297</c:v>
                </c:pt>
                <c:pt idx="19234">
                  <c:v>40.0729166666667</c:v>
                </c:pt>
                <c:pt idx="19235">
                  <c:v>40.075000000000003</c:v>
                </c:pt>
                <c:pt idx="19236">
                  <c:v>40.077083333333292</c:v>
                </c:pt>
                <c:pt idx="19237">
                  <c:v>40.079166666666694</c:v>
                </c:pt>
                <c:pt idx="19238">
                  <c:v>40.081249999999997</c:v>
                </c:pt>
                <c:pt idx="19239">
                  <c:v>40.0833333333333</c:v>
                </c:pt>
                <c:pt idx="19240">
                  <c:v>40.085416666666696</c:v>
                </c:pt>
                <c:pt idx="19241">
                  <c:v>40.087499999999999</c:v>
                </c:pt>
                <c:pt idx="19242">
                  <c:v>40.089583333333294</c:v>
                </c:pt>
                <c:pt idx="19243">
                  <c:v>40.091666666666683</c:v>
                </c:pt>
                <c:pt idx="19244">
                  <c:v>40.093750000000007</c:v>
                </c:pt>
                <c:pt idx="19245">
                  <c:v>40.095833333333303</c:v>
                </c:pt>
                <c:pt idx="19246">
                  <c:v>40.097916666666691</c:v>
                </c:pt>
                <c:pt idx="19247">
                  <c:v>40.1</c:v>
                </c:pt>
                <c:pt idx="19248">
                  <c:v>40.102083333333297</c:v>
                </c:pt>
                <c:pt idx="19249">
                  <c:v>40.104166666666693</c:v>
                </c:pt>
                <c:pt idx="19250">
                  <c:v>40.106250000000003</c:v>
                </c:pt>
                <c:pt idx="19251">
                  <c:v>40.108333333333306</c:v>
                </c:pt>
                <c:pt idx="19252">
                  <c:v>40.110416666666694</c:v>
                </c:pt>
                <c:pt idx="19253">
                  <c:v>40.112500000000004</c:v>
                </c:pt>
                <c:pt idx="19254">
                  <c:v>40.114583333333293</c:v>
                </c:pt>
                <c:pt idx="19255">
                  <c:v>40.116666666666688</c:v>
                </c:pt>
                <c:pt idx="19256">
                  <c:v>40.118750000000006</c:v>
                </c:pt>
                <c:pt idx="19257">
                  <c:v>40.120833333333302</c:v>
                </c:pt>
                <c:pt idx="19258">
                  <c:v>40.122916666666697</c:v>
                </c:pt>
                <c:pt idx="19259">
                  <c:v>40.125000000000007</c:v>
                </c:pt>
                <c:pt idx="19260">
                  <c:v>40.127083333333296</c:v>
                </c:pt>
                <c:pt idx="19261">
                  <c:v>40.129166666666691</c:v>
                </c:pt>
                <c:pt idx="19262">
                  <c:v>40.131250000000001</c:v>
                </c:pt>
                <c:pt idx="19263">
                  <c:v>40.133333333333304</c:v>
                </c:pt>
                <c:pt idx="19264">
                  <c:v>40.1354166666667</c:v>
                </c:pt>
                <c:pt idx="19265">
                  <c:v>40.137500000000003</c:v>
                </c:pt>
                <c:pt idx="19266">
                  <c:v>40.139583333333299</c:v>
                </c:pt>
                <c:pt idx="19267">
                  <c:v>40.141666666666687</c:v>
                </c:pt>
                <c:pt idx="19268">
                  <c:v>40.143750000000004</c:v>
                </c:pt>
                <c:pt idx="19269">
                  <c:v>40.1458333333333</c:v>
                </c:pt>
                <c:pt idx="19270">
                  <c:v>40.147916666666696</c:v>
                </c:pt>
                <c:pt idx="19271">
                  <c:v>40.15</c:v>
                </c:pt>
                <c:pt idx="19272">
                  <c:v>40.152083333333294</c:v>
                </c:pt>
                <c:pt idx="19273">
                  <c:v>40.154166666666683</c:v>
                </c:pt>
                <c:pt idx="19274">
                  <c:v>40.15625</c:v>
                </c:pt>
                <c:pt idx="19275">
                  <c:v>40.158333333333303</c:v>
                </c:pt>
                <c:pt idx="19276">
                  <c:v>40.160416666666691</c:v>
                </c:pt>
                <c:pt idx="19277">
                  <c:v>40.162500000000009</c:v>
                </c:pt>
                <c:pt idx="19278">
                  <c:v>40.164583333333297</c:v>
                </c:pt>
                <c:pt idx="19279">
                  <c:v>40.166666666666693</c:v>
                </c:pt>
                <c:pt idx="19280">
                  <c:v>40.16875000000001</c:v>
                </c:pt>
                <c:pt idx="19281">
                  <c:v>40.170833333333299</c:v>
                </c:pt>
                <c:pt idx="19282">
                  <c:v>40.172916666666701</c:v>
                </c:pt>
                <c:pt idx="19283">
                  <c:v>40.175000000000004</c:v>
                </c:pt>
                <c:pt idx="19284">
                  <c:v>40.177083333333293</c:v>
                </c:pt>
                <c:pt idx="19285">
                  <c:v>40.179166666666696</c:v>
                </c:pt>
                <c:pt idx="19286">
                  <c:v>40.181249999999999</c:v>
                </c:pt>
                <c:pt idx="19287">
                  <c:v>40.183333333333302</c:v>
                </c:pt>
                <c:pt idx="19288">
                  <c:v>40.18541666666669</c:v>
                </c:pt>
                <c:pt idx="19289">
                  <c:v>40.1875</c:v>
                </c:pt>
                <c:pt idx="19290">
                  <c:v>40.189583333333296</c:v>
                </c:pt>
                <c:pt idx="19291">
                  <c:v>40.191666666666684</c:v>
                </c:pt>
                <c:pt idx="19292">
                  <c:v>40.193750000000009</c:v>
                </c:pt>
                <c:pt idx="19293">
                  <c:v>40.195833333333304</c:v>
                </c:pt>
                <c:pt idx="19294">
                  <c:v>40.1979166666667</c:v>
                </c:pt>
                <c:pt idx="19295">
                  <c:v>40.200000000000003</c:v>
                </c:pt>
                <c:pt idx="19296">
                  <c:v>40.202083333333299</c:v>
                </c:pt>
                <c:pt idx="19297">
                  <c:v>40.204166666666694</c:v>
                </c:pt>
                <c:pt idx="19298">
                  <c:v>40.206250000000004</c:v>
                </c:pt>
                <c:pt idx="19299">
                  <c:v>40.208333333333307</c:v>
                </c:pt>
                <c:pt idx="19300">
                  <c:v>40.210416666666696</c:v>
                </c:pt>
                <c:pt idx="19301">
                  <c:v>40.212500000000006</c:v>
                </c:pt>
                <c:pt idx="19302">
                  <c:v>40.214583333333294</c:v>
                </c:pt>
                <c:pt idx="19303">
                  <c:v>40.216666666666683</c:v>
                </c:pt>
                <c:pt idx="19304">
                  <c:v>40.218750000000007</c:v>
                </c:pt>
                <c:pt idx="19305">
                  <c:v>40.220833333333303</c:v>
                </c:pt>
                <c:pt idx="19306">
                  <c:v>40.222916666666698</c:v>
                </c:pt>
                <c:pt idx="19307">
                  <c:v>40.225000000000009</c:v>
                </c:pt>
                <c:pt idx="19308">
                  <c:v>40.227083333333297</c:v>
                </c:pt>
                <c:pt idx="19309">
                  <c:v>40.2291666666667</c:v>
                </c:pt>
                <c:pt idx="19310">
                  <c:v>40.231250000000003</c:v>
                </c:pt>
                <c:pt idx="19311">
                  <c:v>40.233333333333306</c:v>
                </c:pt>
                <c:pt idx="19312">
                  <c:v>40.235416666666701</c:v>
                </c:pt>
                <c:pt idx="19313">
                  <c:v>40.237500000000004</c:v>
                </c:pt>
                <c:pt idx="19314">
                  <c:v>40.2395833333333</c:v>
                </c:pt>
                <c:pt idx="19315">
                  <c:v>40.241666666666688</c:v>
                </c:pt>
                <c:pt idx="19316">
                  <c:v>40.243750000000006</c:v>
                </c:pt>
                <c:pt idx="19317">
                  <c:v>40.245833333333302</c:v>
                </c:pt>
                <c:pt idx="19318">
                  <c:v>40.24791666666669</c:v>
                </c:pt>
                <c:pt idx="19319">
                  <c:v>40.25</c:v>
                </c:pt>
                <c:pt idx="19320">
                  <c:v>40.252083333333296</c:v>
                </c:pt>
                <c:pt idx="19321">
                  <c:v>40.254166666666684</c:v>
                </c:pt>
                <c:pt idx="19322">
                  <c:v>40.256250000000001</c:v>
                </c:pt>
                <c:pt idx="19323">
                  <c:v>40.258333333333304</c:v>
                </c:pt>
                <c:pt idx="19324">
                  <c:v>40.2604166666667</c:v>
                </c:pt>
                <c:pt idx="19325">
                  <c:v>40.26250000000001</c:v>
                </c:pt>
                <c:pt idx="19326">
                  <c:v>40.264583333333299</c:v>
                </c:pt>
                <c:pt idx="19327">
                  <c:v>40.266666666666694</c:v>
                </c:pt>
                <c:pt idx="19328">
                  <c:v>40.268750000000011</c:v>
                </c:pt>
                <c:pt idx="19329">
                  <c:v>40.2708333333333</c:v>
                </c:pt>
                <c:pt idx="19330">
                  <c:v>40.272916666666703</c:v>
                </c:pt>
                <c:pt idx="19331">
                  <c:v>40.275000000000006</c:v>
                </c:pt>
                <c:pt idx="19332">
                  <c:v>40.277083333333294</c:v>
                </c:pt>
                <c:pt idx="19333">
                  <c:v>40.27916666666669</c:v>
                </c:pt>
                <c:pt idx="19334">
                  <c:v>40.28125</c:v>
                </c:pt>
                <c:pt idx="19335">
                  <c:v>40.283333333333303</c:v>
                </c:pt>
                <c:pt idx="19336">
                  <c:v>40.285416666666691</c:v>
                </c:pt>
                <c:pt idx="19337">
                  <c:v>40.287500000000001</c:v>
                </c:pt>
                <c:pt idx="19338">
                  <c:v>40.289583333333297</c:v>
                </c:pt>
                <c:pt idx="19339">
                  <c:v>40.291666666666693</c:v>
                </c:pt>
                <c:pt idx="19340">
                  <c:v>40.29375000000001</c:v>
                </c:pt>
                <c:pt idx="19341">
                  <c:v>40.295833333333306</c:v>
                </c:pt>
                <c:pt idx="19342">
                  <c:v>40.297916666666701</c:v>
                </c:pt>
                <c:pt idx="19343">
                  <c:v>40.300000000000011</c:v>
                </c:pt>
                <c:pt idx="19344">
                  <c:v>40.302083333333293</c:v>
                </c:pt>
                <c:pt idx="19345">
                  <c:v>40.304166666666688</c:v>
                </c:pt>
                <c:pt idx="19346">
                  <c:v>40.306249999999999</c:v>
                </c:pt>
                <c:pt idx="19347">
                  <c:v>40.308333333333302</c:v>
                </c:pt>
                <c:pt idx="19348">
                  <c:v>40.310416666666683</c:v>
                </c:pt>
                <c:pt idx="19349">
                  <c:v>40.3125</c:v>
                </c:pt>
                <c:pt idx="19350">
                  <c:v>40.314583333333289</c:v>
                </c:pt>
                <c:pt idx="19351">
                  <c:v>40.316666666666677</c:v>
                </c:pt>
                <c:pt idx="19352">
                  <c:v>40.318750000000001</c:v>
                </c:pt>
                <c:pt idx="19353">
                  <c:v>40.320833333333297</c:v>
                </c:pt>
                <c:pt idx="19354">
                  <c:v>40.3229166666667</c:v>
                </c:pt>
                <c:pt idx="19355">
                  <c:v>40.325000000000003</c:v>
                </c:pt>
                <c:pt idx="19356">
                  <c:v>40.327083333333292</c:v>
                </c:pt>
                <c:pt idx="19357">
                  <c:v>40.329166666666694</c:v>
                </c:pt>
                <c:pt idx="19358">
                  <c:v>40.331249999999997</c:v>
                </c:pt>
                <c:pt idx="19359">
                  <c:v>40.3333333333333</c:v>
                </c:pt>
                <c:pt idx="19360">
                  <c:v>40.335416666666696</c:v>
                </c:pt>
                <c:pt idx="19361">
                  <c:v>40.337499999999999</c:v>
                </c:pt>
                <c:pt idx="19362">
                  <c:v>40.339583333333294</c:v>
                </c:pt>
                <c:pt idx="19363">
                  <c:v>40.341666666666676</c:v>
                </c:pt>
                <c:pt idx="19364">
                  <c:v>40.34375</c:v>
                </c:pt>
                <c:pt idx="19365">
                  <c:v>40.345833333333296</c:v>
                </c:pt>
                <c:pt idx="19366">
                  <c:v>40.347916666666684</c:v>
                </c:pt>
                <c:pt idx="19367">
                  <c:v>40.349999999999994</c:v>
                </c:pt>
                <c:pt idx="19368">
                  <c:v>40.35208333333329</c:v>
                </c:pt>
                <c:pt idx="19369">
                  <c:v>40.354166666666686</c:v>
                </c:pt>
                <c:pt idx="19370">
                  <c:v>40.356249999999996</c:v>
                </c:pt>
                <c:pt idx="19371">
                  <c:v>40.358333333333299</c:v>
                </c:pt>
                <c:pt idx="19372">
                  <c:v>40.360416666666694</c:v>
                </c:pt>
                <c:pt idx="19373">
                  <c:v>40.362500000000004</c:v>
                </c:pt>
                <c:pt idx="19374">
                  <c:v>40.364583333333293</c:v>
                </c:pt>
                <c:pt idx="19375">
                  <c:v>40.366666666666688</c:v>
                </c:pt>
                <c:pt idx="19376">
                  <c:v>40.368750000000006</c:v>
                </c:pt>
                <c:pt idx="19377">
                  <c:v>40.370833333333294</c:v>
                </c:pt>
                <c:pt idx="19378">
                  <c:v>40.37291666666669</c:v>
                </c:pt>
                <c:pt idx="19379">
                  <c:v>40.375</c:v>
                </c:pt>
                <c:pt idx="19380">
                  <c:v>40.377083333333289</c:v>
                </c:pt>
                <c:pt idx="19381">
                  <c:v>40.379166666666684</c:v>
                </c:pt>
                <c:pt idx="19382">
                  <c:v>40.381249999999994</c:v>
                </c:pt>
                <c:pt idx="19383">
                  <c:v>40.383333333333297</c:v>
                </c:pt>
                <c:pt idx="19384">
                  <c:v>40.385416666666693</c:v>
                </c:pt>
                <c:pt idx="19385">
                  <c:v>40.387499999999996</c:v>
                </c:pt>
                <c:pt idx="19386">
                  <c:v>40.389583333333292</c:v>
                </c:pt>
                <c:pt idx="19387">
                  <c:v>40.391666666666687</c:v>
                </c:pt>
                <c:pt idx="19388">
                  <c:v>40.393750000000004</c:v>
                </c:pt>
                <c:pt idx="19389">
                  <c:v>40.3958333333333</c:v>
                </c:pt>
                <c:pt idx="19390">
                  <c:v>40.397916666666696</c:v>
                </c:pt>
                <c:pt idx="19391">
                  <c:v>40.4</c:v>
                </c:pt>
                <c:pt idx="19392">
                  <c:v>40.402083333333294</c:v>
                </c:pt>
                <c:pt idx="19393">
                  <c:v>40.404166666666683</c:v>
                </c:pt>
                <c:pt idx="19394">
                  <c:v>40.40625</c:v>
                </c:pt>
                <c:pt idx="19395">
                  <c:v>40.408333333333303</c:v>
                </c:pt>
                <c:pt idx="19396">
                  <c:v>40.410416666666684</c:v>
                </c:pt>
                <c:pt idx="19397">
                  <c:v>40.412500000000001</c:v>
                </c:pt>
                <c:pt idx="19398">
                  <c:v>40.41458333333329</c:v>
                </c:pt>
                <c:pt idx="19399">
                  <c:v>40.416666666666686</c:v>
                </c:pt>
                <c:pt idx="19400">
                  <c:v>40.418750000000003</c:v>
                </c:pt>
                <c:pt idx="19401">
                  <c:v>40.420833333333299</c:v>
                </c:pt>
                <c:pt idx="19402">
                  <c:v>40.422916666666701</c:v>
                </c:pt>
                <c:pt idx="19403">
                  <c:v>40.425000000000004</c:v>
                </c:pt>
                <c:pt idx="19404">
                  <c:v>40.427083333333293</c:v>
                </c:pt>
                <c:pt idx="19405">
                  <c:v>40.429166666666696</c:v>
                </c:pt>
                <c:pt idx="19406">
                  <c:v>40.431249999999999</c:v>
                </c:pt>
                <c:pt idx="19407">
                  <c:v>40.433333333333302</c:v>
                </c:pt>
                <c:pt idx="19408">
                  <c:v>40.43541666666669</c:v>
                </c:pt>
                <c:pt idx="19409">
                  <c:v>40.4375</c:v>
                </c:pt>
                <c:pt idx="19410">
                  <c:v>40.439583333333296</c:v>
                </c:pt>
                <c:pt idx="19411">
                  <c:v>40.441666666666677</c:v>
                </c:pt>
                <c:pt idx="19412">
                  <c:v>40.443750000000001</c:v>
                </c:pt>
                <c:pt idx="19413">
                  <c:v>40.445833333333297</c:v>
                </c:pt>
                <c:pt idx="19414">
                  <c:v>40.447916666666693</c:v>
                </c:pt>
                <c:pt idx="19415">
                  <c:v>40.449999999999996</c:v>
                </c:pt>
                <c:pt idx="19416">
                  <c:v>40.452083333333292</c:v>
                </c:pt>
                <c:pt idx="19417">
                  <c:v>40.454166666666687</c:v>
                </c:pt>
                <c:pt idx="19418">
                  <c:v>40.456249999999997</c:v>
                </c:pt>
                <c:pt idx="19419">
                  <c:v>40.4583333333333</c:v>
                </c:pt>
                <c:pt idx="19420">
                  <c:v>40.460416666666696</c:v>
                </c:pt>
                <c:pt idx="19421">
                  <c:v>40.462500000000006</c:v>
                </c:pt>
                <c:pt idx="19422">
                  <c:v>40.464583333333294</c:v>
                </c:pt>
                <c:pt idx="19423">
                  <c:v>40.466666666666683</c:v>
                </c:pt>
                <c:pt idx="19424">
                  <c:v>40.468750000000007</c:v>
                </c:pt>
                <c:pt idx="19425">
                  <c:v>40.470833333333296</c:v>
                </c:pt>
                <c:pt idx="19426">
                  <c:v>40.472916666666691</c:v>
                </c:pt>
                <c:pt idx="19427">
                  <c:v>40.475000000000001</c:v>
                </c:pt>
                <c:pt idx="19428">
                  <c:v>40.47708333333329</c:v>
                </c:pt>
                <c:pt idx="19429">
                  <c:v>40.479166666666693</c:v>
                </c:pt>
                <c:pt idx="19430">
                  <c:v>40.481249999999996</c:v>
                </c:pt>
                <c:pt idx="19431">
                  <c:v>40.483333333333299</c:v>
                </c:pt>
                <c:pt idx="19432">
                  <c:v>40.485416666666694</c:v>
                </c:pt>
                <c:pt idx="19433">
                  <c:v>40.487499999999997</c:v>
                </c:pt>
                <c:pt idx="19434">
                  <c:v>40.489583333333293</c:v>
                </c:pt>
                <c:pt idx="19435">
                  <c:v>40.491666666666688</c:v>
                </c:pt>
                <c:pt idx="19436">
                  <c:v>40.493750000000006</c:v>
                </c:pt>
                <c:pt idx="19437">
                  <c:v>40.495833333333302</c:v>
                </c:pt>
                <c:pt idx="19438">
                  <c:v>40.49791666666669</c:v>
                </c:pt>
                <c:pt idx="19439">
                  <c:v>40.5</c:v>
                </c:pt>
                <c:pt idx="19440">
                  <c:v>40.502083333333296</c:v>
                </c:pt>
                <c:pt idx="19441">
                  <c:v>40.504166666666684</c:v>
                </c:pt>
                <c:pt idx="19442">
                  <c:v>40.506250000000001</c:v>
                </c:pt>
                <c:pt idx="19443">
                  <c:v>40.508333333333304</c:v>
                </c:pt>
                <c:pt idx="19444">
                  <c:v>40.510416666666693</c:v>
                </c:pt>
                <c:pt idx="19445">
                  <c:v>40.512500000000003</c:v>
                </c:pt>
                <c:pt idx="19446">
                  <c:v>40.514583333333292</c:v>
                </c:pt>
                <c:pt idx="19447">
                  <c:v>40.516666666666687</c:v>
                </c:pt>
                <c:pt idx="19448">
                  <c:v>40.518750000000004</c:v>
                </c:pt>
                <c:pt idx="19449">
                  <c:v>40.5208333333333</c:v>
                </c:pt>
                <c:pt idx="19450">
                  <c:v>40.522916666666703</c:v>
                </c:pt>
                <c:pt idx="19451">
                  <c:v>40.525000000000006</c:v>
                </c:pt>
                <c:pt idx="19452">
                  <c:v>40.527083333333294</c:v>
                </c:pt>
                <c:pt idx="19453">
                  <c:v>40.52916666666669</c:v>
                </c:pt>
                <c:pt idx="19454">
                  <c:v>40.53125</c:v>
                </c:pt>
                <c:pt idx="19455">
                  <c:v>40.533333333333303</c:v>
                </c:pt>
                <c:pt idx="19456">
                  <c:v>40.535416666666691</c:v>
                </c:pt>
                <c:pt idx="19457">
                  <c:v>40.537500000000001</c:v>
                </c:pt>
                <c:pt idx="19458">
                  <c:v>40.539583333333297</c:v>
                </c:pt>
                <c:pt idx="19459">
                  <c:v>40.541666666666686</c:v>
                </c:pt>
                <c:pt idx="19460">
                  <c:v>40.543750000000003</c:v>
                </c:pt>
                <c:pt idx="19461">
                  <c:v>40.545833333333299</c:v>
                </c:pt>
                <c:pt idx="19462">
                  <c:v>40.547916666666694</c:v>
                </c:pt>
                <c:pt idx="19463">
                  <c:v>40.550000000000004</c:v>
                </c:pt>
                <c:pt idx="19464">
                  <c:v>40.552083333333293</c:v>
                </c:pt>
                <c:pt idx="19465">
                  <c:v>40.554166666666688</c:v>
                </c:pt>
                <c:pt idx="19466">
                  <c:v>40.556249999999999</c:v>
                </c:pt>
                <c:pt idx="19467">
                  <c:v>40.558333333333302</c:v>
                </c:pt>
                <c:pt idx="19468">
                  <c:v>40.56041666666669</c:v>
                </c:pt>
                <c:pt idx="19469">
                  <c:v>40.562500000000007</c:v>
                </c:pt>
                <c:pt idx="19470">
                  <c:v>40.564583333333296</c:v>
                </c:pt>
                <c:pt idx="19471">
                  <c:v>40.566666666666684</c:v>
                </c:pt>
                <c:pt idx="19472">
                  <c:v>40.568750000000009</c:v>
                </c:pt>
                <c:pt idx="19473">
                  <c:v>40.570833333333297</c:v>
                </c:pt>
                <c:pt idx="19474">
                  <c:v>40.5729166666667</c:v>
                </c:pt>
                <c:pt idx="19475">
                  <c:v>40.575000000000003</c:v>
                </c:pt>
                <c:pt idx="19476">
                  <c:v>40.577083333333292</c:v>
                </c:pt>
                <c:pt idx="19477">
                  <c:v>40.579166666666694</c:v>
                </c:pt>
                <c:pt idx="19478">
                  <c:v>40.581249999999997</c:v>
                </c:pt>
                <c:pt idx="19479">
                  <c:v>40.5833333333333</c:v>
                </c:pt>
                <c:pt idx="19480">
                  <c:v>40.585416666666696</c:v>
                </c:pt>
                <c:pt idx="19481">
                  <c:v>40.587499999999999</c:v>
                </c:pt>
                <c:pt idx="19482">
                  <c:v>40.589583333333294</c:v>
                </c:pt>
                <c:pt idx="19483">
                  <c:v>40.591666666666683</c:v>
                </c:pt>
                <c:pt idx="19484">
                  <c:v>40.593750000000007</c:v>
                </c:pt>
                <c:pt idx="19485">
                  <c:v>40.595833333333303</c:v>
                </c:pt>
                <c:pt idx="19486">
                  <c:v>40.597916666666691</c:v>
                </c:pt>
                <c:pt idx="19487">
                  <c:v>40.6</c:v>
                </c:pt>
                <c:pt idx="19488">
                  <c:v>40.602083333333297</c:v>
                </c:pt>
                <c:pt idx="19489">
                  <c:v>40.604166666666693</c:v>
                </c:pt>
                <c:pt idx="19490">
                  <c:v>40.606250000000003</c:v>
                </c:pt>
                <c:pt idx="19491">
                  <c:v>40.608333333333306</c:v>
                </c:pt>
                <c:pt idx="19492">
                  <c:v>40.610416666666694</c:v>
                </c:pt>
                <c:pt idx="19493">
                  <c:v>40.612500000000004</c:v>
                </c:pt>
                <c:pt idx="19494">
                  <c:v>40.614583333333293</c:v>
                </c:pt>
                <c:pt idx="19495">
                  <c:v>40.616666666666688</c:v>
                </c:pt>
                <c:pt idx="19496">
                  <c:v>40.618750000000006</c:v>
                </c:pt>
                <c:pt idx="19497">
                  <c:v>40.620833333333302</c:v>
                </c:pt>
                <c:pt idx="19498">
                  <c:v>40.622916666666697</c:v>
                </c:pt>
                <c:pt idx="19499">
                  <c:v>40.625000000000007</c:v>
                </c:pt>
                <c:pt idx="19500">
                  <c:v>40.627083333333296</c:v>
                </c:pt>
                <c:pt idx="19501">
                  <c:v>40.629166666666691</c:v>
                </c:pt>
                <c:pt idx="19502">
                  <c:v>40.631250000000001</c:v>
                </c:pt>
                <c:pt idx="19503">
                  <c:v>40.633333333333304</c:v>
                </c:pt>
                <c:pt idx="19504">
                  <c:v>40.6354166666667</c:v>
                </c:pt>
                <c:pt idx="19505">
                  <c:v>40.637500000000003</c:v>
                </c:pt>
                <c:pt idx="19506">
                  <c:v>40.639583333333299</c:v>
                </c:pt>
                <c:pt idx="19507">
                  <c:v>40.641666666666687</c:v>
                </c:pt>
                <c:pt idx="19508">
                  <c:v>40.643750000000004</c:v>
                </c:pt>
                <c:pt idx="19509">
                  <c:v>40.6458333333333</c:v>
                </c:pt>
                <c:pt idx="19510">
                  <c:v>40.647916666666696</c:v>
                </c:pt>
                <c:pt idx="19511">
                  <c:v>40.65</c:v>
                </c:pt>
                <c:pt idx="19512">
                  <c:v>40.652083333333294</c:v>
                </c:pt>
                <c:pt idx="19513">
                  <c:v>40.654166666666683</c:v>
                </c:pt>
                <c:pt idx="19514">
                  <c:v>40.65625</c:v>
                </c:pt>
                <c:pt idx="19515">
                  <c:v>40.658333333333303</c:v>
                </c:pt>
                <c:pt idx="19516">
                  <c:v>40.660416666666691</c:v>
                </c:pt>
                <c:pt idx="19517">
                  <c:v>40.662500000000009</c:v>
                </c:pt>
                <c:pt idx="19518">
                  <c:v>40.664583333333297</c:v>
                </c:pt>
                <c:pt idx="19519">
                  <c:v>40.666666666666693</c:v>
                </c:pt>
                <c:pt idx="19520">
                  <c:v>40.66875000000001</c:v>
                </c:pt>
                <c:pt idx="19521">
                  <c:v>40.670833333333299</c:v>
                </c:pt>
                <c:pt idx="19522">
                  <c:v>40.672916666666701</c:v>
                </c:pt>
                <c:pt idx="19523">
                  <c:v>40.675000000000004</c:v>
                </c:pt>
                <c:pt idx="19524">
                  <c:v>40.677083333333293</c:v>
                </c:pt>
                <c:pt idx="19525">
                  <c:v>40.679166666666696</c:v>
                </c:pt>
                <c:pt idx="19526">
                  <c:v>40.681249999999999</c:v>
                </c:pt>
                <c:pt idx="19527">
                  <c:v>40.683333333333302</c:v>
                </c:pt>
                <c:pt idx="19528">
                  <c:v>40.68541666666669</c:v>
                </c:pt>
                <c:pt idx="19529">
                  <c:v>40.6875</c:v>
                </c:pt>
                <c:pt idx="19530">
                  <c:v>40.689583333333296</c:v>
                </c:pt>
                <c:pt idx="19531">
                  <c:v>40.691666666666684</c:v>
                </c:pt>
                <c:pt idx="19532">
                  <c:v>40.693750000000009</c:v>
                </c:pt>
                <c:pt idx="19533">
                  <c:v>40.695833333333304</c:v>
                </c:pt>
                <c:pt idx="19534">
                  <c:v>40.6979166666667</c:v>
                </c:pt>
                <c:pt idx="19535">
                  <c:v>40.700000000000003</c:v>
                </c:pt>
                <c:pt idx="19536">
                  <c:v>40.702083333333299</c:v>
                </c:pt>
                <c:pt idx="19537">
                  <c:v>40.704166666666694</c:v>
                </c:pt>
                <c:pt idx="19538">
                  <c:v>40.706250000000004</c:v>
                </c:pt>
                <c:pt idx="19539">
                  <c:v>40.708333333333307</c:v>
                </c:pt>
                <c:pt idx="19540">
                  <c:v>40.710416666666696</c:v>
                </c:pt>
                <c:pt idx="19541">
                  <c:v>40.712500000000006</c:v>
                </c:pt>
                <c:pt idx="19542">
                  <c:v>40.714583333333294</c:v>
                </c:pt>
                <c:pt idx="19543">
                  <c:v>40.716666666666683</c:v>
                </c:pt>
                <c:pt idx="19544">
                  <c:v>40.718750000000007</c:v>
                </c:pt>
                <c:pt idx="19545">
                  <c:v>40.720833333333303</c:v>
                </c:pt>
                <c:pt idx="19546">
                  <c:v>40.722916666666698</c:v>
                </c:pt>
                <c:pt idx="19547">
                  <c:v>40.725000000000009</c:v>
                </c:pt>
                <c:pt idx="19548">
                  <c:v>40.727083333333297</c:v>
                </c:pt>
                <c:pt idx="19549">
                  <c:v>40.7291666666667</c:v>
                </c:pt>
                <c:pt idx="19550">
                  <c:v>40.731250000000003</c:v>
                </c:pt>
                <c:pt idx="19551">
                  <c:v>40.733333333333306</c:v>
                </c:pt>
                <c:pt idx="19552">
                  <c:v>40.735416666666701</c:v>
                </c:pt>
                <c:pt idx="19553">
                  <c:v>40.737500000000004</c:v>
                </c:pt>
                <c:pt idx="19554">
                  <c:v>40.7395833333333</c:v>
                </c:pt>
                <c:pt idx="19555">
                  <c:v>40.741666666666688</c:v>
                </c:pt>
                <c:pt idx="19556">
                  <c:v>40.743750000000006</c:v>
                </c:pt>
                <c:pt idx="19557">
                  <c:v>40.745833333333302</c:v>
                </c:pt>
                <c:pt idx="19558">
                  <c:v>40.74791666666669</c:v>
                </c:pt>
                <c:pt idx="19559">
                  <c:v>40.75</c:v>
                </c:pt>
                <c:pt idx="19560">
                  <c:v>40.752083333333296</c:v>
                </c:pt>
                <c:pt idx="19561">
                  <c:v>40.754166666666684</c:v>
                </c:pt>
                <c:pt idx="19562">
                  <c:v>40.756250000000001</c:v>
                </c:pt>
                <c:pt idx="19563">
                  <c:v>40.758333333333304</c:v>
                </c:pt>
                <c:pt idx="19564">
                  <c:v>40.7604166666667</c:v>
                </c:pt>
                <c:pt idx="19565">
                  <c:v>40.76250000000001</c:v>
                </c:pt>
                <c:pt idx="19566">
                  <c:v>40.764583333333299</c:v>
                </c:pt>
                <c:pt idx="19567">
                  <c:v>40.766666666666694</c:v>
                </c:pt>
                <c:pt idx="19568">
                  <c:v>40.768750000000011</c:v>
                </c:pt>
                <c:pt idx="19569">
                  <c:v>40.7708333333333</c:v>
                </c:pt>
                <c:pt idx="19570">
                  <c:v>40.772916666666703</c:v>
                </c:pt>
                <c:pt idx="19571">
                  <c:v>40.775000000000006</c:v>
                </c:pt>
                <c:pt idx="19572">
                  <c:v>40.777083333333294</c:v>
                </c:pt>
                <c:pt idx="19573">
                  <c:v>40.77916666666669</c:v>
                </c:pt>
                <c:pt idx="19574">
                  <c:v>40.78125</c:v>
                </c:pt>
                <c:pt idx="19575">
                  <c:v>40.783333333333303</c:v>
                </c:pt>
                <c:pt idx="19576">
                  <c:v>40.785416666666691</c:v>
                </c:pt>
                <c:pt idx="19577">
                  <c:v>40.787500000000001</c:v>
                </c:pt>
                <c:pt idx="19578">
                  <c:v>40.789583333333297</c:v>
                </c:pt>
                <c:pt idx="19579">
                  <c:v>40.791666666666693</c:v>
                </c:pt>
                <c:pt idx="19580">
                  <c:v>40.79375000000001</c:v>
                </c:pt>
                <c:pt idx="19581">
                  <c:v>40.795833333333306</c:v>
                </c:pt>
                <c:pt idx="19582">
                  <c:v>40.797916666666701</c:v>
                </c:pt>
                <c:pt idx="19583">
                  <c:v>40.800000000000011</c:v>
                </c:pt>
                <c:pt idx="19584">
                  <c:v>40.802083333333293</c:v>
                </c:pt>
                <c:pt idx="19585">
                  <c:v>40.804166666666688</c:v>
                </c:pt>
                <c:pt idx="19586">
                  <c:v>40.806249999999999</c:v>
                </c:pt>
                <c:pt idx="19587">
                  <c:v>40.808333333333302</c:v>
                </c:pt>
                <c:pt idx="19588">
                  <c:v>40.810416666666683</c:v>
                </c:pt>
                <c:pt idx="19589">
                  <c:v>40.8125</c:v>
                </c:pt>
                <c:pt idx="19590">
                  <c:v>40.814583333333289</c:v>
                </c:pt>
                <c:pt idx="19591">
                  <c:v>40.816666666666677</c:v>
                </c:pt>
                <c:pt idx="19592">
                  <c:v>40.818750000000001</c:v>
                </c:pt>
                <c:pt idx="19593">
                  <c:v>40.820833333333297</c:v>
                </c:pt>
                <c:pt idx="19594">
                  <c:v>40.8229166666667</c:v>
                </c:pt>
                <c:pt idx="19595">
                  <c:v>40.825000000000003</c:v>
                </c:pt>
                <c:pt idx="19596">
                  <c:v>40.827083333333292</c:v>
                </c:pt>
                <c:pt idx="19597">
                  <c:v>40.829166666666694</c:v>
                </c:pt>
                <c:pt idx="19598">
                  <c:v>40.831249999999997</c:v>
                </c:pt>
                <c:pt idx="19599">
                  <c:v>40.8333333333333</c:v>
                </c:pt>
                <c:pt idx="19600">
                  <c:v>40.835416666666696</c:v>
                </c:pt>
                <c:pt idx="19601">
                  <c:v>40.837499999999999</c:v>
                </c:pt>
                <c:pt idx="19602">
                  <c:v>40.839583333333294</c:v>
                </c:pt>
                <c:pt idx="19603">
                  <c:v>40.841666666666676</c:v>
                </c:pt>
                <c:pt idx="19604">
                  <c:v>40.84375</c:v>
                </c:pt>
                <c:pt idx="19605">
                  <c:v>40.845833333333296</c:v>
                </c:pt>
                <c:pt idx="19606">
                  <c:v>40.847916666666684</c:v>
                </c:pt>
                <c:pt idx="19607">
                  <c:v>40.849999999999994</c:v>
                </c:pt>
                <c:pt idx="19608">
                  <c:v>40.85208333333329</c:v>
                </c:pt>
                <c:pt idx="19609">
                  <c:v>40.854166666666686</c:v>
                </c:pt>
                <c:pt idx="19610">
                  <c:v>40.856249999999996</c:v>
                </c:pt>
                <c:pt idx="19611">
                  <c:v>40.858333333333299</c:v>
                </c:pt>
                <c:pt idx="19612">
                  <c:v>40.860416666666694</c:v>
                </c:pt>
                <c:pt idx="19613">
                  <c:v>40.862500000000004</c:v>
                </c:pt>
                <c:pt idx="19614">
                  <c:v>40.864583333333293</c:v>
                </c:pt>
                <c:pt idx="19615">
                  <c:v>40.866666666666688</c:v>
                </c:pt>
                <c:pt idx="19616">
                  <c:v>40.868750000000006</c:v>
                </c:pt>
                <c:pt idx="19617">
                  <c:v>40.870833333333294</c:v>
                </c:pt>
                <c:pt idx="19618">
                  <c:v>40.87291666666669</c:v>
                </c:pt>
                <c:pt idx="19619">
                  <c:v>40.875</c:v>
                </c:pt>
                <c:pt idx="19620">
                  <c:v>40.877083333333289</c:v>
                </c:pt>
                <c:pt idx="19621">
                  <c:v>40.879166666666684</c:v>
                </c:pt>
                <c:pt idx="19622">
                  <c:v>40.881249999999994</c:v>
                </c:pt>
                <c:pt idx="19623">
                  <c:v>40.883333333333297</c:v>
                </c:pt>
                <c:pt idx="19624">
                  <c:v>40.885416666666693</c:v>
                </c:pt>
                <c:pt idx="19625">
                  <c:v>40.887499999999996</c:v>
                </c:pt>
                <c:pt idx="19626">
                  <c:v>40.889583333333292</c:v>
                </c:pt>
                <c:pt idx="19627">
                  <c:v>40.891666666666687</c:v>
                </c:pt>
                <c:pt idx="19628">
                  <c:v>40.893750000000004</c:v>
                </c:pt>
                <c:pt idx="19629">
                  <c:v>40.8958333333333</c:v>
                </c:pt>
                <c:pt idx="19630">
                  <c:v>40.897916666666696</c:v>
                </c:pt>
                <c:pt idx="19631">
                  <c:v>40.9</c:v>
                </c:pt>
                <c:pt idx="19632">
                  <c:v>40.902083333333294</c:v>
                </c:pt>
                <c:pt idx="19633">
                  <c:v>40.904166666666683</c:v>
                </c:pt>
                <c:pt idx="19634">
                  <c:v>40.90625</c:v>
                </c:pt>
                <c:pt idx="19635">
                  <c:v>40.908333333333303</c:v>
                </c:pt>
                <c:pt idx="19636">
                  <c:v>40.910416666666684</c:v>
                </c:pt>
                <c:pt idx="19637">
                  <c:v>40.912500000000001</c:v>
                </c:pt>
                <c:pt idx="19638">
                  <c:v>40.91458333333329</c:v>
                </c:pt>
                <c:pt idx="19639">
                  <c:v>40.916666666666686</c:v>
                </c:pt>
                <c:pt idx="19640">
                  <c:v>40.918750000000003</c:v>
                </c:pt>
                <c:pt idx="19641">
                  <c:v>40.920833333333299</c:v>
                </c:pt>
                <c:pt idx="19642">
                  <c:v>40.922916666666701</c:v>
                </c:pt>
                <c:pt idx="19643">
                  <c:v>40.925000000000004</c:v>
                </c:pt>
                <c:pt idx="19644">
                  <c:v>40.927083333333293</c:v>
                </c:pt>
                <c:pt idx="19645">
                  <c:v>40.929166666666696</c:v>
                </c:pt>
                <c:pt idx="19646">
                  <c:v>40.931249999999999</c:v>
                </c:pt>
                <c:pt idx="19647">
                  <c:v>40.933333333333302</c:v>
                </c:pt>
                <c:pt idx="19648">
                  <c:v>40.93541666666669</c:v>
                </c:pt>
                <c:pt idx="19649">
                  <c:v>40.9375</c:v>
                </c:pt>
                <c:pt idx="19650">
                  <c:v>40.939583333333296</c:v>
                </c:pt>
                <c:pt idx="19651">
                  <c:v>40.941666666666677</c:v>
                </c:pt>
                <c:pt idx="19652">
                  <c:v>40.943750000000001</c:v>
                </c:pt>
                <c:pt idx="19653">
                  <c:v>40.945833333333297</c:v>
                </c:pt>
                <c:pt idx="19654">
                  <c:v>40.947916666666693</c:v>
                </c:pt>
                <c:pt idx="19655">
                  <c:v>40.949999999999996</c:v>
                </c:pt>
                <c:pt idx="19656">
                  <c:v>40.952083333333292</c:v>
                </c:pt>
                <c:pt idx="19657">
                  <c:v>40.954166666666687</c:v>
                </c:pt>
                <c:pt idx="19658">
                  <c:v>40.956249999999997</c:v>
                </c:pt>
                <c:pt idx="19659">
                  <c:v>40.9583333333333</c:v>
                </c:pt>
                <c:pt idx="19660">
                  <c:v>40.960416666666696</c:v>
                </c:pt>
                <c:pt idx="19661">
                  <c:v>40.962500000000006</c:v>
                </c:pt>
                <c:pt idx="19662">
                  <c:v>40.964583333333294</c:v>
                </c:pt>
                <c:pt idx="19663">
                  <c:v>40.966666666666683</c:v>
                </c:pt>
                <c:pt idx="19664">
                  <c:v>40.968750000000007</c:v>
                </c:pt>
                <c:pt idx="19665">
                  <c:v>40.970833333333296</c:v>
                </c:pt>
                <c:pt idx="19666">
                  <c:v>40.972916666666691</c:v>
                </c:pt>
                <c:pt idx="19667">
                  <c:v>40.975000000000001</c:v>
                </c:pt>
                <c:pt idx="19668">
                  <c:v>40.97708333333329</c:v>
                </c:pt>
                <c:pt idx="19669">
                  <c:v>40.979166666666693</c:v>
                </c:pt>
                <c:pt idx="19670">
                  <c:v>40.981249999999996</c:v>
                </c:pt>
                <c:pt idx="19671">
                  <c:v>40.983333333333299</c:v>
                </c:pt>
                <c:pt idx="19672">
                  <c:v>40.985416666666694</c:v>
                </c:pt>
                <c:pt idx="19673">
                  <c:v>40.987499999999997</c:v>
                </c:pt>
                <c:pt idx="19674">
                  <c:v>40.989583333333293</c:v>
                </c:pt>
                <c:pt idx="19675">
                  <c:v>40.991666666666688</c:v>
                </c:pt>
                <c:pt idx="19676">
                  <c:v>40.993750000000006</c:v>
                </c:pt>
                <c:pt idx="19677">
                  <c:v>40.995833333333302</c:v>
                </c:pt>
                <c:pt idx="19678">
                  <c:v>40.99791666666669</c:v>
                </c:pt>
                <c:pt idx="19679">
                  <c:v>41</c:v>
                </c:pt>
                <c:pt idx="19680">
                  <c:v>41.002083333333296</c:v>
                </c:pt>
                <c:pt idx="19681">
                  <c:v>41.004166666666684</c:v>
                </c:pt>
                <c:pt idx="19682">
                  <c:v>41.006250000000001</c:v>
                </c:pt>
                <c:pt idx="19683">
                  <c:v>41.008333333333304</c:v>
                </c:pt>
                <c:pt idx="19684">
                  <c:v>41.010416666666693</c:v>
                </c:pt>
                <c:pt idx="19685">
                  <c:v>41.012500000000003</c:v>
                </c:pt>
                <c:pt idx="19686">
                  <c:v>41.014583333333292</c:v>
                </c:pt>
                <c:pt idx="19687">
                  <c:v>41.016666666666687</c:v>
                </c:pt>
                <c:pt idx="19688">
                  <c:v>41.018750000000004</c:v>
                </c:pt>
                <c:pt idx="19689">
                  <c:v>41.0208333333333</c:v>
                </c:pt>
                <c:pt idx="19690">
                  <c:v>41.022916666666703</c:v>
                </c:pt>
                <c:pt idx="19691">
                  <c:v>41.025000000000006</c:v>
                </c:pt>
                <c:pt idx="19692">
                  <c:v>41.027083333333294</c:v>
                </c:pt>
                <c:pt idx="19693">
                  <c:v>41.02916666666669</c:v>
                </c:pt>
                <c:pt idx="19694">
                  <c:v>41.03125</c:v>
                </c:pt>
                <c:pt idx="19695">
                  <c:v>41.033333333333303</c:v>
                </c:pt>
                <c:pt idx="19696">
                  <c:v>41.035416666666691</c:v>
                </c:pt>
                <c:pt idx="19697">
                  <c:v>41.037500000000001</c:v>
                </c:pt>
                <c:pt idx="19698">
                  <c:v>41.039583333333297</c:v>
                </c:pt>
                <c:pt idx="19699">
                  <c:v>41.041666666666686</c:v>
                </c:pt>
                <c:pt idx="19700">
                  <c:v>41.043750000000003</c:v>
                </c:pt>
                <c:pt idx="19701">
                  <c:v>41.045833333333299</c:v>
                </c:pt>
                <c:pt idx="19702">
                  <c:v>41.047916666666694</c:v>
                </c:pt>
                <c:pt idx="19703">
                  <c:v>41.05</c:v>
                </c:pt>
                <c:pt idx="19704">
                  <c:v>41.052083333333293</c:v>
                </c:pt>
                <c:pt idx="19705">
                  <c:v>41.054166666666688</c:v>
                </c:pt>
                <c:pt idx="19706">
                  <c:v>41.056249999999999</c:v>
                </c:pt>
                <c:pt idx="19707">
                  <c:v>41.058333333333302</c:v>
                </c:pt>
                <c:pt idx="19708">
                  <c:v>41.06041666666669</c:v>
                </c:pt>
                <c:pt idx="19709">
                  <c:v>41.062500000000007</c:v>
                </c:pt>
                <c:pt idx="19710">
                  <c:v>41.064583333333296</c:v>
                </c:pt>
                <c:pt idx="19711">
                  <c:v>41.066666666666684</c:v>
                </c:pt>
                <c:pt idx="19712">
                  <c:v>41.068750000000009</c:v>
                </c:pt>
                <c:pt idx="19713">
                  <c:v>41.070833333333297</c:v>
                </c:pt>
                <c:pt idx="19714">
                  <c:v>41.0729166666667</c:v>
                </c:pt>
                <c:pt idx="19715">
                  <c:v>41.075000000000003</c:v>
                </c:pt>
                <c:pt idx="19716">
                  <c:v>41.077083333333292</c:v>
                </c:pt>
                <c:pt idx="19717">
                  <c:v>41.079166666666694</c:v>
                </c:pt>
                <c:pt idx="19718">
                  <c:v>41.081249999999997</c:v>
                </c:pt>
                <c:pt idx="19719">
                  <c:v>41.0833333333333</c:v>
                </c:pt>
                <c:pt idx="19720">
                  <c:v>41.085416666666696</c:v>
                </c:pt>
                <c:pt idx="19721">
                  <c:v>41.087499999999999</c:v>
                </c:pt>
                <c:pt idx="19722">
                  <c:v>41.089583333333294</c:v>
                </c:pt>
                <c:pt idx="19723">
                  <c:v>41.091666666666683</c:v>
                </c:pt>
                <c:pt idx="19724">
                  <c:v>41.093750000000007</c:v>
                </c:pt>
                <c:pt idx="19725">
                  <c:v>41.095833333333303</c:v>
                </c:pt>
                <c:pt idx="19726">
                  <c:v>41.097916666666691</c:v>
                </c:pt>
                <c:pt idx="19727">
                  <c:v>41.1</c:v>
                </c:pt>
                <c:pt idx="19728">
                  <c:v>41.102083333333297</c:v>
                </c:pt>
                <c:pt idx="19729">
                  <c:v>41.104166666666693</c:v>
                </c:pt>
                <c:pt idx="19730">
                  <c:v>41.106250000000003</c:v>
                </c:pt>
                <c:pt idx="19731">
                  <c:v>41.108333333333306</c:v>
                </c:pt>
                <c:pt idx="19732">
                  <c:v>41.110416666666694</c:v>
                </c:pt>
                <c:pt idx="19733">
                  <c:v>41.112500000000004</c:v>
                </c:pt>
                <c:pt idx="19734">
                  <c:v>41.114583333333293</c:v>
                </c:pt>
                <c:pt idx="19735">
                  <c:v>41.116666666666688</c:v>
                </c:pt>
                <c:pt idx="19736">
                  <c:v>41.118750000000006</c:v>
                </c:pt>
                <c:pt idx="19737">
                  <c:v>41.120833333333302</c:v>
                </c:pt>
                <c:pt idx="19738">
                  <c:v>41.122916666666697</c:v>
                </c:pt>
                <c:pt idx="19739">
                  <c:v>41.125000000000007</c:v>
                </c:pt>
                <c:pt idx="19740">
                  <c:v>41.127083333333296</c:v>
                </c:pt>
                <c:pt idx="19741">
                  <c:v>41.129166666666691</c:v>
                </c:pt>
                <c:pt idx="19742">
                  <c:v>41.131250000000001</c:v>
                </c:pt>
                <c:pt idx="19743">
                  <c:v>41.133333333333304</c:v>
                </c:pt>
                <c:pt idx="19744">
                  <c:v>41.1354166666667</c:v>
                </c:pt>
                <c:pt idx="19745">
                  <c:v>41.137500000000003</c:v>
                </c:pt>
                <c:pt idx="19746">
                  <c:v>41.139583333333299</c:v>
                </c:pt>
                <c:pt idx="19747">
                  <c:v>41.141666666666687</c:v>
                </c:pt>
                <c:pt idx="19748">
                  <c:v>41.143750000000004</c:v>
                </c:pt>
                <c:pt idx="19749">
                  <c:v>41.1458333333333</c:v>
                </c:pt>
                <c:pt idx="19750">
                  <c:v>41.147916666666696</c:v>
                </c:pt>
                <c:pt idx="19751">
                  <c:v>41.15</c:v>
                </c:pt>
                <c:pt idx="19752">
                  <c:v>41.152083333333294</c:v>
                </c:pt>
                <c:pt idx="19753">
                  <c:v>41.154166666666683</c:v>
                </c:pt>
                <c:pt idx="19754">
                  <c:v>41.15625</c:v>
                </c:pt>
                <c:pt idx="19755">
                  <c:v>41.158333333333303</c:v>
                </c:pt>
                <c:pt idx="19756">
                  <c:v>41.160416666666691</c:v>
                </c:pt>
                <c:pt idx="19757">
                  <c:v>41.162500000000009</c:v>
                </c:pt>
                <c:pt idx="19758">
                  <c:v>41.164583333333297</c:v>
                </c:pt>
                <c:pt idx="19759">
                  <c:v>41.166666666666693</c:v>
                </c:pt>
                <c:pt idx="19760">
                  <c:v>41.16875000000001</c:v>
                </c:pt>
                <c:pt idx="19761">
                  <c:v>41.170833333333299</c:v>
                </c:pt>
                <c:pt idx="19762">
                  <c:v>41.172916666666701</c:v>
                </c:pt>
                <c:pt idx="19763">
                  <c:v>41.175000000000004</c:v>
                </c:pt>
                <c:pt idx="19764">
                  <c:v>41.177083333333293</c:v>
                </c:pt>
                <c:pt idx="19765">
                  <c:v>41.179166666666696</c:v>
                </c:pt>
                <c:pt idx="19766">
                  <c:v>41.181249999999999</c:v>
                </c:pt>
                <c:pt idx="19767">
                  <c:v>41.183333333333302</c:v>
                </c:pt>
                <c:pt idx="19768">
                  <c:v>41.18541666666669</c:v>
                </c:pt>
                <c:pt idx="19769">
                  <c:v>41.1875</c:v>
                </c:pt>
                <c:pt idx="19770">
                  <c:v>41.189583333333296</c:v>
                </c:pt>
                <c:pt idx="19771">
                  <c:v>41.191666666666684</c:v>
                </c:pt>
                <c:pt idx="19772">
                  <c:v>41.193750000000009</c:v>
                </c:pt>
                <c:pt idx="19773">
                  <c:v>41.195833333333304</c:v>
                </c:pt>
                <c:pt idx="19774">
                  <c:v>41.1979166666667</c:v>
                </c:pt>
                <c:pt idx="19775">
                  <c:v>41.2</c:v>
                </c:pt>
                <c:pt idx="19776">
                  <c:v>41.202083333333299</c:v>
                </c:pt>
                <c:pt idx="19777">
                  <c:v>41.204166666666694</c:v>
                </c:pt>
                <c:pt idx="19778">
                  <c:v>41.206250000000004</c:v>
                </c:pt>
                <c:pt idx="19779">
                  <c:v>41.208333333333307</c:v>
                </c:pt>
                <c:pt idx="19780">
                  <c:v>41.210416666666696</c:v>
                </c:pt>
                <c:pt idx="19781">
                  <c:v>41.212500000000006</c:v>
                </c:pt>
                <c:pt idx="19782">
                  <c:v>41.214583333333294</c:v>
                </c:pt>
                <c:pt idx="19783">
                  <c:v>41.216666666666683</c:v>
                </c:pt>
                <c:pt idx="19784">
                  <c:v>41.218750000000007</c:v>
                </c:pt>
                <c:pt idx="19785">
                  <c:v>41.220833333333303</c:v>
                </c:pt>
                <c:pt idx="19786">
                  <c:v>41.222916666666698</c:v>
                </c:pt>
                <c:pt idx="19787">
                  <c:v>41.225000000000009</c:v>
                </c:pt>
                <c:pt idx="19788">
                  <c:v>41.227083333333297</c:v>
                </c:pt>
                <c:pt idx="19789">
                  <c:v>41.2291666666667</c:v>
                </c:pt>
                <c:pt idx="19790">
                  <c:v>41.231250000000003</c:v>
                </c:pt>
                <c:pt idx="19791">
                  <c:v>41.233333333333306</c:v>
                </c:pt>
                <c:pt idx="19792">
                  <c:v>41.235416666666701</c:v>
                </c:pt>
                <c:pt idx="19793">
                  <c:v>41.237500000000004</c:v>
                </c:pt>
                <c:pt idx="19794">
                  <c:v>41.2395833333333</c:v>
                </c:pt>
                <c:pt idx="19795">
                  <c:v>41.241666666666688</c:v>
                </c:pt>
                <c:pt idx="19796">
                  <c:v>41.243750000000006</c:v>
                </c:pt>
                <c:pt idx="19797">
                  <c:v>41.245833333333302</c:v>
                </c:pt>
                <c:pt idx="19798">
                  <c:v>41.24791666666669</c:v>
                </c:pt>
                <c:pt idx="19799">
                  <c:v>41.25</c:v>
                </c:pt>
                <c:pt idx="19800">
                  <c:v>41.252083333333296</c:v>
                </c:pt>
                <c:pt idx="19801">
                  <c:v>41.254166666666684</c:v>
                </c:pt>
                <c:pt idx="19802">
                  <c:v>41.256250000000001</c:v>
                </c:pt>
                <c:pt idx="19803">
                  <c:v>41.258333333333304</c:v>
                </c:pt>
                <c:pt idx="19804">
                  <c:v>41.2604166666667</c:v>
                </c:pt>
                <c:pt idx="19805">
                  <c:v>41.26250000000001</c:v>
                </c:pt>
                <c:pt idx="19806">
                  <c:v>41.264583333333299</c:v>
                </c:pt>
                <c:pt idx="19807">
                  <c:v>41.266666666666694</c:v>
                </c:pt>
                <c:pt idx="19808">
                  <c:v>41.268750000000011</c:v>
                </c:pt>
                <c:pt idx="19809">
                  <c:v>41.2708333333333</c:v>
                </c:pt>
                <c:pt idx="19810">
                  <c:v>41.272916666666703</c:v>
                </c:pt>
                <c:pt idx="19811">
                  <c:v>41.275000000000006</c:v>
                </c:pt>
                <c:pt idx="19812">
                  <c:v>41.277083333333294</c:v>
                </c:pt>
                <c:pt idx="19813">
                  <c:v>41.27916666666669</c:v>
                </c:pt>
                <c:pt idx="19814">
                  <c:v>41.28125</c:v>
                </c:pt>
                <c:pt idx="19815">
                  <c:v>41.283333333333303</c:v>
                </c:pt>
                <c:pt idx="19816">
                  <c:v>41.285416666666691</c:v>
                </c:pt>
                <c:pt idx="19817">
                  <c:v>41.287500000000001</c:v>
                </c:pt>
                <c:pt idx="19818">
                  <c:v>41.289583333333297</c:v>
                </c:pt>
                <c:pt idx="19819">
                  <c:v>41.291666666666693</c:v>
                </c:pt>
                <c:pt idx="19820">
                  <c:v>41.29375000000001</c:v>
                </c:pt>
                <c:pt idx="19821">
                  <c:v>41.295833333333306</c:v>
                </c:pt>
                <c:pt idx="19822">
                  <c:v>41.297916666666701</c:v>
                </c:pt>
                <c:pt idx="19823">
                  <c:v>41.3</c:v>
                </c:pt>
                <c:pt idx="19824">
                  <c:v>41.302083333333293</c:v>
                </c:pt>
                <c:pt idx="19825">
                  <c:v>41.304166666666688</c:v>
                </c:pt>
                <c:pt idx="19826">
                  <c:v>41.306249999999999</c:v>
                </c:pt>
                <c:pt idx="19827">
                  <c:v>41.308333333333302</c:v>
                </c:pt>
                <c:pt idx="19828">
                  <c:v>41.310416666666683</c:v>
                </c:pt>
                <c:pt idx="19829">
                  <c:v>41.3125</c:v>
                </c:pt>
                <c:pt idx="19830">
                  <c:v>41.314583333333289</c:v>
                </c:pt>
                <c:pt idx="19831">
                  <c:v>41.316666666666677</c:v>
                </c:pt>
                <c:pt idx="19832">
                  <c:v>41.318750000000001</c:v>
                </c:pt>
                <c:pt idx="19833">
                  <c:v>41.320833333333297</c:v>
                </c:pt>
                <c:pt idx="19834">
                  <c:v>41.3229166666667</c:v>
                </c:pt>
                <c:pt idx="19835">
                  <c:v>41.325000000000003</c:v>
                </c:pt>
                <c:pt idx="19836">
                  <c:v>41.327083333333292</c:v>
                </c:pt>
                <c:pt idx="19837">
                  <c:v>41.329166666666694</c:v>
                </c:pt>
                <c:pt idx="19838">
                  <c:v>41.331249999999997</c:v>
                </c:pt>
                <c:pt idx="19839">
                  <c:v>41.3333333333333</c:v>
                </c:pt>
                <c:pt idx="19840">
                  <c:v>41.335416666666696</c:v>
                </c:pt>
                <c:pt idx="19841">
                  <c:v>41.337499999999999</c:v>
                </c:pt>
                <c:pt idx="19842">
                  <c:v>41.339583333333294</c:v>
                </c:pt>
                <c:pt idx="19843">
                  <c:v>41.341666666666676</c:v>
                </c:pt>
                <c:pt idx="19844">
                  <c:v>41.34375</c:v>
                </c:pt>
                <c:pt idx="19845">
                  <c:v>41.345833333333296</c:v>
                </c:pt>
                <c:pt idx="19846">
                  <c:v>41.347916666666684</c:v>
                </c:pt>
                <c:pt idx="19847">
                  <c:v>41.349999999999994</c:v>
                </c:pt>
                <c:pt idx="19848">
                  <c:v>41.35208333333329</c:v>
                </c:pt>
                <c:pt idx="19849">
                  <c:v>41.354166666666686</c:v>
                </c:pt>
                <c:pt idx="19850">
                  <c:v>41.356249999999996</c:v>
                </c:pt>
                <c:pt idx="19851">
                  <c:v>41.358333333333299</c:v>
                </c:pt>
                <c:pt idx="19852">
                  <c:v>41.360416666666694</c:v>
                </c:pt>
                <c:pt idx="19853">
                  <c:v>41.362500000000004</c:v>
                </c:pt>
                <c:pt idx="19854">
                  <c:v>41.364583333333293</c:v>
                </c:pt>
                <c:pt idx="19855">
                  <c:v>41.366666666666688</c:v>
                </c:pt>
                <c:pt idx="19856">
                  <c:v>41.368750000000006</c:v>
                </c:pt>
                <c:pt idx="19857">
                  <c:v>41.370833333333294</c:v>
                </c:pt>
                <c:pt idx="19858">
                  <c:v>41.37291666666669</c:v>
                </c:pt>
                <c:pt idx="19859">
                  <c:v>41.375</c:v>
                </c:pt>
                <c:pt idx="19860">
                  <c:v>41.377083333333289</c:v>
                </c:pt>
                <c:pt idx="19861">
                  <c:v>41.379166666666684</c:v>
                </c:pt>
                <c:pt idx="19862">
                  <c:v>41.381249999999994</c:v>
                </c:pt>
                <c:pt idx="19863">
                  <c:v>41.383333333333297</c:v>
                </c:pt>
                <c:pt idx="19864">
                  <c:v>41.385416666666693</c:v>
                </c:pt>
                <c:pt idx="19865">
                  <c:v>41.387499999999996</c:v>
                </c:pt>
                <c:pt idx="19866">
                  <c:v>41.389583333333292</c:v>
                </c:pt>
                <c:pt idx="19867">
                  <c:v>41.391666666666687</c:v>
                </c:pt>
                <c:pt idx="19868">
                  <c:v>41.393750000000004</c:v>
                </c:pt>
                <c:pt idx="19869">
                  <c:v>41.3958333333333</c:v>
                </c:pt>
                <c:pt idx="19870">
                  <c:v>41.397916666666696</c:v>
                </c:pt>
                <c:pt idx="19871">
                  <c:v>41.4</c:v>
                </c:pt>
                <c:pt idx="19872">
                  <c:v>41.402083333333294</c:v>
                </c:pt>
                <c:pt idx="19873">
                  <c:v>41.404166666666683</c:v>
                </c:pt>
                <c:pt idx="19874">
                  <c:v>41.40625</c:v>
                </c:pt>
                <c:pt idx="19875">
                  <c:v>41.408333333333303</c:v>
                </c:pt>
                <c:pt idx="19876">
                  <c:v>41.410416666666684</c:v>
                </c:pt>
                <c:pt idx="19877">
                  <c:v>41.412500000000001</c:v>
                </c:pt>
                <c:pt idx="19878">
                  <c:v>41.41458333333329</c:v>
                </c:pt>
                <c:pt idx="19879">
                  <c:v>41.416666666666686</c:v>
                </c:pt>
                <c:pt idx="19880">
                  <c:v>41.418750000000003</c:v>
                </c:pt>
                <c:pt idx="19881">
                  <c:v>41.420833333333299</c:v>
                </c:pt>
                <c:pt idx="19882">
                  <c:v>41.422916666666701</c:v>
                </c:pt>
                <c:pt idx="19883">
                  <c:v>41.425000000000004</c:v>
                </c:pt>
                <c:pt idx="19884">
                  <c:v>41.427083333333293</c:v>
                </c:pt>
                <c:pt idx="19885">
                  <c:v>41.429166666666696</c:v>
                </c:pt>
                <c:pt idx="19886">
                  <c:v>41.431249999999999</c:v>
                </c:pt>
                <c:pt idx="19887">
                  <c:v>41.433333333333302</c:v>
                </c:pt>
                <c:pt idx="19888">
                  <c:v>41.43541666666669</c:v>
                </c:pt>
                <c:pt idx="19889">
                  <c:v>41.4375</c:v>
                </c:pt>
                <c:pt idx="19890">
                  <c:v>41.439583333333296</c:v>
                </c:pt>
                <c:pt idx="19891">
                  <c:v>41.441666666666677</c:v>
                </c:pt>
                <c:pt idx="19892">
                  <c:v>41.443750000000001</c:v>
                </c:pt>
                <c:pt idx="19893">
                  <c:v>41.445833333333297</c:v>
                </c:pt>
                <c:pt idx="19894">
                  <c:v>41.447916666666693</c:v>
                </c:pt>
                <c:pt idx="19895">
                  <c:v>41.449999999999996</c:v>
                </c:pt>
                <c:pt idx="19896">
                  <c:v>41.452083333333292</c:v>
                </c:pt>
                <c:pt idx="19897">
                  <c:v>41.454166666666687</c:v>
                </c:pt>
                <c:pt idx="19898">
                  <c:v>41.456249999999997</c:v>
                </c:pt>
                <c:pt idx="19899">
                  <c:v>41.4583333333333</c:v>
                </c:pt>
                <c:pt idx="19900">
                  <c:v>41.460416666666696</c:v>
                </c:pt>
                <c:pt idx="19901">
                  <c:v>41.462500000000006</c:v>
                </c:pt>
                <c:pt idx="19902">
                  <c:v>41.464583333333294</c:v>
                </c:pt>
                <c:pt idx="19903">
                  <c:v>41.466666666666683</c:v>
                </c:pt>
                <c:pt idx="19904">
                  <c:v>41.468750000000007</c:v>
                </c:pt>
                <c:pt idx="19905">
                  <c:v>41.470833333333296</c:v>
                </c:pt>
                <c:pt idx="19906">
                  <c:v>41.472916666666691</c:v>
                </c:pt>
                <c:pt idx="19907">
                  <c:v>41.475000000000001</c:v>
                </c:pt>
                <c:pt idx="19908">
                  <c:v>41.47708333333329</c:v>
                </c:pt>
                <c:pt idx="19909">
                  <c:v>41.479166666666693</c:v>
                </c:pt>
                <c:pt idx="19910">
                  <c:v>41.481249999999996</c:v>
                </c:pt>
                <c:pt idx="19911">
                  <c:v>41.483333333333299</c:v>
                </c:pt>
                <c:pt idx="19912">
                  <c:v>41.485416666666694</c:v>
                </c:pt>
                <c:pt idx="19913">
                  <c:v>41.487499999999997</c:v>
                </c:pt>
                <c:pt idx="19914">
                  <c:v>41.489583333333293</c:v>
                </c:pt>
                <c:pt idx="19915">
                  <c:v>41.491666666666688</c:v>
                </c:pt>
                <c:pt idx="19916">
                  <c:v>41.493750000000006</c:v>
                </c:pt>
                <c:pt idx="19917">
                  <c:v>41.495833333333302</c:v>
                </c:pt>
                <c:pt idx="19918">
                  <c:v>41.49791666666669</c:v>
                </c:pt>
                <c:pt idx="19919">
                  <c:v>41.5</c:v>
                </c:pt>
                <c:pt idx="19920">
                  <c:v>41.502083333333296</c:v>
                </c:pt>
                <c:pt idx="19921">
                  <c:v>41.504166666666684</c:v>
                </c:pt>
                <c:pt idx="19922">
                  <c:v>41.506250000000001</c:v>
                </c:pt>
                <c:pt idx="19923">
                  <c:v>41.508333333333304</c:v>
                </c:pt>
                <c:pt idx="19924">
                  <c:v>41.510416666666693</c:v>
                </c:pt>
                <c:pt idx="19925">
                  <c:v>41.512500000000003</c:v>
                </c:pt>
                <c:pt idx="19926">
                  <c:v>41.514583333333292</c:v>
                </c:pt>
                <c:pt idx="19927">
                  <c:v>41.516666666666687</c:v>
                </c:pt>
                <c:pt idx="19928">
                  <c:v>41.518750000000004</c:v>
                </c:pt>
                <c:pt idx="19929">
                  <c:v>41.5208333333333</c:v>
                </c:pt>
                <c:pt idx="19930">
                  <c:v>41.522916666666703</c:v>
                </c:pt>
                <c:pt idx="19931">
                  <c:v>41.525000000000006</c:v>
                </c:pt>
                <c:pt idx="19932">
                  <c:v>41.527083333333294</c:v>
                </c:pt>
                <c:pt idx="19933">
                  <c:v>41.52916666666669</c:v>
                </c:pt>
                <c:pt idx="19934">
                  <c:v>41.53125</c:v>
                </c:pt>
                <c:pt idx="19935">
                  <c:v>41.533333333333303</c:v>
                </c:pt>
                <c:pt idx="19936">
                  <c:v>41.535416666666691</c:v>
                </c:pt>
                <c:pt idx="19937">
                  <c:v>41.537500000000001</c:v>
                </c:pt>
                <c:pt idx="19938">
                  <c:v>41.539583333333297</c:v>
                </c:pt>
                <c:pt idx="19939">
                  <c:v>41.541666666666686</c:v>
                </c:pt>
                <c:pt idx="19940">
                  <c:v>41.543750000000003</c:v>
                </c:pt>
                <c:pt idx="19941">
                  <c:v>41.545833333333299</c:v>
                </c:pt>
                <c:pt idx="19942">
                  <c:v>41.547916666666694</c:v>
                </c:pt>
                <c:pt idx="19943">
                  <c:v>41.55</c:v>
                </c:pt>
                <c:pt idx="19944">
                  <c:v>41.552083333333293</c:v>
                </c:pt>
                <c:pt idx="19945">
                  <c:v>41.554166666666688</c:v>
                </c:pt>
                <c:pt idx="19946">
                  <c:v>41.556249999999999</c:v>
                </c:pt>
                <c:pt idx="19947">
                  <c:v>41.558333333333302</c:v>
                </c:pt>
                <c:pt idx="19948">
                  <c:v>41.56041666666669</c:v>
                </c:pt>
                <c:pt idx="19949">
                  <c:v>41.562500000000007</c:v>
                </c:pt>
                <c:pt idx="19950">
                  <c:v>41.564583333333296</c:v>
                </c:pt>
                <c:pt idx="19951">
                  <c:v>41.566666666666684</c:v>
                </c:pt>
                <c:pt idx="19952">
                  <c:v>41.568750000000009</c:v>
                </c:pt>
                <c:pt idx="19953">
                  <c:v>41.570833333333297</c:v>
                </c:pt>
                <c:pt idx="19954">
                  <c:v>41.5729166666667</c:v>
                </c:pt>
                <c:pt idx="19955">
                  <c:v>41.575000000000003</c:v>
                </c:pt>
                <c:pt idx="19956">
                  <c:v>41.577083333333292</c:v>
                </c:pt>
                <c:pt idx="19957">
                  <c:v>41.579166666666694</c:v>
                </c:pt>
                <c:pt idx="19958">
                  <c:v>41.581249999999997</c:v>
                </c:pt>
                <c:pt idx="19959">
                  <c:v>41.5833333333333</c:v>
                </c:pt>
                <c:pt idx="19960">
                  <c:v>41.585416666666696</c:v>
                </c:pt>
                <c:pt idx="19961">
                  <c:v>41.587499999999999</c:v>
                </c:pt>
                <c:pt idx="19962">
                  <c:v>41.589583333333294</c:v>
                </c:pt>
                <c:pt idx="19963">
                  <c:v>41.591666666666683</c:v>
                </c:pt>
                <c:pt idx="19964">
                  <c:v>41.593750000000007</c:v>
                </c:pt>
                <c:pt idx="19965">
                  <c:v>41.595833333333303</c:v>
                </c:pt>
                <c:pt idx="19966">
                  <c:v>41.597916666666691</c:v>
                </c:pt>
                <c:pt idx="19967">
                  <c:v>41.6</c:v>
                </c:pt>
                <c:pt idx="19968">
                  <c:v>41.602083333333297</c:v>
                </c:pt>
                <c:pt idx="19969">
                  <c:v>41.604166666666693</c:v>
                </c:pt>
                <c:pt idx="19970">
                  <c:v>41.606250000000003</c:v>
                </c:pt>
                <c:pt idx="19971">
                  <c:v>41.608333333333306</c:v>
                </c:pt>
                <c:pt idx="19972">
                  <c:v>41.610416666666694</c:v>
                </c:pt>
                <c:pt idx="19973">
                  <c:v>41.612500000000004</c:v>
                </c:pt>
                <c:pt idx="19974">
                  <c:v>41.614583333333293</c:v>
                </c:pt>
                <c:pt idx="19975">
                  <c:v>41.616666666666688</c:v>
                </c:pt>
                <c:pt idx="19976">
                  <c:v>41.618750000000006</c:v>
                </c:pt>
                <c:pt idx="19977">
                  <c:v>41.620833333333302</c:v>
                </c:pt>
                <c:pt idx="19978">
                  <c:v>41.622916666666697</c:v>
                </c:pt>
                <c:pt idx="19979">
                  <c:v>41.625000000000007</c:v>
                </c:pt>
                <c:pt idx="19980">
                  <c:v>41.627083333333296</c:v>
                </c:pt>
                <c:pt idx="19981">
                  <c:v>41.629166666666691</c:v>
                </c:pt>
                <c:pt idx="19982">
                  <c:v>41.631250000000001</c:v>
                </c:pt>
                <c:pt idx="19983">
                  <c:v>41.633333333333304</c:v>
                </c:pt>
                <c:pt idx="19984">
                  <c:v>41.6354166666667</c:v>
                </c:pt>
                <c:pt idx="19985">
                  <c:v>41.637500000000003</c:v>
                </c:pt>
                <c:pt idx="19986">
                  <c:v>41.639583333333299</c:v>
                </c:pt>
                <c:pt idx="19987">
                  <c:v>41.641666666666687</c:v>
                </c:pt>
                <c:pt idx="19988">
                  <c:v>41.643750000000004</c:v>
                </c:pt>
                <c:pt idx="19989">
                  <c:v>41.6458333333333</c:v>
                </c:pt>
                <c:pt idx="19990">
                  <c:v>41.647916666666696</c:v>
                </c:pt>
                <c:pt idx="19991">
                  <c:v>41.65</c:v>
                </c:pt>
                <c:pt idx="19992">
                  <c:v>41.652083333333294</c:v>
                </c:pt>
                <c:pt idx="19993">
                  <c:v>41.654166666666683</c:v>
                </c:pt>
                <c:pt idx="19994">
                  <c:v>41.65625</c:v>
                </c:pt>
                <c:pt idx="19995">
                  <c:v>41.658333333333303</c:v>
                </c:pt>
                <c:pt idx="19996">
                  <c:v>41.660416666666691</c:v>
                </c:pt>
                <c:pt idx="19997">
                  <c:v>41.662500000000009</c:v>
                </c:pt>
                <c:pt idx="19998">
                  <c:v>41.664583333333297</c:v>
                </c:pt>
                <c:pt idx="19999">
                  <c:v>41.666666666666693</c:v>
                </c:pt>
                <c:pt idx="20000">
                  <c:v>41.66875000000001</c:v>
                </c:pt>
                <c:pt idx="20001">
                  <c:v>41.670833333333299</c:v>
                </c:pt>
                <c:pt idx="20002">
                  <c:v>41.672916666666701</c:v>
                </c:pt>
                <c:pt idx="20003">
                  <c:v>41.675000000000004</c:v>
                </c:pt>
                <c:pt idx="20004">
                  <c:v>41.677083333333293</c:v>
                </c:pt>
                <c:pt idx="20005">
                  <c:v>41.679166666666696</c:v>
                </c:pt>
                <c:pt idx="20006">
                  <c:v>41.681249999999999</c:v>
                </c:pt>
                <c:pt idx="20007">
                  <c:v>41.683333333333302</c:v>
                </c:pt>
                <c:pt idx="20008">
                  <c:v>41.68541666666669</c:v>
                </c:pt>
                <c:pt idx="20009">
                  <c:v>41.6875</c:v>
                </c:pt>
                <c:pt idx="20010">
                  <c:v>41.689583333333296</c:v>
                </c:pt>
                <c:pt idx="20011">
                  <c:v>41.691666666666684</c:v>
                </c:pt>
                <c:pt idx="20012">
                  <c:v>41.693750000000009</c:v>
                </c:pt>
                <c:pt idx="20013">
                  <c:v>41.695833333333304</c:v>
                </c:pt>
                <c:pt idx="20014">
                  <c:v>41.6979166666667</c:v>
                </c:pt>
                <c:pt idx="20015">
                  <c:v>41.7</c:v>
                </c:pt>
                <c:pt idx="20016">
                  <c:v>41.702083333333299</c:v>
                </c:pt>
                <c:pt idx="20017">
                  <c:v>41.704166666666694</c:v>
                </c:pt>
                <c:pt idx="20018">
                  <c:v>41.706250000000004</c:v>
                </c:pt>
                <c:pt idx="20019">
                  <c:v>41.708333333333307</c:v>
                </c:pt>
                <c:pt idx="20020">
                  <c:v>41.710416666666696</c:v>
                </c:pt>
                <c:pt idx="20021">
                  <c:v>41.712500000000006</c:v>
                </c:pt>
                <c:pt idx="20022">
                  <c:v>41.714583333333294</c:v>
                </c:pt>
                <c:pt idx="20023">
                  <c:v>41.716666666666683</c:v>
                </c:pt>
                <c:pt idx="20024">
                  <c:v>41.718750000000007</c:v>
                </c:pt>
                <c:pt idx="20025">
                  <c:v>41.720833333333303</c:v>
                </c:pt>
                <c:pt idx="20026">
                  <c:v>41.722916666666698</c:v>
                </c:pt>
                <c:pt idx="20027">
                  <c:v>41.725000000000009</c:v>
                </c:pt>
                <c:pt idx="20028">
                  <c:v>41.727083333333297</c:v>
                </c:pt>
                <c:pt idx="20029">
                  <c:v>41.7291666666667</c:v>
                </c:pt>
                <c:pt idx="20030">
                  <c:v>41.731250000000003</c:v>
                </c:pt>
                <c:pt idx="20031">
                  <c:v>41.733333333333306</c:v>
                </c:pt>
                <c:pt idx="20032">
                  <c:v>41.735416666666701</c:v>
                </c:pt>
                <c:pt idx="20033">
                  <c:v>41.737500000000004</c:v>
                </c:pt>
                <c:pt idx="20034">
                  <c:v>41.7395833333333</c:v>
                </c:pt>
                <c:pt idx="20035">
                  <c:v>41.741666666666688</c:v>
                </c:pt>
                <c:pt idx="20036">
                  <c:v>41.743750000000006</c:v>
                </c:pt>
                <c:pt idx="20037">
                  <c:v>41.745833333333302</c:v>
                </c:pt>
                <c:pt idx="20038">
                  <c:v>41.74791666666669</c:v>
                </c:pt>
                <c:pt idx="20039">
                  <c:v>41.75</c:v>
                </c:pt>
                <c:pt idx="20040">
                  <c:v>41.752083333333296</c:v>
                </c:pt>
                <c:pt idx="20041">
                  <c:v>41.754166666666684</c:v>
                </c:pt>
                <c:pt idx="20042">
                  <c:v>41.756250000000001</c:v>
                </c:pt>
                <c:pt idx="20043">
                  <c:v>41.758333333333304</c:v>
                </c:pt>
                <c:pt idx="20044">
                  <c:v>41.7604166666667</c:v>
                </c:pt>
                <c:pt idx="20045">
                  <c:v>41.76250000000001</c:v>
                </c:pt>
                <c:pt idx="20046">
                  <c:v>41.764583333333299</c:v>
                </c:pt>
                <c:pt idx="20047">
                  <c:v>41.766666666666694</c:v>
                </c:pt>
                <c:pt idx="20048">
                  <c:v>41.768750000000011</c:v>
                </c:pt>
                <c:pt idx="20049">
                  <c:v>41.7708333333333</c:v>
                </c:pt>
                <c:pt idx="20050">
                  <c:v>41.772916666666703</c:v>
                </c:pt>
                <c:pt idx="20051">
                  <c:v>41.775000000000006</c:v>
                </c:pt>
                <c:pt idx="20052">
                  <c:v>41.777083333333294</c:v>
                </c:pt>
                <c:pt idx="20053">
                  <c:v>41.77916666666669</c:v>
                </c:pt>
                <c:pt idx="20054">
                  <c:v>41.78125</c:v>
                </c:pt>
                <c:pt idx="20055">
                  <c:v>41.783333333333303</c:v>
                </c:pt>
                <c:pt idx="20056">
                  <c:v>41.785416666666691</c:v>
                </c:pt>
                <c:pt idx="20057">
                  <c:v>41.787500000000001</c:v>
                </c:pt>
                <c:pt idx="20058">
                  <c:v>41.789583333333297</c:v>
                </c:pt>
                <c:pt idx="20059">
                  <c:v>41.791666666666693</c:v>
                </c:pt>
                <c:pt idx="20060">
                  <c:v>41.79375000000001</c:v>
                </c:pt>
                <c:pt idx="20061">
                  <c:v>41.795833333333306</c:v>
                </c:pt>
                <c:pt idx="20062">
                  <c:v>41.797916666666701</c:v>
                </c:pt>
                <c:pt idx="20063">
                  <c:v>41.8</c:v>
                </c:pt>
                <c:pt idx="20064">
                  <c:v>41.802083333333293</c:v>
                </c:pt>
                <c:pt idx="20065">
                  <c:v>41.804166666666688</c:v>
                </c:pt>
                <c:pt idx="20066">
                  <c:v>41.806249999999999</c:v>
                </c:pt>
                <c:pt idx="20067">
                  <c:v>41.808333333333302</c:v>
                </c:pt>
                <c:pt idx="20068">
                  <c:v>41.810416666666683</c:v>
                </c:pt>
                <c:pt idx="20069">
                  <c:v>41.8125</c:v>
                </c:pt>
                <c:pt idx="20070">
                  <c:v>41.814583333333289</c:v>
                </c:pt>
                <c:pt idx="20071">
                  <c:v>41.816666666666677</c:v>
                </c:pt>
                <c:pt idx="20072">
                  <c:v>41.818750000000001</c:v>
                </c:pt>
                <c:pt idx="20073">
                  <c:v>41.820833333333297</c:v>
                </c:pt>
                <c:pt idx="20074">
                  <c:v>41.8229166666667</c:v>
                </c:pt>
                <c:pt idx="20075">
                  <c:v>41.825000000000003</c:v>
                </c:pt>
                <c:pt idx="20076">
                  <c:v>41.827083333333292</c:v>
                </c:pt>
                <c:pt idx="20077">
                  <c:v>41.829166666666694</c:v>
                </c:pt>
                <c:pt idx="20078">
                  <c:v>41.831249999999997</c:v>
                </c:pt>
                <c:pt idx="20079">
                  <c:v>41.8333333333333</c:v>
                </c:pt>
                <c:pt idx="20080">
                  <c:v>41.835416666666696</c:v>
                </c:pt>
                <c:pt idx="20081">
                  <c:v>41.837499999999999</c:v>
                </c:pt>
                <c:pt idx="20082">
                  <c:v>41.839583333333294</c:v>
                </c:pt>
                <c:pt idx="20083">
                  <c:v>41.841666666666676</c:v>
                </c:pt>
                <c:pt idx="20084">
                  <c:v>41.84375</c:v>
                </c:pt>
                <c:pt idx="20085">
                  <c:v>41.845833333333296</c:v>
                </c:pt>
                <c:pt idx="20086">
                  <c:v>41.847916666666684</c:v>
                </c:pt>
                <c:pt idx="20087">
                  <c:v>41.849999999999994</c:v>
                </c:pt>
                <c:pt idx="20088">
                  <c:v>41.85208333333329</c:v>
                </c:pt>
                <c:pt idx="20089">
                  <c:v>41.854166666666686</c:v>
                </c:pt>
                <c:pt idx="20090">
                  <c:v>41.856249999999996</c:v>
                </c:pt>
                <c:pt idx="20091">
                  <c:v>41.858333333333299</c:v>
                </c:pt>
                <c:pt idx="20092">
                  <c:v>41.860416666666694</c:v>
                </c:pt>
                <c:pt idx="20093">
                  <c:v>41.862500000000004</c:v>
                </c:pt>
                <c:pt idx="20094">
                  <c:v>41.864583333333293</c:v>
                </c:pt>
                <c:pt idx="20095">
                  <c:v>41.866666666666688</c:v>
                </c:pt>
                <c:pt idx="20096">
                  <c:v>41.868750000000006</c:v>
                </c:pt>
                <c:pt idx="20097">
                  <c:v>41.870833333333294</c:v>
                </c:pt>
                <c:pt idx="20098">
                  <c:v>41.87291666666669</c:v>
                </c:pt>
                <c:pt idx="20099">
                  <c:v>41.875</c:v>
                </c:pt>
                <c:pt idx="20100">
                  <c:v>41.877083333333289</c:v>
                </c:pt>
                <c:pt idx="20101">
                  <c:v>41.879166666666684</c:v>
                </c:pt>
                <c:pt idx="20102">
                  <c:v>41.881249999999994</c:v>
                </c:pt>
                <c:pt idx="20103">
                  <c:v>41.883333333333297</c:v>
                </c:pt>
                <c:pt idx="20104">
                  <c:v>41.885416666666693</c:v>
                </c:pt>
                <c:pt idx="20105">
                  <c:v>41.887499999999996</c:v>
                </c:pt>
                <c:pt idx="20106">
                  <c:v>41.889583333333292</c:v>
                </c:pt>
                <c:pt idx="20107">
                  <c:v>41.891666666666687</c:v>
                </c:pt>
                <c:pt idx="20108">
                  <c:v>41.893750000000004</c:v>
                </c:pt>
                <c:pt idx="20109">
                  <c:v>41.8958333333333</c:v>
                </c:pt>
                <c:pt idx="20110">
                  <c:v>41.897916666666696</c:v>
                </c:pt>
                <c:pt idx="20111">
                  <c:v>41.9</c:v>
                </c:pt>
                <c:pt idx="20112">
                  <c:v>41.902083333333294</c:v>
                </c:pt>
                <c:pt idx="20113">
                  <c:v>41.904166666666683</c:v>
                </c:pt>
                <c:pt idx="20114">
                  <c:v>41.90625</c:v>
                </c:pt>
                <c:pt idx="20115">
                  <c:v>41.908333333333303</c:v>
                </c:pt>
                <c:pt idx="20116">
                  <c:v>41.910416666666684</c:v>
                </c:pt>
                <c:pt idx="20117">
                  <c:v>41.912500000000001</c:v>
                </c:pt>
                <c:pt idx="20118">
                  <c:v>41.91458333333329</c:v>
                </c:pt>
                <c:pt idx="20119">
                  <c:v>41.916666666666686</c:v>
                </c:pt>
                <c:pt idx="20120">
                  <c:v>41.918750000000003</c:v>
                </c:pt>
                <c:pt idx="20121">
                  <c:v>41.920833333333299</c:v>
                </c:pt>
                <c:pt idx="20122">
                  <c:v>41.922916666666701</c:v>
                </c:pt>
                <c:pt idx="20123">
                  <c:v>41.925000000000004</c:v>
                </c:pt>
                <c:pt idx="20124">
                  <c:v>41.927083333333293</c:v>
                </c:pt>
                <c:pt idx="20125">
                  <c:v>41.929166666666696</c:v>
                </c:pt>
                <c:pt idx="20126">
                  <c:v>41.931249999999999</c:v>
                </c:pt>
                <c:pt idx="20127">
                  <c:v>41.933333333333302</c:v>
                </c:pt>
                <c:pt idx="20128">
                  <c:v>41.93541666666669</c:v>
                </c:pt>
                <c:pt idx="20129">
                  <c:v>41.9375</c:v>
                </c:pt>
                <c:pt idx="20130">
                  <c:v>41.939583333333296</c:v>
                </c:pt>
                <c:pt idx="20131">
                  <c:v>41.941666666666677</c:v>
                </c:pt>
                <c:pt idx="20132">
                  <c:v>41.943750000000001</c:v>
                </c:pt>
                <c:pt idx="20133">
                  <c:v>41.945833333333297</c:v>
                </c:pt>
                <c:pt idx="20134">
                  <c:v>41.947916666666693</c:v>
                </c:pt>
                <c:pt idx="20135">
                  <c:v>41.949999999999996</c:v>
                </c:pt>
                <c:pt idx="20136">
                  <c:v>41.952083333333292</c:v>
                </c:pt>
                <c:pt idx="20137">
                  <c:v>41.954166666666687</c:v>
                </c:pt>
                <c:pt idx="20138">
                  <c:v>41.956249999999997</c:v>
                </c:pt>
                <c:pt idx="20139">
                  <c:v>41.9583333333333</c:v>
                </c:pt>
                <c:pt idx="20140">
                  <c:v>41.960416666666696</c:v>
                </c:pt>
                <c:pt idx="20141">
                  <c:v>41.962500000000006</c:v>
                </c:pt>
                <c:pt idx="20142">
                  <c:v>41.964583333333294</c:v>
                </c:pt>
                <c:pt idx="20143">
                  <c:v>41.966666666666683</c:v>
                </c:pt>
                <c:pt idx="20144">
                  <c:v>41.968750000000007</c:v>
                </c:pt>
                <c:pt idx="20145">
                  <c:v>41.970833333333296</c:v>
                </c:pt>
                <c:pt idx="20146">
                  <c:v>41.972916666666691</c:v>
                </c:pt>
                <c:pt idx="20147">
                  <c:v>41.975000000000001</c:v>
                </c:pt>
                <c:pt idx="20148">
                  <c:v>41.97708333333329</c:v>
                </c:pt>
                <c:pt idx="20149">
                  <c:v>41.979166666666693</c:v>
                </c:pt>
                <c:pt idx="20150">
                  <c:v>41.981249999999996</c:v>
                </c:pt>
                <c:pt idx="20151">
                  <c:v>41.983333333333299</c:v>
                </c:pt>
                <c:pt idx="20152">
                  <c:v>41.985416666666694</c:v>
                </c:pt>
                <c:pt idx="20153">
                  <c:v>41.987499999999997</c:v>
                </c:pt>
                <c:pt idx="20154">
                  <c:v>41.989583333333293</c:v>
                </c:pt>
                <c:pt idx="20155">
                  <c:v>41.991666666666688</c:v>
                </c:pt>
                <c:pt idx="20156">
                  <c:v>41.993750000000006</c:v>
                </c:pt>
                <c:pt idx="20157">
                  <c:v>41.995833333333302</c:v>
                </c:pt>
                <c:pt idx="20158">
                  <c:v>41.99791666666669</c:v>
                </c:pt>
                <c:pt idx="20159">
                  <c:v>42</c:v>
                </c:pt>
                <c:pt idx="20160">
                  <c:v>42.002083333333296</c:v>
                </c:pt>
                <c:pt idx="20161">
                  <c:v>42.004166666666684</c:v>
                </c:pt>
                <c:pt idx="20162">
                  <c:v>42.006250000000001</c:v>
                </c:pt>
                <c:pt idx="20163">
                  <c:v>42.008333333333304</c:v>
                </c:pt>
                <c:pt idx="20164">
                  <c:v>42.010416666666693</c:v>
                </c:pt>
                <c:pt idx="20165">
                  <c:v>42.012500000000003</c:v>
                </c:pt>
                <c:pt idx="20166">
                  <c:v>42.014583333333292</c:v>
                </c:pt>
                <c:pt idx="20167">
                  <c:v>42.016666666666687</c:v>
                </c:pt>
                <c:pt idx="20168">
                  <c:v>42.018750000000004</c:v>
                </c:pt>
                <c:pt idx="20169">
                  <c:v>42.0208333333333</c:v>
                </c:pt>
                <c:pt idx="20170">
                  <c:v>42.022916666666703</c:v>
                </c:pt>
                <c:pt idx="20171">
                  <c:v>42.025000000000006</c:v>
                </c:pt>
                <c:pt idx="20172">
                  <c:v>42.027083333333294</c:v>
                </c:pt>
                <c:pt idx="20173">
                  <c:v>42.02916666666669</c:v>
                </c:pt>
                <c:pt idx="20174">
                  <c:v>42.03125</c:v>
                </c:pt>
                <c:pt idx="20175">
                  <c:v>42.033333333333303</c:v>
                </c:pt>
                <c:pt idx="20176">
                  <c:v>42.035416666666691</c:v>
                </c:pt>
                <c:pt idx="20177">
                  <c:v>42.037500000000001</c:v>
                </c:pt>
                <c:pt idx="20178">
                  <c:v>42.039583333333297</c:v>
                </c:pt>
                <c:pt idx="20179">
                  <c:v>42.041666666666686</c:v>
                </c:pt>
                <c:pt idx="20180">
                  <c:v>42.043750000000003</c:v>
                </c:pt>
                <c:pt idx="20181">
                  <c:v>42.045833333333299</c:v>
                </c:pt>
                <c:pt idx="20182">
                  <c:v>42.047916666666694</c:v>
                </c:pt>
                <c:pt idx="20183">
                  <c:v>42.05</c:v>
                </c:pt>
                <c:pt idx="20184">
                  <c:v>42.052083333333293</c:v>
                </c:pt>
                <c:pt idx="20185">
                  <c:v>42.054166666666688</c:v>
                </c:pt>
                <c:pt idx="20186">
                  <c:v>42.056249999999999</c:v>
                </c:pt>
                <c:pt idx="20187">
                  <c:v>42.058333333333302</c:v>
                </c:pt>
                <c:pt idx="20188">
                  <c:v>42.06041666666669</c:v>
                </c:pt>
                <c:pt idx="20189">
                  <c:v>42.062500000000007</c:v>
                </c:pt>
                <c:pt idx="20190">
                  <c:v>42.064583333333296</c:v>
                </c:pt>
                <c:pt idx="20191">
                  <c:v>42.066666666666684</c:v>
                </c:pt>
                <c:pt idx="20192">
                  <c:v>42.068750000000009</c:v>
                </c:pt>
                <c:pt idx="20193">
                  <c:v>42.070833333333297</c:v>
                </c:pt>
                <c:pt idx="20194">
                  <c:v>42.0729166666667</c:v>
                </c:pt>
                <c:pt idx="20195">
                  <c:v>42.075000000000003</c:v>
                </c:pt>
                <c:pt idx="20196">
                  <c:v>42.077083333333292</c:v>
                </c:pt>
                <c:pt idx="20197">
                  <c:v>42.079166666666694</c:v>
                </c:pt>
                <c:pt idx="20198">
                  <c:v>42.081249999999997</c:v>
                </c:pt>
                <c:pt idx="20199">
                  <c:v>42.0833333333333</c:v>
                </c:pt>
                <c:pt idx="20200">
                  <c:v>42.085416666666696</c:v>
                </c:pt>
                <c:pt idx="20201">
                  <c:v>42.087499999999999</c:v>
                </c:pt>
                <c:pt idx="20202">
                  <c:v>42.089583333333294</c:v>
                </c:pt>
                <c:pt idx="20203">
                  <c:v>42.091666666666683</c:v>
                </c:pt>
                <c:pt idx="20204">
                  <c:v>42.093750000000007</c:v>
                </c:pt>
                <c:pt idx="20205">
                  <c:v>42.095833333333303</c:v>
                </c:pt>
                <c:pt idx="20206">
                  <c:v>42.097916666666691</c:v>
                </c:pt>
                <c:pt idx="20207">
                  <c:v>42.1</c:v>
                </c:pt>
                <c:pt idx="20208">
                  <c:v>42.102083333333297</c:v>
                </c:pt>
                <c:pt idx="20209">
                  <c:v>42.104166666666693</c:v>
                </c:pt>
                <c:pt idx="20210">
                  <c:v>42.106250000000003</c:v>
                </c:pt>
                <c:pt idx="20211">
                  <c:v>42.108333333333306</c:v>
                </c:pt>
                <c:pt idx="20212">
                  <c:v>42.110416666666694</c:v>
                </c:pt>
                <c:pt idx="20213">
                  <c:v>42.112500000000004</c:v>
                </c:pt>
                <c:pt idx="20214">
                  <c:v>42.114583333333293</c:v>
                </c:pt>
                <c:pt idx="20215">
                  <c:v>42.116666666666688</c:v>
                </c:pt>
                <c:pt idx="20216">
                  <c:v>42.118750000000006</c:v>
                </c:pt>
                <c:pt idx="20217">
                  <c:v>42.120833333333302</c:v>
                </c:pt>
                <c:pt idx="20218">
                  <c:v>42.122916666666697</c:v>
                </c:pt>
                <c:pt idx="20219">
                  <c:v>42.125000000000007</c:v>
                </c:pt>
                <c:pt idx="20220">
                  <c:v>42.127083333333296</c:v>
                </c:pt>
                <c:pt idx="20221">
                  <c:v>42.129166666666691</c:v>
                </c:pt>
                <c:pt idx="20222">
                  <c:v>42.131250000000001</c:v>
                </c:pt>
                <c:pt idx="20223">
                  <c:v>42.133333333333304</c:v>
                </c:pt>
                <c:pt idx="20224">
                  <c:v>42.1354166666667</c:v>
                </c:pt>
                <c:pt idx="20225">
                  <c:v>42.137500000000003</c:v>
                </c:pt>
                <c:pt idx="20226">
                  <c:v>42.139583333333299</c:v>
                </c:pt>
                <c:pt idx="20227">
                  <c:v>42.141666666666687</c:v>
                </c:pt>
                <c:pt idx="20228">
                  <c:v>42.143750000000004</c:v>
                </c:pt>
                <c:pt idx="20229">
                  <c:v>42.1458333333333</c:v>
                </c:pt>
                <c:pt idx="20230">
                  <c:v>42.147916666666696</c:v>
                </c:pt>
                <c:pt idx="20231">
                  <c:v>42.15</c:v>
                </c:pt>
                <c:pt idx="20232">
                  <c:v>42.152083333333294</c:v>
                </c:pt>
                <c:pt idx="20233">
                  <c:v>42.154166666666683</c:v>
                </c:pt>
                <c:pt idx="20234">
                  <c:v>42.15625</c:v>
                </c:pt>
                <c:pt idx="20235">
                  <c:v>42.158333333333303</c:v>
                </c:pt>
                <c:pt idx="20236">
                  <c:v>42.160416666666691</c:v>
                </c:pt>
                <c:pt idx="20237">
                  <c:v>42.162500000000009</c:v>
                </c:pt>
                <c:pt idx="20238">
                  <c:v>42.164583333333297</c:v>
                </c:pt>
                <c:pt idx="20239">
                  <c:v>42.166666666666693</c:v>
                </c:pt>
                <c:pt idx="20240">
                  <c:v>42.16875000000001</c:v>
                </c:pt>
                <c:pt idx="20241">
                  <c:v>42.170833333333299</c:v>
                </c:pt>
                <c:pt idx="20242">
                  <c:v>42.172916666666701</c:v>
                </c:pt>
                <c:pt idx="20243">
                  <c:v>42.175000000000004</c:v>
                </c:pt>
                <c:pt idx="20244">
                  <c:v>42.177083333333293</c:v>
                </c:pt>
                <c:pt idx="20245">
                  <c:v>42.179166666666696</c:v>
                </c:pt>
                <c:pt idx="20246">
                  <c:v>42.181249999999999</c:v>
                </c:pt>
                <c:pt idx="20247">
                  <c:v>42.183333333333302</c:v>
                </c:pt>
                <c:pt idx="20248">
                  <c:v>42.18541666666669</c:v>
                </c:pt>
                <c:pt idx="20249">
                  <c:v>42.1875</c:v>
                </c:pt>
                <c:pt idx="20250">
                  <c:v>42.189583333333296</c:v>
                </c:pt>
                <c:pt idx="20251">
                  <c:v>42.191666666666684</c:v>
                </c:pt>
                <c:pt idx="20252">
                  <c:v>42.193750000000009</c:v>
                </c:pt>
                <c:pt idx="20253">
                  <c:v>42.195833333333304</c:v>
                </c:pt>
                <c:pt idx="20254">
                  <c:v>42.1979166666667</c:v>
                </c:pt>
                <c:pt idx="20255">
                  <c:v>42.2</c:v>
                </c:pt>
                <c:pt idx="20256">
                  <c:v>42.202083333333299</c:v>
                </c:pt>
                <c:pt idx="20257">
                  <c:v>42.204166666666694</c:v>
                </c:pt>
                <c:pt idx="20258">
                  <c:v>42.206250000000004</c:v>
                </c:pt>
                <c:pt idx="20259">
                  <c:v>42.208333333333307</c:v>
                </c:pt>
                <c:pt idx="20260">
                  <c:v>42.210416666666696</c:v>
                </c:pt>
                <c:pt idx="20261">
                  <c:v>42.212500000000006</c:v>
                </c:pt>
                <c:pt idx="20262">
                  <c:v>42.214583333333294</c:v>
                </c:pt>
                <c:pt idx="20263">
                  <c:v>42.216666666666683</c:v>
                </c:pt>
                <c:pt idx="20264">
                  <c:v>42.218750000000007</c:v>
                </c:pt>
                <c:pt idx="20265">
                  <c:v>42.220833333333303</c:v>
                </c:pt>
                <c:pt idx="20266">
                  <c:v>42.222916666666698</c:v>
                </c:pt>
                <c:pt idx="20267">
                  <c:v>42.225000000000009</c:v>
                </c:pt>
                <c:pt idx="20268">
                  <c:v>42.227083333333297</c:v>
                </c:pt>
                <c:pt idx="20269">
                  <c:v>42.2291666666667</c:v>
                </c:pt>
                <c:pt idx="20270">
                  <c:v>42.231250000000003</c:v>
                </c:pt>
                <c:pt idx="20271">
                  <c:v>42.233333333333306</c:v>
                </c:pt>
                <c:pt idx="20272">
                  <c:v>42.235416666666701</c:v>
                </c:pt>
                <c:pt idx="20273">
                  <c:v>42.237500000000004</c:v>
                </c:pt>
                <c:pt idx="20274">
                  <c:v>42.2395833333333</c:v>
                </c:pt>
                <c:pt idx="20275">
                  <c:v>42.241666666666688</c:v>
                </c:pt>
                <c:pt idx="20276">
                  <c:v>42.243750000000006</c:v>
                </c:pt>
                <c:pt idx="20277">
                  <c:v>42.245833333333302</c:v>
                </c:pt>
                <c:pt idx="20278">
                  <c:v>42.24791666666669</c:v>
                </c:pt>
                <c:pt idx="20279">
                  <c:v>42.25</c:v>
                </c:pt>
                <c:pt idx="20280">
                  <c:v>42.252083333333296</c:v>
                </c:pt>
                <c:pt idx="20281">
                  <c:v>42.254166666666684</c:v>
                </c:pt>
                <c:pt idx="20282">
                  <c:v>42.256250000000001</c:v>
                </c:pt>
                <c:pt idx="20283">
                  <c:v>42.258333333333304</c:v>
                </c:pt>
                <c:pt idx="20284">
                  <c:v>42.2604166666667</c:v>
                </c:pt>
                <c:pt idx="20285">
                  <c:v>42.26250000000001</c:v>
                </c:pt>
                <c:pt idx="20286">
                  <c:v>42.264583333333299</c:v>
                </c:pt>
                <c:pt idx="20287">
                  <c:v>42.266666666666694</c:v>
                </c:pt>
                <c:pt idx="20288">
                  <c:v>42.268750000000011</c:v>
                </c:pt>
                <c:pt idx="20289">
                  <c:v>42.2708333333333</c:v>
                </c:pt>
                <c:pt idx="20290">
                  <c:v>42.272916666666703</c:v>
                </c:pt>
                <c:pt idx="20291">
                  <c:v>42.275000000000006</c:v>
                </c:pt>
                <c:pt idx="20292">
                  <c:v>42.277083333333294</c:v>
                </c:pt>
                <c:pt idx="20293">
                  <c:v>42.27916666666669</c:v>
                </c:pt>
                <c:pt idx="20294">
                  <c:v>42.28125</c:v>
                </c:pt>
                <c:pt idx="20295">
                  <c:v>42.283333333333303</c:v>
                </c:pt>
                <c:pt idx="20296">
                  <c:v>42.285416666666691</c:v>
                </c:pt>
                <c:pt idx="20297">
                  <c:v>42.287500000000001</c:v>
                </c:pt>
                <c:pt idx="20298">
                  <c:v>42.289583333333297</c:v>
                </c:pt>
                <c:pt idx="20299">
                  <c:v>42.291666666666693</c:v>
                </c:pt>
                <c:pt idx="20300">
                  <c:v>42.29375000000001</c:v>
                </c:pt>
                <c:pt idx="20301">
                  <c:v>42.295833333333306</c:v>
                </c:pt>
                <c:pt idx="20302">
                  <c:v>42.297916666666701</c:v>
                </c:pt>
                <c:pt idx="20303">
                  <c:v>42.3</c:v>
                </c:pt>
                <c:pt idx="20304">
                  <c:v>42.302083333333293</c:v>
                </c:pt>
                <c:pt idx="20305">
                  <c:v>42.304166666666688</c:v>
                </c:pt>
                <c:pt idx="20306">
                  <c:v>42.306249999999999</c:v>
                </c:pt>
                <c:pt idx="20307">
                  <c:v>42.308333333333302</c:v>
                </c:pt>
                <c:pt idx="20308">
                  <c:v>42.310416666666683</c:v>
                </c:pt>
                <c:pt idx="20309">
                  <c:v>42.3125</c:v>
                </c:pt>
                <c:pt idx="20310">
                  <c:v>42.314583333333289</c:v>
                </c:pt>
                <c:pt idx="20311">
                  <c:v>42.316666666666677</c:v>
                </c:pt>
                <c:pt idx="20312">
                  <c:v>42.318750000000001</c:v>
                </c:pt>
                <c:pt idx="20313">
                  <c:v>42.320833333333297</c:v>
                </c:pt>
                <c:pt idx="20314">
                  <c:v>42.3229166666667</c:v>
                </c:pt>
                <c:pt idx="20315">
                  <c:v>42.325000000000003</c:v>
                </c:pt>
                <c:pt idx="20316">
                  <c:v>42.327083333333292</c:v>
                </c:pt>
                <c:pt idx="20317">
                  <c:v>42.329166666666694</c:v>
                </c:pt>
                <c:pt idx="20318">
                  <c:v>42.331249999999997</c:v>
                </c:pt>
                <c:pt idx="20319">
                  <c:v>42.3333333333333</c:v>
                </c:pt>
                <c:pt idx="20320">
                  <c:v>42.335416666666696</c:v>
                </c:pt>
                <c:pt idx="20321">
                  <c:v>42.337499999999999</c:v>
                </c:pt>
                <c:pt idx="20322">
                  <c:v>42.339583333333294</c:v>
                </c:pt>
                <c:pt idx="20323">
                  <c:v>42.341666666666676</c:v>
                </c:pt>
                <c:pt idx="20324">
                  <c:v>42.34375</c:v>
                </c:pt>
                <c:pt idx="20325">
                  <c:v>42.345833333333296</c:v>
                </c:pt>
                <c:pt idx="20326">
                  <c:v>42.347916666666684</c:v>
                </c:pt>
                <c:pt idx="20327">
                  <c:v>42.349999999999994</c:v>
                </c:pt>
                <c:pt idx="20328">
                  <c:v>42.35208333333329</c:v>
                </c:pt>
                <c:pt idx="20329">
                  <c:v>42.354166666666686</c:v>
                </c:pt>
                <c:pt idx="20330">
                  <c:v>42.356249999999996</c:v>
                </c:pt>
                <c:pt idx="20331">
                  <c:v>42.358333333333299</c:v>
                </c:pt>
                <c:pt idx="20332">
                  <c:v>42.360416666666694</c:v>
                </c:pt>
                <c:pt idx="20333">
                  <c:v>42.362500000000004</c:v>
                </c:pt>
                <c:pt idx="20334">
                  <c:v>42.364583333333293</c:v>
                </c:pt>
                <c:pt idx="20335">
                  <c:v>42.366666666666688</c:v>
                </c:pt>
                <c:pt idx="20336">
                  <c:v>42.368750000000006</c:v>
                </c:pt>
                <c:pt idx="20337">
                  <c:v>42.370833333333294</c:v>
                </c:pt>
                <c:pt idx="20338">
                  <c:v>42.37291666666669</c:v>
                </c:pt>
                <c:pt idx="20339">
                  <c:v>42.375</c:v>
                </c:pt>
                <c:pt idx="20340">
                  <c:v>42.377083333333289</c:v>
                </c:pt>
                <c:pt idx="20341">
                  <c:v>42.379166666666684</c:v>
                </c:pt>
                <c:pt idx="20342">
                  <c:v>42.381249999999994</c:v>
                </c:pt>
                <c:pt idx="20343">
                  <c:v>42.383333333333297</c:v>
                </c:pt>
                <c:pt idx="20344">
                  <c:v>42.385416666666693</c:v>
                </c:pt>
                <c:pt idx="20345">
                  <c:v>42.387499999999996</c:v>
                </c:pt>
                <c:pt idx="20346">
                  <c:v>42.389583333333292</c:v>
                </c:pt>
                <c:pt idx="20347">
                  <c:v>42.391666666666687</c:v>
                </c:pt>
                <c:pt idx="20348">
                  <c:v>42.393750000000004</c:v>
                </c:pt>
                <c:pt idx="20349">
                  <c:v>42.3958333333333</c:v>
                </c:pt>
                <c:pt idx="20350">
                  <c:v>42.397916666666696</c:v>
                </c:pt>
                <c:pt idx="20351">
                  <c:v>42.4</c:v>
                </c:pt>
                <c:pt idx="20352">
                  <c:v>42.402083333333294</c:v>
                </c:pt>
                <c:pt idx="20353">
                  <c:v>42.404166666666683</c:v>
                </c:pt>
                <c:pt idx="20354">
                  <c:v>42.40625</c:v>
                </c:pt>
                <c:pt idx="20355">
                  <c:v>42.408333333333303</c:v>
                </c:pt>
                <c:pt idx="20356">
                  <c:v>42.410416666666684</c:v>
                </c:pt>
                <c:pt idx="20357">
                  <c:v>42.412500000000001</c:v>
                </c:pt>
                <c:pt idx="20358">
                  <c:v>42.41458333333329</c:v>
                </c:pt>
                <c:pt idx="20359">
                  <c:v>42.416666666666686</c:v>
                </c:pt>
                <c:pt idx="20360">
                  <c:v>42.418750000000003</c:v>
                </c:pt>
                <c:pt idx="20361">
                  <c:v>42.420833333333299</c:v>
                </c:pt>
                <c:pt idx="20362">
                  <c:v>42.422916666666701</c:v>
                </c:pt>
                <c:pt idx="20363">
                  <c:v>42.425000000000004</c:v>
                </c:pt>
                <c:pt idx="20364">
                  <c:v>42.427083333333293</c:v>
                </c:pt>
                <c:pt idx="20365">
                  <c:v>42.429166666666696</c:v>
                </c:pt>
                <c:pt idx="20366">
                  <c:v>42.431249999999999</c:v>
                </c:pt>
                <c:pt idx="20367">
                  <c:v>42.433333333333302</c:v>
                </c:pt>
                <c:pt idx="20368">
                  <c:v>42.43541666666669</c:v>
                </c:pt>
                <c:pt idx="20369">
                  <c:v>42.4375</c:v>
                </c:pt>
                <c:pt idx="20370">
                  <c:v>42.439583333333296</c:v>
                </c:pt>
                <c:pt idx="20371">
                  <c:v>42.441666666666677</c:v>
                </c:pt>
                <c:pt idx="20372">
                  <c:v>42.443750000000001</c:v>
                </c:pt>
                <c:pt idx="20373">
                  <c:v>42.445833333333297</c:v>
                </c:pt>
                <c:pt idx="20374">
                  <c:v>42.447916666666693</c:v>
                </c:pt>
                <c:pt idx="20375">
                  <c:v>42.449999999999996</c:v>
                </c:pt>
                <c:pt idx="20376">
                  <c:v>42.452083333333292</c:v>
                </c:pt>
                <c:pt idx="20377">
                  <c:v>42.454166666666687</c:v>
                </c:pt>
                <c:pt idx="20378">
                  <c:v>42.456249999999997</c:v>
                </c:pt>
                <c:pt idx="20379">
                  <c:v>42.4583333333333</c:v>
                </c:pt>
                <c:pt idx="20380">
                  <c:v>42.460416666666696</c:v>
                </c:pt>
                <c:pt idx="20381">
                  <c:v>42.462500000000006</c:v>
                </c:pt>
                <c:pt idx="20382">
                  <c:v>42.464583333333294</c:v>
                </c:pt>
                <c:pt idx="20383">
                  <c:v>42.466666666666683</c:v>
                </c:pt>
                <c:pt idx="20384">
                  <c:v>42.468750000000007</c:v>
                </c:pt>
                <c:pt idx="20385">
                  <c:v>42.470833333333296</c:v>
                </c:pt>
                <c:pt idx="20386">
                  <c:v>42.472916666666691</c:v>
                </c:pt>
                <c:pt idx="20387">
                  <c:v>42.475000000000001</c:v>
                </c:pt>
                <c:pt idx="20388">
                  <c:v>42.47708333333329</c:v>
                </c:pt>
                <c:pt idx="20389">
                  <c:v>42.479166666666693</c:v>
                </c:pt>
                <c:pt idx="20390">
                  <c:v>42.481249999999996</c:v>
                </c:pt>
                <c:pt idx="20391">
                  <c:v>42.483333333333299</c:v>
                </c:pt>
                <c:pt idx="20392">
                  <c:v>42.485416666666694</c:v>
                </c:pt>
                <c:pt idx="20393">
                  <c:v>42.487499999999997</c:v>
                </c:pt>
                <c:pt idx="20394">
                  <c:v>42.489583333333293</c:v>
                </c:pt>
                <c:pt idx="20395">
                  <c:v>42.491666666666688</c:v>
                </c:pt>
                <c:pt idx="20396">
                  <c:v>42.493750000000006</c:v>
                </c:pt>
                <c:pt idx="20397">
                  <c:v>42.495833333333302</c:v>
                </c:pt>
                <c:pt idx="20398">
                  <c:v>42.49791666666669</c:v>
                </c:pt>
                <c:pt idx="20399">
                  <c:v>42.5</c:v>
                </c:pt>
                <c:pt idx="20400">
                  <c:v>42.502083333333296</c:v>
                </c:pt>
                <c:pt idx="20401">
                  <c:v>42.504166666666684</c:v>
                </c:pt>
                <c:pt idx="20402">
                  <c:v>42.506250000000001</c:v>
                </c:pt>
                <c:pt idx="20403">
                  <c:v>42.508333333333304</c:v>
                </c:pt>
                <c:pt idx="20404">
                  <c:v>42.510416666666693</c:v>
                </c:pt>
                <c:pt idx="20405">
                  <c:v>42.512500000000003</c:v>
                </c:pt>
                <c:pt idx="20406">
                  <c:v>42.514583333333292</c:v>
                </c:pt>
                <c:pt idx="20407">
                  <c:v>42.516666666666687</c:v>
                </c:pt>
                <c:pt idx="20408">
                  <c:v>42.518750000000004</c:v>
                </c:pt>
                <c:pt idx="20409">
                  <c:v>42.5208333333333</c:v>
                </c:pt>
                <c:pt idx="20410">
                  <c:v>42.522916666666703</c:v>
                </c:pt>
                <c:pt idx="20411">
                  <c:v>42.525000000000006</c:v>
                </c:pt>
                <c:pt idx="20412">
                  <c:v>42.527083333333294</c:v>
                </c:pt>
                <c:pt idx="20413">
                  <c:v>42.52916666666669</c:v>
                </c:pt>
                <c:pt idx="20414">
                  <c:v>42.53125</c:v>
                </c:pt>
                <c:pt idx="20415">
                  <c:v>42.533333333333303</c:v>
                </c:pt>
                <c:pt idx="20416">
                  <c:v>42.535416666666691</c:v>
                </c:pt>
                <c:pt idx="20417">
                  <c:v>42.537500000000001</c:v>
                </c:pt>
                <c:pt idx="20418">
                  <c:v>42.539583333333297</c:v>
                </c:pt>
                <c:pt idx="20419">
                  <c:v>42.541666666666686</c:v>
                </c:pt>
                <c:pt idx="20420">
                  <c:v>42.543750000000003</c:v>
                </c:pt>
                <c:pt idx="20421">
                  <c:v>42.545833333333299</c:v>
                </c:pt>
                <c:pt idx="20422">
                  <c:v>42.547916666666694</c:v>
                </c:pt>
                <c:pt idx="20423">
                  <c:v>42.55</c:v>
                </c:pt>
                <c:pt idx="20424">
                  <c:v>42.552083333333293</c:v>
                </c:pt>
                <c:pt idx="20425">
                  <c:v>42.554166666666688</c:v>
                </c:pt>
                <c:pt idx="20426">
                  <c:v>42.556249999999999</c:v>
                </c:pt>
                <c:pt idx="20427">
                  <c:v>42.558333333333302</c:v>
                </c:pt>
                <c:pt idx="20428">
                  <c:v>42.56041666666669</c:v>
                </c:pt>
                <c:pt idx="20429">
                  <c:v>42.562500000000007</c:v>
                </c:pt>
                <c:pt idx="20430">
                  <c:v>42.564583333333296</c:v>
                </c:pt>
                <c:pt idx="20431">
                  <c:v>42.566666666666684</c:v>
                </c:pt>
                <c:pt idx="20432">
                  <c:v>42.568750000000009</c:v>
                </c:pt>
                <c:pt idx="20433">
                  <c:v>42.570833333333297</c:v>
                </c:pt>
                <c:pt idx="20434">
                  <c:v>42.5729166666667</c:v>
                </c:pt>
                <c:pt idx="20435">
                  <c:v>42.575000000000003</c:v>
                </c:pt>
                <c:pt idx="20436">
                  <c:v>42.577083333333292</c:v>
                </c:pt>
                <c:pt idx="20437">
                  <c:v>42.579166666666694</c:v>
                </c:pt>
                <c:pt idx="20438">
                  <c:v>42.581249999999997</c:v>
                </c:pt>
                <c:pt idx="20439">
                  <c:v>42.5833333333333</c:v>
                </c:pt>
                <c:pt idx="20440">
                  <c:v>42.585416666666696</c:v>
                </c:pt>
                <c:pt idx="20441">
                  <c:v>42.587499999999999</c:v>
                </c:pt>
                <c:pt idx="20442">
                  <c:v>42.589583333333294</c:v>
                </c:pt>
                <c:pt idx="20443">
                  <c:v>42.591666666666683</c:v>
                </c:pt>
                <c:pt idx="20444">
                  <c:v>42.593750000000007</c:v>
                </c:pt>
                <c:pt idx="20445">
                  <c:v>42.595833333333303</c:v>
                </c:pt>
                <c:pt idx="20446">
                  <c:v>42.597916666666691</c:v>
                </c:pt>
                <c:pt idx="20447">
                  <c:v>42.6</c:v>
                </c:pt>
                <c:pt idx="20448">
                  <c:v>42.602083333333297</c:v>
                </c:pt>
                <c:pt idx="20449">
                  <c:v>42.604166666666693</c:v>
                </c:pt>
                <c:pt idx="20450">
                  <c:v>42.606250000000003</c:v>
                </c:pt>
                <c:pt idx="20451">
                  <c:v>42.608333333333306</c:v>
                </c:pt>
                <c:pt idx="20452">
                  <c:v>42.610416666666694</c:v>
                </c:pt>
                <c:pt idx="20453">
                  <c:v>42.612500000000004</c:v>
                </c:pt>
                <c:pt idx="20454">
                  <c:v>42.614583333333293</c:v>
                </c:pt>
                <c:pt idx="20455">
                  <c:v>42.616666666666688</c:v>
                </c:pt>
                <c:pt idx="20456">
                  <c:v>42.618750000000006</c:v>
                </c:pt>
                <c:pt idx="20457">
                  <c:v>42.620833333333302</c:v>
                </c:pt>
                <c:pt idx="20458">
                  <c:v>42.622916666666697</c:v>
                </c:pt>
                <c:pt idx="20459">
                  <c:v>42.625000000000007</c:v>
                </c:pt>
                <c:pt idx="20460">
                  <c:v>42.627083333333296</c:v>
                </c:pt>
                <c:pt idx="20461">
                  <c:v>42.629166666666691</c:v>
                </c:pt>
                <c:pt idx="20462">
                  <c:v>42.631250000000001</c:v>
                </c:pt>
                <c:pt idx="20463">
                  <c:v>42.633333333333304</c:v>
                </c:pt>
                <c:pt idx="20464">
                  <c:v>42.6354166666667</c:v>
                </c:pt>
                <c:pt idx="20465">
                  <c:v>42.637500000000003</c:v>
                </c:pt>
                <c:pt idx="20466">
                  <c:v>42.639583333333299</c:v>
                </c:pt>
                <c:pt idx="20467">
                  <c:v>42.641666666666687</c:v>
                </c:pt>
                <c:pt idx="20468">
                  <c:v>42.643750000000004</c:v>
                </c:pt>
                <c:pt idx="20469">
                  <c:v>42.6458333333333</c:v>
                </c:pt>
                <c:pt idx="20470">
                  <c:v>42.647916666666696</c:v>
                </c:pt>
                <c:pt idx="20471">
                  <c:v>42.65</c:v>
                </c:pt>
                <c:pt idx="20472">
                  <c:v>42.652083333333294</c:v>
                </c:pt>
                <c:pt idx="20473">
                  <c:v>42.654166666666683</c:v>
                </c:pt>
                <c:pt idx="20474">
                  <c:v>42.65625</c:v>
                </c:pt>
                <c:pt idx="20475">
                  <c:v>42.658333333333303</c:v>
                </c:pt>
                <c:pt idx="20476">
                  <c:v>42.660416666666691</c:v>
                </c:pt>
                <c:pt idx="20477">
                  <c:v>42.662500000000009</c:v>
                </c:pt>
                <c:pt idx="20478">
                  <c:v>42.664583333333297</c:v>
                </c:pt>
                <c:pt idx="20479">
                  <c:v>42.666666666666693</c:v>
                </c:pt>
                <c:pt idx="20480">
                  <c:v>42.66875000000001</c:v>
                </c:pt>
                <c:pt idx="20481">
                  <c:v>42.670833333333299</c:v>
                </c:pt>
                <c:pt idx="20482">
                  <c:v>42.672916666666701</c:v>
                </c:pt>
                <c:pt idx="20483">
                  <c:v>42.675000000000004</c:v>
                </c:pt>
                <c:pt idx="20484">
                  <c:v>42.677083333333293</c:v>
                </c:pt>
                <c:pt idx="20485">
                  <c:v>42.679166666666696</c:v>
                </c:pt>
                <c:pt idx="20486">
                  <c:v>42.681249999999999</c:v>
                </c:pt>
                <c:pt idx="20487">
                  <c:v>42.683333333333302</c:v>
                </c:pt>
                <c:pt idx="20488">
                  <c:v>42.68541666666669</c:v>
                </c:pt>
                <c:pt idx="20489">
                  <c:v>42.6875</c:v>
                </c:pt>
                <c:pt idx="20490">
                  <c:v>42.689583333333296</c:v>
                </c:pt>
                <c:pt idx="20491">
                  <c:v>42.691666666666684</c:v>
                </c:pt>
                <c:pt idx="20492">
                  <c:v>42.693750000000009</c:v>
                </c:pt>
                <c:pt idx="20493">
                  <c:v>42.695833333333304</c:v>
                </c:pt>
                <c:pt idx="20494">
                  <c:v>42.6979166666667</c:v>
                </c:pt>
                <c:pt idx="20495">
                  <c:v>42.7</c:v>
                </c:pt>
                <c:pt idx="20496">
                  <c:v>42.702083333333299</c:v>
                </c:pt>
                <c:pt idx="20497">
                  <c:v>42.704166666666694</c:v>
                </c:pt>
                <c:pt idx="20498">
                  <c:v>42.706250000000004</c:v>
                </c:pt>
                <c:pt idx="20499">
                  <c:v>42.708333333333307</c:v>
                </c:pt>
                <c:pt idx="20500">
                  <c:v>42.710416666666696</c:v>
                </c:pt>
                <c:pt idx="20501">
                  <c:v>42.712500000000006</c:v>
                </c:pt>
                <c:pt idx="20502">
                  <c:v>42.714583333333294</c:v>
                </c:pt>
                <c:pt idx="20503">
                  <c:v>42.716666666666683</c:v>
                </c:pt>
                <c:pt idx="20504">
                  <c:v>42.718750000000007</c:v>
                </c:pt>
                <c:pt idx="20505">
                  <c:v>42.720833333333303</c:v>
                </c:pt>
                <c:pt idx="20506">
                  <c:v>42.722916666666698</c:v>
                </c:pt>
                <c:pt idx="20507">
                  <c:v>42.725000000000009</c:v>
                </c:pt>
                <c:pt idx="20508">
                  <c:v>42.727083333333297</c:v>
                </c:pt>
                <c:pt idx="20509">
                  <c:v>42.7291666666667</c:v>
                </c:pt>
                <c:pt idx="20510">
                  <c:v>42.731250000000003</c:v>
                </c:pt>
                <c:pt idx="20511">
                  <c:v>42.733333333333306</c:v>
                </c:pt>
                <c:pt idx="20512">
                  <c:v>42.735416666666701</c:v>
                </c:pt>
                <c:pt idx="20513">
                  <c:v>42.737500000000004</c:v>
                </c:pt>
                <c:pt idx="20514">
                  <c:v>42.7395833333333</c:v>
                </c:pt>
                <c:pt idx="20515">
                  <c:v>42.741666666666688</c:v>
                </c:pt>
                <c:pt idx="20516">
                  <c:v>42.743750000000006</c:v>
                </c:pt>
                <c:pt idx="20517">
                  <c:v>42.745833333333302</c:v>
                </c:pt>
                <c:pt idx="20518">
                  <c:v>42.74791666666669</c:v>
                </c:pt>
                <c:pt idx="20519">
                  <c:v>42.75</c:v>
                </c:pt>
                <c:pt idx="20520">
                  <c:v>42.752083333333296</c:v>
                </c:pt>
                <c:pt idx="20521">
                  <c:v>42.754166666666684</c:v>
                </c:pt>
                <c:pt idx="20522">
                  <c:v>42.756250000000001</c:v>
                </c:pt>
                <c:pt idx="20523">
                  <c:v>42.758333333333304</c:v>
                </c:pt>
                <c:pt idx="20524">
                  <c:v>42.7604166666667</c:v>
                </c:pt>
                <c:pt idx="20525">
                  <c:v>42.76250000000001</c:v>
                </c:pt>
                <c:pt idx="20526">
                  <c:v>42.764583333333299</c:v>
                </c:pt>
                <c:pt idx="20527">
                  <c:v>42.766666666666694</c:v>
                </c:pt>
                <c:pt idx="20528">
                  <c:v>42.768750000000011</c:v>
                </c:pt>
                <c:pt idx="20529">
                  <c:v>42.7708333333333</c:v>
                </c:pt>
                <c:pt idx="20530">
                  <c:v>42.772916666666703</c:v>
                </c:pt>
                <c:pt idx="20531">
                  <c:v>42.775000000000006</c:v>
                </c:pt>
                <c:pt idx="20532">
                  <c:v>42.777083333333294</c:v>
                </c:pt>
                <c:pt idx="20533">
                  <c:v>42.77916666666669</c:v>
                </c:pt>
                <c:pt idx="20534">
                  <c:v>42.78125</c:v>
                </c:pt>
                <c:pt idx="20535">
                  <c:v>42.783333333333303</c:v>
                </c:pt>
                <c:pt idx="20536">
                  <c:v>42.785416666666691</c:v>
                </c:pt>
                <c:pt idx="20537">
                  <c:v>42.787500000000001</c:v>
                </c:pt>
                <c:pt idx="20538">
                  <c:v>42.789583333333297</c:v>
                </c:pt>
                <c:pt idx="20539">
                  <c:v>42.791666666666693</c:v>
                </c:pt>
                <c:pt idx="20540">
                  <c:v>42.79375000000001</c:v>
                </c:pt>
                <c:pt idx="20541">
                  <c:v>42.795833333333306</c:v>
                </c:pt>
                <c:pt idx="20542">
                  <c:v>42.797916666666701</c:v>
                </c:pt>
                <c:pt idx="20543">
                  <c:v>42.8</c:v>
                </c:pt>
                <c:pt idx="20544">
                  <c:v>42.802083333333293</c:v>
                </c:pt>
                <c:pt idx="20545">
                  <c:v>42.804166666666688</c:v>
                </c:pt>
                <c:pt idx="20546">
                  <c:v>42.806249999999999</c:v>
                </c:pt>
                <c:pt idx="20547">
                  <c:v>42.808333333333302</c:v>
                </c:pt>
                <c:pt idx="20548">
                  <c:v>42.810416666666683</c:v>
                </c:pt>
                <c:pt idx="20549">
                  <c:v>42.8125</c:v>
                </c:pt>
                <c:pt idx="20550">
                  <c:v>42.814583333333289</c:v>
                </c:pt>
                <c:pt idx="20551">
                  <c:v>42.816666666666677</c:v>
                </c:pt>
                <c:pt idx="20552">
                  <c:v>42.818750000000001</c:v>
                </c:pt>
                <c:pt idx="20553">
                  <c:v>42.820833333333297</c:v>
                </c:pt>
                <c:pt idx="20554">
                  <c:v>42.8229166666667</c:v>
                </c:pt>
                <c:pt idx="20555">
                  <c:v>42.825000000000003</c:v>
                </c:pt>
                <c:pt idx="20556">
                  <c:v>42.827083333333292</c:v>
                </c:pt>
                <c:pt idx="20557">
                  <c:v>42.829166666666694</c:v>
                </c:pt>
                <c:pt idx="20558">
                  <c:v>42.831249999999997</c:v>
                </c:pt>
                <c:pt idx="20559">
                  <c:v>42.8333333333333</c:v>
                </c:pt>
                <c:pt idx="20560">
                  <c:v>42.835416666666696</c:v>
                </c:pt>
                <c:pt idx="20561">
                  <c:v>42.837499999999999</c:v>
                </c:pt>
                <c:pt idx="20562">
                  <c:v>42.839583333333294</c:v>
                </c:pt>
                <c:pt idx="20563">
                  <c:v>42.841666666666676</c:v>
                </c:pt>
                <c:pt idx="20564">
                  <c:v>42.84375</c:v>
                </c:pt>
                <c:pt idx="20565">
                  <c:v>42.845833333333296</c:v>
                </c:pt>
                <c:pt idx="20566">
                  <c:v>42.847916666666684</c:v>
                </c:pt>
                <c:pt idx="20567">
                  <c:v>42.849999999999994</c:v>
                </c:pt>
                <c:pt idx="20568">
                  <c:v>42.85208333333329</c:v>
                </c:pt>
                <c:pt idx="20569">
                  <c:v>42.854166666666686</c:v>
                </c:pt>
                <c:pt idx="20570">
                  <c:v>42.856249999999996</c:v>
                </c:pt>
                <c:pt idx="20571">
                  <c:v>42.858333333333299</c:v>
                </c:pt>
                <c:pt idx="20572">
                  <c:v>42.860416666666694</c:v>
                </c:pt>
                <c:pt idx="20573">
                  <c:v>42.862500000000004</c:v>
                </c:pt>
                <c:pt idx="20574">
                  <c:v>42.864583333333293</c:v>
                </c:pt>
                <c:pt idx="20575">
                  <c:v>42.866666666666688</c:v>
                </c:pt>
                <c:pt idx="20576">
                  <c:v>42.868750000000006</c:v>
                </c:pt>
                <c:pt idx="20577">
                  <c:v>42.870833333333294</c:v>
                </c:pt>
                <c:pt idx="20578">
                  <c:v>42.87291666666669</c:v>
                </c:pt>
                <c:pt idx="20579">
                  <c:v>42.875</c:v>
                </c:pt>
                <c:pt idx="20580">
                  <c:v>42.877083333333289</c:v>
                </c:pt>
                <c:pt idx="20581">
                  <c:v>42.879166666666684</c:v>
                </c:pt>
                <c:pt idx="20582">
                  <c:v>42.881249999999994</c:v>
                </c:pt>
                <c:pt idx="20583">
                  <c:v>42.883333333333297</c:v>
                </c:pt>
                <c:pt idx="20584">
                  <c:v>42.885416666666693</c:v>
                </c:pt>
                <c:pt idx="20585">
                  <c:v>42.887499999999996</c:v>
                </c:pt>
                <c:pt idx="20586">
                  <c:v>42.889583333333292</c:v>
                </c:pt>
                <c:pt idx="20587">
                  <c:v>42.891666666666687</c:v>
                </c:pt>
                <c:pt idx="20588">
                  <c:v>42.893750000000004</c:v>
                </c:pt>
                <c:pt idx="20589">
                  <c:v>42.8958333333333</c:v>
                </c:pt>
                <c:pt idx="20590">
                  <c:v>42.897916666666696</c:v>
                </c:pt>
                <c:pt idx="20591">
                  <c:v>42.9</c:v>
                </c:pt>
                <c:pt idx="20592">
                  <c:v>42.902083333333294</c:v>
                </c:pt>
                <c:pt idx="20593">
                  <c:v>42.904166666666683</c:v>
                </c:pt>
                <c:pt idx="20594">
                  <c:v>42.90625</c:v>
                </c:pt>
                <c:pt idx="20595">
                  <c:v>42.908333333333303</c:v>
                </c:pt>
                <c:pt idx="20596">
                  <c:v>42.910416666666684</c:v>
                </c:pt>
                <c:pt idx="20597">
                  <c:v>42.912500000000001</c:v>
                </c:pt>
                <c:pt idx="20598">
                  <c:v>42.91458333333329</c:v>
                </c:pt>
                <c:pt idx="20599">
                  <c:v>42.916666666666686</c:v>
                </c:pt>
                <c:pt idx="20600">
                  <c:v>42.918750000000003</c:v>
                </c:pt>
                <c:pt idx="20601">
                  <c:v>42.920833333333299</c:v>
                </c:pt>
                <c:pt idx="20602">
                  <c:v>42.922916666666701</c:v>
                </c:pt>
                <c:pt idx="20603">
                  <c:v>42.925000000000004</c:v>
                </c:pt>
                <c:pt idx="20604">
                  <c:v>42.927083333333293</c:v>
                </c:pt>
                <c:pt idx="20605">
                  <c:v>42.929166666666696</c:v>
                </c:pt>
                <c:pt idx="20606">
                  <c:v>42.931249999999999</c:v>
                </c:pt>
                <c:pt idx="20607">
                  <c:v>42.933333333333302</c:v>
                </c:pt>
                <c:pt idx="20608">
                  <c:v>42.93541666666669</c:v>
                </c:pt>
                <c:pt idx="20609">
                  <c:v>42.9375</c:v>
                </c:pt>
                <c:pt idx="20610">
                  <c:v>42.939583333333296</c:v>
                </c:pt>
                <c:pt idx="20611">
                  <c:v>42.941666666666677</c:v>
                </c:pt>
                <c:pt idx="20612">
                  <c:v>42.943750000000001</c:v>
                </c:pt>
                <c:pt idx="20613">
                  <c:v>42.945833333333297</c:v>
                </c:pt>
                <c:pt idx="20614">
                  <c:v>42.947916666666693</c:v>
                </c:pt>
                <c:pt idx="20615">
                  <c:v>42.949999999999996</c:v>
                </c:pt>
                <c:pt idx="20616">
                  <c:v>42.952083333333292</c:v>
                </c:pt>
                <c:pt idx="20617">
                  <c:v>42.954166666666687</c:v>
                </c:pt>
                <c:pt idx="20618">
                  <c:v>42.956249999999997</c:v>
                </c:pt>
                <c:pt idx="20619">
                  <c:v>42.9583333333333</c:v>
                </c:pt>
                <c:pt idx="20620">
                  <c:v>42.960416666666696</c:v>
                </c:pt>
                <c:pt idx="20621">
                  <c:v>42.962500000000006</c:v>
                </c:pt>
                <c:pt idx="20622">
                  <c:v>42.964583333333294</c:v>
                </c:pt>
                <c:pt idx="20623">
                  <c:v>42.966666666666683</c:v>
                </c:pt>
                <c:pt idx="20624">
                  <c:v>42.968750000000007</c:v>
                </c:pt>
                <c:pt idx="20625">
                  <c:v>42.970833333333296</c:v>
                </c:pt>
                <c:pt idx="20626">
                  <c:v>42.972916666666691</c:v>
                </c:pt>
                <c:pt idx="20627">
                  <c:v>42.975000000000001</c:v>
                </c:pt>
                <c:pt idx="20628">
                  <c:v>42.97708333333329</c:v>
                </c:pt>
                <c:pt idx="20629">
                  <c:v>42.979166666666693</c:v>
                </c:pt>
                <c:pt idx="20630">
                  <c:v>42.981249999999996</c:v>
                </c:pt>
                <c:pt idx="20631">
                  <c:v>42.983333333333299</c:v>
                </c:pt>
                <c:pt idx="20632">
                  <c:v>42.985416666666694</c:v>
                </c:pt>
                <c:pt idx="20633">
                  <c:v>42.987499999999997</c:v>
                </c:pt>
                <c:pt idx="20634">
                  <c:v>42.989583333333293</c:v>
                </c:pt>
                <c:pt idx="20635">
                  <c:v>42.991666666666688</c:v>
                </c:pt>
                <c:pt idx="20636">
                  <c:v>42.993750000000006</c:v>
                </c:pt>
                <c:pt idx="20637">
                  <c:v>42.995833333333302</c:v>
                </c:pt>
                <c:pt idx="20638">
                  <c:v>42.99791666666669</c:v>
                </c:pt>
                <c:pt idx="20639">
                  <c:v>43</c:v>
                </c:pt>
                <c:pt idx="20640">
                  <c:v>43.002083333333296</c:v>
                </c:pt>
                <c:pt idx="20641">
                  <c:v>43.004166666666684</c:v>
                </c:pt>
                <c:pt idx="20642">
                  <c:v>43.006250000000001</c:v>
                </c:pt>
                <c:pt idx="20643">
                  <c:v>43.008333333333304</c:v>
                </c:pt>
                <c:pt idx="20644">
                  <c:v>43.010416666666693</c:v>
                </c:pt>
                <c:pt idx="20645">
                  <c:v>43.012500000000003</c:v>
                </c:pt>
                <c:pt idx="20646">
                  <c:v>43.014583333333292</c:v>
                </c:pt>
                <c:pt idx="20647">
                  <c:v>43.016666666666687</c:v>
                </c:pt>
                <c:pt idx="20648">
                  <c:v>43.018750000000004</c:v>
                </c:pt>
                <c:pt idx="20649">
                  <c:v>43.0208333333333</c:v>
                </c:pt>
                <c:pt idx="20650">
                  <c:v>43.022916666666703</c:v>
                </c:pt>
                <c:pt idx="20651">
                  <c:v>43.025000000000006</c:v>
                </c:pt>
                <c:pt idx="20652">
                  <c:v>43.027083333333294</c:v>
                </c:pt>
                <c:pt idx="20653">
                  <c:v>43.02916666666669</c:v>
                </c:pt>
                <c:pt idx="20654">
                  <c:v>43.03125</c:v>
                </c:pt>
                <c:pt idx="20655">
                  <c:v>43.033333333333303</c:v>
                </c:pt>
                <c:pt idx="20656">
                  <c:v>43.035416666666691</c:v>
                </c:pt>
                <c:pt idx="20657">
                  <c:v>43.037500000000001</c:v>
                </c:pt>
                <c:pt idx="20658">
                  <c:v>43.039583333333297</c:v>
                </c:pt>
                <c:pt idx="20659">
                  <c:v>43.041666666666686</c:v>
                </c:pt>
                <c:pt idx="20660">
                  <c:v>43.043750000000003</c:v>
                </c:pt>
                <c:pt idx="20661">
                  <c:v>43.045833333333299</c:v>
                </c:pt>
                <c:pt idx="20662">
                  <c:v>43.047916666666694</c:v>
                </c:pt>
                <c:pt idx="20663">
                  <c:v>43.05</c:v>
                </c:pt>
                <c:pt idx="20664">
                  <c:v>43.052083333333293</c:v>
                </c:pt>
                <c:pt idx="20665">
                  <c:v>43.054166666666688</c:v>
                </c:pt>
                <c:pt idx="20666">
                  <c:v>43.056249999999999</c:v>
                </c:pt>
                <c:pt idx="20667">
                  <c:v>43.058333333333302</c:v>
                </c:pt>
                <c:pt idx="20668">
                  <c:v>43.06041666666669</c:v>
                </c:pt>
                <c:pt idx="20669">
                  <c:v>43.062500000000007</c:v>
                </c:pt>
                <c:pt idx="20670">
                  <c:v>43.064583333333296</c:v>
                </c:pt>
                <c:pt idx="20671">
                  <c:v>43.066666666666684</c:v>
                </c:pt>
                <c:pt idx="20672">
                  <c:v>43.068750000000009</c:v>
                </c:pt>
                <c:pt idx="20673">
                  <c:v>43.070833333333297</c:v>
                </c:pt>
                <c:pt idx="20674">
                  <c:v>43.0729166666667</c:v>
                </c:pt>
                <c:pt idx="20675">
                  <c:v>43.075000000000003</c:v>
                </c:pt>
                <c:pt idx="20676">
                  <c:v>43.077083333333292</c:v>
                </c:pt>
                <c:pt idx="20677">
                  <c:v>43.079166666666694</c:v>
                </c:pt>
                <c:pt idx="20678">
                  <c:v>43.081249999999997</c:v>
                </c:pt>
                <c:pt idx="20679">
                  <c:v>43.0833333333333</c:v>
                </c:pt>
                <c:pt idx="20680">
                  <c:v>43.085416666666696</c:v>
                </c:pt>
                <c:pt idx="20681">
                  <c:v>43.087499999999999</c:v>
                </c:pt>
                <c:pt idx="20682">
                  <c:v>43.089583333333294</c:v>
                </c:pt>
                <c:pt idx="20683">
                  <c:v>43.091666666666683</c:v>
                </c:pt>
                <c:pt idx="20684">
                  <c:v>43.093750000000007</c:v>
                </c:pt>
                <c:pt idx="20685">
                  <c:v>43.095833333333303</c:v>
                </c:pt>
                <c:pt idx="20686">
                  <c:v>43.097916666666691</c:v>
                </c:pt>
                <c:pt idx="20687">
                  <c:v>43.1</c:v>
                </c:pt>
                <c:pt idx="20688">
                  <c:v>43.102083333333297</c:v>
                </c:pt>
                <c:pt idx="20689">
                  <c:v>43.104166666666693</c:v>
                </c:pt>
                <c:pt idx="20690">
                  <c:v>43.106250000000003</c:v>
                </c:pt>
                <c:pt idx="20691">
                  <c:v>43.108333333333306</c:v>
                </c:pt>
                <c:pt idx="20692">
                  <c:v>43.110416666666694</c:v>
                </c:pt>
                <c:pt idx="20693">
                  <c:v>43.112500000000004</c:v>
                </c:pt>
                <c:pt idx="20694">
                  <c:v>43.114583333333293</c:v>
                </c:pt>
                <c:pt idx="20695">
                  <c:v>43.116666666666688</c:v>
                </c:pt>
                <c:pt idx="20696">
                  <c:v>43.118750000000006</c:v>
                </c:pt>
                <c:pt idx="20697">
                  <c:v>43.120833333333302</c:v>
                </c:pt>
                <c:pt idx="20698">
                  <c:v>43.122916666666697</c:v>
                </c:pt>
                <c:pt idx="20699">
                  <c:v>43.125000000000007</c:v>
                </c:pt>
                <c:pt idx="20700">
                  <c:v>43.127083333333296</c:v>
                </c:pt>
                <c:pt idx="20701">
                  <c:v>43.129166666666691</c:v>
                </c:pt>
                <c:pt idx="20702">
                  <c:v>43.131250000000001</c:v>
                </c:pt>
                <c:pt idx="20703">
                  <c:v>43.133333333333304</c:v>
                </c:pt>
                <c:pt idx="20704">
                  <c:v>43.1354166666667</c:v>
                </c:pt>
                <c:pt idx="20705">
                  <c:v>43.137500000000003</c:v>
                </c:pt>
                <c:pt idx="20706">
                  <c:v>43.139583333333299</c:v>
                </c:pt>
                <c:pt idx="20707">
                  <c:v>43.141666666666687</c:v>
                </c:pt>
                <c:pt idx="20708">
                  <c:v>43.143750000000004</c:v>
                </c:pt>
                <c:pt idx="20709">
                  <c:v>43.1458333333333</c:v>
                </c:pt>
                <c:pt idx="20710">
                  <c:v>43.147916666666696</c:v>
                </c:pt>
                <c:pt idx="20711">
                  <c:v>43.15</c:v>
                </c:pt>
                <c:pt idx="20712">
                  <c:v>43.152083333333294</c:v>
                </c:pt>
                <c:pt idx="20713">
                  <c:v>43.154166666666683</c:v>
                </c:pt>
                <c:pt idx="20714">
                  <c:v>43.15625</c:v>
                </c:pt>
                <c:pt idx="20715">
                  <c:v>43.158333333333303</c:v>
                </c:pt>
                <c:pt idx="20716">
                  <c:v>43.160416666666691</c:v>
                </c:pt>
                <c:pt idx="20717">
                  <c:v>43.162500000000009</c:v>
                </c:pt>
                <c:pt idx="20718">
                  <c:v>43.164583333333297</c:v>
                </c:pt>
                <c:pt idx="20719">
                  <c:v>43.166666666666693</c:v>
                </c:pt>
                <c:pt idx="20720">
                  <c:v>43.16875000000001</c:v>
                </c:pt>
                <c:pt idx="20721">
                  <c:v>43.170833333333299</c:v>
                </c:pt>
                <c:pt idx="20722">
                  <c:v>43.172916666666701</c:v>
                </c:pt>
                <c:pt idx="20723">
                  <c:v>43.175000000000004</c:v>
                </c:pt>
                <c:pt idx="20724">
                  <c:v>43.177083333333293</c:v>
                </c:pt>
                <c:pt idx="20725">
                  <c:v>43.179166666666696</c:v>
                </c:pt>
                <c:pt idx="20726">
                  <c:v>43.181249999999999</c:v>
                </c:pt>
                <c:pt idx="20727">
                  <c:v>43.183333333333302</c:v>
                </c:pt>
                <c:pt idx="20728">
                  <c:v>43.18541666666669</c:v>
                </c:pt>
                <c:pt idx="20729">
                  <c:v>43.1875</c:v>
                </c:pt>
                <c:pt idx="20730">
                  <c:v>43.189583333333296</c:v>
                </c:pt>
                <c:pt idx="20731">
                  <c:v>43.191666666666684</c:v>
                </c:pt>
                <c:pt idx="20732">
                  <c:v>43.193750000000009</c:v>
                </c:pt>
                <c:pt idx="20733">
                  <c:v>43.195833333333304</c:v>
                </c:pt>
                <c:pt idx="20734">
                  <c:v>43.1979166666667</c:v>
                </c:pt>
                <c:pt idx="20735">
                  <c:v>43.2</c:v>
                </c:pt>
                <c:pt idx="20736">
                  <c:v>43.202083333333299</c:v>
                </c:pt>
                <c:pt idx="20737">
                  <c:v>43.204166666666694</c:v>
                </c:pt>
                <c:pt idx="20738">
                  <c:v>43.206250000000004</c:v>
                </c:pt>
                <c:pt idx="20739">
                  <c:v>43.208333333333307</c:v>
                </c:pt>
                <c:pt idx="20740">
                  <c:v>43.210416666666696</c:v>
                </c:pt>
                <c:pt idx="20741">
                  <c:v>43.212500000000006</c:v>
                </c:pt>
                <c:pt idx="20742">
                  <c:v>43.214583333333294</c:v>
                </c:pt>
                <c:pt idx="20743">
                  <c:v>43.216666666666683</c:v>
                </c:pt>
                <c:pt idx="20744">
                  <c:v>43.218750000000007</c:v>
                </c:pt>
                <c:pt idx="20745">
                  <c:v>43.220833333333303</c:v>
                </c:pt>
                <c:pt idx="20746">
                  <c:v>43.222916666666698</c:v>
                </c:pt>
                <c:pt idx="20747">
                  <c:v>43.225000000000009</c:v>
                </c:pt>
                <c:pt idx="20748">
                  <c:v>43.227083333333297</c:v>
                </c:pt>
                <c:pt idx="20749">
                  <c:v>43.2291666666667</c:v>
                </c:pt>
                <c:pt idx="20750">
                  <c:v>43.231250000000003</c:v>
                </c:pt>
                <c:pt idx="20751">
                  <c:v>43.233333333333306</c:v>
                </c:pt>
                <c:pt idx="20752">
                  <c:v>43.235416666666701</c:v>
                </c:pt>
                <c:pt idx="20753">
                  <c:v>43.237500000000004</c:v>
                </c:pt>
                <c:pt idx="20754">
                  <c:v>43.2395833333333</c:v>
                </c:pt>
                <c:pt idx="20755">
                  <c:v>43.241666666666688</c:v>
                </c:pt>
                <c:pt idx="20756">
                  <c:v>43.243750000000006</c:v>
                </c:pt>
                <c:pt idx="20757">
                  <c:v>43.245833333333302</c:v>
                </c:pt>
                <c:pt idx="20758">
                  <c:v>43.24791666666669</c:v>
                </c:pt>
                <c:pt idx="20759">
                  <c:v>43.25</c:v>
                </c:pt>
                <c:pt idx="20760">
                  <c:v>43.252083333333296</c:v>
                </c:pt>
                <c:pt idx="20761">
                  <c:v>43.254166666666684</c:v>
                </c:pt>
                <c:pt idx="20762">
                  <c:v>43.256250000000001</c:v>
                </c:pt>
                <c:pt idx="20763">
                  <c:v>43.258333333333304</c:v>
                </c:pt>
                <c:pt idx="20764">
                  <c:v>43.2604166666667</c:v>
                </c:pt>
                <c:pt idx="20765">
                  <c:v>43.26250000000001</c:v>
                </c:pt>
                <c:pt idx="20766">
                  <c:v>43.264583333333299</c:v>
                </c:pt>
                <c:pt idx="20767">
                  <c:v>43.266666666666694</c:v>
                </c:pt>
                <c:pt idx="20768">
                  <c:v>43.268750000000011</c:v>
                </c:pt>
                <c:pt idx="20769">
                  <c:v>43.2708333333333</c:v>
                </c:pt>
                <c:pt idx="20770">
                  <c:v>43.272916666666703</c:v>
                </c:pt>
                <c:pt idx="20771">
                  <c:v>43.275000000000006</c:v>
                </c:pt>
                <c:pt idx="20772">
                  <c:v>43.277083333333294</c:v>
                </c:pt>
                <c:pt idx="20773">
                  <c:v>43.27916666666669</c:v>
                </c:pt>
                <c:pt idx="20774">
                  <c:v>43.28125</c:v>
                </c:pt>
                <c:pt idx="20775">
                  <c:v>43.283333333333303</c:v>
                </c:pt>
                <c:pt idx="20776">
                  <c:v>43.285416666666691</c:v>
                </c:pt>
                <c:pt idx="20777">
                  <c:v>43.287500000000001</c:v>
                </c:pt>
                <c:pt idx="20778">
                  <c:v>43.289583333333297</c:v>
                </c:pt>
                <c:pt idx="20779">
                  <c:v>43.291666666666693</c:v>
                </c:pt>
                <c:pt idx="20780">
                  <c:v>43.29375000000001</c:v>
                </c:pt>
                <c:pt idx="20781">
                  <c:v>43.295833333333306</c:v>
                </c:pt>
                <c:pt idx="20782">
                  <c:v>43.297916666666701</c:v>
                </c:pt>
                <c:pt idx="20783">
                  <c:v>43.3</c:v>
                </c:pt>
                <c:pt idx="20784">
                  <c:v>43.302083333333293</c:v>
                </c:pt>
                <c:pt idx="20785">
                  <c:v>43.304166666666688</c:v>
                </c:pt>
                <c:pt idx="20786">
                  <c:v>43.306249999999999</c:v>
                </c:pt>
                <c:pt idx="20787">
                  <c:v>43.308333333333302</c:v>
                </c:pt>
                <c:pt idx="20788">
                  <c:v>43.310416666666683</c:v>
                </c:pt>
                <c:pt idx="20789">
                  <c:v>43.3125</c:v>
                </c:pt>
                <c:pt idx="20790">
                  <c:v>43.314583333333289</c:v>
                </c:pt>
                <c:pt idx="20791">
                  <c:v>43.316666666666677</c:v>
                </c:pt>
                <c:pt idx="20792">
                  <c:v>43.318750000000001</c:v>
                </c:pt>
                <c:pt idx="20793">
                  <c:v>43.320833333333297</c:v>
                </c:pt>
                <c:pt idx="20794">
                  <c:v>43.3229166666667</c:v>
                </c:pt>
                <c:pt idx="20795">
                  <c:v>43.325000000000003</c:v>
                </c:pt>
                <c:pt idx="20796">
                  <c:v>43.327083333333292</c:v>
                </c:pt>
                <c:pt idx="20797">
                  <c:v>43.329166666666694</c:v>
                </c:pt>
                <c:pt idx="20798">
                  <c:v>43.331249999999997</c:v>
                </c:pt>
                <c:pt idx="20799">
                  <c:v>43.3333333333333</c:v>
                </c:pt>
                <c:pt idx="20800">
                  <c:v>43.335416666666696</c:v>
                </c:pt>
                <c:pt idx="20801">
                  <c:v>43.337499999999999</c:v>
                </c:pt>
                <c:pt idx="20802">
                  <c:v>43.339583333333294</c:v>
                </c:pt>
                <c:pt idx="20803">
                  <c:v>43.341666666666676</c:v>
                </c:pt>
                <c:pt idx="20804">
                  <c:v>43.34375</c:v>
                </c:pt>
                <c:pt idx="20805">
                  <c:v>43.345833333333296</c:v>
                </c:pt>
                <c:pt idx="20806">
                  <c:v>43.347916666666684</c:v>
                </c:pt>
                <c:pt idx="20807">
                  <c:v>43.349999999999994</c:v>
                </c:pt>
                <c:pt idx="20808">
                  <c:v>43.35208333333329</c:v>
                </c:pt>
                <c:pt idx="20809">
                  <c:v>43.354166666666686</c:v>
                </c:pt>
                <c:pt idx="20810">
                  <c:v>43.356249999999996</c:v>
                </c:pt>
                <c:pt idx="20811">
                  <c:v>43.358333333333299</c:v>
                </c:pt>
                <c:pt idx="20812">
                  <c:v>43.360416666666694</c:v>
                </c:pt>
                <c:pt idx="20813">
                  <c:v>43.362500000000004</c:v>
                </c:pt>
                <c:pt idx="20814">
                  <c:v>43.364583333333293</c:v>
                </c:pt>
                <c:pt idx="20815">
                  <c:v>43.366666666666688</c:v>
                </c:pt>
                <c:pt idx="20816">
                  <c:v>43.368750000000006</c:v>
                </c:pt>
                <c:pt idx="20817">
                  <c:v>43.370833333333294</c:v>
                </c:pt>
                <c:pt idx="20818">
                  <c:v>43.37291666666669</c:v>
                </c:pt>
                <c:pt idx="20819">
                  <c:v>43.375</c:v>
                </c:pt>
                <c:pt idx="20820">
                  <c:v>43.377083333333289</c:v>
                </c:pt>
                <c:pt idx="20821">
                  <c:v>43.379166666666684</c:v>
                </c:pt>
                <c:pt idx="20822">
                  <c:v>43.381249999999994</c:v>
                </c:pt>
                <c:pt idx="20823">
                  <c:v>43.383333333333297</c:v>
                </c:pt>
                <c:pt idx="20824">
                  <c:v>43.385416666666693</c:v>
                </c:pt>
                <c:pt idx="20825">
                  <c:v>43.387499999999996</c:v>
                </c:pt>
                <c:pt idx="20826">
                  <c:v>43.389583333333292</c:v>
                </c:pt>
                <c:pt idx="20827">
                  <c:v>43.391666666666687</c:v>
                </c:pt>
                <c:pt idx="20828">
                  <c:v>43.393750000000004</c:v>
                </c:pt>
                <c:pt idx="20829">
                  <c:v>43.3958333333333</c:v>
                </c:pt>
                <c:pt idx="20830">
                  <c:v>43.397916666666696</c:v>
                </c:pt>
                <c:pt idx="20831">
                  <c:v>43.4</c:v>
                </c:pt>
                <c:pt idx="20832">
                  <c:v>43.402083333333294</c:v>
                </c:pt>
                <c:pt idx="20833">
                  <c:v>43.404166666666683</c:v>
                </c:pt>
                <c:pt idx="20834">
                  <c:v>43.40625</c:v>
                </c:pt>
                <c:pt idx="20835">
                  <c:v>43.408333333333303</c:v>
                </c:pt>
                <c:pt idx="20836">
                  <c:v>43.410416666666684</c:v>
                </c:pt>
                <c:pt idx="20837">
                  <c:v>43.412500000000001</c:v>
                </c:pt>
                <c:pt idx="20838">
                  <c:v>43.41458333333329</c:v>
                </c:pt>
                <c:pt idx="20839">
                  <c:v>43.416666666666686</c:v>
                </c:pt>
                <c:pt idx="20840">
                  <c:v>43.418750000000003</c:v>
                </c:pt>
                <c:pt idx="20841">
                  <c:v>43.420833333333299</c:v>
                </c:pt>
                <c:pt idx="20842">
                  <c:v>43.422916666666701</c:v>
                </c:pt>
                <c:pt idx="20843">
                  <c:v>43.425000000000004</c:v>
                </c:pt>
                <c:pt idx="20844">
                  <c:v>43.427083333333293</c:v>
                </c:pt>
                <c:pt idx="20845">
                  <c:v>43.429166666666696</c:v>
                </c:pt>
                <c:pt idx="20846">
                  <c:v>43.431249999999999</c:v>
                </c:pt>
                <c:pt idx="20847">
                  <c:v>43.433333333333302</c:v>
                </c:pt>
                <c:pt idx="20848">
                  <c:v>43.43541666666669</c:v>
                </c:pt>
                <c:pt idx="20849">
                  <c:v>43.4375</c:v>
                </c:pt>
                <c:pt idx="20850">
                  <c:v>43.439583333333296</c:v>
                </c:pt>
                <c:pt idx="20851">
                  <c:v>43.441666666666677</c:v>
                </c:pt>
                <c:pt idx="20852">
                  <c:v>43.443750000000001</c:v>
                </c:pt>
                <c:pt idx="20853">
                  <c:v>43.445833333333297</c:v>
                </c:pt>
                <c:pt idx="20854">
                  <c:v>43.447916666666693</c:v>
                </c:pt>
                <c:pt idx="20855">
                  <c:v>43.449999999999996</c:v>
                </c:pt>
                <c:pt idx="20856">
                  <c:v>43.452083333333292</c:v>
                </c:pt>
                <c:pt idx="20857">
                  <c:v>43.454166666666687</c:v>
                </c:pt>
                <c:pt idx="20858">
                  <c:v>43.456249999999997</c:v>
                </c:pt>
                <c:pt idx="20859">
                  <c:v>43.4583333333333</c:v>
                </c:pt>
                <c:pt idx="20860">
                  <c:v>43.460416666666696</c:v>
                </c:pt>
                <c:pt idx="20861">
                  <c:v>43.462500000000006</c:v>
                </c:pt>
                <c:pt idx="20862">
                  <c:v>43.464583333333294</c:v>
                </c:pt>
                <c:pt idx="20863">
                  <c:v>43.466666666666683</c:v>
                </c:pt>
                <c:pt idx="20864">
                  <c:v>43.468750000000007</c:v>
                </c:pt>
                <c:pt idx="20865">
                  <c:v>43.470833333333296</c:v>
                </c:pt>
                <c:pt idx="20866">
                  <c:v>43.472916666666691</c:v>
                </c:pt>
                <c:pt idx="20867">
                  <c:v>43.475000000000001</c:v>
                </c:pt>
                <c:pt idx="20868">
                  <c:v>43.47708333333329</c:v>
                </c:pt>
                <c:pt idx="20869">
                  <c:v>43.479166666666693</c:v>
                </c:pt>
                <c:pt idx="20870">
                  <c:v>43.481249999999996</c:v>
                </c:pt>
                <c:pt idx="20871">
                  <c:v>43.483333333333299</c:v>
                </c:pt>
                <c:pt idx="20872">
                  <c:v>43.485416666666694</c:v>
                </c:pt>
                <c:pt idx="20873">
                  <c:v>43.487499999999997</c:v>
                </c:pt>
                <c:pt idx="20874">
                  <c:v>43.489583333333293</c:v>
                </c:pt>
                <c:pt idx="20875">
                  <c:v>43.491666666666688</c:v>
                </c:pt>
                <c:pt idx="20876">
                  <c:v>43.493750000000006</c:v>
                </c:pt>
                <c:pt idx="20877">
                  <c:v>43.495833333333302</c:v>
                </c:pt>
                <c:pt idx="20878">
                  <c:v>43.49791666666669</c:v>
                </c:pt>
                <c:pt idx="20879">
                  <c:v>43.5</c:v>
                </c:pt>
                <c:pt idx="20880">
                  <c:v>43.502083333333296</c:v>
                </c:pt>
                <c:pt idx="20881">
                  <c:v>43.504166666666684</c:v>
                </c:pt>
                <c:pt idx="20882">
                  <c:v>43.506250000000001</c:v>
                </c:pt>
                <c:pt idx="20883">
                  <c:v>43.508333333333304</c:v>
                </c:pt>
                <c:pt idx="20884">
                  <c:v>43.510416666666693</c:v>
                </c:pt>
                <c:pt idx="20885">
                  <c:v>43.512500000000003</c:v>
                </c:pt>
                <c:pt idx="20886">
                  <c:v>43.514583333333292</c:v>
                </c:pt>
                <c:pt idx="20887">
                  <c:v>43.516666666666687</c:v>
                </c:pt>
                <c:pt idx="20888">
                  <c:v>43.518750000000004</c:v>
                </c:pt>
                <c:pt idx="20889">
                  <c:v>43.5208333333333</c:v>
                </c:pt>
                <c:pt idx="20890">
                  <c:v>43.522916666666703</c:v>
                </c:pt>
                <c:pt idx="20891">
                  <c:v>43.525000000000006</c:v>
                </c:pt>
                <c:pt idx="20892">
                  <c:v>43.527083333333294</c:v>
                </c:pt>
                <c:pt idx="20893">
                  <c:v>43.52916666666669</c:v>
                </c:pt>
                <c:pt idx="20894">
                  <c:v>43.53125</c:v>
                </c:pt>
                <c:pt idx="20895">
                  <c:v>43.533333333333303</c:v>
                </c:pt>
                <c:pt idx="20896">
                  <c:v>43.535416666666691</c:v>
                </c:pt>
                <c:pt idx="20897">
                  <c:v>43.537500000000001</c:v>
                </c:pt>
                <c:pt idx="20898">
                  <c:v>43.539583333333297</c:v>
                </c:pt>
                <c:pt idx="20899">
                  <c:v>43.541666666666686</c:v>
                </c:pt>
                <c:pt idx="20900">
                  <c:v>43.543750000000003</c:v>
                </c:pt>
                <c:pt idx="20901">
                  <c:v>43.545833333333299</c:v>
                </c:pt>
                <c:pt idx="20902">
                  <c:v>43.547916666666694</c:v>
                </c:pt>
                <c:pt idx="20903">
                  <c:v>43.55</c:v>
                </c:pt>
                <c:pt idx="20904">
                  <c:v>43.552083333333293</c:v>
                </c:pt>
                <c:pt idx="20905">
                  <c:v>43.554166666666688</c:v>
                </c:pt>
                <c:pt idx="20906">
                  <c:v>43.556249999999999</c:v>
                </c:pt>
                <c:pt idx="20907">
                  <c:v>43.558333333333302</c:v>
                </c:pt>
                <c:pt idx="20908">
                  <c:v>43.56041666666669</c:v>
                </c:pt>
                <c:pt idx="20909">
                  <c:v>43.562500000000007</c:v>
                </c:pt>
                <c:pt idx="20910">
                  <c:v>43.564583333333296</c:v>
                </c:pt>
                <c:pt idx="20911">
                  <c:v>43.566666666666684</c:v>
                </c:pt>
                <c:pt idx="20912">
                  <c:v>43.568750000000009</c:v>
                </c:pt>
                <c:pt idx="20913">
                  <c:v>43.570833333333297</c:v>
                </c:pt>
                <c:pt idx="20914">
                  <c:v>43.5729166666667</c:v>
                </c:pt>
                <c:pt idx="20915">
                  <c:v>43.575000000000003</c:v>
                </c:pt>
                <c:pt idx="20916">
                  <c:v>43.577083333333292</c:v>
                </c:pt>
                <c:pt idx="20917">
                  <c:v>43.579166666666694</c:v>
                </c:pt>
                <c:pt idx="20918">
                  <c:v>43.581249999999997</c:v>
                </c:pt>
                <c:pt idx="20919">
                  <c:v>43.5833333333333</c:v>
                </c:pt>
                <c:pt idx="20920">
                  <c:v>43.585416666666696</c:v>
                </c:pt>
                <c:pt idx="20921">
                  <c:v>43.587499999999999</c:v>
                </c:pt>
                <c:pt idx="20922">
                  <c:v>43.589583333333294</c:v>
                </c:pt>
                <c:pt idx="20923">
                  <c:v>43.591666666666683</c:v>
                </c:pt>
                <c:pt idx="20924">
                  <c:v>43.593750000000007</c:v>
                </c:pt>
                <c:pt idx="20925">
                  <c:v>43.595833333333303</c:v>
                </c:pt>
                <c:pt idx="20926">
                  <c:v>43.597916666666691</c:v>
                </c:pt>
                <c:pt idx="20927">
                  <c:v>43.6</c:v>
                </c:pt>
                <c:pt idx="20928">
                  <c:v>43.602083333333297</c:v>
                </c:pt>
                <c:pt idx="20929">
                  <c:v>43.604166666666693</c:v>
                </c:pt>
                <c:pt idx="20930">
                  <c:v>43.606250000000003</c:v>
                </c:pt>
                <c:pt idx="20931">
                  <c:v>43.608333333333306</c:v>
                </c:pt>
                <c:pt idx="20932">
                  <c:v>43.610416666666694</c:v>
                </c:pt>
                <c:pt idx="20933">
                  <c:v>43.612500000000004</c:v>
                </c:pt>
                <c:pt idx="20934">
                  <c:v>43.614583333333293</c:v>
                </c:pt>
                <c:pt idx="20935">
                  <c:v>43.616666666666688</c:v>
                </c:pt>
                <c:pt idx="20936">
                  <c:v>43.618750000000006</c:v>
                </c:pt>
                <c:pt idx="20937">
                  <c:v>43.620833333333302</c:v>
                </c:pt>
                <c:pt idx="20938">
                  <c:v>43.622916666666697</c:v>
                </c:pt>
                <c:pt idx="20939">
                  <c:v>43.625000000000007</c:v>
                </c:pt>
                <c:pt idx="20940">
                  <c:v>43.627083333333296</c:v>
                </c:pt>
                <c:pt idx="20941">
                  <c:v>43.629166666666691</c:v>
                </c:pt>
                <c:pt idx="20942">
                  <c:v>43.631250000000001</c:v>
                </c:pt>
                <c:pt idx="20943">
                  <c:v>43.633333333333304</c:v>
                </c:pt>
                <c:pt idx="20944">
                  <c:v>43.6354166666667</c:v>
                </c:pt>
                <c:pt idx="20945">
                  <c:v>43.637500000000003</c:v>
                </c:pt>
                <c:pt idx="20946">
                  <c:v>43.639583333333299</c:v>
                </c:pt>
                <c:pt idx="20947">
                  <c:v>43.641666666666687</c:v>
                </c:pt>
                <c:pt idx="20948">
                  <c:v>43.643750000000004</c:v>
                </c:pt>
                <c:pt idx="20949">
                  <c:v>43.6458333333333</c:v>
                </c:pt>
                <c:pt idx="20950">
                  <c:v>43.647916666666696</c:v>
                </c:pt>
                <c:pt idx="20951">
                  <c:v>43.65</c:v>
                </c:pt>
                <c:pt idx="20952">
                  <c:v>43.652083333333294</c:v>
                </c:pt>
                <c:pt idx="20953">
                  <c:v>43.654166666666683</c:v>
                </c:pt>
                <c:pt idx="20954">
                  <c:v>43.65625</c:v>
                </c:pt>
                <c:pt idx="20955">
                  <c:v>43.658333333333303</c:v>
                </c:pt>
                <c:pt idx="20956">
                  <c:v>43.660416666666691</c:v>
                </c:pt>
                <c:pt idx="20957">
                  <c:v>43.662500000000009</c:v>
                </c:pt>
                <c:pt idx="20958">
                  <c:v>43.664583333333297</c:v>
                </c:pt>
                <c:pt idx="20959">
                  <c:v>43.666666666666693</c:v>
                </c:pt>
                <c:pt idx="20960">
                  <c:v>43.66875000000001</c:v>
                </c:pt>
                <c:pt idx="20961">
                  <c:v>43.670833333333299</c:v>
                </c:pt>
                <c:pt idx="20962">
                  <c:v>43.672916666666701</c:v>
                </c:pt>
                <c:pt idx="20963">
                  <c:v>43.675000000000004</c:v>
                </c:pt>
                <c:pt idx="20964">
                  <c:v>43.677083333333293</c:v>
                </c:pt>
                <c:pt idx="20965">
                  <c:v>43.679166666666696</c:v>
                </c:pt>
                <c:pt idx="20966">
                  <c:v>43.681249999999999</c:v>
                </c:pt>
                <c:pt idx="20967">
                  <c:v>43.683333333333302</c:v>
                </c:pt>
                <c:pt idx="20968">
                  <c:v>43.68541666666669</c:v>
                </c:pt>
                <c:pt idx="20969">
                  <c:v>43.6875</c:v>
                </c:pt>
                <c:pt idx="20970">
                  <c:v>43.689583333333296</c:v>
                </c:pt>
                <c:pt idx="20971">
                  <c:v>43.691666666666684</c:v>
                </c:pt>
                <c:pt idx="20972">
                  <c:v>43.693750000000009</c:v>
                </c:pt>
                <c:pt idx="20973">
                  <c:v>43.695833333333304</c:v>
                </c:pt>
                <c:pt idx="20974">
                  <c:v>43.6979166666667</c:v>
                </c:pt>
                <c:pt idx="20975">
                  <c:v>43.7</c:v>
                </c:pt>
                <c:pt idx="20976">
                  <c:v>43.702083333333299</c:v>
                </c:pt>
                <c:pt idx="20977">
                  <c:v>43.704166666666694</c:v>
                </c:pt>
                <c:pt idx="20978">
                  <c:v>43.706250000000004</c:v>
                </c:pt>
                <c:pt idx="20979">
                  <c:v>43.708333333333307</c:v>
                </c:pt>
                <c:pt idx="20980">
                  <c:v>43.710416666666696</c:v>
                </c:pt>
                <c:pt idx="20981">
                  <c:v>43.712500000000006</c:v>
                </c:pt>
                <c:pt idx="20982">
                  <c:v>43.714583333333294</c:v>
                </c:pt>
                <c:pt idx="20983">
                  <c:v>43.716666666666683</c:v>
                </c:pt>
                <c:pt idx="20984">
                  <c:v>43.718750000000007</c:v>
                </c:pt>
                <c:pt idx="20985">
                  <c:v>43.720833333333303</c:v>
                </c:pt>
                <c:pt idx="20986">
                  <c:v>43.722916666666698</c:v>
                </c:pt>
                <c:pt idx="20987">
                  <c:v>43.725000000000009</c:v>
                </c:pt>
                <c:pt idx="20988">
                  <c:v>43.727083333333297</c:v>
                </c:pt>
                <c:pt idx="20989">
                  <c:v>43.7291666666667</c:v>
                </c:pt>
                <c:pt idx="20990">
                  <c:v>43.731250000000003</c:v>
                </c:pt>
                <c:pt idx="20991">
                  <c:v>43.733333333333306</c:v>
                </c:pt>
                <c:pt idx="20992">
                  <c:v>43.735416666666701</c:v>
                </c:pt>
                <c:pt idx="20993">
                  <c:v>43.737500000000004</c:v>
                </c:pt>
                <c:pt idx="20994">
                  <c:v>43.7395833333333</c:v>
                </c:pt>
                <c:pt idx="20995">
                  <c:v>43.741666666666688</c:v>
                </c:pt>
                <c:pt idx="20996">
                  <c:v>43.743750000000006</c:v>
                </c:pt>
                <c:pt idx="20997">
                  <c:v>43.745833333333302</c:v>
                </c:pt>
                <c:pt idx="20998">
                  <c:v>43.74791666666669</c:v>
                </c:pt>
                <c:pt idx="20999">
                  <c:v>43.75</c:v>
                </c:pt>
                <c:pt idx="21000">
                  <c:v>43.752083333333296</c:v>
                </c:pt>
                <c:pt idx="21001">
                  <c:v>43.754166666666684</c:v>
                </c:pt>
                <c:pt idx="21002">
                  <c:v>43.756250000000001</c:v>
                </c:pt>
                <c:pt idx="21003">
                  <c:v>43.758333333333304</c:v>
                </c:pt>
                <c:pt idx="21004">
                  <c:v>43.7604166666667</c:v>
                </c:pt>
                <c:pt idx="21005">
                  <c:v>43.76250000000001</c:v>
                </c:pt>
                <c:pt idx="21006">
                  <c:v>43.764583333333299</c:v>
                </c:pt>
                <c:pt idx="21007">
                  <c:v>43.766666666666694</c:v>
                </c:pt>
                <c:pt idx="21008">
                  <c:v>43.768750000000011</c:v>
                </c:pt>
                <c:pt idx="21009">
                  <c:v>43.7708333333333</c:v>
                </c:pt>
                <c:pt idx="21010">
                  <c:v>43.772916666666703</c:v>
                </c:pt>
                <c:pt idx="21011">
                  <c:v>43.775000000000006</c:v>
                </c:pt>
                <c:pt idx="21012">
                  <c:v>43.777083333333294</c:v>
                </c:pt>
                <c:pt idx="21013">
                  <c:v>43.77916666666669</c:v>
                </c:pt>
                <c:pt idx="21014">
                  <c:v>43.78125</c:v>
                </c:pt>
                <c:pt idx="21015">
                  <c:v>43.783333333333303</c:v>
                </c:pt>
                <c:pt idx="21016">
                  <c:v>43.785416666666691</c:v>
                </c:pt>
                <c:pt idx="21017">
                  <c:v>43.787500000000001</c:v>
                </c:pt>
                <c:pt idx="21018">
                  <c:v>43.789583333333297</c:v>
                </c:pt>
                <c:pt idx="21019">
                  <c:v>43.791666666666693</c:v>
                </c:pt>
                <c:pt idx="21020">
                  <c:v>43.79375000000001</c:v>
                </c:pt>
                <c:pt idx="21021">
                  <c:v>43.795833333333306</c:v>
                </c:pt>
                <c:pt idx="21022">
                  <c:v>43.797916666666701</c:v>
                </c:pt>
                <c:pt idx="21023">
                  <c:v>43.8</c:v>
                </c:pt>
                <c:pt idx="21024">
                  <c:v>43.802083333333293</c:v>
                </c:pt>
                <c:pt idx="21025">
                  <c:v>43.804166666666688</c:v>
                </c:pt>
                <c:pt idx="21026">
                  <c:v>43.806249999999999</c:v>
                </c:pt>
                <c:pt idx="21027">
                  <c:v>43.808333333333302</c:v>
                </c:pt>
                <c:pt idx="21028">
                  <c:v>43.810416666666683</c:v>
                </c:pt>
                <c:pt idx="21029">
                  <c:v>43.8125</c:v>
                </c:pt>
                <c:pt idx="21030">
                  <c:v>43.814583333333289</c:v>
                </c:pt>
                <c:pt idx="21031">
                  <c:v>43.816666666666677</c:v>
                </c:pt>
                <c:pt idx="21032">
                  <c:v>43.818750000000001</c:v>
                </c:pt>
                <c:pt idx="21033">
                  <c:v>43.820833333333297</c:v>
                </c:pt>
                <c:pt idx="21034">
                  <c:v>43.8229166666667</c:v>
                </c:pt>
                <c:pt idx="21035">
                  <c:v>43.825000000000003</c:v>
                </c:pt>
                <c:pt idx="21036">
                  <c:v>43.827083333333292</c:v>
                </c:pt>
                <c:pt idx="21037">
                  <c:v>43.829166666666694</c:v>
                </c:pt>
                <c:pt idx="21038">
                  <c:v>43.831249999999997</c:v>
                </c:pt>
                <c:pt idx="21039">
                  <c:v>43.8333333333333</c:v>
                </c:pt>
                <c:pt idx="21040">
                  <c:v>43.835416666666696</c:v>
                </c:pt>
                <c:pt idx="21041">
                  <c:v>43.837499999999999</c:v>
                </c:pt>
                <c:pt idx="21042">
                  <c:v>43.839583333333294</c:v>
                </c:pt>
                <c:pt idx="21043">
                  <c:v>43.841666666666676</c:v>
                </c:pt>
                <c:pt idx="21044">
                  <c:v>43.84375</c:v>
                </c:pt>
                <c:pt idx="21045">
                  <c:v>43.845833333333296</c:v>
                </c:pt>
                <c:pt idx="21046">
                  <c:v>43.847916666666684</c:v>
                </c:pt>
                <c:pt idx="21047">
                  <c:v>43.849999999999994</c:v>
                </c:pt>
                <c:pt idx="21048">
                  <c:v>43.85208333333329</c:v>
                </c:pt>
                <c:pt idx="21049">
                  <c:v>43.854166666666686</c:v>
                </c:pt>
                <c:pt idx="21050">
                  <c:v>43.856249999999996</c:v>
                </c:pt>
                <c:pt idx="21051">
                  <c:v>43.858333333333299</c:v>
                </c:pt>
                <c:pt idx="21052">
                  <c:v>43.860416666666694</c:v>
                </c:pt>
                <c:pt idx="21053">
                  <c:v>43.862500000000004</c:v>
                </c:pt>
                <c:pt idx="21054">
                  <c:v>43.864583333333293</c:v>
                </c:pt>
                <c:pt idx="21055">
                  <c:v>43.866666666666688</c:v>
                </c:pt>
                <c:pt idx="21056">
                  <c:v>43.868750000000006</c:v>
                </c:pt>
                <c:pt idx="21057">
                  <c:v>43.870833333333294</c:v>
                </c:pt>
                <c:pt idx="21058">
                  <c:v>43.87291666666669</c:v>
                </c:pt>
                <c:pt idx="21059">
                  <c:v>43.875</c:v>
                </c:pt>
                <c:pt idx="21060">
                  <c:v>43.877083333333289</c:v>
                </c:pt>
                <c:pt idx="21061">
                  <c:v>43.879166666666684</c:v>
                </c:pt>
                <c:pt idx="21062">
                  <c:v>43.881249999999994</c:v>
                </c:pt>
                <c:pt idx="21063">
                  <c:v>43.883333333333297</c:v>
                </c:pt>
                <c:pt idx="21064">
                  <c:v>43.885416666666693</c:v>
                </c:pt>
                <c:pt idx="21065">
                  <c:v>43.887499999999996</c:v>
                </c:pt>
                <c:pt idx="21066">
                  <c:v>43.889583333333292</c:v>
                </c:pt>
                <c:pt idx="21067">
                  <c:v>43.891666666666687</c:v>
                </c:pt>
                <c:pt idx="21068">
                  <c:v>43.893750000000004</c:v>
                </c:pt>
                <c:pt idx="21069">
                  <c:v>43.8958333333333</c:v>
                </c:pt>
                <c:pt idx="21070">
                  <c:v>43.897916666666696</c:v>
                </c:pt>
                <c:pt idx="21071">
                  <c:v>43.9</c:v>
                </c:pt>
                <c:pt idx="21072">
                  <c:v>43.902083333333294</c:v>
                </c:pt>
                <c:pt idx="21073">
                  <c:v>43.904166666666683</c:v>
                </c:pt>
                <c:pt idx="21074">
                  <c:v>43.90625</c:v>
                </c:pt>
                <c:pt idx="21075">
                  <c:v>43.908333333333303</c:v>
                </c:pt>
                <c:pt idx="21076">
                  <c:v>43.910416666666684</c:v>
                </c:pt>
                <c:pt idx="21077">
                  <c:v>43.912500000000001</c:v>
                </c:pt>
                <c:pt idx="21078">
                  <c:v>43.91458333333329</c:v>
                </c:pt>
                <c:pt idx="21079">
                  <c:v>43.916666666666686</c:v>
                </c:pt>
                <c:pt idx="21080">
                  <c:v>43.918750000000003</c:v>
                </c:pt>
                <c:pt idx="21081">
                  <c:v>43.920833333333299</c:v>
                </c:pt>
                <c:pt idx="21082">
                  <c:v>43.922916666666701</c:v>
                </c:pt>
                <c:pt idx="21083">
                  <c:v>43.925000000000004</c:v>
                </c:pt>
                <c:pt idx="21084">
                  <c:v>43.927083333333293</c:v>
                </c:pt>
                <c:pt idx="21085">
                  <c:v>43.929166666666696</c:v>
                </c:pt>
                <c:pt idx="21086">
                  <c:v>43.931249999999999</c:v>
                </c:pt>
                <c:pt idx="21087">
                  <c:v>43.933333333333302</c:v>
                </c:pt>
                <c:pt idx="21088">
                  <c:v>43.93541666666669</c:v>
                </c:pt>
                <c:pt idx="21089">
                  <c:v>43.9375</c:v>
                </c:pt>
                <c:pt idx="21090">
                  <c:v>43.939583333333296</c:v>
                </c:pt>
                <c:pt idx="21091">
                  <c:v>43.941666666666677</c:v>
                </c:pt>
                <c:pt idx="21092">
                  <c:v>43.943750000000001</c:v>
                </c:pt>
                <c:pt idx="21093">
                  <c:v>43.945833333333297</c:v>
                </c:pt>
                <c:pt idx="21094">
                  <c:v>43.947916666666693</c:v>
                </c:pt>
                <c:pt idx="21095">
                  <c:v>43.949999999999996</c:v>
                </c:pt>
                <c:pt idx="21096">
                  <c:v>43.952083333333292</c:v>
                </c:pt>
                <c:pt idx="21097">
                  <c:v>43.954166666666687</c:v>
                </c:pt>
                <c:pt idx="21098">
                  <c:v>43.956249999999997</c:v>
                </c:pt>
                <c:pt idx="21099">
                  <c:v>43.9583333333333</c:v>
                </c:pt>
                <c:pt idx="21100">
                  <c:v>43.960416666666696</c:v>
                </c:pt>
                <c:pt idx="21101">
                  <c:v>43.962500000000006</c:v>
                </c:pt>
                <c:pt idx="21102">
                  <c:v>43.964583333333294</c:v>
                </c:pt>
                <c:pt idx="21103">
                  <c:v>43.966666666666683</c:v>
                </c:pt>
                <c:pt idx="21104">
                  <c:v>43.968750000000007</c:v>
                </c:pt>
                <c:pt idx="21105">
                  <c:v>43.970833333333296</c:v>
                </c:pt>
                <c:pt idx="21106">
                  <c:v>43.972916666666691</c:v>
                </c:pt>
                <c:pt idx="21107">
                  <c:v>43.975000000000001</c:v>
                </c:pt>
                <c:pt idx="21108">
                  <c:v>43.97708333333329</c:v>
                </c:pt>
                <c:pt idx="21109">
                  <c:v>43.979166666666693</c:v>
                </c:pt>
                <c:pt idx="21110">
                  <c:v>43.981249999999996</c:v>
                </c:pt>
                <c:pt idx="21111">
                  <c:v>43.983333333333299</c:v>
                </c:pt>
                <c:pt idx="21112">
                  <c:v>43.985416666666694</c:v>
                </c:pt>
                <c:pt idx="21113">
                  <c:v>43.987499999999997</c:v>
                </c:pt>
                <c:pt idx="21114">
                  <c:v>43.989583333333293</c:v>
                </c:pt>
                <c:pt idx="21115">
                  <c:v>43.991666666666688</c:v>
                </c:pt>
                <c:pt idx="21116">
                  <c:v>43.993750000000006</c:v>
                </c:pt>
                <c:pt idx="21117">
                  <c:v>43.995833333333302</c:v>
                </c:pt>
                <c:pt idx="21118">
                  <c:v>43.99791666666669</c:v>
                </c:pt>
                <c:pt idx="21119">
                  <c:v>44</c:v>
                </c:pt>
                <c:pt idx="21120">
                  <c:v>44.002083333333296</c:v>
                </c:pt>
                <c:pt idx="21121">
                  <c:v>44.004166666666684</c:v>
                </c:pt>
                <c:pt idx="21122">
                  <c:v>44.006250000000001</c:v>
                </c:pt>
                <c:pt idx="21123">
                  <c:v>44.008333333333304</c:v>
                </c:pt>
                <c:pt idx="21124">
                  <c:v>44.010416666666693</c:v>
                </c:pt>
                <c:pt idx="21125">
                  <c:v>44.012500000000003</c:v>
                </c:pt>
                <c:pt idx="21126">
                  <c:v>44.014583333333292</c:v>
                </c:pt>
                <c:pt idx="21127">
                  <c:v>44.016666666666687</c:v>
                </c:pt>
                <c:pt idx="21128">
                  <c:v>44.018750000000004</c:v>
                </c:pt>
                <c:pt idx="21129">
                  <c:v>44.0208333333333</c:v>
                </c:pt>
                <c:pt idx="21130">
                  <c:v>44.022916666666703</c:v>
                </c:pt>
                <c:pt idx="21131">
                  <c:v>44.025000000000006</c:v>
                </c:pt>
                <c:pt idx="21132">
                  <c:v>44.027083333333294</c:v>
                </c:pt>
                <c:pt idx="21133">
                  <c:v>44.02916666666669</c:v>
                </c:pt>
                <c:pt idx="21134">
                  <c:v>44.03125</c:v>
                </c:pt>
                <c:pt idx="21135">
                  <c:v>44.033333333333303</c:v>
                </c:pt>
                <c:pt idx="21136">
                  <c:v>44.035416666666691</c:v>
                </c:pt>
                <c:pt idx="21137">
                  <c:v>44.037500000000001</c:v>
                </c:pt>
                <c:pt idx="21138">
                  <c:v>44.039583333333297</c:v>
                </c:pt>
                <c:pt idx="21139">
                  <c:v>44.041666666666686</c:v>
                </c:pt>
                <c:pt idx="21140">
                  <c:v>44.043750000000003</c:v>
                </c:pt>
                <c:pt idx="21141">
                  <c:v>44.045833333333299</c:v>
                </c:pt>
                <c:pt idx="21142">
                  <c:v>44.047916666666694</c:v>
                </c:pt>
                <c:pt idx="21143">
                  <c:v>44.05</c:v>
                </c:pt>
                <c:pt idx="21144">
                  <c:v>44.052083333333293</c:v>
                </c:pt>
                <c:pt idx="21145">
                  <c:v>44.054166666666688</c:v>
                </c:pt>
                <c:pt idx="21146">
                  <c:v>44.056249999999999</c:v>
                </c:pt>
                <c:pt idx="21147">
                  <c:v>44.058333333333302</c:v>
                </c:pt>
                <c:pt idx="21148">
                  <c:v>44.06041666666669</c:v>
                </c:pt>
                <c:pt idx="21149">
                  <c:v>44.062500000000007</c:v>
                </c:pt>
                <c:pt idx="21150">
                  <c:v>44.064583333333296</c:v>
                </c:pt>
                <c:pt idx="21151">
                  <c:v>44.066666666666684</c:v>
                </c:pt>
                <c:pt idx="21152">
                  <c:v>44.068750000000009</c:v>
                </c:pt>
                <c:pt idx="21153">
                  <c:v>44.070833333333297</c:v>
                </c:pt>
                <c:pt idx="21154">
                  <c:v>44.0729166666667</c:v>
                </c:pt>
                <c:pt idx="21155">
                  <c:v>44.075000000000003</c:v>
                </c:pt>
                <c:pt idx="21156">
                  <c:v>44.077083333333292</c:v>
                </c:pt>
                <c:pt idx="21157">
                  <c:v>44.079166666666694</c:v>
                </c:pt>
                <c:pt idx="21158">
                  <c:v>44.081249999999997</c:v>
                </c:pt>
                <c:pt idx="21159">
                  <c:v>44.0833333333333</c:v>
                </c:pt>
                <c:pt idx="21160">
                  <c:v>44.085416666666696</c:v>
                </c:pt>
                <c:pt idx="21161">
                  <c:v>44.087499999999999</c:v>
                </c:pt>
                <c:pt idx="21162">
                  <c:v>44.089583333333294</c:v>
                </c:pt>
                <c:pt idx="21163">
                  <c:v>44.091666666666683</c:v>
                </c:pt>
                <c:pt idx="21164">
                  <c:v>44.093750000000007</c:v>
                </c:pt>
                <c:pt idx="21165">
                  <c:v>44.095833333333303</c:v>
                </c:pt>
                <c:pt idx="21166">
                  <c:v>44.097916666666691</c:v>
                </c:pt>
                <c:pt idx="21167">
                  <c:v>44.1</c:v>
                </c:pt>
                <c:pt idx="21168">
                  <c:v>44.102083333333297</c:v>
                </c:pt>
                <c:pt idx="21169">
                  <c:v>44.104166666666693</c:v>
                </c:pt>
                <c:pt idx="21170">
                  <c:v>44.106250000000003</c:v>
                </c:pt>
                <c:pt idx="21171">
                  <c:v>44.108333333333306</c:v>
                </c:pt>
                <c:pt idx="21172">
                  <c:v>44.110416666666694</c:v>
                </c:pt>
                <c:pt idx="21173">
                  <c:v>44.112500000000004</c:v>
                </c:pt>
                <c:pt idx="21174">
                  <c:v>44.114583333333293</c:v>
                </c:pt>
                <c:pt idx="21175">
                  <c:v>44.116666666666688</c:v>
                </c:pt>
                <c:pt idx="21176">
                  <c:v>44.118750000000006</c:v>
                </c:pt>
                <c:pt idx="21177">
                  <c:v>44.120833333333302</c:v>
                </c:pt>
                <c:pt idx="21178">
                  <c:v>44.122916666666697</c:v>
                </c:pt>
                <c:pt idx="21179">
                  <c:v>44.125000000000007</c:v>
                </c:pt>
                <c:pt idx="21180">
                  <c:v>44.127083333333296</c:v>
                </c:pt>
                <c:pt idx="21181">
                  <c:v>44.129166666666691</c:v>
                </c:pt>
                <c:pt idx="21182">
                  <c:v>44.131250000000001</c:v>
                </c:pt>
                <c:pt idx="21183">
                  <c:v>44.133333333333304</c:v>
                </c:pt>
                <c:pt idx="21184">
                  <c:v>44.1354166666667</c:v>
                </c:pt>
                <c:pt idx="21185">
                  <c:v>44.137500000000003</c:v>
                </c:pt>
                <c:pt idx="21186">
                  <c:v>44.139583333333299</c:v>
                </c:pt>
                <c:pt idx="21187">
                  <c:v>44.141666666666687</c:v>
                </c:pt>
                <c:pt idx="21188">
                  <c:v>44.143750000000004</c:v>
                </c:pt>
                <c:pt idx="21189">
                  <c:v>44.1458333333333</c:v>
                </c:pt>
                <c:pt idx="21190">
                  <c:v>44.147916666666696</c:v>
                </c:pt>
                <c:pt idx="21191">
                  <c:v>44.15</c:v>
                </c:pt>
                <c:pt idx="21192">
                  <c:v>44.152083333333294</c:v>
                </c:pt>
                <c:pt idx="21193">
                  <c:v>44.154166666666683</c:v>
                </c:pt>
                <c:pt idx="21194">
                  <c:v>44.15625</c:v>
                </c:pt>
                <c:pt idx="21195">
                  <c:v>44.158333333333303</c:v>
                </c:pt>
                <c:pt idx="21196">
                  <c:v>44.160416666666691</c:v>
                </c:pt>
                <c:pt idx="21197">
                  <c:v>44.162500000000009</c:v>
                </c:pt>
                <c:pt idx="21198">
                  <c:v>44.164583333333297</c:v>
                </c:pt>
                <c:pt idx="21199">
                  <c:v>44.166666666666693</c:v>
                </c:pt>
                <c:pt idx="21200">
                  <c:v>44.16875000000001</c:v>
                </c:pt>
                <c:pt idx="21201">
                  <c:v>44.170833333333299</c:v>
                </c:pt>
                <c:pt idx="21202">
                  <c:v>44.172916666666701</c:v>
                </c:pt>
                <c:pt idx="21203">
                  <c:v>44.175000000000004</c:v>
                </c:pt>
                <c:pt idx="21204">
                  <c:v>44.177083333333293</c:v>
                </c:pt>
                <c:pt idx="21205">
                  <c:v>44.179166666666696</c:v>
                </c:pt>
                <c:pt idx="21206">
                  <c:v>44.181249999999999</c:v>
                </c:pt>
                <c:pt idx="21207">
                  <c:v>44.183333333333302</c:v>
                </c:pt>
                <c:pt idx="21208">
                  <c:v>44.18541666666669</c:v>
                </c:pt>
                <c:pt idx="21209">
                  <c:v>44.1875</c:v>
                </c:pt>
                <c:pt idx="21210">
                  <c:v>44.189583333333296</c:v>
                </c:pt>
                <c:pt idx="21211">
                  <c:v>44.191666666666684</c:v>
                </c:pt>
                <c:pt idx="21212">
                  <c:v>44.193750000000009</c:v>
                </c:pt>
                <c:pt idx="21213">
                  <c:v>44.195833333333304</c:v>
                </c:pt>
                <c:pt idx="21214">
                  <c:v>44.1979166666667</c:v>
                </c:pt>
                <c:pt idx="21215">
                  <c:v>44.2</c:v>
                </c:pt>
                <c:pt idx="21216">
                  <c:v>44.202083333333299</c:v>
                </c:pt>
                <c:pt idx="21217">
                  <c:v>44.204166666666694</c:v>
                </c:pt>
                <c:pt idx="21218">
                  <c:v>44.206250000000004</c:v>
                </c:pt>
                <c:pt idx="21219">
                  <c:v>44.208333333333307</c:v>
                </c:pt>
                <c:pt idx="21220">
                  <c:v>44.210416666666696</c:v>
                </c:pt>
                <c:pt idx="21221">
                  <c:v>44.212500000000006</c:v>
                </c:pt>
                <c:pt idx="21222">
                  <c:v>44.214583333333294</c:v>
                </c:pt>
                <c:pt idx="21223">
                  <c:v>44.216666666666683</c:v>
                </c:pt>
                <c:pt idx="21224">
                  <c:v>44.218750000000007</c:v>
                </c:pt>
                <c:pt idx="21225">
                  <c:v>44.220833333333303</c:v>
                </c:pt>
                <c:pt idx="21226">
                  <c:v>44.222916666666698</c:v>
                </c:pt>
                <c:pt idx="21227">
                  <c:v>44.225000000000009</c:v>
                </c:pt>
                <c:pt idx="21228">
                  <c:v>44.227083333333297</c:v>
                </c:pt>
                <c:pt idx="21229">
                  <c:v>44.2291666666667</c:v>
                </c:pt>
                <c:pt idx="21230">
                  <c:v>44.231250000000003</c:v>
                </c:pt>
                <c:pt idx="21231">
                  <c:v>44.233333333333306</c:v>
                </c:pt>
                <c:pt idx="21232">
                  <c:v>44.235416666666701</c:v>
                </c:pt>
                <c:pt idx="21233">
                  <c:v>44.237500000000004</c:v>
                </c:pt>
                <c:pt idx="21234">
                  <c:v>44.2395833333333</c:v>
                </c:pt>
                <c:pt idx="21235">
                  <c:v>44.241666666666688</c:v>
                </c:pt>
                <c:pt idx="21236">
                  <c:v>44.243750000000006</c:v>
                </c:pt>
                <c:pt idx="21237">
                  <c:v>44.245833333333302</c:v>
                </c:pt>
                <c:pt idx="21238">
                  <c:v>44.24791666666669</c:v>
                </c:pt>
                <c:pt idx="21239">
                  <c:v>44.25</c:v>
                </c:pt>
                <c:pt idx="21240">
                  <c:v>44.252083333333296</c:v>
                </c:pt>
                <c:pt idx="21241">
                  <c:v>44.254166666666684</c:v>
                </c:pt>
                <c:pt idx="21242">
                  <c:v>44.256250000000001</c:v>
                </c:pt>
                <c:pt idx="21243">
                  <c:v>44.258333333333304</c:v>
                </c:pt>
                <c:pt idx="21244">
                  <c:v>44.2604166666667</c:v>
                </c:pt>
                <c:pt idx="21245">
                  <c:v>44.26250000000001</c:v>
                </c:pt>
                <c:pt idx="21246">
                  <c:v>44.264583333333299</c:v>
                </c:pt>
                <c:pt idx="21247">
                  <c:v>44.266666666666694</c:v>
                </c:pt>
                <c:pt idx="21248">
                  <c:v>44.268750000000011</c:v>
                </c:pt>
                <c:pt idx="21249">
                  <c:v>44.2708333333333</c:v>
                </c:pt>
                <c:pt idx="21250">
                  <c:v>44.272916666666703</c:v>
                </c:pt>
                <c:pt idx="21251">
                  <c:v>44.275000000000006</c:v>
                </c:pt>
                <c:pt idx="21252">
                  <c:v>44.277083333333294</c:v>
                </c:pt>
                <c:pt idx="21253">
                  <c:v>44.27916666666669</c:v>
                </c:pt>
                <c:pt idx="21254">
                  <c:v>44.28125</c:v>
                </c:pt>
                <c:pt idx="21255">
                  <c:v>44.283333333333303</c:v>
                </c:pt>
                <c:pt idx="21256">
                  <c:v>44.285416666666691</c:v>
                </c:pt>
                <c:pt idx="21257">
                  <c:v>44.287500000000001</c:v>
                </c:pt>
                <c:pt idx="21258">
                  <c:v>44.289583333333297</c:v>
                </c:pt>
                <c:pt idx="21259">
                  <c:v>44.291666666666693</c:v>
                </c:pt>
                <c:pt idx="21260">
                  <c:v>44.29375000000001</c:v>
                </c:pt>
                <c:pt idx="21261">
                  <c:v>44.295833333333306</c:v>
                </c:pt>
                <c:pt idx="21262">
                  <c:v>44.297916666666701</c:v>
                </c:pt>
                <c:pt idx="21263">
                  <c:v>44.3</c:v>
                </c:pt>
                <c:pt idx="21264">
                  <c:v>44.302083333333293</c:v>
                </c:pt>
                <c:pt idx="21265">
                  <c:v>44.304166666666688</c:v>
                </c:pt>
                <c:pt idx="21266">
                  <c:v>44.306249999999999</c:v>
                </c:pt>
                <c:pt idx="21267">
                  <c:v>44.308333333333302</c:v>
                </c:pt>
                <c:pt idx="21268">
                  <c:v>44.310416666666683</c:v>
                </c:pt>
                <c:pt idx="21269">
                  <c:v>44.3125</c:v>
                </c:pt>
                <c:pt idx="21270">
                  <c:v>44.314583333333289</c:v>
                </c:pt>
                <c:pt idx="21271">
                  <c:v>44.316666666666677</c:v>
                </c:pt>
                <c:pt idx="21272">
                  <c:v>44.318750000000001</c:v>
                </c:pt>
                <c:pt idx="21273">
                  <c:v>44.320833333333297</c:v>
                </c:pt>
                <c:pt idx="21274">
                  <c:v>44.3229166666667</c:v>
                </c:pt>
                <c:pt idx="21275">
                  <c:v>44.325000000000003</c:v>
                </c:pt>
                <c:pt idx="21276">
                  <c:v>44.327083333333292</c:v>
                </c:pt>
                <c:pt idx="21277">
                  <c:v>44.329166666666694</c:v>
                </c:pt>
                <c:pt idx="21278">
                  <c:v>44.331249999999997</c:v>
                </c:pt>
                <c:pt idx="21279">
                  <c:v>44.3333333333333</c:v>
                </c:pt>
                <c:pt idx="21280">
                  <c:v>44.335416666666696</c:v>
                </c:pt>
                <c:pt idx="21281">
                  <c:v>44.337499999999999</c:v>
                </c:pt>
                <c:pt idx="21282">
                  <c:v>44.339583333333294</c:v>
                </c:pt>
                <c:pt idx="21283">
                  <c:v>44.341666666666676</c:v>
                </c:pt>
                <c:pt idx="21284">
                  <c:v>44.34375</c:v>
                </c:pt>
                <c:pt idx="21285">
                  <c:v>44.345833333333296</c:v>
                </c:pt>
                <c:pt idx="21286">
                  <c:v>44.347916666666684</c:v>
                </c:pt>
                <c:pt idx="21287">
                  <c:v>44.349999999999994</c:v>
                </c:pt>
                <c:pt idx="21288">
                  <c:v>44.35208333333329</c:v>
                </c:pt>
                <c:pt idx="21289">
                  <c:v>44.354166666666686</c:v>
                </c:pt>
                <c:pt idx="21290">
                  <c:v>44.356249999999996</c:v>
                </c:pt>
                <c:pt idx="21291">
                  <c:v>44.358333333333299</c:v>
                </c:pt>
                <c:pt idx="21292">
                  <c:v>44.360416666666694</c:v>
                </c:pt>
                <c:pt idx="21293">
                  <c:v>44.362500000000004</c:v>
                </c:pt>
                <c:pt idx="21294">
                  <c:v>44.364583333333293</c:v>
                </c:pt>
                <c:pt idx="21295">
                  <c:v>44.366666666666688</c:v>
                </c:pt>
                <c:pt idx="21296">
                  <c:v>44.368750000000006</c:v>
                </c:pt>
                <c:pt idx="21297">
                  <c:v>44.370833333333294</c:v>
                </c:pt>
                <c:pt idx="21298">
                  <c:v>44.37291666666669</c:v>
                </c:pt>
                <c:pt idx="21299">
                  <c:v>44.375</c:v>
                </c:pt>
                <c:pt idx="21300">
                  <c:v>44.377083333333289</c:v>
                </c:pt>
                <c:pt idx="21301">
                  <c:v>44.379166666666684</c:v>
                </c:pt>
                <c:pt idx="21302">
                  <c:v>44.381249999999994</c:v>
                </c:pt>
                <c:pt idx="21303">
                  <c:v>44.383333333333297</c:v>
                </c:pt>
                <c:pt idx="21304">
                  <c:v>44.385416666666693</c:v>
                </c:pt>
                <c:pt idx="21305">
                  <c:v>44.387499999999996</c:v>
                </c:pt>
                <c:pt idx="21306">
                  <c:v>44.389583333333292</c:v>
                </c:pt>
                <c:pt idx="21307">
                  <c:v>44.391666666666687</c:v>
                </c:pt>
                <c:pt idx="21308">
                  <c:v>44.393750000000004</c:v>
                </c:pt>
                <c:pt idx="21309">
                  <c:v>44.3958333333333</c:v>
                </c:pt>
                <c:pt idx="21310">
                  <c:v>44.397916666666696</c:v>
                </c:pt>
                <c:pt idx="21311">
                  <c:v>44.4</c:v>
                </c:pt>
                <c:pt idx="21312">
                  <c:v>44.402083333333294</c:v>
                </c:pt>
                <c:pt idx="21313">
                  <c:v>44.404166666666683</c:v>
                </c:pt>
                <c:pt idx="21314">
                  <c:v>44.40625</c:v>
                </c:pt>
                <c:pt idx="21315">
                  <c:v>44.408333333333303</c:v>
                </c:pt>
                <c:pt idx="21316">
                  <c:v>44.410416666666684</c:v>
                </c:pt>
                <c:pt idx="21317">
                  <c:v>44.412500000000001</c:v>
                </c:pt>
                <c:pt idx="21318">
                  <c:v>44.41458333333329</c:v>
                </c:pt>
                <c:pt idx="21319">
                  <c:v>44.416666666666686</c:v>
                </c:pt>
                <c:pt idx="21320">
                  <c:v>44.418750000000003</c:v>
                </c:pt>
                <c:pt idx="21321">
                  <c:v>44.420833333333299</c:v>
                </c:pt>
                <c:pt idx="21322">
                  <c:v>44.422916666666701</c:v>
                </c:pt>
                <c:pt idx="21323">
                  <c:v>44.425000000000004</c:v>
                </c:pt>
                <c:pt idx="21324">
                  <c:v>44.427083333333293</c:v>
                </c:pt>
                <c:pt idx="21325">
                  <c:v>44.429166666666696</c:v>
                </c:pt>
                <c:pt idx="21326">
                  <c:v>44.431249999999999</c:v>
                </c:pt>
                <c:pt idx="21327">
                  <c:v>44.433333333333302</c:v>
                </c:pt>
                <c:pt idx="21328">
                  <c:v>44.43541666666669</c:v>
                </c:pt>
                <c:pt idx="21329">
                  <c:v>44.4375</c:v>
                </c:pt>
                <c:pt idx="21330">
                  <c:v>44.439583333333296</c:v>
                </c:pt>
                <c:pt idx="21331">
                  <c:v>44.441666666666677</c:v>
                </c:pt>
                <c:pt idx="21332">
                  <c:v>44.443750000000001</c:v>
                </c:pt>
                <c:pt idx="21333">
                  <c:v>44.445833333333297</c:v>
                </c:pt>
                <c:pt idx="21334">
                  <c:v>44.447916666666693</c:v>
                </c:pt>
                <c:pt idx="21335">
                  <c:v>44.449999999999996</c:v>
                </c:pt>
                <c:pt idx="21336">
                  <c:v>44.452083333333292</c:v>
                </c:pt>
                <c:pt idx="21337">
                  <c:v>44.454166666666687</c:v>
                </c:pt>
                <c:pt idx="21338">
                  <c:v>44.456249999999997</c:v>
                </c:pt>
                <c:pt idx="21339">
                  <c:v>44.4583333333333</c:v>
                </c:pt>
                <c:pt idx="21340">
                  <c:v>44.460416666666696</c:v>
                </c:pt>
                <c:pt idx="21341">
                  <c:v>44.462500000000006</c:v>
                </c:pt>
                <c:pt idx="21342">
                  <c:v>44.464583333333294</c:v>
                </c:pt>
                <c:pt idx="21343">
                  <c:v>44.466666666666683</c:v>
                </c:pt>
                <c:pt idx="21344">
                  <c:v>44.468750000000007</c:v>
                </c:pt>
                <c:pt idx="21345">
                  <c:v>44.470833333333296</c:v>
                </c:pt>
                <c:pt idx="21346">
                  <c:v>44.472916666666691</c:v>
                </c:pt>
                <c:pt idx="21347">
                  <c:v>44.475000000000001</c:v>
                </c:pt>
                <c:pt idx="21348">
                  <c:v>44.47708333333329</c:v>
                </c:pt>
                <c:pt idx="21349">
                  <c:v>44.479166666666693</c:v>
                </c:pt>
                <c:pt idx="21350">
                  <c:v>44.481249999999996</c:v>
                </c:pt>
                <c:pt idx="21351">
                  <c:v>44.483333333333299</c:v>
                </c:pt>
                <c:pt idx="21352">
                  <c:v>44.485416666666694</c:v>
                </c:pt>
                <c:pt idx="21353">
                  <c:v>44.487499999999997</c:v>
                </c:pt>
                <c:pt idx="21354">
                  <c:v>44.489583333333293</c:v>
                </c:pt>
                <c:pt idx="21355">
                  <c:v>44.491666666666688</c:v>
                </c:pt>
                <c:pt idx="21356">
                  <c:v>44.493750000000006</c:v>
                </c:pt>
                <c:pt idx="21357">
                  <c:v>44.495833333333302</c:v>
                </c:pt>
                <c:pt idx="21358">
                  <c:v>44.49791666666669</c:v>
                </c:pt>
                <c:pt idx="21359">
                  <c:v>44.5</c:v>
                </c:pt>
                <c:pt idx="21360">
                  <c:v>44.502083333333296</c:v>
                </c:pt>
                <c:pt idx="21361">
                  <c:v>44.504166666666684</c:v>
                </c:pt>
                <c:pt idx="21362">
                  <c:v>44.506250000000001</c:v>
                </c:pt>
                <c:pt idx="21363">
                  <c:v>44.508333333333304</c:v>
                </c:pt>
                <c:pt idx="21364">
                  <c:v>44.510416666666693</c:v>
                </c:pt>
                <c:pt idx="21365">
                  <c:v>44.512500000000003</c:v>
                </c:pt>
                <c:pt idx="21366">
                  <c:v>44.514583333333292</c:v>
                </c:pt>
                <c:pt idx="21367">
                  <c:v>44.516666666666687</c:v>
                </c:pt>
                <c:pt idx="21368">
                  <c:v>44.518750000000004</c:v>
                </c:pt>
                <c:pt idx="21369">
                  <c:v>44.5208333333333</c:v>
                </c:pt>
                <c:pt idx="21370">
                  <c:v>44.522916666666703</c:v>
                </c:pt>
                <c:pt idx="21371">
                  <c:v>44.525000000000006</c:v>
                </c:pt>
                <c:pt idx="21372">
                  <c:v>44.527083333333294</c:v>
                </c:pt>
                <c:pt idx="21373">
                  <c:v>44.52916666666669</c:v>
                </c:pt>
                <c:pt idx="21374">
                  <c:v>44.53125</c:v>
                </c:pt>
                <c:pt idx="21375">
                  <c:v>44.533333333333303</c:v>
                </c:pt>
                <c:pt idx="21376">
                  <c:v>44.535416666666691</c:v>
                </c:pt>
                <c:pt idx="21377">
                  <c:v>44.537500000000001</c:v>
                </c:pt>
                <c:pt idx="21378">
                  <c:v>44.539583333333297</c:v>
                </c:pt>
                <c:pt idx="21379">
                  <c:v>44.541666666666686</c:v>
                </c:pt>
                <c:pt idx="21380">
                  <c:v>44.543750000000003</c:v>
                </c:pt>
                <c:pt idx="21381">
                  <c:v>44.545833333333299</c:v>
                </c:pt>
                <c:pt idx="21382">
                  <c:v>44.547916666666694</c:v>
                </c:pt>
                <c:pt idx="21383">
                  <c:v>44.55</c:v>
                </c:pt>
                <c:pt idx="21384">
                  <c:v>44.552083333333293</c:v>
                </c:pt>
                <c:pt idx="21385">
                  <c:v>44.554166666666688</c:v>
                </c:pt>
                <c:pt idx="21386">
                  <c:v>44.556249999999999</c:v>
                </c:pt>
                <c:pt idx="21387">
                  <c:v>44.558333333333302</c:v>
                </c:pt>
                <c:pt idx="21388">
                  <c:v>44.56041666666669</c:v>
                </c:pt>
                <c:pt idx="21389">
                  <c:v>44.562500000000007</c:v>
                </c:pt>
                <c:pt idx="21390">
                  <c:v>44.564583333333296</c:v>
                </c:pt>
                <c:pt idx="21391">
                  <c:v>44.566666666666684</c:v>
                </c:pt>
                <c:pt idx="21392">
                  <c:v>44.568750000000009</c:v>
                </c:pt>
                <c:pt idx="21393">
                  <c:v>44.570833333333297</c:v>
                </c:pt>
                <c:pt idx="21394">
                  <c:v>44.5729166666667</c:v>
                </c:pt>
                <c:pt idx="21395">
                  <c:v>44.575000000000003</c:v>
                </c:pt>
                <c:pt idx="21396">
                  <c:v>44.577083333333292</c:v>
                </c:pt>
                <c:pt idx="21397">
                  <c:v>44.579166666666694</c:v>
                </c:pt>
                <c:pt idx="21398">
                  <c:v>44.581249999999997</c:v>
                </c:pt>
                <c:pt idx="21399">
                  <c:v>44.5833333333333</c:v>
                </c:pt>
                <c:pt idx="21400">
                  <c:v>44.585416666666696</c:v>
                </c:pt>
                <c:pt idx="21401">
                  <c:v>44.587499999999999</c:v>
                </c:pt>
                <c:pt idx="21402">
                  <c:v>44.589583333333294</c:v>
                </c:pt>
                <c:pt idx="21403">
                  <c:v>44.591666666666683</c:v>
                </c:pt>
                <c:pt idx="21404">
                  <c:v>44.593750000000007</c:v>
                </c:pt>
                <c:pt idx="21405">
                  <c:v>44.595833333333303</c:v>
                </c:pt>
                <c:pt idx="21406">
                  <c:v>44.597916666666691</c:v>
                </c:pt>
                <c:pt idx="21407">
                  <c:v>44.6</c:v>
                </c:pt>
                <c:pt idx="21408">
                  <c:v>44.602083333333297</c:v>
                </c:pt>
                <c:pt idx="21409">
                  <c:v>44.604166666666693</c:v>
                </c:pt>
                <c:pt idx="21410">
                  <c:v>44.606250000000003</c:v>
                </c:pt>
                <c:pt idx="21411">
                  <c:v>44.608333333333306</c:v>
                </c:pt>
                <c:pt idx="21412">
                  <c:v>44.610416666666694</c:v>
                </c:pt>
                <c:pt idx="21413">
                  <c:v>44.612500000000004</c:v>
                </c:pt>
                <c:pt idx="21414">
                  <c:v>44.614583333333293</c:v>
                </c:pt>
                <c:pt idx="21415">
                  <c:v>44.616666666666688</c:v>
                </c:pt>
                <c:pt idx="21416">
                  <c:v>44.618750000000006</c:v>
                </c:pt>
                <c:pt idx="21417">
                  <c:v>44.620833333333302</c:v>
                </c:pt>
                <c:pt idx="21418">
                  <c:v>44.622916666666697</c:v>
                </c:pt>
                <c:pt idx="21419">
                  <c:v>44.625000000000007</c:v>
                </c:pt>
                <c:pt idx="21420">
                  <c:v>44.627083333333296</c:v>
                </c:pt>
                <c:pt idx="21421">
                  <c:v>44.629166666666691</c:v>
                </c:pt>
                <c:pt idx="21422">
                  <c:v>44.631250000000001</c:v>
                </c:pt>
                <c:pt idx="21423">
                  <c:v>44.633333333333304</c:v>
                </c:pt>
                <c:pt idx="21424">
                  <c:v>44.6354166666667</c:v>
                </c:pt>
                <c:pt idx="21425">
                  <c:v>44.637500000000003</c:v>
                </c:pt>
                <c:pt idx="21426">
                  <c:v>44.639583333333299</c:v>
                </c:pt>
                <c:pt idx="21427">
                  <c:v>44.641666666666687</c:v>
                </c:pt>
                <c:pt idx="21428">
                  <c:v>44.643750000000004</c:v>
                </c:pt>
                <c:pt idx="21429">
                  <c:v>44.6458333333333</c:v>
                </c:pt>
                <c:pt idx="21430">
                  <c:v>44.647916666666696</c:v>
                </c:pt>
                <c:pt idx="21431">
                  <c:v>44.65</c:v>
                </c:pt>
                <c:pt idx="21432">
                  <c:v>44.652083333333294</c:v>
                </c:pt>
                <c:pt idx="21433">
                  <c:v>44.654166666666683</c:v>
                </c:pt>
                <c:pt idx="21434">
                  <c:v>44.65625</c:v>
                </c:pt>
                <c:pt idx="21435">
                  <c:v>44.658333333333303</c:v>
                </c:pt>
                <c:pt idx="21436">
                  <c:v>44.660416666666691</c:v>
                </c:pt>
                <c:pt idx="21437">
                  <c:v>44.662500000000009</c:v>
                </c:pt>
                <c:pt idx="21438">
                  <c:v>44.664583333333297</c:v>
                </c:pt>
                <c:pt idx="21439">
                  <c:v>44.666666666666693</c:v>
                </c:pt>
                <c:pt idx="21440">
                  <c:v>44.66875000000001</c:v>
                </c:pt>
                <c:pt idx="21441">
                  <c:v>44.670833333333299</c:v>
                </c:pt>
                <c:pt idx="21442">
                  <c:v>44.672916666666701</c:v>
                </c:pt>
                <c:pt idx="21443">
                  <c:v>44.675000000000004</c:v>
                </c:pt>
                <c:pt idx="21444">
                  <c:v>44.677083333333293</c:v>
                </c:pt>
                <c:pt idx="21445">
                  <c:v>44.679166666666696</c:v>
                </c:pt>
                <c:pt idx="21446">
                  <c:v>44.681249999999999</c:v>
                </c:pt>
                <c:pt idx="21447">
                  <c:v>44.683333333333302</c:v>
                </c:pt>
                <c:pt idx="21448">
                  <c:v>44.68541666666669</c:v>
                </c:pt>
                <c:pt idx="21449">
                  <c:v>44.6875</c:v>
                </c:pt>
                <c:pt idx="21450">
                  <c:v>44.689583333333296</c:v>
                </c:pt>
                <c:pt idx="21451">
                  <c:v>44.691666666666684</c:v>
                </c:pt>
                <c:pt idx="21452">
                  <c:v>44.693750000000009</c:v>
                </c:pt>
                <c:pt idx="21453">
                  <c:v>44.695833333333304</c:v>
                </c:pt>
                <c:pt idx="21454">
                  <c:v>44.6979166666667</c:v>
                </c:pt>
                <c:pt idx="21455">
                  <c:v>44.7</c:v>
                </c:pt>
                <c:pt idx="21456">
                  <c:v>44.702083333333299</c:v>
                </c:pt>
                <c:pt idx="21457">
                  <c:v>44.704166666666694</c:v>
                </c:pt>
                <c:pt idx="21458">
                  <c:v>44.706250000000004</c:v>
                </c:pt>
                <c:pt idx="21459">
                  <c:v>44.708333333333307</c:v>
                </c:pt>
                <c:pt idx="21460">
                  <c:v>44.710416666666696</c:v>
                </c:pt>
                <c:pt idx="21461">
                  <c:v>44.712500000000006</c:v>
                </c:pt>
                <c:pt idx="21462">
                  <c:v>44.714583333333294</c:v>
                </c:pt>
                <c:pt idx="21463">
                  <c:v>44.716666666666683</c:v>
                </c:pt>
                <c:pt idx="21464">
                  <c:v>44.718750000000007</c:v>
                </c:pt>
                <c:pt idx="21465">
                  <c:v>44.720833333333303</c:v>
                </c:pt>
                <c:pt idx="21466">
                  <c:v>44.722916666666698</c:v>
                </c:pt>
                <c:pt idx="21467">
                  <c:v>44.725000000000009</c:v>
                </c:pt>
                <c:pt idx="21468">
                  <c:v>44.727083333333297</c:v>
                </c:pt>
                <c:pt idx="21469">
                  <c:v>44.7291666666667</c:v>
                </c:pt>
                <c:pt idx="21470">
                  <c:v>44.731250000000003</c:v>
                </c:pt>
                <c:pt idx="21471">
                  <c:v>44.733333333333306</c:v>
                </c:pt>
                <c:pt idx="21472">
                  <c:v>44.735416666666701</c:v>
                </c:pt>
                <c:pt idx="21473">
                  <c:v>44.737500000000004</c:v>
                </c:pt>
                <c:pt idx="21474">
                  <c:v>44.7395833333333</c:v>
                </c:pt>
                <c:pt idx="21475">
                  <c:v>44.741666666666688</c:v>
                </c:pt>
                <c:pt idx="21476">
                  <c:v>44.743750000000006</c:v>
                </c:pt>
                <c:pt idx="21477">
                  <c:v>44.745833333333302</c:v>
                </c:pt>
                <c:pt idx="21478">
                  <c:v>44.74791666666669</c:v>
                </c:pt>
                <c:pt idx="21479">
                  <c:v>44.75</c:v>
                </c:pt>
                <c:pt idx="21480">
                  <c:v>44.752083333333296</c:v>
                </c:pt>
                <c:pt idx="21481">
                  <c:v>44.754166666666684</c:v>
                </c:pt>
                <c:pt idx="21482">
                  <c:v>44.756250000000001</c:v>
                </c:pt>
                <c:pt idx="21483">
                  <c:v>44.758333333333304</c:v>
                </c:pt>
                <c:pt idx="21484">
                  <c:v>44.7604166666667</c:v>
                </c:pt>
                <c:pt idx="21485">
                  <c:v>44.76250000000001</c:v>
                </c:pt>
                <c:pt idx="21486">
                  <c:v>44.764583333333299</c:v>
                </c:pt>
                <c:pt idx="21487">
                  <c:v>44.766666666666694</c:v>
                </c:pt>
                <c:pt idx="21488">
                  <c:v>44.768750000000011</c:v>
                </c:pt>
                <c:pt idx="21489">
                  <c:v>44.7708333333333</c:v>
                </c:pt>
                <c:pt idx="21490">
                  <c:v>44.772916666666703</c:v>
                </c:pt>
                <c:pt idx="21491">
                  <c:v>44.775000000000006</c:v>
                </c:pt>
                <c:pt idx="21492">
                  <c:v>44.777083333333294</c:v>
                </c:pt>
                <c:pt idx="21493">
                  <c:v>44.77916666666669</c:v>
                </c:pt>
                <c:pt idx="21494">
                  <c:v>44.78125</c:v>
                </c:pt>
                <c:pt idx="21495">
                  <c:v>44.783333333333303</c:v>
                </c:pt>
                <c:pt idx="21496">
                  <c:v>44.785416666666691</c:v>
                </c:pt>
                <c:pt idx="21497">
                  <c:v>44.787500000000001</c:v>
                </c:pt>
                <c:pt idx="21498">
                  <c:v>44.789583333333297</c:v>
                </c:pt>
                <c:pt idx="21499">
                  <c:v>44.791666666666693</c:v>
                </c:pt>
                <c:pt idx="21500">
                  <c:v>44.79375000000001</c:v>
                </c:pt>
                <c:pt idx="21501">
                  <c:v>44.795833333333306</c:v>
                </c:pt>
                <c:pt idx="21502">
                  <c:v>44.797916666666701</c:v>
                </c:pt>
                <c:pt idx="21503">
                  <c:v>44.8</c:v>
                </c:pt>
                <c:pt idx="21504">
                  <c:v>44.802083333333293</c:v>
                </c:pt>
                <c:pt idx="21505">
                  <c:v>44.804166666666688</c:v>
                </c:pt>
                <c:pt idx="21506">
                  <c:v>44.806249999999999</c:v>
                </c:pt>
                <c:pt idx="21507">
                  <c:v>44.808333333333302</c:v>
                </c:pt>
                <c:pt idx="21508">
                  <c:v>44.810416666666683</c:v>
                </c:pt>
                <c:pt idx="21509">
                  <c:v>44.8125</c:v>
                </c:pt>
                <c:pt idx="21510">
                  <c:v>44.814583333333289</c:v>
                </c:pt>
                <c:pt idx="21511">
                  <c:v>44.816666666666677</c:v>
                </c:pt>
                <c:pt idx="21512">
                  <c:v>44.818750000000001</c:v>
                </c:pt>
                <c:pt idx="21513">
                  <c:v>44.820833333333297</c:v>
                </c:pt>
                <c:pt idx="21514">
                  <c:v>44.8229166666667</c:v>
                </c:pt>
                <c:pt idx="21515">
                  <c:v>44.825000000000003</c:v>
                </c:pt>
                <c:pt idx="21516">
                  <c:v>44.827083333333292</c:v>
                </c:pt>
                <c:pt idx="21517">
                  <c:v>44.829166666666694</c:v>
                </c:pt>
                <c:pt idx="21518">
                  <c:v>44.831249999999997</c:v>
                </c:pt>
                <c:pt idx="21519">
                  <c:v>44.8333333333333</c:v>
                </c:pt>
                <c:pt idx="21520">
                  <c:v>44.835416666666696</c:v>
                </c:pt>
                <c:pt idx="21521">
                  <c:v>44.837499999999999</c:v>
                </c:pt>
                <c:pt idx="21522">
                  <c:v>44.839583333333294</c:v>
                </c:pt>
                <c:pt idx="21523">
                  <c:v>44.841666666666676</c:v>
                </c:pt>
                <c:pt idx="21524">
                  <c:v>44.84375</c:v>
                </c:pt>
                <c:pt idx="21525">
                  <c:v>44.845833333333296</c:v>
                </c:pt>
                <c:pt idx="21526">
                  <c:v>44.847916666666684</c:v>
                </c:pt>
                <c:pt idx="21527">
                  <c:v>44.849999999999994</c:v>
                </c:pt>
                <c:pt idx="21528">
                  <c:v>44.85208333333329</c:v>
                </c:pt>
                <c:pt idx="21529">
                  <c:v>44.854166666666686</c:v>
                </c:pt>
                <c:pt idx="21530">
                  <c:v>44.856249999999996</c:v>
                </c:pt>
                <c:pt idx="21531">
                  <c:v>44.858333333333299</c:v>
                </c:pt>
                <c:pt idx="21532">
                  <c:v>44.860416666666694</c:v>
                </c:pt>
                <c:pt idx="21533">
                  <c:v>44.862500000000004</c:v>
                </c:pt>
                <c:pt idx="21534">
                  <c:v>44.864583333333293</c:v>
                </c:pt>
                <c:pt idx="21535">
                  <c:v>44.866666666666688</c:v>
                </c:pt>
                <c:pt idx="21536">
                  <c:v>44.868750000000006</c:v>
                </c:pt>
                <c:pt idx="21537">
                  <c:v>44.870833333333294</c:v>
                </c:pt>
                <c:pt idx="21538">
                  <c:v>44.87291666666669</c:v>
                </c:pt>
                <c:pt idx="21539">
                  <c:v>44.875</c:v>
                </c:pt>
                <c:pt idx="21540">
                  <c:v>44.877083333333289</c:v>
                </c:pt>
                <c:pt idx="21541">
                  <c:v>44.879166666666684</c:v>
                </c:pt>
                <c:pt idx="21542">
                  <c:v>44.881249999999994</c:v>
                </c:pt>
                <c:pt idx="21543">
                  <c:v>44.883333333333297</c:v>
                </c:pt>
                <c:pt idx="21544">
                  <c:v>44.885416666666693</c:v>
                </c:pt>
                <c:pt idx="21545">
                  <c:v>44.887499999999996</c:v>
                </c:pt>
                <c:pt idx="21546">
                  <c:v>44.889583333333292</c:v>
                </c:pt>
                <c:pt idx="21547">
                  <c:v>44.891666666666687</c:v>
                </c:pt>
                <c:pt idx="21548">
                  <c:v>44.893750000000004</c:v>
                </c:pt>
                <c:pt idx="21549">
                  <c:v>44.8958333333333</c:v>
                </c:pt>
                <c:pt idx="21550">
                  <c:v>44.897916666666696</c:v>
                </c:pt>
                <c:pt idx="21551">
                  <c:v>44.9</c:v>
                </c:pt>
                <c:pt idx="21552">
                  <c:v>44.902083333333294</c:v>
                </c:pt>
                <c:pt idx="21553">
                  <c:v>44.904166666666683</c:v>
                </c:pt>
                <c:pt idx="21554">
                  <c:v>44.90625</c:v>
                </c:pt>
                <c:pt idx="21555">
                  <c:v>44.908333333333303</c:v>
                </c:pt>
                <c:pt idx="21556">
                  <c:v>44.910416666666684</c:v>
                </c:pt>
                <c:pt idx="21557">
                  <c:v>44.912500000000001</c:v>
                </c:pt>
                <c:pt idx="21558">
                  <c:v>44.91458333333329</c:v>
                </c:pt>
                <c:pt idx="21559">
                  <c:v>44.916666666666686</c:v>
                </c:pt>
                <c:pt idx="21560">
                  <c:v>44.918750000000003</c:v>
                </c:pt>
                <c:pt idx="21561">
                  <c:v>44.920833333333299</c:v>
                </c:pt>
                <c:pt idx="21562">
                  <c:v>44.922916666666701</c:v>
                </c:pt>
                <c:pt idx="21563">
                  <c:v>44.925000000000004</c:v>
                </c:pt>
                <c:pt idx="21564">
                  <c:v>44.927083333333293</c:v>
                </c:pt>
                <c:pt idx="21565">
                  <c:v>44.929166666666696</c:v>
                </c:pt>
                <c:pt idx="21566">
                  <c:v>44.931249999999999</c:v>
                </c:pt>
                <c:pt idx="21567">
                  <c:v>44.933333333333302</c:v>
                </c:pt>
                <c:pt idx="21568">
                  <c:v>44.93541666666669</c:v>
                </c:pt>
                <c:pt idx="21569">
                  <c:v>44.9375</c:v>
                </c:pt>
                <c:pt idx="21570">
                  <c:v>44.939583333333296</c:v>
                </c:pt>
                <c:pt idx="21571">
                  <c:v>44.941666666666677</c:v>
                </c:pt>
                <c:pt idx="21572">
                  <c:v>44.943750000000001</c:v>
                </c:pt>
                <c:pt idx="21573">
                  <c:v>44.945833333333297</c:v>
                </c:pt>
                <c:pt idx="21574">
                  <c:v>44.947916666666693</c:v>
                </c:pt>
                <c:pt idx="21575">
                  <c:v>44.949999999999996</c:v>
                </c:pt>
                <c:pt idx="21576">
                  <c:v>44.952083333333292</c:v>
                </c:pt>
                <c:pt idx="21577">
                  <c:v>44.954166666666687</c:v>
                </c:pt>
                <c:pt idx="21578">
                  <c:v>44.956249999999997</c:v>
                </c:pt>
                <c:pt idx="21579">
                  <c:v>44.9583333333333</c:v>
                </c:pt>
                <c:pt idx="21580">
                  <c:v>44.960416666666696</c:v>
                </c:pt>
                <c:pt idx="21581">
                  <c:v>44.962500000000006</c:v>
                </c:pt>
                <c:pt idx="21582">
                  <c:v>44.964583333333294</c:v>
                </c:pt>
                <c:pt idx="21583">
                  <c:v>44.966666666666683</c:v>
                </c:pt>
                <c:pt idx="21584">
                  <c:v>44.968750000000007</c:v>
                </c:pt>
                <c:pt idx="21585">
                  <c:v>44.970833333333296</c:v>
                </c:pt>
                <c:pt idx="21586">
                  <c:v>44.972916666666691</c:v>
                </c:pt>
                <c:pt idx="21587">
                  <c:v>44.975000000000001</c:v>
                </c:pt>
                <c:pt idx="21588">
                  <c:v>44.97708333333329</c:v>
                </c:pt>
                <c:pt idx="21589">
                  <c:v>44.979166666666693</c:v>
                </c:pt>
                <c:pt idx="21590">
                  <c:v>44.981249999999996</c:v>
                </c:pt>
                <c:pt idx="21591">
                  <c:v>44.983333333333299</c:v>
                </c:pt>
                <c:pt idx="21592">
                  <c:v>44.985416666666694</c:v>
                </c:pt>
                <c:pt idx="21593">
                  <c:v>44.987499999999997</c:v>
                </c:pt>
                <c:pt idx="21594">
                  <c:v>44.989583333333293</c:v>
                </c:pt>
                <c:pt idx="21595">
                  <c:v>44.991666666666688</c:v>
                </c:pt>
                <c:pt idx="21596">
                  <c:v>44.993750000000006</c:v>
                </c:pt>
                <c:pt idx="21597">
                  <c:v>44.995833333333302</c:v>
                </c:pt>
                <c:pt idx="21598">
                  <c:v>44.99791666666669</c:v>
                </c:pt>
                <c:pt idx="21599">
                  <c:v>45</c:v>
                </c:pt>
                <c:pt idx="21600">
                  <c:v>45.002083333333296</c:v>
                </c:pt>
                <c:pt idx="21601">
                  <c:v>45.004166666666684</c:v>
                </c:pt>
                <c:pt idx="21602">
                  <c:v>45.006250000000001</c:v>
                </c:pt>
                <c:pt idx="21603">
                  <c:v>45.008333333333304</c:v>
                </c:pt>
                <c:pt idx="21604">
                  <c:v>45.010416666666693</c:v>
                </c:pt>
                <c:pt idx="21605">
                  <c:v>45.012500000000003</c:v>
                </c:pt>
                <c:pt idx="21606">
                  <c:v>45.014583333333292</c:v>
                </c:pt>
                <c:pt idx="21607">
                  <c:v>45.016666666666687</c:v>
                </c:pt>
                <c:pt idx="21608">
                  <c:v>45.018750000000004</c:v>
                </c:pt>
                <c:pt idx="21609">
                  <c:v>45.0208333333333</c:v>
                </c:pt>
                <c:pt idx="21610">
                  <c:v>45.022916666666703</c:v>
                </c:pt>
                <c:pt idx="21611">
                  <c:v>45.025000000000006</c:v>
                </c:pt>
                <c:pt idx="21612">
                  <c:v>45.027083333333294</c:v>
                </c:pt>
                <c:pt idx="21613">
                  <c:v>45.02916666666669</c:v>
                </c:pt>
                <c:pt idx="21614">
                  <c:v>45.03125</c:v>
                </c:pt>
                <c:pt idx="21615">
                  <c:v>45.033333333333303</c:v>
                </c:pt>
                <c:pt idx="21616">
                  <c:v>45.035416666666691</c:v>
                </c:pt>
                <c:pt idx="21617">
                  <c:v>45.037500000000001</c:v>
                </c:pt>
                <c:pt idx="21618">
                  <c:v>45.039583333333297</c:v>
                </c:pt>
                <c:pt idx="21619">
                  <c:v>45.041666666666686</c:v>
                </c:pt>
                <c:pt idx="21620">
                  <c:v>45.043750000000003</c:v>
                </c:pt>
                <c:pt idx="21621">
                  <c:v>45.045833333333299</c:v>
                </c:pt>
                <c:pt idx="21622">
                  <c:v>45.047916666666694</c:v>
                </c:pt>
                <c:pt idx="21623">
                  <c:v>45.05</c:v>
                </c:pt>
                <c:pt idx="21624">
                  <c:v>45.052083333333293</c:v>
                </c:pt>
                <c:pt idx="21625">
                  <c:v>45.054166666666688</c:v>
                </c:pt>
                <c:pt idx="21626">
                  <c:v>45.056249999999999</c:v>
                </c:pt>
                <c:pt idx="21627">
                  <c:v>45.058333333333302</c:v>
                </c:pt>
                <c:pt idx="21628">
                  <c:v>45.06041666666669</c:v>
                </c:pt>
                <c:pt idx="21629">
                  <c:v>45.062500000000007</c:v>
                </c:pt>
                <c:pt idx="21630">
                  <c:v>45.064583333333296</c:v>
                </c:pt>
                <c:pt idx="21631">
                  <c:v>45.066666666666684</c:v>
                </c:pt>
                <c:pt idx="21632">
                  <c:v>45.068750000000009</c:v>
                </c:pt>
                <c:pt idx="21633">
                  <c:v>45.070833333333297</c:v>
                </c:pt>
                <c:pt idx="21634">
                  <c:v>45.0729166666667</c:v>
                </c:pt>
                <c:pt idx="21635">
                  <c:v>45.075000000000003</c:v>
                </c:pt>
                <c:pt idx="21636">
                  <c:v>45.077083333333292</c:v>
                </c:pt>
                <c:pt idx="21637">
                  <c:v>45.079166666666694</c:v>
                </c:pt>
                <c:pt idx="21638">
                  <c:v>45.081249999999997</c:v>
                </c:pt>
                <c:pt idx="21639">
                  <c:v>45.0833333333333</c:v>
                </c:pt>
                <c:pt idx="21640">
                  <c:v>45.085416666666696</c:v>
                </c:pt>
                <c:pt idx="21641">
                  <c:v>45.087499999999999</c:v>
                </c:pt>
                <c:pt idx="21642">
                  <c:v>45.089583333333294</c:v>
                </c:pt>
                <c:pt idx="21643">
                  <c:v>45.091666666666683</c:v>
                </c:pt>
                <c:pt idx="21644">
                  <c:v>45.093750000000007</c:v>
                </c:pt>
                <c:pt idx="21645">
                  <c:v>45.095833333333303</c:v>
                </c:pt>
                <c:pt idx="21646">
                  <c:v>45.097916666666691</c:v>
                </c:pt>
                <c:pt idx="21647">
                  <c:v>45.1</c:v>
                </c:pt>
                <c:pt idx="21648">
                  <c:v>45.102083333333297</c:v>
                </c:pt>
                <c:pt idx="21649">
                  <c:v>45.104166666666693</c:v>
                </c:pt>
                <c:pt idx="21650">
                  <c:v>45.106250000000003</c:v>
                </c:pt>
                <c:pt idx="21651">
                  <c:v>45.108333333333306</c:v>
                </c:pt>
                <c:pt idx="21652">
                  <c:v>45.110416666666694</c:v>
                </c:pt>
                <c:pt idx="21653">
                  <c:v>45.112500000000004</c:v>
                </c:pt>
                <c:pt idx="21654">
                  <c:v>45.114583333333293</c:v>
                </c:pt>
                <c:pt idx="21655">
                  <c:v>45.116666666666688</c:v>
                </c:pt>
                <c:pt idx="21656">
                  <c:v>45.118750000000006</c:v>
                </c:pt>
                <c:pt idx="21657">
                  <c:v>45.120833333333302</c:v>
                </c:pt>
                <c:pt idx="21658">
                  <c:v>45.122916666666697</c:v>
                </c:pt>
                <c:pt idx="21659">
                  <c:v>45.125000000000007</c:v>
                </c:pt>
                <c:pt idx="21660">
                  <c:v>45.127083333333296</c:v>
                </c:pt>
                <c:pt idx="21661">
                  <c:v>45.129166666666691</c:v>
                </c:pt>
                <c:pt idx="21662">
                  <c:v>45.131250000000001</c:v>
                </c:pt>
                <c:pt idx="21663">
                  <c:v>45.133333333333304</c:v>
                </c:pt>
                <c:pt idx="21664">
                  <c:v>45.1354166666667</c:v>
                </c:pt>
                <c:pt idx="21665">
                  <c:v>45.137500000000003</c:v>
                </c:pt>
                <c:pt idx="21666">
                  <c:v>45.139583333333299</c:v>
                </c:pt>
                <c:pt idx="21667">
                  <c:v>45.141666666666687</c:v>
                </c:pt>
                <c:pt idx="21668">
                  <c:v>45.143750000000004</c:v>
                </c:pt>
                <c:pt idx="21669">
                  <c:v>45.1458333333333</c:v>
                </c:pt>
                <c:pt idx="21670">
                  <c:v>45.147916666666696</c:v>
                </c:pt>
                <c:pt idx="21671">
                  <c:v>45.15</c:v>
                </c:pt>
                <c:pt idx="21672">
                  <c:v>45.152083333333294</c:v>
                </c:pt>
                <c:pt idx="21673">
                  <c:v>45.154166666666683</c:v>
                </c:pt>
                <c:pt idx="21674">
                  <c:v>45.15625</c:v>
                </c:pt>
                <c:pt idx="21675">
                  <c:v>45.158333333333303</c:v>
                </c:pt>
                <c:pt idx="21676">
                  <c:v>45.160416666666691</c:v>
                </c:pt>
                <c:pt idx="21677">
                  <c:v>45.162500000000009</c:v>
                </c:pt>
                <c:pt idx="21678">
                  <c:v>45.164583333333297</c:v>
                </c:pt>
                <c:pt idx="21679">
                  <c:v>45.166666666666693</c:v>
                </c:pt>
                <c:pt idx="21680">
                  <c:v>45.16875000000001</c:v>
                </c:pt>
                <c:pt idx="21681">
                  <c:v>45.170833333333299</c:v>
                </c:pt>
                <c:pt idx="21682">
                  <c:v>45.172916666666701</c:v>
                </c:pt>
                <c:pt idx="21683">
                  <c:v>45.175000000000004</c:v>
                </c:pt>
                <c:pt idx="21684">
                  <c:v>45.177083333333293</c:v>
                </c:pt>
                <c:pt idx="21685">
                  <c:v>45.179166666666696</c:v>
                </c:pt>
                <c:pt idx="21686">
                  <c:v>45.181249999999999</c:v>
                </c:pt>
                <c:pt idx="21687">
                  <c:v>45.183333333333302</c:v>
                </c:pt>
                <c:pt idx="21688">
                  <c:v>45.18541666666669</c:v>
                </c:pt>
                <c:pt idx="21689">
                  <c:v>45.1875</c:v>
                </c:pt>
                <c:pt idx="21690">
                  <c:v>45.189583333333296</c:v>
                </c:pt>
                <c:pt idx="21691">
                  <c:v>45.191666666666684</c:v>
                </c:pt>
                <c:pt idx="21692">
                  <c:v>45.193750000000009</c:v>
                </c:pt>
                <c:pt idx="21693">
                  <c:v>45.195833333333304</c:v>
                </c:pt>
                <c:pt idx="21694">
                  <c:v>45.1979166666667</c:v>
                </c:pt>
                <c:pt idx="21695">
                  <c:v>45.2</c:v>
                </c:pt>
                <c:pt idx="21696">
                  <c:v>45.202083333333299</c:v>
                </c:pt>
                <c:pt idx="21697">
                  <c:v>45.204166666666694</c:v>
                </c:pt>
                <c:pt idx="21698">
                  <c:v>45.206250000000004</c:v>
                </c:pt>
                <c:pt idx="21699">
                  <c:v>45.208333333333307</c:v>
                </c:pt>
                <c:pt idx="21700">
                  <c:v>45.210416666666696</c:v>
                </c:pt>
                <c:pt idx="21701">
                  <c:v>45.212500000000006</c:v>
                </c:pt>
                <c:pt idx="21702">
                  <c:v>45.214583333333294</c:v>
                </c:pt>
                <c:pt idx="21703">
                  <c:v>45.216666666666683</c:v>
                </c:pt>
                <c:pt idx="21704">
                  <c:v>45.218750000000007</c:v>
                </c:pt>
                <c:pt idx="21705">
                  <c:v>45.220833333333303</c:v>
                </c:pt>
                <c:pt idx="21706">
                  <c:v>45.222916666666698</c:v>
                </c:pt>
                <c:pt idx="21707">
                  <c:v>45.225000000000009</c:v>
                </c:pt>
                <c:pt idx="21708">
                  <c:v>45.227083333333297</c:v>
                </c:pt>
                <c:pt idx="21709">
                  <c:v>45.2291666666667</c:v>
                </c:pt>
                <c:pt idx="21710">
                  <c:v>45.231250000000003</c:v>
                </c:pt>
                <c:pt idx="21711">
                  <c:v>45.233333333333306</c:v>
                </c:pt>
                <c:pt idx="21712">
                  <c:v>45.235416666666701</c:v>
                </c:pt>
                <c:pt idx="21713">
                  <c:v>45.237500000000004</c:v>
                </c:pt>
                <c:pt idx="21714">
                  <c:v>45.2395833333333</c:v>
                </c:pt>
                <c:pt idx="21715">
                  <c:v>45.241666666666688</c:v>
                </c:pt>
                <c:pt idx="21716">
                  <c:v>45.243750000000006</c:v>
                </c:pt>
                <c:pt idx="21717">
                  <c:v>45.245833333333302</c:v>
                </c:pt>
                <c:pt idx="21718">
                  <c:v>45.24791666666669</c:v>
                </c:pt>
                <c:pt idx="21719">
                  <c:v>45.25</c:v>
                </c:pt>
                <c:pt idx="21720">
                  <c:v>45.252083333333296</c:v>
                </c:pt>
                <c:pt idx="21721">
                  <c:v>45.254166666666684</c:v>
                </c:pt>
                <c:pt idx="21722">
                  <c:v>45.256250000000001</c:v>
                </c:pt>
                <c:pt idx="21723">
                  <c:v>45.258333333333304</c:v>
                </c:pt>
                <c:pt idx="21724">
                  <c:v>45.2604166666667</c:v>
                </c:pt>
                <c:pt idx="21725">
                  <c:v>45.26250000000001</c:v>
                </c:pt>
                <c:pt idx="21726">
                  <c:v>45.264583333333299</c:v>
                </c:pt>
                <c:pt idx="21727">
                  <c:v>45.266666666666694</c:v>
                </c:pt>
                <c:pt idx="21728">
                  <c:v>45.268750000000011</c:v>
                </c:pt>
                <c:pt idx="21729">
                  <c:v>45.2708333333333</c:v>
                </c:pt>
                <c:pt idx="21730">
                  <c:v>45.272916666666703</c:v>
                </c:pt>
                <c:pt idx="21731">
                  <c:v>45.275000000000006</c:v>
                </c:pt>
                <c:pt idx="21732">
                  <c:v>45.277083333333294</c:v>
                </c:pt>
                <c:pt idx="21733">
                  <c:v>45.27916666666669</c:v>
                </c:pt>
                <c:pt idx="21734">
                  <c:v>45.28125</c:v>
                </c:pt>
                <c:pt idx="21735">
                  <c:v>45.283333333333303</c:v>
                </c:pt>
                <c:pt idx="21736">
                  <c:v>45.285416666666691</c:v>
                </c:pt>
                <c:pt idx="21737">
                  <c:v>45.287500000000001</c:v>
                </c:pt>
                <c:pt idx="21738">
                  <c:v>45.289583333333297</c:v>
                </c:pt>
                <c:pt idx="21739">
                  <c:v>45.291666666666693</c:v>
                </c:pt>
                <c:pt idx="21740">
                  <c:v>45.29375000000001</c:v>
                </c:pt>
                <c:pt idx="21741">
                  <c:v>45.295833333333306</c:v>
                </c:pt>
                <c:pt idx="21742">
                  <c:v>45.297916666666701</c:v>
                </c:pt>
                <c:pt idx="21743">
                  <c:v>45.3</c:v>
                </c:pt>
                <c:pt idx="21744">
                  <c:v>45.302083333333293</c:v>
                </c:pt>
                <c:pt idx="21745">
                  <c:v>45.304166666666688</c:v>
                </c:pt>
                <c:pt idx="21746">
                  <c:v>45.306249999999999</c:v>
                </c:pt>
                <c:pt idx="21747">
                  <c:v>45.308333333333302</c:v>
                </c:pt>
                <c:pt idx="21748">
                  <c:v>45.310416666666683</c:v>
                </c:pt>
                <c:pt idx="21749">
                  <c:v>45.3125</c:v>
                </c:pt>
                <c:pt idx="21750">
                  <c:v>45.314583333333289</c:v>
                </c:pt>
                <c:pt idx="21751">
                  <c:v>45.316666666666677</c:v>
                </c:pt>
                <c:pt idx="21752">
                  <c:v>45.318750000000001</c:v>
                </c:pt>
                <c:pt idx="21753">
                  <c:v>45.320833333333297</c:v>
                </c:pt>
                <c:pt idx="21754">
                  <c:v>45.3229166666667</c:v>
                </c:pt>
                <c:pt idx="21755">
                  <c:v>45.325000000000003</c:v>
                </c:pt>
                <c:pt idx="21756">
                  <c:v>45.327083333333292</c:v>
                </c:pt>
                <c:pt idx="21757">
                  <c:v>45.329166666666694</c:v>
                </c:pt>
                <c:pt idx="21758">
                  <c:v>45.331249999999997</c:v>
                </c:pt>
                <c:pt idx="21759">
                  <c:v>45.3333333333333</c:v>
                </c:pt>
                <c:pt idx="21760">
                  <c:v>45.335416666666696</c:v>
                </c:pt>
                <c:pt idx="21761">
                  <c:v>45.337499999999999</c:v>
                </c:pt>
                <c:pt idx="21762">
                  <c:v>45.339583333333294</c:v>
                </c:pt>
                <c:pt idx="21763">
                  <c:v>45.341666666666676</c:v>
                </c:pt>
                <c:pt idx="21764">
                  <c:v>45.34375</c:v>
                </c:pt>
                <c:pt idx="21765">
                  <c:v>45.345833333333296</c:v>
                </c:pt>
                <c:pt idx="21766">
                  <c:v>45.347916666666684</c:v>
                </c:pt>
                <c:pt idx="21767">
                  <c:v>45.349999999999994</c:v>
                </c:pt>
                <c:pt idx="21768">
                  <c:v>45.35208333333329</c:v>
                </c:pt>
                <c:pt idx="21769">
                  <c:v>45.354166666666686</c:v>
                </c:pt>
                <c:pt idx="21770">
                  <c:v>45.356249999999996</c:v>
                </c:pt>
                <c:pt idx="21771">
                  <c:v>45.358333333333299</c:v>
                </c:pt>
                <c:pt idx="21772">
                  <c:v>45.360416666666694</c:v>
                </c:pt>
                <c:pt idx="21773">
                  <c:v>45.362500000000004</c:v>
                </c:pt>
                <c:pt idx="21774">
                  <c:v>45.364583333333293</c:v>
                </c:pt>
                <c:pt idx="21775">
                  <c:v>45.366666666666688</c:v>
                </c:pt>
                <c:pt idx="21776">
                  <c:v>45.368750000000006</c:v>
                </c:pt>
                <c:pt idx="21777">
                  <c:v>45.370833333333294</c:v>
                </c:pt>
                <c:pt idx="21778">
                  <c:v>45.37291666666669</c:v>
                </c:pt>
                <c:pt idx="21779">
                  <c:v>45.375</c:v>
                </c:pt>
                <c:pt idx="21780">
                  <c:v>45.377083333333289</c:v>
                </c:pt>
                <c:pt idx="21781">
                  <c:v>45.379166666666684</c:v>
                </c:pt>
                <c:pt idx="21782">
                  <c:v>45.381249999999994</c:v>
                </c:pt>
                <c:pt idx="21783">
                  <c:v>45.383333333333297</c:v>
                </c:pt>
                <c:pt idx="21784">
                  <c:v>45.385416666666693</c:v>
                </c:pt>
                <c:pt idx="21785">
                  <c:v>45.387499999999996</c:v>
                </c:pt>
                <c:pt idx="21786">
                  <c:v>45.389583333333292</c:v>
                </c:pt>
                <c:pt idx="21787">
                  <c:v>45.391666666666687</c:v>
                </c:pt>
                <c:pt idx="21788">
                  <c:v>45.393750000000004</c:v>
                </c:pt>
                <c:pt idx="21789">
                  <c:v>45.3958333333333</c:v>
                </c:pt>
                <c:pt idx="21790">
                  <c:v>45.397916666666696</c:v>
                </c:pt>
                <c:pt idx="21791">
                  <c:v>45.4</c:v>
                </c:pt>
                <c:pt idx="21792">
                  <c:v>45.402083333333294</c:v>
                </c:pt>
                <c:pt idx="21793">
                  <c:v>45.404166666666683</c:v>
                </c:pt>
                <c:pt idx="21794">
                  <c:v>45.40625</c:v>
                </c:pt>
                <c:pt idx="21795">
                  <c:v>45.408333333333303</c:v>
                </c:pt>
                <c:pt idx="21796">
                  <c:v>45.410416666666684</c:v>
                </c:pt>
                <c:pt idx="21797">
                  <c:v>45.412500000000001</c:v>
                </c:pt>
                <c:pt idx="21798">
                  <c:v>45.41458333333329</c:v>
                </c:pt>
                <c:pt idx="21799">
                  <c:v>45.416666666666686</c:v>
                </c:pt>
                <c:pt idx="21800">
                  <c:v>45.418750000000003</c:v>
                </c:pt>
                <c:pt idx="21801">
                  <c:v>45.420833333333299</c:v>
                </c:pt>
                <c:pt idx="21802">
                  <c:v>45.422916666666701</c:v>
                </c:pt>
                <c:pt idx="21803">
                  <c:v>45.425000000000004</c:v>
                </c:pt>
                <c:pt idx="21804">
                  <c:v>45.427083333333293</c:v>
                </c:pt>
                <c:pt idx="21805">
                  <c:v>45.429166666666696</c:v>
                </c:pt>
                <c:pt idx="21806">
                  <c:v>45.431249999999999</c:v>
                </c:pt>
                <c:pt idx="21807">
                  <c:v>45.433333333333302</c:v>
                </c:pt>
                <c:pt idx="21808">
                  <c:v>45.43541666666669</c:v>
                </c:pt>
                <c:pt idx="21809">
                  <c:v>45.4375</c:v>
                </c:pt>
                <c:pt idx="21810">
                  <c:v>45.439583333333296</c:v>
                </c:pt>
                <c:pt idx="21811">
                  <c:v>45.441666666666677</c:v>
                </c:pt>
                <c:pt idx="21812">
                  <c:v>45.443750000000001</c:v>
                </c:pt>
                <c:pt idx="21813">
                  <c:v>45.445833333333297</c:v>
                </c:pt>
                <c:pt idx="21814">
                  <c:v>45.447916666666693</c:v>
                </c:pt>
                <c:pt idx="21815">
                  <c:v>45.449999999999996</c:v>
                </c:pt>
                <c:pt idx="21816">
                  <c:v>45.452083333333292</c:v>
                </c:pt>
                <c:pt idx="21817">
                  <c:v>45.454166666666687</c:v>
                </c:pt>
                <c:pt idx="21818">
                  <c:v>45.456249999999997</c:v>
                </c:pt>
                <c:pt idx="21819">
                  <c:v>45.4583333333333</c:v>
                </c:pt>
                <c:pt idx="21820">
                  <c:v>45.460416666666696</c:v>
                </c:pt>
                <c:pt idx="21821">
                  <c:v>45.462500000000006</c:v>
                </c:pt>
                <c:pt idx="21822">
                  <c:v>45.464583333333294</c:v>
                </c:pt>
                <c:pt idx="21823">
                  <c:v>45.466666666666683</c:v>
                </c:pt>
                <c:pt idx="21824">
                  <c:v>45.468750000000007</c:v>
                </c:pt>
                <c:pt idx="21825">
                  <c:v>45.470833333333296</c:v>
                </c:pt>
                <c:pt idx="21826">
                  <c:v>45.472916666666691</c:v>
                </c:pt>
                <c:pt idx="21827">
                  <c:v>45.475000000000001</c:v>
                </c:pt>
                <c:pt idx="21828">
                  <c:v>45.47708333333329</c:v>
                </c:pt>
                <c:pt idx="21829">
                  <c:v>45.479166666666693</c:v>
                </c:pt>
                <c:pt idx="21830">
                  <c:v>45.481249999999996</c:v>
                </c:pt>
                <c:pt idx="21831">
                  <c:v>45.483333333333299</c:v>
                </c:pt>
                <c:pt idx="21832">
                  <c:v>45.485416666666694</c:v>
                </c:pt>
                <c:pt idx="21833">
                  <c:v>45.487499999999997</c:v>
                </c:pt>
                <c:pt idx="21834">
                  <c:v>45.489583333333293</c:v>
                </c:pt>
                <c:pt idx="21835">
                  <c:v>45.491666666666688</c:v>
                </c:pt>
                <c:pt idx="21836">
                  <c:v>45.493750000000006</c:v>
                </c:pt>
                <c:pt idx="21837">
                  <c:v>45.495833333333302</c:v>
                </c:pt>
                <c:pt idx="21838">
                  <c:v>45.49791666666669</c:v>
                </c:pt>
                <c:pt idx="21839">
                  <c:v>45.5</c:v>
                </c:pt>
                <c:pt idx="21840">
                  <c:v>45.502083333333296</c:v>
                </c:pt>
                <c:pt idx="21841">
                  <c:v>45.504166666666684</c:v>
                </c:pt>
                <c:pt idx="21842">
                  <c:v>45.506250000000001</c:v>
                </c:pt>
                <c:pt idx="21843">
                  <c:v>45.508333333333304</c:v>
                </c:pt>
                <c:pt idx="21844">
                  <c:v>45.510416666666693</c:v>
                </c:pt>
                <c:pt idx="21845">
                  <c:v>45.512500000000003</c:v>
                </c:pt>
                <c:pt idx="21846">
                  <c:v>45.514583333333292</c:v>
                </c:pt>
                <c:pt idx="21847">
                  <c:v>45.516666666666687</c:v>
                </c:pt>
                <c:pt idx="21848">
                  <c:v>45.518750000000004</c:v>
                </c:pt>
                <c:pt idx="21849">
                  <c:v>45.5208333333333</c:v>
                </c:pt>
                <c:pt idx="21850">
                  <c:v>45.522916666666703</c:v>
                </c:pt>
                <c:pt idx="21851">
                  <c:v>45.525000000000006</c:v>
                </c:pt>
                <c:pt idx="21852">
                  <c:v>45.527083333333294</c:v>
                </c:pt>
                <c:pt idx="21853">
                  <c:v>45.52916666666669</c:v>
                </c:pt>
                <c:pt idx="21854">
                  <c:v>45.53125</c:v>
                </c:pt>
                <c:pt idx="21855">
                  <c:v>45.533333333333303</c:v>
                </c:pt>
                <c:pt idx="21856">
                  <c:v>45.535416666666691</c:v>
                </c:pt>
                <c:pt idx="21857">
                  <c:v>45.537500000000001</c:v>
                </c:pt>
                <c:pt idx="21858">
                  <c:v>45.539583333333297</c:v>
                </c:pt>
                <c:pt idx="21859">
                  <c:v>45.541666666666686</c:v>
                </c:pt>
                <c:pt idx="21860">
                  <c:v>45.543750000000003</c:v>
                </c:pt>
                <c:pt idx="21861">
                  <c:v>45.545833333333299</c:v>
                </c:pt>
                <c:pt idx="21862">
                  <c:v>45.547916666666694</c:v>
                </c:pt>
                <c:pt idx="21863">
                  <c:v>45.55</c:v>
                </c:pt>
                <c:pt idx="21864">
                  <c:v>45.552083333333293</c:v>
                </c:pt>
                <c:pt idx="21865">
                  <c:v>45.554166666666688</c:v>
                </c:pt>
                <c:pt idx="21866">
                  <c:v>45.556249999999999</c:v>
                </c:pt>
                <c:pt idx="21867">
                  <c:v>45.558333333333302</c:v>
                </c:pt>
                <c:pt idx="21868">
                  <c:v>45.56041666666669</c:v>
                </c:pt>
                <c:pt idx="21869">
                  <c:v>45.562500000000007</c:v>
                </c:pt>
                <c:pt idx="21870">
                  <c:v>45.564583333333296</c:v>
                </c:pt>
                <c:pt idx="21871">
                  <c:v>45.566666666666684</c:v>
                </c:pt>
                <c:pt idx="21872">
                  <c:v>45.568750000000009</c:v>
                </c:pt>
                <c:pt idx="21873">
                  <c:v>45.570833333333297</c:v>
                </c:pt>
                <c:pt idx="21874">
                  <c:v>45.5729166666667</c:v>
                </c:pt>
                <c:pt idx="21875">
                  <c:v>45.575000000000003</c:v>
                </c:pt>
                <c:pt idx="21876">
                  <c:v>45.577083333333292</c:v>
                </c:pt>
                <c:pt idx="21877">
                  <c:v>45.579166666666694</c:v>
                </c:pt>
                <c:pt idx="21878">
                  <c:v>45.581249999999997</c:v>
                </c:pt>
                <c:pt idx="21879">
                  <c:v>45.5833333333333</c:v>
                </c:pt>
                <c:pt idx="21880">
                  <c:v>45.585416666666696</c:v>
                </c:pt>
                <c:pt idx="21881">
                  <c:v>45.587499999999999</c:v>
                </c:pt>
                <c:pt idx="21882">
                  <c:v>45.589583333333294</c:v>
                </c:pt>
                <c:pt idx="21883">
                  <c:v>45.591666666666683</c:v>
                </c:pt>
                <c:pt idx="21884">
                  <c:v>45.593750000000007</c:v>
                </c:pt>
                <c:pt idx="21885">
                  <c:v>45.595833333333303</c:v>
                </c:pt>
                <c:pt idx="21886">
                  <c:v>45.597916666666691</c:v>
                </c:pt>
                <c:pt idx="21887">
                  <c:v>45.6</c:v>
                </c:pt>
                <c:pt idx="21888">
                  <c:v>45.602083333333297</c:v>
                </c:pt>
                <c:pt idx="21889">
                  <c:v>45.604166666666693</c:v>
                </c:pt>
                <c:pt idx="21890">
                  <c:v>45.606250000000003</c:v>
                </c:pt>
                <c:pt idx="21891">
                  <c:v>45.608333333333306</c:v>
                </c:pt>
                <c:pt idx="21892">
                  <c:v>45.610416666666694</c:v>
                </c:pt>
                <c:pt idx="21893">
                  <c:v>45.612500000000004</c:v>
                </c:pt>
                <c:pt idx="21894">
                  <c:v>45.614583333333293</c:v>
                </c:pt>
                <c:pt idx="21895">
                  <c:v>45.616666666666688</c:v>
                </c:pt>
                <c:pt idx="21896">
                  <c:v>45.618750000000006</c:v>
                </c:pt>
                <c:pt idx="21897">
                  <c:v>45.620833333333302</c:v>
                </c:pt>
                <c:pt idx="21898">
                  <c:v>45.622916666666697</c:v>
                </c:pt>
                <c:pt idx="21899">
                  <c:v>45.625000000000007</c:v>
                </c:pt>
                <c:pt idx="21900">
                  <c:v>45.627083333333296</c:v>
                </c:pt>
                <c:pt idx="21901">
                  <c:v>45.629166666666691</c:v>
                </c:pt>
                <c:pt idx="21902">
                  <c:v>45.631250000000001</c:v>
                </c:pt>
                <c:pt idx="21903">
                  <c:v>45.633333333333304</c:v>
                </c:pt>
                <c:pt idx="21904">
                  <c:v>45.6354166666667</c:v>
                </c:pt>
                <c:pt idx="21905">
                  <c:v>45.637500000000003</c:v>
                </c:pt>
                <c:pt idx="21906">
                  <c:v>45.639583333333299</c:v>
                </c:pt>
                <c:pt idx="21907">
                  <c:v>45.641666666666687</c:v>
                </c:pt>
                <c:pt idx="21908">
                  <c:v>45.643750000000004</c:v>
                </c:pt>
                <c:pt idx="21909">
                  <c:v>45.6458333333333</c:v>
                </c:pt>
                <c:pt idx="21910">
                  <c:v>45.647916666666696</c:v>
                </c:pt>
                <c:pt idx="21911">
                  <c:v>45.65</c:v>
                </c:pt>
                <c:pt idx="21912">
                  <c:v>45.652083333333294</c:v>
                </c:pt>
                <c:pt idx="21913">
                  <c:v>45.654166666666683</c:v>
                </c:pt>
                <c:pt idx="21914">
                  <c:v>45.65625</c:v>
                </c:pt>
                <c:pt idx="21915">
                  <c:v>45.658333333333303</c:v>
                </c:pt>
                <c:pt idx="21916">
                  <c:v>45.660416666666691</c:v>
                </c:pt>
                <c:pt idx="21917">
                  <c:v>45.662500000000009</c:v>
                </c:pt>
                <c:pt idx="21918">
                  <c:v>45.664583333333297</c:v>
                </c:pt>
                <c:pt idx="21919">
                  <c:v>45.666666666666693</c:v>
                </c:pt>
                <c:pt idx="21920">
                  <c:v>45.66875000000001</c:v>
                </c:pt>
                <c:pt idx="21921">
                  <c:v>45.670833333333299</c:v>
                </c:pt>
                <c:pt idx="21922">
                  <c:v>45.672916666666701</c:v>
                </c:pt>
                <c:pt idx="21923">
                  <c:v>45.675000000000004</c:v>
                </c:pt>
                <c:pt idx="21924">
                  <c:v>45.677083333333293</c:v>
                </c:pt>
                <c:pt idx="21925">
                  <c:v>45.679166666666696</c:v>
                </c:pt>
                <c:pt idx="21926">
                  <c:v>45.681249999999999</c:v>
                </c:pt>
                <c:pt idx="21927">
                  <c:v>45.683333333333302</c:v>
                </c:pt>
                <c:pt idx="21928">
                  <c:v>45.68541666666669</c:v>
                </c:pt>
                <c:pt idx="21929">
                  <c:v>45.6875</c:v>
                </c:pt>
                <c:pt idx="21930">
                  <c:v>45.689583333333296</c:v>
                </c:pt>
                <c:pt idx="21931">
                  <c:v>45.691666666666684</c:v>
                </c:pt>
                <c:pt idx="21932">
                  <c:v>45.693750000000009</c:v>
                </c:pt>
                <c:pt idx="21933">
                  <c:v>45.695833333333304</c:v>
                </c:pt>
                <c:pt idx="21934">
                  <c:v>45.6979166666667</c:v>
                </c:pt>
                <c:pt idx="21935">
                  <c:v>45.7</c:v>
                </c:pt>
                <c:pt idx="21936">
                  <c:v>45.702083333333299</c:v>
                </c:pt>
                <c:pt idx="21937">
                  <c:v>45.704166666666694</c:v>
                </c:pt>
                <c:pt idx="21938">
                  <c:v>45.706250000000004</c:v>
                </c:pt>
                <c:pt idx="21939">
                  <c:v>45.708333333333307</c:v>
                </c:pt>
                <c:pt idx="21940">
                  <c:v>45.710416666666696</c:v>
                </c:pt>
                <c:pt idx="21941">
                  <c:v>45.712500000000006</c:v>
                </c:pt>
                <c:pt idx="21942">
                  <c:v>45.714583333333294</c:v>
                </c:pt>
                <c:pt idx="21943">
                  <c:v>45.716666666666683</c:v>
                </c:pt>
                <c:pt idx="21944">
                  <c:v>45.718750000000007</c:v>
                </c:pt>
                <c:pt idx="21945">
                  <c:v>45.720833333333303</c:v>
                </c:pt>
                <c:pt idx="21946">
                  <c:v>45.722916666666698</c:v>
                </c:pt>
                <c:pt idx="21947">
                  <c:v>45.725000000000009</c:v>
                </c:pt>
                <c:pt idx="21948">
                  <c:v>45.727083333333297</c:v>
                </c:pt>
                <c:pt idx="21949">
                  <c:v>45.7291666666667</c:v>
                </c:pt>
                <c:pt idx="21950">
                  <c:v>45.731250000000003</c:v>
                </c:pt>
                <c:pt idx="21951">
                  <c:v>45.733333333333306</c:v>
                </c:pt>
                <c:pt idx="21952">
                  <c:v>45.735416666666701</c:v>
                </c:pt>
                <c:pt idx="21953">
                  <c:v>45.737500000000004</c:v>
                </c:pt>
                <c:pt idx="21954">
                  <c:v>45.7395833333333</c:v>
                </c:pt>
                <c:pt idx="21955">
                  <c:v>45.741666666666688</c:v>
                </c:pt>
                <c:pt idx="21956">
                  <c:v>45.743750000000006</c:v>
                </c:pt>
                <c:pt idx="21957">
                  <c:v>45.745833333333302</c:v>
                </c:pt>
                <c:pt idx="21958">
                  <c:v>45.74791666666669</c:v>
                </c:pt>
                <c:pt idx="21959">
                  <c:v>45.75</c:v>
                </c:pt>
                <c:pt idx="21960">
                  <c:v>45.752083333333296</c:v>
                </c:pt>
                <c:pt idx="21961">
                  <c:v>45.754166666666684</c:v>
                </c:pt>
                <c:pt idx="21962">
                  <c:v>45.756250000000001</c:v>
                </c:pt>
                <c:pt idx="21963">
                  <c:v>45.758333333333304</c:v>
                </c:pt>
                <c:pt idx="21964">
                  <c:v>45.7604166666667</c:v>
                </c:pt>
                <c:pt idx="21965">
                  <c:v>45.76250000000001</c:v>
                </c:pt>
                <c:pt idx="21966">
                  <c:v>45.764583333333299</c:v>
                </c:pt>
                <c:pt idx="21967">
                  <c:v>45.766666666666694</c:v>
                </c:pt>
                <c:pt idx="21968">
                  <c:v>45.768750000000011</c:v>
                </c:pt>
                <c:pt idx="21969">
                  <c:v>45.7708333333333</c:v>
                </c:pt>
                <c:pt idx="21970">
                  <c:v>45.772916666666703</c:v>
                </c:pt>
                <c:pt idx="21971">
                  <c:v>45.775000000000006</c:v>
                </c:pt>
                <c:pt idx="21972">
                  <c:v>45.777083333333294</c:v>
                </c:pt>
                <c:pt idx="21973">
                  <c:v>45.77916666666669</c:v>
                </c:pt>
                <c:pt idx="21974">
                  <c:v>45.78125</c:v>
                </c:pt>
                <c:pt idx="21975">
                  <c:v>45.783333333333303</c:v>
                </c:pt>
                <c:pt idx="21976">
                  <c:v>45.785416666666691</c:v>
                </c:pt>
                <c:pt idx="21977">
                  <c:v>45.787500000000001</c:v>
                </c:pt>
                <c:pt idx="21978">
                  <c:v>45.789583333333297</c:v>
                </c:pt>
                <c:pt idx="21979">
                  <c:v>45.791666666666693</c:v>
                </c:pt>
                <c:pt idx="21980">
                  <c:v>45.79375000000001</c:v>
                </c:pt>
                <c:pt idx="21981">
                  <c:v>45.795833333333306</c:v>
                </c:pt>
                <c:pt idx="21982">
                  <c:v>45.797916666666701</c:v>
                </c:pt>
                <c:pt idx="21983">
                  <c:v>45.8</c:v>
                </c:pt>
                <c:pt idx="21984">
                  <c:v>45.802083333333293</c:v>
                </c:pt>
                <c:pt idx="21985">
                  <c:v>45.804166666666688</c:v>
                </c:pt>
                <c:pt idx="21986">
                  <c:v>45.806249999999999</c:v>
                </c:pt>
                <c:pt idx="21987">
                  <c:v>45.808333333333302</c:v>
                </c:pt>
                <c:pt idx="21988">
                  <c:v>45.810416666666683</c:v>
                </c:pt>
                <c:pt idx="21989">
                  <c:v>45.8125</c:v>
                </c:pt>
                <c:pt idx="21990">
                  <c:v>45.814583333333289</c:v>
                </c:pt>
                <c:pt idx="21991">
                  <c:v>45.816666666666677</c:v>
                </c:pt>
                <c:pt idx="21992">
                  <c:v>45.818750000000001</c:v>
                </c:pt>
                <c:pt idx="21993">
                  <c:v>45.820833333333297</c:v>
                </c:pt>
                <c:pt idx="21994">
                  <c:v>45.8229166666667</c:v>
                </c:pt>
                <c:pt idx="21995">
                  <c:v>45.825000000000003</c:v>
                </c:pt>
                <c:pt idx="21996">
                  <c:v>45.827083333333292</c:v>
                </c:pt>
                <c:pt idx="21997">
                  <c:v>45.829166666666694</c:v>
                </c:pt>
                <c:pt idx="21998">
                  <c:v>45.831249999999997</c:v>
                </c:pt>
                <c:pt idx="21999">
                  <c:v>45.8333333333333</c:v>
                </c:pt>
                <c:pt idx="22000">
                  <c:v>45.835416666666696</c:v>
                </c:pt>
                <c:pt idx="22001">
                  <c:v>45.837499999999999</c:v>
                </c:pt>
                <c:pt idx="22002">
                  <c:v>45.839583333333294</c:v>
                </c:pt>
                <c:pt idx="22003">
                  <c:v>45.841666666666676</c:v>
                </c:pt>
                <c:pt idx="22004">
                  <c:v>45.84375</c:v>
                </c:pt>
                <c:pt idx="22005">
                  <c:v>45.845833333333296</c:v>
                </c:pt>
                <c:pt idx="22006">
                  <c:v>45.847916666666684</c:v>
                </c:pt>
                <c:pt idx="22007">
                  <c:v>45.849999999999994</c:v>
                </c:pt>
                <c:pt idx="22008">
                  <c:v>45.85208333333329</c:v>
                </c:pt>
                <c:pt idx="22009">
                  <c:v>45.854166666666686</c:v>
                </c:pt>
                <c:pt idx="22010">
                  <c:v>45.856249999999996</c:v>
                </c:pt>
                <c:pt idx="22011">
                  <c:v>45.858333333333299</c:v>
                </c:pt>
                <c:pt idx="22012">
                  <c:v>45.860416666666694</c:v>
                </c:pt>
                <c:pt idx="22013">
                  <c:v>45.862500000000004</c:v>
                </c:pt>
                <c:pt idx="22014">
                  <c:v>45.864583333333293</c:v>
                </c:pt>
                <c:pt idx="22015">
                  <c:v>45.866666666666688</c:v>
                </c:pt>
                <c:pt idx="22016">
                  <c:v>45.868750000000006</c:v>
                </c:pt>
                <c:pt idx="22017">
                  <c:v>45.870833333333294</c:v>
                </c:pt>
                <c:pt idx="22018">
                  <c:v>45.87291666666669</c:v>
                </c:pt>
                <c:pt idx="22019">
                  <c:v>45.875</c:v>
                </c:pt>
                <c:pt idx="22020">
                  <c:v>45.877083333333289</c:v>
                </c:pt>
                <c:pt idx="22021">
                  <c:v>45.879166666666684</c:v>
                </c:pt>
                <c:pt idx="22022">
                  <c:v>45.881249999999994</c:v>
                </c:pt>
                <c:pt idx="22023">
                  <c:v>45.883333333333297</c:v>
                </c:pt>
                <c:pt idx="22024">
                  <c:v>45.885416666666693</c:v>
                </c:pt>
                <c:pt idx="22025">
                  <c:v>45.887499999999996</c:v>
                </c:pt>
                <c:pt idx="22026">
                  <c:v>45.889583333333292</c:v>
                </c:pt>
                <c:pt idx="22027">
                  <c:v>45.891666666666687</c:v>
                </c:pt>
                <c:pt idx="22028">
                  <c:v>45.893750000000004</c:v>
                </c:pt>
                <c:pt idx="22029">
                  <c:v>45.8958333333333</c:v>
                </c:pt>
                <c:pt idx="22030">
                  <c:v>45.897916666666696</c:v>
                </c:pt>
                <c:pt idx="22031">
                  <c:v>45.9</c:v>
                </c:pt>
                <c:pt idx="22032">
                  <c:v>45.902083333333294</c:v>
                </c:pt>
                <c:pt idx="22033">
                  <c:v>45.904166666666683</c:v>
                </c:pt>
                <c:pt idx="22034">
                  <c:v>45.90625</c:v>
                </c:pt>
                <c:pt idx="22035">
                  <c:v>45.908333333333303</c:v>
                </c:pt>
                <c:pt idx="22036">
                  <c:v>45.910416666666684</c:v>
                </c:pt>
                <c:pt idx="22037">
                  <c:v>45.912500000000001</c:v>
                </c:pt>
                <c:pt idx="22038">
                  <c:v>45.91458333333329</c:v>
                </c:pt>
                <c:pt idx="22039">
                  <c:v>45.916666666666686</c:v>
                </c:pt>
                <c:pt idx="22040">
                  <c:v>45.918750000000003</c:v>
                </c:pt>
                <c:pt idx="22041">
                  <c:v>45.920833333333299</c:v>
                </c:pt>
                <c:pt idx="22042">
                  <c:v>45.922916666666701</c:v>
                </c:pt>
                <c:pt idx="22043">
                  <c:v>45.925000000000004</c:v>
                </c:pt>
                <c:pt idx="22044">
                  <c:v>45.927083333333293</c:v>
                </c:pt>
                <c:pt idx="22045">
                  <c:v>45.929166666666696</c:v>
                </c:pt>
                <c:pt idx="22046">
                  <c:v>45.931249999999999</c:v>
                </c:pt>
                <c:pt idx="22047">
                  <c:v>45.933333333333302</c:v>
                </c:pt>
                <c:pt idx="22048">
                  <c:v>45.93541666666669</c:v>
                </c:pt>
                <c:pt idx="22049">
                  <c:v>45.9375</c:v>
                </c:pt>
                <c:pt idx="22050">
                  <c:v>45.939583333333296</c:v>
                </c:pt>
                <c:pt idx="22051">
                  <c:v>45.941666666666677</c:v>
                </c:pt>
                <c:pt idx="22052">
                  <c:v>45.943750000000001</c:v>
                </c:pt>
                <c:pt idx="22053">
                  <c:v>45.945833333333297</c:v>
                </c:pt>
                <c:pt idx="22054">
                  <c:v>45.947916666666693</c:v>
                </c:pt>
                <c:pt idx="22055">
                  <c:v>45.949999999999996</c:v>
                </c:pt>
                <c:pt idx="22056">
                  <c:v>45.952083333333292</c:v>
                </c:pt>
                <c:pt idx="22057">
                  <c:v>45.954166666666687</c:v>
                </c:pt>
                <c:pt idx="22058">
                  <c:v>45.956249999999997</c:v>
                </c:pt>
                <c:pt idx="22059">
                  <c:v>45.9583333333333</c:v>
                </c:pt>
                <c:pt idx="22060">
                  <c:v>45.960416666666696</c:v>
                </c:pt>
                <c:pt idx="22061">
                  <c:v>45.962500000000006</c:v>
                </c:pt>
                <c:pt idx="22062">
                  <c:v>45.964583333333294</c:v>
                </c:pt>
                <c:pt idx="22063">
                  <c:v>45.966666666666683</c:v>
                </c:pt>
                <c:pt idx="22064">
                  <c:v>45.968750000000007</c:v>
                </c:pt>
                <c:pt idx="22065">
                  <c:v>45.970833333333296</c:v>
                </c:pt>
                <c:pt idx="22066">
                  <c:v>45.972916666666691</c:v>
                </c:pt>
                <c:pt idx="22067">
                  <c:v>45.975000000000001</c:v>
                </c:pt>
                <c:pt idx="22068">
                  <c:v>45.97708333333329</c:v>
                </c:pt>
                <c:pt idx="22069">
                  <c:v>45.979166666666693</c:v>
                </c:pt>
                <c:pt idx="22070">
                  <c:v>45.981249999999996</c:v>
                </c:pt>
                <c:pt idx="22071">
                  <c:v>45.983333333333299</c:v>
                </c:pt>
                <c:pt idx="22072">
                  <c:v>45.985416666666694</c:v>
                </c:pt>
                <c:pt idx="22073">
                  <c:v>45.987499999999997</c:v>
                </c:pt>
                <c:pt idx="22074">
                  <c:v>45.989583333333293</c:v>
                </c:pt>
                <c:pt idx="22075">
                  <c:v>45.991666666666688</c:v>
                </c:pt>
                <c:pt idx="22076">
                  <c:v>45.993750000000006</c:v>
                </c:pt>
                <c:pt idx="22077">
                  <c:v>45.995833333333302</c:v>
                </c:pt>
                <c:pt idx="22078">
                  <c:v>45.99791666666669</c:v>
                </c:pt>
                <c:pt idx="22079">
                  <c:v>46</c:v>
                </c:pt>
                <c:pt idx="22080">
                  <c:v>46.002083333333296</c:v>
                </c:pt>
                <c:pt idx="22081">
                  <c:v>46.004166666666684</c:v>
                </c:pt>
                <c:pt idx="22082">
                  <c:v>46.006250000000001</c:v>
                </c:pt>
                <c:pt idx="22083">
                  <c:v>46.008333333333304</c:v>
                </c:pt>
                <c:pt idx="22084">
                  <c:v>46.010416666666693</c:v>
                </c:pt>
                <c:pt idx="22085">
                  <c:v>46.012500000000003</c:v>
                </c:pt>
                <c:pt idx="22086">
                  <c:v>46.014583333333292</c:v>
                </c:pt>
                <c:pt idx="22087">
                  <c:v>46.016666666666687</c:v>
                </c:pt>
                <c:pt idx="22088">
                  <c:v>46.018750000000004</c:v>
                </c:pt>
                <c:pt idx="22089">
                  <c:v>46.0208333333333</c:v>
                </c:pt>
                <c:pt idx="22090">
                  <c:v>46.022916666666703</c:v>
                </c:pt>
                <c:pt idx="22091">
                  <c:v>46.025000000000006</c:v>
                </c:pt>
                <c:pt idx="22092">
                  <c:v>46.027083333333294</c:v>
                </c:pt>
                <c:pt idx="22093">
                  <c:v>46.02916666666669</c:v>
                </c:pt>
                <c:pt idx="22094">
                  <c:v>46.03125</c:v>
                </c:pt>
                <c:pt idx="22095">
                  <c:v>46.033333333333303</c:v>
                </c:pt>
                <c:pt idx="22096">
                  <c:v>46.035416666666691</c:v>
                </c:pt>
                <c:pt idx="22097">
                  <c:v>46.037500000000001</c:v>
                </c:pt>
                <c:pt idx="22098">
                  <c:v>46.039583333333297</c:v>
                </c:pt>
                <c:pt idx="22099">
                  <c:v>46.041666666666686</c:v>
                </c:pt>
                <c:pt idx="22100">
                  <c:v>46.043750000000003</c:v>
                </c:pt>
                <c:pt idx="22101">
                  <c:v>46.045833333333299</c:v>
                </c:pt>
                <c:pt idx="22102">
                  <c:v>46.047916666666694</c:v>
                </c:pt>
                <c:pt idx="22103">
                  <c:v>46.05</c:v>
                </c:pt>
                <c:pt idx="22104">
                  <c:v>46.052083333333293</c:v>
                </c:pt>
                <c:pt idx="22105">
                  <c:v>46.054166666666688</c:v>
                </c:pt>
                <c:pt idx="22106">
                  <c:v>46.056249999999999</c:v>
                </c:pt>
                <c:pt idx="22107">
                  <c:v>46.058333333333302</c:v>
                </c:pt>
                <c:pt idx="22108">
                  <c:v>46.06041666666669</c:v>
                </c:pt>
                <c:pt idx="22109">
                  <c:v>46.062500000000007</c:v>
                </c:pt>
                <c:pt idx="22110">
                  <c:v>46.064583333333296</c:v>
                </c:pt>
                <c:pt idx="22111">
                  <c:v>46.066666666666684</c:v>
                </c:pt>
                <c:pt idx="22112">
                  <c:v>46.068750000000009</c:v>
                </c:pt>
                <c:pt idx="22113">
                  <c:v>46.070833333333297</c:v>
                </c:pt>
                <c:pt idx="22114">
                  <c:v>46.0729166666667</c:v>
                </c:pt>
                <c:pt idx="22115">
                  <c:v>46.075000000000003</c:v>
                </c:pt>
                <c:pt idx="22116">
                  <c:v>46.077083333333292</c:v>
                </c:pt>
                <c:pt idx="22117">
                  <c:v>46.079166666666694</c:v>
                </c:pt>
                <c:pt idx="22118">
                  <c:v>46.081249999999997</c:v>
                </c:pt>
                <c:pt idx="22119">
                  <c:v>46.0833333333333</c:v>
                </c:pt>
                <c:pt idx="22120">
                  <c:v>46.085416666666696</c:v>
                </c:pt>
                <c:pt idx="22121">
                  <c:v>46.087499999999999</c:v>
                </c:pt>
                <c:pt idx="22122">
                  <c:v>46.089583333333294</c:v>
                </c:pt>
                <c:pt idx="22123">
                  <c:v>46.091666666666683</c:v>
                </c:pt>
                <c:pt idx="22124">
                  <c:v>46.093750000000007</c:v>
                </c:pt>
                <c:pt idx="22125">
                  <c:v>46.095833333333303</c:v>
                </c:pt>
                <c:pt idx="22126">
                  <c:v>46.097916666666691</c:v>
                </c:pt>
                <c:pt idx="22127">
                  <c:v>46.1</c:v>
                </c:pt>
                <c:pt idx="22128">
                  <c:v>46.102083333333297</c:v>
                </c:pt>
                <c:pt idx="22129">
                  <c:v>46.104166666666693</c:v>
                </c:pt>
                <c:pt idx="22130">
                  <c:v>46.106250000000003</c:v>
                </c:pt>
                <c:pt idx="22131">
                  <c:v>46.108333333333306</c:v>
                </c:pt>
                <c:pt idx="22132">
                  <c:v>46.110416666666694</c:v>
                </c:pt>
                <c:pt idx="22133">
                  <c:v>46.112500000000004</c:v>
                </c:pt>
                <c:pt idx="22134">
                  <c:v>46.114583333333293</c:v>
                </c:pt>
                <c:pt idx="22135">
                  <c:v>46.116666666666688</c:v>
                </c:pt>
                <c:pt idx="22136">
                  <c:v>46.118750000000006</c:v>
                </c:pt>
                <c:pt idx="22137">
                  <c:v>46.120833333333302</c:v>
                </c:pt>
                <c:pt idx="22138">
                  <c:v>46.122916666666697</c:v>
                </c:pt>
                <c:pt idx="22139">
                  <c:v>46.125000000000007</c:v>
                </c:pt>
                <c:pt idx="22140">
                  <c:v>46.127083333333296</c:v>
                </c:pt>
                <c:pt idx="22141">
                  <c:v>46.129166666666691</c:v>
                </c:pt>
                <c:pt idx="22142">
                  <c:v>46.131250000000001</c:v>
                </c:pt>
                <c:pt idx="22143">
                  <c:v>46.133333333333304</c:v>
                </c:pt>
                <c:pt idx="22144">
                  <c:v>46.1354166666667</c:v>
                </c:pt>
                <c:pt idx="22145">
                  <c:v>46.137500000000003</c:v>
                </c:pt>
                <c:pt idx="22146">
                  <c:v>46.139583333333299</c:v>
                </c:pt>
                <c:pt idx="22147">
                  <c:v>46.141666666666687</c:v>
                </c:pt>
                <c:pt idx="22148">
                  <c:v>46.143750000000004</c:v>
                </c:pt>
                <c:pt idx="22149">
                  <c:v>46.1458333333333</c:v>
                </c:pt>
                <c:pt idx="22150">
                  <c:v>46.147916666666696</c:v>
                </c:pt>
                <c:pt idx="22151">
                  <c:v>46.15</c:v>
                </c:pt>
                <c:pt idx="22152">
                  <c:v>46.152083333333294</c:v>
                </c:pt>
                <c:pt idx="22153">
                  <c:v>46.154166666666683</c:v>
                </c:pt>
                <c:pt idx="22154">
                  <c:v>46.15625</c:v>
                </c:pt>
                <c:pt idx="22155">
                  <c:v>46.158333333333303</c:v>
                </c:pt>
                <c:pt idx="22156">
                  <c:v>46.160416666666691</c:v>
                </c:pt>
                <c:pt idx="22157">
                  <c:v>46.162500000000009</c:v>
                </c:pt>
                <c:pt idx="22158">
                  <c:v>46.164583333333297</c:v>
                </c:pt>
                <c:pt idx="22159">
                  <c:v>46.166666666666693</c:v>
                </c:pt>
                <c:pt idx="22160">
                  <c:v>46.16875000000001</c:v>
                </c:pt>
                <c:pt idx="22161">
                  <c:v>46.170833333333299</c:v>
                </c:pt>
                <c:pt idx="22162">
                  <c:v>46.172916666666701</c:v>
                </c:pt>
                <c:pt idx="22163">
                  <c:v>46.175000000000004</c:v>
                </c:pt>
                <c:pt idx="22164">
                  <c:v>46.177083333333293</c:v>
                </c:pt>
                <c:pt idx="22165">
                  <c:v>46.179166666666696</c:v>
                </c:pt>
                <c:pt idx="22166">
                  <c:v>46.181249999999999</c:v>
                </c:pt>
                <c:pt idx="22167">
                  <c:v>46.183333333333302</c:v>
                </c:pt>
                <c:pt idx="22168">
                  <c:v>46.18541666666669</c:v>
                </c:pt>
                <c:pt idx="22169">
                  <c:v>46.1875</c:v>
                </c:pt>
                <c:pt idx="22170">
                  <c:v>46.189583333333296</c:v>
                </c:pt>
                <c:pt idx="22171">
                  <c:v>46.191666666666684</c:v>
                </c:pt>
                <c:pt idx="22172">
                  <c:v>46.193750000000009</c:v>
                </c:pt>
                <c:pt idx="22173">
                  <c:v>46.195833333333304</c:v>
                </c:pt>
                <c:pt idx="22174">
                  <c:v>46.1979166666667</c:v>
                </c:pt>
                <c:pt idx="22175">
                  <c:v>46.2</c:v>
                </c:pt>
                <c:pt idx="22176">
                  <c:v>46.202083333333299</c:v>
                </c:pt>
                <c:pt idx="22177">
                  <c:v>46.204166666666694</c:v>
                </c:pt>
                <c:pt idx="22178">
                  <c:v>46.206250000000004</c:v>
                </c:pt>
                <c:pt idx="22179">
                  <c:v>46.208333333333307</c:v>
                </c:pt>
                <c:pt idx="22180">
                  <c:v>46.210416666666696</c:v>
                </c:pt>
                <c:pt idx="22181">
                  <c:v>46.212500000000006</c:v>
                </c:pt>
                <c:pt idx="22182">
                  <c:v>46.214583333333294</c:v>
                </c:pt>
                <c:pt idx="22183">
                  <c:v>46.216666666666683</c:v>
                </c:pt>
                <c:pt idx="22184">
                  <c:v>46.218750000000007</c:v>
                </c:pt>
                <c:pt idx="22185">
                  <c:v>46.220833333333303</c:v>
                </c:pt>
                <c:pt idx="22186">
                  <c:v>46.222916666666698</c:v>
                </c:pt>
                <c:pt idx="22187">
                  <c:v>46.225000000000009</c:v>
                </c:pt>
                <c:pt idx="22188">
                  <c:v>46.227083333333297</c:v>
                </c:pt>
                <c:pt idx="22189">
                  <c:v>46.2291666666667</c:v>
                </c:pt>
                <c:pt idx="22190">
                  <c:v>46.231250000000003</c:v>
                </c:pt>
                <c:pt idx="22191">
                  <c:v>46.233333333333306</c:v>
                </c:pt>
                <c:pt idx="22192">
                  <c:v>46.235416666666701</c:v>
                </c:pt>
                <c:pt idx="22193">
                  <c:v>46.237500000000004</c:v>
                </c:pt>
                <c:pt idx="22194">
                  <c:v>46.2395833333333</c:v>
                </c:pt>
                <c:pt idx="22195">
                  <c:v>46.241666666666688</c:v>
                </c:pt>
                <c:pt idx="22196">
                  <c:v>46.243750000000006</c:v>
                </c:pt>
                <c:pt idx="22197">
                  <c:v>46.245833333333302</c:v>
                </c:pt>
                <c:pt idx="22198">
                  <c:v>46.24791666666669</c:v>
                </c:pt>
                <c:pt idx="22199">
                  <c:v>46.25</c:v>
                </c:pt>
                <c:pt idx="22200">
                  <c:v>46.252083333333296</c:v>
                </c:pt>
                <c:pt idx="22201">
                  <c:v>46.254166666666684</c:v>
                </c:pt>
                <c:pt idx="22202">
                  <c:v>46.256250000000001</c:v>
                </c:pt>
                <c:pt idx="22203">
                  <c:v>46.258333333333304</c:v>
                </c:pt>
                <c:pt idx="22204">
                  <c:v>46.2604166666667</c:v>
                </c:pt>
                <c:pt idx="22205">
                  <c:v>46.26250000000001</c:v>
                </c:pt>
                <c:pt idx="22206">
                  <c:v>46.264583333333299</c:v>
                </c:pt>
                <c:pt idx="22207">
                  <c:v>46.266666666666694</c:v>
                </c:pt>
                <c:pt idx="22208">
                  <c:v>46.268750000000011</c:v>
                </c:pt>
                <c:pt idx="22209">
                  <c:v>46.2708333333333</c:v>
                </c:pt>
                <c:pt idx="22210">
                  <c:v>46.272916666666703</c:v>
                </c:pt>
                <c:pt idx="22211">
                  <c:v>46.275000000000006</c:v>
                </c:pt>
                <c:pt idx="22212">
                  <c:v>46.277083333333294</c:v>
                </c:pt>
                <c:pt idx="22213">
                  <c:v>46.27916666666669</c:v>
                </c:pt>
                <c:pt idx="22214">
                  <c:v>46.28125</c:v>
                </c:pt>
                <c:pt idx="22215">
                  <c:v>46.283333333333303</c:v>
                </c:pt>
                <c:pt idx="22216">
                  <c:v>46.285416666666691</c:v>
                </c:pt>
                <c:pt idx="22217">
                  <c:v>46.287500000000001</c:v>
                </c:pt>
                <c:pt idx="22218">
                  <c:v>46.289583333333297</c:v>
                </c:pt>
                <c:pt idx="22219">
                  <c:v>46.291666666666693</c:v>
                </c:pt>
                <c:pt idx="22220">
                  <c:v>46.29375000000001</c:v>
                </c:pt>
                <c:pt idx="22221">
                  <c:v>46.295833333333306</c:v>
                </c:pt>
                <c:pt idx="22222">
                  <c:v>46.297916666666701</c:v>
                </c:pt>
                <c:pt idx="22223">
                  <c:v>46.3</c:v>
                </c:pt>
                <c:pt idx="22224">
                  <c:v>46.302083333333293</c:v>
                </c:pt>
                <c:pt idx="22225">
                  <c:v>46.304166666666688</c:v>
                </c:pt>
                <c:pt idx="22226">
                  <c:v>46.306249999999999</c:v>
                </c:pt>
                <c:pt idx="22227">
                  <c:v>46.308333333333302</c:v>
                </c:pt>
                <c:pt idx="22228">
                  <c:v>46.310416666666683</c:v>
                </c:pt>
                <c:pt idx="22229">
                  <c:v>46.3125</c:v>
                </c:pt>
                <c:pt idx="22230">
                  <c:v>46.314583333333289</c:v>
                </c:pt>
                <c:pt idx="22231">
                  <c:v>46.316666666666677</c:v>
                </c:pt>
                <c:pt idx="22232">
                  <c:v>46.318750000000001</c:v>
                </c:pt>
                <c:pt idx="22233">
                  <c:v>46.320833333333297</c:v>
                </c:pt>
                <c:pt idx="22234">
                  <c:v>46.3229166666667</c:v>
                </c:pt>
                <c:pt idx="22235">
                  <c:v>46.325000000000003</c:v>
                </c:pt>
                <c:pt idx="22236">
                  <c:v>46.327083333333292</c:v>
                </c:pt>
                <c:pt idx="22237">
                  <c:v>46.329166666666694</c:v>
                </c:pt>
                <c:pt idx="22238">
                  <c:v>46.331249999999997</c:v>
                </c:pt>
                <c:pt idx="22239">
                  <c:v>46.3333333333333</c:v>
                </c:pt>
                <c:pt idx="22240">
                  <c:v>46.335416666666696</c:v>
                </c:pt>
                <c:pt idx="22241">
                  <c:v>46.337499999999999</c:v>
                </c:pt>
                <c:pt idx="22242">
                  <c:v>46.339583333333294</c:v>
                </c:pt>
                <c:pt idx="22243">
                  <c:v>46.341666666666676</c:v>
                </c:pt>
                <c:pt idx="22244">
                  <c:v>46.34375</c:v>
                </c:pt>
                <c:pt idx="22245">
                  <c:v>46.345833333333296</c:v>
                </c:pt>
                <c:pt idx="22246">
                  <c:v>46.347916666666684</c:v>
                </c:pt>
                <c:pt idx="22247">
                  <c:v>46.349999999999994</c:v>
                </c:pt>
                <c:pt idx="22248">
                  <c:v>46.35208333333329</c:v>
                </c:pt>
                <c:pt idx="22249">
                  <c:v>46.354166666666686</c:v>
                </c:pt>
                <c:pt idx="22250">
                  <c:v>46.356249999999996</c:v>
                </c:pt>
                <c:pt idx="22251">
                  <c:v>46.358333333333299</c:v>
                </c:pt>
                <c:pt idx="22252">
                  <c:v>46.360416666666694</c:v>
                </c:pt>
                <c:pt idx="22253">
                  <c:v>46.362500000000004</c:v>
                </c:pt>
                <c:pt idx="22254">
                  <c:v>46.364583333333293</c:v>
                </c:pt>
                <c:pt idx="22255">
                  <c:v>46.366666666666688</c:v>
                </c:pt>
                <c:pt idx="22256">
                  <c:v>46.368750000000006</c:v>
                </c:pt>
                <c:pt idx="22257">
                  <c:v>46.370833333333294</c:v>
                </c:pt>
                <c:pt idx="22258">
                  <c:v>46.37291666666669</c:v>
                </c:pt>
                <c:pt idx="22259">
                  <c:v>46.375</c:v>
                </c:pt>
                <c:pt idx="22260">
                  <c:v>46.377083333333289</c:v>
                </c:pt>
                <c:pt idx="22261">
                  <c:v>46.379166666666684</c:v>
                </c:pt>
                <c:pt idx="22262">
                  <c:v>46.381249999999994</c:v>
                </c:pt>
                <c:pt idx="22263">
                  <c:v>46.383333333333297</c:v>
                </c:pt>
                <c:pt idx="22264">
                  <c:v>46.385416666666693</c:v>
                </c:pt>
                <c:pt idx="22265">
                  <c:v>46.387499999999996</c:v>
                </c:pt>
                <c:pt idx="22266">
                  <c:v>46.389583333333292</c:v>
                </c:pt>
                <c:pt idx="22267">
                  <c:v>46.391666666666687</c:v>
                </c:pt>
                <c:pt idx="22268">
                  <c:v>46.393750000000004</c:v>
                </c:pt>
                <c:pt idx="22269">
                  <c:v>46.3958333333333</c:v>
                </c:pt>
                <c:pt idx="22270">
                  <c:v>46.397916666666696</c:v>
                </c:pt>
                <c:pt idx="22271">
                  <c:v>46.4</c:v>
                </c:pt>
                <c:pt idx="22272">
                  <c:v>46.402083333333294</c:v>
                </c:pt>
                <c:pt idx="22273">
                  <c:v>46.404166666666683</c:v>
                </c:pt>
                <c:pt idx="22274">
                  <c:v>46.40625</c:v>
                </c:pt>
                <c:pt idx="22275">
                  <c:v>46.408333333333303</c:v>
                </c:pt>
                <c:pt idx="22276">
                  <c:v>46.410416666666684</c:v>
                </c:pt>
                <c:pt idx="22277">
                  <c:v>46.412500000000001</c:v>
                </c:pt>
                <c:pt idx="22278">
                  <c:v>46.41458333333329</c:v>
                </c:pt>
                <c:pt idx="22279">
                  <c:v>46.416666666666686</c:v>
                </c:pt>
                <c:pt idx="22280">
                  <c:v>46.418750000000003</c:v>
                </c:pt>
                <c:pt idx="22281">
                  <c:v>46.420833333333299</c:v>
                </c:pt>
                <c:pt idx="22282">
                  <c:v>46.422916666666701</c:v>
                </c:pt>
                <c:pt idx="22283">
                  <c:v>46.425000000000004</c:v>
                </c:pt>
                <c:pt idx="22284">
                  <c:v>46.427083333333293</c:v>
                </c:pt>
                <c:pt idx="22285">
                  <c:v>46.429166666666696</c:v>
                </c:pt>
                <c:pt idx="22286">
                  <c:v>46.431249999999999</c:v>
                </c:pt>
                <c:pt idx="22287">
                  <c:v>46.433333333333302</c:v>
                </c:pt>
                <c:pt idx="22288">
                  <c:v>46.43541666666669</c:v>
                </c:pt>
                <c:pt idx="22289">
                  <c:v>46.4375</c:v>
                </c:pt>
                <c:pt idx="22290">
                  <c:v>46.439583333333296</c:v>
                </c:pt>
                <c:pt idx="22291">
                  <c:v>46.441666666666677</c:v>
                </c:pt>
                <c:pt idx="22292">
                  <c:v>46.443750000000001</c:v>
                </c:pt>
                <c:pt idx="22293">
                  <c:v>46.445833333333297</c:v>
                </c:pt>
                <c:pt idx="22294">
                  <c:v>46.447916666666693</c:v>
                </c:pt>
                <c:pt idx="22295">
                  <c:v>46.449999999999996</c:v>
                </c:pt>
                <c:pt idx="22296">
                  <c:v>46.452083333333292</c:v>
                </c:pt>
                <c:pt idx="22297">
                  <c:v>46.454166666666687</c:v>
                </c:pt>
                <c:pt idx="22298">
                  <c:v>46.456249999999997</c:v>
                </c:pt>
                <c:pt idx="22299">
                  <c:v>46.4583333333333</c:v>
                </c:pt>
                <c:pt idx="22300">
                  <c:v>46.460416666666696</c:v>
                </c:pt>
                <c:pt idx="22301">
                  <c:v>46.462500000000006</c:v>
                </c:pt>
                <c:pt idx="22302">
                  <c:v>46.464583333333294</c:v>
                </c:pt>
                <c:pt idx="22303">
                  <c:v>46.466666666666683</c:v>
                </c:pt>
                <c:pt idx="22304">
                  <c:v>46.468750000000007</c:v>
                </c:pt>
                <c:pt idx="22305">
                  <c:v>46.470833333333296</c:v>
                </c:pt>
                <c:pt idx="22306">
                  <c:v>46.472916666666691</c:v>
                </c:pt>
                <c:pt idx="22307">
                  <c:v>46.475000000000001</c:v>
                </c:pt>
                <c:pt idx="22308">
                  <c:v>46.47708333333329</c:v>
                </c:pt>
                <c:pt idx="22309">
                  <c:v>46.479166666666693</c:v>
                </c:pt>
                <c:pt idx="22310">
                  <c:v>46.481249999999996</c:v>
                </c:pt>
                <c:pt idx="22311">
                  <c:v>46.483333333333299</c:v>
                </c:pt>
                <c:pt idx="22312">
                  <c:v>46.485416666666694</c:v>
                </c:pt>
                <c:pt idx="22313">
                  <c:v>46.487499999999997</c:v>
                </c:pt>
                <c:pt idx="22314">
                  <c:v>46.489583333333293</c:v>
                </c:pt>
                <c:pt idx="22315">
                  <c:v>46.491666666666688</c:v>
                </c:pt>
                <c:pt idx="22316">
                  <c:v>46.493750000000006</c:v>
                </c:pt>
                <c:pt idx="22317">
                  <c:v>46.495833333333302</c:v>
                </c:pt>
                <c:pt idx="22318">
                  <c:v>46.49791666666669</c:v>
                </c:pt>
                <c:pt idx="22319">
                  <c:v>46.5</c:v>
                </c:pt>
                <c:pt idx="22320">
                  <c:v>46.502083333333296</c:v>
                </c:pt>
                <c:pt idx="22321">
                  <c:v>46.504166666666684</c:v>
                </c:pt>
                <c:pt idx="22322">
                  <c:v>46.506250000000001</c:v>
                </c:pt>
                <c:pt idx="22323">
                  <c:v>46.508333333333304</c:v>
                </c:pt>
                <c:pt idx="22324">
                  <c:v>46.510416666666693</c:v>
                </c:pt>
                <c:pt idx="22325">
                  <c:v>46.512500000000003</c:v>
                </c:pt>
                <c:pt idx="22326">
                  <c:v>46.514583333333292</c:v>
                </c:pt>
                <c:pt idx="22327">
                  <c:v>46.516666666666687</c:v>
                </c:pt>
                <c:pt idx="22328">
                  <c:v>46.518750000000004</c:v>
                </c:pt>
                <c:pt idx="22329">
                  <c:v>46.5208333333333</c:v>
                </c:pt>
                <c:pt idx="22330">
                  <c:v>46.522916666666703</c:v>
                </c:pt>
                <c:pt idx="22331">
                  <c:v>46.525000000000006</c:v>
                </c:pt>
                <c:pt idx="22332">
                  <c:v>46.527083333333294</c:v>
                </c:pt>
                <c:pt idx="22333">
                  <c:v>46.52916666666669</c:v>
                </c:pt>
                <c:pt idx="22334">
                  <c:v>46.53125</c:v>
                </c:pt>
                <c:pt idx="22335">
                  <c:v>46.533333333333303</c:v>
                </c:pt>
                <c:pt idx="22336">
                  <c:v>46.535416666666691</c:v>
                </c:pt>
                <c:pt idx="22337">
                  <c:v>46.537500000000001</c:v>
                </c:pt>
                <c:pt idx="22338">
                  <c:v>46.539583333333297</c:v>
                </c:pt>
                <c:pt idx="22339">
                  <c:v>46.541666666666686</c:v>
                </c:pt>
                <c:pt idx="22340">
                  <c:v>46.543750000000003</c:v>
                </c:pt>
                <c:pt idx="22341">
                  <c:v>46.545833333333299</c:v>
                </c:pt>
                <c:pt idx="22342">
                  <c:v>46.547916666666694</c:v>
                </c:pt>
                <c:pt idx="22343">
                  <c:v>46.55</c:v>
                </c:pt>
                <c:pt idx="22344">
                  <c:v>46.552083333333293</c:v>
                </c:pt>
                <c:pt idx="22345">
                  <c:v>46.554166666666688</c:v>
                </c:pt>
                <c:pt idx="22346">
                  <c:v>46.556249999999999</c:v>
                </c:pt>
                <c:pt idx="22347">
                  <c:v>46.558333333333302</c:v>
                </c:pt>
                <c:pt idx="22348">
                  <c:v>46.56041666666669</c:v>
                </c:pt>
                <c:pt idx="22349">
                  <c:v>46.562500000000007</c:v>
                </c:pt>
                <c:pt idx="22350">
                  <c:v>46.564583333333296</c:v>
                </c:pt>
                <c:pt idx="22351">
                  <c:v>46.566666666666684</c:v>
                </c:pt>
                <c:pt idx="22352">
                  <c:v>46.568750000000009</c:v>
                </c:pt>
                <c:pt idx="22353">
                  <c:v>46.570833333333297</c:v>
                </c:pt>
                <c:pt idx="22354">
                  <c:v>46.5729166666667</c:v>
                </c:pt>
                <c:pt idx="22355">
                  <c:v>46.575000000000003</c:v>
                </c:pt>
                <c:pt idx="22356">
                  <c:v>46.577083333333292</c:v>
                </c:pt>
                <c:pt idx="22357">
                  <c:v>46.579166666666694</c:v>
                </c:pt>
                <c:pt idx="22358">
                  <c:v>46.581249999999997</c:v>
                </c:pt>
                <c:pt idx="22359">
                  <c:v>46.5833333333333</c:v>
                </c:pt>
                <c:pt idx="22360">
                  <c:v>46.585416666666696</c:v>
                </c:pt>
                <c:pt idx="22361">
                  <c:v>46.587499999999999</c:v>
                </c:pt>
                <c:pt idx="22362">
                  <c:v>46.589583333333294</c:v>
                </c:pt>
                <c:pt idx="22363">
                  <c:v>46.591666666666683</c:v>
                </c:pt>
                <c:pt idx="22364">
                  <c:v>46.593750000000007</c:v>
                </c:pt>
                <c:pt idx="22365">
                  <c:v>46.595833333333303</c:v>
                </c:pt>
                <c:pt idx="22366">
                  <c:v>46.597916666666691</c:v>
                </c:pt>
                <c:pt idx="22367">
                  <c:v>46.6</c:v>
                </c:pt>
                <c:pt idx="22368">
                  <c:v>46.602083333333297</c:v>
                </c:pt>
                <c:pt idx="22369">
                  <c:v>46.604166666666693</c:v>
                </c:pt>
                <c:pt idx="22370">
                  <c:v>46.606250000000003</c:v>
                </c:pt>
                <c:pt idx="22371">
                  <c:v>46.608333333333306</c:v>
                </c:pt>
                <c:pt idx="22372">
                  <c:v>46.610416666666694</c:v>
                </c:pt>
                <c:pt idx="22373">
                  <c:v>46.612500000000004</c:v>
                </c:pt>
                <c:pt idx="22374">
                  <c:v>46.614583333333293</c:v>
                </c:pt>
                <c:pt idx="22375">
                  <c:v>46.616666666666688</c:v>
                </c:pt>
                <c:pt idx="22376">
                  <c:v>46.618750000000006</c:v>
                </c:pt>
                <c:pt idx="22377">
                  <c:v>46.620833333333302</c:v>
                </c:pt>
                <c:pt idx="22378">
                  <c:v>46.622916666666697</c:v>
                </c:pt>
                <c:pt idx="22379">
                  <c:v>46.625000000000007</c:v>
                </c:pt>
                <c:pt idx="22380">
                  <c:v>46.627083333333296</c:v>
                </c:pt>
                <c:pt idx="22381">
                  <c:v>46.629166666666691</c:v>
                </c:pt>
                <c:pt idx="22382">
                  <c:v>46.631250000000001</c:v>
                </c:pt>
                <c:pt idx="22383">
                  <c:v>46.633333333333304</c:v>
                </c:pt>
                <c:pt idx="22384">
                  <c:v>46.6354166666667</c:v>
                </c:pt>
                <c:pt idx="22385">
                  <c:v>46.637500000000003</c:v>
                </c:pt>
                <c:pt idx="22386">
                  <c:v>46.639583333333299</c:v>
                </c:pt>
                <c:pt idx="22387">
                  <c:v>46.641666666666687</c:v>
                </c:pt>
                <c:pt idx="22388">
                  <c:v>46.643750000000004</c:v>
                </c:pt>
                <c:pt idx="22389">
                  <c:v>46.6458333333333</c:v>
                </c:pt>
                <c:pt idx="22390">
                  <c:v>46.647916666666696</c:v>
                </c:pt>
                <c:pt idx="22391">
                  <c:v>46.65</c:v>
                </c:pt>
                <c:pt idx="22392">
                  <c:v>46.652083333333294</c:v>
                </c:pt>
                <c:pt idx="22393">
                  <c:v>46.654166666666683</c:v>
                </c:pt>
                <c:pt idx="22394">
                  <c:v>46.65625</c:v>
                </c:pt>
                <c:pt idx="22395">
                  <c:v>46.658333333333303</c:v>
                </c:pt>
                <c:pt idx="22396">
                  <c:v>46.660416666666691</c:v>
                </c:pt>
                <c:pt idx="22397">
                  <c:v>46.662500000000009</c:v>
                </c:pt>
                <c:pt idx="22398">
                  <c:v>46.664583333333297</c:v>
                </c:pt>
                <c:pt idx="22399">
                  <c:v>46.666666666666693</c:v>
                </c:pt>
                <c:pt idx="22400">
                  <c:v>46.66875000000001</c:v>
                </c:pt>
                <c:pt idx="22401">
                  <c:v>46.670833333333299</c:v>
                </c:pt>
                <c:pt idx="22402">
                  <c:v>46.672916666666701</c:v>
                </c:pt>
                <c:pt idx="22403">
                  <c:v>46.675000000000004</c:v>
                </c:pt>
                <c:pt idx="22404">
                  <c:v>46.677083333333293</c:v>
                </c:pt>
                <c:pt idx="22405">
                  <c:v>46.679166666666696</c:v>
                </c:pt>
                <c:pt idx="22406">
                  <c:v>46.681249999999999</c:v>
                </c:pt>
                <c:pt idx="22407">
                  <c:v>46.683333333333302</c:v>
                </c:pt>
                <c:pt idx="22408">
                  <c:v>46.68541666666669</c:v>
                </c:pt>
                <c:pt idx="22409">
                  <c:v>46.6875</c:v>
                </c:pt>
                <c:pt idx="22410">
                  <c:v>46.689583333333296</c:v>
                </c:pt>
                <c:pt idx="22411">
                  <c:v>46.691666666666684</c:v>
                </c:pt>
                <c:pt idx="22412">
                  <c:v>46.693750000000009</c:v>
                </c:pt>
                <c:pt idx="22413">
                  <c:v>46.695833333333304</c:v>
                </c:pt>
                <c:pt idx="22414">
                  <c:v>46.6979166666667</c:v>
                </c:pt>
                <c:pt idx="22415">
                  <c:v>46.7</c:v>
                </c:pt>
                <c:pt idx="22416">
                  <c:v>46.702083333333299</c:v>
                </c:pt>
                <c:pt idx="22417">
                  <c:v>46.704166666666694</c:v>
                </c:pt>
                <c:pt idx="22418">
                  <c:v>46.706250000000004</c:v>
                </c:pt>
                <c:pt idx="22419">
                  <c:v>46.708333333333307</c:v>
                </c:pt>
                <c:pt idx="22420">
                  <c:v>46.710416666666696</c:v>
                </c:pt>
                <c:pt idx="22421">
                  <c:v>46.712500000000006</c:v>
                </c:pt>
                <c:pt idx="22422">
                  <c:v>46.714583333333294</c:v>
                </c:pt>
                <c:pt idx="22423">
                  <c:v>46.716666666666683</c:v>
                </c:pt>
                <c:pt idx="22424">
                  <c:v>46.718750000000007</c:v>
                </c:pt>
                <c:pt idx="22425">
                  <c:v>46.720833333333303</c:v>
                </c:pt>
                <c:pt idx="22426">
                  <c:v>46.722916666666698</c:v>
                </c:pt>
                <c:pt idx="22427">
                  <c:v>46.725000000000009</c:v>
                </c:pt>
                <c:pt idx="22428">
                  <c:v>46.727083333333297</c:v>
                </c:pt>
                <c:pt idx="22429">
                  <c:v>46.7291666666667</c:v>
                </c:pt>
                <c:pt idx="22430">
                  <c:v>46.731250000000003</c:v>
                </c:pt>
                <c:pt idx="22431">
                  <c:v>46.733333333333306</c:v>
                </c:pt>
                <c:pt idx="22432">
                  <c:v>46.735416666666701</c:v>
                </c:pt>
                <c:pt idx="22433">
                  <c:v>46.737500000000004</c:v>
                </c:pt>
                <c:pt idx="22434">
                  <c:v>46.7395833333333</c:v>
                </c:pt>
                <c:pt idx="22435">
                  <c:v>46.741666666666688</c:v>
                </c:pt>
                <c:pt idx="22436">
                  <c:v>46.743750000000006</c:v>
                </c:pt>
                <c:pt idx="22437">
                  <c:v>46.745833333333302</c:v>
                </c:pt>
                <c:pt idx="22438">
                  <c:v>46.74791666666669</c:v>
                </c:pt>
                <c:pt idx="22439">
                  <c:v>46.75</c:v>
                </c:pt>
                <c:pt idx="22440">
                  <c:v>46.752083333333296</c:v>
                </c:pt>
                <c:pt idx="22441">
                  <c:v>46.754166666666684</c:v>
                </c:pt>
                <c:pt idx="22442">
                  <c:v>46.756250000000001</c:v>
                </c:pt>
                <c:pt idx="22443">
                  <c:v>46.758333333333304</c:v>
                </c:pt>
                <c:pt idx="22444">
                  <c:v>46.7604166666667</c:v>
                </c:pt>
                <c:pt idx="22445">
                  <c:v>46.76250000000001</c:v>
                </c:pt>
                <c:pt idx="22446">
                  <c:v>46.764583333333299</c:v>
                </c:pt>
                <c:pt idx="22447">
                  <c:v>46.766666666666694</c:v>
                </c:pt>
                <c:pt idx="22448">
                  <c:v>46.768750000000011</c:v>
                </c:pt>
                <c:pt idx="22449">
                  <c:v>46.7708333333333</c:v>
                </c:pt>
                <c:pt idx="22450">
                  <c:v>46.772916666666703</c:v>
                </c:pt>
                <c:pt idx="22451">
                  <c:v>46.775000000000006</c:v>
                </c:pt>
                <c:pt idx="22452">
                  <c:v>46.777083333333294</c:v>
                </c:pt>
                <c:pt idx="22453">
                  <c:v>46.77916666666669</c:v>
                </c:pt>
                <c:pt idx="22454">
                  <c:v>46.78125</c:v>
                </c:pt>
                <c:pt idx="22455">
                  <c:v>46.783333333333303</c:v>
                </c:pt>
                <c:pt idx="22456">
                  <c:v>46.785416666666691</c:v>
                </c:pt>
                <c:pt idx="22457">
                  <c:v>46.787500000000001</c:v>
                </c:pt>
                <c:pt idx="22458">
                  <c:v>46.789583333333297</c:v>
                </c:pt>
                <c:pt idx="22459">
                  <c:v>46.791666666666693</c:v>
                </c:pt>
                <c:pt idx="22460">
                  <c:v>46.79375000000001</c:v>
                </c:pt>
                <c:pt idx="22461">
                  <c:v>46.795833333333306</c:v>
                </c:pt>
                <c:pt idx="22462">
                  <c:v>46.797916666666701</c:v>
                </c:pt>
                <c:pt idx="22463">
                  <c:v>46.8</c:v>
                </c:pt>
                <c:pt idx="22464">
                  <c:v>46.802083333333293</c:v>
                </c:pt>
                <c:pt idx="22465">
                  <c:v>46.804166666666688</c:v>
                </c:pt>
                <c:pt idx="22466">
                  <c:v>46.806249999999999</c:v>
                </c:pt>
                <c:pt idx="22467">
                  <c:v>46.808333333333302</c:v>
                </c:pt>
                <c:pt idx="22468">
                  <c:v>46.810416666666683</c:v>
                </c:pt>
                <c:pt idx="22469">
                  <c:v>46.8125</c:v>
                </c:pt>
                <c:pt idx="22470">
                  <c:v>46.814583333333289</c:v>
                </c:pt>
                <c:pt idx="22471">
                  <c:v>46.816666666666677</c:v>
                </c:pt>
                <c:pt idx="22472">
                  <c:v>46.818750000000001</c:v>
                </c:pt>
                <c:pt idx="22473">
                  <c:v>46.820833333333297</c:v>
                </c:pt>
                <c:pt idx="22474">
                  <c:v>46.8229166666667</c:v>
                </c:pt>
                <c:pt idx="22475">
                  <c:v>46.825000000000003</c:v>
                </c:pt>
                <c:pt idx="22476">
                  <c:v>46.827083333333292</c:v>
                </c:pt>
                <c:pt idx="22477">
                  <c:v>46.829166666666694</c:v>
                </c:pt>
                <c:pt idx="22478">
                  <c:v>46.831249999999997</c:v>
                </c:pt>
                <c:pt idx="22479">
                  <c:v>46.8333333333333</c:v>
                </c:pt>
                <c:pt idx="22480">
                  <c:v>46.835416666666696</c:v>
                </c:pt>
                <c:pt idx="22481">
                  <c:v>46.837499999999999</c:v>
                </c:pt>
                <c:pt idx="22482">
                  <c:v>46.839583333333294</c:v>
                </c:pt>
                <c:pt idx="22483">
                  <c:v>46.841666666666676</c:v>
                </c:pt>
                <c:pt idx="22484">
                  <c:v>46.84375</c:v>
                </c:pt>
                <c:pt idx="22485">
                  <c:v>46.845833333333296</c:v>
                </c:pt>
                <c:pt idx="22486">
                  <c:v>46.847916666666684</c:v>
                </c:pt>
                <c:pt idx="22487">
                  <c:v>46.849999999999994</c:v>
                </c:pt>
                <c:pt idx="22488">
                  <c:v>46.85208333333329</c:v>
                </c:pt>
                <c:pt idx="22489">
                  <c:v>46.854166666666686</c:v>
                </c:pt>
                <c:pt idx="22490">
                  <c:v>46.856249999999996</c:v>
                </c:pt>
                <c:pt idx="22491">
                  <c:v>46.858333333333299</c:v>
                </c:pt>
                <c:pt idx="22492">
                  <c:v>46.860416666666694</c:v>
                </c:pt>
                <c:pt idx="22493">
                  <c:v>46.862500000000004</c:v>
                </c:pt>
                <c:pt idx="22494">
                  <c:v>46.864583333333293</c:v>
                </c:pt>
                <c:pt idx="22495">
                  <c:v>46.866666666666688</c:v>
                </c:pt>
                <c:pt idx="22496">
                  <c:v>46.868750000000006</c:v>
                </c:pt>
                <c:pt idx="22497">
                  <c:v>46.870833333333294</c:v>
                </c:pt>
                <c:pt idx="22498">
                  <c:v>46.87291666666669</c:v>
                </c:pt>
                <c:pt idx="22499">
                  <c:v>46.875</c:v>
                </c:pt>
                <c:pt idx="22500">
                  <c:v>46.877083333333289</c:v>
                </c:pt>
                <c:pt idx="22501">
                  <c:v>46.879166666666684</c:v>
                </c:pt>
                <c:pt idx="22502">
                  <c:v>46.881249999999994</c:v>
                </c:pt>
                <c:pt idx="22503">
                  <c:v>46.883333333333297</c:v>
                </c:pt>
                <c:pt idx="22504">
                  <c:v>46.885416666666693</c:v>
                </c:pt>
                <c:pt idx="22505">
                  <c:v>46.887499999999996</c:v>
                </c:pt>
                <c:pt idx="22506">
                  <c:v>46.889583333333292</c:v>
                </c:pt>
                <c:pt idx="22507">
                  <c:v>46.891666666666687</c:v>
                </c:pt>
                <c:pt idx="22508">
                  <c:v>46.893750000000004</c:v>
                </c:pt>
                <c:pt idx="22509">
                  <c:v>46.8958333333333</c:v>
                </c:pt>
                <c:pt idx="22510">
                  <c:v>46.897916666666696</c:v>
                </c:pt>
                <c:pt idx="22511">
                  <c:v>46.9</c:v>
                </c:pt>
                <c:pt idx="22512">
                  <c:v>46.902083333333294</c:v>
                </c:pt>
                <c:pt idx="22513">
                  <c:v>46.904166666666683</c:v>
                </c:pt>
                <c:pt idx="22514">
                  <c:v>46.90625</c:v>
                </c:pt>
                <c:pt idx="22515">
                  <c:v>46.908333333333303</c:v>
                </c:pt>
                <c:pt idx="22516">
                  <c:v>46.910416666666684</c:v>
                </c:pt>
                <c:pt idx="22517">
                  <c:v>46.912500000000001</c:v>
                </c:pt>
                <c:pt idx="22518">
                  <c:v>46.91458333333329</c:v>
                </c:pt>
                <c:pt idx="22519">
                  <c:v>46.916666666666686</c:v>
                </c:pt>
                <c:pt idx="22520">
                  <c:v>46.918750000000003</c:v>
                </c:pt>
                <c:pt idx="22521">
                  <c:v>46.920833333333299</c:v>
                </c:pt>
                <c:pt idx="22522">
                  <c:v>46.922916666666701</c:v>
                </c:pt>
                <c:pt idx="22523">
                  <c:v>46.925000000000004</c:v>
                </c:pt>
                <c:pt idx="22524">
                  <c:v>46.927083333333293</c:v>
                </c:pt>
                <c:pt idx="22525">
                  <c:v>46.929166666666696</c:v>
                </c:pt>
                <c:pt idx="22526">
                  <c:v>46.931249999999999</c:v>
                </c:pt>
                <c:pt idx="22527">
                  <c:v>46.933333333333302</c:v>
                </c:pt>
                <c:pt idx="22528">
                  <c:v>46.93541666666669</c:v>
                </c:pt>
                <c:pt idx="22529">
                  <c:v>46.9375</c:v>
                </c:pt>
                <c:pt idx="22530">
                  <c:v>46.939583333333296</c:v>
                </c:pt>
                <c:pt idx="22531">
                  <c:v>46.941666666666677</c:v>
                </c:pt>
                <c:pt idx="22532">
                  <c:v>46.943750000000001</c:v>
                </c:pt>
                <c:pt idx="22533">
                  <c:v>46.945833333333297</c:v>
                </c:pt>
                <c:pt idx="22534">
                  <c:v>46.947916666666693</c:v>
                </c:pt>
                <c:pt idx="22535">
                  <c:v>46.949999999999996</c:v>
                </c:pt>
                <c:pt idx="22536">
                  <c:v>46.952083333333292</c:v>
                </c:pt>
                <c:pt idx="22537">
                  <c:v>46.954166666666687</c:v>
                </c:pt>
                <c:pt idx="22538">
                  <c:v>46.956249999999997</c:v>
                </c:pt>
                <c:pt idx="22539">
                  <c:v>46.9583333333333</c:v>
                </c:pt>
                <c:pt idx="22540">
                  <c:v>46.960416666666696</c:v>
                </c:pt>
                <c:pt idx="22541">
                  <c:v>46.962500000000006</c:v>
                </c:pt>
                <c:pt idx="22542">
                  <c:v>46.964583333333294</c:v>
                </c:pt>
                <c:pt idx="22543">
                  <c:v>46.966666666666683</c:v>
                </c:pt>
                <c:pt idx="22544">
                  <c:v>46.968750000000007</c:v>
                </c:pt>
                <c:pt idx="22545">
                  <c:v>46.970833333333296</c:v>
                </c:pt>
                <c:pt idx="22546">
                  <c:v>46.972916666666691</c:v>
                </c:pt>
                <c:pt idx="22547">
                  <c:v>46.975000000000001</c:v>
                </c:pt>
                <c:pt idx="22548">
                  <c:v>46.97708333333329</c:v>
                </c:pt>
                <c:pt idx="22549">
                  <c:v>46.979166666666693</c:v>
                </c:pt>
                <c:pt idx="22550">
                  <c:v>46.981249999999996</c:v>
                </c:pt>
                <c:pt idx="22551">
                  <c:v>46.983333333333299</c:v>
                </c:pt>
                <c:pt idx="22552">
                  <c:v>46.985416666666694</c:v>
                </c:pt>
                <c:pt idx="22553">
                  <c:v>46.987499999999997</c:v>
                </c:pt>
                <c:pt idx="22554">
                  <c:v>46.989583333333293</c:v>
                </c:pt>
                <c:pt idx="22555">
                  <c:v>46.991666666666688</c:v>
                </c:pt>
                <c:pt idx="22556">
                  <c:v>46.993750000000006</c:v>
                </c:pt>
                <c:pt idx="22557">
                  <c:v>46.995833333333302</c:v>
                </c:pt>
                <c:pt idx="22558">
                  <c:v>46.99791666666669</c:v>
                </c:pt>
                <c:pt idx="22559">
                  <c:v>47</c:v>
                </c:pt>
                <c:pt idx="22560">
                  <c:v>47.002083333333296</c:v>
                </c:pt>
                <c:pt idx="22561">
                  <c:v>47.004166666666684</c:v>
                </c:pt>
                <c:pt idx="22562">
                  <c:v>47.006250000000001</c:v>
                </c:pt>
                <c:pt idx="22563">
                  <c:v>47.008333333333304</c:v>
                </c:pt>
                <c:pt idx="22564">
                  <c:v>47.010416666666693</c:v>
                </c:pt>
                <c:pt idx="22565">
                  <c:v>47.012500000000003</c:v>
                </c:pt>
                <c:pt idx="22566">
                  <c:v>47.014583333333292</c:v>
                </c:pt>
                <c:pt idx="22567">
                  <c:v>47.016666666666687</c:v>
                </c:pt>
                <c:pt idx="22568">
                  <c:v>47.018750000000004</c:v>
                </c:pt>
                <c:pt idx="22569">
                  <c:v>47.0208333333333</c:v>
                </c:pt>
                <c:pt idx="22570">
                  <c:v>47.022916666666703</c:v>
                </c:pt>
                <c:pt idx="22571">
                  <c:v>47.025000000000006</c:v>
                </c:pt>
                <c:pt idx="22572">
                  <c:v>47.027083333333294</c:v>
                </c:pt>
                <c:pt idx="22573">
                  <c:v>47.02916666666669</c:v>
                </c:pt>
                <c:pt idx="22574">
                  <c:v>47.03125</c:v>
                </c:pt>
                <c:pt idx="22575">
                  <c:v>47.033333333333303</c:v>
                </c:pt>
                <c:pt idx="22576">
                  <c:v>47.035416666666691</c:v>
                </c:pt>
                <c:pt idx="22577">
                  <c:v>47.037500000000001</c:v>
                </c:pt>
                <c:pt idx="22578">
                  <c:v>47.039583333333297</c:v>
                </c:pt>
                <c:pt idx="22579">
                  <c:v>47.041666666666686</c:v>
                </c:pt>
                <c:pt idx="22580">
                  <c:v>47.043750000000003</c:v>
                </c:pt>
                <c:pt idx="22581">
                  <c:v>47.045833333333299</c:v>
                </c:pt>
                <c:pt idx="22582">
                  <c:v>47.047916666666694</c:v>
                </c:pt>
                <c:pt idx="22583">
                  <c:v>47.05</c:v>
                </c:pt>
                <c:pt idx="22584">
                  <c:v>47.052083333333293</c:v>
                </c:pt>
                <c:pt idx="22585">
                  <c:v>47.054166666666688</c:v>
                </c:pt>
                <c:pt idx="22586">
                  <c:v>47.056249999999999</c:v>
                </c:pt>
                <c:pt idx="22587">
                  <c:v>47.058333333333302</c:v>
                </c:pt>
                <c:pt idx="22588">
                  <c:v>47.06041666666669</c:v>
                </c:pt>
                <c:pt idx="22589">
                  <c:v>47.062500000000007</c:v>
                </c:pt>
                <c:pt idx="22590">
                  <c:v>47.064583333333296</c:v>
                </c:pt>
                <c:pt idx="22591">
                  <c:v>47.066666666666684</c:v>
                </c:pt>
                <c:pt idx="22592">
                  <c:v>47.068750000000009</c:v>
                </c:pt>
                <c:pt idx="22593">
                  <c:v>47.070833333333297</c:v>
                </c:pt>
                <c:pt idx="22594">
                  <c:v>47.0729166666667</c:v>
                </c:pt>
                <c:pt idx="22595">
                  <c:v>47.075000000000003</c:v>
                </c:pt>
                <c:pt idx="22596">
                  <c:v>47.077083333333292</c:v>
                </c:pt>
                <c:pt idx="22597">
                  <c:v>47.079166666666694</c:v>
                </c:pt>
                <c:pt idx="22598">
                  <c:v>47.081249999999997</c:v>
                </c:pt>
                <c:pt idx="22599">
                  <c:v>47.0833333333333</c:v>
                </c:pt>
                <c:pt idx="22600">
                  <c:v>47.085416666666696</c:v>
                </c:pt>
                <c:pt idx="22601">
                  <c:v>47.087499999999999</c:v>
                </c:pt>
                <c:pt idx="22602">
                  <c:v>47.089583333333294</c:v>
                </c:pt>
                <c:pt idx="22603">
                  <c:v>47.091666666666683</c:v>
                </c:pt>
                <c:pt idx="22604">
                  <c:v>47.093750000000007</c:v>
                </c:pt>
                <c:pt idx="22605">
                  <c:v>47.095833333333303</c:v>
                </c:pt>
                <c:pt idx="22606">
                  <c:v>47.097916666666691</c:v>
                </c:pt>
                <c:pt idx="22607">
                  <c:v>47.1</c:v>
                </c:pt>
                <c:pt idx="22608">
                  <c:v>47.102083333333297</c:v>
                </c:pt>
                <c:pt idx="22609">
                  <c:v>47.104166666666693</c:v>
                </c:pt>
                <c:pt idx="22610">
                  <c:v>47.106250000000003</c:v>
                </c:pt>
                <c:pt idx="22611">
                  <c:v>47.108333333333306</c:v>
                </c:pt>
                <c:pt idx="22612">
                  <c:v>47.110416666666694</c:v>
                </c:pt>
                <c:pt idx="22613">
                  <c:v>47.112500000000004</c:v>
                </c:pt>
                <c:pt idx="22614">
                  <c:v>47.114583333333293</c:v>
                </c:pt>
                <c:pt idx="22615">
                  <c:v>47.116666666666688</c:v>
                </c:pt>
                <c:pt idx="22616">
                  <c:v>47.118750000000006</c:v>
                </c:pt>
                <c:pt idx="22617">
                  <c:v>47.120833333333302</c:v>
                </c:pt>
                <c:pt idx="22618">
                  <c:v>47.122916666666697</c:v>
                </c:pt>
                <c:pt idx="22619">
                  <c:v>47.125000000000007</c:v>
                </c:pt>
                <c:pt idx="22620">
                  <c:v>47.127083333333296</c:v>
                </c:pt>
                <c:pt idx="22621">
                  <c:v>47.129166666666691</c:v>
                </c:pt>
                <c:pt idx="22622">
                  <c:v>47.131250000000001</c:v>
                </c:pt>
                <c:pt idx="22623">
                  <c:v>47.133333333333304</c:v>
                </c:pt>
                <c:pt idx="22624">
                  <c:v>47.1354166666667</c:v>
                </c:pt>
                <c:pt idx="22625">
                  <c:v>47.137500000000003</c:v>
                </c:pt>
                <c:pt idx="22626">
                  <c:v>47.139583333333299</c:v>
                </c:pt>
                <c:pt idx="22627">
                  <c:v>47.141666666666687</c:v>
                </c:pt>
                <c:pt idx="22628">
                  <c:v>47.143750000000004</c:v>
                </c:pt>
                <c:pt idx="22629">
                  <c:v>47.1458333333333</c:v>
                </c:pt>
                <c:pt idx="22630">
                  <c:v>47.147916666666696</c:v>
                </c:pt>
                <c:pt idx="22631">
                  <c:v>47.15</c:v>
                </c:pt>
                <c:pt idx="22632">
                  <c:v>47.152083333333294</c:v>
                </c:pt>
                <c:pt idx="22633">
                  <c:v>47.154166666666683</c:v>
                </c:pt>
                <c:pt idx="22634">
                  <c:v>47.15625</c:v>
                </c:pt>
                <c:pt idx="22635">
                  <c:v>47.158333333333303</c:v>
                </c:pt>
                <c:pt idx="22636">
                  <c:v>47.160416666666691</c:v>
                </c:pt>
                <c:pt idx="22637">
                  <c:v>47.162500000000009</c:v>
                </c:pt>
                <c:pt idx="22638">
                  <c:v>47.164583333333297</c:v>
                </c:pt>
                <c:pt idx="22639">
                  <c:v>47.166666666666693</c:v>
                </c:pt>
                <c:pt idx="22640">
                  <c:v>47.16875000000001</c:v>
                </c:pt>
                <c:pt idx="22641">
                  <c:v>47.170833333333299</c:v>
                </c:pt>
                <c:pt idx="22642">
                  <c:v>47.172916666666701</c:v>
                </c:pt>
                <c:pt idx="22643">
                  <c:v>47.175000000000004</c:v>
                </c:pt>
                <c:pt idx="22644">
                  <c:v>47.177083333333293</c:v>
                </c:pt>
                <c:pt idx="22645">
                  <c:v>47.179166666666696</c:v>
                </c:pt>
                <c:pt idx="22646">
                  <c:v>47.181249999999999</c:v>
                </c:pt>
                <c:pt idx="22647">
                  <c:v>47.183333333333302</c:v>
                </c:pt>
                <c:pt idx="22648">
                  <c:v>47.18541666666669</c:v>
                </c:pt>
                <c:pt idx="22649">
                  <c:v>47.1875</c:v>
                </c:pt>
                <c:pt idx="22650">
                  <c:v>47.189583333333296</c:v>
                </c:pt>
                <c:pt idx="22651">
                  <c:v>47.191666666666684</c:v>
                </c:pt>
                <c:pt idx="22652">
                  <c:v>47.193750000000009</c:v>
                </c:pt>
                <c:pt idx="22653">
                  <c:v>47.195833333333304</c:v>
                </c:pt>
                <c:pt idx="22654">
                  <c:v>47.1979166666667</c:v>
                </c:pt>
                <c:pt idx="22655">
                  <c:v>47.2</c:v>
                </c:pt>
                <c:pt idx="22656">
                  <c:v>47.202083333333299</c:v>
                </c:pt>
                <c:pt idx="22657">
                  <c:v>47.204166666666694</c:v>
                </c:pt>
                <c:pt idx="22658">
                  <c:v>47.206250000000004</c:v>
                </c:pt>
                <c:pt idx="22659">
                  <c:v>47.208333333333307</c:v>
                </c:pt>
                <c:pt idx="22660">
                  <c:v>47.210416666666696</c:v>
                </c:pt>
                <c:pt idx="22661">
                  <c:v>47.212500000000006</c:v>
                </c:pt>
                <c:pt idx="22662">
                  <c:v>47.214583333333294</c:v>
                </c:pt>
                <c:pt idx="22663">
                  <c:v>47.216666666666683</c:v>
                </c:pt>
                <c:pt idx="22664">
                  <c:v>47.218750000000007</c:v>
                </c:pt>
                <c:pt idx="22665">
                  <c:v>47.220833333333303</c:v>
                </c:pt>
                <c:pt idx="22666">
                  <c:v>47.222916666666698</c:v>
                </c:pt>
                <c:pt idx="22667">
                  <c:v>47.225000000000009</c:v>
                </c:pt>
                <c:pt idx="22668">
                  <c:v>47.227083333333297</c:v>
                </c:pt>
                <c:pt idx="22669">
                  <c:v>47.2291666666667</c:v>
                </c:pt>
                <c:pt idx="22670">
                  <c:v>47.231250000000003</c:v>
                </c:pt>
                <c:pt idx="22671">
                  <c:v>47.233333333333306</c:v>
                </c:pt>
                <c:pt idx="22672">
                  <c:v>47.235416666666701</c:v>
                </c:pt>
                <c:pt idx="22673">
                  <c:v>47.237500000000004</c:v>
                </c:pt>
                <c:pt idx="22674">
                  <c:v>47.2395833333333</c:v>
                </c:pt>
                <c:pt idx="22675">
                  <c:v>47.241666666666688</c:v>
                </c:pt>
                <c:pt idx="22676">
                  <c:v>47.243750000000006</c:v>
                </c:pt>
                <c:pt idx="22677">
                  <c:v>47.245833333333302</c:v>
                </c:pt>
                <c:pt idx="22678">
                  <c:v>47.24791666666669</c:v>
                </c:pt>
                <c:pt idx="22679">
                  <c:v>47.25</c:v>
                </c:pt>
                <c:pt idx="22680">
                  <c:v>47.252083333333296</c:v>
                </c:pt>
                <c:pt idx="22681">
                  <c:v>47.254166666666684</c:v>
                </c:pt>
                <c:pt idx="22682">
                  <c:v>47.256250000000001</c:v>
                </c:pt>
                <c:pt idx="22683">
                  <c:v>47.258333333333304</c:v>
                </c:pt>
                <c:pt idx="22684">
                  <c:v>47.2604166666667</c:v>
                </c:pt>
                <c:pt idx="22685">
                  <c:v>47.26250000000001</c:v>
                </c:pt>
                <c:pt idx="22686">
                  <c:v>47.264583333333299</c:v>
                </c:pt>
                <c:pt idx="22687">
                  <c:v>47.266666666666694</c:v>
                </c:pt>
                <c:pt idx="22688">
                  <c:v>47.268750000000011</c:v>
                </c:pt>
                <c:pt idx="22689">
                  <c:v>47.2708333333333</c:v>
                </c:pt>
                <c:pt idx="22690">
                  <c:v>47.272916666666703</c:v>
                </c:pt>
                <c:pt idx="22691">
                  <c:v>47.275000000000006</c:v>
                </c:pt>
                <c:pt idx="22692">
                  <c:v>47.277083333333294</c:v>
                </c:pt>
                <c:pt idx="22693">
                  <c:v>47.27916666666669</c:v>
                </c:pt>
                <c:pt idx="22694">
                  <c:v>47.28125</c:v>
                </c:pt>
                <c:pt idx="22695">
                  <c:v>47.283333333333303</c:v>
                </c:pt>
                <c:pt idx="22696">
                  <c:v>47.285416666666691</c:v>
                </c:pt>
                <c:pt idx="22697">
                  <c:v>47.287500000000001</c:v>
                </c:pt>
                <c:pt idx="22698">
                  <c:v>47.289583333333297</c:v>
                </c:pt>
                <c:pt idx="22699">
                  <c:v>47.291666666666693</c:v>
                </c:pt>
                <c:pt idx="22700">
                  <c:v>47.29375000000001</c:v>
                </c:pt>
                <c:pt idx="22701">
                  <c:v>47.295833333333306</c:v>
                </c:pt>
                <c:pt idx="22702">
                  <c:v>47.297916666666701</c:v>
                </c:pt>
                <c:pt idx="22703">
                  <c:v>47.3</c:v>
                </c:pt>
                <c:pt idx="22704">
                  <c:v>47.302083333333293</c:v>
                </c:pt>
                <c:pt idx="22705">
                  <c:v>47.304166666666688</c:v>
                </c:pt>
                <c:pt idx="22706">
                  <c:v>47.306249999999999</c:v>
                </c:pt>
                <c:pt idx="22707">
                  <c:v>47.308333333333302</c:v>
                </c:pt>
                <c:pt idx="22708">
                  <c:v>47.310416666666683</c:v>
                </c:pt>
                <c:pt idx="22709">
                  <c:v>47.3125</c:v>
                </c:pt>
                <c:pt idx="22710">
                  <c:v>47.314583333333289</c:v>
                </c:pt>
                <c:pt idx="22711">
                  <c:v>47.316666666666677</c:v>
                </c:pt>
                <c:pt idx="22712">
                  <c:v>47.318750000000001</c:v>
                </c:pt>
                <c:pt idx="22713">
                  <c:v>47.320833333333297</c:v>
                </c:pt>
                <c:pt idx="22714">
                  <c:v>47.3229166666667</c:v>
                </c:pt>
                <c:pt idx="22715">
                  <c:v>47.325000000000003</c:v>
                </c:pt>
                <c:pt idx="22716">
                  <c:v>47.327083333333292</c:v>
                </c:pt>
                <c:pt idx="22717">
                  <c:v>47.329166666666694</c:v>
                </c:pt>
                <c:pt idx="22718">
                  <c:v>47.331249999999997</c:v>
                </c:pt>
                <c:pt idx="22719">
                  <c:v>47.3333333333333</c:v>
                </c:pt>
                <c:pt idx="22720">
                  <c:v>47.335416666666696</c:v>
                </c:pt>
                <c:pt idx="22721">
                  <c:v>47.337499999999999</c:v>
                </c:pt>
                <c:pt idx="22722">
                  <c:v>47.339583333333294</c:v>
                </c:pt>
                <c:pt idx="22723">
                  <c:v>47.341666666666676</c:v>
                </c:pt>
                <c:pt idx="22724">
                  <c:v>47.34375</c:v>
                </c:pt>
                <c:pt idx="22725">
                  <c:v>47.345833333333296</c:v>
                </c:pt>
                <c:pt idx="22726">
                  <c:v>47.347916666666684</c:v>
                </c:pt>
                <c:pt idx="22727">
                  <c:v>47.349999999999994</c:v>
                </c:pt>
                <c:pt idx="22728">
                  <c:v>47.35208333333329</c:v>
                </c:pt>
                <c:pt idx="22729">
                  <c:v>47.354166666666686</c:v>
                </c:pt>
                <c:pt idx="22730">
                  <c:v>47.356249999999996</c:v>
                </c:pt>
                <c:pt idx="22731">
                  <c:v>47.358333333333299</c:v>
                </c:pt>
                <c:pt idx="22732">
                  <c:v>47.360416666666694</c:v>
                </c:pt>
                <c:pt idx="22733">
                  <c:v>47.362500000000004</c:v>
                </c:pt>
                <c:pt idx="22734">
                  <c:v>47.364583333333293</c:v>
                </c:pt>
                <c:pt idx="22735">
                  <c:v>47.366666666666688</c:v>
                </c:pt>
                <c:pt idx="22736">
                  <c:v>47.368750000000006</c:v>
                </c:pt>
                <c:pt idx="22737">
                  <c:v>47.370833333333294</c:v>
                </c:pt>
                <c:pt idx="22738">
                  <c:v>47.37291666666669</c:v>
                </c:pt>
                <c:pt idx="22739">
                  <c:v>47.375</c:v>
                </c:pt>
                <c:pt idx="22740">
                  <c:v>47.377083333333289</c:v>
                </c:pt>
                <c:pt idx="22741">
                  <c:v>47.379166666666684</c:v>
                </c:pt>
                <c:pt idx="22742">
                  <c:v>47.381249999999994</c:v>
                </c:pt>
                <c:pt idx="22743">
                  <c:v>47.383333333333297</c:v>
                </c:pt>
                <c:pt idx="22744">
                  <c:v>47.385416666666693</c:v>
                </c:pt>
                <c:pt idx="22745">
                  <c:v>47.387499999999996</c:v>
                </c:pt>
                <c:pt idx="22746">
                  <c:v>47.389583333333292</c:v>
                </c:pt>
                <c:pt idx="22747">
                  <c:v>47.391666666666687</c:v>
                </c:pt>
                <c:pt idx="22748">
                  <c:v>47.393750000000004</c:v>
                </c:pt>
                <c:pt idx="22749">
                  <c:v>47.3958333333333</c:v>
                </c:pt>
                <c:pt idx="22750">
                  <c:v>47.397916666666696</c:v>
                </c:pt>
                <c:pt idx="22751">
                  <c:v>47.4</c:v>
                </c:pt>
                <c:pt idx="22752">
                  <c:v>47.402083333333294</c:v>
                </c:pt>
                <c:pt idx="22753">
                  <c:v>47.404166666666683</c:v>
                </c:pt>
                <c:pt idx="22754">
                  <c:v>47.40625</c:v>
                </c:pt>
                <c:pt idx="22755">
                  <c:v>47.408333333333303</c:v>
                </c:pt>
                <c:pt idx="22756">
                  <c:v>47.410416666666684</c:v>
                </c:pt>
                <c:pt idx="22757">
                  <c:v>47.412500000000001</c:v>
                </c:pt>
                <c:pt idx="22758">
                  <c:v>47.41458333333329</c:v>
                </c:pt>
                <c:pt idx="22759">
                  <c:v>47.416666666666686</c:v>
                </c:pt>
                <c:pt idx="22760">
                  <c:v>47.418750000000003</c:v>
                </c:pt>
                <c:pt idx="22761">
                  <c:v>47.420833333333299</c:v>
                </c:pt>
                <c:pt idx="22762">
                  <c:v>47.422916666666701</c:v>
                </c:pt>
                <c:pt idx="22763">
                  <c:v>47.425000000000004</c:v>
                </c:pt>
                <c:pt idx="22764">
                  <c:v>47.427083333333293</c:v>
                </c:pt>
                <c:pt idx="22765">
                  <c:v>47.429166666666696</c:v>
                </c:pt>
                <c:pt idx="22766">
                  <c:v>47.431249999999999</c:v>
                </c:pt>
                <c:pt idx="22767">
                  <c:v>47.433333333333302</c:v>
                </c:pt>
                <c:pt idx="22768">
                  <c:v>47.43541666666669</c:v>
                </c:pt>
                <c:pt idx="22769">
                  <c:v>47.4375</c:v>
                </c:pt>
                <c:pt idx="22770">
                  <c:v>47.439583333333296</c:v>
                </c:pt>
                <c:pt idx="22771">
                  <c:v>47.441666666666677</c:v>
                </c:pt>
                <c:pt idx="22772">
                  <c:v>47.443750000000001</c:v>
                </c:pt>
                <c:pt idx="22773">
                  <c:v>47.445833333333297</c:v>
                </c:pt>
                <c:pt idx="22774">
                  <c:v>47.447916666666693</c:v>
                </c:pt>
                <c:pt idx="22775">
                  <c:v>47.449999999999996</c:v>
                </c:pt>
                <c:pt idx="22776">
                  <c:v>47.452083333333292</c:v>
                </c:pt>
                <c:pt idx="22777">
                  <c:v>47.454166666666687</c:v>
                </c:pt>
                <c:pt idx="22778">
                  <c:v>47.456249999999997</c:v>
                </c:pt>
                <c:pt idx="22779">
                  <c:v>47.4583333333333</c:v>
                </c:pt>
                <c:pt idx="22780">
                  <c:v>47.460416666666696</c:v>
                </c:pt>
                <c:pt idx="22781">
                  <c:v>47.462500000000006</c:v>
                </c:pt>
                <c:pt idx="22782">
                  <c:v>47.464583333333294</c:v>
                </c:pt>
                <c:pt idx="22783">
                  <c:v>47.466666666666683</c:v>
                </c:pt>
                <c:pt idx="22784">
                  <c:v>47.468750000000007</c:v>
                </c:pt>
                <c:pt idx="22785">
                  <c:v>47.470833333333296</c:v>
                </c:pt>
                <c:pt idx="22786">
                  <c:v>47.472916666666691</c:v>
                </c:pt>
                <c:pt idx="22787">
                  <c:v>47.475000000000001</c:v>
                </c:pt>
                <c:pt idx="22788">
                  <c:v>47.47708333333329</c:v>
                </c:pt>
                <c:pt idx="22789">
                  <c:v>47.479166666666693</c:v>
                </c:pt>
                <c:pt idx="22790">
                  <c:v>47.481249999999996</c:v>
                </c:pt>
                <c:pt idx="22791">
                  <c:v>47.483333333333299</c:v>
                </c:pt>
                <c:pt idx="22792">
                  <c:v>47.485416666666694</c:v>
                </c:pt>
                <c:pt idx="22793">
                  <c:v>47.487499999999997</c:v>
                </c:pt>
                <c:pt idx="22794">
                  <c:v>47.489583333333293</c:v>
                </c:pt>
                <c:pt idx="22795">
                  <c:v>47.491666666666688</c:v>
                </c:pt>
                <c:pt idx="22796">
                  <c:v>47.493750000000006</c:v>
                </c:pt>
                <c:pt idx="22797">
                  <c:v>47.495833333333302</c:v>
                </c:pt>
                <c:pt idx="22798">
                  <c:v>47.49791666666669</c:v>
                </c:pt>
                <c:pt idx="22799">
                  <c:v>47.5</c:v>
                </c:pt>
                <c:pt idx="22800">
                  <c:v>47.502083333333296</c:v>
                </c:pt>
                <c:pt idx="22801">
                  <c:v>47.504166666666684</c:v>
                </c:pt>
                <c:pt idx="22802">
                  <c:v>47.506250000000001</c:v>
                </c:pt>
                <c:pt idx="22803">
                  <c:v>47.508333333333304</c:v>
                </c:pt>
                <c:pt idx="22804">
                  <c:v>47.510416666666693</c:v>
                </c:pt>
                <c:pt idx="22805">
                  <c:v>47.512500000000003</c:v>
                </c:pt>
                <c:pt idx="22806">
                  <c:v>47.514583333333292</c:v>
                </c:pt>
                <c:pt idx="22807">
                  <c:v>47.516666666666687</c:v>
                </c:pt>
                <c:pt idx="22808">
                  <c:v>47.518750000000004</c:v>
                </c:pt>
                <c:pt idx="22809">
                  <c:v>47.5208333333333</c:v>
                </c:pt>
                <c:pt idx="22810">
                  <c:v>47.522916666666703</c:v>
                </c:pt>
                <c:pt idx="22811">
                  <c:v>47.525000000000006</c:v>
                </c:pt>
                <c:pt idx="22812">
                  <c:v>47.527083333333294</c:v>
                </c:pt>
                <c:pt idx="22813">
                  <c:v>47.52916666666669</c:v>
                </c:pt>
                <c:pt idx="22814">
                  <c:v>47.53125</c:v>
                </c:pt>
                <c:pt idx="22815">
                  <c:v>47.533333333333303</c:v>
                </c:pt>
                <c:pt idx="22816">
                  <c:v>47.535416666666691</c:v>
                </c:pt>
                <c:pt idx="22817">
                  <c:v>47.537500000000001</c:v>
                </c:pt>
                <c:pt idx="22818">
                  <c:v>47.539583333333297</c:v>
                </c:pt>
                <c:pt idx="22819">
                  <c:v>47.541666666666686</c:v>
                </c:pt>
                <c:pt idx="22820">
                  <c:v>47.543750000000003</c:v>
                </c:pt>
                <c:pt idx="22821">
                  <c:v>47.545833333333299</c:v>
                </c:pt>
                <c:pt idx="22822">
                  <c:v>47.547916666666694</c:v>
                </c:pt>
                <c:pt idx="22823">
                  <c:v>47.55</c:v>
                </c:pt>
                <c:pt idx="22824">
                  <c:v>47.552083333333293</c:v>
                </c:pt>
                <c:pt idx="22825">
                  <c:v>47.554166666666688</c:v>
                </c:pt>
                <c:pt idx="22826">
                  <c:v>47.556249999999999</c:v>
                </c:pt>
                <c:pt idx="22827">
                  <c:v>47.558333333333302</c:v>
                </c:pt>
                <c:pt idx="22828">
                  <c:v>47.56041666666669</c:v>
                </c:pt>
                <c:pt idx="22829">
                  <c:v>47.562500000000007</c:v>
                </c:pt>
                <c:pt idx="22830">
                  <c:v>47.564583333333296</c:v>
                </c:pt>
                <c:pt idx="22831">
                  <c:v>47.566666666666684</c:v>
                </c:pt>
                <c:pt idx="22832">
                  <c:v>47.568750000000009</c:v>
                </c:pt>
                <c:pt idx="22833">
                  <c:v>47.570833333333297</c:v>
                </c:pt>
                <c:pt idx="22834">
                  <c:v>47.5729166666667</c:v>
                </c:pt>
                <c:pt idx="22835">
                  <c:v>47.575000000000003</c:v>
                </c:pt>
                <c:pt idx="22836">
                  <c:v>47.577083333333292</c:v>
                </c:pt>
                <c:pt idx="22837">
                  <c:v>47.579166666666694</c:v>
                </c:pt>
                <c:pt idx="22838">
                  <c:v>47.581249999999997</c:v>
                </c:pt>
                <c:pt idx="22839">
                  <c:v>47.5833333333333</c:v>
                </c:pt>
                <c:pt idx="22840">
                  <c:v>47.585416666666696</c:v>
                </c:pt>
                <c:pt idx="22841">
                  <c:v>47.587499999999999</c:v>
                </c:pt>
                <c:pt idx="22842">
                  <c:v>47.589583333333294</c:v>
                </c:pt>
                <c:pt idx="22843">
                  <c:v>47.591666666666683</c:v>
                </c:pt>
                <c:pt idx="22844">
                  <c:v>47.593750000000007</c:v>
                </c:pt>
                <c:pt idx="22845">
                  <c:v>47.595833333333303</c:v>
                </c:pt>
                <c:pt idx="22846">
                  <c:v>47.597916666666691</c:v>
                </c:pt>
                <c:pt idx="22847">
                  <c:v>47.6</c:v>
                </c:pt>
                <c:pt idx="22848">
                  <c:v>47.602083333333297</c:v>
                </c:pt>
                <c:pt idx="22849">
                  <c:v>47.604166666666693</c:v>
                </c:pt>
                <c:pt idx="22850">
                  <c:v>47.606250000000003</c:v>
                </c:pt>
                <c:pt idx="22851">
                  <c:v>47.608333333333306</c:v>
                </c:pt>
                <c:pt idx="22852">
                  <c:v>47.610416666666694</c:v>
                </c:pt>
                <c:pt idx="22853">
                  <c:v>47.612500000000004</c:v>
                </c:pt>
                <c:pt idx="22854">
                  <c:v>47.614583333333293</c:v>
                </c:pt>
                <c:pt idx="22855">
                  <c:v>47.616666666666688</c:v>
                </c:pt>
                <c:pt idx="22856">
                  <c:v>47.618750000000006</c:v>
                </c:pt>
                <c:pt idx="22857">
                  <c:v>47.620833333333302</c:v>
                </c:pt>
                <c:pt idx="22858">
                  <c:v>47.622916666666697</c:v>
                </c:pt>
                <c:pt idx="22859">
                  <c:v>47.625000000000007</c:v>
                </c:pt>
                <c:pt idx="22860">
                  <c:v>47.627083333333296</c:v>
                </c:pt>
                <c:pt idx="22861">
                  <c:v>47.629166666666691</c:v>
                </c:pt>
                <c:pt idx="22862">
                  <c:v>47.631250000000001</c:v>
                </c:pt>
                <c:pt idx="22863">
                  <c:v>47.633333333333304</c:v>
                </c:pt>
                <c:pt idx="22864">
                  <c:v>47.6354166666667</c:v>
                </c:pt>
                <c:pt idx="22865">
                  <c:v>47.637500000000003</c:v>
                </c:pt>
                <c:pt idx="22866">
                  <c:v>47.639583333333299</c:v>
                </c:pt>
                <c:pt idx="22867">
                  <c:v>47.641666666666687</c:v>
                </c:pt>
                <c:pt idx="22868">
                  <c:v>47.643750000000004</c:v>
                </c:pt>
                <c:pt idx="22869">
                  <c:v>47.6458333333333</c:v>
                </c:pt>
                <c:pt idx="22870">
                  <c:v>47.647916666666696</c:v>
                </c:pt>
                <c:pt idx="22871">
                  <c:v>47.65</c:v>
                </c:pt>
                <c:pt idx="22872">
                  <c:v>47.652083333333294</c:v>
                </c:pt>
                <c:pt idx="22873">
                  <c:v>47.654166666666683</c:v>
                </c:pt>
                <c:pt idx="22874">
                  <c:v>47.65625</c:v>
                </c:pt>
                <c:pt idx="22875">
                  <c:v>47.658333333333303</c:v>
                </c:pt>
                <c:pt idx="22876">
                  <c:v>47.660416666666691</c:v>
                </c:pt>
                <c:pt idx="22877">
                  <c:v>47.662500000000009</c:v>
                </c:pt>
                <c:pt idx="22878">
                  <c:v>47.664583333333297</c:v>
                </c:pt>
                <c:pt idx="22879">
                  <c:v>47.666666666666693</c:v>
                </c:pt>
                <c:pt idx="22880">
                  <c:v>47.66875000000001</c:v>
                </c:pt>
                <c:pt idx="22881">
                  <c:v>47.670833333333299</c:v>
                </c:pt>
                <c:pt idx="22882">
                  <c:v>47.672916666666701</c:v>
                </c:pt>
                <c:pt idx="22883">
                  <c:v>47.675000000000004</c:v>
                </c:pt>
                <c:pt idx="22884">
                  <c:v>47.677083333333293</c:v>
                </c:pt>
                <c:pt idx="22885">
                  <c:v>47.679166666666696</c:v>
                </c:pt>
                <c:pt idx="22886">
                  <c:v>47.681249999999999</c:v>
                </c:pt>
                <c:pt idx="22887">
                  <c:v>47.683333333333302</c:v>
                </c:pt>
                <c:pt idx="22888">
                  <c:v>47.68541666666669</c:v>
                </c:pt>
                <c:pt idx="22889">
                  <c:v>47.6875</c:v>
                </c:pt>
                <c:pt idx="22890">
                  <c:v>47.689583333333296</c:v>
                </c:pt>
                <c:pt idx="22891">
                  <c:v>47.691666666666684</c:v>
                </c:pt>
                <c:pt idx="22892">
                  <c:v>47.693750000000009</c:v>
                </c:pt>
                <c:pt idx="22893">
                  <c:v>47.695833333333304</c:v>
                </c:pt>
                <c:pt idx="22894">
                  <c:v>47.6979166666667</c:v>
                </c:pt>
                <c:pt idx="22895">
                  <c:v>47.7</c:v>
                </c:pt>
                <c:pt idx="22896">
                  <c:v>47.702083333333299</c:v>
                </c:pt>
                <c:pt idx="22897">
                  <c:v>47.704166666666694</c:v>
                </c:pt>
                <c:pt idx="22898">
                  <c:v>47.706250000000004</c:v>
                </c:pt>
                <c:pt idx="22899">
                  <c:v>47.708333333333307</c:v>
                </c:pt>
                <c:pt idx="22900">
                  <c:v>47.710416666666696</c:v>
                </c:pt>
                <c:pt idx="22901">
                  <c:v>47.712500000000006</c:v>
                </c:pt>
                <c:pt idx="22902">
                  <c:v>47.714583333333294</c:v>
                </c:pt>
                <c:pt idx="22903">
                  <c:v>47.716666666666683</c:v>
                </c:pt>
                <c:pt idx="22904">
                  <c:v>47.718750000000007</c:v>
                </c:pt>
                <c:pt idx="22905">
                  <c:v>47.720833333333303</c:v>
                </c:pt>
                <c:pt idx="22906">
                  <c:v>47.722916666666698</c:v>
                </c:pt>
                <c:pt idx="22907">
                  <c:v>47.725000000000009</c:v>
                </c:pt>
                <c:pt idx="22908">
                  <c:v>47.727083333333297</c:v>
                </c:pt>
                <c:pt idx="22909">
                  <c:v>47.7291666666667</c:v>
                </c:pt>
                <c:pt idx="22910">
                  <c:v>47.731250000000003</c:v>
                </c:pt>
                <c:pt idx="22911">
                  <c:v>47.733333333333306</c:v>
                </c:pt>
                <c:pt idx="22912">
                  <c:v>47.735416666666701</c:v>
                </c:pt>
                <c:pt idx="22913">
                  <c:v>47.737500000000004</c:v>
                </c:pt>
                <c:pt idx="22914">
                  <c:v>47.7395833333333</c:v>
                </c:pt>
                <c:pt idx="22915">
                  <c:v>47.741666666666688</c:v>
                </c:pt>
                <c:pt idx="22916">
                  <c:v>47.743750000000006</c:v>
                </c:pt>
                <c:pt idx="22917">
                  <c:v>47.745833333333302</c:v>
                </c:pt>
                <c:pt idx="22918">
                  <c:v>47.74791666666669</c:v>
                </c:pt>
                <c:pt idx="22919">
                  <c:v>47.75</c:v>
                </c:pt>
                <c:pt idx="22920">
                  <c:v>47.752083333333296</c:v>
                </c:pt>
                <c:pt idx="22921">
                  <c:v>47.754166666666684</c:v>
                </c:pt>
                <c:pt idx="22922">
                  <c:v>47.756250000000001</c:v>
                </c:pt>
                <c:pt idx="22923">
                  <c:v>47.758333333333304</c:v>
                </c:pt>
                <c:pt idx="22924">
                  <c:v>47.7604166666667</c:v>
                </c:pt>
                <c:pt idx="22925">
                  <c:v>47.76250000000001</c:v>
                </c:pt>
                <c:pt idx="22926">
                  <c:v>47.764583333333299</c:v>
                </c:pt>
                <c:pt idx="22927">
                  <c:v>47.766666666666694</c:v>
                </c:pt>
                <c:pt idx="22928">
                  <c:v>47.768750000000011</c:v>
                </c:pt>
                <c:pt idx="22929">
                  <c:v>47.7708333333333</c:v>
                </c:pt>
                <c:pt idx="22930">
                  <c:v>47.772916666666703</c:v>
                </c:pt>
                <c:pt idx="22931">
                  <c:v>47.775000000000006</c:v>
                </c:pt>
                <c:pt idx="22932">
                  <c:v>47.777083333333294</c:v>
                </c:pt>
                <c:pt idx="22933">
                  <c:v>47.77916666666669</c:v>
                </c:pt>
                <c:pt idx="22934">
                  <c:v>47.78125</c:v>
                </c:pt>
                <c:pt idx="22935">
                  <c:v>47.783333333333303</c:v>
                </c:pt>
                <c:pt idx="22936">
                  <c:v>47.785416666666691</c:v>
                </c:pt>
                <c:pt idx="22937">
                  <c:v>47.787500000000001</c:v>
                </c:pt>
                <c:pt idx="22938">
                  <c:v>47.789583333333297</c:v>
                </c:pt>
                <c:pt idx="22939">
                  <c:v>47.791666666666693</c:v>
                </c:pt>
                <c:pt idx="22940">
                  <c:v>47.79375000000001</c:v>
                </c:pt>
                <c:pt idx="22941">
                  <c:v>47.795833333333306</c:v>
                </c:pt>
                <c:pt idx="22942">
                  <c:v>47.797916666666701</c:v>
                </c:pt>
                <c:pt idx="22943">
                  <c:v>47.8</c:v>
                </c:pt>
                <c:pt idx="22944">
                  <c:v>47.802083333333293</c:v>
                </c:pt>
                <c:pt idx="22945">
                  <c:v>47.804166666666688</c:v>
                </c:pt>
                <c:pt idx="22946">
                  <c:v>47.806249999999999</c:v>
                </c:pt>
                <c:pt idx="22947">
                  <c:v>47.808333333333302</c:v>
                </c:pt>
                <c:pt idx="22948">
                  <c:v>47.810416666666683</c:v>
                </c:pt>
                <c:pt idx="22949">
                  <c:v>47.8125</c:v>
                </c:pt>
                <c:pt idx="22950">
                  <c:v>47.814583333333289</c:v>
                </c:pt>
                <c:pt idx="22951">
                  <c:v>47.816666666666677</c:v>
                </c:pt>
                <c:pt idx="22952">
                  <c:v>47.818750000000001</c:v>
                </c:pt>
                <c:pt idx="22953">
                  <c:v>47.820833333333297</c:v>
                </c:pt>
                <c:pt idx="22954">
                  <c:v>47.8229166666667</c:v>
                </c:pt>
                <c:pt idx="22955">
                  <c:v>47.825000000000003</c:v>
                </c:pt>
                <c:pt idx="22956">
                  <c:v>47.827083333333292</c:v>
                </c:pt>
                <c:pt idx="22957">
                  <c:v>47.829166666666694</c:v>
                </c:pt>
                <c:pt idx="22958">
                  <c:v>47.831249999999997</c:v>
                </c:pt>
                <c:pt idx="22959">
                  <c:v>47.8333333333333</c:v>
                </c:pt>
                <c:pt idx="22960">
                  <c:v>47.835416666666696</c:v>
                </c:pt>
                <c:pt idx="22961">
                  <c:v>47.837499999999999</c:v>
                </c:pt>
                <c:pt idx="22962">
                  <c:v>47.839583333333294</c:v>
                </c:pt>
                <c:pt idx="22963">
                  <c:v>47.841666666666676</c:v>
                </c:pt>
                <c:pt idx="22964">
                  <c:v>47.84375</c:v>
                </c:pt>
                <c:pt idx="22965">
                  <c:v>47.845833333333296</c:v>
                </c:pt>
                <c:pt idx="22966">
                  <c:v>47.847916666666684</c:v>
                </c:pt>
                <c:pt idx="22967">
                  <c:v>47.849999999999994</c:v>
                </c:pt>
                <c:pt idx="22968">
                  <c:v>47.85208333333329</c:v>
                </c:pt>
                <c:pt idx="22969">
                  <c:v>47.854166666666686</c:v>
                </c:pt>
                <c:pt idx="22970">
                  <c:v>47.856249999999996</c:v>
                </c:pt>
                <c:pt idx="22971">
                  <c:v>47.858333333333299</c:v>
                </c:pt>
                <c:pt idx="22972">
                  <c:v>47.860416666666694</c:v>
                </c:pt>
                <c:pt idx="22973">
                  <c:v>47.862500000000004</c:v>
                </c:pt>
                <c:pt idx="22974">
                  <c:v>47.864583333333293</c:v>
                </c:pt>
                <c:pt idx="22975">
                  <c:v>47.866666666666688</c:v>
                </c:pt>
                <c:pt idx="22976">
                  <c:v>47.868750000000006</c:v>
                </c:pt>
                <c:pt idx="22977">
                  <c:v>47.870833333333294</c:v>
                </c:pt>
                <c:pt idx="22978">
                  <c:v>47.87291666666669</c:v>
                </c:pt>
                <c:pt idx="22979">
                  <c:v>47.875</c:v>
                </c:pt>
                <c:pt idx="22980">
                  <c:v>47.877083333333289</c:v>
                </c:pt>
                <c:pt idx="22981">
                  <c:v>47.879166666666684</c:v>
                </c:pt>
                <c:pt idx="22982">
                  <c:v>47.881249999999994</c:v>
                </c:pt>
                <c:pt idx="22983">
                  <c:v>47.883333333333297</c:v>
                </c:pt>
                <c:pt idx="22984">
                  <c:v>47.885416666666693</c:v>
                </c:pt>
                <c:pt idx="22985">
                  <c:v>47.887499999999996</c:v>
                </c:pt>
                <c:pt idx="22986">
                  <c:v>47.889583333333292</c:v>
                </c:pt>
                <c:pt idx="22987">
                  <c:v>47.891666666666687</c:v>
                </c:pt>
                <c:pt idx="22988">
                  <c:v>47.893750000000004</c:v>
                </c:pt>
                <c:pt idx="22989">
                  <c:v>47.8958333333333</c:v>
                </c:pt>
                <c:pt idx="22990">
                  <c:v>47.897916666666696</c:v>
                </c:pt>
                <c:pt idx="22991">
                  <c:v>47.9</c:v>
                </c:pt>
                <c:pt idx="22992">
                  <c:v>47.902083333333294</c:v>
                </c:pt>
                <c:pt idx="22993">
                  <c:v>47.904166666666683</c:v>
                </c:pt>
                <c:pt idx="22994">
                  <c:v>47.90625</c:v>
                </c:pt>
                <c:pt idx="22995">
                  <c:v>47.908333333333303</c:v>
                </c:pt>
                <c:pt idx="22996">
                  <c:v>47.910416666666684</c:v>
                </c:pt>
                <c:pt idx="22997">
                  <c:v>47.912500000000001</c:v>
                </c:pt>
                <c:pt idx="22998">
                  <c:v>47.91458333333329</c:v>
                </c:pt>
                <c:pt idx="22999">
                  <c:v>47.916666666666686</c:v>
                </c:pt>
                <c:pt idx="23000">
                  <c:v>47.918750000000003</c:v>
                </c:pt>
                <c:pt idx="23001">
                  <c:v>47.920833333333299</c:v>
                </c:pt>
                <c:pt idx="23002">
                  <c:v>47.922916666666701</c:v>
                </c:pt>
                <c:pt idx="23003">
                  <c:v>47.925000000000004</c:v>
                </c:pt>
                <c:pt idx="23004">
                  <c:v>47.927083333333293</c:v>
                </c:pt>
                <c:pt idx="23005">
                  <c:v>47.929166666666696</c:v>
                </c:pt>
                <c:pt idx="23006">
                  <c:v>47.931249999999999</c:v>
                </c:pt>
                <c:pt idx="23007">
                  <c:v>47.933333333333302</c:v>
                </c:pt>
                <c:pt idx="23008">
                  <c:v>47.93541666666669</c:v>
                </c:pt>
                <c:pt idx="23009">
                  <c:v>47.9375</c:v>
                </c:pt>
                <c:pt idx="23010">
                  <c:v>47.939583333333296</c:v>
                </c:pt>
                <c:pt idx="23011">
                  <c:v>47.941666666666677</c:v>
                </c:pt>
                <c:pt idx="23012">
                  <c:v>47.943750000000001</c:v>
                </c:pt>
                <c:pt idx="23013">
                  <c:v>47.945833333333297</c:v>
                </c:pt>
                <c:pt idx="23014">
                  <c:v>47.947916666666693</c:v>
                </c:pt>
                <c:pt idx="23015">
                  <c:v>47.949999999999996</c:v>
                </c:pt>
                <c:pt idx="23016">
                  <c:v>47.952083333333292</c:v>
                </c:pt>
                <c:pt idx="23017">
                  <c:v>47.954166666666687</c:v>
                </c:pt>
                <c:pt idx="23018">
                  <c:v>47.956249999999997</c:v>
                </c:pt>
                <c:pt idx="23019">
                  <c:v>47.9583333333333</c:v>
                </c:pt>
                <c:pt idx="23020">
                  <c:v>47.960416666666696</c:v>
                </c:pt>
                <c:pt idx="23021">
                  <c:v>47.962500000000006</c:v>
                </c:pt>
                <c:pt idx="23022">
                  <c:v>47.964583333333294</c:v>
                </c:pt>
                <c:pt idx="23023">
                  <c:v>47.966666666666683</c:v>
                </c:pt>
                <c:pt idx="23024">
                  <c:v>47.968750000000007</c:v>
                </c:pt>
                <c:pt idx="23025">
                  <c:v>47.970833333333296</c:v>
                </c:pt>
                <c:pt idx="23026">
                  <c:v>47.972916666666691</c:v>
                </c:pt>
                <c:pt idx="23027">
                  <c:v>47.975000000000001</c:v>
                </c:pt>
                <c:pt idx="23028">
                  <c:v>47.97708333333329</c:v>
                </c:pt>
                <c:pt idx="23029">
                  <c:v>47.979166666666693</c:v>
                </c:pt>
                <c:pt idx="23030">
                  <c:v>47.981249999999996</c:v>
                </c:pt>
                <c:pt idx="23031">
                  <c:v>47.983333333333299</c:v>
                </c:pt>
                <c:pt idx="23032">
                  <c:v>47.985416666666694</c:v>
                </c:pt>
                <c:pt idx="23033">
                  <c:v>47.987499999999997</c:v>
                </c:pt>
                <c:pt idx="23034">
                  <c:v>47.989583333333293</c:v>
                </c:pt>
                <c:pt idx="23035">
                  <c:v>47.991666666666688</c:v>
                </c:pt>
                <c:pt idx="23036">
                  <c:v>47.993750000000006</c:v>
                </c:pt>
                <c:pt idx="23037">
                  <c:v>47.995833333333302</c:v>
                </c:pt>
                <c:pt idx="23038">
                  <c:v>47.99791666666669</c:v>
                </c:pt>
                <c:pt idx="23039">
                  <c:v>48</c:v>
                </c:pt>
                <c:pt idx="23040">
                  <c:v>48.002083333333296</c:v>
                </c:pt>
                <c:pt idx="23041">
                  <c:v>48.004166666666684</c:v>
                </c:pt>
                <c:pt idx="23042">
                  <c:v>48.006250000000001</c:v>
                </c:pt>
                <c:pt idx="23043">
                  <c:v>48.008333333333304</c:v>
                </c:pt>
                <c:pt idx="23044">
                  <c:v>48.010416666666693</c:v>
                </c:pt>
                <c:pt idx="23045">
                  <c:v>48.012500000000003</c:v>
                </c:pt>
                <c:pt idx="23046">
                  <c:v>48.014583333333292</c:v>
                </c:pt>
                <c:pt idx="23047">
                  <c:v>48.016666666666687</c:v>
                </c:pt>
                <c:pt idx="23048">
                  <c:v>48.018750000000004</c:v>
                </c:pt>
                <c:pt idx="23049">
                  <c:v>48.0208333333333</c:v>
                </c:pt>
                <c:pt idx="23050">
                  <c:v>48.022916666666703</c:v>
                </c:pt>
                <c:pt idx="23051">
                  <c:v>48.025000000000006</c:v>
                </c:pt>
                <c:pt idx="23052">
                  <c:v>48.027083333333294</c:v>
                </c:pt>
                <c:pt idx="23053">
                  <c:v>48.02916666666669</c:v>
                </c:pt>
                <c:pt idx="23054">
                  <c:v>48.03125</c:v>
                </c:pt>
                <c:pt idx="23055">
                  <c:v>48.033333333333303</c:v>
                </c:pt>
                <c:pt idx="23056">
                  <c:v>48.035416666666691</c:v>
                </c:pt>
                <c:pt idx="23057">
                  <c:v>48.037500000000001</c:v>
                </c:pt>
                <c:pt idx="23058">
                  <c:v>48.039583333333297</c:v>
                </c:pt>
                <c:pt idx="23059">
                  <c:v>48.041666666666686</c:v>
                </c:pt>
                <c:pt idx="23060">
                  <c:v>48.043750000000003</c:v>
                </c:pt>
                <c:pt idx="23061">
                  <c:v>48.045833333333299</c:v>
                </c:pt>
                <c:pt idx="23062">
                  <c:v>48.047916666666694</c:v>
                </c:pt>
                <c:pt idx="23063">
                  <c:v>48.05</c:v>
                </c:pt>
                <c:pt idx="23064">
                  <c:v>48.052083333333293</c:v>
                </c:pt>
                <c:pt idx="23065">
                  <c:v>48.054166666666688</c:v>
                </c:pt>
                <c:pt idx="23066">
                  <c:v>48.056249999999999</c:v>
                </c:pt>
                <c:pt idx="23067">
                  <c:v>48.058333333333302</c:v>
                </c:pt>
                <c:pt idx="23068">
                  <c:v>48.06041666666669</c:v>
                </c:pt>
                <c:pt idx="23069">
                  <c:v>48.062500000000007</c:v>
                </c:pt>
                <c:pt idx="23070">
                  <c:v>48.064583333333296</c:v>
                </c:pt>
                <c:pt idx="23071">
                  <c:v>48.066666666666684</c:v>
                </c:pt>
                <c:pt idx="23072">
                  <c:v>48.068750000000009</c:v>
                </c:pt>
                <c:pt idx="23073">
                  <c:v>48.070833333333297</c:v>
                </c:pt>
                <c:pt idx="23074">
                  <c:v>48.0729166666667</c:v>
                </c:pt>
                <c:pt idx="23075">
                  <c:v>48.075000000000003</c:v>
                </c:pt>
                <c:pt idx="23076">
                  <c:v>48.077083333333292</c:v>
                </c:pt>
                <c:pt idx="23077">
                  <c:v>48.079166666666694</c:v>
                </c:pt>
                <c:pt idx="23078">
                  <c:v>48.081249999999997</c:v>
                </c:pt>
                <c:pt idx="23079">
                  <c:v>48.0833333333333</c:v>
                </c:pt>
                <c:pt idx="23080">
                  <c:v>48.085416666666696</c:v>
                </c:pt>
                <c:pt idx="23081">
                  <c:v>48.087499999999999</c:v>
                </c:pt>
                <c:pt idx="23082">
                  <c:v>48.089583333333294</c:v>
                </c:pt>
                <c:pt idx="23083">
                  <c:v>48.091666666666683</c:v>
                </c:pt>
                <c:pt idx="23084">
                  <c:v>48.093750000000007</c:v>
                </c:pt>
                <c:pt idx="23085">
                  <c:v>48.095833333333303</c:v>
                </c:pt>
                <c:pt idx="23086">
                  <c:v>48.097916666666691</c:v>
                </c:pt>
                <c:pt idx="23087">
                  <c:v>48.1</c:v>
                </c:pt>
                <c:pt idx="23088">
                  <c:v>48.102083333333297</c:v>
                </c:pt>
                <c:pt idx="23089">
                  <c:v>48.104166666666693</c:v>
                </c:pt>
                <c:pt idx="23090">
                  <c:v>48.106250000000003</c:v>
                </c:pt>
                <c:pt idx="23091">
                  <c:v>48.108333333333306</c:v>
                </c:pt>
                <c:pt idx="23092">
                  <c:v>48.110416666666694</c:v>
                </c:pt>
                <c:pt idx="23093">
                  <c:v>48.112500000000004</c:v>
                </c:pt>
                <c:pt idx="23094">
                  <c:v>48.114583333333293</c:v>
                </c:pt>
                <c:pt idx="23095">
                  <c:v>48.116666666666688</c:v>
                </c:pt>
                <c:pt idx="23096">
                  <c:v>48.118750000000006</c:v>
                </c:pt>
                <c:pt idx="23097">
                  <c:v>48.120833333333302</c:v>
                </c:pt>
                <c:pt idx="23098">
                  <c:v>48.122916666666697</c:v>
                </c:pt>
                <c:pt idx="23099">
                  <c:v>48.125000000000007</c:v>
                </c:pt>
                <c:pt idx="23100">
                  <c:v>48.127083333333296</c:v>
                </c:pt>
                <c:pt idx="23101">
                  <c:v>48.129166666666691</c:v>
                </c:pt>
                <c:pt idx="23102">
                  <c:v>48.131250000000001</c:v>
                </c:pt>
                <c:pt idx="23103">
                  <c:v>48.133333333333304</c:v>
                </c:pt>
                <c:pt idx="23104">
                  <c:v>48.1354166666667</c:v>
                </c:pt>
                <c:pt idx="23105">
                  <c:v>48.137500000000003</c:v>
                </c:pt>
                <c:pt idx="23106">
                  <c:v>48.139583333333299</c:v>
                </c:pt>
                <c:pt idx="23107">
                  <c:v>48.141666666666687</c:v>
                </c:pt>
                <c:pt idx="23108">
                  <c:v>48.143750000000004</c:v>
                </c:pt>
                <c:pt idx="23109">
                  <c:v>48.1458333333333</c:v>
                </c:pt>
                <c:pt idx="23110">
                  <c:v>48.147916666666696</c:v>
                </c:pt>
                <c:pt idx="23111">
                  <c:v>48.15</c:v>
                </c:pt>
                <c:pt idx="23112">
                  <c:v>48.152083333333294</c:v>
                </c:pt>
                <c:pt idx="23113">
                  <c:v>48.154166666666683</c:v>
                </c:pt>
                <c:pt idx="23114">
                  <c:v>48.15625</c:v>
                </c:pt>
                <c:pt idx="23115">
                  <c:v>48.158333333333303</c:v>
                </c:pt>
                <c:pt idx="23116">
                  <c:v>48.160416666666691</c:v>
                </c:pt>
                <c:pt idx="23117">
                  <c:v>48.162500000000009</c:v>
                </c:pt>
                <c:pt idx="23118">
                  <c:v>48.164583333333297</c:v>
                </c:pt>
                <c:pt idx="23119">
                  <c:v>48.166666666666693</c:v>
                </c:pt>
                <c:pt idx="23120">
                  <c:v>48.16875000000001</c:v>
                </c:pt>
                <c:pt idx="23121">
                  <c:v>48.170833333333299</c:v>
                </c:pt>
                <c:pt idx="23122">
                  <c:v>48.172916666666701</c:v>
                </c:pt>
                <c:pt idx="23123">
                  <c:v>48.175000000000004</c:v>
                </c:pt>
                <c:pt idx="23124">
                  <c:v>48.177083333333293</c:v>
                </c:pt>
                <c:pt idx="23125">
                  <c:v>48.179166666666696</c:v>
                </c:pt>
                <c:pt idx="23126">
                  <c:v>48.181249999999999</c:v>
                </c:pt>
                <c:pt idx="23127">
                  <c:v>48.183333333333302</c:v>
                </c:pt>
                <c:pt idx="23128">
                  <c:v>48.18541666666669</c:v>
                </c:pt>
                <c:pt idx="23129">
                  <c:v>48.1875</c:v>
                </c:pt>
                <c:pt idx="23130">
                  <c:v>48.189583333333296</c:v>
                </c:pt>
                <c:pt idx="23131">
                  <c:v>48.191666666666684</c:v>
                </c:pt>
                <c:pt idx="23132">
                  <c:v>48.193750000000009</c:v>
                </c:pt>
                <c:pt idx="23133">
                  <c:v>48.195833333333304</c:v>
                </c:pt>
                <c:pt idx="23134">
                  <c:v>48.1979166666667</c:v>
                </c:pt>
                <c:pt idx="23135">
                  <c:v>48.2</c:v>
                </c:pt>
                <c:pt idx="23136">
                  <c:v>48.202083333333299</c:v>
                </c:pt>
                <c:pt idx="23137">
                  <c:v>48.204166666666694</c:v>
                </c:pt>
                <c:pt idx="23138">
                  <c:v>48.206250000000004</c:v>
                </c:pt>
                <c:pt idx="23139">
                  <c:v>48.208333333333307</c:v>
                </c:pt>
                <c:pt idx="23140">
                  <c:v>48.210416666666696</c:v>
                </c:pt>
                <c:pt idx="23141">
                  <c:v>48.212500000000006</c:v>
                </c:pt>
                <c:pt idx="23142">
                  <c:v>48.214583333333294</c:v>
                </c:pt>
                <c:pt idx="23143">
                  <c:v>48.216666666666683</c:v>
                </c:pt>
                <c:pt idx="23144">
                  <c:v>48.218750000000007</c:v>
                </c:pt>
                <c:pt idx="23145">
                  <c:v>48.220833333333303</c:v>
                </c:pt>
                <c:pt idx="23146">
                  <c:v>48.222916666666698</c:v>
                </c:pt>
                <c:pt idx="23147">
                  <c:v>48.225000000000009</c:v>
                </c:pt>
                <c:pt idx="23148">
                  <c:v>48.227083333333297</c:v>
                </c:pt>
                <c:pt idx="23149">
                  <c:v>48.2291666666667</c:v>
                </c:pt>
                <c:pt idx="23150">
                  <c:v>48.231250000000003</c:v>
                </c:pt>
                <c:pt idx="23151">
                  <c:v>48.233333333333306</c:v>
                </c:pt>
                <c:pt idx="23152">
                  <c:v>48.235416666666701</c:v>
                </c:pt>
                <c:pt idx="23153">
                  <c:v>48.237500000000004</c:v>
                </c:pt>
                <c:pt idx="23154">
                  <c:v>48.2395833333333</c:v>
                </c:pt>
                <c:pt idx="23155">
                  <c:v>48.241666666666688</c:v>
                </c:pt>
                <c:pt idx="23156">
                  <c:v>48.243750000000006</c:v>
                </c:pt>
                <c:pt idx="23157">
                  <c:v>48.245833333333302</c:v>
                </c:pt>
                <c:pt idx="23158">
                  <c:v>48.24791666666669</c:v>
                </c:pt>
                <c:pt idx="23159">
                  <c:v>48.25</c:v>
                </c:pt>
                <c:pt idx="23160">
                  <c:v>48.252083333333296</c:v>
                </c:pt>
                <c:pt idx="23161">
                  <c:v>48.254166666666684</c:v>
                </c:pt>
                <c:pt idx="23162">
                  <c:v>48.256250000000001</c:v>
                </c:pt>
                <c:pt idx="23163">
                  <c:v>48.258333333333304</c:v>
                </c:pt>
                <c:pt idx="23164">
                  <c:v>48.2604166666667</c:v>
                </c:pt>
                <c:pt idx="23165">
                  <c:v>48.26250000000001</c:v>
                </c:pt>
                <c:pt idx="23166">
                  <c:v>48.264583333333299</c:v>
                </c:pt>
                <c:pt idx="23167">
                  <c:v>48.266666666666694</c:v>
                </c:pt>
                <c:pt idx="23168">
                  <c:v>48.268750000000011</c:v>
                </c:pt>
                <c:pt idx="23169">
                  <c:v>48.2708333333333</c:v>
                </c:pt>
                <c:pt idx="23170">
                  <c:v>48.272916666666703</c:v>
                </c:pt>
                <c:pt idx="23171">
                  <c:v>48.275000000000006</c:v>
                </c:pt>
                <c:pt idx="23172">
                  <c:v>48.277083333333294</c:v>
                </c:pt>
                <c:pt idx="23173">
                  <c:v>48.27916666666669</c:v>
                </c:pt>
                <c:pt idx="23174">
                  <c:v>48.28125</c:v>
                </c:pt>
                <c:pt idx="23175">
                  <c:v>48.283333333333303</c:v>
                </c:pt>
                <c:pt idx="23176">
                  <c:v>48.285416666666691</c:v>
                </c:pt>
                <c:pt idx="23177">
                  <c:v>48.287500000000001</c:v>
                </c:pt>
                <c:pt idx="23178">
                  <c:v>48.289583333333297</c:v>
                </c:pt>
                <c:pt idx="23179">
                  <c:v>48.291666666666693</c:v>
                </c:pt>
                <c:pt idx="23180">
                  <c:v>48.29375000000001</c:v>
                </c:pt>
                <c:pt idx="23181">
                  <c:v>48.295833333333306</c:v>
                </c:pt>
                <c:pt idx="23182">
                  <c:v>48.297916666666701</c:v>
                </c:pt>
                <c:pt idx="23183">
                  <c:v>48.3</c:v>
                </c:pt>
                <c:pt idx="23184">
                  <c:v>48.302083333333293</c:v>
                </c:pt>
                <c:pt idx="23185">
                  <c:v>48.304166666666688</c:v>
                </c:pt>
                <c:pt idx="23186">
                  <c:v>48.306249999999999</c:v>
                </c:pt>
                <c:pt idx="23187">
                  <c:v>48.308333333333302</c:v>
                </c:pt>
                <c:pt idx="23188">
                  <c:v>48.310416666666683</c:v>
                </c:pt>
                <c:pt idx="23189">
                  <c:v>48.3125</c:v>
                </c:pt>
                <c:pt idx="23190">
                  <c:v>48.314583333333289</c:v>
                </c:pt>
                <c:pt idx="23191">
                  <c:v>48.316666666666677</c:v>
                </c:pt>
                <c:pt idx="23192">
                  <c:v>48.318750000000001</c:v>
                </c:pt>
                <c:pt idx="23193">
                  <c:v>48.320833333333297</c:v>
                </c:pt>
                <c:pt idx="23194">
                  <c:v>48.3229166666667</c:v>
                </c:pt>
                <c:pt idx="23195">
                  <c:v>48.325000000000003</c:v>
                </c:pt>
                <c:pt idx="23196">
                  <c:v>48.327083333333292</c:v>
                </c:pt>
                <c:pt idx="23197">
                  <c:v>48.329166666666694</c:v>
                </c:pt>
                <c:pt idx="23198">
                  <c:v>48.331249999999997</c:v>
                </c:pt>
                <c:pt idx="23199">
                  <c:v>48.3333333333333</c:v>
                </c:pt>
                <c:pt idx="23200">
                  <c:v>48.335416666666696</c:v>
                </c:pt>
                <c:pt idx="23201">
                  <c:v>48.337499999999999</c:v>
                </c:pt>
                <c:pt idx="23202">
                  <c:v>48.339583333333294</c:v>
                </c:pt>
                <c:pt idx="23203">
                  <c:v>48.341666666666676</c:v>
                </c:pt>
                <c:pt idx="23204">
                  <c:v>48.34375</c:v>
                </c:pt>
                <c:pt idx="23205">
                  <c:v>48.345833333333296</c:v>
                </c:pt>
                <c:pt idx="23206">
                  <c:v>48.347916666666684</c:v>
                </c:pt>
                <c:pt idx="23207">
                  <c:v>48.349999999999994</c:v>
                </c:pt>
                <c:pt idx="23208">
                  <c:v>48.35208333333329</c:v>
                </c:pt>
                <c:pt idx="23209">
                  <c:v>48.354166666666686</c:v>
                </c:pt>
                <c:pt idx="23210">
                  <c:v>48.356249999999996</c:v>
                </c:pt>
                <c:pt idx="23211">
                  <c:v>48.358333333333299</c:v>
                </c:pt>
                <c:pt idx="23212">
                  <c:v>48.360416666666694</c:v>
                </c:pt>
                <c:pt idx="23213">
                  <c:v>48.362500000000004</c:v>
                </c:pt>
                <c:pt idx="23214">
                  <c:v>48.364583333333293</c:v>
                </c:pt>
                <c:pt idx="23215">
                  <c:v>48.366666666666688</c:v>
                </c:pt>
                <c:pt idx="23216">
                  <c:v>48.368750000000006</c:v>
                </c:pt>
                <c:pt idx="23217">
                  <c:v>48.370833333333294</c:v>
                </c:pt>
                <c:pt idx="23218">
                  <c:v>48.37291666666669</c:v>
                </c:pt>
                <c:pt idx="23219">
                  <c:v>48.375</c:v>
                </c:pt>
                <c:pt idx="23220">
                  <c:v>48.377083333333289</c:v>
                </c:pt>
                <c:pt idx="23221">
                  <c:v>48.379166666666684</c:v>
                </c:pt>
                <c:pt idx="23222">
                  <c:v>48.381249999999994</c:v>
                </c:pt>
                <c:pt idx="23223">
                  <c:v>48.383333333333297</c:v>
                </c:pt>
                <c:pt idx="23224">
                  <c:v>48.385416666666693</c:v>
                </c:pt>
                <c:pt idx="23225">
                  <c:v>48.387499999999996</c:v>
                </c:pt>
                <c:pt idx="23226">
                  <c:v>48.389583333333292</c:v>
                </c:pt>
                <c:pt idx="23227">
                  <c:v>48.391666666666687</c:v>
                </c:pt>
                <c:pt idx="23228">
                  <c:v>48.393750000000004</c:v>
                </c:pt>
                <c:pt idx="23229">
                  <c:v>48.3958333333333</c:v>
                </c:pt>
                <c:pt idx="23230">
                  <c:v>48.397916666666696</c:v>
                </c:pt>
                <c:pt idx="23231">
                  <c:v>48.4</c:v>
                </c:pt>
                <c:pt idx="23232">
                  <c:v>48.402083333333294</c:v>
                </c:pt>
                <c:pt idx="23233">
                  <c:v>48.404166666666683</c:v>
                </c:pt>
                <c:pt idx="23234">
                  <c:v>48.40625</c:v>
                </c:pt>
                <c:pt idx="23235">
                  <c:v>48.408333333333303</c:v>
                </c:pt>
                <c:pt idx="23236">
                  <c:v>48.410416666666684</c:v>
                </c:pt>
                <c:pt idx="23237">
                  <c:v>48.412500000000001</c:v>
                </c:pt>
                <c:pt idx="23238">
                  <c:v>48.41458333333329</c:v>
                </c:pt>
                <c:pt idx="23239">
                  <c:v>48.416666666666686</c:v>
                </c:pt>
                <c:pt idx="23240">
                  <c:v>48.418750000000003</c:v>
                </c:pt>
                <c:pt idx="23241">
                  <c:v>48.420833333333299</c:v>
                </c:pt>
                <c:pt idx="23242">
                  <c:v>48.422916666666701</c:v>
                </c:pt>
                <c:pt idx="23243">
                  <c:v>48.425000000000004</c:v>
                </c:pt>
                <c:pt idx="23244">
                  <c:v>48.427083333333293</c:v>
                </c:pt>
                <c:pt idx="23245">
                  <c:v>48.429166666666696</c:v>
                </c:pt>
                <c:pt idx="23246">
                  <c:v>48.431249999999999</c:v>
                </c:pt>
                <c:pt idx="23247">
                  <c:v>48.433333333333302</c:v>
                </c:pt>
                <c:pt idx="23248">
                  <c:v>48.43541666666669</c:v>
                </c:pt>
                <c:pt idx="23249">
                  <c:v>48.4375</c:v>
                </c:pt>
                <c:pt idx="23250">
                  <c:v>48.439583333333296</c:v>
                </c:pt>
                <c:pt idx="23251">
                  <c:v>48.441666666666677</c:v>
                </c:pt>
                <c:pt idx="23252">
                  <c:v>48.443750000000001</c:v>
                </c:pt>
                <c:pt idx="23253">
                  <c:v>48.445833333333297</c:v>
                </c:pt>
                <c:pt idx="23254">
                  <c:v>48.447916666666693</c:v>
                </c:pt>
                <c:pt idx="23255">
                  <c:v>48.449999999999996</c:v>
                </c:pt>
                <c:pt idx="23256">
                  <c:v>48.452083333333292</c:v>
                </c:pt>
                <c:pt idx="23257">
                  <c:v>48.454166666666687</c:v>
                </c:pt>
                <c:pt idx="23258">
                  <c:v>48.456249999999997</c:v>
                </c:pt>
                <c:pt idx="23259">
                  <c:v>48.4583333333333</c:v>
                </c:pt>
                <c:pt idx="23260">
                  <c:v>48.460416666666696</c:v>
                </c:pt>
                <c:pt idx="23261">
                  <c:v>48.462500000000006</c:v>
                </c:pt>
                <c:pt idx="23262">
                  <c:v>48.464583333333294</c:v>
                </c:pt>
                <c:pt idx="23263">
                  <c:v>48.466666666666683</c:v>
                </c:pt>
                <c:pt idx="23264">
                  <c:v>48.468750000000007</c:v>
                </c:pt>
                <c:pt idx="23265">
                  <c:v>48.470833333333296</c:v>
                </c:pt>
                <c:pt idx="23266">
                  <c:v>48.472916666666691</c:v>
                </c:pt>
                <c:pt idx="23267">
                  <c:v>48.475000000000001</c:v>
                </c:pt>
                <c:pt idx="23268">
                  <c:v>48.47708333333329</c:v>
                </c:pt>
                <c:pt idx="23269">
                  <c:v>48.479166666666693</c:v>
                </c:pt>
                <c:pt idx="23270">
                  <c:v>48.481249999999996</c:v>
                </c:pt>
                <c:pt idx="23271">
                  <c:v>48.483333333333299</c:v>
                </c:pt>
                <c:pt idx="23272">
                  <c:v>48.485416666666694</c:v>
                </c:pt>
                <c:pt idx="23273">
                  <c:v>48.487499999999997</c:v>
                </c:pt>
                <c:pt idx="23274">
                  <c:v>48.489583333333293</c:v>
                </c:pt>
                <c:pt idx="23275">
                  <c:v>48.491666666666688</c:v>
                </c:pt>
                <c:pt idx="23276">
                  <c:v>48.493750000000006</c:v>
                </c:pt>
                <c:pt idx="23277">
                  <c:v>48.495833333333302</c:v>
                </c:pt>
                <c:pt idx="23278">
                  <c:v>48.49791666666669</c:v>
                </c:pt>
                <c:pt idx="23279">
                  <c:v>48.5</c:v>
                </c:pt>
                <c:pt idx="23280">
                  <c:v>48.502083333333296</c:v>
                </c:pt>
                <c:pt idx="23281">
                  <c:v>48.504166666666684</c:v>
                </c:pt>
                <c:pt idx="23282">
                  <c:v>48.506250000000001</c:v>
                </c:pt>
                <c:pt idx="23283">
                  <c:v>48.508333333333304</c:v>
                </c:pt>
                <c:pt idx="23284">
                  <c:v>48.510416666666693</c:v>
                </c:pt>
                <c:pt idx="23285">
                  <c:v>48.512500000000003</c:v>
                </c:pt>
                <c:pt idx="23286">
                  <c:v>48.514583333333292</c:v>
                </c:pt>
                <c:pt idx="23287">
                  <c:v>48.516666666666687</c:v>
                </c:pt>
                <c:pt idx="23288">
                  <c:v>48.518750000000004</c:v>
                </c:pt>
                <c:pt idx="23289">
                  <c:v>48.5208333333333</c:v>
                </c:pt>
                <c:pt idx="23290">
                  <c:v>48.522916666666703</c:v>
                </c:pt>
                <c:pt idx="23291">
                  <c:v>48.525000000000006</c:v>
                </c:pt>
                <c:pt idx="23292">
                  <c:v>48.527083333333294</c:v>
                </c:pt>
                <c:pt idx="23293">
                  <c:v>48.52916666666669</c:v>
                </c:pt>
                <c:pt idx="23294">
                  <c:v>48.53125</c:v>
                </c:pt>
                <c:pt idx="23295">
                  <c:v>48.533333333333303</c:v>
                </c:pt>
                <c:pt idx="23296">
                  <c:v>48.535416666666691</c:v>
                </c:pt>
                <c:pt idx="23297">
                  <c:v>48.537500000000001</c:v>
                </c:pt>
                <c:pt idx="23298">
                  <c:v>48.539583333333297</c:v>
                </c:pt>
                <c:pt idx="23299">
                  <c:v>48.541666666666686</c:v>
                </c:pt>
                <c:pt idx="23300">
                  <c:v>48.543750000000003</c:v>
                </c:pt>
                <c:pt idx="23301">
                  <c:v>48.545833333333299</c:v>
                </c:pt>
                <c:pt idx="23302">
                  <c:v>48.547916666666694</c:v>
                </c:pt>
                <c:pt idx="23303">
                  <c:v>48.55</c:v>
                </c:pt>
                <c:pt idx="23304">
                  <c:v>48.552083333333293</c:v>
                </c:pt>
                <c:pt idx="23305">
                  <c:v>48.554166666666688</c:v>
                </c:pt>
                <c:pt idx="23306">
                  <c:v>48.556249999999999</c:v>
                </c:pt>
                <c:pt idx="23307">
                  <c:v>48.558333333333302</c:v>
                </c:pt>
                <c:pt idx="23308">
                  <c:v>48.56041666666669</c:v>
                </c:pt>
                <c:pt idx="23309">
                  <c:v>48.562500000000007</c:v>
                </c:pt>
                <c:pt idx="23310">
                  <c:v>48.564583333333296</c:v>
                </c:pt>
                <c:pt idx="23311">
                  <c:v>48.566666666666684</c:v>
                </c:pt>
                <c:pt idx="23312">
                  <c:v>48.568750000000009</c:v>
                </c:pt>
                <c:pt idx="23313">
                  <c:v>48.570833333333297</c:v>
                </c:pt>
                <c:pt idx="23314">
                  <c:v>48.5729166666667</c:v>
                </c:pt>
                <c:pt idx="23315">
                  <c:v>48.575000000000003</c:v>
                </c:pt>
                <c:pt idx="23316">
                  <c:v>48.577083333333292</c:v>
                </c:pt>
                <c:pt idx="23317">
                  <c:v>48.579166666666694</c:v>
                </c:pt>
                <c:pt idx="23318">
                  <c:v>48.581249999999997</c:v>
                </c:pt>
                <c:pt idx="23319">
                  <c:v>48.5833333333333</c:v>
                </c:pt>
                <c:pt idx="23320">
                  <c:v>48.585416666666696</c:v>
                </c:pt>
                <c:pt idx="23321">
                  <c:v>48.587499999999999</c:v>
                </c:pt>
                <c:pt idx="23322">
                  <c:v>48.589583333333294</c:v>
                </c:pt>
                <c:pt idx="23323">
                  <c:v>48.591666666666683</c:v>
                </c:pt>
                <c:pt idx="23324">
                  <c:v>48.593750000000007</c:v>
                </c:pt>
                <c:pt idx="23325">
                  <c:v>48.595833333333303</c:v>
                </c:pt>
                <c:pt idx="23326">
                  <c:v>48.597916666666691</c:v>
                </c:pt>
                <c:pt idx="23327">
                  <c:v>48.6</c:v>
                </c:pt>
                <c:pt idx="23328">
                  <c:v>48.602083333333297</c:v>
                </c:pt>
                <c:pt idx="23329">
                  <c:v>48.604166666666693</c:v>
                </c:pt>
                <c:pt idx="23330">
                  <c:v>48.606250000000003</c:v>
                </c:pt>
                <c:pt idx="23331">
                  <c:v>48.608333333333306</c:v>
                </c:pt>
                <c:pt idx="23332">
                  <c:v>48.610416666666694</c:v>
                </c:pt>
                <c:pt idx="23333">
                  <c:v>48.612500000000004</c:v>
                </c:pt>
                <c:pt idx="23334">
                  <c:v>48.614583333333293</c:v>
                </c:pt>
                <c:pt idx="23335">
                  <c:v>48.616666666666688</c:v>
                </c:pt>
                <c:pt idx="23336">
                  <c:v>48.618750000000006</c:v>
                </c:pt>
                <c:pt idx="23337">
                  <c:v>48.620833333333302</c:v>
                </c:pt>
                <c:pt idx="23338">
                  <c:v>48.622916666666697</c:v>
                </c:pt>
                <c:pt idx="23339">
                  <c:v>48.625000000000007</c:v>
                </c:pt>
                <c:pt idx="23340">
                  <c:v>48.627083333333296</c:v>
                </c:pt>
                <c:pt idx="23341">
                  <c:v>48.629166666666691</c:v>
                </c:pt>
                <c:pt idx="23342">
                  <c:v>48.631250000000001</c:v>
                </c:pt>
                <c:pt idx="23343">
                  <c:v>48.633333333333304</c:v>
                </c:pt>
                <c:pt idx="23344">
                  <c:v>48.6354166666667</c:v>
                </c:pt>
                <c:pt idx="23345">
                  <c:v>48.637500000000003</c:v>
                </c:pt>
                <c:pt idx="23346">
                  <c:v>48.639583333333299</c:v>
                </c:pt>
                <c:pt idx="23347">
                  <c:v>48.641666666666687</c:v>
                </c:pt>
                <c:pt idx="23348">
                  <c:v>48.643750000000004</c:v>
                </c:pt>
                <c:pt idx="23349">
                  <c:v>48.6458333333333</c:v>
                </c:pt>
                <c:pt idx="23350">
                  <c:v>48.647916666666696</c:v>
                </c:pt>
                <c:pt idx="23351">
                  <c:v>48.65</c:v>
                </c:pt>
                <c:pt idx="23352">
                  <c:v>48.652083333333294</c:v>
                </c:pt>
                <c:pt idx="23353">
                  <c:v>48.654166666666683</c:v>
                </c:pt>
                <c:pt idx="23354">
                  <c:v>48.65625</c:v>
                </c:pt>
                <c:pt idx="23355">
                  <c:v>48.658333333333303</c:v>
                </c:pt>
                <c:pt idx="23356">
                  <c:v>48.660416666666691</c:v>
                </c:pt>
                <c:pt idx="23357">
                  <c:v>48.662500000000009</c:v>
                </c:pt>
                <c:pt idx="23358">
                  <c:v>48.664583333333297</c:v>
                </c:pt>
                <c:pt idx="23359">
                  <c:v>48.666666666666693</c:v>
                </c:pt>
                <c:pt idx="23360">
                  <c:v>48.66875000000001</c:v>
                </c:pt>
                <c:pt idx="23361">
                  <c:v>48.670833333333299</c:v>
                </c:pt>
                <c:pt idx="23362">
                  <c:v>48.672916666666701</c:v>
                </c:pt>
                <c:pt idx="23363">
                  <c:v>48.675000000000004</c:v>
                </c:pt>
                <c:pt idx="23364">
                  <c:v>48.677083333333293</c:v>
                </c:pt>
                <c:pt idx="23365">
                  <c:v>48.679166666666696</c:v>
                </c:pt>
                <c:pt idx="23366">
                  <c:v>48.681249999999999</c:v>
                </c:pt>
                <c:pt idx="23367">
                  <c:v>48.683333333333302</c:v>
                </c:pt>
                <c:pt idx="23368">
                  <c:v>48.68541666666669</c:v>
                </c:pt>
                <c:pt idx="23369">
                  <c:v>48.6875</c:v>
                </c:pt>
                <c:pt idx="23370">
                  <c:v>48.689583333333296</c:v>
                </c:pt>
                <c:pt idx="23371">
                  <c:v>48.691666666666684</c:v>
                </c:pt>
                <c:pt idx="23372">
                  <c:v>48.693750000000009</c:v>
                </c:pt>
                <c:pt idx="23373">
                  <c:v>48.695833333333304</c:v>
                </c:pt>
                <c:pt idx="23374">
                  <c:v>48.6979166666667</c:v>
                </c:pt>
                <c:pt idx="23375">
                  <c:v>48.7</c:v>
                </c:pt>
                <c:pt idx="23376">
                  <c:v>48.702083333333299</c:v>
                </c:pt>
                <c:pt idx="23377">
                  <c:v>48.704166666666694</c:v>
                </c:pt>
                <c:pt idx="23378">
                  <c:v>48.706250000000004</c:v>
                </c:pt>
                <c:pt idx="23379">
                  <c:v>48.708333333333307</c:v>
                </c:pt>
                <c:pt idx="23380">
                  <c:v>48.710416666666696</c:v>
                </c:pt>
                <c:pt idx="23381">
                  <c:v>48.712500000000006</c:v>
                </c:pt>
                <c:pt idx="23382">
                  <c:v>48.714583333333294</c:v>
                </c:pt>
                <c:pt idx="23383">
                  <c:v>48.716666666666683</c:v>
                </c:pt>
                <c:pt idx="23384">
                  <c:v>48.718750000000007</c:v>
                </c:pt>
                <c:pt idx="23385">
                  <c:v>48.720833333333303</c:v>
                </c:pt>
                <c:pt idx="23386">
                  <c:v>48.722916666666698</c:v>
                </c:pt>
                <c:pt idx="23387">
                  <c:v>48.725000000000009</c:v>
                </c:pt>
                <c:pt idx="23388">
                  <c:v>48.727083333333297</c:v>
                </c:pt>
                <c:pt idx="23389">
                  <c:v>48.7291666666667</c:v>
                </c:pt>
                <c:pt idx="23390">
                  <c:v>48.731250000000003</c:v>
                </c:pt>
                <c:pt idx="23391">
                  <c:v>48.733333333333306</c:v>
                </c:pt>
                <c:pt idx="23392">
                  <c:v>48.735416666666701</c:v>
                </c:pt>
                <c:pt idx="23393">
                  <c:v>48.737500000000004</c:v>
                </c:pt>
                <c:pt idx="23394">
                  <c:v>48.7395833333333</c:v>
                </c:pt>
                <c:pt idx="23395">
                  <c:v>48.741666666666688</c:v>
                </c:pt>
                <c:pt idx="23396">
                  <c:v>48.743750000000006</c:v>
                </c:pt>
                <c:pt idx="23397">
                  <c:v>48.745833333333302</c:v>
                </c:pt>
                <c:pt idx="23398">
                  <c:v>48.74791666666669</c:v>
                </c:pt>
                <c:pt idx="23399">
                  <c:v>48.75</c:v>
                </c:pt>
                <c:pt idx="23400">
                  <c:v>48.752083333333296</c:v>
                </c:pt>
                <c:pt idx="23401">
                  <c:v>48.754166666666684</c:v>
                </c:pt>
                <c:pt idx="23402">
                  <c:v>48.756250000000001</c:v>
                </c:pt>
                <c:pt idx="23403">
                  <c:v>48.758333333333304</c:v>
                </c:pt>
                <c:pt idx="23404">
                  <c:v>48.7604166666667</c:v>
                </c:pt>
                <c:pt idx="23405">
                  <c:v>48.76250000000001</c:v>
                </c:pt>
                <c:pt idx="23406">
                  <c:v>48.764583333333299</c:v>
                </c:pt>
                <c:pt idx="23407">
                  <c:v>48.766666666666694</c:v>
                </c:pt>
                <c:pt idx="23408">
                  <c:v>48.768750000000011</c:v>
                </c:pt>
                <c:pt idx="23409">
                  <c:v>48.7708333333333</c:v>
                </c:pt>
                <c:pt idx="23410">
                  <c:v>48.772916666666703</c:v>
                </c:pt>
                <c:pt idx="23411">
                  <c:v>48.775000000000006</c:v>
                </c:pt>
                <c:pt idx="23412">
                  <c:v>48.777083333333294</c:v>
                </c:pt>
                <c:pt idx="23413">
                  <c:v>48.77916666666669</c:v>
                </c:pt>
                <c:pt idx="23414">
                  <c:v>48.78125</c:v>
                </c:pt>
                <c:pt idx="23415">
                  <c:v>48.783333333333303</c:v>
                </c:pt>
                <c:pt idx="23416">
                  <c:v>48.785416666666691</c:v>
                </c:pt>
                <c:pt idx="23417">
                  <c:v>48.787500000000001</c:v>
                </c:pt>
                <c:pt idx="23418">
                  <c:v>48.789583333333297</c:v>
                </c:pt>
                <c:pt idx="23419">
                  <c:v>48.791666666666693</c:v>
                </c:pt>
                <c:pt idx="23420">
                  <c:v>48.79375000000001</c:v>
                </c:pt>
                <c:pt idx="23421">
                  <c:v>48.795833333333306</c:v>
                </c:pt>
                <c:pt idx="23422">
                  <c:v>48.797916666666701</c:v>
                </c:pt>
                <c:pt idx="23423">
                  <c:v>48.8</c:v>
                </c:pt>
                <c:pt idx="23424">
                  <c:v>48.802083333333293</c:v>
                </c:pt>
                <c:pt idx="23425">
                  <c:v>48.804166666666688</c:v>
                </c:pt>
                <c:pt idx="23426">
                  <c:v>48.806249999999999</c:v>
                </c:pt>
                <c:pt idx="23427">
                  <c:v>48.808333333333302</c:v>
                </c:pt>
                <c:pt idx="23428">
                  <c:v>48.810416666666683</c:v>
                </c:pt>
                <c:pt idx="23429">
                  <c:v>48.8125</c:v>
                </c:pt>
                <c:pt idx="23430">
                  <c:v>48.814583333333289</c:v>
                </c:pt>
                <c:pt idx="23431">
                  <c:v>48.816666666666677</c:v>
                </c:pt>
                <c:pt idx="23432">
                  <c:v>48.818750000000001</c:v>
                </c:pt>
                <c:pt idx="23433">
                  <c:v>48.820833333333297</c:v>
                </c:pt>
                <c:pt idx="23434">
                  <c:v>48.8229166666667</c:v>
                </c:pt>
                <c:pt idx="23435">
                  <c:v>48.825000000000003</c:v>
                </c:pt>
                <c:pt idx="23436">
                  <c:v>48.827083333333292</c:v>
                </c:pt>
                <c:pt idx="23437">
                  <c:v>48.829166666666694</c:v>
                </c:pt>
                <c:pt idx="23438">
                  <c:v>48.831249999999997</c:v>
                </c:pt>
                <c:pt idx="23439">
                  <c:v>48.8333333333333</c:v>
                </c:pt>
                <c:pt idx="23440">
                  <c:v>48.835416666666696</c:v>
                </c:pt>
                <c:pt idx="23441">
                  <c:v>48.837499999999999</c:v>
                </c:pt>
                <c:pt idx="23442">
                  <c:v>48.839583333333294</c:v>
                </c:pt>
                <c:pt idx="23443">
                  <c:v>48.841666666666676</c:v>
                </c:pt>
                <c:pt idx="23444">
                  <c:v>48.84375</c:v>
                </c:pt>
                <c:pt idx="23445">
                  <c:v>48.845833333333296</c:v>
                </c:pt>
                <c:pt idx="23446">
                  <c:v>48.847916666666684</c:v>
                </c:pt>
                <c:pt idx="23447">
                  <c:v>48.849999999999994</c:v>
                </c:pt>
                <c:pt idx="23448">
                  <c:v>48.85208333333329</c:v>
                </c:pt>
                <c:pt idx="23449">
                  <c:v>48.854166666666686</c:v>
                </c:pt>
                <c:pt idx="23450">
                  <c:v>48.856249999999996</c:v>
                </c:pt>
                <c:pt idx="23451">
                  <c:v>48.858333333333299</c:v>
                </c:pt>
                <c:pt idx="23452">
                  <c:v>48.860416666666694</c:v>
                </c:pt>
                <c:pt idx="23453">
                  <c:v>48.862500000000004</c:v>
                </c:pt>
                <c:pt idx="23454">
                  <c:v>48.864583333333293</c:v>
                </c:pt>
                <c:pt idx="23455">
                  <c:v>48.866666666666688</c:v>
                </c:pt>
                <c:pt idx="23456">
                  <c:v>48.868750000000006</c:v>
                </c:pt>
                <c:pt idx="23457">
                  <c:v>48.870833333333294</c:v>
                </c:pt>
                <c:pt idx="23458">
                  <c:v>48.87291666666669</c:v>
                </c:pt>
                <c:pt idx="23459">
                  <c:v>48.875</c:v>
                </c:pt>
                <c:pt idx="23460">
                  <c:v>48.877083333333289</c:v>
                </c:pt>
                <c:pt idx="23461">
                  <c:v>48.879166666666684</c:v>
                </c:pt>
                <c:pt idx="23462">
                  <c:v>48.881249999999994</c:v>
                </c:pt>
                <c:pt idx="23463">
                  <c:v>48.883333333333297</c:v>
                </c:pt>
                <c:pt idx="23464">
                  <c:v>48.885416666666693</c:v>
                </c:pt>
                <c:pt idx="23465">
                  <c:v>48.887499999999996</c:v>
                </c:pt>
                <c:pt idx="23466">
                  <c:v>48.889583333333292</c:v>
                </c:pt>
                <c:pt idx="23467">
                  <c:v>48.891666666666687</c:v>
                </c:pt>
                <c:pt idx="23468">
                  <c:v>48.893750000000004</c:v>
                </c:pt>
                <c:pt idx="23469">
                  <c:v>48.8958333333333</c:v>
                </c:pt>
                <c:pt idx="23470">
                  <c:v>48.897916666666696</c:v>
                </c:pt>
                <c:pt idx="23471">
                  <c:v>48.9</c:v>
                </c:pt>
                <c:pt idx="23472">
                  <c:v>48.902083333333294</c:v>
                </c:pt>
                <c:pt idx="23473">
                  <c:v>48.904166666666683</c:v>
                </c:pt>
                <c:pt idx="23474">
                  <c:v>48.90625</c:v>
                </c:pt>
                <c:pt idx="23475">
                  <c:v>48.908333333333303</c:v>
                </c:pt>
                <c:pt idx="23476">
                  <c:v>48.910416666666684</c:v>
                </c:pt>
                <c:pt idx="23477">
                  <c:v>48.912500000000001</c:v>
                </c:pt>
                <c:pt idx="23478">
                  <c:v>48.91458333333329</c:v>
                </c:pt>
                <c:pt idx="23479">
                  <c:v>48.916666666666686</c:v>
                </c:pt>
                <c:pt idx="23480">
                  <c:v>48.918750000000003</c:v>
                </c:pt>
                <c:pt idx="23481">
                  <c:v>48.920833333333299</c:v>
                </c:pt>
                <c:pt idx="23482">
                  <c:v>48.922916666666701</c:v>
                </c:pt>
                <c:pt idx="23483">
                  <c:v>48.925000000000004</c:v>
                </c:pt>
                <c:pt idx="23484">
                  <c:v>48.927083333333293</c:v>
                </c:pt>
                <c:pt idx="23485">
                  <c:v>48.929166666666696</c:v>
                </c:pt>
                <c:pt idx="23486">
                  <c:v>48.931249999999999</c:v>
                </c:pt>
                <c:pt idx="23487">
                  <c:v>48.933333333333302</c:v>
                </c:pt>
                <c:pt idx="23488">
                  <c:v>48.93541666666669</c:v>
                </c:pt>
                <c:pt idx="23489">
                  <c:v>48.9375</c:v>
                </c:pt>
                <c:pt idx="23490">
                  <c:v>48.939583333333296</c:v>
                </c:pt>
                <c:pt idx="23491">
                  <c:v>48.941666666666677</c:v>
                </c:pt>
                <c:pt idx="23492">
                  <c:v>48.943750000000001</c:v>
                </c:pt>
                <c:pt idx="23493">
                  <c:v>48.945833333333297</c:v>
                </c:pt>
                <c:pt idx="23494">
                  <c:v>48.947916666666693</c:v>
                </c:pt>
                <c:pt idx="23495">
                  <c:v>48.949999999999996</c:v>
                </c:pt>
                <c:pt idx="23496">
                  <c:v>48.952083333333292</c:v>
                </c:pt>
                <c:pt idx="23497">
                  <c:v>48.954166666666687</c:v>
                </c:pt>
                <c:pt idx="23498">
                  <c:v>48.956249999999997</c:v>
                </c:pt>
                <c:pt idx="23499">
                  <c:v>48.9583333333333</c:v>
                </c:pt>
                <c:pt idx="23500">
                  <c:v>48.960416666666696</c:v>
                </c:pt>
                <c:pt idx="23501">
                  <c:v>48.962500000000006</c:v>
                </c:pt>
                <c:pt idx="23502">
                  <c:v>48.964583333333294</c:v>
                </c:pt>
                <c:pt idx="23503">
                  <c:v>48.966666666666683</c:v>
                </c:pt>
                <c:pt idx="23504">
                  <c:v>48.968750000000007</c:v>
                </c:pt>
                <c:pt idx="23505">
                  <c:v>48.970833333333296</c:v>
                </c:pt>
                <c:pt idx="23506">
                  <c:v>48.972916666666691</c:v>
                </c:pt>
                <c:pt idx="23507">
                  <c:v>48.975000000000001</c:v>
                </c:pt>
                <c:pt idx="23508">
                  <c:v>48.97708333333329</c:v>
                </c:pt>
                <c:pt idx="23509">
                  <c:v>48.979166666666693</c:v>
                </c:pt>
                <c:pt idx="23510">
                  <c:v>48.981249999999996</c:v>
                </c:pt>
                <c:pt idx="23511">
                  <c:v>48.983333333333299</c:v>
                </c:pt>
                <c:pt idx="23512">
                  <c:v>48.985416666666694</c:v>
                </c:pt>
                <c:pt idx="23513">
                  <c:v>48.987499999999997</c:v>
                </c:pt>
                <c:pt idx="23514">
                  <c:v>48.989583333333293</c:v>
                </c:pt>
                <c:pt idx="23515">
                  <c:v>48.991666666666688</c:v>
                </c:pt>
                <c:pt idx="23516">
                  <c:v>48.993750000000006</c:v>
                </c:pt>
                <c:pt idx="23517">
                  <c:v>48.995833333333302</c:v>
                </c:pt>
                <c:pt idx="23518">
                  <c:v>48.99791666666669</c:v>
                </c:pt>
                <c:pt idx="23519">
                  <c:v>49</c:v>
                </c:pt>
                <c:pt idx="23520">
                  <c:v>49.002083333333296</c:v>
                </c:pt>
                <c:pt idx="23521">
                  <c:v>49.004166666666684</c:v>
                </c:pt>
                <c:pt idx="23522">
                  <c:v>49.006250000000001</c:v>
                </c:pt>
                <c:pt idx="23523">
                  <c:v>49.008333333333304</c:v>
                </c:pt>
                <c:pt idx="23524">
                  <c:v>49.010416666666693</c:v>
                </c:pt>
                <c:pt idx="23525">
                  <c:v>49.012500000000003</c:v>
                </c:pt>
                <c:pt idx="23526">
                  <c:v>49.014583333333292</c:v>
                </c:pt>
                <c:pt idx="23527">
                  <c:v>49.016666666666687</c:v>
                </c:pt>
                <c:pt idx="23528">
                  <c:v>49.018750000000004</c:v>
                </c:pt>
                <c:pt idx="23529">
                  <c:v>49.0208333333333</c:v>
                </c:pt>
                <c:pt idx="23530">
                  <c:v>49.022916666666703</c:v>
                </c:pt>
                <c:pt idx="23531">
                  <c:v>49.025000000000006</c:v>
                </c:pt>
                <c:pt idx="23532">
                  <c:v>49.027083333333294</c:v>
                </c:pt>
                <c:pt idx="23533">
                  <c:v>49.02916666666669</c:v>
                </c:pt>
                <c:pt idx="23534">
                  <c:v>49.03125</c:v>
                </c:pt>
                <c:pt idx="23535">
                  <c:v>49.033333333333303</c:v>
                </c:pt>
                <c:pt idx="23536">
                  <c:v>49.035416666666691</c:v>
                </c:pt>
                <c:pt idx="23537">
                  <c:v>49.037500000000001</c:v>
                </c:pt>
                <c:pt idx="23538">
                  <c:v>49.039583333333297</c:v>
                </c:pt>
                <c:pt idx="23539">
                  <c:v>49.041666666666686</c:v>
                </c:pt>
                <c:pt idx="23540">
                  <c:v>49.043750000000003</c:v>
                </c:pt>
                <c:pt idx="23541">
                  <c:v>49.045833333333299</c:v>
                </c:pt>
                <c:pt idx="23542">
                  <c:v>49.047916666666694</c:v>
                </c:pt>
                <c:pt idx="23543">
                  <c:v>49.05</c:v>
                </c:pt>
                <c:pt idx="23544">
                  <c:v>49.052083333333293</c:v>
                </c:pt>
                <c:pt idx="23545">
                  <c:v>49.054166666666688</c:v>
                </c:pt>
                <c:pt idx="23546">
                  <c:v>49.056249999999999</c:v>
                </c:pt>
                <c:pt idx="23547">
                  <c:v>49.058333333333302</c:v>
                </c:pt>
                <c:pt idx="23548">
                  <c:v>49.06041666666669</c:v>
                </c:pt>
                <c:pt idx="23549">
                  <c:v>49.062500000000007</c:v>
                </c:pt>
                <c:pt idx="23550">
                  <c:v>49.064583333333296</c:v>
                </c:pt>
                <c:pt idx="23551">
                  <c:v>49.066666666666684</c:v>
                </c:pt>
                <c:pt idx="23552">
                  <c:v>49.068750000000009</c:v>
                </c:pt>
                <c:pt idx="23553">
                  <c:v>49.070833333333297</c:v>
                </c:pt>
                <c:pt idx="23554">
                  <c:v>49.0729166666667</c:v>
                </c:pt>
                <c:pt idx="23555">
                  <c:v>49.075000000000003</c:v>
                </c:pt>
                <c:pt idx="23556">
                  <c:v>49.077083333333292</c:v>
                </c:pt>
                <c:pt idx="23557">
                  <c:v>49.079166666666694</c:v>
                </c:pt>
                <c:pt idx="23558">
                  <c:v>49.081249999999997</c:v>
                </c:pt>
                <c:pt idx="23559">
                  <c:v>49.0833333333333</c:v>
                </c:pt>
                <c:pt idx="23560">
                  <c:v>49.085416666666696</c:v>
                </c:pt>
                <c:pt idx="23561">
                  <c:v>49.087499999999999</c:v>
                </c:pt>
                <c:pt idx="23562">
                  <c:v>49.089583333333294</c:v>
                </c:pt>
                <c:pt idx="23563">
                  <c:v>49.091666666666683</c:v>
                </c:pt>
                <c:pt idx="23564">
                  <c:v>49.093750000000007</c:v>
                </c:pt>
                <c:pt idx="23565">
                  <c:v>49.095833333333303</c:v>
                </c:pt>
                <c:pt idx="23566">
                  <c:v>49.097916666666691</c:v>
                </c:pt>
                <c:pt idx="23567">
                  <c:v>49.1</c:v>
                </c:pt>
                <c:pt idx="23568">
                  <c:v>49.102083333333297</c:v>
                </c:pt>
                <c:pt idx="23569">
                  <c:v>49.104166666666693</c:v>
                </c:pt>
                <c:pt idx="23570">
                  <c:v>49.106250000000003</c:v>
                </c:pt>
                <c:pt idx="23571">
                  <c:v>49.108333333333306</c:v>
                </c:pt>
                <c:pt idx="23572">
                  <c:v>49.110416666666694</c:v>
                </c:pt>
                <c:pt idx="23573">
                  <c:v>49.112500000000004</c:v>
                </c:pt>
                <c:pt idx="23574">
                  <c:v>49.114583333333293</c:v>
                </c:pt>
                <c:pt idx="23575">
                  <c:v>49.116666666666688</c:v>
                </c:pt>
                <c:pt idx="23576">
                  <c:v>49.118750000000006</c:v>
                </c:pt>
                <c:pt idx="23577">
                  <c:v>49.120833333333302</c:v>
                </c:pt>
                <c:pt idx="23578">
                  <c:v>49.122916666666697</c:v>
                </c:pt>
                <c:pt idx="23579">
                  <c:v>49.125000000000007</c:v>
                </c:pt>
                <c:pt idx="23580">
                  <c:v>49.127083333333296</c:v>
                </c:pt>
                <c:pt idx="23581">
                  <c:v>49.129166666666691</c:v>
                </c:pt>
                <c:pt idx="23582">
                  <c:v>49.131250000000001</c:v>
                </c:pt>
                <c:pt idx="23583">
                  <c:v>49.133333333333304</c:v>
                </c:pt>
                <c:pt idx="23584">
                  <c:v>49.1354166666667</c:v>
                </c:pt>
                <c:pt idx="23585">
                  <c:v>49.137500000000003</c:v>
                </c:pt>
                <c:pt idx="23586">
                  <c:v>49.139583333333299</c:v>
                </c:pt>
                <c:pt idx="23587">
                  <c:v>49.141666666666687</c:v>
                </c:pt>
                <c:pt idx="23588">
                  <c:v>49.143750000000004</c:v>
                </c:pt>
                <c:pt idx="23589">
                  <c:v>49.1458333333333</c:v>
                </c:pt>
                <c:pt idx="23590">
                  <c:v>49.147916666666696</c:v>
                </c:pt>
                <c:pt idx="23591">
                  <c:v>49.15</c:v>
                </c:pt>
                <c:pt idx="23592">
                  <c:v>49.152083333333294</c:v>
                </c:pt>
                <c:pt idx="23593">
                  <c:v>49.154166666666683</c:v>
                </c:pt>
                <c:pt idx="23594">
                  <c:v>49.15625</c:v>
                </c:pt>
                <c:pt idx="23595">
                  <c:v>49.158333333333303</c:v>
                </c:pt>
                <c:pt idx="23596">
                  <c:v>49.160416666666691</c:v>
                </c:pt>
                <c:pt idx="23597">
                  <c:v>49.162500000000009</c:v>
                </c:pt>
                <c:pt idx="23598">
                  <c:v>49.164583333333297</c:v>
                </c:pt>
                <c:pt idx="23599">
                  <c:v>49.166666666666693</c:v>
                </c:pt>
                <c:pt idx="23600">
                  <c:v>49.16875000000001</c:v>
                </c:pt>
                <c:pt idx="23601">
                  <c:v>49.170833333333299</c:v>
                </c:pt>
                <c:pt idx="23602">
                  <c:v>49.172916666666701</c:v>
                </c:pt>
                <c:pt idx="23603">
                  <c:v>49.175000000000004</c:v>
                </c:pt>
                <c:pt idx="23604">
                  <c:v>49.177083333333293</c:v>
                </c:pt>
                <c:pt idx="23605">
                  <c:v>49.179166666666696</c:v>
                </c:pt>
                <c:pt idx="23606">
                  <c:v>49.181249999999999</c:v>
                </c:pt>
                <c:pt idx="23607">
                  <c:v>49.183333333333302</c:v>
                </c:pt>
                <c:pt idx="23608">
                  <c:v>49.18541666666669</c:v>
                </c:pt>
                <c:pt idx="23609">
                  <c:v>49.1875</c:v>
                </c:pt>
                <c:pt idx="23610">
                  <c:v>49.189583333333296</c:v>
                </c:pt>
                <c:pt idx="23611">
                  <c:v>49.191666666666684</c:v>
                </c:pt>
                <c:pt idx="23612">
                  <c:v>49.193750000000009</c:v>
                </c:pt>
                <c:pt idx="23613">
                  <c:v>49.195833333333304</c:v>
                </c:pt>
                <c:pt idx="23614">
                  <c:v>49.1979166666667</c:v>
                </c:pt>
                <c:pt idx="23615">
                  <c:v>49.2</c:v>
                </c:pt>
                <c:pt idx="23616">
                  <c:v>49.202083333333299</c:v>
                </c:pt>
                <c:pt idx="23617">
                  <c:v>49.204166666666694</c:v>
                </c:pt>
                <c:pt idx="23618">
                  <c:v>49.206250000000004</c:v>
                </c:pt>
                <c:pt idx="23619">
                  <c:v>49.208333333333307</c:v>
                </c:pt>
                <c:pt idx="23620">
                  <c:v>49.210416666666696</c:v>
                </c:pt>
                <c:pt idx="23621">
                  <c:v>49.212500000000006</c:v>
                </c:pt>
                <c:pt idx="23622">
                  <c:v>49.214583333333294</c:v>
                </c:pt>
                <c:pt idx="23623">
                  <c:v>49.216666666666683</c:v>
                </c:pt>
                <c:pt idx="23624">
                  <c:v>49.218750000000007</c:v>
                </c:pt>
                <c:pt idx="23625">
                  <c:v>49.220833333333303</c:v>
                </c:pt>
                <c:pt idx="23626">
                  <c:v>49.222916666666698</c:v>
                </c:pt>
                <c:pt idx="23627">
                  <c:v>49.225000000000009</c:v>
                </c:pt>
                <c:pt idx="23628">
                  <c:v>49.227083333333297</c:v>
                </c:pt>
                <c:pt idx="23629">
                  <c:v>49.2291666666667</c:v>
                </c:pt>
                <c:pt idx="23630">
                  <c:v>49.231250000000003</c:v>
                </c:pt>
                <c:pt idx="23631">
                  <c:v>49.233333333333306</c:v>
                </c:pt>
                <c:pt idx="23632">
                  <c:v>49.235416666666701</c:v>
                </c:pt>
                <c:pt idx="23633">
                  <c:v>49.237500000000004</c:v>
                </c:pt>
                <c:pt idx="23634">
                  <c:v>49.2395833333333</c:v>
                </c:pt>
                <c:pt idx="23635">
                  <c:v>49.241666666666688</c:v>
                </c:pt>
                <c:pt idx="23636">
                  <c:v>49.243750000000006</c:v>
                </c:pt>
                <c:pt idx="23637">
                  <c:v>49.245833333333302</c:v>
                </c:pt>
                <c:pt idx="23638">
                  <c:v>49.24791666666669</c:v>
                </c:pt>
                <c:pt idx="23639">
                  <c:v>49.25</c:v>
                </c:pt>
                <c:pt idx="23640">
                  <c:v>49.252083333333296</c:v>
                </c:pt>
                <c:pt idx="23641">
                  <c:v>49.254166666666684</c:v>
                </c:pt>
                <c:pt idx="23642">
                  <c:v>49.256250000000001</c:v>
                </c:pt>
                <c:pt idx="23643">
                  <c:v>49.258333333333304</c:v>
                </c:pt>
                <c:pt idx="23644">
                  <c:v>49.2604166666667</c:v>
                </c:pt>
                <c:pt idx="23645">
                  <c:v>49.26250000000001</c:v>
                </c:pt>
                <c:pt idx="23646">
                  <c:v>49.264583333333299</c:v>
                </c:pt>
                <c:pt idx="23647">
                  <c:v>49.266666666666694</c:v>
                </c:pt>
                <c:pt idx="23648">
                  <c:v>49.268750000000011</c:v>
                </c:pt>
                <c:pt idx="23649">
                  <c:v>49.2708333333333</c:v>
                </c:pt>
                <c:pt idx="23650">
                  <c:v>49.272916666666703</c:v>
                </c:pt>
                <c:pt idx="23651">
                  <c:v>49.275000000000006</c:v>
                </c:pt>
                <c:pt idx="23652">
                  <c:v>49.277083333333294</c:v>
                </c:pt>
                <c:pt idx="23653">
                  <c:v>49.27916666666669</c:v>
                </c:pt>
                <c:pt idx="23654">
                  <c:v>49.28125</c:v>
                </c:pt>
                <c:pt idx="23655">
                  <c:v>49.283333333333303</c:v>
                </c:pt>
                <c:pt idx="23656">
                  <c:v>49.285416666666691</c:v>
                </c:pt>
                <c:pt idx="23657">
                  <c:v>49.287500000000001</c:v>
                </c:pt>
                <c:pt idx="23658">
                  <c:v>49.289583333333297</c:v>
                </c:pt>
                <c:pt idx="23659">
                  <c:v>49.291666666666693</c:v>
                </c:pt>
                <c:pt idx="23660">
                  <c:v>49.29375000000001</c:v>
                </c:pt>
                <c:pt idx="23661">
                  <c:v>49.295833333333306</c:v>
                </c:pt>
                <c:pt idx="23662">
                  <c:v>49.297916666666701</c:v>
                </c:pt>
                <c:pt idx="23663">
                  <c:v>49.3</c:v>
                </c:pt>
                <c:pt idx="23664">
                  <c:v>49.302083333333293</c:v>
                </c:pt>
                <c:pt idx="23665">
                  <c:v>49.304166666666688</c:v>
                </c:pt>
                <c:pt idx="23666">
                  <c:v>49.306249999999999</c:v>
                </c:pt>
                <c:pt idx="23667">
                  <c:v>49.308333333333302</c:v>
                </c:pt>
                <c:pt idx="23668">
                  <c:v>49.310416666666683</c:v>
                </c:pt>
                <c:pt idx="23669">
                  <c:v>49.3125</c:v>
                </c:pt>
                <c:pt idx="23670">
                  <c:v>49.314583333333289</c:v>
                </c:pt>
                <c:pt idx="23671">
                  <c:v>49.316666666666677</c:v>
                </c:pt>
                <c:pt idx="23672">
                  <c:v>49.318750000000001</c:v>
                </c:pt>
                <c:pt idx="23673">
                  <c:v>49.320833333333297</c:v>
                </c:pt>
                <c:pt idx="23674">
                  <c:v>49.3229166666667</c:v>
                </c:pt>
                <c:pt idx="23675">
                  <c:v>49.325000000000003</c:v>
                </c:pt>
                <c:pt idx="23676">
                  <c:v>49.327083333333292</c:v>
                </c:pt>
                <c:pt idx="23677">
                  <c:v>49.329166666666694</c:v>
                </c:pt>
                <c:pt idx="23678">
                  <c:v>49.331249999999997</c:v>
                </c:pt>
                <c:pt idx="23679">
                  <c:v>49.3333333333333</c:v>
                </c:pt>
                <c:pt idx="23680">
                  <c:v>49.335416666666696</c:v>
                </c:pt>
                <c:pt idx="23681">
                  <c:v>49.337499999999999</c:v>
                </c:pt>
                <c:pt idx="23682">
                  <c:v>49.339583333333294</c:v>
                </c:pt>
                <c:pt idx="23683">
                  <c:v>49.341666666666676</c:v>
                </c:pt>
                <c:pt idx="23684">
                  <c:v>49.34375</c:v>
                </c:pt>
                <c:pt idx="23685">
                  <c:v>49.345833333333296</c:v>
                </c:pt>
                <c:pt idx="23686">
                  <c:v>49.347916666666684</c:v>
                </c:pt>
                <c:pt idx="23687">
                  <c:v>49.349999999999994</c:v>
                </c:pt>
                <c:pt idx="23688">
                  <c:v>49.35208333333329</c:v>
                </c:pt>
                <c:pt idx="23689">
                  <c:v>49.354166666666686</c:v>
                </c:pt>
                <c:pt idx="23690">
                  <c:v>49.356249999999996</c:v>
                </c:pt>
                <c:pt idx="23691">
                  <c:v>49.358333333333299</c:v>
                </c:pt>
                <c:pt idx="23692">
                  <c:v>49.360416666666694</c:v>
                </c:pt>
                <c:pt idx="23693">
                  <c:v>49.362500000000004</c:v>
                </c:pt>
                <c:pt idx="23694">
                  <c:v>49.364583333333293</c:v>
                </c:pt>
                <c:pt idx="23695">
                  <c:v>49.366666666666688</c:v>
                </c:pt>
                <c:pt idx="23696">
                  <c:v>49.368750000000006</c:v>
                </c:pt>
                <c:pt idx="23697">
                  <c:v>49.370833333333294</c:v>
                </c:pt>
                <c:pt idx="23698">
                  <c:v>49.37291666666669</c:v>
                </c:pt>
                <c:pt idx="23699">
                  <c:v>49.375</c:v>
                </c:pt>
                <c:pt idx="23700">
                  <c:v>49.377083333333289</c:v>
                </c:pt>
                <c:pt idx="23701">
                  <c:v>49.379166666666684</c:v>
                </c:pt>
                <c:pt idx="23702">
                  <c:v>49.381249999999994</c:v>
                </c:pt>
                <c:pt idx="23703">
                  <c:v>49.383333333333297</c:v>
                </c:pt>
                <c:pt idx="23704">
                  <c:v>49.385416666666693</c:v>
                </c:pt>
                <c:pt idx="23705">
                  <c:v>49.387499999999996</c:v>
                </c:pt>
                <c:pt idx="23706">
                  <c:v>49.389583333333292</c:v>
                </c:pt>
                <c:pt idx="23707">
                  <c:v>49.391666666666687</c:v>
                </c:pt>
                <c:pt idx="23708">
                  <c:v>49.393750000000004</c:v>
                </c:pt>
                <c:pt idx="23709">
                  <c:v>49.3958333333333</c:v>
                </c:pt>
                <c:pt idx="23710">
                  <c:v>49.397916666666696</c:v>
                </c:pt>
                <c:pt idx="23711">
                  <c:v>49.4</c:v>
                </c:pt>
                <c:pt idx="23712">
                  <c:v>49.402083333333294</c:v>
                </c:pt>
                <c:pt idx="23713">
                  <c:v>49.404166666666683</c:v>
                </c:pt>
                <c:pt idx="23714">
                  <c:v>49.40625</c:v>
                </c:pt>
                <c:pt idx="23715">
                  <c:v>49.408333333333303</c:v>
                </c:pt>
                <c:pt idx="23716">
                  <c:v>49.410416666666684</c:v>
                </c:pt>
                <c:pt idx="23717">
                  <c:v>49.412500000000001</c:v>
                </c:pt>
                <c:pt idx="23718">
                  <c:v>49.41458333333329</c:v>
                </c:pt>
                <c:pt idx="23719">
                  <c:v>49.416666666666686</c:v>
                </c:pt>
                <c:pt idx="23720">
                  <c:v>49.418750000000003</c:v>
                </c:pt>
                <c:pt idx="23721">
                  <c:v>49.420833333333299</c:v>
                </c:pt>
                <c:pt idx="23722">
                  <c:v>49.422916666666701</c:v>
                </c:pt>
                <c:pt idx="23723">
                  <c:v>49.425000000000004</c:v>
                </c:pt>
                <c:pt idx="23724">
                  <c:v>49.427083333333293</c:v>
                </c:pt>
                <c:pt idx="23725">
                  <c:v>49.429166666666696</c:v>
                </c:pt>
                <c:pt idx="23726">
                  <c:v>49.431249999999999</c:v>
                </c:pt>
                <c:pt idx="23727">
                  <c:v>49.433333333333302</c:v>
                </c:pt>
                <c:pt idx="23728">
                  <c:v>49.43541666666669</c:v>
                </c:pt>
                <c:pt idx="23729">
                  <c:v>49.4375</c:v>
                </c:pt>
                <c:pt idx="23730">
                  <c:v>49.439583333333296</c:v>
                </c:pt>
                <c:pt idx="23731">
                  <c:v>49.441666666666677</c:v>
                </c:pt>
                <c:pt idx="23732">
                  <c:v>49.443750000000001</c:v>
                </c:pt>
                <c:pt idx="23733">
                  <c:v>49.445833333333297</c:v>
                </c:pt>
                <c:pt idx="23734">
                  <c:v>49.447916666666693</c:v>
                </c:pt>
                <c:pt idx="23735">
                  <c:v>49.449999999999996</c:v>
                </c:pt>
                <c:pt idx="23736">
                  <c:v>49.452083333333292</c:v>
                </c:pt>
                <c:pt idx="23737">
                  <c:v>49.454166666666687</c:v>
                </c:pt>
                <c:pt idx="23738">
                  <c:v>49.456249999999997</c:v>
                </c:pt>
                <c:pt idx="23739">
                  <c:v>49.4583333333333</c:v>
                </c:pt>
                <c:pt idx="23740">
                  <c:v>49.460416666666696</c:v>
                </c:pt>
                <c:pt idx="23741">
                  <c:v>49.462500000000006</c:v>
                </c:pt>
                <c:pt idx="23742">
                  <c:v>49.464583333333294</c:v>
                </c:pt>
                <c:pt idx="23743">
                  <c:v>49.466666666666683</c:v>
                </c:pt>
                <c:pt idx="23744">
                  <c:v>49.468750000000007</c:v>
                </c:pt>
                <c:pt idx="23745">
                  <c:v>49.470833333333296</c:v>
                </c:pt>
                <c:pt idx="23746">
                  <c:v>49.472916666666691</c:v>
                </c:pt>
                <c:pt idx="23747">
                  <c:v>49.475000000000001</c:v>
                </c:pt>
                <c:pt idx="23748">
                  <c:v>49.47708333333329</c:v>
                </c:pt>
                <c:pt idx="23749">
                  <c:v>49.479166666666693</c:v>
                </c:pt>
                <c:pt idx="23750">
                  <c:v>49.481249999999996</c:v>
                </c:pt>
                <c:pt idx="23751">
                  <c:v>49.483333333333299</c:v>
                </c:pt>
                <c:pt idx="23752">
                  <c:v>49.485416666666694</c:v>
                </c:pt>
                <c:pt idx="23753">
                  <c:v>49.487499999999997</c:v>
                </c:pt>
                <c:pt idx="23754">
                  <c:v>49.489583333333293</c:v>
                </c:pt>
                <c:pt idx="23755">
                  <c:v>49.491666666666688</c:v>
                </c:pt>
                <c:pt idx="23756">
                  <c:v>49.493750000000006</c:v>
                </c:pt>
                <c:pt idx="23757">
                  <c:v>49.495833333333302</c:v>
                </c:pt>
                <c:pt idx="23758">
                  <c:v>49.49791666666669</c:v>
                </c:pt>
                <c:pt idx="23759">
                  <c:v>49.5</c:v>
                </c:pt>
                <c:pt idx="23760">
                  <c:v>49.502083333333296</c:v>
                </c:pt>
                <c:pt idx="23761">
                  <c:v>49.504166666666684</c:v>
                </c:pt>
                <c:pt idx="23762">
                  <c:v>49.506250000000001</c:v>
                </c:pt>
                <c:pt idx="23763">
                  <c:v>49.508333333333304</c:v>
                </c:pt>
                <c:pt idx="23764">
                  <c:v>49.510416666666693</c:v>
                </c:pt>
                <c:pt idx="23765">
                  <c:v>49.512500000000003</c:v>
                </c:pt>
                <c:pt idx="23766">
                  <c:v>49.514583333333292</c:v>
                </c:pt>
                <c:pt idx="23767">
                  <c:v>49.516666666666687</c:v>
                </c:pt>
                <c:pt idx="23768">
                  <c:v>49.518750000000004</c:v>
                </c:pt>
                <c:pt idx="23769">
                  <c:v>49.5208333333333</c:v>
                </c:pt>
                <c:pt idx="23770">
                  <c:v>49.522916666666703</c:v>
                </c:pt>
                <c:pt idx="23771">
                  <c:v>49.525000000000006</c:v>
                </c:pt>
                <c:pt idx="23772">
                  <c:v>49.527083333333294</c:v>
                </c:pt>
                <c:pt idx="23773">
                  <c:v>49.52916666666669</c:v>
                </c:pt>
                <c:pt idx="23774">
                  <c:v>49.53125</c:v>
                </c:pt>
                <c:pt idx="23775">
                  <c:v>49.533333333333303</c:v>
                </c:pt>
                <c:pt idx="23776">
                  <c:v>49.535416666666691</c:v>
                </c:pt>
                <c:pt idx="23777">
                  <c:v>49.537500000000001</c:v>
                </c:pt>
                <c:pt idx="23778">
                  <c:v>49.539583333333297</c:v>
                </c:pt>
                <c:pt idx="23779">
                  <c:v>49.541666666666686</c:v>
                </c:pt>
                <c:pt idx="23780">
                  <c:v>49.543750000000003</c:v>
                </c:pt>
                <c:pt idx="23781">
                  <c:v>49.545833333333299</c:v>
                </c:pt>
                <c:pt idx="23782">
                  <c:v>49.547916666666694</c:v>
                </c:pt>
                <c:pt idx="23783">
                  <c:v>49.55</c:v>
                </c:pt>
                <c:pt idx="23784">
                  <c:v>49.552083333333293</c:v>
                </c:pt>
                <c:pt idx="23785">
                  <c:v>49.554166666666688</c:v>
                </c:pt>
                <c:pt idx="23786">
                  <c:v>49.556249999999999</c:v>
                </c:pt>
                <c:pt idx="23787">
                  <c:v>49.558333333333302</c:v>
                </c:pt>
                <c:pt idx="23788">
                  <c:v>49.56041666666669</c:v>
                </c:pt>
                <c:pt idx="23789">
                  <c:v>49.562500000000007</c:v>
                </c:pt>
                <c:pt idx="23790">
                  <c:v>49.564583333333296</c:v>
                </c:pt>
                <c:pt idx="23791">
                  <c:v>49.566666666666684</c:v>
                </c:pt>
                <c:pt idx="23792">
                  <c:v>49.568750000000009</c:v>
                </c:pt>
                <c:pt idx="23793">
                  <c:v>49.570833333333297</c:v>
                </c:pt>
                <c:pt idx="23794">
                  <c:v>49.5729166666667</c:v>
                </c:pt>
                <c:pt idx="23795">
                  <c:v>49.575000000000003</c:v>
                </c:pt>
                <c:pt idx="23796">
                  <c:v>49.577083333333292</c:v>
                </c:pt>
                <c:pt idx="23797">
                  <c:v>49.579166666666694</c:v>
                </c:pt>
                <c:pt idx="23798">
                  <c:v>49.581249999999997</c:v>
                </c:pt>
                <c:pt idx="23799">
                  <c:v>49.5833333333333</c:v>
                </c:pt>
                <c:pt idx="23800">
                  <c:v>49.585416666666696</c:v>
                </c:pt>
                <c:pt idx="23801">
                  <c:v>49.587499999999999</c:v>
                </c:pt>
                <c:pt idx="23802">
                  <c:v>49.589583333333294</c:v>
                </c:pt>
                <c:pt idx="23803">
                  <c:v>49.591666666666683</c:v>
                </c:pt>
                <c:pt idx="23804">
                  <c:v>49.593750000000007</c:v>
                </c:pt>
                <c:pt idx="23805">
                  <c:v>49.595833333333303</c:v>
                </c:pt>
                <c:pt idx="23806">
                  <c:v>49.597916666666691</c:v>
                </c:pt>
                <c:pt idx="23807">
                  <c:v>49.6</c:v>
                </c:pt>
                <c:pt idx="23808">
                  <c:v>49.602083333333297</c:v>
                </c:pt>
                <c:pt idx="23809">
                  <c:v>49.604166666666693</c:v>
                </c:pt>
                <c:pt idx="23810">
                  <c:v>49.606250000000003</c:v>
                </c:pt>
                <c:pt idx="23811">
                  <c:v>49.608333333333306</c:v>
                </c:pt>
                <c:pt idx="23812">
                  <c:v>49.610416666666694</c:v>
                </c:pt>
                <c:pt idx="23813">
                  <c:v>49.612500000000004</c:v>
                </c:pt>
                <c:pt idx="23814">
                  <c:v>49.614583333333293</c:v>
                </c:pt>
                <c:pt idx="23815">
                  <c:v>49.616666666666688</c:v>
                </c:pt>
                <c:pt idx="23816">
                  <c:v>49.618750000000006</c:v>
                </c:pt>
                <c:pt idx="23817">
                  <c:v>49.620833333333302</c:v>
                </c:pt>
                <c:pt idx="23818">
                  <c:v>49.622916666666697</c:v>
                </c:pt>
                <c:pt idx="23819">
                  <c:v>49.625000000000007</c:v>
                </c:pt>
                <c:pt idx="23820">
                  <c:v>49.627083333333296</c:v>
                </c:pt>
                <c:pt idx="23821">
                  <c:v>49.629166666666691</c:v>
                </c:pt>
                <c:pt idx="23822">
                  <c:v>49.631250000000001</c:v>
                </c:pt>
                <c:pt idx="23823">
                  <c:v>49.633333333333304</c:v>
                </c:pt>
                <c:pt idx="23824">
                  <c:v>49.6354166666667</c:v>
                </c:pt>
                <c:pt idx="23825">
                  <c:v>49.637500000000003</c:v>
                </c:pt>
                <c:pt idx="23826">
                  <c:v>49.639583333333299</c:v>
                </c:pt>
                <c:pt idx="23827">
                  <c:v>49.641666666666687</c:v>
                </c:pt>
                <c:pt idx="23828">
                  <c:v>49.643750000000004</c:v>
                </c:pt>
                <c:pt idx="23829">
                  <c:v>49.6458333333333</c:v>
                </c:pt>
                <c:pt idx="23830">
                  <c:v>49.647916666666696</c:v>
                </c:pt>
                <c:pt idx="23831">
                  <c:v>49.65</c:v>
                </c:pt>
                <c:pt idx="23832">
                  <c:v>49.652083333333294</c:v>
                </c:pt>
                <c:pt idx="23833">
                  <c:v>49.654166666666683</c:v>
                </c:pt>
                <c:pt idx="23834">
                  <c:v>49.65625</c:v>
                </c:pt>
                <c:pt idx="23835">
                  <c:v>49.658333333333303</c:v>
                </c:pt>
                <c:pt idx="23836">
                  <c:v>49.660416666666691</c:v>
                </c:pt>
                <c:pt idx="23837">
                  <c:v>49.662500000000009</c:v>
                </c:pt>
                <c:pt idx="23838">
                  <c:v>49.664583333333297</c:v>
                </c:pt>
                <c:pt idx="23839">
                  <c:v>49.666666666666693</c:v>
                </c:pt>
                <c:pt idx="23840">
                  <c:v>49.66875000000001</c:v>
                </c:pt>
                <c:pt idx="23841">
                  <c:v>49.670833333333299</c:v>
                </c:pt>
                <c:pt idx="23842">
                  <c:v>49.672916666666701</c:v>
                </c:pt>
                <c:pt idx="23843">
                  <c:v>49.675000000000004</c:v>
                </c:pt>
                <c:pt idx="23844">
                  <c:v>49.677083333333293</c:v>
                </c:pt>
                <c:pt idx="23845">
                  <c:v>49.679166666666696</c:v>
                </c:pt>
                <c:pt idx="23846">
                  <c:v>49.681249999999999</c:v>
                </c:pt>
                <c:pt idx="23847">
                  <c:v>49.683333333333302</c:v>
                </c:pt>
                <c:pt idx="23848">
                  <c:v>49.68541666666669</c:v>
                </c:pt>
                <c:pt idx="23849">
                  <c:v>49.6875</c:v>
                </c:pt>
                <c:pt idx="23850">
                  <c:v>49.689583333333296</c:v>
                </c:pt>
                <c:pt idx="23851">
                  <c:v>49.691666666666684</c:v>
                </c:pt>
                <c:pt idx="23852">
                  <c:v>49.693750000000009</c:v>
                </c:pt>
                <c:pt idx="23853">
                  <c:v>49.695833333333304</c:v>
                </c:pt>
                <c:pt idx="23854">
                  <c:v>49.6979166666667</c:v>
                </c:pt>
                <c:pt idx="23855">
                  <c:v>49.7</c:v>
                </c:pt>
                <c:pt idx="23856">
                  <c:v>49.702083333333299</c:v>
                </c:pt>
                <c:pt idx="23857">
                  <c:v>49.704166666666694</c:v>
                </c:pt>
                <c:pt idx="23858">
                  <c:v>49.706250000000004</c:v>
                </c:pt>
                <c:pt idx="23859">
                  <c:v>49.708333333333307</c:v>
                </c:pt>
                <c:pt idx="23860">
                  <c:v>49.710416666666696</c:v>
                </c:pt>
                <c:pt idx="23861">
                  <c:v>49.712500000000006</c:v>
                </c:pt>
                <c:pt idx="23862">
                  <c:v>49.714583333333294</c:v>
                </c:pt>
                <c:pt idx="23863">
                  <c:v>49.716666666666683</c:v>
                </c:pt>
                <c:pt idx="23864">
                  <c:v>49.718750000000007</c:v>
                </c:pt>
                <c:pt idx="23865">
                  <c:v>49.720833333333303</c:v>
                </c:pt>
                <c:pt idx="23866">
                  <c:v>49.722916666666698</c:v>
                </c:pt>
                <c:pt idx="23867">
                  <c:v>49.725000000000009</c:v>
                </c:pt>
                <c:pt idx="23868">
                  <c:v>49.727083333333297</c:v>
                </c:pt>
                <c:pt idx="23869">
                  <c:v>49.7291666666667</c:v>
                </c:pt>
                <c:pt idx="23870">
                  <c:v>49.731250000000003</c:v>
                </c:pt>
                <c:pt idx="23871">
                  <c:v>49.733333333333306</c:v>
                </c:pt>
                <c:pt idx="23872">
                  <c:v>49.735416666666701</c:v>
                </c:pt>
                <c:pt idx="23873">
                  <c:v>49.737500000000004</c:v>
                </c:pt>
                <c:pt idx="23874">
                  <c:v>49.7395833333333</c:v>
                </c:pt>
                <c:pt idx="23875">
                  <c:v>49.741666666666688</c:v>
                </c:pt>
                <c:pt idx="23876">
                  <c:v>49.743750000000006</c:v>
                </c:pt>
                <c:pt idx="23877">
                  <c:v>49.745833333333302</c:v>
                </c:pt>
                <c:pt idx="23878">
                  <c:v>49.74791666666669</c:v>
                </c:pt>
                <c:pt idx="23879">
                  <c:v>49.75</c:v>
                </c:pt>
                <c:pt idx="23880">
                  <c:v>49.752083333333296</c:v>
                </c:pt>
                <c:pt idx="23881">
                  <c:v>49.754166666666684</c:v>
                </c:pt>
                <c:pt idx="23882">
                  <c:v>49.756250000000001</c:v>
                </c:pt>
                <c:pt idx="23883">
                  <c:v>49.758333333333304</c:v>
                </c:pt>
                <c:pt idx="23884">
                  <c:v>49.7604166666667</c:v>
                </c:pt>
                <c:pt idx="23885">
                  <c:v>49.76250000000001</c:v>
                </c:pt>
                <c:pt idx="23886">
                  <c:v>49.764583333333299</c:v>
                </c:pt>
                <c:pt idx="23887">
                  <c:v>49.766666666666694</c:v>
                </c:pt>
                <c:pt idx="23888">
                  <c:v>49.768750000000011</c:v>
                </c:pt>
                <c:pt idx="23889">
                  <c:v>49.7708333333333</c:v>
                </c:pt>
                <c:pt idx="23890">
                  <c:v>49.772916666666703</c:v>
                </c:pt>
                <c:pt idx="23891">
                  <c:v>49.775000000000006</c:v>
                </c:pt>
                <c:pt idx="23892">
                  <c:v>49.777083333333294</c:v>
                </c:pt>
                <c:pt idx="23893">
                  <c:v>49.77916666666669</c:v>
                </c:pt>
                <c:pt idx="23894">
                  <c:v>49.78125</c:v>
                </c:pt>
                <c:pt idx="23895">
                  <c:v>49.783333333333303</c:v>
                </c:pt>
                <c:pt idx="23896">
                  <c:v>49.785416666666691</c:v>
                </c:pt>
                <c:pt idx="23897">
                  <c:v>49.787500000000001</c:v>
                </c:pt>
                <c:pt idx="23898">
                  <c:v>49.789583333333297</c:v>
                </c:pt>
                <c:pt idx="23899">
                  <c:v>49.791666666666693</c:v>
                </c:pt>
                <c:pt idx="23900">
                  <c:v>49.79375000000001</c:v>
                </c:pt>
                <c:pt idx="23901">
                  <c:v>49.795833333333306</c:v>
                </c:pt>
                <c:pt idx="23902">
                  <c:v>49.797916666666701</c:v>
                </c:pt>
                <c:pt idx="23903">
                  <c:v>49.8</c:v>
                </c:pt>
                <c:pt idx="23904">
                  <c:v>49.802083333333293</c:v>
                </c:pt>
                <c:pt idx="23905">
                  <c:v>49.804166666666688</c:v>
                </c:pt>
                <c:pt idx="23906">
                  <c:v>49.806249999999999</c:v>
                </c:pt>
                <c:pt idx="23907">
                  <c:v>49.808333333333302</c:v>
                </c:pt>
                <c:pt idx="23908">
                  <c:v>49.810416666666683</c:v>
                </c:pt>
                <c:pt idx="23909">
                  <c:v>49.8125</c:v>
                </c:pt>
                <c:pt idx="23910">
                  <c:v>49.814583333333289</c:v>
                </c:pt>
                <c:pt idx="23911">
                  <c:v>49.816666666666677</c:v>
                </c:pt>
                <c:pt idx="23912">
                  <c:v>49.818750000000001</c:v>
                </c:pt>
                <c:pt idx="23913">
                  <c:v>49.820833333333297</c:v>
                </c:pt>
                <c:pt idx="23914">
                  <c:v>49.8229166666667</c:v>
                </c:pt>
                <c:pt idx="23915">
                  <c:v>49.825000000000003</c:v>
                </c:pt>
                <c:pt idx="23916">
                  <c:v>49.827083333333292</c:v>
                </c:pt>
                <c:pt idx="23917">
                  <c:v>49.829166666666694</c:v>
                </c:pt>
                <c:pt idx="23918">
                  <c:v>49.831249999999997</c:v>
                </c:pt>
                <c:pt idx="23919">
                  <c:v>49.8333333333333</c:v>
                </c:pt>
                <c:pt idx="23920">
                  <c:v>49.835416666666696</c:v>
                </c:pt>
                <c:pt idx="23921">
                  <c:v>49.837499999999999</c:v>
                </c:pt>
                <c:pt idx="23922">
                  <c:v>49.839583333333294</c:v>
                </c:pt>
                <c:pt idx="23923">
                  <c:v>49.841666666666676</c:v>
                </c:pt>
                <c:pt idx="23924">
                  <c:v>49.84375</c:v>
                </c:pt>
                <c:pt idx="23925">
                  <c:v>49.845833333333296</c:v>
                </c:pt>
                <c:pt idx="23926">
                  <c:v>49.847916666666684</c:v>
                </c:pt>
                <c:pt idx="23927">
                  <c:v>49.849999999999994</c:v>
                </c:pt>
                <c:pt idx="23928">
                  <c:v>49.85208333333329</c:v>
                </c:pt>
                <c:pt idx="23929">
                  <c:v>49.854166666666686</c:v>
                </c:pt>
                <c:pt idx="23930">
                  <c:v>49.856249999999996</c:v>
                </c:pt>
                <c:pt idx="23931">
                  <c:v>49.858333333333299</c:v>
                </c:pt>
                <c:pt idx="23932">
                  <c:v>49.860416666666694</c:v>
                </c:pt>
                <c:pt idx="23933">
                  <c:v>49.862500000000004</c:v>
                </c:pt>
                <c:pt idx="23934">
                  <c:v>49.864583333333293</c:v>
                </c:pt>
                <c:pt idx="23935">
                  <c:v>49.866666666666688</c:v>
                </c:pt>
                <c:pt idx="23936">
                  <c:v>49.868750000000006</c:v>
                </c:pt>
                <c:pt idx="23937">
                  <c:v>49.870833333333294</c:v>
                </c:pt>
                <c:pt idx="23938">
                  <c:v>49.87291666666669</c:v>
                </c:pt>
                <c:pt idx="23939">
                  <c:v>49.875</c:v>
                </c:pt>
                <c:pt idx="23940">
                  <c:v>49.877083333333289</c:v>
                </c:pt>
                <c:pt idx="23941">
                  <c:v>49.879166666666684</c:v>
                </c:pt>
                <c:pt idx="23942">
                  <c:v>49.881249999999994</c:v>
                </c:pt>
                <c:pt idx="23943">
                  <c:v>49.883333333333297</c:v>
                </c:pt>
                <c:pt idx="23944">
                  <c:v>49.885416666666693</c:v>
                </c:pt>
                <c:pt idx="23945">
                  <c:v>49.887499999999996</c:v>
                </c:pt>
                <c:pt idx="23946">
                  <c:v>49.889583333333292</c:v>
                </c:pt>
                <c:pt idx="23947">
                  <c:v>49.891666666666687</c:v>
                </c:pt>
                <c:pt idx="23948">
                  <c:v>49.893750000000004</c:v>
                </c:pt>
                <c:pt idx="23949">
                  <c:v>49.8958333333333</c:v>
                </c:pt>
                <c:pt idx="23950">
                  <c:v>49.897916666666696</c:v>
                </c:pt>
                <c:pt idx="23951">
                  <c:v>49.9</c:v>
                </c:pt>
                <c:pt idx="23952">
                  <c:v>49.902083333333294</c:v>
                </c:pt>
                <c:pt idx="23953">
                  <c:v>49.904166666666683</c:v>
                </c:pt>
                <c:pt idx="23954">
                  <c:v>49.90625</c:v>
                </c:pt>
                <c:pt idx="23955">
                  <c:v>49.908333333333303</c:v>
                </c:pt>
                <c:pt idx="23956">
                  <c:v>49.910416666666684</c:v>
                </c:pt>
                <c:pt idx="23957">
                  <c:v>49.912500000000001</c:v>
                </c:pt>
                <c:pt idx="23958">
                  <c:v>49.91458333333329</c:v>
                </c:pt>
                <c:pt idx="23959">
                  <c:v>49.916666666666686</c:v>
                </c:pt>
                <c:pt idx="23960">
                  <c:v>49.918750000000003</c:v>
                </c:pt>
                <c:pt idx="23961">
                  <c:v>49.920833333333299</c:v>
                </c:pt>
                <c:pt idx="23962">
                  <c:v>49.922916666666701</c:v>
                </c:pt>
                <c:pt idx="23963">
                  <c:v>49.925000000000004</c:v>
                </c:pt>
                <c:pt idx="23964">
                  <c:v>49.927083333333293</c:v>
                </c:pt>
                <c:pt idx="23965">
                  <c:v>49.929166666666696</c:v>
                </c:pt>
                <c:pt idx="23966">
                  <c:v>49.931249999999999</c:v>
                </c:pt>
                <c:pt idx="23967">
                  <c:v>49.933333333333302</c:v>
                </c:pt>
                <c:pt idx="23968">
                  <c:v>49.93541666666669</c:v>
                </c:pt>
                <c:pt idx="23969">
                  <c:v>49.9375</c:v>
                </c:pt>
                <c:pt idx="23970">
                  <c:v>49.939583333333296</c:v>
                </c:pt>
                <c:pt idx="23971">
                  <c:v>49.941666666666677</c:v>
                </c:pt>
                <c:pt idx="23972">
                  <c:v>49.943750000000001</c:v>
                </c:pt>
                <c:pt idx="23973">
                  <c:v>49.945833333333297</c:v>
                </c:pt>
                <c:pt idx="23974">
                  <c:v>49.947916666666693</c:v>
                </c:pt>
                <c:pt idx="23975">
                  <c:v>49.949999999999996</c:v>
                </c:pt>
                <c:pt idx="23976">
                  <c:v>49.952083333333292</c:v>
                </c:pt>
                <c:pt idx="23977">
                  <c:v>49.954166666666687</c:v>
                </c:pt>
                <c:pt idx="23978">
                  <c:v>49.956249999999997</c:v>
                </c:pt>
                <c:pt idx="23979">
                  <c:v>49.9583333333333</c:v>
                </c:pt>
                <c:pt idx="23980">
                  <c:v>49.960416666666696</c:v>
                </c:pt>
                <c:pt idx="23981">
                  <c:v>49.962500000000006</c:v>
                </c:pt>
                <c:pt idx="23982">
                  <c:v>49.964583333333294</c:v>
                </c:pt>
                <c:pt idx="23983">
                  <c:v>49.966666666666683</c:v>
                </c:pt>
                <c:pt idx="23984">
                  <c:v>49.968750000000007</c:v>
                </c:pt>
                <c:pt idx="23985">
                  <c:v>49.970833333333296</c:v>
                </c:pt>
                <c:pt idx="23986">
                  <c:v>49.972916666666691</c:v>
                </c:pt>
                <c:pt idx="23987">
                  <c:v>49.975000000000001</c:v>
                </c:pt>
                <c:pt idx="23988">
                  <c:v>49.97708333333329</c:v>
                </c:pt>
                <c:pt idx="23989">
                  <c:v>49.979166666666693</c:v>
                </c:pt>
                <c:pt idx="23990">
                  <c:v>49.981249999999996</c:v>
                </c:pt>
                <c:pt idx="23991">
                  <c:v>49.983333333333299</c:v>
                </c:pt>
                <c:pt idx="23992">
                  <c:v>49.985416666666694</c:v>
                </c:pt>
                <c:pt idx="23993">
                  <c:v>49.987499999999997</c:v>
                </c:pt>
                <c:pt idx="23994">
                  <c:v>49.989583333333293</c:v>
                </c:pt>
                <c:pt idx="23995">
                  <c:v>49.991666666666688</c:v>
                </c:pt>
                <c:pt idx="23996">
                  <c:v>49.993750000000006</c:v>
                </c:pt>
                <c:pt idx="23997">
                  <c:v>49.995833333333302</c:v>
                </c:pt>
                <c:pt idx="23998">
                  <c:v>49.99791666666669</c:v>
                </c:pt>
                <c:pt idx="23999">
                  <c:v>50</c:v>
                </c:pt>
                <c:pt idx="24000">
                  <c:v>50.002083333333296</c:v>
                </c:pt>
                <c:pt idx="24001">
                  <c:v>50.004166666666684</c:v>
                </c:pt>
                <c:pt idx="24002">
                  <c:v>50.006250000000001</c:v>
                </c:pt>
                <c:pt idx="24003">
                  <c:v>50.008333333333304</c:v>
                </c:pt>
                <c:pt idx="24004">
                  <c:v>50.010416666666693</c:v>
                </c:pt>
                <c:pt idx="24005">
                  <c:v>50.012500000000003</c:v>
                </c:pt>
                <c:pt idx="24006">
                  <c:v>50.014583333333292</c:v>
                </c:pt>
                <c:pt idx="24007">
                  <c:v>50.016666666666687</c:v>
                </c:pt>
                <c:pt idx="24008">
                  <c:v>50.018750000000004</c:v>
                </c:pt>
                <c:pt idx="24009">
                  <c:v>50.0208333333333</c:v>
                </c:pt>
                <c:pt idx="24010">
                  <c:v>50.022916666666703</c:v>
                </c:pt>
                <c:pt idx="24011">
                  <c:v>50.025000000000006</c:v>
                </c:pt>
                <c:pt idx="24012">
                  <c:v>50.027083333333294</c:v>
                </c:pt>
                <c:pt idx="24013">
                  <c:v>50.02916666666669</c:v>
                </c:pt>
                <c:pt idx="24014">
                  <c:v>50.03125</c:v>
                </c:pt>
                <c:pt idx="24015">
                  <c:v>50.033333333333303</c:v>
                </c:pt>
                <c:pt idx="24016">
                  <c:v>50.035416666666691</c:v>
                </c:pt>
                <c:pt idx="24017">
                  <c:v>50.037500000000001</c:v>
                </c:pt>
                <c:pt idx="24018">
                  <c:v>50.039583333333297</c:v>
                </c:pt>
                <c:pt idx="24019">
                  <c:v>50.041666666666686</c:v>
                </c:pt>
                <c:pt idx="24020">
                  <c:v>50.043750000000003</c:v>
                </c:pt>
                <c:pt idx="24021">
                  <c:v>50.045833333333299</c:v>
                </c:pt>
                <c:pt idx="24022">
                  <c:v>50.047916666666694</c:v>
                </c:pt>
                <c:pt idx="24023">
                  <c:v>50.05</c:v>
                </c:pt>
                <c:pt idx="24024">
                  <c:v>50.052083333333293</c:v>
                </c:pt>
                <c:pt idx="24025">
                  <c:v>50.054166666666688</c:v>
                </c:pt>
                <c:pt idx="24026">
                  <c:v>50.056249999999999</c:v>
                </c:pt>
                <c:pt idx="24027">
                  <c:v>50.058333333333302</c:v>
                </c:pt>
                <c:pt idx="24028">
                  <c:v>50.06041666666669</c:v>
                </c:pt>
                <c:pt idx="24029">
                  <c:v>50.062500000000007</c:v>
                </c:pt>
                <c:pt idx="24030">
                  <c:v>50.064583333333296</c:v>
                </c:pt>
                <c:pt idx="24031">
                  <c:v>50.066666666666684</c:v>
                </c:pt>
                <c:pt idx="24032">
                  <c:v>50.068750000000009</c:v>
                </c:pt>
                <c:pt idx="24033">
                  <c:v>50.070833333333297</c:v>
                </c:pt>
                <c:pt idx="24034">
                  <c:v>50.0729166666667</c:v>
                </c:pt>
                <c:pt idx="24035">
                  <c:v>50.075000000000003</c:v>
                </c:pt>
                <c:pt idx="24036">
                  <c:v>50.077083333333292</c:v>
                </c:pt>
                <c:pt idx="24037">
                  <c:v>50.079166666666694</c:v>
                </c:pt>
                <c:pt idx="24038">
                  <c:v>50.081249999999997</c:v>
                </c:pt>
                <c:pt idx="24039">
                  <c:v>50.0833333333333</c:v>
                </c:pt>
                <c:pt idx="24040">
                  <c:v>50.085416666666696</c:v>
                </c:pt>
                <c:pt idx="24041">
                  <c:v>50.087499999999999</c:v>
                </c:pt>
                <c:pt idx="24042">
                  <c:v>50.089583333333294</c:v>
                </c:pt>
                <c:pt idx="24043">
                  <c:v>50.091666666666683</c:v>
                </c:pt>
                <c:pt idx="24044">
                  <c:v>50.093750000000007</c:v>
                </c:pt>
                <c:pt idx="24045">
                  <c:v>50.095833333333303</c:v>
                </c:pt>
                <c:pt idx="24046">
                  <c:v>50.097916666666691</c:v>
                </c:pt>
                <c:pt idx="24047">
                  <c:v>50.1</c:v>
                </c:pt>
                <c:pt idx="24048">
                  <c:v>50.102083333333297</c:v>
                </c:pt>
                <c:pt idx="24049">
                  <c:v>50.104166666666693</c:v>
                </c:pt>
                <c:pt idx="24050">
                  <c:v>50.106250000000003</c:v>
                </c:pt>
                <c:pt idx="24051">
                  <c:v>50.108333333333306</c:v>
                </c:pt>
                <c:pt idx="24052">
                  <c:v>50.110416666666694</c:v>
                </c:pt>
                <c:pt idx="24053">
                  <c:v>50.112500000000004</c:v>
                </c:pt>
                <c:pt idx="24054">
                  <c:v>50.114583333333293</c:v>
                </c:pt>
                <c:pt idx="24055">
                  <c:v>50.116666666666688</c:v>
                </c:pt>
                <c:pt idx="24056">
                  <c:v>50.118750000000006</c:v>
                </c:pt>
                <c:pt idx="24057">
                  <c:v>50.120833333333302</c:v>
                </c:pt>
                <c:pt idx="24058">
                  <c:v>50.122916666666697</c:v>
                </c:pt>
                <c:pt idx="24059">
                  <c:v>50.125000000000007</c:v>
                </c:pt>
                <c:pt idx="24060">
                  <c:v>50.127083333333296</c:v>
                </c:pt>
                <c:pt idx="24061">
                  <c:v>50.129166666666691</c:v>
                </c:pt>
                <c:pt idx="24062">
                  <c:v>50.131250000000001</c:v>
                </c:pt>
                <c:pt idx="24063">
                  <c:v>50.133333333333304</c:v>
                </c:pt>
                <c:pt idx="24064">
                  <c:v>50.1354166666667</c:v>
                </c:pt>
                <c:pt idx="24065">
                  <c:v>50.137500000000003</c:v>
                </c:pt>
                <c:pt idx="24066">
                  <c:v>50.139583333333299</c:v>
                </c:pt>
                <c:pt idx="24067">
                  <c:v>50.141666666666687</c:v>
                </c:pt>
                <c:pt idx="24068">
                  <c:v>50.143750000000004</c:v>
                </c:pt>
                <c:pt idx="24069">
                  <c:v>50.1458333333333</c:v>
                </c:pt>
                <c:pt idx="24070">
                  <c:v>50.147916666666696</c:v>
                </c:pt>
                <c:pt idx="24071">
                  <c:v>50.15</c:v>
                </c:pt>
                <c:pt idx="24072">
                  <c:v>50.152083333333294</c:v>
                </c:pt>
                <c:pt idx="24073">
                  <c:v>50.154166666666683</c:v>
                </c:pt>
                <c:pt idx="24074">
                  <c:v>50.15625</c:v>
                </c:pt>
                <c:pt idx="24075">
                  <c:v>50.158333333333303</c:v>
                </c:pt>
                <c:pt idx="24076">
                  <c:v>50.160416666666691</c:v>
                </c:pt>
                <c:pt idx="24077">
                  <c:v>50.162500000000009</c:v>
                </c:pt>
                <c:pt idx="24078">
                  <c:v>50.164583333333297</c:v>
                </c:pt>
                <c:pt idx="24079">
                  <c:v>50.166666666666693</c:v>
                </c:pt>
                <c:pt idx="24080">
                  <c:v>50.16875000000001</c:v>
                </c:pt>
                <c:pt idx="24081">
                  <c:v>50.170833333333299</c:v>
                </c:pt>
                <c:pt idx="24082">
                  <c:v>50.172916666666701</c:v>
                </c:pt>
                <c:pt idx="24083">
                  <c:v>50.175000000000004</c:v>
                </c:pt>
                <c:pt idx="24084">
                  <c:v>50.177083333333293</c:v>
                </c:pt>
                <c:pt idx="24085">
                  <c:v>50.179166666666696</c:v>
                </c:pt>
                <c:pt idx="24086">
                  <c:v>50.181249999999999</c:v>
                </c:pt>
                <c:pt idx="24087">
                  <c:v>50.183333333333302</c:v>
                </c:pt>
                <c:pt idx="24088">
                  <c:v>50.18541666666669</c:v>
                </c:pt>
                <c:pt idx="24089">
                  <c:v>50.1875</c:v>
                </c:pt>
                <c:pt idx="24090">
                  <c:v>50.189583333333296</c:v>
                </c:pt>
                <c:pt idx="24091">
                  <c:v>50.191666666666684</c:v>
                </c:pt>
                <c:pt idx="24092">
                  <c:v>50.193750000000009</c:v>
                </c:pt>
                <c:pt idx="24093">
                  <c:v>50.195833333333304</c:v>
                </c:pt>
                <c:pt idx="24094">
                  <c:v>50.1979166666667</c:v>
                </c:pt>
                <c:pt idx="24095">
                  <c:v>50.2</c:v>
                </c:pt>
                <c:pt idx="24096">
                  <c:v>50.202083333333299</c:v>
                </c:pt>
                <c:pt idx="24097">
                  <c:v>50.204166666666694</c:v>
                </c:pt>
                <c:pt idx="24098">
                  <c:v>50.206250000000004</c:v>
                </c:pt>
                <c:pt idx="24099">
                  <c:v>50.208333333333307</c:v>
                </c:pt>
                <c:pt idx="24100">
                  <c:v>50.210416666666696</c:v>
                </c:pt>
                <c:pt idx="24101">
                  <c:v>50.212500000000006</c:v>
                </c:pt>
                <c:pt idx="24102">
                  <c:v>50.214583333333294</c:v>
                </c:pt>
                <c:pt idx="24103">
                  <c:v>50.216666666666683</c:v>
                </c:pt>
                <c:pt idx="24104">
                  <c:v>50.218750000000007</c:v>
                </c:pt>
                <c:pt idx="24105">
                  <c:v>50.220833333333303</c:v>
                </c:pt>
                <c:pt idx="24106">
                  <c:v>50.222916666666698</c:v>
                </c:pt>
                <c:pt idx="24107">
                  <c:v>50.225000000000009</c:v>
                </c:pt>
                <c:pt idx="24108">
                  <c:v>50.227083333333297</c:v>
                </c:pt>
                <c:pt idx="24109">
                  <c:v>50.2291666666667</c:v>
                </c:pt>
                <c:pt idx="24110">
                  <c:v>50.231250000000003</c:v>
                </c:pt>
                <c:pt idx="24111">
                  <c:v>50.233333333333306</c:v>
                </c:pt>
                <c:pt idx="24112">
                  <c:v>50.235416666666701</c:v>
                </c:pt>
                <c:pt idx="24113">
                  <c:v>50.237500000000004</c:v>
                </c:pt>
                <c:pt idx="24114">
                  <c:v>50.2395833333333</c:v>
                </c:pt>
                <c:pt idx="24115">
                  <c:v>50.241666666666688</c:v>
                </c:pt>
                <c:pt idx="24116">
                  <c:v>50.243750000000006</c:v>
                </c:pt>
                <c:pt idx="24117">
                  <c:v>50.245833333333302</c:v>
                </c:pt>
                <c:pt idx="24118">
                  <c:v>50.24791666666669</c:v>
                </c:pt>
                <c:pt idx="24119">
                  <c:v>50.25</c:v>
                </c:pt>
                <c:pt idx="24120">
                  <c:v>50.252083333333296</c:v>
                </c:pt>
                <c:pt idx="24121">
                  <c:v>50.254166666666684</c:v>
                </c:pt>
                <c:pt idx="24122">
                  <c:v>50.256250000000001</c:v>
                </c:pt>
                <c:pt idx="24123">
                  <c:v>50.258333333333304</c:v>
                </c:pt>
                <c:pt idx="24124">
                  <c:v>50.2604166666667</c:v>
                </c:pt>
                <c:pt idx="24125">
                  <c:v>50.26250000000001</c:v>
                </c:pt>
                <c:pt idx="24126">
                  <c:v>50.264583333333299</c:v>
                </c:pt>
                <c:pt idx="24127">
                  <c:v>50.266666666666694</c:v>
                </c:pt>
                <c:pt idx="24128">
                  <c:v>50.268750000000011</c:v>
                </c:pt>
                <c:pt idx="24129">
                  <c:v>50.2708333333333</c:v>
                </c:pt>
                <c:pt idx="24130">
                  <c:v>50.272916666666703</c:v>
                </c:pt>
                <c:pt idx="24131">
                  <c:v>50.275000000000006</c:v>
                </c:pt>
                <c:pt idx="24132">
                  <c:v>50.277083333333294</c:v>
                </c:pt>
                <c:pt idx="24133">
                  <c:v>50.27916666666669</c:v>
                </c:pt>
                <c:pt idx="24134">
                  <c:v>50.28125</c:v>
                </c:pt>
                <c:pt idx="24135">
                  <c:v>50.283333333333303</c:v>
                </c:pt>
                <c:pt idx="24136">
                  <c:v>50.285416666666691</c:v>
                </c:pt>
                <c:pt idx="24137">
                  <c:v>50.287500000000001</c:v>
                </c:pt>
                <c:pt idx="24138">
                  <c:v>50.289583333333297</c:v>
                </c:pt>
                <c:pt idx="24139">
                  <c:v>50.291666666666693</c:v>
                </c:pt>
                <c:pt idx="24140">
                  <c:v>50.29375000000001</c:v>
                </c:pt>
                <c:pt idx="24141">
                  <c:v>50.295833333333306</c:v>
                </c:pt>
                <c:pt idx="24142">
                  <c:v>50.297916666666701</c:v>
                </c:pt>
                <c:pt idx="24143">
                  <c:v>50.3</c:v>
                </c:pt>
                <c:pt idx="24144">
                  <c:v>50.302083333333293</c:v>
                </c:pt>
                <c:pt idx="24145">
                  <c:v>50.304166666666688</c:v>
                </c:pt>
                <c:pt idx="24146">
                  <c:v>50.306249999999999</c:v>
                </c:pt>
                <c:pt idx="24147">
                  <c:v>50.308333333333302</c:v>
                </c:pt>
                <c:pt idx="24148">
                  <c:v>50.310416666666683</c:v>
                </c:pt>
                <c:pt idx="24149">
                  <c:v>50.3125</c:v>
                </c:pt>
                <c:pt idx="24150">
                  <c:v>50.314583333333289</c:v>
                </c:pt>
                <c:pt idx="24151">
                  <c:v>50.316666666666677</c:v>
                </c:pt>
                <c:pt idx="24152">
                  <c:v>50.318750000000001</c:v>
                </c:pt>
                <c:pt idx="24153">
                  <c:v>50.320833333333297</c:v>
                </c:pt>
                <c:pt idx="24154">
                  <c:v>50.3229166666667</c:v>
                </c:pt>
                <c:pt idx="24155">
                  <c:v>50.325000000000003</c:v>
                </c:pt>
                <c:pt idx="24156">
                  <c:v>50.327083333333292</c:v>
                </c:pt>
                <c:pt idx="24157">
                  <c:v>50.329166666666694</c:v>
                </c:pt>
                <c:pt idx="24158">
                  <c:v>50.331249999999997</c:v>
                </c:pt>
                <c:pt idx="24159">
                  <c:v>50.3333333333333</c:v>
                </c:pt>
                <c:pt idx="24160">
                  <c:v>50.335416666666696</c:v>
                </c:pt>
                <c:pt idx="24161">
                  <c:v>50.337499999999999</c:v>
                </c:pt>
                <c:pt idx="24162">
                  <c:v>50.339583333333294</c:v>
                </c:pt>
                <c:pt idx="24163">
                  <c:v>50.341666666666676</c:v>
                </c:pt>
                <c:pt idx="24164">
                  <c:v>50.34375</c:v>
                </c:pt>
                <c:pt idx="24165">
                  <c:v>50.345833333333296</c:v>
                </c:pt>
                <c:pt idx="24166">
                  <c:v>50.347916666666684</c:v>
                </c:pt>
                <c:pt idx="24167">
                  <c:v>50.349999999999994</c:v>
                </c:pt>
                <c:pt idx="24168">
                  <c:v>50.35208333333329</c:v>
                </c:pt>
                <c:pt idx="24169">
                  <c:v>50.354166666666686</c:v>
                </c:pt>
                <c:pt idx="24170">
                  <c:v>50.356249999999996</c:v>
                </c:pt>
                <c:pt idx="24171">
                  <c:v>50.358333333333299</c:v>
                </c:pt>
                <c:pt idx="24172">
                  <c:v>50.360416666666694</c:v>
                </c:pt>
                <c:pt idx="24173">
                  <c:v>50.362500000000004</c:v>
                </c:pt>
                <c:pt idx="24174">
                  <c:v>50.364583333333293</c:v>
                </c:pt>
                <c:pt idx="24175">
                  <c:v>50.366666666666688</c:v>
                </c:pt>
                <c:pt idx="24176">
                  <c:v>50.368750000000006</c:v>
                </c:pt>
                <c:pt idx="24177">
                  <c:v>50.370833333333294</c:v>
                </c:pt>
                <c:pt idx="24178">
                  <c:v>50.37291666666669</c:v>
                </c:pt>
                <c:pt idx="24179">
                  <c:v>50.375</c:v>
                </c:pt>
                <c:pt idx="24180">
                  <c:v>50.377083333333289</c:v>
                </c:pt>
                <c:pt idx="24181">
                  <c:v>50.379166666666684</c:v>
                </c:pt>
                <c:pt idx="24182">
                  <c:v>50.381249999999994</c:v>
                </c:pt>
                <c:pt idx="24183">
                  <c:v>50.383333333333297</c:v>
                </c:pt>
                <c:pt idx="24184">
                  <c:v>50.385416666666693</c:v>
                </c:pt>
                <c:pt idx="24185">
                  <c:v>50.387499999999996</c:v>
                </c:pt>
                <c:pt idx="24186">
                  <c:v>50.389583333333292</c:v>
                </c:pt>
                <c:pt idx="24187">
                  <c:v>50.391666666666687</c:v>
                </c:pt>
                <c:pt idx="24188">
                  <c:v>50.393750000000004</c:v>
                </c:pt>
                <c:pt idx="24189">
                  <c:v>50.3958333333333</c:v>
                </c:pt>
                <c:pt idx="24190">
                  <c:v>50.397916666666696</c:v>
                </c:pt>
                <c:pt idx="24191">
                  <c:v>50.4</c:v>
                </c:pt>
                <c:pt idx="24192">
                  <c:v>50.402083333333294</c:v>
                </c:pt>
                <c:pt idx="24193">
                  <c:v>50.404166666666683</c:v>
                </c:pt>
                <c:pt idx="24194">
                  <c:v>50.40625</c:v>
                </c:pt>
                <c:pt idx="24195">
                  <c:v>50.408333333333303</c:v>
                </c:pt>
                <c:pt idx="24196">
                  <c:v>50.410416666666684</c:v>
                </c:pt>
                <c:pt idx="24197">
                  <c:v>50.412500000000001</c:v>
                </c:pt>
                <c:pt idx="24198">
                  <c:v>50.41458333333329</c:v>
                </c:pt>
                <c:pt idx="24199">
                  <c:v>50.416666666666686</c:v>
                </c:pt>
                <c:pt idx="24200">
                  <c:v>50.418750000000003</c:v>
                </c:pt>
                <c:pt idx="24201">
                  <c:v>50.420833333333299</c:v>
                </c:pt>
                <c:pt idx="24202">
                  <c:v>50.422916666666701</c:v>
                </c:pt>
                <c:pt idx="24203">
                  <c:v>50.425000000000004</c:v>
                </c:pt>
                <c:pt idx="24204">
                  <c:v>50.427083333333293</c:v>
                </c:pt>
                <c:pt idx="24205">
                  <c:v>50.429166666666696</c:v>
                </c:pt>
                <c:pt idx="24206">
                  <c:v>50.431249999999999</c:v>
                </c:pt>
                <c:pt idx="24207">
                  <c:v>50.433333333333302</c:v>
                </c:pt>
                <c:pt idx="24208">
                  <c:v>50.43541666666669</c:v>
                </c:pt>
                <c:pt idx="24209">
                  <c:v>50.4375</c:v>
                </c:pt>
                <c:pt idx="24210">
                  <c:v>50.439583333333296</c:v>
                </c:pt>
                <c:pt idx="24211">
                  <c:v>50.441666666666677</c:v>
                </c:pt>
                <c:pt idx="24212">
                  <c:v>50.443750000000001</c:v>
                </c:pt>
                <c:pt idx="24213">
                  <c:v>50.445833333333297</c:v>
                </c:pt>
                <c:pt idx="24214">
                  <c:v>50.447916666666693</c:v>
                </c:pt>
                <c:pt idx="24215">
                  <c:v>50.449999999999996</c:v>
                </c:pt>
                <c:pt idx="24216">
                  <c:v>50.452083333333292</c:v>
                </c:pt>
                <c:pt idx="24217">
                  <c:v>50.454166666666687</c:v>
                </c:pt>
                <c:pt idx="24218">
                  <c:v>50.456249999999997</c:v>
                </c:pt>
                <c:pt idx="24219">
                  <c:v>50.4583333333333</c:v>
                </c:pt>
                <c:pt idx="24220">
                  <c:v>50.460416666666696</c:v>
                </c:pt>
                <c:pt idx="24221">
                  <c:v>50.462500000000006</c:v>
                </c:pt>
                <c:pt idx="24222">
                  <c:v>50.464583333333294</c:v>
                </c:pt>
                <c:pt idx="24223">
                  <c:v>50.466666666666683</c:v>
                </c:pt>
                <c:pt idx="24224">
                  <c:v>50.468750000000007</c:v>
                </c:pt>
                <c:pt idx="24225">
                  <c:v>50.470833333333296</c:v>
                </c:pt>
                <c:pt idx="24226">
                  <c:v>50.472916666666691</c:v>
                </c:pt>
                <c:pt idx="24227">
                  <c:v>50.475000000000001</c:v>
                </c:pt>
                <c:pt idx="24228">
                  <c:v>50.47708333333329</c:v>
                </c:pt>
                <c:pt idx="24229">
                  <c:v>50.479166666666693</c:v>
                </c:pt>
                <c:pt idx="24230">
                  <c:v>50.481249999999996</c:v>
                </c:pt>
                <c:pt idx="24231">
                  <c:v>50.483333333333299</c:v>
                </c:pt>
                <c:pt idx="24232">
                  <c:v>50.485416666666694</c:v>
                </c:pt>
                <c:pt idx="24233">
                  <c:v>50.487499999999997</c:v>
                </c:pt>
                <c:pt idx="24234">
                  <c:v>50.489583333333293</c:v>
                </c:pt>
                <c:pt idx="24235">
                  <c:v>50.491666666666688</c:v>
                </c:pt>
                <c:pt idx="24236">
                  <c:v>50.493750000000006</c:v>
                </c:pt>
                <c:pt idx="24237">
                  <c:v>50.495833333333302</c:v>
                </c:pt>
                <c:pt idx="24238">
                  <c:v>50.49791666666669</c:v>
                </c:pt>
                <c:pt idx="24239">
                  <c:v>50.5</c:v>
                </c:pt>
                <c:pt idx="24240">
                  <c:v>50.502083333333296</c:v>
                </c:pt>
                <c:pt idx="24241">
                  <c:v>50.504166666666684</c:v>
                </c:pt>
                <c:pt idx="24242">
                  <c:v>50.506250000000001</c:v>
                </c:pt>
                <c:pt idx="24243">
                  <c:v>50.508333333333304</c:v>
                </c:pt>
                <c:pt idx="24244">
                  <c:v>50.510416666666693</c:v>
                </c:pt>
                <c:pt idx="24245">
                  <c:v>50.512500000000003</c:v>
                </c:pt>
                <c:pt idx="24246">
                  <c:v>50.514583333333292</c:v>
                </c:pt>
                <c:pt idx="24247">
                  <c:v>50.516666666666687</c:v>
                </c:pt>
                <c:pt idx="24248">
                  <c:v>50.518750000000004</c:v>
                </c:pt>
                <c:pt idx="24249">
                  <c:v>50.5208333333333</c:v>
                </c:pt>
                <c:pt idx="24250">
                  <c:v>50.522916666666703</c:v>
                </c:pt>
                <c:pt idx="24251">
                  <c:v>50.525000000000006</c:v>
                </c:pt>
                <c:pt idx="24252">
                  <c:v>50.527083333333294</c:v>
                </c:pt>
                <c:pt idx="24253">
                  <c:v>50.52916666666669</c:v>
                </c:pt>
                <c:pt idx="24254">
                  <c:v>50.53125</c:v>
                </c:pt>
                <c:pt idx="24255">
                  <c:v>50.533333333333303</c:v>
                </c:pt>
                <c:pt idx="24256">
                  <c:v>50.535416666666691</c:v>
                </c:pt>
                <c:pt idx="24257">
                  <c:v>50.537500000000001</c:v>
                </c:pt>
                <c:pt idx="24258">
                  <c:v>50.539583333333297</c:v>
                </c:pt>
                <c:pt idx="24259">
                  <c:v>50.541666666666686</c:v>
                </c:pt>
                <c:pt idx="24260">
                  <c:v>50.543750000000003</c:v>
                </c:pt>
                <c:pt idx="24261">
                  <c:v>50.545833333333299</c:v>
                </c:pt>
                <c:pt idx="24262">
                  <c:v>50.547916666666694</c:v>
                </c:pt>
                <c:pt idx="24263">
                  <c:v>50.55</c:v>
                </c:pt>
                <c:pt idx="24264">
                  <c:v>50.552083333333293</c:v>
                </c:pt>
                <c:pt idx="24265">
                  <c:v>50.554166666666688</c:v>
                </c:pt>
                <c:pt idx="24266">
                  <c:v>50.556249999999999</c:v>
                </c:pt>
                <c:pt idx="24267">
                  <c:v>50.558333333333302</c:v>
                </c:pt>
                <c:pt idx="24268">
                  <c:v>50.56041666666669</c:v>
                </c:pt>
                <c:pt idx="24269">
                  <c:v>50.562500000000007</c:v>
                </c:pt>
                <c:pt idx="24270">
                  <c:v>50.564583333333296</c:v>
                </c:pt>
                <c:pt idx="24271">
                  <c:v>50.566666666666684</c:v>
                </c:pt>
                <c:pt idx="24272">
                  <c:v>50.568750000000009</c:v>
                </c:pt>
                <c:pt idx="24273">
                  <c:v>50.570833333333297</c:v>
                </c:pt>
                <c:pt idx="24274">
                  <c:v>50.5729166666667</c:v>
                </c:pt>
                <c:pt idx="24275">
                  <c:v>50.575000000000003</c:v>
                </c:pt>
                <c:pt idx="24276">
                  <c:v>50.577083333333292</c:v>
                </c:pt>
                <c:pt idx="24277">
                  <c:v>50.579166666666694</c:v>
                </c:pt>
                <c:pt idx="24278">
                  <c:v>50.581249999999997</c:v>
                </c:pt>
                <c:pt idx="24279">
                  <c:v>50.5833333333333</c:v>
                </c:pt>
                <c:pt idx="24280">
                  <c:v>50.585416666666696</c:v>
                </c:pt>
                <c:pt idx="24281">
                  <c:v>50.587499999999999</c:v>
                </c:pt>
                <c:pt idx="24282">
                  <c:v>50.589583333333294</c:v>
                </c:pt>
                <c:pt idx="24283">
                  <c:v>50.591666666666683</c:v>
                </c:pt>
                <c:pt idx="24284">
                  <c:v>50.593750000000007</c:v>
                </c:pt>
                <c:pt idx="24285">
                  <c:v>50.595833333333303</c:v>
                </c:pt>
                <c:pt idx="24286">
                  <c:v>50.597916666666691</c:v>
                </c:pt>
                <c:pt idx="24287">
                  <c:v>50.6</c:v>
                </c:pt>
                <c:pt idx="24288">
                  <c:v>50.602083333333297</c:v>
                </c:pt>
                <c:pt idx="24289">
                  <c:v>50.604166666666693</c:v>
                </c:pt>
                <c:pt idx="24290">
                  <c:v>50.606250000000003</c:v>
                </c:pt>
                <c:pt idx="24291">
                  <c:v>50.608333333333306</c:v>
                </c:pt>
                <c:pt idx="24292">
                  <c:v>50.610416666666694</c:v>
                </c:pt>
                <c:pt idx="24293">
                  <c:v>50.612500000000004</c:v>
                </c:pt>
                <c:pt idx="24294">
                  <c:v>50.614583333333293</c:v>
                </c:pt>
                <c:pt idx="24295">
                  <c:v>50.616666666666688</c:v>
                </c:pt>
                <c:pt idx="24296">
                  <c:v>50.618750000000006</c:v>
                </c:pt>
                <c:pt idx="24297">
                  <c:v>50.620833333333302</c:v>
                </c:pt>
                <c:pt idx="24298">
                  <c:v>50.622916666666697</c:v>
                </c:pt>
                <c:pt idx="24299">
                  <c:v>50.625000000000007</c:v>
                </c:pt>
                <c:pt idx="24300">
                  <c:v>50.627083333333296</c:v>
                </c:pt>
                <c:pt idx="24301">
                  <c:v>50.629166666666691</c:v>
                </c:pt>
                <c:pt idx="24302">
                  <c:v>50.631250000000001</c:v>
                </c:pt>
                <c:pt idx="24303">
                  <c:v>50.633333333333304</c:v>
                </c:pt>
                <c:pt idx="24304">
                  <c:v>50.6354166666667</c:v>
                </c:pt>
                <c:pt idx="24305">
                  <c:v>50.637500000000003</c:v>
                </c:pt>
                <c:pt idx="24306">
                  <c:v>50.639583333333299</c:v>
                </c:pt>
                <c:pt idx="24307">
                  <c:v>50.641666666666687</c:v>
                </c:pt>
                <c:pt idx="24308">
                  <c:v>50.643750000000004</c:v>
                </c:pt>
                <c:pt idx="24309">
                  <c:v>50.6458333333333</c:v>
                </c:pt>
                <c:pt idx="24310">
                  <c:v>50.647916666666696</c:v>
                </c:pt>
                <c:pt idx="24311">
                  <c:v>50.65</c:v>
                </c:pt>
                <c:pt idx="24312">
                  <c:v>50.652083333333294</c:v>
                </c:pt>
                <c:pt idx="24313">
                  <c:v>50.654166666666683</c:v>
                </c:pt>
                <c:pt idx="24314">
                  <c:v>50.65625</c:v>
                </c:pt>
                <c:pt idx="24315">
                  <c:v>50.658333333333303</c:v>
                </c:pt>
                <c:pt idx="24316">
                  <c:v>50.660416666666691</c:v>
                </c:pt>
                <c:pt idx="24317">
                  <c:v>50.662500000000009</c:v>
                </c:pt>
                <c:pt idx="24318">
                  <c:v>50.664583333333297</c:v>
                </c:pt>
                <c:pt idx="24319">
                  <c:v>50.666666666666693</c:v>
                </c:pt>
                <c:pt idx="24320">
                  <c:v>50.66875000000001</c:v>
                </c:pt>
                <c:pt idx="24321">
                  <c:v>50.670833333333299</c:v>
                </c:pt>
                <c:pt idx="24322">
                  <c:v>50.672916666666701</c:v>
                </c:pt>
                <c:pt idx="24323">
                  <c:v>50.675000000000004</c:v>
                </c:pt>
                <c:pt idx="24324">
                  <c:v>50.677083333333293</c:v>
                </c:pt>
                <c:pt idx="24325">
                  <c:v>50.679166666666696</c:v>
                </c:pt>
                <c:pt idx="24326">
                  <c:v>50.681249999999999</c:v>
                </c:pt>
                <c:pt idx="24327">
                  <c:v>50.683333333333302</c:v>
                </c:pt>
                <c:pt idx="24328">
                  <c:v>50.68541666666669</c:v>
                </c:pt>
                <c:pt idx="24329">
                  <c:v>50.6875</c:v>
                </c:pt>
                <c:pt idx="24330">
                  <c:v>50.689583333333296</c:v>
                </c:pt>
                <c:pt idx="24331">
                  <c:v>50.691666666666684</c:v>
                </c:pt>
                <c:pt idx="24332">
                  <c:v>50.693750000000009</c:v>
                </c:pt>
                <c:pt idx="24333">
                  <c:v>50.695833333333304</c:v>
                </c:pt>
                <c:pt idx="24334">
                  <c:v>50.6979166666667</c:v>
                </c:pt>
                <c:pt idx="24335">
                  <c:v>50.7</c:v>
                </c:pt>
                <c:pt idx="24336">
                  <c:v>50.702083333333299</c:v>
                </c:pt>
                <c:pt idx="24337">
                  <c:v>50.704166666666694</c:v>
                </c:pt>
                <c:pt idx="24338">
                  <c:v>50.706250000000004</c:v>
                </c:pt>
                <c:pt idx="24339">
                  <c:v>50.708333333333307</c:v>
                </c:pt>
                <c:pt idx="24340">
                  <c:v>50.710416666666696</c:v>
                </c:pt>
                <c:pt idx="24341">
                  <c:v>50.712500000000006</c:v>
                </c:pt>
                <c:pt idx="24342">
                  <c:v>50.714583333333294</c:v>
                </c:pt>
                <c:pt idx="24343">
                  <c:v>50.716666666666683</c:v>
                </c:pt>
                <c:pt idx="24344">
                  <c:v>50.718750000000007</c:v>
                </c:pt>
                <c:pt idx="24345">
                  <c:v>50.720833333333303</c:v>
                </c:pt>
                <c:pt idx="24346">
                  <c:v>50.722916666666698</c:v>
                </c:pt>
                <c:pt idx="24347">
                  <c:v>50.725000000000009</c:v>
                </c:pt>
                <c:pt idx="24348">
                  <c:v>50.727083333333297</c:v>
                </c:pt>
                <c:pt idx="24349">
                  <c:v>50.7291666666667</c:v>
                </c:pt>
                <c:pt idx="24350">
                  <c:v>50.731250000000003</c:v>
                </c:pt>
                <c:pt idx="24351">
                  <c:v>50.733333333333306</c:v>
                </c:pt>
                <c:pt idx="24352">
                  <c:v>50.735416666666701</c:v>
                </c:pt>
                <c:pt idx="24353">
                  <c:v>50.737500000000004</c:v>
                </c:pt>
                <c:pt idx="24354">
                  <c:v>50.7395833333333</c:v>
                </c:pt>
                <c:pt idx="24355">
                  <c:v>50.741666666666688</c:v>
                </c:pt>
                <c:pt idx="24356">
                  <c:v>50.743750000000006</c:v>
                </c:pt>
                <c:pt idx="24357">
                  <c:v>50.745833333333302</c:v>
                </c:pt>
                <c:pt idx="24358">
                  <c:v>50.74791666666669</c:v>
                </c:pt>
                <c:pt idx="24359">
                  <c:v>50.75</c:v>
                </c:pt>
                <c:pt idx="24360">
                  <c:v>50.752083333333296</c:v>
                </c:pt>
                <c:pt idx="24361">
                  <c:v>50.754166666666684</c:v>
                </c:pt>
                <c:pt idx="24362">
                  <c:v>50.756250000000001</c:v>
                </c:pt>
                <c:pt idx="24363">
                  <c:v>50.758333333333304</c:v>
                </c:pt>
                <c:pt idx="24364">
                  <c:v>50.7604166666667</c:v>
                </c:pt>
                <c:pt idx="24365">
                  <c:v>50.76250000000001</c:v>
                </c:pt>
                <c:pt idx="24366">
                  <c:v>50.764583333333299</c:v>
                </c:pt>
                <c:pt idx="24367">
                  <c:v>50.766666666666694</c:v>
                </c:pt>
                <c:pt idx="24368">
                  <c:v>50.768750000000011</c:v>
                </c:pt>
                <c:pt idx="24369">
                  <c:v>50.7708333333333</c:v>
                </c:pt>
                <c:pt idx="24370">
                  <c:v>50.772916666666703</c:v>
                </c:pt>
                <c:pt idx="24371">
                  <c:v>50.775000000000006</c:v>
                </c:pt>
                <c:pt idx="24372">
                  <c:v>50.777083333333294</c:v>
                </c:pt>
                <c:pt idx="24373">
                  <c:v>50.77916666666669</c:v>
                </c:pt>
                <c:pt idx="24374">
                  <c:v>50.78125</c:v>
                </c:pt>
                <c:pt idx="24375">
                  <c:v>50.783333333333303</c:v>
                </c:pt>
                <c:pt idx="24376">
                  <c:v>50.785416666666691</c:v>
                </c:pt>
                <c:pt idx="24377">
                  <c:v>50.787500000000001</c:v>
                </c:pt>
                <c:pt idx="24378">
                  <c:v>50.789583333333297</c:v>
                </c:pt>
                <c:pt idx="24379">
                  <c:v>50.791666666666693</c:v>
                </c:pt>
                <c:pt idx="24380">
                  <c:v>50.79375000000001</c:v>
                </c:pt>
                <c:pt idx="24381">
                  <c:v>50.795833333333306</c:v>
                </c:pt>
                <c:pt idx="24382">
                  <c:v>50.797916666666701</c:v>
                </c:pt>
                <c:pt idx="24383">
                  <c:v>50.8</c:v>
                </c:pt>
                <c:pt idx="24384">
                  <c:v>50.802083333333293</c:v>
                </c:pt>
                <c:pt idx="24385">
                  <c:v>50.804166666666688</c:v>
                </c:pt>
                <c:pt idx="24386">
                  <c:v>50.806249999999999</c:v>
                </c:pt>
                <c:pt idx="24387">
                  <c:v>50.808333333333302</c:v>
                </c:pt>
                <c:pt idx="24388">
                  <c:v>50.810416666666683</c:v>
                </c:pt>
                <c:pt idx="24389">
                  <c:v>50.8125</c:v>
                </c:pt>
                <c:pt idx="24390">
                  <c:v>50.814583333333289</c:v>
                </c:pt>
                <c:pt idx="24391">
                  <c:v>50.816666666666677</c:v>
                </c:pt>
                <c:pt idx="24392">
                  <c:v>50.818750000000001</c:v>
                </c:pt>
                <c:pt idx="24393">
                  <c:v>50.820833333333297</c:v>
                </c:pt>
                <c:pt idx="24394">
                  <c:v>50.8229166666667</c:v>
                </c:pt>
                <c:pt idx="24395">
                  <c:v>50.825000000000003</c:v>
                </c:pt>
                <c:pt idx="24396">
                  <c:v>50.827083333333292</c:v>
                </c:pt>
                <c:pt idx="24397">
                  <c:v>50.829166666666694</c:v>
                </c:pt>
                <c:pt idx="24398">
                  <c:v>50.831249999999997</c:v>
                </c:pt>
                <c:pt idx="24399">
                  <c:v>50.8333333333333</c:v>
                </c:pt>
                <c:pt idx="24400">
                  <c:v>50.835416666666696</c:v>
                </c:pt>
                <c:pt idx="24401">
                  <c:v>50.837499999999999</c:v>
                </c:pt>
                <c:pt idx="24402">
                  <c:v>50.839583333333294</c:v>
                </c:pt>
                <c:pt idx="24403">
                  <c:v>50.841666666666676</c:v>
                </c:pt>
                <c:pt idx="24404">
                  <c:v>50.84375</c:v>
                </c:pt>
                <c:pt idx="24405">
                  <c:v>50.845833333333296</c:v>
                </c:pt>
                <c:pt idx="24406">
                  <c:v>50.847916666666684</c:v>
                </c:pt>
                <c:pt idx="24407">
                  <c:v>50.849999999999994</c:v>
                </c:pt>
                <c:pt idx="24408">
                  <c:v>50.85208333333329</c:v>
                </c:pt>
                <c:pt idx="24409">
                  <c:v>50.854166666666686</c:v>
                </c:pt>
                <c:pt idx="24410">
                  <c:v>50.856249999999996</c:v>
                </c:pt>
                <c:pt idx="24411">
                  <c:v>50.858333333333299</c:v>
                </c:pt>
                <c:pt idx="24412">
                  <c:v>50.860416666666694</c:v>
                </c:pt>
                <c:pt idx="24413">
                  <c:v>50.862500000000004</c:v>
                </c:pt>
                <c:pt idx="24414">
                  <c:v>50.864583333333293</c:v>
                </c:pt>
                <c:pt idx="24415">
                  <c:v>50.866666666666688</c:v>
                </c:pt>
                <c:pt idx="24416">
                  <c:v>50.868750000000006</c:v>
                </c:pt>
                <c:pt idx="24417">
                  <c:v>50.870833333333294</c:v>
                </c:pt>
                <c:pt idx="24418">
                  <c:v>50.87291666666669</c:v>
                </c:pt>
                <c:pt idx="24419">
                  <c:v>50.875</c:v>
                </c:pt>
                <c:pt idx="24420">
                  <c:v>50.877083333333289</c:v>
                </c:pt>
                <c:pt idx="24421">
                  <c:v>50.879166666666684</c:v>
                </c:pt>
                <c:pt idx="24422">
                  <c:v>50.881249999999994</c:v>
                </c:pt>
                <c:pt idx="24423">
                  <c:v>50.883333333333297</c:v>
                </c:pt>
                <c:pt idx="24424">
                  <c:v>50.885416666666693</c:v>
                </c:pt>
                <c:pt idx="24425">
                  <c:v>50.887499999999996</c:v>
                </c:pt>
                <c:pt idx="24426">
                  <c:v>50.889583333333292</c:v>
                </c:pt>
                <c:pt idx="24427">
                  <c:v>50.891666666666687</c:v>
                </c:pt>
                <c:pt idx="24428">
                  <c:v>50.893750000000004</c:v>
                </c:pt>
                <c:pt idx="24429">
                  <c:v>50.8958333333333</c:v>
                </c:pt>
                <c:pt idx="24430">
                  <c:v>50.897916666666696</c:v>
                </c:pt>
                <c:pt idx="24431">
                  <c:v>50.9</c:v>
                </c:pt>
                <c:pt idx="24432">
                  <c:v>50.902083333333294</c:v>
                </c:pt>
                <c:pt idx="24433">
                  <c:v>50.904166666666683</c:v>
                </c:pt>
                <c:pt idx="24434">
                  <c:v>50.90625</c:v>
                </c:pt>
                <c:pt idx="24435">
                  <c:v>50.908333333333303</c:v>
                </c:pt>
                <c:pt idx="24436">
                  <c:v>50.910416666666684</c:v>
                </c:pt>
                <c:pt idx="24437">
                  <c:v>50.912500000000001</c:v>
                </c:pt>
                <c:pt idx="24438">
                  <c:v>50.91458333333329</c:v>
                </c:pt>
                <c:pt idx="24439">
                  <c:v>50.916666666666686</c:v>
                </c:pt>
                <c:pt idx="24440">
                  <c:v>50.918750000000003</c:v>
                </c:pt>
                <c:pt idx="24441">
                  <c:v>50.920833333333299</c:v>
                </c:pt>
                <c:pt idx="24442">
                  <c:v>50.922916666666701</c:v>
                </c:pt>
                <c:pt idx="24443">
                  <c:v>50.925000000000004</c:v>
                </c:pt>
                <c:pt idx="24444">
                  <c:v>50.927083333333293</c:v>
                </c:pt>
                <c:pt idx="24445">
                  <c:v>50.929166666666696</c:v>
                </c:pt>
                <c:pt idx="24446">
                  <c:v>50.931249999999999</c:v>
                </c:pt>
                <c:pt idx="24447">
                  <c:v>50.933333333333302</c:v>
                </c:pt>
                <c:pt idx="24448">
                  <c:v>50.93541666666669</c:v>
                </c:pt>
                <c:pt idx="24449">
                  <c:v>50.9375</c:v>
                </c:pt>
                <c:pt idx="24450">
                  <c:v>50.939583333333296</c:v>
                </c:pt>
                <c:pt idx="24451">
                  <c:v>50.941666666666677</c:v>
                </c:pt>
                <c:pt idx="24452">
                  <c:v>50.943750000000001</c:v>
                </c:pt>
                <c:pt idx="24453">
                  <c:v>50.945833333333297</c:v>
                </c:pt>
                <c:pt idx="24454">
                  <c:v>50.947916666666693</c:v>
                </c:pt>
                <c:pt idx="24455">
                  <c:v>50.949999999999996</c:v>
                </c:pt>
                <c:pt idx="24456">
                  <c:v>50.952083333333292</c:v>
                </c:pt>
                <c:pt idx="24457">
                  <c:v>50.954166666666687</c:v>
                </c:pt>
                <c:pt idx="24458">
                  <c:v>50.956249999999997</c:v>
                </c:pt>
                <c:pt idx="24459">
                  <c:v>50.9583333333333</c:v>
                </c:pt>
                <c:pt idx="24460">
                  <c:v>50.960416666666696</c:v>
                </c:pt>
                <c:pt idx="24461">
                  <c:v>50.962500000000006</c:v>
                </c:pt>
                <c:pt idx="24462">
                  <c:v>50.964583333333294</c:v>
                </c:pt>
                <c:pt idx="24463">
                  <c:v>50.966666666666683</c:v>
                </c:pt>
                <c:pt idx="24464">
                  <c:v>50.968750000000007</c:v>
                </c:pt>
                <c:pt idx="24465">
                  <c:v>50.970833333333296</c:v>
                </c:pt>
                <c:pt idx="24466">
                  <c:v>50.972916666666691</c:v>
                </c:pt>
                <c:pt idx="24467">
                  <c:v>50.975000000000001</c:v>
                </c:pt>
                <c:pt idx="24468">
                  <c:v>50.97708333333329</c:v>
                </c:pt>
                <c:pt idx="24469">
                  <c:v>50.979166666666693</c:v>
                </c:pt>
                <c:pt idx="24470">
                  <c:v>50.981249999999996</c:v>
                </c:pt>
                <c:pt idx="24471">
                  <c:v>50.983333333333299</c:v>
                </c:pt>
                <c:pt idx="24472">
                  <c:v>50.985416666666694</c:v>
                </c:pt>
                <c:pt idx="24473">
                  <c:v>50.987499999999997</c:v>
                </c:pt>
                <c:pt idx="24474">
                  <c:v>50.989583333333293</c:v>
                </c:pt>
                <c:pt idx="24475">
                  <c:v>50.991666666666688</c:v>
                </c:pt>
                <c:pt idx="24476">
                  <c:v>50.993750000000006</c:v>
                </c:pt>
                <c:pt idx="24477">
                  <c:v>50.995833333333302</c:v>
                </c:pt>
                <c:pt idx="24478">
                  <c:v>50.99791666666669</c:v>
                </c:pt>
                <c:pt idx="24479">
                  <c:v>51</c:v>
                </c:pt>
                <c:pt idx="24480">
                  <c:v>51.002083333333296</c:v>
                </c:pt>
                <c:pt idx="24481">
                  <c:v>51.004166666666684</c:v>
                </c:pt>
                <c:pt idx="24482">
                  <c:v>51.006250000000001</c:v>
                </c:pt>
                <c:pt idx="24483">
                  <c:v>51.008333333333304</c:v>
                </c:pt>
                <c:pt idx="24484">
                  <c:v>51.010416666666693</c:v>
                </c:pt>
                <c:pt idx="24485">
                  <c:v>51.012500000000003</c:v>
                </c:pt>
                <c:pt idx="24486">
                  <c:v>51.014583333333292</c:v>
                </c:pt>
                <c:pt idx="24487">
                  <c:v>51.016666666666687</c:v>
                </c:pt>
                <c:pt idx="24488">
                  <c:v>51.018750000000004</c:v>
                </c:pt>
                <c:pt idx="24489">
                  <c:v>51.0208333333333</c:v>
                </c:pt>
                <c:pt idx="24490">
                  <c:v>51.022916666666703</c:v>
                </c:pt>
                <c:pt idx="24491">
                  <c:v>51.025000000000006</c:v>
                </c:pt>
                <c:pt idx="24492">
                  <c:v>51.027083333333294</c:v>
                </c:pt>
                <c:pt idx="24493">
                  <c:v>51.02916666666669</c:v>
                </c:pt>
                <c:pt idx="24494">
                  <c:v>51.03125</c:v>
                </c:pt>
                <c:pt idx="24495">
                  <c:v>51.033333333333303</c:v>
                </c:pt>
                <c:pt idx="24496">
                  <c:v>51.035416666666691</c:v>
                </c:pt>
                <c:pt idx="24497">
                  <c:v>51.037500000000001</c:v>
                </c:pt>
                <c:pt idx="24498">
                  <c:v>51.039583333333297</c:v>
                </c:pt>
                <c:pt idx="24499">
                  <c:v>51.041666666666686</c:v>
                </c:pt>
                <c:pt idx="24500">
                  <c:v>51.043750000000003</c:v>
                </c:pt>
                <c:pt idx="24501">
                  <c:v>51.045833333333299</c:v>
                </c:pt>
                <c:pt idx="24502">
                  <c:v>51.047916666666694</c:v>
                </c:pt>
                <c:pt idx="24503">
                  <c:v>51.05</c:v>
                </c:pt>
                <c:pt idx="24504">
                  <c:v>51.052083333333293</c:v>
                </c:pt>
                <c:pt idx="24505">
                  <c:v>51.054166666666688</c:v>
                </c:pt>
                <c:pt idx="24506">
                  <c:v>51.056249999999999</c:v>
                </c:pt>
                <c:pt idx="24507">
                  <c:v>51.058333333333302</c:v>
                </c:pt>
                <c:pt idx="24508">
                  <c:v>51.06041666666669</c:v>
                </c:pt>
                <c:pt idx="24509">
                  <c:v>51.062500000000007</c:v>
                </c:pt>
                <c:pt idx="24510">
                  <c:v>51.064583333333296</c:v>
                </c:pt>
                <c:pt idx="24511">
                  <c:v>51.066666666666684</c:v>
                </c:pt>
                <c:pt idx="24512">
                  <c:v>51.068750000000009</c:v>
                </c:pt>
                <c:pt idx="24513">
                  <c:v>51.070833333333297</c:v>
                </c:pt>
                <c:pt idx="24514">
                  <c:v>51.0729166666667</c:v>
                </c:pt>
                <c:pt idx="24515">
                  <c:v>51.075000000000003</c:v>
                </c:pt>
                <c:pt idx="24516">
                  <c:v>51.077083333333292</c:v>
                </c:pt>
                <c:pt idx="24517">
                  <c:v>51.079166666666694</c:v>
                </c:pt>
                <c:pt idx="24518">
                  <c:v>51.081249999999997</c:v>
                </c:pt>
                <c:pt idx="24519">
                  <c:v>51.0833333333333</c:v>
                </c:pt>
                <c:pt idx="24520">
                  <c:v>51.085416666666696</c:v>
                </c:pt>
                <c:pt idx="24521">
                  <c:v>51.087499999999999</c:v>
                </c:pt>
                <c:pt idx="24522">
                  <c:v>51.089583333333294</c:v>
                </c:pt>
                <c:pt idx="24523">
                  <c:v>51.091666666666683</c:v>
                </c:pt>
                <c:pt idx="24524">
                  <c:v>51.093750000000007</c:v>
                </c:pt>
                <c:pt idx="24525">
                  <c:v>51.095833333333303</c:v>
                </c:pt>
                <c:pt idx="24526">
                  <c:v>51.097916666666691</c:v>
                </c:pt>
                <c:pt idx="24527">
                  <c:v>51.1</c:v>
                </c:pt>
                <c:pt idx="24528">
                  <c:v>51.102083333333297</c:v>
                </c:pt>
                <c:pt idx="24529">
                  <c:v>51.104166666666693</c:v>
                </c:pt>
                <c:pt idx="24530">
                  <c:v>51.106250000000003</c:v>
                </c:pt>
                <c:pt idx="24531">
                  <c:v>51.108333333333306</c:v>
                </c:pt>
                <c:pt idx="24532">
                  <c:v>51.110416666666694</c:v>
                </c:pt>
                <c:pt idx="24533">
                  <c:v>51.112500000000004</c:v>
                </c:pt>
                <c:pt idx="24534">
                  <c:v>51.114583333333293</c:v>
                </c:pt>
                <c:pt idx="24535">
                  <c:v>51.116666666666688</c:v>
                </c:pt>
                <c:pt idx="24536">
                  <c:v>51.118750000000006</c:v>
                </c:pt>
                <c:pt idx="24537">
                  <c:v>51.120833333333302</c:v>
                </c:pt>
                <c:pt idx="24538">
                  <c:v>51.122916666666697</c:v>
                </c:pt>
                <c:pt idx="24539">
                  <c:v>51.125000000000007</c:v>
                </c:pt>
                <c:pt idx="24540">
                  <c:v>51.127083333333296</c:v>
                </c:pt>
                <c:pt idx="24541">
                  <c:v>51.129166666666691</c:v>
                </c:pt>
                <c:pt idx="24542">
                  <c:v>51.131250000000001</c:v>
                </c:pt>
                <c:pt idx="24543">
                  <c:v>51.133333333333304</c:v>
                </c:pt>
                <c:pt idx="24544">
                  <c:v>51.1354166666667</c:v>
                </c:pt>
                <c:pt idx="24545">
                  <c:v>51.137500000000003</c:v>
                </c:pt>
                <c:pt idx="24546">
                  <c:v>51.139583333333299</c:v>
                </c:pt>
                <c:pt idx="24547">
                  <c:v>51.141666666666687</c:v>
                </c:pt>
                <c:pt idx="24548">
                  <c:v>51.143750000000004</c:v>
                </c:pt>
                <c:pt idx="24549">
                  <c:v>51.1458333333333</c:v>
                </c:pt>
                <c:pt idx="24550">
                  <c:v>51.147916666666696</c:v>
                </c:pt>
                <c:pt idx="24551">
                  <c:v>51.15</c:v>
                </c:pt>
                <c:pt idx="24552">
                  <c:v>51.152083333333294</c:v>
                </c:pt>
                <c:pt idx="24553">
                  <c:v>51.154166666666683</c:v>
                </c:pt>
                <c:pt idx="24554">
                  <c:v>51.15625</c:v>
                </c:pt>
                <c:pt idx="24555">
                  <c:v>51.158333333333303</c:v>
                </c:pt>
                <c:pt idx="24556">
                  <c:v>51.160416666666691</c:v>
                </c:pt>
                <c:pt idx="24557">
                  <c:v>51.162500000000009</c:v>
                </c:pt>
                <c:pt idx="24558">
                  <c:v>51.164583333333297</c:v>
                </c:pt>
                <c:pt idx="24559">
                  <c:v>51.166666666666693</c:v>
                </c:pt>
                <c:pt idx="24560">
                  <c:v>51.16875000000001</c:v>
                </c:pt>
                <c:pt idx="24561">
                  <c:v>51.170833333333299</c:v>
                </c:pt>
                <c:pt idx="24562">
                  <c:v>51.172916666666701</c:v>
                </c:pt>
                <c:pt idx="24563">
                  <c:v>51.175000000000004</c:v>
                </c:pt>
                <c:pt idx="24564">
                  <c:v>51.177083333333293</c:v>
                </c:pt>
                <c:pt idx="24565">
                  <c:v>51.179166666666696</c:v>
                </c:pt>
                <c:pt idx="24566">
                  <c:v>51.181249999999999</c:v>
                </c:pt>
                <c:pt idx="24567">
                  <c:v>51.183333333333302</c:v>
                </c:pt>
                <c:pt idx="24568">
                  <c:v>51.18541666666669</c:v>
                </c:pt>
                <c:pt idx="24569">
                  <c:v>51.1875</c:v>
                </c:pt>
                <c:pt idx="24570">
                  <c:v>51.189583333333296</c:v>
                </c:pt>
                <c:pt idx="24571">
                  <c:v>51.191666666666684</c:v>
                </c:pt>
                <c:pt idx="24572">
                  <c:v>51.193750000000009</c:v>
                </c:pt>
                <c:pt idx="24573">
                  <c:v>51.195833333333304</c:v>
                </c:pt>
                <c:pt idx="24574">
                  <c:v>51.1979166666667</c:v>
                </c:pt>
                <c:pt idx="24575">
                  <c:v>51.2</c:v>
                </c:pt>
                <c:pt idx="24576">
                  <c:v>51.202083333333299</c:v>
                </c:pt>
                <c:pt idx="24577">
                  <c:v>51.204166666666694</c:v>
                </c:pt>
                <c:pt idx="24578">
                  <c:v>51.206250000000004</c:v>
                </c:pt>
                <c:pt idx="24579">
                  <c:v>51.208333333333307</c:v>
                </c:pt>
                <c:pt idx="24580">
                  <c:v>51.210416666666696</c:v>
                </c:pt>
                <c:pt idx="24581">
                  <c:v>51.212500000000006</c:v>
                </c:pt>
                <c:pt idx="24582">
                  <c:v>51.214583333333294</c:v>
                </c:pt>
                <c:pt idx="24583">
                  <c:v>51.216666666666683</c:v>
                </c:pt>
                <c:pt idx="24584">
                  <c:v>51.218750000000007</c:v>
                </c:pt>
                <c:pt idx="24585">
                  <c:v>51.220833333333303</c:v>
                </c:pt>
                <c:pt idx="24586">
                  <c:v>51.222916666666698</c:v>
                </c:pt>
                <c:pt idx="24587">
                  <c:v>51.225000000000009</c:v>
                </c:pt>
                <c:pt idx="24588">
                  <c:v>51.227083333333297</c:v>
                </c:pt>
                <c:pt idx="24589">
                  <c:v>51.2291666666667</c:v>
                </c:pt>
                <c:pt idx="24590">
                  <c:v>51.231250000000003</c:v>
                </c:pt>
                <c:pt idx="24591">
                  <c:v>51.233333333333306</c:v>
                </c:pt>
                <c:pt idx="24592">
                  <c:v>51.235416666666701</c:v>
                </c:pt>
                <c:pt idx="24593">
                  <c:v>51.237500000000004</c:v>
                </c:pt>
                <c:pt idx="24594">
                  <c:v>51.2395833333333</c:v>
                </c:pt>
                <c:pt idx="24595">
                  <c:v>51.241666666666688</c:v>
                </c:pt>
                <c:pt idx="24596">
                  <c:v>51.243750000000006</c:v>
                </c:pt>
                <c:pt idx="24597">
                  <c:v>51.245833333333302</c:v>
                </c:pt>
                <c:pt idx="24598">
                  <c:v>51.24791666666669</c:v>
                </c:pt>
                <c:pt idx="24599">
                  <c:v>51.25</c:v>
                </c:pt>
                <c:pt idx="24600">
                  <c:v>51.252083333333296</c:v>
                </c:pt>
                <c:pt idx="24601">
                  <c:v>51.254166666666684</c:v>
                </c:pt>
                <c:pt idx="24602">
                  <c:v>51.256250000000001</c:v>
                </c:pt>
                <c:pt idx="24603">
                  <c:v>51.258333333333304</c:v>
                </c:pt>
                <c:pt idx="24604">
                  <c:v>51.2604166666667</c:v>
                </c:pt>
                <c:pt idx="24605">
                  <c:v>51.26250000000001</c:v>
                </c:pt>
                <c:pt idx="24606">
                  <c:v>51.264583333333299</c:v>
                </c:pt>
                <c:pt idx="24607">
                  <c:v>51.266666666666694</c:v>
                </c:pt>
                <c:pt idx="24608">
                  <c:v>51.268750000000011</c:v>
                </c:pt>
                <c:pt idx="24609">
                  <c:v>51.2708333333333</c:v>
                </c:pt>
                <c:pt idx="24610">
                  <c:v>51.272916666666703</c:v>
                </c:pt>
                <c:pt idx="24611">
                  <c:v>51.275000000000006</c:v>
                </c:pt>
                <c:pt idx="24612">
                  <c:v>51.277083333333294</c:v>
                </c:pt>
                <c:pt idx="24613">
                  <c:v>51.27916666666669</c:v>
                </c:pt>
                <c:pt idx="24614">
                  <c:v>51.28125</c:v>
                </c:pt>
                <c:pt idx="24615">
                  <c:v>51.283333333333303</c:v>
                </c:pt>
                <c:pt idx="24616">
                  <c:v>51.285416666666691</c:v>
                </c:pt>
                <c:pt idx="24617">
                  <c:v>51.287500000000001</c:v>
                </c:pt>
                <c:pt idx="24618">
                  <c:v>51.289583333333297</c:v>
                </c:pt>
                <c:pt idx="24619">
                  <c:v>51.291666666666693</c:v>
                </c:pt>
                <c:pt idx="24620">
                  <c:v>51.29375000000001</c:v>
                </c:pt>
                <c:pt idx="24621">
                  <c:v>51.295833333333306</c:v>
                </c:pt>
                <c:pt idx="24622">
                  <c:v>51.297916666666701</c:v>
                </c:pt>
                <c:pt idx="24623">
                  <c:v>51.3</c:v>
                </c:pt>
                <c:pt idx="24624">
                  <c:v>51.302083333333293</c:v>
                </c:pt>
                <c:pt idx="24625">
                  <c:v>51.304166666666688</c:v>
                </c:pt>
                <c:pt idx="24626">
                  <c:v>51.306249999999999</c:v>
                </c:pt>
                <c:pt idx="24627">
                  <c:v>51.308333333333302</c:v>
                </c:pt>
                <c:pt idx="24628">
                  <c:v>51.310416666666683</c:v>
                </c:pt>
                <c:pt idx="24629">
                  <c:v>51.3125</c:v>
                </c:pt>
                <c:pt idx="24630">
                  <c:v>51.314583333333289</c:v>
                </c:pt>
                <c:pt idx="24631">
                  <c:v>51.316666666666677</c:v>
                </c:pt>
                <c:pt idx="24632">
                  <c:v>51.318750000000001</c:v>
                </c:pt>
                <c:pt idx="24633">
                  <c:v>51.320833333333297</c:v>
                </c:pt>
                <c:pt idx="24634">
                  <c:v>51.3229166666667</c:v>
                </c:pt>
                <c:pt idx="24635">
                  <c:v>51.325000000000003</c:v>
                </c:pt>
                <c:pt idx="24636">
                  <c:v>51.327083333333292</c:v>
                </c:pt>
                <c:pt idx="24637">
                  <c:v>51.329166666666694</c:v>
                </c:pt>
                <c:pt idx="24638">
                  <c:v>51.331249999999997</c:v>
                </c:pt>
                <c:pt idx="24639">
                  <c:v>51.3333333333333</c:v>
                </c:pt>
                <c:pt idx="24640">
                  <c:v>51.335416666666696</c:v>
                </c:pt>
                <c:pt idx="24641">
                  <c:v>51.337499999999999</c:v>
                </c:pt>
                <c:pt idx="24642">
                  <c:v>51.339583333333294</c:v>
                </c:pt>
                <c:pt idx="24643">
                  <c:v>51.341666666666676</c:v>
                </c:pt>
                <c:pt idx="24644">
                  <c:v>51.34375</c:v>
                </c:pt>
                <c:pt idx="24645">
                  <c:v>51.345833333333296</c:v>
                </c:pt>
                <c:pt idx="24646">
                  <c:v>51.347916666666684</c:v>
                </c:pt>
                <c:pt idx="24647">
                  <c:v>51.349999999999994</c:v>
                </c:pt>
                <c:pt idx="24648">
                  <c:v>51.35208333333329</c:v>
                </c:pt>
                <c:pt idx="24649">
                  <c:v>51.354166666666686</c:v>
                </c:pt>
                <c:pt idx="24650">
                  <c:v>51.356249999999996</c:v>
                </c:pt>
                <c:pt idx="24651">
                  <c:v>51.358333333333299</c:v>
                </c:pt>
                <c:pt idx="24652">
                  <c:v>51.360416666666694</c:v>
                </c:pt>
                <c:pt idx="24653">
                  <c:v>51.362500000000004</c:v>
                </c:pt>
                <c:pt idx="24654">
                  <c:v>51.364583333333293</c:v>
                </c:pt>
                <c:pt idx="24655">
                  <c:v>51.366666666666688</c:v>
                </c:pt>
                <c:pt idx="24656">
                  <c:v>51.368750000000006</c:v>
                </c:pt>
                <c:pt idx="24657">
                  <c:v>51.370833333333294</c:v>
                </c:pt>
                <c:pt idx="24658">
                  <c:v>51.37291666666669</c:v>
                </c:pt>
                <c:pt idx="24659">
                  <c:v>51.375</c:v>
                </c:pt>
                <c:pt idx="24660">
                  <c:v>51.377083333333289</c:v>
                </c:pt>
                <c:pt idx="24661">
                  <c:v>51.379166666666684</c:v>
                </c:pt>
                <c:pt idx="24662">
                  <c:v>51.381249999999994</c:v>
                </c:pt>
                <c:pt idx="24663">
                  <c:v>51.383333333333297</c:v>
                </c:pt>
                <c:pt idx="24664">
                  <c:v>51.385416666666693</c:v>
                </c:pt>
                <c:pt idx="24665">
                  <c:v>51.387499999999996</c:v>
                </c:pt>
                <c:pt idx="24666">
                  <c:v>51.389583333333292</c:v>
                </c:pt>
                <c:pt idx="24667">
                  <c:v>51.391666666666687</c:v>
                </c:pt>
                <c:pt idx="24668">
                  <c:v>51.393750000000004</c:v>
                </c:pt>
                <c:pt idx="24669">
                  <c:v>51.3958333333333</c:v>
                </c:pt>
                <c:pt idx="24670">
                  <c:v>51.397916666666696</c:v>
                </c:pt>
                <c:pt idx="24671">
                  <c:v>51.4</c:v>
                </c:pt>
                <c:pt idx="24672">
                  <c:v>51.402083333333294</c:v>
                </c:pt>
                <c:pt idx="24673">
                  <c:v>51.404166666666683</c:v>
                </c:pt>
                <c:pt idx="24674">
                  <c:v>51.40625</c:v>
                </c:pt>
                <c:pt idx="24675">
                  <c:v>51.408333333333303</c:v>
                </c:pt>
                <c:pt idx="24676">
                  <c:v>51.410416666666684</c:v>
                </c:pt>
                <c:pt idx="24677">
                  <c:v>51.412500000000001</c:v>
                </c:pt>
                <c:pt idx="24678">
                  <c:v>51.41458333333329</c:v>
                </c:pt>
                <c:pt idx="24679">
                  <c:v>51.416666666666686</c:v>
                </c:pt>
                <c:pt idx="24680">
                  <c:v>51.418750000000003</c:v>
                </c:pt>
                <c:pt idx="24681">
                  <c:v>51.420833333333299</c:v>
                </c:pt>
                <c:pt idx="24682">
                  <c:v>51.422916666666701</c:v>
                </c:pt>
                <c:pt idx="24683">
                  <c:v>51.425000000000004</c:v>
                </c:pt>
                <c:pt idx="24684">
                  <c:v>51.427083333333293</c:v>
                </c:pt>
                <c:pt idx="24685">
                  <c:v>51.429166666666696</c:v>
                </c:pt>
                <c:pt idx="24686">
                  <c:v>51.431249999999999</c:v>
                </c:pt>
                <c:pt idx="24687">
                  <c:v>51.433333333333302</c:v>
                </c:pt>
                <c:pt idx="24688">
                  <c:v>51.43541666666669</c:v>
                </c:pt>
                <c:pt idx="24689">
                  <c:v>51.4375</c:v>
                </c:pt>
                <c:pt idx="24690">
                  <c:v>51.439583333333296</c:v>
                </c:pt>
                <c:pt idx="24691">
                  <c:v>51.441666666666677</c:v>
                </c:pt>
                <c:pt idx="24692">
                  <c:v>51.443750000000001</c:v>
                </c:pt>
                <c:pt idx="24693">
                  <c:v>51.445833333333297</c:v>
                </c:pt>
                <c:pt idx="24694">
                  <c:v>51.447916666666693</c:v>
                </c:pt>
                <c:pt idx="24695">
                  <c:v>51.449999999999996</c:v>
                </c:pt>
                <c:pt idx="24696">
                  <c:v>51.452083333333292</c:v>
                </c:pt>
                <c:pt idx="24697">
                  <c:v>51.454166666666687</c:v>
                </c:pt>
                <c:pt idx="24698">
                  <c:v>51.456249999999997</c:v>
                </c:pt>
                <c:pt idx="24699">
                  <c:v>51.4583333333333</c:v>
                </c:pt>
                <c:pt idx="24700">
                  <c:v>51.460416666666696</c:v>
                </c:pt>
                <c:pt idx="24701">
                  <c:v>51.462500000000006</c:v>
                </c:pt>
                <c:pt idx="24702">
                  <c:v>51.464583333333294</c:v>
                </c:pt>
                <c:pt idx="24703">
                  <c:v>51.466666666666683</c:v>
                </c:pt>
                <c:pt idx="24704">
                  <c:v>51.468750000000007</c:v>
                </c:pt>
                <c:pt idx="24705">
                  <c:v>51.470833333333296</c:v>
                </c:pt>
                <c:pt idx="24706">
                  <c:v>51.472916666666691</c:v>
                </c:pt>
                <c:pt idx="24707">
                  <c:v>51.475000000000001</c:v>
                </c:pt>
                <c:pt idx="24708">
                  <c:v>51.47708333333329</c:v>
                </c:pt>
                <c:pt idx="24709">
                  <c:v>51.479166666666693</c:v>
                </c:pt>
                <c:pt idx="24710">
                  <c:v>51.481249999999996</c:v>
                </c:pt>
                <c:pt idx="24711">
                  <c:v>51.483333333333299</c:v>
                </c:pt>
                <c:pt idx="24712">
                  <c:v>51.485416666666694</c:v>
                </c:pt>
                <c:pt idx="24713">
                  <c:v>51.487499999999997</c:v>
                </c:pt>
                <c:pt idx="24714">
                  <c:v>51.489583333333293</c:v>
                </c:pt>
                <c:pt idx="24715">
                  <c:v>51.491666666666688</c:v>
                </c:pt>
                <c:pt idx="24716">
                  <c:v>51.493750000000006</c:v>
                </c:pt>
                <c:pt idx="24717">
                  <c:v>51.495833333333302</c:v>
                </c:pt>
                <c:pt idx="24718">
                  <c:v>51.49791666666669</c:v>
                </c:pt>
                <c:pt idx="24719">
                  <c:v>51.5</c:v>
                </c:pt>
                <c:pt idx="24720">
                  <c:v>51.502083333333296</c:v>
                </c:pt>
                <c:pt idx="24721">
                  <c:v>51.504166666666684</c:v>
                </c:pt>
                <c:pt idx="24722">
                  <c:v>51.506250000000001</c:v>
                </c:pt>
                <c:pt idx="24723">
                  <c:v>51.508333333333304</c:v>
                </c:pt>
                <c:pt idx="24724">
                  <c:v>51.510416666666693</c:v>
                </c:pt>
                <c:pt idx="24725">
                  <c:v>51.512500000000003</c:v>
                </c:pt>
                <c:pt idx="24726">
                  <c:v>51.514583333333292</c:v>
                </c:pt>
                <c:pt idx="24727">
                  <c:v>51.516666666666687</c:v>
                </c:pt>
                <c:pt idx="24728">
                  <c:v>51.518750000000004</c:v>
                </c:pt>
                <c:pt idx="24729">
                  <c:v>51.5208333333333</c:v>
                </c:pt>
                <c:pt idx="24730">
                  <c:v>51.522916666666703</c:v>
                </c:pt>
                <c:pt idx="24731">
                  <c:v>51.525000000000006</c:v>
                </c:pt>
                <c:pt idx="24732">
                  <c:v>51.527083333333294</c:v>
                </c:pt>
                <c:pt idx="24733">
                  <c:v>51.52916666666669</c:v>
                </c:pt>
                <c:pt idx="24734">
                  <c:v>51.53125</c:v>
                </c:pt>
                <c:pt idx="24735">
                  <c:v>51.533333333333303</c:v>
                </c:pt>
                <c:pt idx="24736">
                  <c:v>51.535416666666691</c:v>
                </c:pt>
                <c:pt idx="24737">
                  <c:v>51.537500000000001</c:v>
                </c:pt>
                <c:pt idx="24738">
                  <c:v>51.539583333333297</c:v>
                </c:pt>
                <c:pt idx="24739">
                  <c:v>51.541666666666686</c:v>
                </c:pt>
                <c:pt idx="24740">
                  <c:v>51.543750000000003</c:v>
                </c:pt>
                <c:pt idx="24741">
                  <c:v>51.545833333333299</c:v>
                </c:pt>
                <c:pt idx="24742">
                  <c:v>51.547916666666694</c:v>
                </c:pt>
                <c:pt idx="24743">
                  <c:v>51.55</c:v>
                </c:pt>
                <c:pt idx="24744">
                  <c:v>51.552083333333293</c:v>
                </c:pt>
                <c:pt idx="24745">
                  <c:v>51.554166666666688</c:v>
                </c:pt>
                <c:pt idx="24746">
                  <c:v>51.556249999999999</c:v>
                </c:pt>
                <c:pt idx="24747">
                  <c:v>51.558333333333302</c:v>
                </c:pt>
                <c:pt idx="24748">
                  <c:v>51.56041666666669</c:v>
                </c:pt>
                <c:pt idx="24749">
                  <c:v>51.562500000000007</c:v>
                </c:pt>
                <c:pt idx="24750">
                  <c:v>51.564583333333296</c:v>
                </c:pt>
                <c:pt idx="24751">
                  <c:v>51.566666666666684</c:v>
                </c:pt>
                <c:pt idx="24752">
                  <c:v>51.568750000000009</c:v>
                </c:pt>
                <c:pt idx="24753">
                  <c:v>51.570833333333297</c:v>
                </c:pt>
                <c:pt idx="24754">
                  <c:v>51.5729166666667</c:v>
                </c:pt>
                <c:pt idx="24755">
                  <c:v>51.575000000000003</c:v>
                </c:pt>
                <c:pt idx="24756">
                  <c:v>51.577083333333292</c:v>
                </c:pt>
                <c:pt idx="24757">
                  <c:v>51.579166666666694</c:v>
                </c:pt>
                <c:pt idx="24758">
                  <c:v>51.581249999999997</c:v>
                </c:pt>
                <c:pt idx="24759">
                  <c:v>51.5833333333333</c:v>
                </c:pt>
                <c:pt idx="24760">
                  <c:v>51.585416666666696</c:v>
                </c:pt>
                <c:pt idx="24761">
                  <c:v>51.587499999999999</c:v>
                </c:pt>
                <c:pt idx="24762">
                  <c:v>51.589583333333294</c:v>
                </c:pt>
                <c:pt idx="24763">
                  <c:v>51.591666666666683</c:v>
                </c:pt>
                <c:pt idx="24764">
                  <c:v>51.593750000000007</c:v>
                </c:pt>
                <c:pt idx="24765">
                  <c:v>51.595833333333303</c:v>
                </c:pt>
                <c:pt idx="24766">
                  <c:v>51.597916666666691</c:v>
                </c:pt>
                <c:pt idx="24767">
                  <c:v>51.6</c:v>
                </c:pt>
                <c:pt idx="24768">
                  <c:v>51.602083333333297</c:v>
                </c:pt>
                <c:pt idx="24769">
                  <c:v>51.604166666666693</c:v>
                </c:pt>
                <c:pt idx="24770">
                  <c:v>51.606250000000003</c:v>
                </c:pt>
                <c:pt idx="24771">
                  <c:v>51.608333333333306</c:v>
                </c:pt>
                <c:pt idx="24772">
                  <c:v>51.610416666666694</c:v>
                </c:pt>
                <c:pt idx="24773">
                  <c:v>51.612500000000004</c:v>
                </c:pt>
                <c:pt idx="24774">
                  <c:v>51.614583333333293</c:v>
                </c:pt>
                <c:pt idx="24775">
                  <c:v>51.616666666666688</c:v>
                </c:pt>
                <c:pt idx="24776">
                  <c:v>51.618750000000006</c:v>
                </c:pt>
                <c:pt idx="24777">
                  <c:v>51.620833333333302</c:v>
                </c:pt>
                <c:pt idx="24778">
                  <c:v>51.622916666666697</c:v>
                </c:pt>
                <c:pt idx="24779">
                  <c:v>51.625000000000007</c:v>
                </c:pt>
                <c:pt idx="24780">
                  <c:v>51.627083333333296</c:v>
                </c:pt>
                <c:pt idx="24781">
                  <c:v>51.629166666666691</c:v>
                </c:pt>
                <c:pt idx="24782">
                  <c:v>51.631250000000001</c:v>
                </c:pt>
                <c:pt idx="24783">
                  <c:v>51.633333333333304</c:v>
                </c:pt>
                <c:pt idx="24784">
                  <c:v>51.6354166666667</c:v>
                </c:pt>
                <c:pt idx="24785">
                  <c:v>51.637500000000003</c:v>
                </c:pt>
                <c:pt idx="24786">
                  <c:v>51.639583333333299</c:v>
                </c:pt>
                <c:pt idx="24787">
                  <c:v>51.641666666666687</c:v>
                </c:pt>
                <c:pt idx="24788">
                  <c:v>51.643750000000004</c:v>
                </c:pt>
                <c:pt idx="24789">
                  <c:v>51.6458333333333</c:v>
                </c:pt>
                <c:pt idx="24790">
                  <c:v>51.647916666666696</c:v>
                </c:pt>
                <c:pt idx="24791">
                  <c:v>51.65</c:v>
                </c:pt>
                <c:pt idx="24792">
                  <c:v>51.652083333333294</c:v>
                </c:pt>
                <c:pt idx="24793">
                  <c:v>51.654166666666683</c:v>
                </c:pt>
                <c:pt idx="24794">
                  <c:v>51.65625</c:v>
                </c:pt>
                <c:pt idx="24795">
                  <c:v>51.658333333333303</c:v>
                </c:pt>
                <c:pt idx="24796">
                  <c:v>51.660416666666691</c:v>
                </c:pt>
                <c:pt idx="24797">
                  <c:v>51.662500000000009</c:v>
                </c:pt>
                <c:pt idx="24798">
                  <c:v>51.664583333333297</c:v>
                </c:pt>
                <c:pt idx="24799">
                  <c:v>51.666666666666693</c:v>
                </c:pt>
                <c:pt idx="24800">
                  <c:v>51.66875000000001</c:v>
                </c:pt>
                <c:pt idx="24801">
                  <c:v>51.670833333333299</c:v>
                </c:pt>
                <c:pt idx="24802">
                  <c:v>51.672916666666701</c:v>
                </c:pt>
                <c:pt idx="24803">
                  <c:v>51.675000000000004</c:v>
                </c:pt>
                <c:pt idx="24804">
                  <c:v>51.677083333333293</c:v>
                </c:pt>
                <c:pt idx="24805">
                  <c:v>51.679166666666696</c:v>
                </c:pt>
                <c:pt idx="24806">
                  <c:v>51.681249999999999</c:v>
                </c:pt>
                <c:pt idx="24807">
                  <c:v>51.683333333333302</c:v>
                </c:pt>
                <c:pt idx="24808">
                  <c:v>51.68541666666669</c:v>
                </c:pt>
                <c:pt idx="24809">
                  <c:v>51.6875</c:v>
                </c:pt>
                <c:pt idx="24810">
                  <c:v>51.689583333333296</c:v>
                </c:pt>
                <c:pt idx="24811">
                  <c:v>51.691666666666684</c:v>
                </c:pt>
                <c:pt idx="24812">
                  <c:v>51.693750000000009</c:v>
                </c:pt>
                <c:pt idx="24813">
                  <c:v>51.695833333333304</c:v>
                </c:pt>
                <c:pt idx="24814">
                  <c:v>51.6979166666667</c:v>
                </c:pt>
                <c:pt idx="24815">
                  <c:v>51.7</c:v>
                </c:pt>
                <c:pt idx="24816">
                  <c:v>51.702083333333299</c:v>
                </c:pt>
                <c:pt idx="24817">
                  <c:v>51.704166666666694</c:v>
                </c:pt>
                <c:pt idx="24818">
                  <c:v>51.706250000000004</c:v>
                </c:pt>
                <c:pt idx="24819">
                  <c:v>51.708333333333307</c:v>
                </c:pt>
                <c:pt idx="24820">
                  <c:v>51.710416666666696</c:v>
                </c:pt>
                <c:pt idx="24821">
                  <c:v>51.712500000000006</c:v>
                </c:pt>
                <c:pt idx="24822">
                  <c:v>51.714583333333294</c:v>
                </c:pt>
                <c:pt idx="24823">
                  <c:v>51.716666666666683</c:v>
                </c:pt>
                <c:pt idx="24824">
                  <c:v>51.718750000000007</c:v>
                </c:pt>
                <c:pt idx="24825">
                  <c:v>51.720833333333303</c:v>
                </c:pt>
                <c:pt idx="24826">
                  <c:v>51.722916666666698</c:v>
                </c:pt>
                <c:pt idx="24827">
                  <c:v>51.725000000000009</c:v>
                </c:pt>
                <c:pt idx="24828">
                  <c:v>51.727083333333297</c:v>
                </c:pt>
                <c:pt idx="24829">
                  <c:v>51.7291666666667</c:v>
                </c:pt>
                <c:pt idx="24830">
                  <c:v>51.731250000000003</c:v>
                </c:pt>
                <c:pt idx="24831">
                  <c:v>51.733333333333306</c:v>
                </c:pt>
                <c:pt idx="24832">
                  <c:v>51.735416666666701</c:v>
                </c:pt>
                <c:pt idx="24833">
                  <c:v>51.737500000000004</c:v>
                </c:pt>
                <c:pt idx="24834">
                  <c:v>51.7395833333333</c:v>
                </c:pt>
                <c:pt idx="24835">
                  <c:v>51.741666666666688</c:v>
                </c:pt>
                <c:pt idx="24836">
                  <c:v>51.743750000000006</c:v>
                </c:pt>
                <c:pt idx="24837">
                  <c:v>51.745833333333302</c:v>
                </c:pt>
                <c:pt idx="24838">
                  <c:v>51.74791666666669</c:v>
                </c:pt>
                <c:pt idx="24839">
                  <c:v>51.75</c:v>
                </c:pt>
                <c:pt idx="24840">
                  <c:v>51.752083333333296</c:v>
                </c:pt>
                <c:pt idx="24841">
                  <c:v>51.754166666666684</c:v>
                </c:pt>
                <c:pt idx="24842">
                  <c:v>51.756250000000001</c:v>
                </c:pt>
                <c:pt idx="24843">
                  <c:v>51.758333333333304</c:v>
                </c:pt>
                <c:pt idx="24844">
                  <c:v>51.7604166666667</c:v>
                </c:pt>
                <c:pt idx="24845">
                  <c:v>51.76250000000001</c:v>
                </c:pt>
                <c:pt idx="24846">
                  <c:v>51.764583333333299</c:v>
                </c:pt>
                <c:pt idx="24847">
                  <c:v>51.766666666666694</c:v>
                </c:pt>
                <c:pt idx="24848">
                  <c:v>51.768750000000011</c:v>
                </c:pt>
                <c:pt idx="24849">
                  <c:v>51.7708333333333</c:v>
                </c:pt>
                <c:pt idx="24850">
                  <c:v>51.772916666666703</c:v>
                </c:pt>
                <c:pt idx="24851">
                  <c:v>51.775000000000006</c:v>
                </c:pt>
                <c:pt idx="24852">
                  <c:v>51.777083333333294</c:v>
                </c:pt>
                <c:pt idx="24853">
                  <c:v>51.77916666666669</c:v>
                </c:pt>
                <c:pt idx="24854">
                  <c:v>51.78125</c:v>
                </c:pt>
                <c:pt idx="24855">
                  <c:v>51.783333333333303</c:v>
                </c:pt>
                <c:pt idx="24856">
                  <c:v>51.785416666666691</c:v>
                </c:pt>
                <c:pt idx="24857">
                  <c:v>51.787500000000001</c:v>
                </c:pt>
                <c:pt idx="24858">
                  <c:v>51.789583333333297</c:v>
                </c:pt>
                <c:pt idx="24859">
                  <c:v>51.791666666666693</c:v>
                </c:pt>
                <c:pt idx="24860">
                  <c:v>51.79375000000001</c:v>
                </c:pt>
                <c:pt idx="24861">
                  <c:v>51.795833333333306</c:v>
                </c:pt>
                <c:pt idx="24862">
                  <c:v>51.797916666666701</c:v>
                </c:pt>
                <c:pt idx="24863">
                  <c:v>51.8</c:v>
                </c:pt>
                <c:pt idx="24864">
                  <c:v>51.802083333333293</c:v>
                </c:pt>
                <c:pt idx="24865">
                  <c:v>51.804166666666688</c:v>
                </c:pt>
                <c:pt idx="24866">
                  <c:v>51.806249999999999</c:v>
                </c:pt>
                <c:pt idx="24867">
                  <c:v>51.808333333333302</c:v>
                </c:pt>
                <c:pt idx="24868">
                  <c:v>51.810416666666683</c:v>
                </c:pt>
                <c:pt idx="24869">
                  <c:v>51.8125</c:v>
                </c:pt>
                <c:pt idx="24870">
                  <c:v>51.814583333333289</c:v>
                </c:pt>
                <c:pt idx="24871">
                  <c:v>51.816666666666677</c:v>
                </c:pt>
                <c:pt idx="24872">
                  <c:v>51.818750000000001</c:v>
                </c:pt>
                <c:pt idx="24873">
                  <c:v>51.820833333333297</c:v>
                </c:pt>
                <c:pt idx="24874">
                  <c:v>51.8229166666667</c:v>
                </c:pt>
                <c:pt idx="24875">
                  <c:v>51.825000000000003</c:v>
                </c:pt>
                <c:pt idx="24876">
                  <c:v>51.827083333333292</c:v>
                </c:pt>
                <c:pt idx="24877">
                  <c:v>51.829166666666694</c:v>
                </c:pt>
                <c:pt idx="24878">
                  <c:v>51.831249999999997</c:v>
                </c:pt>
                <c:pt idx="24879">
                  <c:v>51.8333333333333</c:v>
                </c:pt>
                <c:pt idx="24880">
                  <c:v>51.835416666666696</c:v>
                </c:pt>
                <c:pt idx="24881">
                  <c:v>51.837499999999999</c:v>
                </c:pt>
                <c:pt idx="24882">
                  <c:v>51.839583333333294</c:v>
                </c:pt>
                <c:pt idx="24883">
                  <c:v>51.841666666666676</c:v>
                </c:pt>
                <c:pt idx="24884">
                  <c:v>51.84375</c:v>
                </c:pt>
                <c:pt idx="24885">
                  <c:v>51.845833333333296</c:v>
                </c:pt>
                <c:pt idx="24886">
                  <c:v>51.847916666666684</c:v>
                </c:pt>
                <c:pt idx="24887">
                  <c:v>51.849999999999994</c:v>
                </c:pt>
                <c:pt idx="24888">
                  <c:v>51.85208333333329</c:v>
                </c:pt>
                <c:pt idx="24889">
                  <c:v>51.854166666666686</c:v>
                </c:pt>
                <c:pt idx="24890">
                  <c:v>51.856249999999996</c:v>
                </c:pt>
                <c:pt idx="24891">
                  <c:v>51.858333333333299</c:v>
                </c:pt>
                <c:pt idx="24892">
                  <c:v>51.860416666666694</c:v>
                </c:pt>
                <c:pt idx="24893">
                  <c:v>51.862500000000004</c:v>
                </c:pt>
                <c:pt idx="24894">
                  <c:v>51.864583333333293</c:v>
                </c:pt>
                <c:pt idx="24895">
                  <c:v>51.866666666666688</c:v>
                </c:pt>
                <c:pt idx="24896">
                  <c:v>51.868750000000006</c:v>
                </c:pt>
                <c:pt idx="24897">
                  <c:v>51.870833333333294</c:v>
                </c:pt>
                <c:pt idx="24898">
                  <c:v>51.87291666666669</c:v>
                </c:pt>
                <c:pt idx="24899">
                  <c:v>51.875</c:v>
                </c:pt>
                <c:pt idx="24900">
                  <c:v>51.877083333333289</c:v>
                </c:pt>
                <c:pt idx="24901">
                  <c:v>51.879166666666684</c:v>
                </c:pt>
                <c:pt idx="24902">
                  <c:v>51.881249999999994</c:v>
                </c:pt>
                <c:pt idx="24903">
                  <c:v>51.883333333333297</c:v>
                </c:pt>
                <c:pt idx="24904">
                  <c:v>51.885416666666693</c:v>
                </c:pt>
                <c:pt idx="24905">
                  <c:v>51.887499999999996</c:v>
                </c:pt>
                <c:pt idx="24906">
                  <c:v>51.889583333333292</c:v>
                </c:pt>
                <c:pt idx="24907">
                  <c:v>51.891666666666687</c:v>
                </c:pt>
                <c:pt idx="24908">
                  <c:v>51.893750000000004</c:v>
                </c:pt>
                <c:pt idx="24909">
                  <c:v>51.8958333333333</c:v>
                </c:pt>
                <c:pt idx="24910">
                  <c:v>51.897916666666696</c:v>
                </c:pt>
                <c:pt idx="24911">
                  <c:v>51.9</c:v>
                </c:pt>
                <c:pt idx="24912">
                  <c:v>51.902083333333294</c:v>
                </c:pt>
                <c:pt idx="24913">
                  <c:v>51.904166666666683</c:v>
                </c:pt>
                <c:pt idx="24914">
                  <c:v>51.90625</c:v>
                </c:pt>
                <c:pt idx="24915">
                  <c:v>51.908333333333303</c:v>
                </c:pt>
                <c:pt idx="24916">
                  <c:v>51.910416666666684</c:v>
                </c:pt>
                <c:pt idx="24917">
                  <c:v>51.912500000000001</c:v>
                </c:pt>
                <c:pt idx="24918">
                  <c:v>51.91458333333329</c:v>
                </c:pt>
                <c:pt idx="24919">
                  <c:v>51.916666666666686</c:v>
                </c:pt>
                <c:pt idx="24920">
                  <c:v>51.918750000000003</c:v>
                </c:pt>
                <c:pt idx="24921">
                  <c:v>51.920833333333299</c:v>
                </c:pt>
                <c:pt idx="24922">
                  <c:v>51.922916666666701</c:v>
                </c:pt>
                <c:pt idx="24923">
                  <c:v>51.925000000000004</c:v>
                </c:pt>
                <c:pt idx="24924">
                  <c:v>51.927083333333293</c:v>
                </c:pt>
                <c:pt idx="24925">
                  <c:v>51.929166666666696</c:v>
                </c:pt>
                <c:pt idx="24926">
                  <c:v>51.931249999999999</c:v>
                </c:pt>
                <c:pt idx="24927">
                  <c:v>51.933333333333302</c:v>
                </c:pt>
                <c:pt idx="24928">
                  <c:v>51.93541666666669</c:v>
                </c:pt>
                <c:pt idx="24929">
                  <c:v>51.9375</c:v>
                </c:pt>
                <c:pt idx="24930">
                  <c:v>51.939583333333296</c:v>
                </c:pt>
                <c:pt idx="24931">
                  <c:v>51.941666666666677</c:v>
                </c:pt>
                <c:pt idx="24932">
                  <c:v>51.943750000000001</c:v>
                </c:pt>
                <c:pt idx="24933">
                  <c:v>51.945833333333297</c:v>
                </c:pt>
                <c:pt idx="24934">
                  <c:v>51.947916666666693</c:v>
                </c:pt>
                <c:pt idx="24935">
                  <c:v>51.949999999999996</c:v>
                </c:pt>
                <c:pt idx="24936">
                  <c:v>51.952083333333292</c:v>
                </c:pt>
                <c:pt idx="24937">
                  <c:v>51.954166666666687</c:v>
                </c:pt>
                <c:pt idx="24938">
                  <c:v>51.956249999999997</c:v>
                </c:pt>
                <c:pt idx="24939">
                  <c:v>51.9583333333333</c:v>
                </c:pt>
                <c:pt idx="24940">
                  <c:v>51.960416666666696</c:v>
                </c:pt>
                <c:pt idx="24941">
                  <c:v>51.962500000000006</c:v>
                </c:pt>
                <c:pt idx="24942">
                  <c:v>51.964583333333294</c:v>
                </c:pt>
                <c:pt idx="24943">
                  <c:v>51.966666666666683</c:v>
                </c:pt>
                <c:pt idx="24944">
                  <c:v>51.968750000000007</c:v>
                </c:pt>
                <c:pt idx="24945">
                  <c:v>51.970833333333296</c:v>
                </c:pt>
                <c:pt idx="24946">
                  <c:v>51.972916666666691</c:v>
                </c:pt>
                <c:pt idx="24947">
                  <c:v>51.975000000000001</c:v>
                </c:pt>
                <c:pt idx="24948">
                  <c:v>51.97708333333329</c:v>
                </c:pt>
                <c:pt idx="24949">
                  <c:v>51.979166666666693</c:v>
                </c:pt>
                <c:pt idx="24950">
                  <c:v>51.981249999999996</c:v>
                </c:pt>
                <c:pt idx="24951">
                  <c:v>51.983333333333299</c:v>
                </c:pt>
                <c:pt idx="24952">
                  <c:v>51.985416666666694</c:v>
                </c:pt>
                <c:pt idx="24953">
                  <c:v>51.987499999999997</c:v>
                </c:pt>
                <c:pt idx="24954">
                  <c:v>51.989583333333293</c:v>
                </c:pt>
                <c:pt idx="24955">
                  <c:v>51.991666666666688</c:v>
                </c:pt>
                <c:pt idx="24956">
                  <c:v>51.993750000000006</c:v>
                </c:pt>
                <c:pt idx="24957">
                  <c:v>51.995833333333302</c:v>
                </c:pt>
                <c:pt idx="24958">
                  <c:v>51.99791666666669</c:v>
                </c:pt>
                <c:pt idx="24959">
                  <c:v>52</c:v>
                </c:pt>
                <c:pt idx="24960">
                  <c:v>52.002083333333296</c:v>
                </c:pt>
                <c:pt idx="24961">
                  <c:v>52.004166666666684</c:v>
                </c:pt>
                <c:pt idx="24962">
                  <c:v>52.006250000000001</c:v>
                </c:pt>
                <c:pt idx="24963">
                  <c:v>52.008333333333304</c:v>
                </c:pt>
                <c:pt idx="24964">
                  <c:v>52.010416666666693</c:v>
                </c:pt>
                <c:pt idx="24965">
                  <c:v>52.012500000000003</c:v>
                </c:pt>
                <c:pt idx="24966">
                  <c:v>52.014583333333292</c:v>
                </c:pt>
                <c:pt idx="24967">
                  <c:v>52.016666666666687</c:v>
                </c:pt>
                <c:pt idx="24968">
                  <c:v>52.018750000000004</c:v>
                </c:pt>
                <c:pt idx="24969">
                  <c:v>52.0208333333333</c:v>
                </c:pt>
                <c:pt idx="24970">
                  <c:v>52.022916666666703</c:v>
                </c:pt>
                <c:pt idx="24971">
                  <c:v>52.025000000000006</c:v>
                </c:pt>
                <c:pt idx="24972">
                  <c:v>52.027083333333294</c:v>
                </c:pt>
                <c:pt idx="24973">
                  <c:v>52.02916666666669</c:v>
                </c:pt>
                <c:pt idx="24974">
                  <c:v>52.03125</c:v>
                </c:pt>
                <c:pt idx="24975">
                  <c:v>52.033333333333303</c:v>
                </c:pt>
                <c:pt idx="24976">
                  <c:v>52.035416666666691</c:v>
                </c:pt>
                <c:pt idx="24977">
                  <c:v>52.037500000000001</c:v>
                </c:pt>
                <c:pt idx="24978">
                  <c:v>52.039583333333297</c:v>
                </c:pt>
                <c:pt idx="24979">
                  <c:v>52.041666666666686</c:v>
                </c:pt>
                <c:pt idx="24980">
                  <c:v>52.043750000000003</c:v>
                </c:pt>
                <c:pt idx="24981">
                  <c:v>52.045833333333299</c:v>
                </c:pt>
                <c:pt idx="24982">
                  <c:v>52.047916666666694</c:v>
                </c:pt>
                <c:pt idx="24983">
                  <c:v>52.05</c:v>
                </c:pt>
                <c:pt idx="24984">
                  <c:v>52.052083333333293</c:v>
                </c:pt>
                <c:pt idx="24985">
                  <c:v>52.054166666666688</c:v>
                </c:pt>
                <c:pt idx="24986">
                  <c:v>52.056249999999999</c:v>
                </c:pt>
                <c:pt idx="24987">
                  <c:v>52.058333333333302</c:v>
                </c:pt>
                <c:pt idx="24988">
                  <c:v>52.06041666666669</c:v>
                </c:pt>
                <c:pt idx="24989">
                  <c:v>52.062500000000007</c:v>
                </c:pt>
                <c:pt idx="24990">
                  <c:v>52.064583333333296</c:v>
                </c:pt>
                <c:pt idx="24991">
                  <c:v>52.066666666666684</c:v>
                </c:pt>
                <c:pt idx="24992">
                  <c:v>52.068750000000009</c:v>
                </c:pt>
                <c:pt idx="24993">
                  <c:v>52.070833333333297</c:v>
                </c:pt>
                <c:pt idx="24994">
                  <c:v>52.0729166666667</c:v>
                </c:pt>
                <c:pt idx="24995">
                  <c:v>52.075000000000003</c:v>
                </c:pt>
                <c:pt idx="24996">
                  <c:v>52.077083333333292</c:v>
                </c:pt>
                <c:pt idx="24997">
                  <c:v>52.079166666666694</c:v>
                </c:pt>
                <c:pt idx="24998">
                  <c:v>52.081249999999997</c:v>
                </c:pt>
                <c:pt idx="24999">
                  <c:v>52.0833333333333</c:v>
                </c:pt>
                <c:pt idx="25000">
                  <c:v>52.085416666666696</c:v>
                </c:pt>
                <c:pt idx="25001">
                  <c:v>52.087499999999999</c:v>
                </c:pt>
                <c:pt idx="25002">
                  <c:v>52.089583333333294</c:v>
                </c:pt>
                <c:pt idx="25003">
                  <c:v>52.091666666666683</c:v>
                </c:pt>
                <c:pt idx="25004">
                  <c:v>52.093750000000007</c:v>
                </c:pt>
                <c:pt idx="25005">
                  <c:v>52.095833333333303</c:v>
                </c:pt>
                <c:pt idx="25006">
                  <c:v>52.097916666666691</c:v>
                </c:pt>
                <c:pt idx="25007">
                  <c:v>52.1</c:v>
                </c:pt>
                <c:pt idx="25008">
                  <c:v>52.102083333333297</c:v>
                </c:pt>
                <c:pt idx="25009">
                  <c:v>52.104166666666693</c:v>
                </c:pt>
                <c:pt idx="25010">
                  <c:v>52.106250000000003</c:v>
                </c:pt>
                <c:pt idx="25011">
                  <c:v>52.108333333333306</c:v>
                </c:pt>
                <c:pt idx="25012">
                  <c:v>52.110416666666694</c:v>
                </c:pt>
                <c:pt idx="25013">
                  <c:v>52.112500000000004</c:v>
                </c:pt>
                <c:pt idx="25014">
                  <c:v>52.114583333333293</c:v>
                </c:pt>
                <c:pt idx="25015">
                  <c:v>52.116666666666688</c:v>
                </c:pt>
                <c:pt idx="25016">
                  <c:v>52.118750000000006</c:v>
                </c:pt>
                <c:pt idx="25017">
                  <c:v>52.120833333333302</c:v>
                </c:pt>
                <c:pt idx="25018">
                  <c:v>52.122916666666697</c:v>
                </c:pt>
                <c:pt idx="25019">
                  <c:v>52.125000000000007</c:v>
                </c:pt>
                <c:pt idx="25020">
                  <c:v>52.127083333333296</c:v>
                </c:pt>
                <c:pt idx="25021">
                  <c:v>52.129166666666691</c:v>
                </c:pt>
                <c:pt idx="25022">
                  <c:v>52.131250000000001</c:v>
                </c:pt>
                <c:pt idx="25023">
                  <c:v>52.133333333333304</c:v>
                </c:pt>
                <c:pt idx="25024">
                  <c:v>52.1354166666667</c:v>
                </c:pt>
                <c:pt idx="25025">
                  <c:v>52.137500000000003</c:v>
                </c:pt>
                <c:pt idx="25026">
                  <c:v>52.139583333333299</c:v>
                </c:pt>
                <c:pt idx="25027">
                  <c:v>52.141666666666687</c:v>
                </c:pt>
                <c:pt idx="25028">
                  <c:v>52.143750000000004</c:v>
                </c:pt>
                <c:pt idx="25029">
                  <c:v>52.1458333333333</c:v>
                </c:pt>
                <c:pt idx="25030">
                  <c:v>52.147916666666696</c:v>
                </c:pt>
                <c:pt idx="25031">
                  <c:v>52.15</c:v>
                </c:pt>
                <c:pt idx="25032">
                  <c:v>52.152083333333294</c:v>
                </c:pt>
                <c:pt idx="25033">
                  <c:v>52.154166666666683</c:v>
                </c:pt>
                <c:pt idx="25034">
                  <c:v>52.15625</c:v>
                </c:pt>
                <c:pt idx="25035">
                  <c:v>52.158333333333303</c:v>
                </c:pt>
                <c:pt idx="25036">
                  <c:v>52.160416666666691</c:v>
                </c:pt>
                <c:pt idx="25037">
                  <c:v>52.162500000000009</c:v>
                </c:pt>
                <c:pt idx="25038">
                  <c:v>52.164583333333297</c:v>
                </c:pt>
                <c:pt idx="25039">
                  <c:v>52.166666666666693</c:v>
                </c:pt>
                <c:pt idx="25040">
                  <c:v>52.16875000000001</c:v>
                </c:pt>
                <c:pt idx="25041">
                  <c:v>52.170833333333299</c:v>
                </c:pt>
                <c:pt idx="25042">
                  <c:v>52.172916666666701</c:v>
                </c:pt>
                <c:pt idx="25043">
                  <c:v>52.175000000000004</c:v>
                </c:pt>
                <c:pt idx="25044">
                  <c:v>52.177083333333293</c:v>
                </c:pt>
                <c:pt idx="25045">
                  <c:v>52.179166666666696</c:v>
                </c:pt>
                <c:pt idx="25046">
                  <c:v>52.181249999999999</c:v>
                </c:pt>
                <c:pt idx="25047">
                  <c:v>52.183333333333302</c:v>
                </c:pt>
                <c:pt idx="25048">
                  <c:v>52.18541666666669</c:v>
                </c:pt>
                <c:pt idx="25049">
                  <c:v>52.1875</c:v>
                </c:pt>
                <c:pt idx="25050">
                  <c:v>52.189583333333296</c:v>
                </c:pt>
                <c:pt idx="25051">
                  <c:v>52.191666666666684</c:v>
                </c:pt>
                <c:pt idx="25052">
                  <c:v>52.193750000000009</c:v>
                </c:pt>
                <c:pt idx="25053">
                  <c:v>52.195833333333304</c:v>
                </c:pt>
                <c:pt idx="25054">
                  <c:v>52.1979166666667</c:v>
                </c:pt>
                <c:pt idx="25055">
                  <c:v>52.2</c:v>
                </c:pt>
                <c:pt idx="25056">
                  <c:v>52.202083333333299</c:v>
                </c:pt>
                <c:pt idx="25057">
                  <c:v>52.204166666666694</c:v>
                </c:pt>
                <c:pt idx="25058">
                  <c:v>52.206250000000004</c:v>
                </c:pt>
                <c:pt idx="25059">
                  <c:v>52.208333333333307</c:v>
                </c:pt>
                <c:pt idx="25060">
                  <c:v>52.210416666666696</c:v>
                </c:pt>
                <c:pt idx="25061">
                  <c:v>52.212500000000006</c:v>
                </c:pt>
                <c:pt idx="25062">
                  <c:v>52.214583333333294</c:v>
                </c:pt>
                <c:pt idx="25063">
                  <c:v>52.216666666666683</c:v>
                </c:pt>
                <c:pt idx="25064">
                  <c:v>52.218750000000007</c:v>
                </c:pt>
                <c:pt idx="25065">
                  <c:v>52.220833333333303</c:v>
                </c:pt>
                <c:pt idx="25066">
                  <c:v>52.222916666666698</c:v>
                </c:pt>
                <c:pt idx="25067">
                  <c:v>52.225000000000009</c:v>
                </c:pt>
                <c:pt idx="25068">
                  <c:v>52.227083333333297</c:v>
                </c:pt>
                <c:pt idx="25069">
                  <c:v>52.2291666666667</c:v>
                </c:pt>
                <c:pt idx="25070">
                  <c:v>52.231250000000003</c:v>
                </c:pt>
                <c:pt idx="25071">
                  <c:v>52.233333333333306</c:v>
                </c:pt>
                <c:pt idx="25072">
                  <c:v>52.235416666666701</c:v>
                </c:pt>
                <c:pt idx="25073">
                  <c:v>52.237500000000004</c:v>
                </c:pt>
                <c:pt idx="25074">
                  <c:v>52.2395833333333</c:v>
                </c:pt>
                <c:pt idx="25075">
                  <c:v>52.241666666666688</c:v>
                </c:pt>
                <c:pt idx="25076">
                  <c:v>52.243750000000006</c:v>
                </c:pt>
                <c:pt idx="25077">
                  <c:v>52.245833333333302</c:v>
                </c:pt>
                <c:pt idx="25078">
                  <c:v>52.24791666666669</c:v>
                </c:pt>
                <c:pt idx="25079">
                  <c:v>52.25</c:v>
                </c:pt>
                <c:pt idx="25080">
                  <c:v>52.252083333333296</c:v>
                </c:pt>
                <c:pt idx="25081">
                  <c:v>52.254166666666684</c:v>
                </c:pt>
                <c:pt idx="25082">
                  <c:v>52.256250000000001</c:v>
                </c:pt>
                <c:pt idx="25083">
                  <c:v>52.258333333333304</c:v>
                </c:pt>
                <c:pt idx="25084">
                  <c:v>52.2604166666667</c:v>
                </c:pt>
                <c:pt idx="25085">
                  <c:v>52.26250000000001</c:v>
                </c:pt>
                <c:pt idx="25086">
                  <c:v>52.264583333333299</c:v>
                </c:pt>
                <c:pt idx="25087">
                  <c:v>52.266666666666694</c:v>
                </c:pt>
                <c:pt idx="25088">
                  <c:v>52.268750000000011</c:v>
                </c:pt>
                <c:pt idx="25089">
                  <c:v>52.2708333333333</c:v>
                </c:pt>
                <c:pt idx="25090">
                  <c:v>52.272916666666703</c:v>
                </c:pt>
                <c:pt idx="25091">
                  <c:v>52.275000000000006</c:v>
                </c:pt>
                <c:pt idx="25092">
                  <c:v>52.277083333333294</c:v>
                </c:pt>
                <c:pt idx="25093">
                  <c:v>52.27916666666669</c:v>
                </c:pt>
                <c:pt idx="25094">
                  <c:v>52.28125</c:v>
                </c:pt>
                <c:pt idx="25095">
                  <c:v>52.283333333333303</c:v>
                </c:pt>
                <c:pt idx="25096">
                  <c:v>52.285416666666691</c:v>
                </c:pt>
                <c:pt idx="25097">
                  <c:v>52.287500000000001</c:v>
                </c:pt>
                <c:pt idx="25098">
                  <c:v>52.289583333333297</c:v>
                </c:pt>
                <c:pt idx="25099">
                  <c:v>52.291666666666693</c:v>
                </c:pt>
                <c:pt idx="25100">
                  <c:v>52.29375000000001</c:v>
                </c:pt>
                <c:pt idx="25101">
                  <c:v>52.295833333333306</c:v>
                </c:pt>
                <c:pt idx="25102">
                  <c:v>52.297916666666701</c:v>
                </c:pt>
                <c:pt idx="25103">
                  <c:v>52.3</c:v>
                </c:pt>
                <c:pt idx="25104">
                  <c:v>52.302083333333293</c:v>
                </c:pt>
                <c:pt idx="25105">
                  <c:v>52.304166666666688</c:v>
                </c:pt>
                <c:pt idx="25106">
                  <c:v>52.306249999999999</c:v>
                </c:pt>
                <c:pt idx="25107">
                  <c:v>52.308333333333302</c:v>
                </c:pt>
                <c:pt idx="25108">
                  <c:v>52.310416666666683</c:v>
                </c:pt>
                <c:pt idx="25109">
                  <c:v>52.3125</c:v>
                </c:pt>
                <c:pt idx="25110">
                  <c:v>52.314583333333289</c:v>
                </c:pt>
                <c:pt idx="25111">
                  <c:v>52.316666666666677</c:v>
                </c:pt>
                <c:pt idx="25112">
                  <c:v>52.318750000000001</c:v>
                </c:pt>
                <c:pt idx="25113">
                  <c:v>52.320833333333297</c:v>
                </c:pt>
                <c:pt idx="25114">
                  <c:v>52.3229166666667</c:v>
                </c:pt>
                <c:pt idx="25115">
                  <c:v>52.325000000000003</c:v>
                </c:pt>
                <c:pt idx="25116">
                  <c:v>52.327083333333292</c:v>
                </c:pt>
                <c:pt idx="25117">
                  <c:v>52.329166666666694</c:v>
                </c:pt>
                <c:pt idx="25118">
                  <c:v>52.331249999999997</c:v>
                </c:pt>
                <c:pt idx="25119">
                  <c:v>52.3333333333333</c:v>
                </c:pt>
                <c:pt idx="25120">
                  <c:v>52.335416666666696</c:v>
                </c:pt>
                <c:pt idx="25121">
                  <c:v>52.337499999999999</c:v>
                </c:pt>
                <c:pt idx="25122">
                  <c:v>52.339583333333294</c:v>
                </c:pt>
                <c:pt idx="25123">
                  <c:v>52.341666666666676</c:v>
                </c:pt>
                <c:pt idx="25124">
                  <c:v>52.34375</c:v>
                </c:pt>
                <c:pt idx="25125">
                  <c:v>52.345833333333296</c:v>
                </c:pt>
                <c:pt idx="25126">
                  <c:v>52.347916666666684</c:v>
                </c:pt>
                <c:pt idx="25127">
                  <c:v>52.349999999999994</c:v>
                </c:pt>
                <c:pt idx="25128">
                  <c:v>52.35208333333329</c:v>
                </c:pt>
                <c:pt idx="25129">
                  <c:v>52.354166666666686</c:v>
                </c:pt>
                <c:pt idx="25130">
                  <c:v>52.356249999999996</c:v>
                </c:pt>
                <c:pt idx="25131">
                  <c:v>52.358333333333299</c:v>
                </c:pt>
                <c:pt idx="25132">
                  <c:v>52.360416666666694</c:v>
                </c:pt>
                <c:pt idx="25133">
                  <c:v>52.362500000000004</c:v>
                </c:pt>
                <c:pt idx="25134">
                  <c:v>52.364583333333293</c:v>
                </c:pt>
                <c:pt idx="25135">
                  <c:v>52.366666666666688</c:v>
                </c:pt>
                <c:pt idx="25136">
                  <c:v>52.368750000000006</c:v>
                </c:pt>
                <c:pt idx="25137">
                  <c:v>52.370833333333294</c:v>
                </c:pt>
                <c:pt idx="25138">
                  <c:v>52.37291666666669</c:v>
                </c:pt>
                <c:pt idx="25139">
                  <c:v>52.375</c:v>
                </c:pt>
                <c:pt idx="25140">
                  <c:v>52.377083333333289</c:v>
                </c:pt>
                <c:pt idx="25141">
                  <c:v>52.379166666666684</c:v>
                </c:pt>
                <c:pt idx="25142">
                  <c:v>52.381249999999994</c:v>
                </c:pt>
                <c:pt idx="25143">
                  <c:v>52.383333333333297</c:v>
                </c:pt>
                <c:pt idx="25144">
                  <c:v>52.385416666666693</c:v>
                </c:pt>
                <c:pt idx="25145">
                  <c:v>52.387499999999996</c:v>
                </c:pt>
                <c:pt idx="25146">
                  <c:v>52.389583333333292</c:v>
                </c:pt>
                <c:pt idx="25147">
                  <c:v>52.391666666666687</c:v>
                </c:pt>
                <c:pt idx="25148">
                  <c:v>52.393750000000004</c:v>
                </c:pt>
                <c:pt idx="25149">
                  <c:v>52.3958333333333</c:v>
                </c:pt>
                <c:pt idx="25150">
                  <c:v>52.397916666666696</c:v>
                </c:pt>
                <c:pt idx="25151">
                  <c:v>52.4</c:v>
                </c:pt>
                <c:pt idx="25152">
                  <c:v>52.402083333333294</c:v>
                </c:pt>
                <c:pt idx="25153">
                  <c:v>52.404166666666683</c:v>
                </c:pt>
                <c:pt idx="25154">
                  <c:v>52.40625</c:v>
                </c:pt>
                <c:pt idx="25155">
                  <c:v>52.408333333333303</c:v>
                </c:pt>
                <c:pt idx="25156">
                  <c:v>52.410416666666684</c:v>
                </c:pt>
                <c:pt idx="25157">
                  <c:v>52.412500000000001</c:v>
                </c:pt>
                <c:pt idx="25158">
                  <c:v>52.41458333333329</c:v>
                </c:pt>
                <c:pt idx="25159">
                  <c:v>52.416666666666686</c:v>
                </c:pt>
                <c:pt idx="25160">
                  <c:v>52.418750000000003</c:v>
                </c:pt>
                <c:pt idx="25161">
                  <c:v>52.420833333333299</c:v>
                </c:pt>
                <c:pt idx="25162">
                  <c:v>52.422916666666701</c:v>
                </c:pt>
                <c:pt idx="25163">
                  <c:v>52.425000000000004</c:v>
                </c:pt>
                <c:pt idx="25164">
                  <c:v>52.427083333333293</c:v>
                </c:pt>
                <c:pt idx="25165">
                  <c:v>52.429166666666696</c:v>
                </c:pt>
                <c:pt idx="25166">
                  <c:v>52.431249999999999</c:v>
                </c:pt>
                <c:pt idx="25167">
                  <c:v>52.433333333333302</c:v>
                </c:pt>
                <c:pt idx="25168">
                  <c:v>52.43541666666669</c:v>
                </c:pt>
                <c:pt idx="25169">
                  <c:v>52.4375</c:v>
                </c:pt>
                <c:pt idx="25170">
                  <c:v>52.439583333333296</c:v>
                </c:pt>
                <c:pt idx="25171">
                  <c:v>52.441666666666677</c:v>
                </c:pt>
                <c:pt idx="25172">
                  <c:v>52.443750000000001</c:v>
                </c:pt>
                <c:pt idx="25173">
                  <c:v>52.445833333333297</c:v>
                </c:pt>
                <c:pt idx="25174">
                  <c:v>52.447916666666693</c:v>
                </c:pt>
                <c:pt idx="25175">
                  <c:v>52.449999999999996</c:v>
                </c:pt>
                <c:pt idx="25176">
                  <c:v>52.452083333333292</c:v>
                </c:pt>
                <c:pt idx="25177">
                  <c:v>52.454166666666687</c:v>
                </c:pt>
                <c:pt idx="25178">
                  <c:v>52.456249999999997</c:v>
                </c:pt>
                <c:pt idx="25179">
                  <c:v>52.4583333333333</c:v>
                </c:pt>
                <c:pt idx="25180">
                  <c:v>52.460416666666696</c:v>
                </c:pt>
                <c:pt idx="25181">
                  <c:v>52.462500000000006</c:v>
                </c:pt>
                <c:pt idx="25182">
                  <c:v>52.464583333333294</c:v>
                </c:pt>
                <c:pt idx="25183">
                  <c:v>52.466666666666683</c:v>
                </c:pt>
                <c:pt idx="25184">
                  <c:v>52.468750000000007</c:v>
                </c:pt>
                <c:pt idx="25185">
                  <c:v>52.470833333333296</c:v>
                </c:pt>
                <c:pt idx="25186">
                  <c:v>52.472916666666691</c:v>
                </c:pt>
                <c:pt idx="25187">
                  <c:v>52.475000000000001</c:v>
                </c:pt>
                <c:pt idx="25188">
                  <c:v>52.47708333333329</c:v>
                </c:pt>
                <c:pt idx="25189">
                  <c:v>52.479166666666693</c:v>
                </c:pt>
                <c:pt idx="25190">
                  <c:v>52.481249999999996</c:v>
                </c:pt>
                <c:pt idx="25191">
                  <c:v>52.483333333333299</c:v>
                </c:pt>
                <c:pt idx="25192">
                  <c:v>52.485416666666694</c:v>
                </c:pt>
                <c:pt idx="25193">
                  <c:v>52.487499999999997</c:v>
                </c:pt>
                <c:pt idx="25194">
                  <c:v>52.489583333333293</c:v>
                </c:pt>
                <c:pt idx="25195">
                  <c:v>52.491666666666688</c:v>
                </c:pt>
                <c:pt idx="25196">
                  <c:v>52.493750000000006</c:v>
                </c:pt>
                <c:pt idx="25197">
                  <c:v>52.495833333333302</c:v>
                </c:pt>
                <c:pt idx="25198">
                  <c:v>52.49791666666669</c:v>
                </c:pt>
                <c:pt idx="25199">
                  <c:v>52.5</c:v>
                </c:pt>
                <c:pt idx="25200">
                  <c:v>52.502083333333296</c:v>
                </c:pt>
                <c:pt idx="25201">
                  <c:v>52.504166666666684</c:v>
                </c:pt>
                <c:pt idx="25202">
                  <c:v>52.506250000000001</c:v>
                </c:pt>
                <c:pt idx="25203">
                  <c:v>52.508333333333304</c:v>
                </c:pt>
                <c:pt idx="25204">
                  <c:v>52.510416666666693</c:v>
                </c:pt>
                <c:pt idx="25205">
                  <c:v>52.512500000000003</c:v>
                </c:pt>
                <c:pt idx="25206">
                  <c:v>52.514583333333292</c:v>
                </c:pt>
                <c:pt idx="25207">
                  <c:v>52.516666666666687</c:v>
                </c:pt>
                <c:pt idx="25208">
                  <c:v>52.518750000000004</c:v>
                </c:pt>
                <c:pt idx="25209">
                  <c:v>52.5208333333333</c:v>
                </c:pt>
                <c:pt idx="25210">
                  <c:v>52.522916666666703</c:v>
                </c:pt>
                <c:pt idx="25211">
                  <c:v>52.525000000000006</c:v>
                </c:pt>
                <c:pt idx="25212">
                  <c:v>52.527083333333294</c:v>
                </c:pt>
                <c:pt idx="25213">
                  <c:v>52.52916666666669</c:v>
                </c:pt>
                <c:pt idx="25214">
                  <c:v>52.53125</c:v>
                </c:pt>
                <c:pt idx="25215">
                  <c:v>52.533333333333303</c:v>
                </c:pt>
                <c:pt idx="25216">
                  <c:v>52.535416666666691</c:v>
                </c:pt>
                <c:pt idx="25217">
                  <c:v>52.537500000000001</c:v>
                </c:pt>
                <c:pt idx="25218">
                  <c:v>52.539583333333297</c:v>
                </c:pt>
                <c:pt idx="25219">
                  <c:v>52.541666666666686</c:v>
                </c:pt>
                <c:pt idx="25220">
                  <c:v>52.543750000000003</c:v>
                </c:pt>
                <c:pt idx="25221">
                  <c:v>52.545833333333299</c:v>
                </c:pt>
                <c:pt idx="25222">
                  <c:v>52.547916666666694</c:v>
                </c:pt>
                <c:pt idx="25223">
                  <c:v>52.55</c:v>
                </c:pt>
                <c:pt idx="25224">
                  <c:v>52.552083333333293</c:v>
                </c:pt>
                <c:pt idx="25225">
                  <c:v>52.554166666666688</c:v>
                </c:pt>
                <c:pt idx="25226">
                  <c:v>52.556249999999999</c:v>
                </c:pt>
                <c:pt idx="25227">
                  <c:v>52.558333333333302</c:v>
                </c:pt>
                <c:pt idx="25228">
                  <c:v>52.56041666666669</c:v>
                </c:pt>
                <c:pt idx="25229">
                  <c:v>52.562500000000007</c:v>
                </c:pt>
                <c:pt idx="25230">
                  <c:v>52.564583333333296</c:v>
                </c:pt>
                <c:pt idx="25231">
                  <c:v>52.566666666666684</c:v>
                </c:pt>
                <c:pt idx="25232">
                  <c:v>52.568750000000009</c:v>
                </c:pt>
                <c:pt idx="25233">
                  <c:v>52.570833333333297</c:v>
                </c:pt>
                <c:pt idx="25234">
                  <c:v>52.5729166666667</c:v>
                </c:pt>
                <c:pt idx="25235">
                  <c:v>52.575000000000003</c:v>
                </c:pt>
                <c:pt idx="25236">
                  <c:v>52.577083333333292</c:v>
                </c:pt>
                <c:pt idx="25237">
                  <c:v>52.579166666666694</c:v>
                </c:pt>
                <c:pt idx="25238">
                  <c:v>52.581249999999997</c:v>
                </c:pt>
                <c:pt idx="25239">
                  <c:v>52.5833333333333</c:v>
                </c:pt>
                <c:pt idx="25240">
                  <c:v>52.585416666666696</c:v>
                </c:pt>
                <c:pt idx="25241">
                  <c:v>52.587499999999999</c:v>
                </c:pt>
                <c:pt idx="25242">
                  <c:v>52.589583333333294</c:v>
                </c:pt>
                <c:pt idx="25243">
                  <c:v>52.591666666666683</c:v>
                </c:pt>
                <c:pt idx="25244">
                  <c:v>52.593750000000007</c:v>
                </c:pt>
                <c:pt idx="25245">
                  <c:v>52.595833333333303</c:v>
                </c:pt>
                <c:pt idx="25246">
                  <c:v>52.597916666666691</c:v>
                </c:pt>
                <c:pt idx="25247">
                  <c:v>52.6</c:v>
                </c:pt>
                <c:pt idx="25248">
                  <c:v>52.602083333333297</c:v>
                </c:pt>
                <c:pt idx="25249">
                  <c:v>52.604166666666693</c:v>
                </c:pt>
                <c:pt idx="25250">
                  <c:v>52.606250000000003</c:v>
                </c:pt>
                <c:pt idx="25251">
                  <c:v>52.608333333333306</c:v>
                </c:pt>
                <c:pt idx="25252">
                  <c:v>52.610416666666694</c:v>
                </c:pt>
                <c:pt idx="25253">
                  <c:v>52.612500000000004</c:v>
                </c:pt>
                <c:pt idx="25254">
                  <c:v>52.614583333333293</c:v>
                </c:pt>
                <c:pt idx="25255">
                  <c:v>52.616666666666688</c:v>
                </c:pt>
                <c:pt idx="25256">
                  <c:v>52.618750000000006</c:v>
                </c:pt>
                <c:pt idx="25257">
                  <c:v>52.620833333333302</c:v>
                </c:pt>
                <c:pt idx="25258">
                  <c:v>52.622916666666697</c:v>
                </c:pt>
                <c:pt idx="25259">
                  <c:v>52.625000000000007</c:v>
                </c:pt>
                <c:pt idx="25260">
                  <c:v>52.627083333333296</c:v>
                </c:pt>
                <c:pt idx="25261">
                  <c:v>52.629166666666691</c:v>
                </c:pt>
                <c:pt idx="25262">
                  <c:v>52.631250000000001</c:v>
                </c:pt>
                <c:pt idx="25263">
                  <c:v>52.633333333333304</c:v>
                </c:pt>
                <c:pt idx="25264">
                  <c:v>52.6354166666667</c:v>
                </c:pt>
                <c:pt idx="25265">
                  <c:v>52.637500000000003</c:v>
                </c:pt>
                <c:pt idx="25266">
                  <c:v>52.639583333333299</c:v>
                </c:pt>
                <c:pt idx="25267">
                  <c:v>52.641666666666687</c:v>
                </c:pt>
                <c:pt idx="25268">
                  <c:v>52.643750000000004</c:v>
                </c:pt>
                <c:pt idx="25269">
                  <c:v>52.6458333333333</c:v>
                </c:pt>
                <c:pt idx="25270">
                  <c:v>52.647916666666696</c:v>
                </c:pt>
                <c:pt idx="25271">
                  <c:v>52.65</c:v>
                </c:pt>
                <c:pt idx="25272">
                  <c:v>52.652083333333294</c:v>
                </c:pt>
                <c:pt idx="25273">
                  <c:v>52.654166666666683</c:v>
                </c:pt>
                <c:pt idx="25274">
                  <c:v>52.65625</c:v>
                </c:pt>
                <c:pt idx="25275">
                  <c:v>52.658333333333303</c:v>
                </c:pt>
                <c:pt idx="25276">
                  <c:v>52.660416666666691</c:v>
                </c:pt>
                <c:pt idx="25277">
                  <c:v>52.662500000000009</c:v>
                </c:pt>
                <c:pt idx="25278">
                  <c:v>52.664583333333297</c:v>
                </c:pt>
                <c:pt idx="25279">
                  <c:v>52.666666666666693</c:v>
                </c:pt>
                <c:pt idx="25280">
                  <c:v>52.66875000000001</c:v>
                </c:pt>
                <c:pt idx="25281">
                  <c:v>52.670833333333299</c:v>
                </c:pt>
                <c:pt idx="25282">
                  <c:v>52.672916666666701</c:v>
                </c:pt>
                <c:pt idx="25283">
                  <c:v>52.675000000000004</c:v>
                </c:pt>
                <c:pt idx="25284">
                  <c:v>52.677083333333293</c:v>
                </c:pt>
                <c:pt idx="25285">
                  <c:v>52.679166666666696</c:v>
                </c:pt>
                <c:pt idx="25286">
                  <c:v>52.681249999999999</c:v>
                </c:pt>
                <c:pt idx="25287">
                  <c:v>52.683333333333302</c:v>
                </c:pt>
                <c:pt idx="25288">
                  <c:v>52.68541666666669</c:v>
                </c:pt>
                <c:pt idx="25289">
                  <c:v>52.6875</c:v>
                </c:pt>
                <c:pt idx="25290">
                  <c:v>52.689583333333296</c:v>
                </c:pt>
                <c:pt idx="25291">
                  <c:v>52.691666666666684</c:v>
                </c:pt>
                <c:pt idx="25292">
                  <c:v>52.693750000000009</c:v>
                </c:pt>
                <c:pt idx="25293">
                  <c:v>52.695833333333304</c:v>
                </c:pt>
                <c:pt idx="25294">
                  <c:v>52.6979166666667</c:v>
                </c:pt>
                <c:pt idx="25295">
                  <c:v>52.7</c:v>
                </c:pt>
                <c:pt idx="25296">
                  <c:v>52.702083333333299</c:v>
                </c:pt>
                <c:pt idx="25297">
                  <c:v>52.704166666666694</c:v>
                </c:pt>
                <c:pt idx="25298">
                  <c:v>52.706250000000004</c:v>
                </c:pt>
                <c:pt idx="25299">
                  <c:v>52.708333333333307</c:v>
                </c:pt>
                <c:pt idx="25300">
                  <c:v>52.710416666666696</c:v>
                </c:pt>
                <c:pt idx="25301">
                  <c:v>52.712500000000006</c:v>
                </c:pt>
                <c:pt idx="25302">
                  <c:v>52.714583333333294</c:v>
                </c:pt>
                <c:pt idx="25303">
                  <c:v>52.716666666666683</c:v>
                </c:pt>
                <c:pt idx="25304">
                  <c:v>52.718750000000007</c:v>
                </c:pt>
                <c:pt idx="25305">
                  <c:v>52.720833333333303</c:v>
                </c:pt>
                <c:pt idx="25306">
                  <c:v>52.722916666666698</c:v>
                </c:pt>
                <c:pt idx="25307">
                  <c:v>52.725000000000009</c:v>
                </c:pt>
                <c:pt idx="25308">
                  <c:v>52.727083333333297</c:v>
                </c:pt>
                <c:pt idx="25309">
                  <c:v>52.7291666666667</c:v>
                </c:pt>
                <c:pt idx="25310">
                  <c:v>52.731250000000003</c:v>
                </c:pt>
                <c:pt idx="25311">
                  <c:v>52.733333333333306</c:v>
                </c:pt>
                <c:pt idx="25312">
                  <c:v>52.735416666666701</c:v>
                </c:pt>
                <c:pt idx="25313">
                  <c:v>52.737500000000004</c:v>
                </c:pt>
                <c:pt idx="25314">
                  <c:v>52.7395833333333</c:v>
                </c:pt>
                <c:pt idx="25315">
                  <c:v>52.741666666666688</c:v>
                </c:pt>
                <c:pt idx="25316">
                  <c:v>52.743750000000006</c:v>
                </c:pt>
                <c:pt idx="25317">
                  <c:v>52.745833333333302</c:v>
                </c:pt>
                <c:pt idx="25318">
                  <c:v>52.74791666666669</c:v>
                </c:pt>
                <c:pt idx="25319">
                  <c:v>52.75</c:v>
                </c:pt>
                <c:pt idx="25320">
                  <c:v>52.752083333333296</c:v>
                </c:pt>
                <c:pt idx="25321">
                  <c:v>52.754166666666684</c:v>
                </c:pt>
                <c:pt idx="25322">
                  <c:v>52.756250000000001</c:v>
                </c:pt>
                <c:pt idx="25323">
                  <c:v>52.758333333333304</c:v>
                </c:pt>
                <c:pt idx="25324">
                  <c:v>52.7604166666667</c:v>
                </c:pt>
                <c:pt idx="25325">
                  <c:v>52.76250000000001</c:v>
                </c:pt>
                <c:pt idx="25326">
                  <c:v>52.764583333333299</c:v>
                </c:pt>
                <c:pt idx="25327">
                  <c:v>52.766666666666694</c:v>
                </c:pt>
                <c:pt idx="25328">
                  <c:v>52.768750000000011</c:v>
                </c:pt>
                <c:pt idx="25329">
                  <c:v>52.7708333333333</c:v>
                </c:pt>
                <c:pt idx="25330">
                  <c:v>52.772916666666703</c:v>
                </c:pt>
                <c:pt idx="25331">
                  <c:v>52.775000000000006</c:v>
                </c:pt>
                <c:pt idx="25332">
                  <c:v>52.777083333333294</c:v>
                </c:pt>
                <c:pt idx="25333">
                  <c:v>52.77916666666669</c:v>
                </c:pt>
                <c:pt idx="25334">
                  <c:v>52.78125</c:v>
                </c:pt>
                <c:pt idx="25335">
                  <c:v>52.783333333333303</c:v>
                </c:pt>
                <c:pt idx="25336">
                  <c:v>52.785416666666691</c:v>
                </c:pt>
                <c:pt idx="25337">
                  <c:v>52.787500000000001</c:v>
                </c:pt>
                <c:pt idx="25338">
                  <c:v>52.789583333333297</c:v>
                </c:pt>
                <c:pt idx="25339">
                  <c:v>52.791666666666693</c:v>
                </c:pt>
                <c:pt idx="25340">
                  <c:v>52.79375000000001</c:v>
                </c:pt>
                <c:pt idx="25341">
                  <c:v>52.795833333333306</c:v>
                </c:pt>
                <c:pt idx="25342">
                  <c:v>52.797916666666701</c:v>
                </c:pt>
                <c:pt idx="25343">
                  <c:v>52.8</c:v>
                </c:pt>
                <c:pt idx="25344">
                  <c:v>52.802083333333293</c:v>
                </c:pt>
                <c:pt idx="25345">
                  <c:v>52.804166666666688</c:v>
                </c:pt>
                <c:pt idx="25346">
                  <c:v>52.806249999999999</c:v>
                </c:pt>
                <c:pt idx="25347">
                  <c:v>52.808333333333302</c:v>
                </c:pt>
                <c:pt idx="25348">
                  <c:v>52.810416666666683</c:v>
                </c:pt>
                <c:pt idx="25349">
                  <c:v>52.8125</c:v>
                </c:pt>
                <c:pt idx="25350">
                  <c:v>52.814583333333289</c:v>
                </c:pt>
                <c:pt idx="25351">
                  <c:v>52.816666666666677</c:v>
                </c:pt>
                <c:pt idx="25352">
                  <c:v>52.818750000000001</c:v>
                </c:pt>
                <c:pt idx="25353">
                  <c:v>52.820833333333297</c:v>
                </c:pt>
                <c:pt idx="25354">
                  <c:v>52.8229166666667</c:v>
                </c:pt>
                <c:pt idx="25355">
                  <c:v>52.825000000000003</c:v>
                </c:pt>
                <c:pt idx="25356">
                  <c:v>52.827083333333292</c:v>
                </c:pt>
                <c:pt idx="25357">
                  <c:v>52.829166666666694</c:v>
                </c:pt>
                <c:pt idx="25358">
                  <c:v>52.831249999999997</c:v>
                </c:pt>
                <c:pt idx="25359">
                  <c:v>52.8333333333333</c:v>
                </c:pt>
                <c:pt idx="25360">
                  <c:v>52.835416666666696</c:v>
                </c:pt>
                <c:pt idx="25361">
                  <c:v>52.837499999999999</c:v>
                </c:pt>
                <c:pt idx="25362">
                  <c:v>52.839583333333294</c:v>
                </c:pt>
                <c:pt idx="25363">
                  <c:v>52.841666666666676</c:v>
                </c:pt>
                <c:pt idx="25364">
                  <c:v>52.84375</c:v>
                </c:pt>
                <c:pt idx="25365">
                  <c:v>52.845833333333296</c:v>
                </c:pt>
                <c:pt idx="25366">
                  <c:v>52.847916666666684</c:v>
                </c:pt>
                <c:pt idx="25367">
                  <c:v>52.849999999999994</c:v>
                </c:pt>
                <c:pt idx="25368">
                  <c:v>52.85208333333329</c:v>
                </c:pt>
                <c:pt idx="25369">
                  <c:v>52.854166666666686</c:v>
                </c:pt>
                <c:pt idx="25370">
                  <c:v>52.856249999999996</c:v>
                </c:pt>
                <c:pt idx="25371">
                  <c:v>52.858333333333299</c:v>
                </c:pt>
                <c:pt idx="25372">
                  <c:v>52.860416666666694</c:v>
                </c:pt>
                <c:pt idx="25373">
                  <c:v>52.862500000000004</c:v>
                </c:pt>
                <c:pt idx="25374">
                  <c:v>52.864583333333293</c:v>
                </c:pt>
                <c:pt idx="25375">
                  <c:v>52.866666666666688</c:v>
                </c:pt>
                <c:pt idx="25376">
                  <c:v>52.868750000000006</c:v>
                </c:pt>
                <c:pt idx="25377">
                  <c:v>52.870833333333294</c:v>
                </c:pt>
                <c:pt idx="25378">
                  <c:v>52.87291666666669</c:v>
                </c:pt>
                <c:pt idx="25379">
                  <c:v>52.875</c:v>
                </c:pt>
                <c:pt idx="25380">
                  <c:v>52.877083333333289</c:v>
                </c:pt>
                <c:pt idx="25381">
                  <c:v>52.879166666666684</c:v>
                </c:pt>
                <c:pt idx="25382">
                  <c:v>52.881249999999994</c:v>
                </c:pt>
                <c:pt idx="25383">
                  <c:v>52.883333333333297</c:v>
                </c:pt>
                <c:pt idx="25384">
                  <c:v>52.885416666666693</c:v>
                </c:pt>
                <c:pt idx="25385">
                  <c:v>52.887499999999996</c:v>
                </c:pt>
                <c:pt idx="25386">
                  <c:v>52.889583333333292</c:v>
                </c:pt>
                <c:pt idx="25387">
                  <c:v>52.891666666666687</c:v>
                </c:pt>
                <c:pt idx="25388">
                  <c:v>52.893750000000004</c:v>
                </c:pt>
                <c:pt idx="25389">
                  <c:v>52.8958333333333</c:v>
                </c:pt>
                <c:pt idx="25390">
                  <c:v>52.897916666666696</c:v>
                </c:pt>
                <c:pt idx="25391">
                  <c:v>52.9</c:v>
                </c:pt>
                <c:pt idx="25392">
                  <c:v>52.902083333333294</c:v>
                </c:pt>
                <c:pt idx="25393">
                  <c:v>52.904166666666683</c:v>
                </c:pt>
                <c:pt idx="25394">
                  <c:v>52.90625</c:v>
                </c:pt>
                <c:pt idx="25395">
                  <c:v>52.908333333333303</c:v>
                </c:pt>
                <c:pt idx="25396">
                  <c:v>52.910416666666684</c:v>
                </c:pt>
                <c:pt idx="25397">
                  <c:v>52.912500000000001</c:v>
                </c:pt>
                <c:pt idx="25398">
                  <c:v>52.91458333333329</c:v>
                </c:pt>
                <c:pt idx="25399">
                  <c:v>52.916666666666686</c:v>
                </c:pt>
                <c:pt idx="25400">
                  <c:v>52.918750000000003</c:v>
                </c:pt>
                <c:pt idx="25401">
                  <c:v>52.920833333333299</c:v>
                </c:pt>
                <c:pt idx="25402">
                  <c:v>52.922916666666701</c:v>
                </c:pt>
                <c:pt idx="25403">
                  <c:v>52.925000000000004</c:v>
                </c:pt>
                <c:pt idx="25404">
                  <c:v>52.927083333333293</c:v>
                </c:pt>
                <c:pt idx="25405">
                  <c:v>52.929166666666696</c:v>
                </c:pt>
                <c:pt idx="25406">
                  <c:v>52.931249999999999</c:v>
                </c:pt>
                <c:pt idx="25407">
                  <c:v>52.933333333333302</c:v>
                </c:pt>
                <c:pt idx="25408">
                  <c:v>52.93541666666669</c:v>
                </c:pt>
                <c:pt idx="25409">
                  <c:v>52.9375</c:v>
                </c:pt>
                <c:pt idx="25410">
                  <c:v>52.939583333333296</c:v>
                </c:pt>
                <c:pt idx="25411">
                  <c:v>52.941666666666677</c:v>
                </c:pt>
                <c:pt idx="25412">
                  <c:v>52.943750000000001</c:v>
                </c:pt>
                <c:pt idx="25413">
                  <c:v>52.945833333333297</c:v>
                </c:pt>
                <c:pt idx="25414">
                  <c:v>52.947916666666693</c:v>
                </c:pt>
                <c:pt idx="25415">
                  <c:v>52.949999999999996</c:v>
                </c:pt>
                <c:pt idx="25416">
                  <c:v>52.952083333333292</c:v>
                </c:pt>
                <c:pt idx="25417">
                  <c:v>52.954166666666687</c:v>
                </c:pt>
                <c:pt idx="25418">
                  <c:v>52.956249999999997</c:v>
                </c:pt>
                <c:pt idx="25419">
                  <c:v>52.9583333333333</c:v>
                </c:pt>
                <c:pt idx="25420">
                  <c:v>52.960416666666696</c:v>
                </c:pt>
                <c:pt idx="25421">
                  <c:v>52.962500000000006</c:v>
                </c:pt>
                <c:pt idx="25422">
                  <c:v>52.964583333333294</c:v>
                </c:pt>
                <c:pt idx="25423">
                  <c:v>52.966666666666683</c:v>
                </c:pt>
                <c:pt idx="25424">
                  <c:v>52.968750000000007</c:v>
                </c:pt>
                <c:pt idx="25425">
                  <c:v>52.970833333333296</c:v>
                </c:pt>
                <c:pt idx="25426">
                  <c:v>52.972916666666691</c:v>
                </c:pt>
                <c:pt idx="25427">
                  <c:v>52.975000000000001</c:v>
                </c:pt>
                <c:pt idx="25428">
                  <c:v>52.97708333333329</c:v>
                </c:pt>
                <c:pt idx="25429">
                  <c:v>52.979166666666693</c:v>
                </c:pt>
                <c:pt idx="25430">
                  <c:v>52.981249999999996</c:v>
                </c:pt>
                <c:pt idx="25431">
                  <c:v>52.983333333333299</c:v>
                </c:pt>
                <c:pt idx="25432">
                  <c:v>52.985416666666694</c:v>
                </c:pt>
                <c:pt idx="25433">
                  <c:v>52.987499999999997</c:v>
                </c:pt>
                <c:pt idx="25434">
                  <c:v>52.989583333333293</c:v>
                </c:pt>
                <c:pt idx="25435">
                  <c:v>52.991666666666688</c:v>
                </c:pt>
                <c:pt idx="25436">
                  <c:v>52.993750000000006</c:v>
                </c:pt>
                <c:pt idx="25437">
                  <c:v>52.995833333333302</c:v>
                </c:pt>
                <c:pt idx="25438">
                  <c:v>52.99791666666669</c:v>
                </c:pt>
                <c:pt idx="25439">
                  <c:v>53</c:v>
                </c:pt>
                <c:pt idx="25440">
                  <c:v>53.002083333333296</c:v>
                </c:pt>
                <c:pt idx="25441">
                  <c:v>53.004166666666684</c:v>
                </c:pt>
                <c:pt idx="25442">
                  <c:v>53.006250000000001</c:v>
                </c:pt>
                <c:pt idx="25443">
                  <c:v>53.008333333333304</c:v>
                </c:pt>
                <c:pt idx="25444">
                  <c:v>53.010416666666693</c:v>
                </c:pt>
                <c:pt idx="25445">
                  <c:v>53.012500000000003</c:v>
                </c:pt>
                <c:pt idx="25446">
                  <c:v>53.014583333333292</c:v>
                </c:pt>
                <c:pt idx="25447">
                  <c:v>53.016666666666687</c:v>
                </c:pt>
                <c:pt idx="25448">
                  <c:v>53.018750000000004</c:v>
                </c:pt>
                <c:pt idx="25449">
                  <c:v>53.0208333333333</c:v>
                </c:pt>
                <c:pt idx="25450">
                  <c:v>53.022916666666703</c:v>
                </c:pt>
                <c:pt idx="25451">
                  <c:v>53.025000000000006</c:v>
                </c:pt>
                <c:pt idx="25452">
                  <c:v>53.027083333333294</c:v>
                </c:pt>
                <c:pt idx="25453">
                  <c:v>53.02916666666669</c:v>
                </c:pt>
                <c:pt idx="25454">
                  <c:v>53.03125</c:v>
                </c:pt>
                <c:pt idx="25455">
                  <c:v>53.033333333333303</c:v>
                </c:pt>
                <c:pt idx="25456">
                  <c:v>53.035416666666691</c:v>
                </c:pt>
                <c:pt idx="25457">
                  <c:v>53.037500000000001</c:v>
                </c:pt>
                <c:pt idx="25458">
                  <c:v>53.039583333333297</c:v>
                </c:pt>
                <c:pt idx="25459">
                  <c:v>53.041666666666686</c:v>
                </c:pt>
                <c:pt idx="25460">
                  <c:v>53.043750000000003</c:v>
                </c:pt>
                <c:pt idx="25461">
                  <c:v>53.045833333333299</c:v>
                </c:pt>
                <c:pt idx="25462">
                  <c:v>53.047916666666694</c:v>
                </c:pt>
                <c:pt idx="25463">
                  <c:v>53.05</c:v>
                </c:pt>
                <c:pt idx="25464">
                  <c:v>53.052083333333293</c:v>
                </c:pt>
                <c:pt idx="25465">
                  <c:v>53.054166666666688</c:v>
                </c:pt>
                <c:pt idx="25466">
                  <c:v>53.056249999999999</c:v>
                </c:pt>
                <c:pt idx="25467">
                  <c:v>53.058333333333302</c:v>
                </c:pt>
                <c:pt idx="25468">
                  <c:v>53.06041666666669</c:v>
                </c:pt>
                <c:pt idx="25469">
                  <c:v>53.062500000000007</c:v>
                </c:pt>
                <c:pt idx="25470">
                  <c:v>53.064583333333296</c:v>
                </c:pt>
                <c:pt idx="25471">
                  <c:v>53.066666666666684</c:v>
                </c:pt>
                <c:pt idx="25472">
                  <c:v>53.068750000000009</c:v>
                </c:pt>
                <c:pt idx="25473">
                  <c:v>53.070833333333297</c:v>
                </c:pt>
                <c:pt idx="25474">
                  <c:v>53.0729166666667</c:v>
                </c:pt>
                <c:pt idx="25475">
                  <c:v>53.075000000000003</c:v>
                </c:pt>
                <c:pt idx="25476">
                  <c:v>53.077083333333292</c:v>
                </c:pt>
                <c:pt idx="25477">
                  <c:v>53.079166666666694</c:v>
                </c:pt>
                <c:pt idx="25478">
                  <c:v>53.081249999999997</c:v>
                </c:pt>
                <c:pt idx="25479">
                  <c:v>53.0833333333333</c:v>
                </c:pt>
                <c:pt idx="25480">
                  <c:v>53.085416666666696</c:v>
                </c:pt>
                <c:pt idx="25481">
                  <c:v>53.087499999999999</c:v>
                </c:pt>
                <c:pt idx="25482">
                  <c:v>53.089583333333294</c:v>
                </c:pt>
                <c:pt idx="25483">
                  <c:v>53.091666666666683</c:v>
                </c:pt>
                <c:pt idx="25484">
                  <c:v>53.093750000000007</c:v>
                </c:pt>
                <c:pt idx="25485">
                  <c:v>53.095833333333303</c:v>
                </c:pt>
                <c:pt idx="25486">
                  <c:v>53.097916666666691</c:v>
                </c:pt>
                <c:pt idx="25487">
                  <c:v>53.1</c:v>
                </c:pt>
                <c:pt idx="25488">
                  <c:v>53.102083333333297</c:v>
                </c:pt>
                <c:pt idx="25489">
                  <c:v>53.104166666666693</c:v>
                </c:pt>
                <c:pt idx="25490">
                  <c:v>53.106250000000003</c:v>
                </c:pt>
                <c:pt idx="25491">
                  <c:v>53.108333333333306</c:v>
                </c:pt>
                <c:pt idx="25492">
                  <c:v>53.110416666666694</c:v>
                </c:pt>
                <c:pt idx="25493">
                  <c:v>53.112500000000004</c:v>
                </c:pt>
                <c:pt idx="25494">
                  <c:v>53.114583333333293</c:v>
                </c:pt>
                <c:pt idx="25495">
                  <c:v>53.116666666666688</c:v>
                </c:pt>
                <c:pt idx="25496">
                  <c:v>53.118750000000006</c:v>
                </c:pt>
                <c:pt idx="25497">
                  <c:v>53.120833333333302</c:v>
                </c:pt>
                <c:pt idx="25498">
                  <c:v>53.122916666666697</c:v>
                </c:pt>
                <c:pt idx="25499">
                  <c:v>53.125000000000007</c:v>
                </c:pt>
                <c:pt idx="25500">
                  <c:v>53.127083333333296</c:v>
                </c:pt>
                <c:pt idx="25501">
                  <c:v>53.129166666666691</c:v>
                </c:pt>
                <c:pt idx="25502">
                  <c:v>53.131250000000001</c:v>
                </c:pt>
                <c:pt idx="25503">
                  <c:v>53.133333333333304</c:v>
                </c:pt>
                <c:pt idx="25504">
                  <c:v>53.1354166666667</c:v>
                </c:pt>
                <c:pt idx="25505">
                  <c:v>53.137500000000003</c:v>
                </c:pt>
                <c:pt idx="25506">
                  <c:v>53.139583333333299</c:v>
                </c:pt>
                <c:pt idx="25507">
                  <c:v>53.141666666666687</c:v>
                </c:pt>
                <c:pt idx="25508">
                  <c:v>53.143750000000004</c:v>
                </c:pt>
                <c:pt idx="25509">
                  <c:v>53.1458333333333</c:v>
                </c:pt>
                <c:pt idx="25510">
                  <c:v>53.147916666666696</c:v>
                </c:pt>
                <c:pt idx="25511">
                  <c:v>53.15</c:v>
                </c:pt>
                <c:pt idx="25512">
                  <c:v>53.152083333333294</c:v>
                </c:pt>
                <c:pt idx="25513">
                  <c:v>53.154166666666683</c:v>
                </c:pt>
                <c:pt idx="25514">
                  <c:v>53.15625</c:v>
                </c:pt>
                <c:pt idx="25515">
                  <c:v>53.158333333333303</c:v>
                </c:pt>
                <c:pt idx="25516">
                  <c:v>53.160416666666691</c:v>
                </c:pt>
                <c:pt idx="25517">
                  <c:v>53.162500000000009</c:v>
                </c:pt>
                <c:pt idx="25518">
                  <c:v>53.164583333333297</c:v>
                </c:pt>
                <c:pt idx="25519">
                  <c:v>53.166666666666693</c:v>
                </c:pt>
                <c:pt idx="25520">
                  <c:v>53.16875000000001</c:v>
                </c:pt>
                <c:pt idx="25521">
                  <c:v>53.170833333333299</c:v>
                </c:pt>
                <c:pt idx="25522">
                  <c:v>53.172916666666701</c:v>
                </c:pt>
                <c:pt idx="25523">
                  <c:v>53.175000000000004</c:v>
                </c:pt>
                <c:pt idx="25524">
                  <c:v>53.177083333333293</c:v>
                </c:pt>
                <c:pt idx="25525">
                  <c:v>53.179166666666696</c:v>
                </c:pt>
                <c:pt idx="25526">
                  <c:v>53.181249999999999</c:v>
                </c:pt>
                <c:pt idx="25527">
                  <c:v>53.183333333333302</c:v>
                </c:pt>
                <c:pt idx="25528">
                  <c:v>53.18541666666669</c:v>
                </c:pt>
                <c:pt idx="25529">
                  <c:v>53.1875</c:v>
                </c:pt>
                <c:pt idx="25530">
                  <c:v>53.189583333333296</c:v>
                </c:pt>
                <c:pt idx="25531">
                  <c:v>53.191666666666684</c:v>
                </c:pt>
                <c:pt idx="25532">
                  <c:v>53.193750000000009</c:v>
                </c:pt>
                <c:pt idx="25533">
                  <c:v>53.195833333333304</c:v>
                </c:pt>
                <c:pt idx="25534">
                  <c:v>53.1979166666667</c:v>
                </c:pt>
                <c:pt idx="25535">
                  <c:v>53.2</c:v>
                </c:pt>
                <c:pt idx="25536">
                  <c:v>53.202083333333299</c:v>
                </c:pt>
                <c:pt idx="25537">
                  <c:v>53.204166666666694</c:v>
                </c:pt>
                <c:pt idx="25538">
                  <c:v>53.206250000000004</c:v>
                </c:pt>
                <c:pt idx="25539">
                  <c:v>53.208333333333307</c:v>
                </c:pt>
                <c:pt idx="25540">
                  <c:v>53.210416666666696</c:v>
                </c:pt>
                <c:pt idx="25541">
                  <c:v>53.212500000000006</c:v>
                </c:pt>
                <c:pt idx="25542">
                  <c:v>53.214583333333294</c:v>
                </c:pt>
                <c:pt idx="25543">
                  <c:v>53.216666666666683</c:v>
                </c:pt>
                <c:pt idx="25544">
                  <c:v>53.218750000000007</c:v>
                </c:pt>
                <c:pt idx="25545">
                  <c:v>53.220833333333303</c:v>
                </c:pt>
                <c:pt idx="25546">
                  <c:v>53.222916666666698</c:v>
                </c:pt>
                <c:pt idx="25547">
                  <c:v>53.225000000000009</c:v>
                </c:pt>
                <c:pt idx="25548">
                  <c:v>53.227083333333297</c:v>
                </c:pt>
                <c:pt idx="25549">
                  <c:v>53.2291666666667</c:v>
                </c:pt>
                <c:pt idx="25550">
                  <c:v>53.231250000000003</c:v>
                </c:pt>
                <c:pt idx="25551">
                  <c:v>53.233333333333306</c:v>
                </c:pt>
                <c:pt idx="25552">
                  <c:v>53.235416666666701</c:v>
                </c:pt>
                <c:pt idx="25553">
                  <c:v>53.237500000000004</c:v>
                </c:pt>
                <c:pt idx="25554">
                  <c:v>53.2395833333333</c:v>
                </c:pt>
                <c:pt idx="25555">
                  <c:v>53.241666666666688</c:v>
                </c:pt>
                <c:pt idx="25556">
                  <c:v>53.243750000000006</c:v>
                </c:pt>
                <c:pt idx="25557">
                  <c:v>53.245833333333302</c:v>
                </c:pt>
                <c:pt idx="25558">
                  <c:v>53.24791666666669</c:v>
                </c:pt>
                <c:pt idx="25559">
                  <c:v>53.25</c:v>
                </c:pt>
                <c:pt idx="25560">
                  <c:v>53.252083333333296</c:v>
                </c:pt>
                <c:pt idx="25561">
                  <c:v>53.254166666666684</c:v>
                </c:pt>
                <c:pt idx="25562">
                  <c:v>53.256250000000001</c:v>
                </c:pt>
                <c:pt idx="25563">
                  <c:v>53.258333333333304</c:v>
                </c:pt>
                <c:pt idx="25564">
                  <c:v>53.2604166666667</c:v>
                </c:pt>
                <c:pt idx="25565">
                  <c:v>53.26250000000001</c:v>
                </c:pt>
                <c:pt idx="25566">
                  <c:v>53.264583333333299</c:v>
                </c:pt>
                <c:pt idx="25567">
                  <c:v>53.266666666666694</c:v>
                </c:pt>
                <c:pt idx="25568">
                  <c:v>53.268750000000011</c:v>
                </c:pt>
                <c:pt idx="25569">
                  <c:v>53.2708333333333</c:v>
                </c:pt>
                <c:pt idx="25570">
                  <c:v>53.272916666666703</c:v>
                </c:pt>
                <c:pt idx="25571">
                  <c:v>53.275000000000006</c:v>
                </c:pt>
                <c:pt idx="25572">
                  <c:v>53.277083333333294</c:v>
                </c:pt>
                <c:pt idx="25573">
                  <c:v>53.27916666666669</c:v>
                </c:pt>
                <c:pt idx="25574">
                  <c:v>53.28125</c:v>
                </c:pt>
                <c:pt idx="25575">
                  <c:v>53.283333333333303</c:v>
                </c:pt>
                <c:pt idx="25576">
                  <c:v>53.285416666666691</c:v>
                </c:pt>
                <c:pt idx="25577">
                  <c:v>53.287500000000001</c:v>
                </c:pt>
                <c:pt idx="25578">
                  <c:v>53.289583333333297</c:v>
                </c:pt>
                <c:pt idx="25579">
                  <c:v>53.291666666666693</c:v>
                </c:pt>
                <c:pt idx="25580">
                  <c:v>53.29375000000001</c:v>
                </c:pt>
                <c:pt idx="25581">
                  <c:v>53.295833333333306</c:v>
                </c:pt>
                <c:pt idx="25582">
                  <c:v>53.297916666666701</c:v>
                </c:pt>
                <c:pt idx="25583">
                  <c:v>53.3</c:v>
                </c:pt>
                <c:pt idx="25584">
                  <c:v>53.302083333333293</c:v>
                </c:pt>
                <c:pt idx="25585">
                  <c:v>53.304166666666688</c:v>
                </c:pt>
                <c:pt idx="25586">
                  <c:v>53.306249999999999</c:v>
                </c:pt>
                <c:pt idx="25587">
                  <c:v>53.308333333333302</c:v>
                </c:pt>
                <c:pt idx="25588">
                  <c:v>53.310416666666683</c:v>
                </c:pt>
                <c:pt idx="25589">
                  <c:v>53.3125</c:v>
                </c:pt>
                <c:pt idx="25590">
                  <c:v>53.314583333333289</c:v>
                </c:pt>
                <c:pt idx="25591">
                  <c:v>53.316666666666677</c:v>
                </c:pt>
                <c:pt idx="25592">
                  <c:v>53.318750000000001</c:v>
                </c:pt>
                <c:pt idx="25593">
                  <c:v>53.320833333333297</c:v>
                </c:pt>
                <c:pt idx="25594">
                  <c:v>53.3229166666667</c:v>
                </c:pt>
                <c:pt idx="25595">
                  <c:v>53.325000000000003</c:v>
                </c:pt>
                <c:pt idx="25596">
                  <c:v>53.327083333333292</c:v>
                </c:pt>
                <c:pt idx="25597">
                  <c:v>53.329166666666694</c:v>
                </c:pt>
                <c:pt idx="25598">
                  <c:v>53.331249999999997</c:v>
                </c:pt>
                <c:pt idx="25599">
                  <c:v>53.3333333333333</c:v>
                </c:pt>
                <c:pt idx="25600">
                  <c:v>53.335416666666696</c:v>
                </c:pt>
                <c:pt idx="25601">
                  <c:v>53.337499999999999</c:v>
                </c:pt>
                <c:pt idx="25602">
                  <c:v>53.339583333333294</c:v>
                </c:pt>
                <c:pt idx="25603">
                  <c:v>53.341666666666676</c:v>
                </c:pt>
                <c:pt idx="25604">
                  <c:v>53.34375</c:v>
                </c:pt>
                <c:pt idx="25605">
                  <c:v>53.345833333333296</c:v>
                </c:pt>
                <c:pt idx="25606">
                  <c:v>53.347916666666684</c:v>
                </c:pt>
                <c:pt idx="25607">
                  <c:v>53.349999999999994</c:v>
                </c:pt>
                <c:pt idx="25608">
                  <c:v>53.35208333333329</c:v>
                </c:pt>
                <c:pt idx="25609">
                  <c:v>53.354166666666686</c:v>
                </c:pt>
                <c:pt idx="25610">
                  <c:v>53.356249999999996</c:v>
                </c:pt>
                <c:pt idx="25611">
                  <c:v>53.358333333333299</c:v>
                </c:pt>
                <c:pt idx="25612">
                  <c:v>53.360416666666694</c:v>
                </c:pt>
                <c:pt idx="25613">
                  <c:v>53.362500000000004</c:v>
                </c:pt>
                <c:pt idx="25614">
                  <c:v>53.364583333333293</c:v>
                </c:pt>
                <c:pt idx="25615">
                  <c:v>53.366666666666688</c:v>
                </c:pt>
                <c:pt idx="25616">
                  <c:v>53.368750000000006</c:v>
                </c:pt>
                <c:pt idx="25617">
                  <c:v>53.370833333333294</c:v>
                </c:pt>
                <c:pt idx="25618">
                  <c:v>53.37291666666669</c:v>
                </c:pt>
                <c:pt idx="25619">
                  <c:v>53.375</c:v>
                </c:pt>
                <c:pt idx="25620">
                  <c:v>53.377083333333289</c:v>
                </c:pt>
                <c:pt idx="25621">
                  <c:v>53.379166666666684</c:v>
                </c:pt>
                <c:pt idx="25622">
                  <c:v>53.381249999999994</c:v>
                </c:pt>
                <c:pt idx="25623">
                  <c:v>53.383333333333297</c:v>
                </c:pt>
                <c:pt idx="25624">
                  <c:v>53.385416666666693</c:v>
                </c:pt>
                <c:pt idx="25625">
                  <c:v>53.387499999999996</c:v>
                </c:pt>
                <c:pt idx="25626">
                  <c:v>53.389583333333292</c:v>
                </c:pt>
                <c:pt idx="25627">
                  <c:v>53.391666666666687</c:v>
                </c:pt>
                <c:pt idx="25628">
                  <c:v>53.393750000000004</c:v>
                </c:pt>
                <c:pt idx="25629">
                  <c:v>53.3958333333333</c:v>
                </c:pt>
                <c:pt idx="25630">
                  <c:v>53.397916666666696</c:v>
                </c:pt>
                <c:pt idx="25631">
                  <c:v>53.4</c:v>
                </c:pt>
                <c:pt idx="25632">
                  <c:v>53.402083333333294</c:v>
                </c:pt>
                <c:pt idx="25633">
                  <c:v>53.404166666666683</c:v>
                </c:pt>
                <c:pt idx="25634">
                  <c:v>53.40625</c:v>
                </c:pt>
                <c:pt idx="25635">
                  <c:v>53.408333333333303</c:v>
                </c:pt>
                <c:pt idx="25636">
                  <c:v>53.410416666666684</c:v>
                </c:pt>
                <c:pt idx="25637">
                  <c:v>53.412500000000001</c:v>
                </c:pt>
                <c:pt idx="25638">
                  <c:v>53.41458333333329</c:v>
                </c:pt>
                <c:pt idx="25639">
                  <c:v>53.416666666666686</c:v>
                </c:pt>
                <c:pt idx="25640">
                  <c:v>53.418750000000003</c:v>
                </c:pt>
                <c:pt idx="25641">
                  <c:v>53.420833333333299</c:v>
                </c:pt>
                <c:pt idx="25642">
                  <c:v>53.422916666666701</c:v>
                </c:pt>
                <c:pt idx="25643">
                  <c:v>53.425000000000004</c:v>
                </c:pt>
                <c:pt idx="25644">
                  <c:v>53.427083333333293</c:v>
                </c:pt>
                <c:pt idx="25645">
                  <c:v>53.429166666666696</c:v>
                </c:pt>
                <c:pt idx="25646">
                  <c:v>53.431249999999999</c:v>
                </c:pt>
                <c:pt idx="25647">
                  <c:v>53.433333333333302</c:v>
                </c:pt>
                <c:pt idx="25648">
                  <c:v>53.43541666666669</c:v>
                </c:pt>
                <c:pt idx="25649">
                  <c:v>53.4375</c:v>
                </c:pt>
                <c:pt idx="25650">
                  <c:v>53.439583333333296</c:v>
                </c:pt>
                <c:pt idx="25651">
                  <c:v>53.441666666666677</c:v>
                </c:pt>
                <c:pt idx="25652">
                  <c:v>53.443750000000001</c:v>
                </c:pt>
                <c:pt idx="25653">
                  <c:v>53.445833333333297</c:v>
                </c:pt>
                <c:pt idx="25654">
                  <c:v>53.447916666666693</c:v>
                </c:pt>
                <c:pt idx="25655">
                  <c:v>53.449999999999996</c:v>
                </c:pt>
                <c:pt idx="25656">
                  <c:v>53.452083333333292</c:v>
                </c:pt>
                <c:pt idx="25657">
                  <c:v>53.454166666666687</c:v>
                </c:pt>
                <c:pt idx="25658">
                  <c:v>53.456249999999997</c:v>
                </c:pt>
                <c:pt idx="25659">
                  <c:v>53.4583333333333</c:v>
                </c:pt>
                <c:pt idx="25660">
                  <c:v>53.460416666666696</c:v>
                </c:pt>
                <c:pt idx="25661">
                  <c:v>53.462500000000006</c:v>
                </c:pt>
                <c:pt idx="25662">
                  <c:v>53.464583333333294</c:v>
                </c:pt>
                <c:pt idx="25663">
                  <c:v>53.466666666666683</c:v>
                </c:pt>
                <c:pt idx="25664">
                  <c:v>53.468750000000007</c:v>
                </c:pt>
                <c:pt idx="25665">
                  <c:v>53.470833333333296</c:v>
                </c:pt>
                <c:pt idx="25666">
                  <c:v>53.472916666666691</c:v>
                </c:pt>
                <c:pt idx="25667">
                  <c:v>53.475000000000001</c:v>
                </c:pt>
                <c:pt idx="25668">
                  <c:v>53.47708333333329</c:v>
                </c:pt>
                <c:pt idx="25669">
                  <c:v>53.479166666666693</c:v>
                </c:pt>
                <c:pt idx="25670">
                  <c:v>53.481249999999996</c:v>
                </c:pt>
                <c:pt idx="25671">
                  <c:v>53.483333333333299</c:v>
                </c:pt>
                <c:pt idx="25672">
                  <c:v>53.485416666666694</c:v>
                </c:pt>
                <c:pt idx="25673">
                  <c:v>53.487499999999997</c:v>
                </c:pt>
                <c:pt idx="25674">
                  <c:v>53.489583333333293</c:v>
                </c:pt>
                <c:pt idx="25675">
                  <c:v>53.491666666666688</c:v>
                </c:pt>
                <c:pt idx="25676">
                  <c:v>53.493750000000006</c:v>
                </c:pt>
                <c:pt idx="25677">
                  <c:v>53.495833333333302</c:v>
                </c:pt>
                <c:pt idx="25678">
                  <c:v>53.49791666666669</c:v>
                </c:pt>
                <c:pt idx="25679">
                  <c:v>53.5</c:v>
                </c:pt>
                <c:pt idx="25680">
                  <c:v>53.502083333333296</c:v>
                </c:pt>
                <c:pt idx="25681">
                  <c:v>53.504166666666684</c:v>
                </c:pt>
                <c:pt idx="25682">
                  <c:v>53.506250000000001</c:v>
                </c:pt>
                <c:pt idx="25683">
                  <c:v>53.508333333333304</c:v>
                </c:pt>
                <c:pt idx="25684">
                  <c:v>53.510416666666693</c:v>
                </c:pt>
                <c:pt idx="25685">
                  <c:v>53.512500000000003</c:v>
                </c:pt>
                <c:pt idx="25686">
                  <c:v>53.514583333333292</c:v>
                </c:pt>
                <c:pt idx="25687">
                  <c:v>53.516666666666687</c:v>
                </c:pt>
                <c:pt idx="25688">
                  <c:v>53.518750000000004</c:v>
                </c:pt>
                <c:pt idx="25689">
                  <c:v>53.5208333333333</c:v>
                </c:pt>
                <c:pt idx="25690">
                  <c:v>53.522916666666703</c:v>
                </c:pt>
                <c:pt idx="25691">
                  <c:v>53.525000000000006</c:v>
                </c:pt>
                <c:pt idx="25692">
                  <c:v>53.527083333333294</c:v>
                </c:pt>
                <c:pt idx="25693">
                  <c:v>53.52916666666669</c:v>
                </c:pt>
                <c:pt idx="25694">
                  <c:v>53.53125</c:v>
                </c:pt>
                <c:pt idx="25695">
                  <c:v>53.533333333333303</c:v>
                </c:pt>
                <c:pt idx="25696">
                  <c:v>53.535416666666691</c:v>
                </c:pt>
                <c:pt idx="25697">
                  <c:v>53.537500000000001</c:v>
                </c:pt>
                <c:pt idx="25698">
                  <c:v>53.539583333333297</c:v>
                </c:pt>
                <c:pt idx="25699">
                  <c:v>53.541666666666686</c:v>
                </c:pt>
                <c:pt idx="25700">
                  <c:v>53.543750000000003</c:v>
                </c:pt>
                <c:pt idx="25701">
                  <c:v>53.545833333333299</c:v>
                </c:pt>
                <c:pt idx="25702">
                  <c:v>53.547916666666694</c:v>
                </c:pt>
                <c:pt idx="25703">
                  <c:v>53.55</c:v>
                </c:pt>
                <c:pt idx="25704">
                  <c:v>53.552083333333293</c:v>
                </c:pt>
                <c:pt idx="25705">
                  <c:v>53.554166666666688</c:v>
                </c:pt>
                <c:pt idx="25706">
                  <c:v>53.556249999999999</c:v>
                </c:pt>
                <c:pt idx="25707">
                  <c:v>53.558333333333302</c:v>
                </c:pt>
                <c:pt idx="25708">
                  <c:v>53.56041666666669</c:v>
                </c:pt>
                <c:pt idx="25709">
                  <c:v>53.562500000000007</c:v>
                </c:pt>
                <c:pt idx="25710">
                  <c:v>53.564583333333296</c:v>
                </c:pt>
                <c:pt idx="25711">
                  <c:v>53.566666666666684</c:v>
                </c:pt>
                <c:pt idx="25712">
                  <c:v>53.568750000000009</c:v>
                </c:pt>
                <c:pt idx="25713">
                  <c:v>53.570833333333297</c:v>
                </c:pt>
                <c:pt idx="25714">
                  <c:v>53.5729166666667</c:v>
                </c:pt>
                <c:pt idx="25715">
                  <c:v>53.575000000000003</c:v>
                </c:pt>
                <c:pt idx="25716">
                  <c:v>53.577083333333292</c:v>
                </c:pt>
                <c:pt idx="25717">
                  <c:v>53.579166666666694</c:v>
                </c:pt>
                <c:pt idx="25718">
                  <c:v>53.581249999999997</c:v>
                </c:pt>
                <c:pt idx="25719">
                  <c:v>53.5833333333333</c:v>
                </c:pt>
                <c:pt idx="25720">
                  <c:v>53.585416666666696</c:v>
                </c:pt>
                <c:pt idx="25721">
                  <c:v>53.587499999999999</c:v>
                </c:pt>
                <c:pt idx="25722">
                  <c:v>53.589583333333294</c:v>
                </c:pt>
                <c:pt idx="25723">
                  <c:v>53.591666666666683</c:v>
                </c:pt>
                <c:pt idx="25724">
                  <c:v>53.593750000000007</c:v>
                </c:pt>
                <c:pt idx="25725">
                  <c:v>53.595833333333303</c:v>
                </c:pt>
                <c:pt idx="25726">
                  <c:v>53.597916666666691</c:v>
                </c:pt>
                <c:pt idx="25727">
                  <c:v>53.6</c:v>
                </c:pt>
                <c:pt idx="25728">
                  <c:v>53.602083333333297</c:v>
                </c:pt>
                <c:pt idx="25729">
                  <c:v>53.604166666666693</c:v>
                </c:pt>
                <c:pt idx="25730">
                  <c:v>53.606250000000003</c:v>
                </c:pt>
                <c:pt idx="25731">
                  <c:v>53.608333333333306</c:v>
                </c:pt>
                <c:pt idx="25732">
                  <c:v>53.610416666666694</c:v>
                </c:pt>
                <c:pt idx="25733">
                  <c:v>53.612500000000004</c:v>
                </c:pt>
                <c:pt idx="25734">
                  <c:v>53.614583333333293</c:v>
                </c:pt>
                <c:pt idx="25735">
                  <c:v>53.616666666666688</c:v>
                </c:pt>
                <c:pt idx="25736">
                  <c:v>53.618750000000006</c:v>
                </c:pt>
                <c:pt idx="25737">
                  <c:v>53.620833333333302</c:v>
                </c:pt>
                <c:pt idx="25738">
                  <c:v>53.622916666666697</c:v>
                </c:pt>
                <c:pt idx="25739">
                  <c:v>53.625000000000007</c:v>
                </c:pt>
                <c:pt idx="25740">
                  <c:v>53.627083333333296</c:v>
                </c:pt>
                <c:pt idx="25741">
                  <c:v>53.629166666666691</c:v>
                </c:pt>
                <c:pt idx="25742">
                  <c:v>53.631250000000001</c:v>
                </c:pt>
                <c:pt idx="25743">
                  <c:v>53.633333333333304</c:v>
                </c:pt>
                <c:pt idx="25744">
                  <c:v>53.6354166666667</c:v>
                </c:pt>
                <c:pt idx="25745">
                  <c:v>53.637500000000003</c:v>
                </c:pt>
                <c:pt idx="25746">
                  <c:v>53.639583333333299</c:v>
                </c:pt>
                <c:pt idx="25747">
                  <c:v>53.641666666666687</c:v>
                </c:pt>
                <c:pt idx="25748">
                  <c:v>53.643750000000004</c:v>
                </c:pt>
                <c:pt idx="25749">
                  <c:v>53.6458333333333</c:v>
                </c:pt>
                <c:pt idx="25750">
                  <c:v>53.647916666666696</c:v>
                </c:pt>
                <c:pt idx="25751">
                  <c:v>53.65</c:v>
                </c:pt>
                <c:pt idx="25752">
                  <c:v>53.652083333333294</c:v>
                </c:pt>
                <c:pt idx="25753">
                  <c:v>53.654166666666683</c:v>
                </c:pt>
                <c:pt idx="25754">
                  <c:v>53.65625</c:v>
                </c:pt>
                <c:pt idx="25755">
                  <c:v>53.658333333333303</c:v>
                </c:pt>
                <c:pt idx="25756">
                  <c:v>53.660416666666691</c:v>
                </c:pt>
                <c:pt idx="25757">
                  <c:v>53.662500000000009</c:v>
                </c:pt>
                <c:pt idx="25758">
                  <c:v>53.664583333333297</c:v>
                </c:pt>
                <c:pt idx="25759">
                  <c:v>53.666666666666693</c:v>
                </c:pt>
                <c:pt idx="25760">
                  <c:v>53.66875000000001</c:v>
                </c:pt>
                <c:pt idx="25761">
                  <c:v>53.670833333333299</c:v>
                </c:pt>
                <c:pt idx="25762">
                  <c:v>53.672916666666701</c:v>
                </c:pt>
                <c:pt idx="25763">
                  <c:v>53.675000000000004</c:v>
                </c:pt>
                <c:pt idx="25764">
                  <c:v>53.677083333333293</c:v>
                </c:pt>
                <c:pt idx="25765">
                  <c:v>53.679166666666696</c:v>
                </c:pt>
                <c:pt idx="25766">
                  <c:v>53.681249999999999</c:v>
                </c:pt>
                <c:pt idx="25767">
                  <c:v>53.683333333333302</c:v>
                </c:pt>
                <c:pt idx="25768">
                  <c:v>53.68541666666669</c:v>
                </c:pt>
                <c:pt idx="25769">
                  <c:v>53.6875</c:v>
                </c:pt>
                <c:pt idx="25770">
                  <c:v>53.689583333333296</c:v>
                </c:pt>
                <c:pt idx="25771">
                  <c:v>53.691666666666684</c:v>
                </c:pt>
                <c:pt idx="25772">
                  <c:v>53.693750000000009</c:v>
                </c:pt>
                <c:pt idx="25773">
                  <c:v>53.695833333333304</c:v>
                </c:pt>
                <c:pt idx="25774">
                  <c:v>53.6979166666667</c:v>
                </c:pt>
                <c:pt idx="25775">
                  <c:v>53.7</c:v>
                </c:pt>
                <c:pt idx="25776">
                  <c:v>53.702083333333299</c:v>
                </c:pt>
                <c:pt idx="25777">
                  <c:v>53.704166666666694</c:v>
                </c:pt>
                <c:pt idx="25778">
                  <c:v>53.706250000000004</c:v>
                </c:pt>
                <c:pt idx="25779">
                  <c:v>53.708333333333307</c:v>
                </c:pt>
                <c:pt idx="25780">
                  <c:v>53.710416666666696</c:v>
                </c:pt>
                <c:pt idx="25781">
                  <c:v>53.712500000000006</c:v>
                </c:pt>
                <c:pt idx="25782">
                  <c:v>53.714583333333294</c:v>
                </c:pt>
                <c:pt idx="25783">
                  <c:v>53.716666666666683</c:v>
                </c:pt>
                <c:pt idx="25784">
                  <c:v>53.718750000000007</c:v>
                </c:pt>
                <c:pt idx="25785">
                  <c:v>53.720833333333303</c:v>
                </c:pt>
                <c:pt idx="25786">
                  <c:v>53.722916666666698</c:v>
                </c:pt>
                <c:pt idx="25787">
                  <c:v>53.725000000000009</c:v>
                </c:pt>
                <c:pt idx="25788">
                  <c:v>53.727083333333297</c:v>
                </c:pt>
                <c:pt idx="25789">
                  <c:v>53.7291666666667</c:v>
                </c:pt>
                <c:pt idx="25790">
                  <c:v>53.731250000000003</c:v>
                </c:pt>
                <c:pt idx="25791">
                  <c:v>53.733333333333306</c:v>
                </c:pt>
                <c:pt idx="25792">
                  <c:v>53.735416666666701</c:v>
                </c:pt>
                <c:pt idx="25793">
                  <c:v>53.737500000000004</c:v>
                </c:pt>
                <c:pt idx="25794">
                  <c:v>53.7395833333333</c:v>
                </c:pt>
                <c:pt idx="25795">
                  <c:v>53.741666666666688</c:v>
                </c:pt>
                <c:pt idx="25796">
                  <c:v>53.743750000000006</c:v>
                </c:pt>
                <c:pt idx="25797">
                  <c:v>53.745833333333302</c:v>
                </c:pt>
                <c:pt idx="25798">
                  <c:v>53.74791666666669</c:v>
                </c:pt>
                <c:pt idx="25799">
                  <c:v>53.75</c:v>
                </c:pt>
                <c:pt idx="25800">
                  <c:v>53.752083333333296</c:v>
                </c:pt>
                <c:pt idx="25801">
                  <c:v>53.754166666666684</c:v>
                </c:pt>
                <c:pt idx="25802">
                  <c:v>53.756250000000001</c:v>
                </c:pt>
                <c:pt idx="25803">
                  <c:v>53.758333333333304</c:v>
                </c:pt>
                <c:pt idx="25804">
                  <c:v>53.7604166666667</c:v>
                </c:pt>
                <c:pt idx="25805">
                  <c:v>53.76250000000001</c:v>
                </c:pt>
                <c:pt idx="25806">
                  <c:v>53.764583333333299</c:v>
                </c:pt>
                <c:pt idx="25807">
                  <c:v>53.766666666666694</c:v>
                </c:pt>
                <c:pt idx="25808">
                  <c:v>53.768750000000011</c:v>
                </c:pt>
                <c:pt idx="25809">
                  <c:v>53.7708333333333</c:v>
                </c:pt>
                <c:pt idx="25810">
                  <c:v>53.772916666666703</c:v>
                </c:pt>
                <c:pt idx="25811">
                  <c:v>53.775000000000006</c:v>
                </c:pt>
                <c:pt idx="25812">
                  <c:v>53.777083333333294</c:v>
                </c:pt>
                <c:pt idx="25813">
                  <c:v>53.77916666666669</c:v>
                </c:pt>
                <c:pt idx="25814">
                  <c:v>53.78125</c:v>
                </c:pt>
                <c:pt idx="25815">
                  <c:v>53.783333333333303</c:v>
                </c:pt>
                <c:pt idx="25816">
                  <c:v>53.785416666666691</c:v>
                </c:pt>
                <c:pt idx="25817">
                  <c:v>53.787500000000001</c:v>
                </c:pt>
                <c:pt idx="25818">
                  <c:v>53.789583333333297</c:v>
                </c:pt>
                <c:pt idx="25819">
                  <c:v>53.791666666666693</c:v>
                </c:pt>
                <c:pt idx="25820">
                  <c:v>53.79375000000001</c:v>
                </c:pt>
                <c:pt idx="25821">
                  <c:v>53.795833333333306</c:v>
                </c:pt>
                <c:pt idx="25822">
                  <c:v>53.797916666666701</c:v>
                </c:pt>
                <c:pt idx="25823">
                  <c:v>53.8</c:v>
                </c:pt>
                <c:pt idx="25824">
                  <c:v>53.802083333333293</c:v>
                </c:pt>
                <c:pt idx="25825">
                  <c:v>53.804166666666688</c:v>
                </c:pt>
                <c:pt idx="25826">
                  <c:v>53.806249999999999</c:v>
                </c:pt>
                <c:pt idx="25827">
                  <c:v>53.808333333333302</c:v>
                </c:pt>
                <c:pt idx="25828">
                  <c:v>53.810416666666683</c:v>
                </c:pt>
                <c:pt idx="25829">
                  <c:v>53.8125</c:v>
                </c:pt>
                <c:pt idx="25830">
                  <c:v>53.814583333333289</c:v>
                </c:pt>
                <c:pt idx="25831">
                  <c:v>53.816666666666677</c:v>
                </c:pt>
                <c:pt idx="25832">
                  <c:v>53.818750000000001</c:v>
                </c:pt>
                <c:pt idx="25833">
                  <c:v>53.820833333333297</c:v>
                </c:pt>
                <c:pt idx="25834">
                  <c:v>53.8229166666667</c:v>
                </c:pt>
                <c:pt idx="25835">
                  <c:v>53.825000000000003</c:v>
                </c:pt>
                <c:pt idx="25836">
                  <c:v>53.827083333333292</c:v>
                </c:pt>
                <c:pt idx="25837">
                  <c:v>53.829166666666694</c:v>
                </c:pt>
                <c:pt idx="25838">
                  <c:v>53.831249999999997</c:v>
                </c:pt>
                <c:pt idx="25839">
                  <c:v>53.8333333333333</c:v>
                </c:pt>
                <c:pt idx="25840">
                  <c:v>53.835416666666696</c:v>
                </c:pt>
                <c:pt idx="25841">
                  <c:v>53.837499999999999</c:v>
                </c:pt>
                <c:pt idx="25842">
                  <c:v>53.839583333333294</c:v>
                </c:pt>
                <c:pt idx="25843">
                  <c:v>53.841666666666676</c:v>
                </c:pt>
                <c:pt idx="25844">
                  <c:v>53.84375</c:v>
                </c:pt>
                <c:pt idx="25845">
                  <c:v>53.845833333333296</c:v>
                </c:pt>
                <c:pt idx="25846">
                  <c:v>53.847916666666684</c:v>
                </c:pt>
                <c:pt idx="25847">
                  <c:v>53.849999999999994</c:v>
                </c:pt>
                <c:pt idx="25848">
                  <c:v>53.85208333333329</c:v>
                </c:pt>
                <c:pt idx="25849">
                  <c:v>53.854166666666686</c:v>
                </c:pt>
                <c:pt idx="25850">
                  <c:v>53.856249999999996</c:v>
                </c:pt>
                <c:pt idx="25851">
                  <c:v>53.858333333333299</c:v>
                </c:pt>
                <c:pt idx="25852">
                  <c:v>53.860416666666694</c:v>
                </c:pt>
                <c:pt idx="25853">
                  <c:v>53.862500000000004</c:v>
                </c:pt>
                <c:pt idx="25854">
                  <c:v>53.864583333333293</c:v>
                </c:pt>
                <c:pt idx="25855">
                  <c:v>53.866666666666688</c:v>
                </c:pt>
                <c:pt idx="25856">
                  <c:v>53.868750000000006</c:v>
                </c:pt>
                <c:pt idx="25857">
                  <c:v>53.870833333333294</c:v>
                </c:pt>
                <c:pt idx="25858">
                  <c:v>53.87291666666669</c:v>
                </c:pt>
                <c:pt idx="25859">
                  <c:v>53.875</c:v>
                </c:pt>
                <c:pt idx="25860">
                  <c:v>53.877083333333289</c:v>
                </c:pt>
                <c:pt idx="25861">
                  <c:v>53.879166666666684</c:v>
                </c:pt>
                <c:pt idx="25862">
                  <c:v>53.881249999999994</c:v>
                </c:pt>
                <c:pt idx="25863">
                  <c:v>53.883333333333297</c:v>
                </c:pt>
                <c:pt idx="25864">
                  <c:v>53.885416666666693</c:v>
                </c:pt>
                <c:pt idx="25865">
                  <c:v>53.887499999999996</c:v>
                </c:pt>
                <c:pt idx="25866">
                  <c:v>53.889583333333292</c:v>
                </c:pt>
                <c:pt idx="25867">
                  <c:v>53.891666666666687</c:v>
                </c:pt>
                <c:pt idx="25868">
                  <c:v>53.893750000000004</c:v>
                </c:pt>
                <c:pt idx="25869">
                  <c:v>53.8958333333333</c:v>
                </c:pt>
                <c:pt idx="25870">
                  <c:v>53.897916666666696</c:v>
                </c:pt>
                <c:pt idx="25871">
                  <c:v>53.9</c:v>
                </c:pt>
                <c:pt idx="25872">
                  <c:v>53.902083333333294</c:v>
                </c:pt>
                <c:pt idx="25873">
                  <c:v>53.904166666666683</c:v>
                </c:pt>
                <c:pt idx="25874">
                  <c:v>53.90625</c:v>
                </c:pt>
                <c:pt idx="25875">
                  <c:v>53.908333333333303</c:v>
                </c:pt>
                <c:pt idx="25876">
                  <c:v>53.910416666666684</c:v>
                </c:pt>
                <c:pt idx="25877">
                  <c:v>53.912500000000001</c:v>
                </c:pt>
                <c:pt idx="25878">
                  <c:v>53.91458333333329</c:v>
                </c:pt>
                <c:pt idx="25879">
                  <c:v>53.916666666666686</c:v>
                </c:pt>
                <c:pt idx="25880">
                  <c:v>53.918750000000003</c:v>
                </c:pt>
                <c:pt idx="25881">
                  <c:v>53.920833333333299</c:v>
                </c:pt>
                <c:pt idx="25882">
                  <c:v>53.922916666666701</c:v>
                </c:pt>
                <c:pt idx="25883">
                  <c:v>53.925000000000004</c:v>
                </c:pt>
                <c:pt idx="25884">
                  <c:v>53.927083333333293</c:v>
                </c:pt>
                <c:pt idx="25885">
                  <c:v>53.929166666666696</c:v>
                </c:pt>
                <c:pt idx="25886">
                  <c:v>53.931249999999999</c:v>
                </c:pt>
                <c:pt idx="25887">
                  <c:v>53.933333333333302</c:v>
                </c:pt>
                <c:pt idx="25888">
                  <c:v>53.93541666666669</c:v>
                </c:pt>
                <c:pt idx="25889">
                  <c:v>53.9375</c:v>
                </c:pt>
                <c:pt idx="25890">
                  <c:v>53.939583333333296</c:v>
                </c:pt>
                <c:pt idx="25891">
                  <c:v>53.941666666666677</c:v>
                </c:pt>
                <c:pt idx="25892">
                  <c:v>53.943750000000001</c:v>
                </c:pt>
                <c:pt idx="25893">
                  <c:v>53.945833333333297</c:v>
                </c:pt>
                <c:pt idx="25894">
                  <c:v>53.947916666666693</c:v>
                </c:pt>
                <c:pt idx="25895">
                  <c:v>53.949999999999996</c:v>
                </c:pt>
                <c:pt idx="25896">
                  <c:v>53.952083333333292</c:v>
                </c:pt>
                <c:pt idx="25897">
                  <c:v>53.954166666666687</c:v>
                </c:pt>
                <c:pt idx="25898">
                  <c:v>53.956249999999997</c:v>
                </c:pt>
                <c:pt idx="25899">
                  <c:v>53.9583333333333</c:v>
                </c:pt>
                <c:pt idx="25900">
                  <c:v>53.960416666666696</c:v>
                </c:pt>
                <c:pt idx="25901">
                  <c:v>53.962500000000006</c:v>
                </c:pt>
                <c:pt idx="25902">
                  <c:v>53.964583333333294</c:v>
                </c:pt>
                <c:pt idx="25903">
                  <c:v>53.966666666666683</c:v>
                </c:pt>
                <c:pt idx="25904">
                  <c:v>53.968750000000007</c:v>
                </c:pt>
                <c:pt idx="25905">
                  <c:v>53.970833333333296</c:v>
                </c:pt>
                <c:pt idx="25906">
                  <c:v>53.972916666666691</c:v>
                </c:pt>
                <c:pt idx="25907">
                  <c:v>53.975000000000001</c:v>
                </c:pt>
                <c:pt idx="25908">
                  <c:v>53.97708333333329</c:v>
                </c:pt>
                <c:pt idx="25909">
                  <c:v>53.979166666666693</c:v>
                </c:pt>
                <c:pt idx="25910">
                  <c:v>53.981249999999996</c:v>
                </c:pt>
                <c:pt idx="25911">
                  <c:v>53.983333333333299</c:v>
                </c:pt>
                <c:pt idx="25912">
                  <c:v>53.985416666666694</c:v>
                </c:pt>
                <c:pt idx="25913">
                  <c:v>53.987499999999997</c:v>
                </c:pt>
                <c:pt idx="25914">
                  <c:v>53.989583333333293</c:v>
                </c:pt>
                <c:pt idx="25915">
                  <c:v>53.991666666666688</c:v>
                </c:pt>
                <c:pt idx="25916">
                  <c:v>53.993750000000006</c:v>
                </c:pt>
                <c:pt idx="25917">
                  <c:v>53.995833333333302</c:v>
                </c:pt>
                <c:pt idx="25918">
                  <c:v>53.99791666666669</c:v>
                </c:pt>
                <c:pt idx="25919">
                  <c:v>54</c:v>
                </c:pt>
                <c:pt idx="25920">
                  <c:v>54.002083333333296</c:v>
                </c:pt>
                <c:pt idx="25921">
                  <c:v>54.004166666666684</c:v>
                </c:pt>
                <c:pt idx="25922">
                  <c:v>54.006250000000001</c:v>
                </c:pt>
                <c:pt idx="25923">
                  <c:v>54.008333333333304</c:v>
                </c:pt>
                <c:pt idx="25924">
                  <c:v>54.010416666666693</c:v>
                </c:pt>
                <c:pt idx="25925">
                  <c:v>54.012500000000003</c:v>
                </c:pt>
                <c:pt idx="25926">
                  <c:v>54.014583333333292</c:v>
                </c:pt>
                <c:pt idx="25927">
                  <c:v>54.016666666666687</c:v>
                </c:pt>
                <c:pt idx="25928">
                  <c:v>54.018750000000004</c:v>
                </c:pt>
                <c:pt idx="25929">
                  <c:v>54.0208333333333</c:v>
                </c:pt>
                <c:pt idx="25930">
                  <c:v>54.022916666666703</c:v>
                </c:pt>
                <c:pt idx="25931">
                  <c:v>54.025000000000006</c:v>
                </c:pt>
                <c:pt idx="25932">
                  <c:v>54.027083333333294</c:v>
                </c:pt>
                <c:pt idx="25933">
                  <c:v>54.02916666666669</c:v>
                </c:pt>
                <c:pt idx="25934">
                  <c:v>54.03125</c:v>
                </c:pt>
                <c:pt idx="25935">
                  <c:v>54.033333333333303</c:v>
                </c:pt>
                <c:pt idx="25936">
                  <c:v>54.035416666666691</c:v>
                </c:pt>
                <c:pt idx="25937">
                  <c:v>54.037500000000001</c:v>
                </c:pt>
                <c:pt idx="25938">
                  <c:v>54.039583333333297</c:v>
                </c:pt>
                <c:pt idx="25939">
                  <c:v>54.041666666666686</c:v>
                </c:pt>
                <c:pt idx="25940">
                  <c:v>54.043750000000003</c:v>
                </c:pt>
                <c:pt idx="25941">
                  <c:v>54.045833333333299</c:v>
                </c:pt>
                <c:pt idx="25942">
                  <c:v>54.047916666666694</c:v>
                </c:pt>
                <c:pt idx="25943">
                  <c:v>54.05</c:v>
                </c:pt>
                <c:pt idx="25944">
                  <c:v>54.052083333333293</c:v>
                </c:pt>
                <c:pt idx="25945">
                  <c:v>54.054166666666688</c:v>
                </c:pt>
                <c:pt idx="25946">
                  <c:v>54.056249999999999</c:v>
                </c:pt>
                <c:pt idx="25947">
                  <c:v>54.058333333333302</c:v>
                </c:pt>
                <c:pt idx="25948">
                  <c:v>54.06041666666669</c:v>
                </c:pt>
                <c:pt idx="25949">
                  <c:v>54.062500000000007</c:v>
                </c:pt>
                <c:pt idx="25950">
                  <c:v>54.064583333333296</c:v>
                </c:pt>
                <c:pt idx="25951">
                  <c:v>54.066666666666684</c:v>
                </c:pt>
                <c:pt idx="25952">
                  <c:v>54.068750000000009</c:v>
                </c:pt>
                <c:pt idx="25953">
                  <c:v>54.070833333333297</c:v>
                </c:pt>
                <c:pt idx="25954">
                  <c:v>54.0729166666667</c:v>
                </c:pt>
                <c:pt idx="25955">
                  <c:v>54.075000000000003</c:v>
                </c:pt>
                <c:pt idx="25956">
                  <c:v>54.077083333333292</c:v>
                </c:pt>
                <c:pt idx="25957">
                  <c:v>54.079166666666694</c:v>
                </c:pt>
                <c:pt idx="25958">
                  <c:v>54.081249999999997</c:v>
                </c:pt>
                <c:pt idx="25959">
                  <c:v>54.0833333333333</c:v>
                </c:pt>
                <c:pt idx="25960">
                  <c:v>54.085416666666696</c:v>
                </c:pt>
                <c:pt idx="25961">
                  <c:v>54.087499999999999</c:v>
                </c:pt>
                <c:pt idx="25962">
                  <c:v>54.089583333333294</c:v>
                </c:pt>
                <c:pt idx="25963">
                  <c:v>54.091666666666683</c:v>
                </c:pt>
                <c:pt idx="25964">
                  <c:v>54.093750000000007</c:v>
                </c:pt>
                <c:pt idx="25965">
                  <c:v>54.095833333333303</c:v>
                </c:pt>
                <c:pt idx="25966">
                  <c:v>54.097916666666691</c:v>
                </c:pt>
                <c:pt idx="25967">
                  <c:v>54.1</c:v>
                </c:pt>
                <c:pt idx="25968">
                  <c:v>54.102083333333297</c:v>
                </c:pt>
                <c:pt idx="25969">
                  <c:v>54.104166666666693</c:v>
                </c:pt>
                <c:pt idx="25970">
                  <c:v>54.106250000000003</c:v>
                </c:pt>
                <c:pt idx="25971">
                  <c:v>54.108333333333306</c:v>
                </c:pt>
                <c:pt idx="25972">
                  <c:v>54.110416666666694</c:v>
                </c:pt>
                <c:pt idx="25973">
                  <c:v>54.112500000000004</c:v>
                </c:pt>
                <c:pt idx="25974">
                  <c:v>54.114583333333293</c:v>
                </c:pt>
                <c:pt idx="25975">
                  <c:v>54.116666666666688</c:v>
                </c:pt>
                <c:pt idx="25976">
                  <c:v>54.118750000000006</c:v>
                </c:pt>
                <c:pt idx="25977">
                  <c:v>54.120833333333302</c:v>
                </c:pt>
                <c:pt idx="25978">
                  <c:v>54.122916666666697</c:v>
                </c:pt>
                <c:pt idx="25979">
                  <c:v>54.125000000000007</c:v>
                </c:pt>
                <c:pt idx="25980">
                  <c:v>54.127083333333296</c:v>
                </c:pt>
                <c:pt idx="25981">
                  <c:v>54.129166666666691</c:v>
                </c:pt>
                <c:pt idx="25982">
                  <c:v>54.131250000000001</c:v>
                </c:pt>
                <c:pt idx="25983">
                  <c:v>54.133333333333304</c:v>
                </c:pt>
                <c:pt idx="25984">
                  <c:v>54.1354166666667</c:v>
                </c:pt>
                <c:pt idx="25985">
                  <c:v>54.137500000000003</c:v>
                </c:pt>
                <c:pt idx="25986">
                  <c:v>54.139583333333299</c:v>
                </c:pt>
                <c:pt idx="25987">
                  <c:v>54.141666666666687</c:v>
                </c:pt>
                <c:pt idx="25988">
                  <c:v>54.143750000000004</c:v>
                </c:pt>
                <c:pt idx="25989">
                  <c:v>54.1458333333333</c:v>
                </c:pt>
                <c:pt idx="25990">
                  <c:v>54.147916666666696</c:v>
                </c:pt>
                <c:pt idx="25991">
                  <c:v>54.15</c:v>
                </c:pt>
                <c:pt idx="25992">
                  <c:v>54.152083333333294</c:v>
                </c:pt>
                <c:pt idx="25993">
                  <c:v>54.154166666666683</c:v>
                </c:pt>
                <c:pt idx="25994">
                  <c:v>54.15625</c:v>
                </c:pt>
                <c:pt idx="25995">
                  <c:v>54.158333333333303</c:v>
                </c:pt>
                <c:pt idx="25996">
                  <c:v>54.160416666666691</c:v>
                </c:pt>
                <c:pt idx="25997">
                  <c:v>54.162500000000009</c:v>
                </c:pt>
                <c:pt idx="25998">
                  <c:v>54.164583333333297</c:v>
                </c:pt>
                <c:pt idx="25999">
                  <c:v>54.166666666666693</c:v>
                </c:pt>
                <c:pt idx="26000">
                  <c:v>54.16875000000001</c:v>
                </c:pt>
                <c:pt idx="26001">
                  <c:v>54.170833333333299</c:v>
                </c:pt>
                <c:pt idx="26002">
                  <c:v>54.172916666666701</c:v>
                </c:pt>
                <c:pt idx="26003">
                  <c:v>54.175000000000004</c:v>
                </c:pt>
                <c:pt idx="26004">
                  <c:v>54.177083333333293</c:v>
                </c:pt>
                <c:pt idx="26005">
                  <c:v>54.179166666666696</c:v>
                </c:pt>
                <c:pt idx="26006">
                  <c:v>54.181249999999999</c:v>
                </c:pt>
                <c:pt idx="26007">
                  <c:v>54.183333333333302</c:v>
                </c:pt>
                <c:pt idx="26008">
                  <c:v>54.18541666666669</c:v>
                </c:pt>
                <c:pt idx="26009">
                  <c:v>54.1875</c:v>
                </c:pt>
                <c:pt idx="26010">
                  <c:v>54.189583333333296</c:v>
                </c:pt>
                <c:pt idx="26011">
                  <c:v>54.191666666666684</c:v>
                </c:pt>
                <c:pt idx="26012">
                  <c:v>54.193750000000009</c:v>
                </c:pt>
                <c:pt idx="26013">
                  <c:v>54.195833333333304</c:v>
                </c:pt>
                <c:pt idx="26014">
                  <c:v>54.1979166666667</c:v>
                </c:pt>
                <c:pt idx="26015">
                  <c:v>54.2</c:v>
                </c:pt>
                <c:pt idx="26016">
                  <c:v>54.202083333333299</c:v>
                </c:pt>
                <c:pt idx="26017">
                  <c:v>54.204166666666694</c:v>
                </c:pt>
                <c:pt idx="26018">
                  <c:v>54.206250000000004</c:v>
                </c:pt>
                <c:pt idx="26019">
                  <c:v>54.208333333333307</c:v>
                </c:pt>
                <c:pt idx="26020">
                  <c:v>54.210416666666696</c:v>
                </c:pt>
                <c:pt idx="26021">
                  <c:v>54.212500000000006</c:v>
                </c:pt>
                <c:pt idx="26022">
                  <c:v>54.214583333333294</c:v>
                </c:pt>
                <c:pt idx="26023">
                  <c:v>54.216666666666683</c:v>
                </c:pt>
                <c:pt idx="26024">
                  <c:v>54.218750000000007</c:v>
                </c:pt>
                <c:pt idx="26025">
                  <c:v>54.220833333333303</c:v>
                </c:pt>
                <c:pt idx="26026">
                  <c:v>54.222916666666698</c:v>
                </c:pt>
                <c:pt idx="26027">
                  <c:v>54.225000000000009</c:v>
                </c:pt>
                <c:pt idx="26028">
                  <c:v>54.227083333333297</c:v>
                </c:pt>
                <c:pt idx="26029">
                  <c:v>54.2291666666667</c:v>
                </c:pt>
                <c:pt idx="26030">
                  <c:v>54.231250000000003</c:v>
                </c:pt>
                <c:pt idx="26031">
                  <c:v>54.233333333333306</c:v>
                </c:pt>
                <c:pt idx="26032">
                  <c:v>54.235416666666701</c:v>
                </c:pt>
                <c:pt idx="26033">
                  <c:v>54.237500000000004</c:v>
                </c:pt>
                <c:pt idx="26034">
                  <c:v>54.2395833333333</c:v>
                </c:pt>
                <c:pt idx="26035">
                  <c:v>54.241666666666688</c:v>
                </c:pt>
                <c:pt idx="26036">
                  <c:v>54.243750000000006</c:v>
                </c:pt>
                <c:pt idx="26037">
                  <c:v>54.245833333333302</c:v>
                </c:pt>
                <c:pt idx="26038">
                  <c:v>54.24791666666669</c:v>
                </c:pt>
                <c:pt idx="26039">
                  <c:v>54.25</c:v>
                </c:pt>
                <c:pt idx="26040">
                  <c:v>54.252083333333296</c:v>
                </c:pt>
                <c:pt idx="26041">
                  <c:v>54.254166666666684</c:v>
                </c:pt>
                <c:pt idx="26042">
                  <c:v>54.256250000000001</c:v>
                </c:pt>
                <c:pt idx="26043">
                  <c:v>54.258333333333304</c:v>
                </c:pt>
                <c:pt idx="26044">
                  <c:v>54.2604166666667</c:v>
                </c:pt>
                <c:pt idx="26045">
                  <c:v>54.26250000000001</c:v>
                </c:pt>
                <c:pt idx="26046">
                  <c:v>54.264583333333299</c:v>
                </c:pt>
                <c:pt idx="26047">
                  <c:v>54.266666666666694</c:v>
                </c:pt>
                <c:pt idx="26048">
                  <c:v>54.268750000000011</c:v>
                </c:pt>
                <c:pt idx="26049">
                  <c:v>54.2708333333333</c:v>
                </c:pt>
                <c:pt idx="26050">
                  <c:v>54.272916666666703</c:v>
                </c:pt>
                <c:pt idx="26051">
                  <c:v>54.275000000000006</c:v>
                </c:pt>
                <c:pt idx="26052">
                  <c:v>54.277083333333294</c:v>
                </c:pt>
                <c:pt idx="26053">
                  <c:v>54.27916666666669</c:v>
                </c:pt>
                <c:pt idx="26054">
                  <c:v>54.28125</c:v>
                </c:pt>
                <c:pt idx="26055">
                  <c:v>54.283333333333303</c:v>
                </c:pt>
                <c:pt idx="26056">
                  <c:v>54.285416666666691</c:v>
                </c:pt>
                <c:pt idx="26057">
                  <c:v>54.287500000000001</c:v>
                </c:pt>
                <c:pt idx="26058">
                  <c:v>54.289583333333297</c:v>
                </c:pt>
                <c:pt idx="26059">
                  <c:v>54.291666666666693</c:v>
                </c:pt>
                <c:pt idx="26060">
                  <c:v>54.29375000000001</c:v>
                </c:pt>
                <c:pt idx="26061">
                  <c:v>54.295833333333306</c:v>
                </c:pt>
                <c:pt idx="26062">
                  <c:v>54.297916666666701</c:v>
                </c:pt>
                <c:pt idx="26063">
                  <c:v>54.3</c:v>
                </c:pt>
                <c:pt idx="26064">
                  <c:v>54.302083333333293</c:v>
                </c:pt>
                <c:pt idx="26065">
                  <c:v>54.304166666666688</c:v>
                </c:pt>
                <c:pt idx="26066">
                  <c:v>54.306249999999999</c:v>
                </c:pt>
                <c:pt idx="26067">
                  <c:v>54.308333333333302</c:v>
                </c:pt>
                <c:pt idx="26068">
                  <c:v>54.310416666666683</c:v>
                </c:pt>
                <c:pt idx="26069">
                  <c:v>54.3125</c:v>
                </c:pt>
                <c:pt idx="26070">
                  <c:v>54.314583333333289</c:v>
                </c:pt>
                <c:pt idx="26071">
                  <c:v>54.316666666666677</c:v>
                </c:pt>
                <c:pt idx="26072">
                  <c:v>54.318750000000001</c:v>
                </c:pt>
                <c:pt idx="26073">
                  <c:v>54.320833333333297</c:v>
                </c:pt>
                <c:pt idx="26074">
                  <c:v>54.3229166666667</c:v>
                </c:pt>
                <c:pt idx="26075">
                  <c:v>54.325000000000003</c:v>
                </c:pt>
                <c:pt idx="26076">
                  <c:v>54.327083333333292</c:v>
                </c:pt>
                <c:pt idx="26077">
                  <c:v>54.329166666666694</c:v>
                </c:pt>
                <c:pt idx="26078">
                  <c:v>54.331249999999997</c:v>
                </c:pt>
                <c:pt idx="26079">
                  <c:v>54.3333333333333</c:v>
                </c:pt>
                <c:pt idx="26080">
                  <c:v>54.335416666666696</c:v>
                </c:pt>
                <c:pt idx="26081">
                  <c:v>54.337499999999999</c:v>
                </c:pt>
                <c:pt idx="26082">
                  <c:v>54.339583333333294</c:v>
                </c:pt>
                <c:pt idx="26083">
                  <c:v>54.341666666666676</c:v>
                </c:pt>
                <c:pt idx="26084">
                  <c:v>54.34375</c:v>
                </c:pt>
                <c:pt idx="26085">
                  <c:v>54.345833333333296</c:v>
                </c:pt>
                <c:pt idx="26086">
                  <c:v>54.347916666666684</c:v>
                </c:pt>
                <c:pt idx="26087">
                  <c:v>54.349999999999994</c:v>
                </c:pt>
                <c:pt idx="26088">
                  <c:v>54.35208333333329</c:v>
                </c:pt>
                <c:pt idx="26089">
                  <c:v>54.354166666666686</c:v>
                </c:pt>
                <c:pt idx="26090">
                  <c:v>54.356249999999996</c:v>
                </c:pt>
                <c:pt idx="26091">
                  <c:v>54.358333333333299</c:v>
                </c:pt>
                <c:pt idx="26092">
                  <c:v>54.360416666666694</c:v>
                </c:pt>
                <c:pt idx="26093">
                  <c:v>54.362500000000004</c:v>
                </c:pt>
                <c:pt idx="26094">
                  <c:v>54.364583333333293</c:v>
                </c:pt>
                <c:pt idx="26095">
                  <c:v>54.366666666666688</c:v>
                </c:pt>
                <c:pt idx="26096">
                  <c:v>54.368750000000006</c:v>
                </c:pt>
                <c:pt idx="26097">
                  <c:v>54.370833333333294</c:v>
                </c:pt>
                <c:pt idx="26098">
                  <c:v>54.37291666666669</c:v>
                </c:pt>
                <c:pt idx="26099">
                  <c:v>54.375</c:v>
                </c:pt>
                <c:pt idx="26100">
                  <c:v>54.377083333333289</c:v>
                </c:pt>
                <c:pt idx="26101">
                  <c:v>54.379166666666684</c:v>
                </c:pt>
                <c:pt idx="26102">
                  <c:v>54.381249999999994</c:v>
                </c:pt>
                <c:pt idx="26103">
                  <c:v>54.383333333333297</c:v>
                </c:pt>
                <c:pt idx="26104">
                  <c:v>54.385416666666693</c:v>
                </c:pt>
                <c:pt idx="26105">
                  <c:v>54.387499999999996</c:v>
                </c:pt>
                <c:pt idx="26106">
                  <c:v>54.389583333333292</c:v>
                </c:pt>
                <c:pt idx="26107">
                  <c:v>54.391666666666687</c:v>
                </c:pt>
                <c:pt idx="26108">
                  <c:v>54.393750000000004</c:v>
                </c:pt>
                <c:pt idx="26109">
                  <c:v>54.3958333333333</c:v>
                </c:pt>
                <c:pt idx="26110">
                  <c:v>54.397916666666696</c:v>
                </c:pt>
                <c:pt idx="26111">
                  <c:v>54.4</c:v>
                </c:pt>
                <c:pt idx="26112">
                  <c:v>54.402083333333294</c:v>
                </c:pt>
                <c:pt idx="26113">
                  <c:v>54.404166666666683</c:v>
                </c:pt>
                <c:pt idx="26114">
                  <c:v>54.40625</c:v>
                </c:pt>
                <c:pt idx="26115">
                  <c:v>54.408333333333303</c:v>
                </c:pt>
                <c:pt idx="26116">
                  <c:v>54.410416666666684</c:v>
                </c:pt>
                <c:pt idx="26117">
                  <c:v>54.412500000000001</c:v>
                </c:pt>
                <c:pt idx="26118">
                  <c:v>54.41458333333329</c:v>
                </c:pt>
                <c:pt idx="26119">
                  <c:v>54.416666666666686</c:v>
                </c:pt>
                <c:pt idx="26120">
                  <c:v>54.418750000000003</c:v>
                </c:pt>
                <c:pt idx="26121">
                  <c:v>54.420833333333299</c:v>
                </c:pt>
                <c:pt idx="26122">
                  <c:v>54.422916666666701</c:v>
                </c:pt>
                <c:pt idx="26123">
                  <c:v>54.425000000000004</c:v>
                </c:pt>
                <c:pt idx="26124">
                  <c:v>54.427083333333293</c:v>
                </c:pt>
                <c:pt idx="26125">
                  <c:v>54.429166666666696</c:v>
                </c:pt>
                <c:pt idx="26126">
                  <c:v>54.431249999999999</c:v>
                </c:pt>
                <c:pt idx="26127">
                  <c:v>54.433333333333302</c:v>
                </c:pt>
                <c:pt idx="26128">
                  <c:v>54.43541666666669</c:v>
                </c:pt>
                <c:pt idx="26129">
                  <c:v>54.4375</c:v>
                </c:pt>
                <c:pt idx="26130">
                  <c:v>54.439583333333296</c:v>
                </c:pt>
                <c:pt idx="26131">
                  <c:v>54.441666666666677</c:v>
                </c:pt>
                <c:pt idx="26132">
                  <c:v>54.443750000000001</c:v>
                </c:pt>
                <c:pt idx="26133">
                  <c:v>54.445833333333297</c:v>
                </c:pt>
                <c:pt idx="26134">
                  <c:v>54.447916666666693</c:v>
                </c:pt>
                <c:pt idx="26135">
                  <c:v>54.449999999999996</c:v>
                </c:pt>
                <c:pt idx="26136">
                  <c:v>54.452083333333292</c:v>
                </c:pt>
                <c:pt idx="26137">
                  <c:v>54.454166666666687</c:v>
                </c:pt>
                <c:pt idx="26138">
                  <c:v>54.456249999999997</c:v>
                </c:pt>
                <c:pt idx="26139">
                  <c:v>54.4583333333333</c:v>
                </c:pt>
                <c:pt idx="26140">
                  <c:v>54.460416666666696</c:v>
                </c:pt>
                <c:pt idx="26141">
                  <c:v>54.462500000000006</c:v>
                </c:pt>
                <c:pt idx="26142">
                  <c:v>54.464583333333294</c:v>
                </c:pt>
                <c:pt idx="26143">
                  <c:v>54.466666666666683</c:v>
                </c:pt>
                <c:pt idx="26144">
                  <c:v>54.468750000000007</c:v>
                </c:pt>
                <c:pt idx="26145">
                  <c:v>54.470833333333296</c:v>
                </c:pt>
                <c:pt idx="26146">
                  <c:v>54.472916666666691</c:v>
                </c:pt>
                <c:pt idx="26147">
                  <c:v>54.475000000000001</c:v>
                </c:pt>
                <c:pt idx="26148">
                  <c:v>54.47708333333329</c:v>
                </c:pt>
                <c:pt idx="26149">
                  <c:v>54.479166666666693</c:v>
                </c:pt>
                <c:pt idx="26150">
                  <c:v>54.481249999999996</c:v>
                </c:pt>
                <c:pt idx="26151">
                  <c:v>54.483333333333299</c:v>
                </c:pt>
                <c:pt idx="26152">
                  <c:v>54.485416666666694</c:v>
                </c:pt>
                <c:pt idx="26153">
                  <c:v>54.487499999999997</c:v>
                </c:pt>
                <c:pt idx="26154">
                  <c:v>54.489583333333293</c:v>
                </c:pt>
                <c:pt idx="26155">
                  <c:v>54.491666666666688</c:v>
                </c:pt>
                <c:pt idx="26156">
                  <c:v>54.493750000000006</c:v>
                </c:pt>
                <c:pt idx="26157">
                  <c:v>54.495833333333302</c:v>
                </c:pt>
                <c:pt idx="26158">
                  <c:v>54.49791666666669</c:v>
                </c:pt>
                <c:pt idx="26159">
                  <c:v>54.5</c:v>
                </c:pt>
                <c:pt idx="26160">
                  <c:v>54.502083333333296</c:v>
                </c:pt>
                <c:pt idx="26161">
                  <c:v>54.504166666666684</c:v>
                </c:pt>
                <c:pt idx="26162">
                  <c:v>54.506250000000001</c:v>
                </c:pt>
                <c:pt idx="26163">
                  <c:v>54.508333333333304</c:v>
                </c:pt>
                <c:pt idx="26164">
                  <c:v>54.510416666666693</c:v>
                </c:pt>
                <c:pt idx="26165">
                  <c:v>54.512500000000003</c:v>
                </c:pt>
                <c:pt idx="26166">
                  <c:v>54.514583333333292</c:v>
                </c:pt>
                <c:pt idx="26167">
                  <c:v>54.516666666666687</c:v>
                </c:pt>
                <c:pt idx="26168">
                  <c:v>54.518750000000004</c:v>
                </c:pt>
                <c:pt idx="26169">
                  <c:v>54.5208333333333</c:v>
                </c:pt>
                <c:pt idx="26170">
                  <c:v>54.522916666666703</c:v>
                </c:pt>
                <c:pt idx="26171">
                  <c:v>54.525000000000006</c:v>
                </c:pt>
                <c:pt idx="26172">
                  <c:v>54.527083333333294</c:v>
                </c:pt>
                <c:pt idx="26173">
                  <c:v>54.52916666666669</c:v>
                </c:pt>
                <c:pt idx="26174">
                  <c:v>54.53125</c:v>
                </c:pt>
                <c:pt idx="26175">
                  <c:v>54.533333333333303</c:v>
                </c:pt>
                <c:pt idx="26176">
                  <c:v>54.535416666666691</c:v>
                </c:pt>
                <c:pt idx="26177">
                  <c:v>54.537500000000001</c:v>
                </c:pt>
                <c:pt idx="26178">
                  <c:v>54.539583333333297</c:v>
                </c:pt>
                <c:pt idx="26179">
                  <c:v>54.541666666666686</c:v>
                </c:pt>
                <c:pt idx="26180">
                  <c:v>54.543750000000003</c:v>
                </c:pt>
                <c:pt idx="26181">
                  <c:v>54.545833333333299</c:v>
                </c:pt>
                <c:pt idx="26182">
                  <c:v>54.547916666666694</c:v>
                </c:pt>
                <c:pt idx="26183">
                  <c:v>54.55</c:v>
                </c:pt>
                <c:pt idx="26184">
                  <c:v>54.552083333333293</c:v>
                </c:pt>
                <c:pt idx="26185">
                  <c:v>54.554166666666688</c:v>
                </c:pt>
                <c:pt idx="26186">
                  <c:v>54.556249999999999</c:v>
                </c:pt>
                <c:pt idx="26187">
                  <c:v>54.558333333333302</c:v>
                </c:pt>
                <c:pt idx="26188">
                  <c:v>54.56041666666669</c:v>
                </c:pt>
                <c:pt idx="26189">
                  <c:v>54.562500000000007</c:v>
                </c:pt>
                <c:pt idx="26190">
                  <c:v>54.564583333333296</c:v>
                </c:pt>
                <c:pt idx="26191">
                  <c:v>54.566666666666684</c:v>
                </c:pt>
                <c:pt idx="26192">
                  <c:v>54.568750000000009</c:v>
                </c:pt>
                <c:pt idx="26193">
                  <c:v>54.570833333333297</c:v>
                </c:pt>
                <c:pt idx="26194">
                  <c:v>54.5729166666667</c:v>
                </c:pt>
                <c:pt idx="26195">
                  <c:v>54.575000000000003</c:v>
                </c:pt>
                <c:pt idx="26196">
                  <c:v>54.577083333333292</c:v>
                </c:pt>
                <c:pt idx="26197">
                  <c:v>54.579166666666694</c:v>
                </c:pt>
                <c:pt idx="26198">
                  <c:v>54.581249999999997</c:v>
                </c:pt>
                <c:pt idx="26199">
                  <c:v>54.5833333333333</c:v>
                </c:pt>
                <c:pt idx="26200">
                  <c:v>54.585416666666696</c:v>
                </c:pt>
                <c:pt idx="26201">
                  <c:v>54.587499999999999</c:v>
                </c:pt>
                <c:pt idx="26202">
                  <c:v>54.589583333333294</c:v>
                </c:pt>
                <c:pt idx="26203">
                  <c:v>54.591666666666683</c:v>
                </c:pt>
                <c:pt idx="26204">
                  <c:v>54.593750000000007</c:v>
                </c:pt>
                <c:pt idx="26205">
                  <c:v>54.595833333333303</c:v>
                </c:pt>
                <c:pt idx="26206">
                  <c:v>54.597916666666691</c:v>
                </c:pt>
                <c:pt idx="26207">
                  <c:v>54.6</c:v>
                </c:pt>
                <c:pt idx="26208">
                  <c:v>54.602083333333297</c:v>
                </c:pt>
                <c:pt idx="26209">
                  <c:v>54.604166666666693</c:v>
                </c:pt>
                <c:pt idx="26210">
                  <c:v>54.606250000000003</c:v>
                </c:pt>
                <c:pt idx="26211">
                  <c:v>54.608333333333306</c:v>
                </c:pt>
                <c:pt idx="26212">
                  <c:v>54.610416666666694</c:v>
                </c:pt>
                <c:pt idx="26213">
                  <c:v>54.612500000000004</c:v>
                </c:pt>
                <c:pt idx="26214">
                  <c:v>54.614583333333293</c:v>
                </c:pt>
                <c:pt idx="26215">
                  <c:v>54.616666666666688</c:v>
                </c:pt>
                <c:pt idx="26216">
                  <c:v>54.618750000000006</c:v>
                </c:pt>
                <c:pt idx="26217">
                  <c:v>54.620833333333302</c:v>
                </c:pt>
                <c:pt idx="26218">
                  <c:v>54.622916666666697</c:v>
                </c:pt>
                <c:pt idx="26219">
                  <c:v>54.625000000000007</c:v>
                </c:pt>
                <c:pt idx="26220">
                  <c:v>54.627083333333296</c:v>
                </c:pt>
                <c:pt idx="26221">
                  <c:v>54.629166666666691</c:v>
                </c:pt>
                <c:pt idx="26222">
                  <c:v>54.631250000000001</c:v>
                </c:pt>
                <c:pt idx="26223">
                  <c:v>54.633333333333304</c:v>
                </c:pt>
                <c:pt idx="26224">
                  <c:v>54.6354166666667</c:v>
                </c:pt>
                <c:pt idx="26225">
                  <c:v>54.637500000000003</c:v>
                </c:pt>
                <c:pt idx="26226">
                  <c:v>54.639583333333299</c:v>
                </c:pt>
                <c:pt idx="26227">
                  <c:v>54.641666666666687</c:v>
                </c:pt>
                <c:pt idx="26228">
                  <c:v>54.643750000000004</c:v>
                </c:pt>
                <c:pt idx="26229">
                  <c:v>54.6458333333333</c:v>
                </c:pt>
                <c:pt idx="26230">
                  <c:v>54.647916666666696</c:v>
                </c:pt>
                <c:pt idx="26231">
                  <c:v>54.65</c:v>
                </c:pt>
                <c:pt idx="26232">
                  <c:v>54.652083333333294</c:v>
                </c:pt>
                <c:pt idx="26233">
                  <c:v>54.654166666666683</c:v>
                </c:pt>
                <c:pt idx="26234">
                  <c:v>54.65625</c:v>
                </c:pt>
                <c:pt idx="26235">
                  <c:v>54.658333333333303</c:v>
                </c:pt>
                <c:pt idx="26236">
                  <c:v>54.660416666666691</c:v>
                </c:pt>
                <c:pt idx="26237">
                  <c:v>54.662500000000009</c:v>
                </c:pt>
                <c:pt idx="26238">
                  <c:v>54.664583333333297</c:v>
                </c:pt>
                <c:pt idx="26239">
                  <c:v>54.666666666666693</c:v>
                </c:pt>
                <c:pt idx="26240">
                  <c:v>54.66875000000001</c:v>
                </c:pt>
                <c:pt idx="26241">
                  <c:v>54.670833333333299</c:v>
                </c:pt>
                <c:pt idx="26242">
                  <c:v>54.672916666666701</c:v>
                </c:pt>
                <c:pt idx="26243">
                  <c:v>54.675000000000004</c:v>
                </c:pt>
                <c:pt idx="26244">
                  <c:v>54.677083333333293</c:v>
                </c:pt>
                <c:pt idx="26245">
                  <c:v>54.679166666666696</c:v>
                </c:pt>
                <c:pt idx="26246">
                  <c:v>54.681249999999999</c:v>
                </c:pt>
                <c:pt idx="26247">
                  <c:v>54.683333333333302</c:v>
                </c:pt>
                <c:pt idx="26248">
                  <c:v>54.68541666666669</c:v>
                </c:pt>
                <c:pt idx="26249">
                  <c:v>54.6875</c:v>
                </c:pt>
                <c:pt idx="26250">
                  <c:v>54.689583333333296</c:v>
                </c:pt>
                <c:pt idx="26251">
                  <c:v>54.691666666666684</c:v>
                </c:pt>
                <c:pt idx="26252">
                  <c:v>54.693750000000009</c:v>
                </c:pt>
                <c:pt idx="26253">
                  <c:v>54.695833333333304</c:v>
                </c:pt>
                <c:pt idx="26254">
                  <c:v>54.6979166666667</c:v>
                </c:pt>
                <c:pt idx="26255">
                  <c:v>54.7</c:v>
                </c:pt>
                <c:pt idx="26256">
                  <c:v>54.702083333333299</c:v>
                </c:pt>
                <c:pt idx="26257">
                  <c:v>54.704166666666694</c:v>
                </c:pt>
                <c:pt idx="26258">
                  <c:v>54.706250000000004</c:v>
                </c:pt>
                <c:pt idx="26259">
                  <c:v>54.708333333333307</c:v>
                </c:pt>
                <c:pt idx="26260">
                  <c:v>54.710416666666696</c:v>
                </c:pt>
                <c:pt idx="26261">
                  <c:v>54.712500000000006</c:v>
                </c:pt>
                <c:pt idx="26262">
                  <c:v>54.714583333333294</c:v>
                </c:pt>
                <c:pt idx="26263">
                  <c:v>54.716666666666683</c:v>
                </c:pt>
                <c:pt idx="26264">
                  <c:v>54.718750000000007</c:v>
                </c:pt>
                <c:pt idx="26265">
                  <c:v>54.720833333333303</c:v>
                </c:pt>
                <c:pt idx="26266">
                  <c:v>54.722916666666698</c:v>
                </c:pt>
                <c:pt idx="26267">
                  <c:v>54.725000000000009</c:v>
                </c:pt>
                <c:pt idx="26268">
                  <c:v>54.727083333333297</c:v>
                </c:pt>
                <c:pt idx="26269">
                  <c:v>54.7291666666667</c:v>
                </c:pt>
                <c:pt idx="26270">
                  <c:v>54.731250000000003</c:v>
                </c:pt>
                <c:pt idx="26271">
                  <c:v>54.733333333333306</c:v>
                </c:pt>
                <c:pt idx="26272">
                  <c:v>54.735416666666701</c:v>
                </c:pt>
                <c:pt idx="26273">
                  <c:v>54.737500000000004</c:v>
                </c:pt>
                <c:pt idx="26274">
                  <c:v>54.7395833333333</c:v>
                </c:pt>
                <c:pt idx="26275">
                  <c:v>54.741666666666688</c:v>
                </c:pt>
                <c:pt idx="26276">
                  <c:v>54.743750000000006</c:v>
                </c:pt>
                <c:pt idx="26277">
                  <c:v>54.745833333333302</c:v>
                </c:pt>
                <c:pt idx="26278">
                  <c:v>54.74791666666669</c:v>
                </c:pt>
                <c:pt idx="26279">
                  <c:v>54.75</c:v>
                </c:pt>
                <c:pt idx="26280">
                  <c:v>54.752083333333296</c:v>
                </c:pt>
                <c:pt idx="26281">
                  <c:v>54.754166666666684</c:v>
                </c:pt>
                <c:pt idx="26282">
                  <c:v>54.756250000000001</c:v>
                </c:pt>
                <c:pt idx="26283">
                  <c:v>54.758333333333304</c:v>
                </c:pt>
                <c:pt idx="26284">
                  <c:v>54.7604166666667</c:v>
                </c:pt>
                <c:pt idx="26285">
                  <c:v>54.76250000000001</c:v>
                </c:pt>
                <c:pt idx="26286">
                  <c:v>54.764583333333299</c:v>
                </c:pt>
                <c:pt idx="26287">
                  <c:v>54.766666666666694</c:v>
                </c:pt>
                <c:pt idx="26288">
                  <c:v>54.768750000000011</c:v>
                </c:pt>
                <c:pt idx="26289">
                  <c:v>54.7708333333333</c:v>
                </c:pt>
                <c:pt idx="26290">
                  <c:v>54.772916666666703</c:v>
                </c:pt>
                <c:pt idx="26291">
                  <c:v>54.775000000000006</c:v>
                </c:pt>
                <c:pt idx="26292">
                  <c:v>54.777083333333294</c:v>
                </c:pt>
                <c:pt idx="26293">
                  <c:v>54.77916666666669</c:v>
                </c:pt>
                <c:pt idx="26294">
                  <c:v>54.78125</c:v>
                </c:pt>
                <c:pt idx="26295">
                  <c:v>54.783333333333303</c:v>
                </c:pt>
                <c:pt idx="26296">
                  <c:v>54.785416666666691</c:v>
                </c:pt>
                <c:pt idx="26297">
                  <c:v>54.787500000000001</c:v>
                </c:pt>
                <c:pt idx="26298">
                  <c:v>54.789583333333297</c:v>
                </c:pt>
                <c:pt idx="26299">
                  <c:v>54.791666666666693</c:v>
                </c:pt>
                <c:pt idx="26300">
                  <c:v>54.79375000000001</c:v>
                </c:pt>
                <c:pt idx="26301">
                  <c:v>54.795833333333306</c:v>
                </c:pt>
                <c:pt idx="26302">
                  <c:v>54.797916666666701</c:v>
                </c:pt>
                <c:pt idx="26303">
                  <c:v>54.8</c:v>
                </c:pt>
                <c:pt idx="26304">
                  <c:v>54.802083333333293</c:v>
                </c:pt>
                <c:pt idx="26305">
                  <c:v>54.804166666666688</c:v>
                </c:pt>
                <c:pt idx="26306">
                  <c:v>54.806249999999999</c:v>
                </c:pt>
                <c:pt idx="26307">
                  <c:v>54.808333333333302</c:v>
                </c:pt>
                <c:pt idx="26308">
                  <c:v>54.810416666666683</c:v>
                </c:pt>
                <c:pt idx="26309">
                  <c:v>54.8125</c:v>
                </c:pt>
                <c:pt idx="26310">
                  <c:v>54.814583333333289</c:v>
                </c:pt>
                <c:pt idx="26311">
                  <c:v>54.816666666666677</c:v>
                </c:pt>
                <c:pt idx="26312">
                  <c:v>54.818750000000001</c:v>
                </c:pt>
                <c:pt idx="26313">
                  <c:v>54.820833333333297</c:v>
                </c:pt>
                <c:pt idx="26314">
                  <c:v>54.8229166666667</c:v>
                </c:pt>
                <c:pt idx="26315">
                  <c:v>54.825000000000003</c:v>
                </c:pt>
                <c:pt idx="26316">
                  <c:v>54.827083333333292</c:v>
                </c:pt>
                <c:pt idx="26317">
                  <c:v>54.829166666666694</c:v>
                </c:pt>
                <c:pt idx="26318">
                  <c:v>54.831249999999997</c:v>
                </c:pt>
                <c:pt idx="26319">
                  <c:v>54.8333333333333</c:v>
                </c:pt>
                <c:pt idx="26320">
                  <c:v>54.835416666666696</c:v>
                </c:pt>
                <c:pt idx="26321">
                  <c:v>54.837499999999999</c:v>
                </c:pt>
                <c:pt idx="26322">
                  <c:v>54.839583333333294</c:v>
                </c:pt>
                <c:pt idx="26323">
                  <c:v>54.841666666666676</c:v>
                </c:pt>
                <c:pt idx="26324">
                  <c:v>54.84375</c:v>
                </c:pt>
                <c:pt idx="26325">
                  <c:v>54.845833333333296</c:v>
                </c:pt>
                <c:pt idx="26326">
                  <c:v>54.847916666666684</c:v>
                </c:pt>
                <c:pt idx="26327">
                  <c:v>54.849999999999994</c:v>
                </c:pt>
                <c:pt idx="26328">
                  <c:v>54.85208333333329</c:v>
                </c:pt>
                <c:pt idx="26329">
                  <c:v>54.854166666666686</c:v>
                </c:pt>
                <c:pt idx="26330">
                  <c:v>54.856249999999996</c:v>
                </c:pt>
                <c:pt idx="26331">
                  <c:v>54.858333333333299</c:v>
                </c:pt>
                <c:pt idx="26332">
                  <c:v>54.860416666666694</c:v>
                </c:pt>
                <c:pt idx="26333">
                  <c:v>54.862500000000004</c:v>
                </c:pt>
                <c:pt idx="26334">
                  <c:v>54.864583333333293</c:v>
                </c:pt>
                <c:pt idx="26335">
                  <c:v>54.866666666666688</c:v>
                </c:pt>
                <c:pt idx="26336">
                  <c:v>54.868750000000006</c:v>
                </c:pt>
                <c:pt idx="26337">
                  <c:v>54.870833333333294</c:v>
                </c:pt>
                <c:pt idx="26338">
                  <c:v>54.87291666666669</c:v>
                </c:pt>
                <c:pt idx="26339">
                  <c:v>54.875</c:v>
                </c:pt>
                <c:pt idx="26340">
                  <c:v>54.877083333333289</c:v>
                </c:pt>
                <c:pt idx="26341">
                  <c:v>54.879166666666684</c:v>
                </c:pt>
                <c:pt idx="26342">
                  <c:v>54.881249999999994</c:v>
                </c:pt>
                <c:pt idx="26343">
                  <c:v>54.883333333333297</c:v>
                </c:pt>
                <c:pt idx="26344">
                  <c:v>54.885416666666693</c:v>
                </c:pt>
                <c:pt idx="26345">
                  <c:v>54.887499999999996</c:v>
                </c:pt>
                <c:pt idx="26346">
                  <c:v>54.889583333333292</c:v>
                </c:pt>
                <c:pt idx="26347">
                  <c:v>54.891666666666687</c:v>
                </c:pt>
                <c:pt idx="26348">
                  <c:v>54.893750000000004</c:v>
                </c:pt>
                <c:pt idx="26349">
                  <c:v>54.8958333333333</c:v>
                </c:pt>
                <c:pt idx="26350">
                  <c:v>54.897916666666696</c:v>
                </c:pt>
                <c:pt idx="26351">
                  <c:v>54.9</c:v>
                </c:pt>
                <c:pt idx="26352">
                  <c:v>54.902083333333294</c:v>
                </c:pt>
                <c:pt idx="26353">
                  <c:v>54.904166666666683</c:v>
                </c:pt>
                <c:pt idx="26354">
                  <c:v>54.90625</c:v>
                </c:pt>
                <c:pt idx="26355">
                  <c:v>54.908333333333303</c:v>
                </c:pt>
                <c:pt idx="26356">
                  <c:v>54.910416666666684</c:v>
                </c:pt>
                <c:pt idx="26357">
                  <c:v>54.912500000000001</c:v>
                </c:pt>
                <c:pt idx="26358">
                  <c:v>54.91458333333329</c:v>
                </c:pt>
                <c:pt idx="26359">
                  <c:v>54.916666666666686</c:v>
                </c:pt>
                <c:pt idx="26360">
                  <c:v>54.918750000000003</c:v>
                </c:pt>
                <c:pt idx="26361">
                  <c:v>54.920833333333299</c:v>
                </c:pt>
                <c:pt idx="26362">
                  <c:v>54.922916666666701</c:v>
                </c:pt>
                <c:pt idx="26363">
                  <c:v>54.925000000000004</c:v>
                </c:pt>
                <c:pt idx="26364">
                  <c:v>54.927083333333293</c:v>
                </c:pt>
                <c:pt idx="26365">
                  <c:v>54.929166666666696</c:v>
                </c:pt>
                <c:pt idx="26366">
                  <c:v>54.931249999999999</c:v>
                </c:pt>
                <c:pt idx="26367">
                  <c:v>54.933333333333302</c:v>
                </c:pt>
                <c:pt idx="26368">
                  <c:v>54.93541666666669</c:v>
                </c:pt>
                <c:pt idx="26369">
                  <c:v>54.9375</c:v>
                </c:pt>
                <c:pt idx="26370">
                  <c:v>54.939583333333296</c:v>
                </c:pt>
                <c:pt idx="26371">
                  <c:v>54.941666666666677</c:v>
                </c:pt>
                <c:pt idx="26372">
                  <c:v>54.943750000000001</c:v>
                </c:pt>
                <c:pt idx="26373">
                  <c:v>54.945833333333297</c:v>
                </c:pt>
                <c:pt idx="26374">
                  <c:v>54.947916666666693</c:v>
                </c:pt>
                <c:pt idx="26375">
                  <c:v>54.949999999999996</c:v>
                </c:pt>
                <c:pt idx="26376">
                  <c:v>54.952083333333292</c:v>
                </c:pt>
                <c:pt idx="26377">
                  <c:v>54.954166666666687</c:v>
                </c:pt>
                <c:pt idx="26378">
                  <c:v>54.956249999999997</c:v>
                </c:pt>
                <c:pt idx="26379">
                  <c:v>54.9583333333333</c:v>
                </c:pt>
                <c:pt idx="26380">
                  <c:v>54.960416666666696</c:v>
                </c:pt>
                <c:pt idx="26381">
                  <c:v>54.962500000000006</c:v>
                </c:pt>
                <c:pt idx="26382">
                  <c:v>54.964583333333294</c:v>
                </c:pt>
                <c:pt idx="26383">
                  <c:v>54.966666666666683</c:v>
                </c:pt>
                <c:pt idx="26384">
                  <c:v>54.968750000000007</c:v>
                </c:pt>
                <c:pt idx="26385">
                  <c:v>54.970833333333296</c:v>
                </c:pt>
                <c:pt idx="26386">
                  <c:v>54.972916666666691</c:v>
                </c:pt>
                <c:pt idx="26387">
                  <c:v>54.975000000000001</c:v>
                </c:pt>
                <c:pt idx="26388">
                  <c:v>54.97708333333329</c:v>
                </c:pt>
                <c:pt idx="26389">
                  <c:v>54.979166666666693</c:v>
                </c:pt>
                <c:pt idx="26390">
                  <c:v>54.981249999999996</c:v>
                </c:pt>
                <c:pt idx="26391">
                  <c:v>54.983333333333299</c:v>
                </c:pt>
                <c:pt idx="26392">
                  <c:v>54.985416666666694</c:v>
                </c:pt>
                <c:pt idx="26393">
                  <c:v>54.987499999999997</c:v>
                </c:pt>
                <c:pt idx="26394">
                  <c:v>54.989583333333293</c:v>
                </c:pt>
                <c:pt idx="26395">
                  <c:v>54.991666666666688</c:v>
                </c:pt>
                <c:pt idx="26396">
                  <c:v>54.993750000000006</c:v>
                </c:pt>
                <c:pt idx="26397">
                  <c:v>54.995833333333302</c:v>
                </c:pt>
                <c:pt idx="26398">
                  <c:v>54.99791666666669</c:v>
                </c:pt>
                <c:pt idx="26399">
                  <c:v>55</c:v>
                </c:pt>
                <c:pt idx="26400">
                  <c:v>55.002083333333296</c:v>
                </c:pt>
                <c:pt idx="26401">
                  <c:v>55.004166666666684</c:v>
                </c:pt>
                <c:pt idx="26402">
                  <c:v>55.006250000000001</c:v>
                </c:pt>
                <c:pt idx="26403">
                  <c:v>55.008333333333304</c:v>
                </c:pt>
                <c:pt idx="26404">
                  <c:v>55.010416666666693</c:v>
                </c:pt>
                <c:pt idx="26405">
                  <c:v>55.012500000000003</c:v>
                </c:pt>
                <c:pt idx="26406">
                  <c:v>55.014583333333292</c:v>
                </c:pt>
                <c:pt idx="26407">
                  <c:v>55.016666666666687</c:v>
                </c:pt>
                <c:pt idx="26408">
                  <c:v>55.018750000000004</c:v>
                </c:pt>
                <c:pt idx="26409">
                  <c:v>55.0208333333333</c:v>
                </c:pt>
                <c:pt idx="26410">
                  <c:v>55.022916666666703</c:v>
                </c:pt>
                <c:pt idx="26411">
                  <c:v>55.025000000000006</c:v>
                </c:pt>
                <c:pt idx="26412">
                  <c:v>55.027083333333294</c:v>
                </c:pt>
                <c:pt idx="26413">
                  <c:v>55.02916666666669</c:v>
                </c:pt>
                <c:pt idx="26414">
                  <c:v>55.03125</c:v>
                </c:pt>
                <c:pt idx="26415">
                  <c:v>55.033333333333303</c:v>
                </c:pt>
                <c:pt idx="26416">
                  <c:v>55.035416666666691</c:v>
                </c:pt>
                <c:pt idx="26417">
                  <c:v>55.037500000000001</c:v>
                </c:pt>
                <c:pt idx="26418">
                  <c:v>55.039583333333297</c:v>
                </c:pt>
                <c:pt idx="26419">
                  <c:v>55.041666666666686</c:v>
                </c:pt>
                <c:pt idx="26420">
                  <c:v>55.043750000000003</c:v>
                </c:pt>
                <c:pt idx="26421">
                  <c:v>55.045833333333299</c:v>
                </c:pt>
                <c:pt idx="26422">
                  <c:v>55.047916666666694</c:v>
                </c:pt>
                <c:pt idx="26423">
                  <c:v>55.05</c:v>
                </c:pt>
                <c:pt idx="26424">
                  <c:v>55.052083333333293</c:v>
                </c:pt>
                <c:pt idx="26425">
                  <c:v>55.054166666666688</c:v>
                </c:pt>
                <c:pt idx="26426">
                  <c:v>55.056249999999999</c:v>
                </c:pt>
                <c:pt idx="26427">
                  <c:v>55.058333333333302</c:v>
                </c:pt>
                <c:pt idx="26428">
                  <c:v>55.06041666666669</c:v>
                </c:pt>
                <c:pt idx="26429">
                  <c:v>55.062500000000007</c:v>
                </c:pt>
                <c:pt idx="26430">
                  <c:v>55.064583333333296</c:v>
                </c:pt>
                <c:pt idx="26431">
                  <c:v>55.066666666666684</c:v>
                </c:pt>
                <c:pt idx="26432">
                  <c:v>55.068750000000009</c:v>
                </c:pt>
                <c:pt idx="26433">
                  <c:v>55.070833333333297</c:v>
                </c:pt>
                <c:pt idx="26434">
                  <c:v>55.0729166666667</c:v>
                </c:pt>
                <c:pt idx="26435">
                  <c:v>55.075000000000003</c:v>
                </c:pt>
                <c:pt idx="26436">
                  <c:v>55.077083333333292</c:v>
                </c:pt>
                <c:pt idx="26437">
                  <c:v>55.079166666666694</c:v>
                </c:pt>
                <c:pt idx="26438">
                  <c:v>55.081249999999997</c:v>
                </c:pt>
                <c:pt idx="26439">
                  <c:v>55.0833333333333</c:v>
                </c:pt>
                <c:pt idx="26440">
                  <c:v>55.085416666666696</c:v>
                </c:pt>
                <c:pt idx="26441">
                  <c:v>55.087499999999999</c:v>
                </c:pt>
                <c:pt idx="26442">
                  <c:v>55.089583333333294</c:v>
                </c:pt>
                <c:pt idx="26443">
                  <c:v>55.091666666666683</c:v>
                </c:pt>
                <c:pt idx="26444">
                  <c:v>55.093750000000007</c:v>
                </c:pt>
                <c:pt idx="26445">
                  <c:v>55.095833333333303</c:v>
                </c:pt>
                <c:pt idx="26446">
                  <c:v>55.097916666666691</c:v>
                </c:pt>
                <c:pt idx="26447">
                  <c:v>55.1</c:v>
                </c:pt>
                <c:pt idx="26448">
                  <c:v>55.102083333333297</c:v>
                </c:pt>
                <c:pt idx="26449">
                  <c:v>55.104166666666693</c:v>
                </c:pt>
                <c:pt idx="26450">
                  <c:v>55.106250000000003</c:v>
                </c:pt>
                <c:pt idx="26451">
                  <c:v>55.108333333333306</c:v>
                </c:pt>
                <c:pt idx="26452">
                  <c:v>55.110416666666694</c:v>
                </c:pt>
                <c:pt idx="26453">
                  <c:v>55.112500000000004</c:v>
                </c:pt>
                <c:pt idx="26454">
                  <c:v>55.114583333333293</c:v>
                </c:pt>
                <c:pt idx="26455">
                  <c:v>55.116666666666688</c:v>
                </c:pt>
                <c:pt idx="26456">
                  <c:v>55.118750000000006</c:v>
                </c:pt>
                <c:pt idx="26457">
                  <c:v>55.120833333333302</c:v>
                </c:pt>
                <c:pt idx="26458">
                  <c:v>55.122916666666697</c:v>
                </c:pt>
                <c:pt idx="26459">
                  <c:v>55.125000000000007</c:v>
                </c:pt>
                <c:pt idx="26460">
                  <c:v>55.127083333333296</c:v>
                </c:pt>
                <c:pt idx="26461">
                  <c:v>55.129166666666691</c:v>
                </c:pt>
                <c:pt idx="26462">
                  <c:v>55.131250000000001</c:v>
                </c:pt>
                <c:pt idx="26463">
                  <c:v>55.133333333333304</c:v>
                </c:pt>
                <c:pt idx="26464">
                  <c:v>55.1354166666667</c:v>
                </c:pt>
                <c:pt idx="26465">
                  <c:v>55.137500000000003</c:v>
                </c:pt>
                <c:pt idx="26466">
                  <c:v>55.139583333333299</c:v>
                </c:pt>
                <c:pt idx="26467">
                  <c:v>55.141666666666687</c:v>
                </c:pt>
                <c:pt idx="26468">
                  <c:v>55.143750000000004</c:v>
                </c:pt>
                <c:pt idx="26469">
                  <c:v>55.1458333333333</c:v>
                </c:pt>
                <c:pt idx="26470">
                  <c:v>55.147916666666696</c:v>
                </c:pt>
                <c:pt idx="26471">
                  <c:v>55.15</c:v>
                </c:pt>
                <c:pt idx="26472">
                  <c:v>55.152083333333294</c:v>
                </c:pt>
                <c:pt idx="26473">
                  <c:v>55.154166666666683</c:v>
                </c:pt>
                <c:pt idx="26474">
                  <c:v>55.15625</c:v>
                </c:pt>
                <c:pt idx="26475">
                  <c:v>55.158333333333303</c:v>
                </c:pt>
                <c:pt idx="26476">
                  <c:v>55.160416666666691</c:v>
                </c:pt>
                <c:pt idx="26477">
                  <c:v>55.162500000000009</c:v>
                </c:pt>
                <c:pt idx="26478">
                  <c:v>55.164583333333297</c:v>
                </c:pt>
                <c:pt idx="26479">
                  <c:v>55.166666666666693</c:v>
                </c:pt>
                <c:pt idx="26480">
                  <c:v>55.16875000000001</c:v>
                </c:pt>
                <c:pt idx="26481">
                  <c:v>55.170833333333299</c:v>
                </c:pt>
                <c:pt idx="26482">
                  <c:v>55.172916666666701</c:v>
                </c:pt>
                <c:pt idx="26483">
                  <c:v>55.175000000000004</c:v>
                </c:pt>
                <c:pt idx="26484">
                  <c:v>55.177083333333293</c:v>
                </c:pt>
                <c:pt idx="26485">
                  <c:v>55.179166666666696</c:v>
                </c:pt>
                <c:pt idx="26486">
                  <c:v>55.181249999999999</c:v>
                </c:pt>
                <c:pt idx="26487">
                  <c:v>55.183333333333302</c:v>
                </c:pt>
                <c:pt idx="26488">
                  <c:v>55.18541666666669</c:v>
                </c:pt>
                <c:pt idx="26489">
                  <c:v>55.1875</c:v>
                </c:pt>
                <c:pt idx="26490">
                  <c:v>55.189583333333296</c:v>
                </c:pt>
                <c:pt idx="26491">
                  <c:v>55.191666666666684</c:v>
                </c:pt>
                <c:pt idx="26492">
                  <c:v>55.193750000000009</c:v>
                </c:pt>
                <c:pt idx="26493">
                  <c:v>55.195833333333304</c:v>
                </c:pt>
                <c:pt idx="26494">
                  <c:v>55.1979166666667</c:v>
                </c:pt>
                <c:pt idx="26495">
                  <c:v>55.2</c:v>
                </c:pt>
                <c:pt idx="26496">
                  <c:v>55.202083333333299</c:v>
                </c:pt>
                <c:pt idx="26497">
                  <c:v>55.204166666666694</c:v>
                </c:pt>
                <c:pt idx="26498">
                  <c:v>55.206250000000004</c:v>
                </c:pt>
                <c:pt idx="26499">
                  <c:v>55.208333333333307</c:v>
                </c:pt>
                <c:pt idx="26500">
                  <c:v>55.210416666666696</c:v>
                </c:pt>
                <c:pt idx="26501">
                  <c:v>55.212500000000006</c:v>
                </c:pt>
                <c:pt idx="26502">
                  <c:v>55.214583333333294</c:v>
                </c:pt>
                <c:pt idx="26503">
                  <c:v>55.216666666666683</c:v>
                </c:pt>
                <c:pt idx="26504">
                  <c:v>55.218750000000007</c:v>
                </c:pt>
                <c:pt idx="26505">
                  <c:v>55.220833333333303</c:v>
                </c:pt>
                <c:pt idx="26506">
                  <c:v>55.222916666666698</c:v>
                </c:pt>
                <c:pt idx="26507">
                  <c:v>55.225000000000009</c:v>
                </c:pt>
                <c:pt idx="26508">
                  <c:v>55.227083333333297</c:v>
                </c:pt>
                <c:pt idx="26509">
                  <c:v>55.2291666666667</c:v>
                </c:pt>
                <c:pt idx="26510">
                  <c:v>55.231250000000003</c:v>
                </c:pt>
                <c:pt idx="26511">
                  <c:v>55.233333333333306</c:v>
                </c:pt>
                <c:pt idx="26512">
                  <c:v>55.235416666666701</c:v>
                </c:pt>
                <c:pt idx="26513">
                  <c:v>55.237500000000004</c:v>
                </c:pt>
                <c:pt idx="26514">
                  <c:v>55.2395833333333</c:v>
                </c:pt>
                <c:pt idx="26515">
                  <c:v>55.241666666666688</c:v>
                </c:pt>
                <c:pt idx="26516">
                  <c:v>55.243750000000006</c:v>
                </c:pt>
                <c:pt idx="26517">
                  <c:v>55.245833333333302</c:v>
                </c:pt>
                <c:pt idx="26518">
                  <c:v>55.24791666666669</c:v>
                </c:pt>
                <c:pt idx="26519">
                  <c:v>55.25</c:v>
                </c:pt>
                <c:pt idx="26520">
                  <c:v>55.252083333333296</c:v>
                </c:pt>
                <c:pt idx="26521">
                  <c:v>55.254166666666684</c:v>
                </c:pt>
                <c:pt idx="26522">
                  <c:v>55.256250000000001</c:v>
                </c:pt>
                <c:pt idx="26523">
                  <c:v>55.258333333333304</c:v>
                </c:pt>
                <c:pt idx="26524">
                  <c:v>55.2604166666667</c:v>
                </c:pt>
                <c:pt idx="26525">
                  <c:v>55.26250000000001</c:v>
                </c:pt>
                <c:pt idx="26526">
                  <c:v>55.264583333333299</c:v>
                </c:pt>
                <c:pt idx="26527">
                  <c:v>55.266666666666694</c:v>
                </c:pt>
                <c:pt idx="26528">
                  <c:v>55.268750000000011</c:v>
                </c:pt>
                <c:pt idx="26529">
                  <c:v>55.2708333333333</c:v>
                </c:pt>
                <c:pt idx="26530">
                  <c:v>55.272916666666703</c:v>
                </c:pt>
                <c:pt idx="26531">
                  <c:v>55.275000000000006</c:v>
                </c:pt>
                <c:pt idx="26532">
                  <c:v>55.277083333333294</c:v>
                </c:pt>
                <c:pt idx="26533">
                  <c:v>55.27916666666669</c:v>
                </c:pt>
                <c:pt idx="26534">
                  <c:v>55.28125</c:v>
                </c:pt>
                <c:pt idx="26535">
                  <c:v>55.283333333333303</c:v>
                </c:pt>
                <c:pt idx="26536">
                  <c:v>55.285416666666691</c:v>
                </c:pt>
                <c:pt idx="26537">
                  <c:v>55.287500000000001</c:v>
                </c:pt>
                <c:pt idx="26538">
                  <c:v>55.289583333333297</c:v>
                </c:pt>
                <c:pt idx="26539">
                  <c:v>55.291666666666693</c:v>
                </c:pt>
                <c:pt idx="26540">
                  <c:v>55.29375000000001</c:v>
                </c:pt>
                <c:pt idx="26541">
                  <c:v>55.295833333333306</c:v>
                </c:pt>
                <c:pt idx="26542">
                  <c:v>55.297916666666701</c:v>
                </c:pt>
                <c:pt idx="26543">
                  <c:v>55.3</c:v>
                </c:pt>
                <c:pt idx="26544">
                  <c:v>55.302083333333293</c:v>
                </c:pt>
                <c:pt idx="26545">
                  <c:v>55.304166666666688</c:v>
                </c:pt>
                <c:pt idx="26546">
                  <c:v>55.306249999999999</c:v>
                </c:pt>
                <c:pt idx="26547">
                  <c:v>55.308333333333302</c:v>
                </c:pt>
                <c:pt idx="26548">
                  <c:v>55.310416666666683</c:v>
                </c:pt>
                <c:pt idx="26549">
                  <c:v>55.3125</c:v>
                </c:pt>
                <c:pt idx="26550">
                  <c:v>55.314583333333289</c:v>
                </c:pt>
                <c:pt idx="26551">
                  <c:v>55.316666666666677</c:v>
                </c:pt>
                <c:pt idx="26552">
                  <c:v>55.318750000000001</c:v>
                </c:pt>
                <c:pt idx="26553">
                  <c:v>55.320833333333297</c:v>
                </c:pt>
                <c:pt idx="26554">
                  <c:v>55.3229166666667</c:v>
                </c:pt>
                <c:pt idx="26555">
                  <c:v>55.325000000000003</c:v>
                </c:pt>
                <c:pt idx="26556">
                  <c:v>55.327083333333292</c:v>
                </c:pt>
                <c:pt idx="26557">
                  <c:v>55.329166666666694</c:v>
                </c:pt>
                <c:pt idx="26558">
                  <c:v>55.331249999999997</c:v>
                </c:pt>
                <c:pt idx="26559">
                  <c:v>55.3333333333333</c:v>
                </c:pt>
                <c:pt idx="26560">
                  <c:v>55.335416666666696</c:v>
                </c:pt>
                <c:pt idx="26561">
                  <c:v>55.337499999999999</c:v>
                </c:pt>
                <c:pt idx="26562">
                  <c:v>55.339583333333294</c:v>
                </c:pt>
                <c:pt idx="26563">
                  <c:v>55.341666666666676</c:v>
                </c:pt>
                <c:pt idx="26564">
                  <c:v>55.34375</c:v>
                </c:pt>
                <c:pt idx="26565">
                  <c:v>55.345833333333296</c:v>
                </c:pt>
                <c:pt idx="26566">
                  <c:v>55.347916666666684</c:v>
                </c:pt>
                <c:pt idx="26567">
                  <c:v>55.349999999999994</c:v>
                </c:pt>
                <c:pt idx="26568">
                  <c:v>55.35208333333329</c:v>
                </c:pt>
                <c:pt idx="26569">
                  <c:v>55.354166666666686</c:v>
                </c:pt>
                <c:pt idx="26570">
                  <c:v>55.356249999999996</c:v>
                </c:pt>
                <c:pt idx="26571">
                  <c:v>55.358333333333299</c:v>
                </c:pt>
                <c:pt idx="26572">
                  <c:v>55.360416666666694</c:v>
                </c:pt>
                <c:pt idx="26573">
                  <c:v>55.362500000000004</c:v>
                </c:pt>
                <c:pt idx="26574">
                  <c:v>55.364583333333293</c:v>
                </c:pt>
                <c:pt idx="26575">
                  <c:v>55.366666666666688</c:v>
                </c:pt>
                <c:pt idx="26576">
                  <c:v>55.368750000000006</c:v>
                </c:pt>
                <c:pt idx="26577">
                  <c:v>55.370833333333294</c:v>
                </c:pt>
                <c:pt idx="26578">
                  <c:v>55.37291666666669</c:v>
                </c:pt>
                <c:pt idx="26579">
                  <c:v>55.375</c:v>
                </c:pt>
                <c:pt idx="26580">
                  <c:v>55.377083333333289</c:v>
                </c:pt>
                <c:pt idx="26581">
                  <c:v>55.379166666666684</c:v>
                </c:pt>
                <c:pt idx="26582">
                  <c:v>55.381249999999994</c:v>
                </c:pt>
                <c:pt idx="26583">
                  <c:v>55.383333333333297</c:v>
                </c:pt>
                <c:pt idx="26584">
                  <c:v>55.385416666666693</c:v>
                </c:pt>
                <c:pt idx="26585">
                  <c:v>55.387499999999996</c:v>
                </c:pt>
                <c:pt idx="26586">
                  <c:v>55.389583333333292</c:v>
                </c:pt>
                <c:pt idx="26587">
                  <c:v>55.391666666666687</c:v>
                </c:pt>
                <c:pt idx="26588">
                  <c:v>55.393750000000004</c:v>
                </c:pt>
                <c:pt idx="26589">
                  <c:v>55.3958333333333</c:v>
                </c:pt>
                <c:pt idx="26590">
                  <c:v>55.397916666666696</c:v>
                </c:pt>
                <c:pt idx="26591">
                  <c:v>55.4</c:v>
                </c:pt>
                <c:pt idx="26592">
                  <c:v>55.402083333333294</c:v>
                </c:pt>
                <c:pt idx="26593">
                  <c:v>55.404166666666683</c:v>
                </c:pt>
                <c:pt idx="26594">
                  <c:v>55.40625</c:v>
                </c:pt>
                <c:pt idx="26595">
                  <c:v>55.408333333333303</c:v>
                </c:pt>
                <c:pt idx="26596">
                  <c:v>55.410416666666684</c:v>
                </c:pt>
                <c:pt idx="26597">
                  <c:v>55.412500000000001</c:v>
                </c:pt>
                <c:pt idx="26598">
                  <c:v>55.41458333333329</c:v>
                </c:pt>
                <c:pt idx="26599">
                  <c:v>55.416666666666686</c:v>
                </c:pt>
                <c:pt idx="26600">
                  <c:v>55.418750000000003</c:v>
                </c:pt>
                <c:pt idx="26601">
                  <c:v>55.420833333333299</c:v>
                </c:pt>
                <c:pt idx="26602">
                  <c:v>55.422916666666701</c:v>
                </c:pt>
                <c:pt idx="26603">
                  <c:v>55.425000000000004</c:v>
                </c:pt>
                <c:pt idx="26604">
                  <c:v>55.427083333333293</c:v>
                </c:pt>
                <c:pt idx="26605">
                  <c:v>55.429166666666696</c:v>
                </c:pt>
                <c:pt idx="26606">
                  <c:v>55.431249999999999</c:v>
                </c:pt>
                <c:pt idx="26607">
                  <c:v>55.433333333333302</c:v>
                </c:pt>
                <c:pt idx="26608">
                  <c:v>55.43541666666669</c:v>
                </c:pt>
                <c:pt idx="26609">
                  <c:v>55.4375</c:v>
                </c:pt>
                <c:pt idx="26610">
                  <c:v>55.439583333333296</c:v>
                </c:pt>
                <c:pt idx="26611">
                  <c:v>55.441666666666677</c:v>
                </c:pt>
                <c:pt idx="26612">
                  <c:v>55.443750000000001</c:v>
                </c:pt>
                <c:pt idx="26613">
                  <c:v>55.445833333333297</c:v>
                </c:pt>
                <c:pt idx="26614">
                  <c:v>55.447916666666693</c:v>
                </c:pt>
                <c:pt idx="26615">
                  <c:v>55.449999999999996</c:v>
                </c:pt>
                <c:pt idx="26616">
                  <c:v>55.452083333333292</c:v>
                </c:pt>
                <c:pt idx="26617">
                  <c:v>55.454166666666687</c:v>
                </c:pt>
                <c:pt idx="26618">
                  <c:v>55.456249999999997</c:v>
                </c:pt>
                <c:pt idx="26619">
                  <c:v>55.4583333333333</c:v>
                </c:pt>
                <c:pt idx="26620">
                  <c:v>55.460416666666696</c:v>
                </c:pt>
                <c:pt idx="26621">
                  <c:v>55.462500000000006</c:v>
                </c:pt>
                <c:pt idx="26622">
                  <c:v>55.464583333333294</c:v>
                </c:pt>
                <c:pt idx="26623">
                  <c:v>55.466666666666683</c:v>
                </c:pt>
                <c:pt idx="26624">
                  <c:v>55.468750000000007</c:v>
                </c:pt>
                <c:pt idx="26625">
                  <c:v>55.470833333333296</c:v>
                </c:pt>
                <c:pt idx="26626">
                  <c:v>55.472916666666691</c:v>
                </c:pt>
                <c:pt idx="26627">
                  <c:v>55.475000000000001</c:v>
                </c:pt>
                <c:pt idx="26628">
                  <c:v>55.47708333333329</c:v>
                </c:pt>
                <c:pt idx="26629">
                  <c:v>55.479166666666693</c:v>
                </c:pt>
                <c:pt idx="26630">
                  <c:v>55.481249999999996</c:v>
                </c:pt>
                <c:pt idx="26631">
                  <c:v>55.483333333333299</c:v>
                </c:pt>
                <c:pt idx="26632">
                  <c:v>55.485416666666694</c:v>
                </c:pt>
                <c:pt idx="26633">
                  <c:v>55.487499999999997</c:v>
                </c:pt>
                <c:pt idx="26634">
                  <c:v>55.489583333333293</c:v>
                </c:pt>
                <c:pt idx="26635">
                  <c:v>55.491666666666688</c:v>
                </c:pt>
                <c:pt idx="26636">
                  <c:v>55.493750000000006</c:v>
                </c:pt>
                <c:pt idx="26637">
                  <c:v>55.495833333333302</c:v>
                </c:pt>
                <c:pt idx="26638">
                  <c:v>55.49791666666669</c:v>
                </c:pt>
                <c:pt idx="26639">
                  <c:v>55.5</c:v>
                </c:pt>
                <c:pt idx="26640">
                  <c:v>55.502083333333296</c:v>
                </c:pt>
                <c:pt idx="26641">
                  <c:v>55.504166666666684</c:v>
                </c:pt>
                <c:pt idx="26642">
                  <c:v>55.506250000000001</c:v>
                </c:pt>
                <c:pt idx="26643">
                  <c:v>55.508333333333304</c:v>
                </c:pt>
                <c:pt idx="26644">
                  <c:v>55.510416666666693</c:v>
                </c:pt>
                <c:pt idx="26645">
                  <c:v>55.512500000000003</c:v>
                </c:pt>
                <c:pt idx="26646">
                  <c:v>55.514583333333292</c:v>
                </c:pt>
                <c:pt idx="26647">
                  <c:v>55.516666666666687</c:v>
                </c:pt>
                <c:pt idx="26648">
                  <c:v>55.518750000000004</c:v>
                </c:pt>
                <c:pt idx="26649">
                  <c:v>55.5208333333333</c:v>
                </c:pt>
                <c:pt idx="26650">
                  <c:v>55.522916666666703</c:v>
                </c:pt>
                <c:pt idx="26651">
                  <c:v>55.525000000000006</c:v>
                </c:pt>
                <c:pt idx="26652">
                  <c:v>55.527083333333294</c:v>
                </c:pt>
                <c:pt idx="26653">
                  <c:v>55.52916666666669</c:v>
                </c:pt>
                <c:pt idx="26654">
                  <c:v>55.53125</c:v>
                </c:pt>
                <c:pt idx="26655">
                  <c:v>55.533333333333303</c:v>
                </c:pt>
                <c:pt idx="26656">
                  <c:v>55.535416666666691</c:v>
                </c:pt>
                <c:pt idx="26657">
                  <c:v>55.537500000000001</c:v>
                </c:pt>
                <c:pt idx="26658">
                  <c:v>55.539583333333297</c:v>
                </c:pt>
                <c:pt idx="26659">
                  <c:v>55.541666666666686</c:v>
                </c:pt>
                <c:pt idx="26660">
                  <c:v>55.543750000000003</c:v>
                </c:pt>
                <c:pt idx="26661">
                  <c:v>55.545833333333299</c:v>
                </c:pt>
                <c:pt idx="26662">
                  <c:v>55.547916666666694</c:v>
                </c:pt>
                <c:pt idx="26663">
                  <c:v>55.55</c:v>
                </c:pt>
                <c:pt idx="26664">
                  <c:v>55.552083333333293</c:v>
                </c:pt>
                <c:pt idx="26665">
                  <c:v>55.554166666666688</c:v>
                </c:pt>
                <c:pt idx="26666">
                  <c:v>55.556249999999999</c:v>
                </c:pt>
                <c:pt idx="26667">
                  <c:v>55.558333333333302</c:v>
                </c:pt>
                <c:pt idx="26668">
                  <c:v>55.56041666666669</c:v>
                </c:pt>
                <c:pt idx="26669">
                  <c:v>55.562500000000007</c:v>
                </c:pt>
                <c:pt idx="26670">
                  <c:v>55.564583333333296</c:v>
                </c:pt>
                <c:pt idx="26671">
                  <c:v>55.566666666666684</c:v>
                </c:pt>
                <c:pt idx="26672">
                  <c:v>55.568750000000009</c:v>
                </c:pt>
                <c:pt idx="26673">
                  <c:v>55.570833333333297</c:v>
                </c:pt>
                <c:pt idx="26674">
                  <c:v>55.5729166666667</c:v>
                </c:pt>
                <c:pt idx="26675">
                  <c:v>55.575000000000003</c:v>
                </c:pt>
                <c:pt idx="26676">
                  <c:v>55.577083333333292</c:v>
                </c:pt>
                <c:pt idx="26677">
                  <c:v>55.579166666666694</c:v>
                </c:pt>
                <c:pt idx="26678">
                  <c:v>55.581249999999997</c:v>
                </c:pt>
                <c:pt idx="26679">
                  <c:v>55.5833333333333</c:v>
                </c:pt>
                <c:pt idx="26680">
                  <c:v>55.585416666666696</c:v>
                </c:pt>
                <c:pt idx="26681">
                  <c:v>55.587499999999999</c:v>
                </c:pt>
                <c:pt idx="26682">
                  <c:v>55.589583333333294</c:v>
                </c:pt>
                <c:pt idx="26683">
                  <c:v>55.591666666666683</c:v>
                </c:pt>
                <c:pt idx="26684">
                  <c:v>55.593750000000007</c:v>
                </c:pt>
                <c:pt idx="26685">
                  <c:v>55.595833333333303</c:v>
                </c:pt>
                <c:pt idx="26686">
                  <c:v>55.597916666666691</c:v>
                </c:pt>
                <c:pt idx="26687">
                  <c:v>55.6</c:v>
                </c:pt>
                <c:pt idx="26688">
                  <c:v>55.602083333333297</c:v>
                </c:pt>
                <c:pt idx="26689">
                  <c:v>55.604166666666693</c:v>
                </c:pt>
                <c:pt idx="26690">
                  <c:v>55.606250000000003</c:v>
                </c:pt>
                <c:pt idx="26691">
                  <c:v>55.608333333333306</c:v>
                </c:pt>
                <c:pt idx="26692">
                  <c:v>55.610416666666694</c:v>
                </c:pt>
                <c:pt idx="26693">
                  <c:v>55.612500000000004</c:v>
                </c:pt>
                <c:pt idx="26694">
                  <c:v>55.614583333333293</c:v>
                </c:pt>
                <c:pt idx="26695">
                  <c:v>55.616666666666688</c:v>
                </c:pt>
                <c:pt idx="26696">
                  <c:v>55.618750000000006</c:v>
                </c:pt>
                <c:pt idx="26697">
                  <c:v>55.620833333333302</c:v>
                </c:pt>
                <c:pt idx="26698">
                  <c:v>55.622916666666697</c:v>
                </c:pt>
                <c:pt idx="26699">
                  <c:v>55.625000000000007</c:v>
                </c:pt>
                <c:pt idx="26700">
                  <c:v>55.627083333333296</c:v>
                </c:pt>
                <c:pt idx="26701">
                  <c:v>55.629166666666691</c:v>
                </c:pt>
                <c:pt idx="26702">
                  <c:v>55.631250000000001</c:v>
                </c:pt>
                <c:pt idx="26703">
                  <c:v>55.633333333333304</c:v>
                </c:pt>
                <c:pt idx="26704">
                  <c:v>55.6354166666667</c:v>
                </c:pt>
                <c:pt idx="26705">
                  <c:v>55.637500000000003</c:v>
                </c:pt>
                <c:pt idx="26706">
                  <c:v>55.639583333333299</c:v>
                </c:pt>
                <c:pt idx="26707">
                  <c:v>55.641666666666687</c:v>
                </c:pt>
                <c:pt idx="26708">
                  <c:v>55.643750000000004</c:v>
                </c:pt>
                <c:pt idx="26709">
                  <c:v>55.6458333333333</c:v>
                </c:pt>
                <c:pt idx="26710">
                  <c:v>55.647916666666696</c:v>
                </c:pt>
                <c:pt idx="26711">
                  <c:v>55.65</c:v>
                </c:pt>
                <c:pt idx="26712">
                  <c:v>55.652083333333294</c:v>
                </c:pt>
                <c:pt idx="26713">
                  <c:v>55.654166666666683</c:v>
                </c:pt>
                <c:pt idx="26714">
                  <c:v>55.65625</c:v>
                </c:pt>
                <c:pt idx="26715">
                  <c:v>55.658333333333303</c:v>
                </c:pt>
                <c:pt idx="26716">
                  <c:v>55.660416666666691</c:v>
                </c:pt>
                <c:pt idx="26717">
                  <c:v>55.662500000000009</c:v>
                </c:pt>
                <c:pt idx="26718">
                  <c:v>55.664583333333297</c:v>
                </c:pt>
                <c:pt idx="26719">
                  <c:v>55.666666666666693</c:v>
                </c:pt>
                <c:pt idx="26720">
                  <c:v>55.66875000000001</c:v>
                </c:pt>
                <c:pt idx="26721">
                  <c:v>55.670833333333299</c:v>
                </c:pt>
                <c:pt idx="26722">
                  <c:v>55.672916666666701</c:v>
                </c:pt>
                <c:pt idx="26723">
                  <c:v>55.675000000000004</c:v>
                </c:pt>
                <c:pt idx="26724">
                  <c:v>55.677083333333293</c:v>
                </c:pt>
                <c:pt idx="26725">
                  <c:v>55.679166666666696</c:v>
                </c:pt>
                <c:pt idx="26726">
                  <c:v>55.681249999999999</c:v>
                </c:pt>
                <c:pt idx="26727">
                  <c:v>55.683333333333302</c:v>
                </c:pt>
                <c:pt idx="26728">
                  <c:v>55.68541666666669</c:v>
                </c:pt>
                <c:pt idx="26729">
                  <c:v>55.6875</c:v>
                </c:pt>
                <c:pt idx="26730">
                  <c:v>55.689583333333296</c:v>
                </c:pt>
                <c:pt idx="26731">
                  <c:v>55.691666666666684</c:v>
                </c:pt>
                <c:pt idx="26732">
                  <c:v>55.693750000000009</c:v>
                </c:pt>
                <c:pt idx="26733">
                  <c:v>55.695833333333304</c:v>
                </c:pt>
                <c:pt idx="26734">
                  <c:v>55.6979166666667</c:v>
                </c:pt>
                <c:pt idx="26735">
                  <c:v>55.7</c:v>
                </c:pt>
                <c:pt idx="26736">
                  <c:v>55.702083333333299</c:v>
                </c:pt>
                <c:pt idx="26737">
                  <c:v>55.704166666666694</c:v>
                </c:pt>
                <c:pt idx="26738">
                  <c:v>55.706250000000004</c:v>
                </c:pt>
                <c:pt idx="26739">
                  <c:v>55.708333333333307</c:v>
                </c:pt>
                <c:pt idx="26740">
                  <c:v>55.710416666666696</c:v>
                </c:pt>
                <c:pt idx="26741">
                  <c:v>55.712500000000006</c:v>
                </c:pt>
                <c:pt idx="26742">
                  <c:v>55.714583333333294</c:v>
                </c:pt>
                <c:pt idx="26743">
                  <c:v>55.716666666666683</c:v>
                </c:pt>
                <c:pt idx="26744">
                  <c:v>55.718750000000007</c:v>
                </c:pt>
                <c:pt idx="26745">
                  <c:v>55.720833333333303</c:v>
                </c:pt>
                <c:pt idx="26746">
                  <c:v>55.722916666666698</c:v>
                </c:pt>
                <c:pt idx="26747">
                  <c:v>55.725000000000009</c:v>
                </c:pt>
                <c:pt idx="26748">
                  <c:v>55.727083333333297</c:v>
                </c:pt>
                <c:pt idx="26749">
                  <c:v>55.7291666666667</c:v>
                </c:pt>
                <c:pt idx="26750">
                  <c:v>55.731250000000003</c:v>
                </c:pt>
                <c:pt idx="26751">
                  <c:v>55.733333333333306</c:v>
                </c:pt>
                <c:pt idx="26752">
                  <c:v>55.735416666666701</c:v>
                </c:pt>
                <c:pt idx="26753">
                  <c:v>55.737500000000004</c:v>
                </c:pt>
                <c:pt idx="26754">
                  <c:v>55.7395833333333</c:v>
                </c:pt>
                <c:pt idx="26755">
                  <c:v>55.741666666666688</c:v>
                </c:pt>
                <c:pt idx="26756">
                  <c:v>55.743750000000006</c:v>
                </c:pt>
                <c:pt idx="26757">
                  <c:v>55.745833333333302</c:v>
                </c:pt>
                <c:pt idx="26758">
                  <c:v>55.74791666666669</c:v>
                </c:pt>
                <c:pt idx="26759">
                  <c:v>55.75</c:v>
                </c:pt>
                <c:pt idx="26760">
                  <c:v>55.752083333333296</c:v>
                </c:pt>
                <c:pt idx="26761">
                  <c:v>55.754166666666684</c:v>
                </c:pt>
                <c:pt idx="26762">
                  <c:v>55.756250000000001</c:v>
                </c:pt>
                <c:pt idx="26763">
                  <c:v>55.758333333333304</c:v>
                </c:pt>
                <c:pt idx="26764">
                  <c:v>55.7604166666667</c:v>
                </c:pt>
                <c:pt idx="26765">
                  <c:v>55.76250000000001</c:v>
                </c:pt>
                <c:pt idx="26766">
                  <c:v>55.764583333333299</c:v>
                </c:pt>
                <c:pt idx="26767">
                  <c:v>55.766666666666694</c:v>
                </c:pt>
                <c:pt idx="26768">
                  <c:v>55.768750000000011</c:v>
                </c:pt>
                <c:pt idx="26769">
                  <c:v>55.7708333333333</c:v>
                </c:pt>
                <c:pt idx="26770">
                  <c:v>55.772916666666703</c:v>
                </c:pt>
                <c:pt idx="26771">
                  <c:v>55.775000000000006</c:v>
                </c:pt>
                <c:pt idx="26772">
                  <c:v>55.777083333333294</c:v>
                </c:pt>
                <c:pt idx="26773">
                  <c:v>55.77916666666669</c:v>
                </c:pt>
                <c:pt idx="26774">
                  <c:v>55.78125</c:v>
                </c:pt>
                <c:pt idx="26775">
                  <c:v>55.783333333333303</c:v>
                </c:pt>
                <c:pt idx="26776">
                  <c:v>55.785416666666691</c:v>
                </c:pt>
                <c:pt idx="26777">
                  <c:v>55.787500000000001</c:v>
                </c:pt>
                <c:pt idx="26778">
                  <c:v>55.789583333333297</c:v>
                </c:pt>
                <c:pt idx="26779">
                  <c:v>55.791666666666693</c:v>
                </c:pt>
                <c:pt idx="26780">
                  <c:v>55.79375000000001</c:v>
                </c:pt>
                <c:pt idx="26781">
                  <c:v>55.795833333333306</c:v>
                </c:pt>
                <c:pt idx="26782">
                  <c:v>55.797916666666701</c:v>
                </c:pt>
                <c:pt idx="26783">
                  <c:v>55.8</c:v>
                </c:pt>
                <c:pt idx="26784">
                  <c:v>55.802083333333293</c:v>
                </c:pt>
                <c:pt idx="26785">
                  <c:v>55.804166666666688</c:v>
                </c:pt>
                <c:pt idx="26786">
                  <c:v>55.806249999999999</c:v>
                </c:pt>
                <c:pt idx="26787">
                  <c:v>55.808333333333302</c:v>
                </c:pt>
                <c:pt idx="26788">
                  <c:v>55.810416666666683</c:v>
                </c:pt>
                <c:pt idx="26789">
                  <c:v>55.8125</c:v>
                </c:pt>
                <c:pt idx="26790">
                  <c:v>55.814583333333289</c:v>
                </c:pt>
                <c:pt idx="26791">
                  <c:v>55.816666666666677</c:v>
                </c:pt>
                <c:pt idx="26792">
                  <c:v>55.818750000000001</c:v>
                </c:pt>
                <c:pt idx="26793">
                  <c:v>55.820833333333297</c:v>
                </c:pt>
                <c:pt idx="26794">
                  <c:v>55.8229166666667</c:v>
                </c:pt>
                <c:pt idx="26795">
                  <c:v>55.825000000000003</c:v>
                </c:pt>
                <c:pt idx="26796">
                  <c:v>55.827083333333292</c:v>
                </c:pt>
                <c:pt idx="26797">
                  <c:v>55.829166666666694</c:v>
                </c:pt>
                <c:pt idx="26798">
                  <c:v>55.831249999999997</c:v>
                </c:pt>
                <c:pt idx="26799">
                  <c:v>55.8333333333333</c:v>
                </c:pt>
                <c:pt idx="26800">
                  <c:v>55.835416666666696</c:v>
                </c:pt>
                <c:pt idx="26801">
                  <c:v>55.837499999999999</c:v>
                </c:pt>
                <c:pt idx="26802">
                  <c:v>55.839583333333294</c:v>
                </c:pt>
                <c:pt idx="26803">
                  <c:v>55.841666666666676</c:v>
                </c:pt>
                <c:pt idx="26804">
                  <c:v>55.84375</c:v>
                </c:pt>
                <c:pt idx="26805">
                  <c:v>55.845833333333296</c:v>
                </c:pt>
                <c:pt idx="26806">
                  <c:v>55.847916666666684</c:v>
                </c:pt>
                <c:pt idx="26807">
                  <c:v>55.849999999999994</c:v>
                </c:pt>
                <c:pt idx="26808">
                  <c:v>55.85208333333329</c:v>
                </c:pt>
                <c:pt idx="26809">
                  <c:v>55.854166666666686</c:v>
                </c:pt>
                <c:pt idx="26810">
                  <c:v>55.856249999999996</c:v>
                </c:pt>
                <c:pt idx="26811">
                  <c:v>55.858333333333299</c:v>
                </c:pt>
                <c:pt idx="26812">
                  <c:v>55.860416666666694</c:v>
                </c:pt>
                <c:pt idx="26813">
                  <c:v>55.862500000000004</c:v>
                </c:pt>
                <c:pt idx="26814">
                  <c:v>55.864583333333293</c:v>
                </c:pt>
                <c:pt idx="26815">
                  <c:v>55.866666666666688</c:v>
                </c:pt>
                <c:pt idx="26816">
                  <c:v>55.868750000000006</c:v>
                </c:pt>
                <c:pt idx="26817">
                  <c:v>55.870833333333294</c:v>
                </c:pt>
                <c:pt idx="26818">
                  <c:v>55.87291666666669</c:v>
                </c:pt>
                <c:pt idx="26819">
                  <c:v>55.875</c:v>
                </c:pt>
                <c:pt idx="26820">
                  <c:v>55.877083333333289</c:v>
                </c:pt>
                <c:pt idx="26821">
                  <c:v>55.879166666666684</c:v>
                </c:pt>
                <c:pt idx="26822">
                  <c:v>55.881249999999994</c:v>
                </c:pt>
                <c:pt idx="26823">
                  <c:v>55.883333333333297</c:v>
                </c:pt>
                <c:pt idx="26824">
                  <c:v>55.885416666666693</c:v>
                </c:pt>
                <c:pt idx="26825">
                  <c:v>55.887499999999996</c:v>
                </c:pt>
                <c:pt idx="26826">
                  <c:v>55.889583333333292</c:v>
                </c:pt>
                <c:pt idx="26827">
                  <c:v>55.891666666666687</c:v>
                </c:pt>
                <c:pt idx="26828">
                  <c:v>55.893750000000004</c:v>
                </c:pt>
                <c:pt idx="26829">
                  <c:v>55.8958333333333</c:v>
                </c:pt>
                <c:pt idx="26830">
                  <c:v>55.897916666666696</c:v>
                </c:pt>
                <c:pt idx="26831">
                  <c:v>55.9</c:v>
                </c:pt>
                <c:pt idx="26832">
                  <c:v>55.902083333333294</c:v>
                </c:pt>
                <c:pt idx="26833">
                  <c:v>55.904166666666683</c:v>
                </c:pt>
                <c:pt idx="26834">
                  <c:v>55.90625</c:v>
                </c:pt>
                <c:pt idx="26835">
                  <c:v>55.908333333333303</c:v>
                </c:pt>
                <c:pt idx="26836">
                  <c:v>55.910416666666684</c:v>
                </c:pt>
                <c:pt idx="26837">
                  <c:v>55.912500000000001</c:v>
                </c:pt>
                <c:pt idx="26838">
                  <c:v>55.91458333333329</c:v>
                </c:pt>
                <c:pt idx="26839">
                  <c:v>55.916666666666686</c:v>
                </c:pt>
                <c:pt idx="26840">
                  <c:v>55.918750000000003</c:v>
                </c:pt>
                <c:pt idx="26841">
                  <c:v>55.920833333333299</c:v>
                </c:pt>
                <c:pt idx="26842">
                  <c:v>55.922916666666701</c:v>
                </c:pt>
                <c:pt idx="26843">
                  <c:v>55.925000000000004</c:v>
                </c:pt>
                <c:pt idx="26844">
                  <c:v>55.927083333333293</c:v>
                </c:pt>
                <c:pt idx="26845">
                  <c:v>55.929166666666696</c:v>
                </c:pt>
                <c:pt idx="26846">
                  <c:v>55.931249999999999</c:v>
                </c:pt>
                <c:pt idx="26847">
                  <c:v>55.933333333333302</c:v>
                </c:pt>
                <c:pt idx="26848">
                  <c:v>55.93541666666669</c:v>
                </c:pt>
                <c:pt idx="26849">
                  <c:v>55.9375</c:v>
                </c:pt>
                <c:pt idx="26850">
                  <c:v>55.939583333333296</c:v>
                </c:pt>
                <c:pt idx="26851">
                  <c:v>55.941666666666677</c:v>
                </c:pt>
                <c:pt idx="26852">
                  <c:v>55.943750000000001</c:v>
                </c:pt>
                <c:pt idx="26853">
                  <c:v>55.945833333333297</c:v>
                </c:pt>
                <c:pt idx="26854">
                  <c:v>55.947916666666693</c:v>
                </c:pt>
                <c:pt idx="26855">
                  <c:v>55.949999999999996</c:v>
                </c:pt>
                <c:pt idx="26856">
                  <c:v>55.952083333333292</c:v>
                </c:pt>
                <c:pt idx="26857">
                  <c:v>55.954166666666687</c:v>
                </c:pt>
                <c:pt idx="26858">
                  <c:v>55.956249999999997</c:v>
                </c:pt>
                <c:pt idx="26859">
                  <c:v>55.9583333333333</c:v>
                </c:pt>
                <c:pt idx="26860">
                  <c:v>55.960416666666696</c:v>
                </c:pt>
                <c:pt idx="26861">
                  <c:v>55.962500000000006</c:v>
                </c:pt>
                <c:pt idx="26862">
                  <c:v>55.964583333333294</c:v>
                </c:pt>
                <c:pt idx="26863">
                  <c:v>55.966666666666683</c:v>
                </c:pt>
                <c:pt idx="26864">
                  <c:v>55.968750000000007</c:v>
                </c:pt>
                <c:pt idx="26865">
                  <c:v>55.970833333333296</c:v>
                </c:pt>
                <c:pt idx="26866">
                  <c:v>55.972916666666691</c:v>
                </c:pt>
                <c:pt idx="26867">
                  <c:v>55.975000000000001</c:v>
                </c:pt>
                <c:pt idx="26868">
                  <c:v>55.97708333333329</c:v>
                </c:pt>
                <c:pt idx="26869">
                  <c:v>55.979166666666693</c:v>
                </c:pt>
                <c:pt idx="26870">
                  <c:v>55.981249999999996</c:v>
                </c:pt>
                <c:pt idx="26871">
                  <c:v>55.983333333333299</c:v>
                </c:pt>
                <c:pt idx="26872">
                  <c:v>55.985416666666694</c:v>
                </c:pt>
                <c:pt idx="26873">
                  <c:v>55.987499999999997</c:v>
                </c:pt>
                <c:pt idx="26874">
                  <c:v>55.989583333333293</c:v>
                </c:pt>
                <c:pt idx="26875">
                  <c:v>55.991666666666688</c:v>
                </c:pt>
                <c:pt idx="26876">
                  <c:v>55.993750000000006</c:v>
                </c:pt>
                <c:pt idx="26877">
                  <c:v>55.995833333333302</c:v>
                </c:pt>
                <c:pt idx="26878">
                  <c:v>55.99791666666669</c:v>
                </c:pt>
                <c:pt idx="26879">
                  <c:v>56</c:v>
                </c:pt>
                <c:pt idx="26880">
                  <c:v>56.002083333333296</c:v>
                </c:pt>
                <c:pt idx="26881">
                  <c:v>56.004166666666684</c:v>
                </c:pt>
                <c:pt idx="26882">
                  <c:v>56.006250000000001</c:v>
                </c:pt>
                <c:pt idx="26883">
                  <c:v>56.008333333333304</c:v>
                </c:pt>
                <c:pt idx="26884">
                  <c:v>56.010416666666693</c:v>
                </c:pt>
                <c:pt idx="26885">
                  <c:v>56.012500000000003</c:v>
                </c:pt>
                <c:pt idx="26886">
                  <c:v>56.014583333333292</c:v>
                </c:pt>
                <c:pt idx="26887">
                  <c:v>56.016666666666687</c:v>
                </c:pt>
                <c:pt idx="26888">
                  <c:v>56.018750000000004</c:v>
                </c:pt>
                <c:pt idx="26889">
                  <c:v>56.0208333333333</c:v>
                </c:pt>
                <c:pt idx="26890">
                  <c:v>56.022916666666703</c:v>
                </c:pt>
                <c:pt idx="26891">
                  <c:v>56.025000000000006</c:v>
                </c:pt>
                <c:pt idx="26892">
                  <c:v>56.027083333333294</c:v>
                </c:pt>
                <c:pt idx="26893">
                  <c:v>56.02916666666669</c:v>
                </c:pt>
                <c:pt idx="26894">
                  <c:v>56.03125</c:v>
                </c:pt>
                <c:pt idx="26895">
                  <c:v>56.033333333333303</c:v>
                </c:pt>
                <c:pt idx="26896">
                  <c:v>56.035416666666691</c:v>
                </c:pt>
                <c:pt idx="26897">
                  <c:v>56.037500000000001</c:v>
                </c:pt>
                <c:pt idx="26898">
                  <c:v>56.039583333333297</c:v>
                </c:pt>
                <c:pt idx="26899">
                  <c:v>56.041666666666686</c:v>
                </c:pt>
                <c:pt idx="26900">
                  <c:v>56.043750000000003</c:v>
                </c:pt>
                <c:pt idx="26901">
                  <c:v>56.045833333333299</c:v>
                </c:pt>
                <c:pt idx="26902">
                  <c:v>56.047916666666694</c:v>
                </c:pt>
                <c:pt idx="26903">
                  <c:v>56.05</c:v>
                </c:pt>
                <c:pt idx="26904">
                  <c:v>56.052083333333293</c:v>
                </c:pt>
                <c:pt idx="26905">
                  <c:v>56.054166666666688</c:v>
                </c:pt>
                <c:pt idx="26906">
                  <c:v>56.056249999999999</c:v>
                </c:pt>
                <c:pt idx="26907">
                  <c:v>56.058333333333302</c:v>
                </c:pt>
                <c:pt idx="26908">
                  <c:v>56.06041666666669</c:v>
                </c:pt>
                <c:pt idx="26909">
                  <c:v>56.062500000000007</c:v>
                </c:pt>
                <c:pt idx="26910">
                  <c:v>56.064583333333296</c:v>
                </c:pt>
                <c:pt idx="26911">
                  <c:v>56.066666666666684</c:v>
                </c:pt>
                <c:pt idx="26912">
                  <c:v>56.068750000000009</c:v>
                </c:pt>
                <c:pt idx="26913">
                  <c:v>56.070833333333297</c:v>
                </c:pt>
                <c:pt idx="26914">
                  <c:v>56.0729166666667</c:v>
                </c:pt>
                <c:pt idx="26915">
                  <c:v>56.075000000000003</c:v>
                </c:pt>
                <c:pt idx="26916">
                  <c:v>56.077083333333292</c:v>
                </c:pt>
                <c:pt idx="26917">
                  <c:v>56.079166666666694</c:v>
                </c:pt>
                <c:pt idx="26918">
                  <c:v>56.081249999999997</c:v>
                </c:pt>
                <c:pt idx="26919">
                  <c:v>56.0833333333333</c:v>
                </c:pt>
                <c:pt idx="26920">
                  <c:v>56.085416666666696</c:v>
                </c:pt>
                <c:pt idx="26921">
                  <c:v>56.087499999999999</c:v>
                </c:pt>
                <c:pt idx="26922">
                  <c:v>56.089583333333294</c:v>
                </c:pt>
                <c:pt idx="26923">
                  <c:v>56.091666666666683</c:v>
                </c:pt>
                <c:pt idx="26924">
                  <c:v>56.093750000000007</c:v>
                </c:pt>
                <c:pt idx="26925">
                  <c:v>56.095833333333303</c:v>
                </c:pt>
                <c:pt idx="26926">
                  <c:v>56.097916666666691</c:v>
                </c:pt>
                <c:pt idx="26927">
                  <c:v>56.1</c:v>
                </c:pt>
                <c:pt idx="26928">
                  <c:v>56.102083333333297</c:v>
                </c:pt>
                <c:pt idx="26929">
                  <c:v>56.104166666666693</c:v>
                </c:pt>
                <c:pt idx="26930">
                  <c:v>56.106250000000003</c:v>
                </c:pt>
                <c:pt idx="26931">
                  <c:v>56.108333333333306</c:v>
                </c:pt>
                <c:pt idx="26932">
                  <c:v>56.110416666666694</c:v>
                </c:pt>
                <c:pt idx="26933">
                  <c:v>56.112500000000004</c:v>
                </c:pt>
                <c:pt idx="26934">
                  <c:v>56.114583333333293</c:v>
                </c:pt>
                <c:pt idx="26935">
                  <c:v>56.116666666666688</c:v>
                </c:pt>
                <c:pt idx="26936">
                  <c:v>56.118750000000006</c:v>
                </c:pt>
                <c:pt idx="26937">
                  <c:v>56.120833333333302</c:v>
                </c:pt>
                <c:pt idx="26938">
                  <c:v>56.122916666666697</c:v>
                </c:pt>
                <c:pt idx="26939">
                  <c:v>56.125000000000007</c:v>
                </c:pt>
                <c:pt idx="26940">
                  <c:v>56.127083333333296</c:v>
                </c:pt>
                <c:pt idx="26941">
                  <c:v>56.129166666666691</c:v>
                </c:pt>
                <c:pt idx="26942">
                  <c:v>56.131250000000001</c:v>
                </c:pt>
                <c:pt idx="26943">
                  <c:v>56.133333333333304</c:v>
                </c:pt>
                <c:pt idx="26944">
                  <c:v>56.1354166666667</c:v>
                </c:pt>
                <c:pt idx="26945">
                  <c:v>56.137500000000003</c:v>
                </c:pt>
                <c:pt idx="26946">
                  <c:v>56.139583333333299</c:v>
                </c:pt>
                <c:pt idx="26947">
                  <c:v>56.141666666666687</c:v>
                </c:pt>
                <c:pt idx="26948">
                  <c:v>56.143750000000004</c:v>
                </c:pt>
                <c:pt idx="26949">
                  <c:v>56.1458333333333</c:v>
                </c:pt>
                <c:pt idx="26950">
                  <c:v>56.147916666666696</c:v>
                </c:pt>
                <c:pt idx="26951">
                  <c:v>56.15</c:v>
                </c:pt>
                <c:pt idx="26952">
                  <c:v>56.152083333333294</c:v>
                </c:pt>
                <c:pt idx="26953">
                  <c:v>56.154166666666683</c:v>
                </c:pt>
                <c:pt idx="26954">
                  <c:v>56.15625</c:v>
                </c:pt>
                <c:pt idx="26955">
                  <c:v>56.158333333333303</c:v>
                </c:pt>
                <c:pt idx="26956">
                  <c:v>56.160416666666691</c:v>
                </c:pt>
                <c:pt idx="26957">
                  <c:v>56.162500000000009</c:v>
                </c:pt>
                <c:pt idx="26958">
                  <c:v>56.164583333333297</c:v>
                </c:pt>
                <c:pt idx="26959">
                  <c:v>56.166666666666693</c:v>
                </c:pt>
                <c:pt idx="26960">
                  <c:v>56.16875000000001</c:v>
                </c:pt>
                <c:pt idx="26961">
                  <c:v>56.170833333333299</c:v>
                </c:pt>
                <c:pt idx="26962">
                  <c:v>56.172916666666701</c:v>
                </c:pt>
                <c:pt idx="26963">
                  <c:v>56.175000000000004</c:v>
                </c:pt>
                <c:pt idx="26964">
                  <c:v>56.177083333333293</c:v>
                </c:pt>
                <c:pt idx="26965">
                  <c:v>56.179166666666696</c:v>
                </c:pt>
                <c:pt idx="26966">
                  <c:v>56.181249999999999</c:v>
                </c:pt>
                <c:pt idx="26967">
                  <c:v>56.183333333333302</c:v>
                </c:pt>
                <c:pt idx="26968">
                  <c:v>56.18541666666669</c:v>
                </c:pt>
                <c:pt idx="26969">
                  <c:v>56.1875</c:v>
                </c:pt>
                <c:pt idx="26970">
                  <c:v>56.189583333333296</c:v>
                </c:pt>
                <c:pt idx="26971">
                  <c:v>56.191666666666684</c:v>
                </c:pt>
                <c:pt idx="26972">
                  <c:v>56.193750000000009</c:v>
                </c:pt>
                <c:pt idx="26973">
                  <c:v>56.195833333333304</c:v>
                </c:pt>
                <c:pt idx="26974">
                  <c:v>56.1979166666667</c:v>
                </c:pt>
                <c:pt idx="26975">
                  <c:v>56.2</c:v>
                </c:pt>
                <c:pt idx="26976">
                  <c:v>56.202083333333299</c:v>
                </c:pt>
                <c:pt idx="26977">
                  <c:v>56.204166666666694</c:v>
                </c:pt>
                <c:pt idx="26978">
                  <c:v>56.206250000000004</c:v>
                </c:pt>
                <c:pt idx="26979">
                  <c:v>56.208333333333307</c:v>
                </c:pt>
                <c:pt idx="26980">
                  <c:v>56.210416666666696</c:v>
                </c:pt>
                <c:pt idx="26981">
                  <c:v>56.212500000000006</c:v>
                </c:pt>
                <c:pt idx="26982">
                  <c:v>56.214583333333294</c:v>
                </c:pt>
              </c:numCache>
            </c:numRef>
          </c:xVal>
          <c:yVal>
            <c:numRef>
              <c:f>'80mMHFPA15k05p5sBSAdigest8xdil2'!$B$4:$B$26986</c:f>
              <c:numCache>
                <c:formatCode>General</c:formatCode>
                <c:ptCount val="26983"/>
                <c:pt idx="0">
                  <c:v>-9.5801932498420896</c:v>
                </c:pt>
                <c:pt idx="1">
                  <c:v>-9.5886452660659707</c:v>
                </c:pt>
                <c:pt idx="2">
                  <c:v>-9.6025495162457641</c:v>
                </c:pt>
                <c:pt idx="3">
                  <c:v>-9.6191083535435684</c:v>
                </c:pt>
                <c:pt idx="4">
                  <c:v>-9.6358891704744192</c:v>
                </c:pt>
                <c:pt idx="5">
                  <c:v>-9.6542236365321887</c:v>
                </c:pt>
                <c:pt idx="6">
                  <c:v>-9.6735135910025392</c:v>
                </c:pt>
                <c:pt idx="7">
                  <c:v>-9.6902954723256407</c:v>
                </c:pt>
                <c:pt idx="8">
                  <c:v>-9.7002345217330994</c:v>
                </c:pt>
                <c:pt idx="9">
                  <c:v>-9.7022814842783909</c:v>
                </c:pt>
                <c:pt idx="10">
                  <c:v>-9.6973635578968977</c:v>
                </c:pt>
                <c:pt idx="11">
                  <c:v>-9.684615676633749</c:v>
                </c:pt>
                <c:pt idx="12">
                  <c:v>-9.6610299639387787</c:v>
                </c:pt>
                <c:pt idx="13">
                  <c:v>-9.626742614370869</c:v>
                </c:pt>
                <c:pt idx="14">
                  <c:v>-9.5886996940983806</c:v>
                </c:pt>
                <c:pt idx="15">
                  <c:v>-9.5557205142259232</c:v>
                </c:pt>
                <c:pt idx="16">
                  <c:v>-9.5291428034382921</c:v>
                </c:pt>
                <c:pt idx="17">
                  <c:v>-9.5014270009630994</c:v>
                </c:pt>
                <c:pt idx="18">
                  <c:v>-9.4643962086701805</c:v>
                </c:pt>
                <c:pt idx="19">
                  <c:v>-9.4169836157352727</c:v>
                </c:pt>
                <c:pt idx="20">
                  <c:v>-9.3637359337825323</c:v>
                </c:pt>
                <c:pt idx="21">
                  <c:v>-9.3067334806924578</c:v>
                </c:pt>
                <c:pt idx="22">
                  <c:v>-9.2411012851036674</c:v>
                </c:pt>
                <c:pt idx="23">
                  <c:v>-9.1593550121143306</c:v>
                </c:pt>
                <c:pt idx="24">
                  <c:v>-9.0585785401968177</c:v>
                </c:pt>
                <c:pt idx="25">
                  <c:v>-8.9438913557280593</c:v>
                </c:pt>
                <c:pt idx="26">
                  <c:v>-8.8250573261284817</c:v>
                </c:pt>
                <c:pt idx="27">
                  <c:v>-8.7092614848147569</c:v>
                </c:pt>
                <c:pt idx="28">
                  <c:v>-8.5966392246831713</c:v>
                </c:pt>
                <c:pt idx="29">
                  <c:v>-8.4819176952804689</c:v>
                </c:pt>
                <c:pt idx="30">
                  <c:v>-8.3588221402646692</c:v>
                </c:pt>
                <c:pt idx="31">
                  <c:v>-8.2239902050498994</c:v>
                </c:pt>
                <c:pt idx="32">
                  <c:v>-8.078417316122982</c:v>
                </c:pt>
                <c:pt idx="33">
                  <c:v>-7.9264951692303196</c:v>
                </c:pt>
                <c:pt idx="34">
                  <c:v>-7.7730738055285711</c:v>
                </c:pt>
                <c:pt idx="35">
                  <c:v>-7.62061218332701</c:v>
                </c:pt>
                <c:pt idx="36">
                  <c:v>-7.468872985933741</c:v>
                </c:pt>
                <c:pt idx="37">
                  <c:v>-7.3185046642269684</c:v>
                </c:pt>
                <c:pt idx="38">
                  <c:v>-7.1735695627229399</c:v>
                </c:pt>
                <c:pt idx="39">
                  <c:v>-7.0386612849410222</c:v>
                </c:pt>
                <c:pt idx="40">
                  <c:v>-6.9155244926666199</c:v>
                </c:pt>
                <c:pt idx="41">
                  <c:v>-6.804143779195039</c:v>
                </c:pt>
                <c:pt idx="42">
                  <c:v>-6.7049490599378991</c:v>
                </c:pt>
                <c:pt idx="43">
                  <c:v>-6.618091536934009</c:v>
                </c:pt>
                <c:pt idx="44">
                  <c:v>-6.5394817277755299</c:v>
                </c:pt>
                <c:pt idx="45">
                  <c:v>-6.4596517208814612</c:v>
                </c:pt>
                <c:pt idx="46">
                  <c:v>-6.3704883746696499</c:v>
                </c:pt>
                <c:pt idx="47">
                  <c:v>-6.2725828039230196</c:v>
                </c:pt>
                <c:pt idx="48">
                  <c:v>-6.1752717446795211</c:v>
                </c:pt>
                <c:pt idx="49">
                  <c:v>-6.0896260216714211</c:v>
                </c:pt>
                <c:pt idx="50">
                  <c:v>-6.0196393625238711</c:v>
                </c:pt>
                <c:pt idx="51">
                  <c:v>-5.9594781907919812</c:v>
                </c:pt>
                <c:pt idx="52">
                  <c:v>-5.8987990106292703</c:v>
                </c:pt>
                <c:pt idx="53">
                  <c:v>-5.8294440016820896</c:v>
                </c:pt>
                <c:pt idx="54">
                  <c:v>-5.7490171353834505</c:v>
                </c:pt>
                <c:pt idx="55">
                  <c:v>-5.6615304215577087</c:v>
                </c:pt>
                <c:pt idx="56">
                  <c:v>-5.576518768110919</c:v>
                </c:pt>
                <c:pt idx="57">
                  <c:v>-5.5050944142586999</c:v>
                </c:pt>
                <c:pt idx="58">
                  <c:v>-5.4522797518820711</c:v>
                </c:pt>
                <c:pt idx="59">
                  <c:v>-5.4128628953388711</c:v>
                </c:pt>
                <c:pt idx="60">
                  <c:v>-5.3771153378893288</c:v>
                </c:pt>
                <c:pt idx="61">
                  <c:v>-5.3410207518738408</c:v>
                </c:pt>
                <c:pt idx="62">
                  <c:v>-5.3095286052787705</c:v>
                </c:pt>
                <c:pt idx="63">
                  <c:v>-5.2888848275244689</c:v>
                </c:pt>
                <c:pt idx="64">
                  <c:v>-5.2793735655553009</c:v>
                </c:pt>
                <c:pt idx="65">
                  <c:v>-5.27859005657763</c:v>
                </c:pt>
                <c:pt idx="66">
                  <c:v>-5.2867968530552298</c:v>
                </c:pt>
                <c:pt idx="67">
                  <c:v>-5.3051744859232306</c:v>
                </c:pt>
                <c:pt idx="68">
                  <c:v>-5.3310164366726402</c:v>
                </c:pt>
                <c:pt idx="69">
                  <c:v>-5.3584095838722501</c:v>
                </c:pt>
                <c:pt idx="70">
                  <c:v>-5.3859551207990988</c:v>
                </c:pt>
                <c:pt idx="71">
                  <c:v>-5.4196337915685415</c:v>
                </c:pt>
                <c:pt idx="72">
                  <c:v>-5.4639193904807302</c:v>
                </c:pt>
                <c:pt idx="73">
                  <c:v>-5.5140792917703596</c:v>
                </c:pt>
                <c:pt idx="74">
                  <c:v>-5.5592750606425403</c:v>
                </c:pt>
                <c:pt idx="75">
                  <c:v>-5.591152797993181</c:v>
                </c:pt>
                <c:pt idx="76">
                  <c:v>-5.6075526565827181</c:v>
                </c:pt>
                <c:pt idx="77">
                  <c:v>-5.6077774558110702</c:v>
                </c:pt>
                <c:pt idx="78">
                  <c:v>-5.5894980589301708</c:v>
                </c:pt>
                <c:pt idx="79">
                  <c:v>-5.5499019567826995</c:v>
                </c:pt>
                <c:pt idx="80">
                  <c:v>-5.4910382602913801</c:v>
                </c:pt>
                <c:pt idx="81">
                  <c:v>-5.4307515414052796</c:v>
                </c:pt>
                <c:pt idx="82">
                  <c:v>-5.3860809338067188</c:v>
                </c:pt>
                <c:pt idx="83">
                  <c:v>-5.3315032870383803</c:v>
                </c:pt>
                <c:pt idx="84">
                  <c:v>-5.2094683494893612</c:v>
                </c:pt>
                <c:pt idx="85">
                  <c:v>-5.0308783977100404</c:v>
                </c:pt>
                <c:pt idx="86">
                  <c:v>-4.9822680615303314</c:v>
                </c:pt>
                <c:pt idx="87">
                  <c:v>-5.3602275411829297</c:v>
                </c:pt>
                <c:pt idx="88">
                  <c:v>-6.2888944985361706</c:v>
                </c:pt>
                <c:pt idx="89">
                  <c:v>-7.5171259681142981</c:v>
                </c:pt>
                <c:pt idx="90">
                  <c:v>-8.5679575287827117</c:v>
                </c:pt>
                <c:pt idx="91">
                  <c:v>-9.1100161329962202</c:v>
                </c:pt>
                <c:pt idx="92">
                  <c:v>-9.1829003747171196</c:v>
                </c:pt>
                <c:pt idx="93">
                  <c:v>-9.0658645679565595</c:v>
                </c:pt>
                <c:pt idx="94">
                  <c:v>-8.9820346236505717</c:v>
                </c:pt>
                <c:pt idx="95">
                  <c:v>-8.9768926827930304</c:v>
                </c:pt>
                <c:pt idx="96">
                  <c:v>-9.0030751615995168</c:v>
                </c:pt>
                <c:pt idx="97">
                  <c:v>-9.0281918025861199</c:v>
                </c:pt>
                <c:pt idx="98">
                  <c:v>-9.0577566381481525</c:v>
                </c:pt>
                <c:pt idx="99">
                  <c:v>-9.0980451973175089</c:v>
                </c:pt>
                <c:pt idx="100">
                  <c:v>-9.1401271656996084</c:v>
                </c:pt>
                <c:pt idx="101">
                  <c:v>-9.1789136360207486</c:v>
                </c:pt>
                <c:pt idx="102">
                  <c:v>-9.2209126818971168</c:v>
                </c:pt>
                <c:pt idx="103">
                  <c:v>-9.2745749794906693</c:v>
                </c:pt>
                <c:pt idx="104">
                  <c:v>-9.3425096132139611</c:v>
                </c:pt>
                <c:pt idx="105">
                  <c:v>-9.4214139911282793</c:v>
                </c:pt>
                <c:pt idx="106">
                  <c:v>-9.5065694819689597</c:v>
                </c:pt>
                <c:pt idx="107">
                  <c:v>-9.5932520655025684</c:v>
                </c:pt>
                <c:pt idx="108">
                  <c:v>-9.6749457588549301</c:v>
                </c:pt>
                <c:pt idx="109">
                  <c:v>-9.7445480056516089</c:v>
                </c:pt>
                <c:pt idx="110">
                  <c:v>-9.798801763268667</c:v>
                </c:pt>
                <c:pt idx="111">
                  <c:v>-9.8381694005135358</c:v>
                </c:pt>
                <c:pt idx="112">
                  <c:v>-9.8620229576150216</c:v>
                </c:pt>
                <c:pt idx="113">
                  <c:v>-9.8672299853097201</c:v>
                </c:pt>
                <c:pt idx="114">
                  <c:v>-9.8524455572153737</c:v>
                </c:pt>
                <c:pt idx="115">
                  <c:v>-9.8209219848226486</c:v>
                </c:pt>
                <c:pt idx="116">
                  <c:v>-9.7760638035846501</c:v>
                </c:pt>
                <c:pt idx="117">
                  <c:v>-9.7169899290677026</c:v>
                </c:pt>
                <c:pt idx="118">
                  <c:v>-9.6440914054196671</c:v>
                </c:pt>
                <c:pt idx="119">
                  <c:v>-9.5653741826080303</c:v>
                </c:pt>
                <c:pt idx="120">
                  <c:v>-9.4912830248744484</c:v>
                </c:pt>
                <c:pt idx="121">
                  <c:v>-9.4238502866754406</c:v>
                </c:pt>
                <c:pt idx="122">
                  <c:v>-9.3550722538696629</c:v>
                </c:pt>
                <c:pt idx="123">
                  <c:v>-9.2773557384005674</c:v>
                </c:pt>
                <c:pt idx="124">
                  <c:v>-9.1918268683499917</c:v>
                </c:pt>
                <c:pt idx="125">
                  <c:v>-9.1041600513348175</c:v>
                </c:pt>
                <c:pt idx="126">
                  <c:v>-9.0171948071734604</c:v>
                </c:pt>
                <c:pt idx="127">
                  <c:v>-8.9314900872536693</c:v>
                </c:pt>
                <c:pt idx="128">
                  <c:v>-8.8501501229435</c:v>
                </c:pt>
                <c:pt idx="129">
                  <c:v>-8.7780654540861889</c:v>
                </c:pt>
                <c:pt idx="130">
                  <c:v>-8.7167993854481196</c:v>
                </c:pt>
                <c:pt idx="131">
                  <c:v>-8.6634903855192213</c:v>
                </c:pt>
                <c:pt idx="132">
                  <c:v>-8.6152564640923774</c:v>
                </c:pt>
                <c:pt idx="133">
                  <c:v>-8.5719951673839407</c:v>
                </c:pt>
                <c:pt idx="134">
                  <c:v>-8.534541410760168</c:v>
                </c:pt>
                <c:pt idx="135">
                  <c:v>-8.5034897129737796</c:v>
                </c:pt>
                <c:pt idx="136">
                  <c:v>-8.4818064744513197</c:v>
                </c:pt>
                <c:pt idx="137">
                  <c:v>-8.4749978146928395</c:v>
                </c:pt>
                <c:pt idx="138">
                  <c:v>-8.4840684349801183</c:v>
                </c:pt>
                <c:pt idx="139">
                  <c:v>-8.4988642634911375</c:v>
                </c:pt>
                <c:pt idx="140">
                  <c:v>-8.5033966369645118</c:v>
                </c:pt>
                <c:pt idx="141">
                  <c:v>-8.490071439710599</c:v>
                </c:pt>
                <c:pt idx="142">
                  <c:v>-8.4667206363162322</c:v>
                </c:pt>
                <c:pt idx="143">
                  <c:v>-8.4476720433458876</c:v>
                </c:pt>
                <c:pt idx="144">
                  <c:v>-8.4395170222749201</c:v>
                </c:pt>
                <c:pt idx="145">
                  <c:v>-8.4385899782628027</c:v>
                </c:pt>
                <c:pt idx="146">
                  <c:v>-8.43938139184786</c:v>
                </c:pt>
                <c:pt idx="147">
                  <c:v>-8.4406928964006944</c:v>
                </c:pt>
                <c:pt idx="148">
                  <c:v>-8.4433711813180743</c:v>
                </c:pt>
                <c:pt idx="149">
                  <c:v>-8.4463775752943899</c:v>
                </c:pt>
                <c:pt idx="150">
                  <c:v>-8.4482941666220999</c:v>
                </c:pt>
                <c:pt idx="151">
                  <c:v>-8.4499979235541485</c:v>
                </c:pt>
                <c:pt idx="152">
                  <c:v>-8.452207454681341</c:v>
                </c:pt>
                <c:pt idx="153">
                  <c:v>-8.4531975976995319</c:v>
                </c:pt>
                <c:pt idx="154">
                  <c:v>-8.4510662876478211</c:v>
                </c:pt>
                <c:pt idx="155">
                  <c:v>-8.4477162979756617</c:v>
                </c:pt>
                <c:pt idx="156">
                  <c:v>-8.4478920472226608</c:v>
                </c:pt>
                <c:pt idx="157">
                  <c:v>-8.4532342737231438</c:v>
                </c:pt>
                <c:pt idx="158">
                  <c:v>-8.4601802911982222</c:v>
                </c:pt>
                <c:pt idx="159">
                  <c:v>-8.4642204882028977</c:v>
                </c:pt>
                <c:pt idx="160">
                  <c:v>-8.4637776693053421</c:v>
                </c:pt>
                <c:pt idx="161">
                  <c:v>-8.4607563464434925</c:v>
                </c:pt>
                <c:pt idx="162">
                  <c:v>-8.4578370946838017</c:v>
                </c:pt>
                <c:pt idx="163">
                  <c:v>-8.4562249710812711</c:v>
                </c:pt>
                <c:pt idx="164">
                  <c:v>-8.4562991361128006</c:v>
                </c:pt>
                <c:pt idx="165">
                  <c:v>-8.4579532268780326</c:v>
                </c:pt>
                <c:pt idx="166">
                  <c:v>-8.4608007755377095</c:v>
                </c:pt>
                <c:pt idx="167">
                  <c:v>-8.465229968084401</c:v>
                </c:pt>
                <c:pt idx="168">
                  <c:v>-8.4713757059377581</c:v>
                </c:pt>
                <c:pt idx="169">
                  <c:v>-8.477853462690959</c:v>
                </c:pt>
                <c:pt idx="170">
                  <c:v>-8.4818564698358578</c:v>
                </c:pt>
                <c:pt idx="171">
                  <c:v>-8.4799482555526122</c:v>
                </c:pt>
                <c:pt idx="172">
                  <c:v>-8.4708371874759596</c:v>
                </c:pt>
                <c:pt idx="173">
                  <c:v>-8.4567736479331774</c:v>
                </c:pt>
                <c:pt idx="174">
                  <c:v>-8.4415394250664892</c:v>
                </c:pt>
                <c:pt idx="175">
                  <c:v>-8.4289733390589401</c:v>
                </c:pt>
                <c:pt idx="176">
                  <c:v>-8.4226920939468819</c:v>
                </c:pt>
                <c:pt idx="177">
                  <c:v>-8.4255916634054806</c:v>
                </c:pt>
                <c:pt idx="178">
                  <c:v>-8.4374685886990992</c:v>
                </c:pt>
                <c:pt idx="179">
                  <c:v>-8.4517937726102197</c:v>
                </c:pt>
                <c:pt idx="180">
                  <c:v>-8.4592560818050817</c:v>
                </c:pt>
                <c:pt idx="181">
                  <c:v>-8.4565911909485791</c:v>
                </c:pt>
                <c:pt idx="182">
                  <c:v>-8.4511221037515263</c:v>
                </c:pt>
                <c:pt idx="183">
                  <c:v>-8.4544901434521407</c:v>
                </c:pt>
                <c:pt idx="184">
                  <c:v>-8.4691337641213291</c:v>
                </c:pt>
                <c:pt idx="185">
                  <c:v>-8.4834277032544101</c:v>
                </c:pt>
                <c:pt idx="186">
                  <c:v>-8.4831551794376594</c:v>
                </c:pt>
                <c:pt idx="187">
                  <c:v>-8.4666388014453435</c:v>
                </c:pt>
                <c:pt idx="188">
                  <c:v>-8.4489963400913677</c:v>
                </c:pt>
                <c:pt idx="189">
                  <c:v>-8.4476955641111786</c:v>
                </c:pt>
                <c:pt idx="190">
                  <c:v>-8.4618227417683105</c:v>
                </c:pt>
                <c:pt idx="191">
                  <c:v>-8.4711326813181778</c:v>
                </c:pt>
                <c:pt idx="192">
                  <c:v>-8.4593027262269818</c:v>
                </c:pt>
                <c:pt idx="193">
                  <c:v>-8.4370567774033294</c:v>
                </c:pt>
                <c:pt idx="194">
                  <c:v>-8.4365907575689221</c:v>
                </c:pt>
                <c:pt idx="195">
                  <c:v>-8.4770247004405377</c:v>
                </c:pt>
                <c:pt idx="196">
                  <c:v>-8.5396772579118601</c:v>
                </c:pt>
                <c:pt idx="197">
                  <c:v>-8.5836480743240511</c:v>
                </c:pt>
                <c:pt idx="198">
                  <c:v>-8.5839335526270713</c:v>
                </c:pt>
                <c:pt idx="199">
                  <c:v>-8.5502995119481113</c:v>
                </c:pt>
                <c:pt idx="200">
                  <c:v>-8.5112314058976875</c:v>
                </c:pt>
                <c:pt idx="201">
                  <c:v>-8.4877258735557</c:v>
                </c:pt>
                <c:pt idx="202">
                  <c:v>-8.484912086591649</c:v>
                </c:pt>
                <c:pt idx="203">
                  <c:v>-8.4997713757459508</c:v>
                </c:pt>
                <c:pt idx="204">
                  <c:v>-8.528012017976069</c:v>
                </c:pt>
                <c:pt idx="205">
                  <c:v>-8.5631964325864711</c:v>
                </c:pt>
                <c:pt idx="206">
                  <c:v>-8.5960073135320894</c:v>
                </c:pt>
                <c:pt idx="207">
                  <c:v>-8.6184440248895804</c:v>
                </c:pt>
                <c:pt idx="208">
                  <c:v>-8.6278440659795379</c:v>
                </c:pt>
                <c:pt idx="209">
                  <c:v>-8.6280871518709574</c:v>
                </c:pt>
                <c:pt idx="210">
                  <c:v>-8.6290997171016706</c:v>
                </c:pt>
                <c:pt idx="211">
                  <c:v>-8.6430437097194677</c:v>
                </c:pt>
                <c:pt idx="212">
                  <c:v>-8.6774682569625217</c:v>
                </c:pt>
                <c:pt idx="213">
                  <c:v>-8.729626013985051</c:v>
                </c:pt>
                <c:pt idx="214">
                  <c:v>-8.7871729834719083</c:v>
                </c:pt>
                <c:pt idx="215">
                  <c:v>-8.8355583178195793</c:v>
                </c:pt>
                <c:pt idx="216">
                  <c:v>-8.8651116114317805</c:v>
                </c:pt>
                <c:pt idx="217">
                  <c:v>-8.8730824309780409</c:v>
                </c:pt>
                <c:pt idx="218">
                  <c:v>-8.863867449393128</c:v>
                </c:pt>
                <c:pt idx="219">
                  <c:v>-8.8489614606078959</c:v>
                </c:pt>
                <c:pt idx="220">
                  <c:v>-8.8434520974078712</c:v>
                </c:pt>
                <c:pt idx="221">
                  <c:v>-8.8591937702441808</c:v>
                </c:pt>
                <c:pt idx="222">
                  <c:v>-8.8982631740639988</c:v>
                </c:pt>
                <c:pt idx="223">
                  <c:v>-8.9520285011220508</c:v>
                </c:pt>
                <c:pt idx="224">
                  <c:v>-9.0074781375333774</c:v>
                </c:pt>
                <c:pt idx="225">
                  <c:v>-9.0542011706631289</c:v>
                </c:pt>
                <c:pt idx="226">
                  <c:v>-9.0864281926479826</c:v>
                </c:pt>
                <c:pt idx="227">
                  <c:v>-9.10135282430846</c:v>
                </c:pt>
                <c:pt idx="228">
                  <c:v>-9.0980169722985789</c:v>
                </c:pt>
                <c:pt idx="229">
                  <c:v>-9.0805368783252742</c:v>
                </c:pt>
                <c:pt idx="230">
                  <c:v>-9.0617281165128176</c:v>
                </c:pt>
                <c:pt idx="231">
                  <c:v>-9.0583734914714071</c:v>
                </c:pt>
                <c:pt idx="232">
                  <c:v>-9.0805023115187318</c:v>
                </c:pt>
                <c:pt idx="233">
                  <c:v>-9.1254051524973292</c:v>
                </c:pt>
                <c:pt idx="234">
                  <c:v>-9.1805615021919103</c:v>
                </c:pt>
                <c:pt idx="235">
                  <c:v>-9.2311260394536685</c:v>
                </c:pt>
                <c:pt idx="236">
                  <c:v>-9.2657846828160508</c:v>
                </c:pt>
                <c:pt idx="237">
                  <c:v>-9.2795384882787406</c:v>
                </c:pt>
                <c:pt idx="238">
                  <c:v>-9.2777998347015203</c:v>
                </c:pt>
                <c:pt idx="239">
                  <c:v>-9.2766450975825006</c:v>
                </c:pt>
                <c:pt idx="240">
                  <c:v>-9.292085636726382</c:v>
                </c:pt>
                <c:pt idx="241">
                  <c:v>-9.3273200939048078</c:v>
                </c:pt>
                <c:pt idx="242">
                  <c:v>-9.3703238050240607</c:v>
                </c:pt>
                <c:pt idx="243">
                  <c:v>-9.4044855005031209</c:v>
                </c:pt>
                <c:pt idx="244">
                  <c:v>-9.4237379200900193</c:v>
                </c:pt>
                <c:pt idx="245">
                  <c:v>-9.4364790660631108</c:v>
                </c:pt>
                <c:pt idx="246">
                  <c:v>-9.4564614781772711</c:v>
                </c:pt>
                <c:pt idx="247">
                  <c:v>-9.4914390624944094</c:v>
                </c:pt>
                <c:pt idx="248">
                  <c:v>-9.537218202193376</c:v>
                </c:pt>
                <c:pt idx="249">
                  <c:v>-9.5811422346294712</c:v>
                </c:pt>
                <c:pt idx="250">
                  <c:v>-9.6116157756905665</c:v>
                </c:pt>
                <c:pt idx="251">
                  <c:v>-9.6263121472561171</c:v>
                </c:pt>
                <c:pt idx="252">
                  <c:v>-9.6343573850628559</c:v>
                </c:pt>
                <c:pt idx="253">
                  <c:v>-9.650430256960064</c:v>
                </c:pt>
                <c:pt idx="254">
                  <c:v>-9.6840957192159927</c:v>
                </c:pt>
                <c:pt idx="255">
                  <c:v>-9.7316861960807302</c:v>
                </c:pt>
                <c:pt idx="256">
                  <c:v>-9.7781162797604804</c:v>
                </c:pt>
                <c:pt idx="257">
                  <c:v>-9.8100007459626308</c:v>
                </c:pt>
                <c:pt idx="258">
                  <c:v>-9.8278239242791479</c:v>
                </c:pt>
                <c:pt idx="259">
                  <c:v>-9.8444696884641498</c:v>
                </c:pt>
                <c:pt idx="260">
                  <c:v>-9.8722234873780188</c:v>
                </c:pt>
                <c:pt idx="261">
                  <c:v>-9.911547502388661</c:v>
                </c:pt>
                <c:pt idx="262">
                  <c:v>-9.9534690218917206</c:v>
                </c:pt>
                <c:pt idx="263">
                  <c:v>-9.9909146554122508</c:v>
                </c:pt>
                <c:pt idx="264">
                  <c:v>-10.023514649580001</c:v>
                </c:pt>
                <c:pt idx="265">
                  <c:v>-10.052752872196502</c:v>
                </c:pt>
                <c:pt idx="266">
                  <c:v>-10.077995694246301</c:v>
                </c:pt>
                <c:pt idx="267">
                  <c:v>-10.0981534347089</c:v>
                </c:pt>
                <c:pt idx="268">
                  <c:v>-10.115310445243399</c:v>
                </c:pt>
                <c:pt idx="269">
                  <c:v>-10.134976849911498</c:v>
                </c:pt>
                <c:pt idx="270">
                  <c:v>-10.161249293156002</c:v>
                </c:pt>
                <c:pt idx="271">
                  <c:v>-10.192520621194801</c:v>
                </c:pt>
                <c:pt idx="272">
                  <c:v>-10.222995854780201</c:v>
                </c:pt>
                <c:pt idx="273">
                  <c:v>-10.246371877302598</c:v>
                </c:pt>
                <c:pt idx="274">
                  <c:v>-10.260063544892398</c:v>
                </c:pt>
                <c:pt idx="275">
                  <c:v>-10.268010674886501</c:v>
                </c:pt>
                <c:pt idx="276">
                  <c:v>-10.277064393235101</c:v>
                </c:pt>
                <c:pt idx="277">
                  <c:v>-10.290760152336798</c:v>
                </c:pt>
                <c:pt idx="278">
                  <c:v>-10.3075921300318</c:v>
                </c:pt>
                <c:pt idx="279">
                  <c:v>-10.324092378984401</c:v>
                </c:pt>
                <c:pt idx="280">
                  <c:v>-10.3405195270558</c:v>
                </c:pt>
                <c:pt idx="281">
                  <c:v>-10.362269616816501</c:v>
                </c:pt>
                <c:pt idx="282">
                  <c:v>-10.394192154573</c:v>
                </c:pt>
                <c:pt idx="283">
                  <c:v>-10.435177577388204</c:v>
                </c:pt>
                <c:pt idx="284">
                  <c:v>-10.478356375848803</c:v>
                </c:pt>
                <c:pt idx="285">
                  <c:v>-10.515903407102799</c:v>
                </c:pt>
                <c:pt idx="286">
                  <c:v>-10.544815551658401</c:v>
                </c:pt>
                <c:pt idx="287">
                  <c:v>-10.568355082937201</c:v>
                </c:pt>
                <c:pt idx="288">
                  <c:v>-10.591293766201998</c:v>
                </c:pt>
                <c:pt idx="289">
                  <c:v>-10.613118225290201</c:v>
                </c:pt>
                <c:pt idx="290">
                  <c:v>-10.625163666052499</c:v>
                </c:pt>
                <c:pt idx="291">
                  <c:v>-10.615632904802002</c:v>
                </c:pt>
                <c:pt idx="292">
                  <c:v>-10.581135696204003</c:v>
                </c:pt>
                <c:pt idx="293">
                  <c:v>-10.5337821087768</c:v>
                </c:pt>
                <c:pt idx="294">
                  <c:v>-10.4941971552143</c:v>
                </c:pt>
                <c:pt idx="295">
                  <c:v>-10.4767222876305</c:v>
                </c:pt>
                <c:pt idx="296">
                  <c:v>-10.479724720529902</c:v>
                </c:pt>
                <c:pt idx="297">
                  <c:v>-10.489099187186202</c:v>
                </c:pt>
                <c:pt idx="298">
                  <c:v>-10.492011693544201</c:v>
                </c:pt>
                <c:pt idx="299">
                  <c:v>-10.486934935667504</c:v>
                </c:pt>
                <c:pt idx="300">
                  <c:v>-10.483415978163501</c:v>
                </c:pt>
                <c:pt idx="301">
                  <c:v>-10.493502668456602</c:v>
                </c:pt>
                <c:pt idx="302">
                  <c:v>-10.519000301142603</c:v>
                </c:pt>
                <c:pt idx="303">
                  <c:v>-10.5471440809252</c:v>
                </c:pt>
                <c:pt idx="304">
                  <c:v>-10.560691193598</c:v>
                </c:pt>
                <c:pt idx="305">
                  <c:v>-10.552168158556499</c:v>
                </c:pt>
                <c:pt idx="306">
                  <c:v>-10.530431923506201</c:v>
                </c:pt>
                <c:pt idx="307">
                  <c:v>-10.5125389855594</c:v>
                </c:pt>
                <c:pt idx="308">
                  <c:v>-10.509011541544202</c:v>
                </c:pt>
                <c:pt idx="309">
                  <c:v>-10.517728451959698</c:v>
                </c:pt>
                <c:pt idx="310">
                  <c:v>-10.527825751593099</c:v>
                </c:pt>
                <c:pt idx="311">
                  <c:v>-10.528077158763498</c:v>
                </c:pt>
                <c:pt idx="312">
                  <c:v>-10.514853894932799</c:v>
                </c:pt>
                <c:pt idx="313">
                  <c:v>-10.493865988185499</c:v>
                </c:pt>
                <c:pt idx="314">
                  <c:v>-10.4751107242909</c:v>
                </c:pt>
                <c:pt idx="315">
                  <c:v>-10.464518295547702</c:v>
                </c:pt>
                <c:pt idx="316">
                  <c:v>-10.458667352762403</c:v>
                </c:pt>
                <c:pt idx="317">
                  <c:v>-10.448581820191498</c:v>
                </c:pt>
                <c:pt idx="318">
                  <c:v>-10.429852129941002</c:v>
                </c:pt>
                <c:pt idx="319">
                  <c:v>-10.4085740600576</c:v>
                </c:pt>
                <c:pt idx="320">
                  <c:v>-10.396087589737501</c:v>
                </c:pt>
                <c:pt idx="321">
                  <c:v>-10.3981820994928</c:v>
                </c:pt>
                <c:pt idx="322">
                  <c:v>-10.409623829009302</c:v>
                </c:pt>
                <c:pt idx="323">
                  <c:v>-10.4185392618758</c:v>
                </c:pt>
                <c:pt idx="324">
                  <c:v>-10.416399819661004</c:v>
                </c:pt>
                <c:pt idx="325">
                  <c:v>-10.403388490653699</c:v>
                </c:pt>
                <c:pt idx="326">
                  <c:v>-10.385847498323102</c:v>
                </c:pt>
                <c:pt idx="327">
                  <c:v>-10.370514564368204</c:v>
                </c:pt>
                <c:pt idx="328">
                  <c:v>-10.359582030692703</c:v>
                </c:pt>
                <c:pt idx="329">
                  <c:v>-10.3499756920867</c:v>
                </c:pt>
                <c:pt idx="330">
                  <c:v>-10.337554801305801</c:v>
                </c:pt>
                <c:pt idx="331">
                  <c:v>-10.321783622954699</c:v>
                </c:pt>
                <c:pt idx="332">
                  <c:v>-10.306807363476302</c:v>
                </c:pt>
                <c:pt idx="333">
                  <c:v>-10.297851138184299</c:v>
                </c:pt>
                <c:pt idx="334">
                  <c:v>-10.2964665011361</c:v>
                </c:pt>
                <c:pt idx="335">
                  <c:v>-10.298225304915496</c:v>
                </c:pt>
                <c:pt idx="336">
                  <c:v>-10.294879968762498</c:v>
                </c:pt>
                <c:pt idx="337">
                  <c:v>-10.280524751964499</c:v>
                </c:pt>
                <c:pt idx="338">
                  <c:v>-10.256752914383602</c:v>
                </c:pt>
                <c:pt idx="339">
                  <c:v>-10.232163039759699</c:v>
                </c:pt>
                <c:pt idx="340">
                  <c:v>-10.214960444589298</c:v>
                </c:pt>
                <c:pt idx="341">
                  <c:v>-10.204170225962898</c:v>
                </c:pt>
                <c:pt idx="342">
                  <c:v>-10.191291888673698</c:v>
                </c:pt>
                <c:pt idx="343">
                  <c:v>-10.172185170834499</c:v>
                </c:pt>
                <c:pt idx="344">
                  <c:v>-10.1538779331967</c:v>
                </c:pt>
                <c:pt idx="345">
                  <c:v>-10.147437717216302</c:v>
                </c:pt>
                <c:pt idx="346">
                  <c:v>-10.153556977251402</c:v>
                </c:pt>
                <c:pt idx="347">
                  <c:v>-10.158396259465002</c:v>
                </c:pt>
                <c:pt idx="348">
                  <c:v>-10.147445472043</c:v>
                </c:pt>
                <c:pt idx="349">
                  <c:v>-10.121243465024799</c:v>
                </c:pt>
                <c:pt idx="350">
                  <c:v>-10.094221567787798</c:v>
                </c:pt>
                <c:pt idx="351">
                  <c:v>-10.078873458300098</c:v>
                </c:pt>
                <c:pt idx="352">
                  <c:v>-10.072566636079003</c:v>
                </c:pt>
                <c:pt idx="353">
                  <c:v>-10.062251755110699</c:v>
                </c:pt>
                <c:pt idx="354">
                  <c:v>-10.0406335846702</c:v>
                </c:pt>
                <c:pt idx="355">
                  <c:v>-10.013088802750699</c:v>
                </c:pt>
                <c:pt idx="356">
                  <c:v>-9.9892389479846706</c:v>
                </c:pt>
                <c:pt idx="357">
                  <c:v>-9.9717460272005418</c:v>
                </c:pt>
                <c:pt idx="358">
                  <c:v>-9.9555290728632162</c:v>
                </c:pt>
                <c:pt idx="359">
                  <c:v>-9.937199241540478</c:v>
                </c:pt>
                <c:pt idx="360">
                  <c:v>-9.9201359305685894</c:v>
                </c:pt>
                <c:pt idx="361">
                  <c:v>-9.9083681573152784</c:v>
                </c:pt>
                <c:pt idx="362">
                  <c:v>-9.9002645792175308</c:v>
                </c:pt>
                <c:pt idx="363">
                  <c:v>-9.8897845877919437</c:v>
                </c:pt>
                <c:pt idx="364">
                  <c:v>-9.8725573635923709</c:v>
                </c:pt>
                <c:pt idx="365">
                  <c:v>-9.8501384052143592</c:v>
                </c:pt>
                <c:pt idx="366">
                  <c:v>-9.8277085808755675</c:v>
                </c:pt>
                <c:pt idx="367">
                  <c:v>-9.8094434037520895</c:v>
                </c:pt>
                <c:pt idx="368">
                  <c:v>-9.7966560143269614</c:v>
                </c:pt>
                <c:pt idx="369">
                  <c:v>-9.7867776435526679</c:v>
                </c:pt>
                <c:pt idx="370">
                  <c:v>-9.7740727100476192</c:v>
                </c:pt>
                <c:pt idx="371">
                  <c:v>-9.7537498579548298</c:v>
                </c:pt>
                <c:pt idx="372">
                  <c:v>-9.7270888984751576</c:v>
                </c:pt>
                <c:pt idx="373">
                  <c:v>-9.7023252519677907</c:v>
                </c:pt>
                <c:pt idx="374">
                  <c:v>-9.6869501197913106</c:v>
                </c:pt>
                <c:pt idx="375">
                  <c:v>-9.6774466625802624</c:v>
                </c:pt>
                <c:pt idx="376">
                  <c:v>-9.660504138266532</c:v>
                </c:pt>
                <c:pt idx="377">
                  <c:v>-9.627914732431476</c:v>
                </c:pt>
                <c:pt idx="378">
                  <c:v>-9.5885348484618795</c:v>
                </c:pt>
                <c:pt idx="379">
                  <c:v>-9.5598086298489022</c:v>
                </c:pt>
                <c:pt idx="380">
                  <c:v>-9.5466236220593483</c:v>
                </c:pt>
                <c:pt idx="381">
                  <c:v>-9.5343888196623805</c:v>
                </c:pt>
                <c:pt idx="382">
                  <c:v>-9.5068874431749517</c:v>
                </c:pt>
                <c:pt idx="383">
                  <c:v>-9.4672070225455105</c:v>
                </c:pt>
                <c:pt idx="384">
                  <c:v>-9.4359368773212129</c:v>
                </c:pt>
                <c:pt idx="385">
                  <c:v>-9.4284608546402922</c:v>
                </c:pt>
                <c:pt idx="386">
                  <c:v>-9.4384581934988176</c:v>
                </c:pt>
                <c:pt idx="387">
                  <c:v>-9.4457543912413318</c:v>
                </c:pt>
                <c:pt idx="388">
                  <c:v>-9.4369436804217077</c:v>
                </c:pt>
                <c:pt idx="389">
                  <c:v>-9.4152355222457214</c:v>
                </c:pt>
                <c:pt idx="390">
                  <c:v>-9.3927267979342535</c:v>
                </c:pt>
                <c:pt idx="391">
                  <c:v>-9.3760838219120508</c:v>
                </c:pt>
                <c:pt idx="392">
                  <c:v>-9.361546152409522</c:v>
                </c:pt>
                <c:pt idx="393">
                  <c:v>-9.3423573343423012</c:v>
                </c:pt>
                <c:pt idx="394">
                  <c:v>-9.3173032849023993</c:v>
                </c:pt>
                <c:pt idx="395">
                  <c:v>-9.2910807756353879</c:v>
                </c:pt>
                <c:pt idx="396">
                  <c:v>-9.2681131398838676</c:v>
                </c:pt>
                <c:pt idx="397">
                  <c:v>-9.2472310591610789</c:v>
                </c:pt>
                <c:pt idx="398">
                  <c:v>-9.2236235710839694</c:v>
                </c:pt>
                <c:pt idx="399">
                  <c:v>-9.1951313185845294</c:v>
                </c:pt>
                <c:pt idx="400">
                  <c:v>-9.165804389645702</c:v>
                </c:pt>
                <c:pt idx="401">
                  <c:v>-9.1429336911547789</c:v>
                </c:pt>
                <c:pt idx="402">
                  <c:v>-9.1296409046540496</c:v>
                </c:pt>
                <c:pt idx="403">
                  <c:v>-9.1203096362545182</c:v>
                </c:pt>
                <c:pt idx="404">
                  <c:v>-9.1043072148004693</c:v>
                </c:pt>
                <c:pt idx="405">
                  <c:v>-9.0753598300661444</c:v>
                </c:pt>
                <c:pt idx="406">
                  <c:v>-9.0375764655605177</c:v>
                </c:pt>
                <c:pt idx="407">
                  <c:v>-9.0003956362975401</c:v>
                </c:pt>
                <c:pt idx="408">
                  <c:v>-8.9669112872399417</c:v>
                </c:pt>
                <c:pt idx="409">
                  <c:v>-8.9292544986751103</c:v>
                </c:pt>
                <c:pt idx="410">
                  <c:v>-8.8777076508577206</c:v>
                </c:pt>
                <c:pt idx="411">
                  <c:v>-8.813471554428201</c:v>
                </c:pt>
                <c:pt idx="412">
                  <c:v>-8.7493172955926379</c:v>
                </c:pt>
                <c:pt idx="413">
                  <c:v>-8.6978408663237108</c:v>
                </c:pt>
                <c:pt idx="414">
                  <c:v>-8.6608905581633913</c:v>
                </c:pt>
                <c:pt idx="415">
                  <c:v>-8.6302574981124991</c:v>
                </c:pt>
                <c:pt idx="416">
                  <c:v>-8.5963182552990602</c:v>
                </c:pt>
                <c:pt idx="417">
                  <c:v>-8.5537932477962713</c:v>
                </c:pt>
                <c:pt idx="418">
                  <c:v>-8.5031864343015009</c:v>
                </c:pt>
                <c:pt idx="419">
                  <c:v>-8.4508348888682736</c:v>
                </c:pt>
                <c:pt idx="420">
                  <c:v>-8.4037269811637092</c:v>
                </c:pt>
                <c:pt idx="421">
                  <c:v>-8.3626092065134223</c:v>
                </c:pt>
                <c:pt idx="422">
                  <c:v>-8.3216360295147016</c:v>
                </c:pt>
                <c:pt idx="423">
                  <c:v>-8.275464055100711</c:v>
                </c:pt>
                <c:pt idx="424">
                  <c:v>-8.226873988431306</c:v>
                </c:pt>
                <c:pt idx="425">
                  <c:v>-8.1825300001556212</c:v>
                </c:pt>
                <c:pt idx="426">
                  <c:v>-8.1418130130157085</c:v>
                </c:pt>
                <c:pt idx="427">
                  <c:v>-8.0981399170503803</c:v>
                </c:pt>
                <c:pt idx="428">
                  <c:v>-8.0504029669734898</c:v>
                </c:pt>
                <c:pt idx="429">
                  <c:v>-8.0067626739873212</c:v>
                </c:pt>
                <c:pt idx="430">
                  <c:v>-7.9738697708309312</c:v>
                </c:pt>
                <c:pt idx="431">
                  <c:v>-7.94328407232606</c:v>
                </c:pt>
                <c:pt idx="432">
                  <c:v>-7.8974224496201897</c:v>
                </c:pt>
                <c:pt idx="433">
                  <c:v>-7.8311345200150981</c:v>
                </c:pt>
                <c:pt idx="434">
                  <c:v>-7.7602485848513112</c:v>
                </c:pt>
                <c:pt idx="435">
                  <c:v>-7.7066823757530809</c:v>
                </c:pt>
                <c:pt idx="436">
                  <c:v>-7.67690019678935</c:v>
                </c:pt>
                <c:pt idx="437">
                  <c:v>-7.6568172622917592</c:v>
                </c:pt>
                <c:pt idx="438">
                  <c:v>-7.6283630883416906</c:v>
                </c:pt>
                <c:pt idx="439">
                  <c:v>-7.5855172562984077</c:v>
                </c:pt>
                <c:pt idx="440">
                  <c:v>-7.534034953730969</c:v>
                </c:pt>
                <c:pt idx="441">
                  <c:v>-7.4817770942916022</c:v>
                </c:pt>
                <c:pt idx="442">
                  <c:v>-7.4318014891978006</c:v>
                </c:pt>
                <c:pt idx="443">
                  <c:v>-7.3834935445883803</c:v>
                </c:pt>
                <c:pt idx="444">
                  <c:v>-7.336702015585761</c:v>
                </c:pt>
                <c:pt idx="445">
                  <c:v>-7.2915608402319494</c:v>
                </c:pt>
                <c:pt idx="446">
                  <c:v>-7.2470550757019394</c:v>
                </c:pt>
                <c:pt idx="447">
                  <c:v>-7.2023642999192097</c:v>
                </c:pt>
                <c:pt idx="448">
                  <c:v>-7.1593664016567304</c:v>
                </c:pt>
                <c:pt idx="449">
                  <c:v>-7.1224940435106587</c:v>
                </c:pt>
                <c:pt idx="450">
                  <c:v>-7.0936283108662801</c:v>
                </c:pt>
                <c:pt idx="451">
                  <c:v>-7.0668156853853201</c:v>
                </c:pt>
                <c:pt idx="452">
                  <c:v>-7.0318422634806108</c:v>
                </c:pt>
                <c:pt idx="453">
                  <c:v>-6.9846094515506509</c:v>
                </c:pt>
                <c:pt idx="454">
                  <c:v>-6.9317240078026909</c:v>
                </c:pt>
                <c:pt idx="455">
                  <c:v>-6.88274561372089</c:v>
                </c:pt>
                <c:pt idx="456">
                  <c:v>-6.8391884168022496</c:v>
                </c:pt>
                <c:pt idx="457">
                  <c:v>-6.7938923112343508</c:v>
                </c:pt>
                <c:pt idx="458">
                  <c:v>-6.7420964609963603</c:v>
                </c:pt>
                <c:pt idx="459">
                  <c:v>-6.6885989028908099</c:v>
                </c:pt>
                <c:pt idx="460">
                  <c:v>-6.6412183310678303</c:v>
                </c:pt>
                <c:pt idx="461">
                  <c:v>-6.6006932740090702</c:v>
                </c:pt>
                <c:pt idx="462">
                  <c:v>-6.5603765641928797</c:v>
                </c:pt>
                <c:pt idx="463">
                  <c:v>-6.5144798116064289</c:v>
                </c:pt>
                <c:pt idx="464">
                  <c:v>-6.4651303904538198</c:v>
                </c:pt>
                <c:pt idx="465">
                  <c:v>-6.4196622561453998</c:v>
                </c:pt>
                <c:pt idx="466">
                  <c:v>-6.3822820348119098</c:v>
                </c:pt>
                <c:pt idx="467">
                  <c:v>-6.3503142690688783</c:v>
                </c:pt>
                <c:pt idx="468">
                  <c:v>-6.3176839085214187</c:v>
                </c:pt>
                <c:pt idx="469">
                  <c:v>-6.2809964332048409</c:v>
                </c:pt>
                <c:pt idx="470">
                  <c:v>-6.2420275150472602</c:v>
                </c:pt>
                <c:pt idx="471">
                  <c:v>-6.2033150854355101</c:v>
                </c:pt>
                <c:pt idx="472">
                  <c:v>-6.16322746620133</c:v>
                </c:pt>
                <c:pt idx="473">
                  <c:v>-6.1176076510427091</c:v>
                </c:pt>
                <c:pt idx="474">
                  <c:v>-6.0656426225674602</c:v>
                </c:pt>
                <c:pt idx="475">
                  <c:v>-6.0119680399870701</c:v>
                </c:pt>
                <c:pt idx="476">
                  <c:v>-5.9626252815702898</c:v>
                </c:pt>
                <c:pt idx="477">
                  <c:v>-5.9210863166461891</c:v>
                </c:pt>
                <c:pt idx="478">
                  <c:v>-5.8882398621944203</c:v>
                </c:pt>
                <c:pt idx="479">
                  <c:v>-5.8630630896945313</c:v>
                </c:pt>
                <c:pt idx="480">
                  <c:v>-5.8415601577227196</c:v>
                </c:pt>
                <c:pt idx="481">
                  <c:v>-5.8173430769737893</c:v>
                </c:pt>
                <c:pt idx="482">
                  <c:v>-5.7866574996842814</c:v>
                </c:pt>
                <c:pt idx="483">
                  <c:v>-5.7527771934677903</c:v>
                </c:pt>
                <c:pt idx="484">
                  <c:v>-5.7216145875652087</c:v>
                </c:pt>
                <c:pt idx="485">
                  <c:v>-5.69334732148788</c:v>
                </c:pt>
                <c:pt idx="486">
                  <c:v>-5.6621845709197576</c:v>
                </c:pt>
                <c:pt idx="487">
                  <c:v>-5.6242945148831494</c:v>
                </c:pt>
                <c:pt idx="488">
                  <c:v>-5.5828891637936806</c:v>
                </c:pt>
                <c:pt idx="489">
                  <c:v>-5.5441816473037484</c:v>
                </c:pt>
                <c:pt idx="490">
                  <c:v>-5.5097685722077996</c:v>
                </c:pt>
                <c:pt idx="491">
                  <c:v>-5.4772180415007998</c:v>
                </c:pt>
                <c:pt idx="492">
                  <c:v>-5.4462243190778903</c:v>
                </c:pt>
                <c:pt idx="493">
                  <c:v>-5.4183238261035704</c:v>
                </c:pt>
                <c:pt idx="494">
                  <c:v>-5.3916125053249306</c:v>
                </c:pt>
                <c:pt idx="495">
                  <c:v>-5.3606778054234399</c:v>
                </c:pt>
                <c:pt idx="496">
                  <c:v>-5.3239120347166393</c:v>
                </c:pt>
                <c:pt idx="497">
                  <c:v>-5.2889242486662287</c:v>
                </c:pt>
                <c:pt idx="498">
                  <c:v>-5.2652969972347403</c:v>
                </c:pt>
                <c:pt idx="499">
                  <c:v>-5.2529500211154385</c:v>
                </c:pt>
                <c:pt idx="500">
                  <c:v>-5.2419282588961993</c:v>
                </c:pt>
                <c:pt idx="501">
                  <c:v>-5.2222936429919402</c:v>
                </c:pt>
                <c:pt idx="502">
                  <c:v>-5.1918397190938705</c:v>
                </c:pt>
                <c:pt idx="503">
                  <c:v>-5.1551363843753792</c:v>
                </c:pt>
                <c:pt idx="504">
                  <c:v>-5.1175122089007878</c:v>
                </c:pt>
                <c:pt idx="505">
                  <c:v>-5.0825942168887881</c:v>
                </c:pt>
                <c:pt idx="506">
                  <c:v>-5.0533592846654498</c:v>
                </c:pt>
                <c:pt idx="507">
                  <c:v>-5.0312064940560912</c:v>
                </c:pt>
                <c:pt idx="508">
                  <c:v>-5.0140539328533604</c:v>
                </c:pt>
                <c:pt idx="509">
                  <c:v>-4.9967170926922506</c:v>
                </c:pt>
                <c:pt idx="510">
                  <c:v>-4.9731660227546515</c:v>
                </c:pt>
                <c:pt idx="511">
                  <c:v>-4.940163846988999</c:v>
                </c:pt>
                <c:pt idx="512">
                  <c:v>-4.9000038854560009</c:v>
                </c:pt>
                <c:pt idx="513">
                  <c:v>-4.8600304400869385</c:v>
                </c:pt>
                <c:pt idx="514">
                  <c:v>-4.8287533376816993</c:v>
                </c:pt>
                <c:pt idx="515">
                  <c:v>-4.8097809234622497</c:v>
                </c:pt>
                <c:pt idx="516">
                  <c:v>-4.798830492323261</c:v>
                </c:pt>
                <c:pt idx="517">
                  <c:v>-4.7874822897140401</c:v>
                </c:pt>
                <c:pt idx="518">
                  <c:v>-4.7693290522931715</c:v>
                </c:pt>
                <c:pt idx="519">
                  <c:v>-4.7430853505139794</c:v>
                </c:pt>
                <c:pt idx="520">
                  <c:v>-4.71111822512926</c:v>
                </c:pt>
                <c:pt idx="521">
                  <c:v>-4.677336568877358</c:v>
                </c:pt>
                <c:pt idx="522">
                  <c:v>-4.6468348439357783</c:v>
                </c:pt>
                <c:pt idx="523">
                  <c:v>-4.6231947289296595</c:v>
                </c:pt>
                <c:pt idx="524">
                  <c:v>-4.6047114251750392</c:v>
                </c:pt>
                <c:pt idx="525">
                  <c:v>-4.5857450548167602</c:v>
                </c:pt>
                <c:pt idx="526">
                  <c:v>-4.5629001527131603</c:v>
                </c:pt>
                <c:pt idx="527">
                  <c:v>-4.5393111586995998</c:v>
                </c:pt>
                <c:pt idx="528">
                  <c:v>-4.5201295888453492</c:v>
                </c:pt>
                <c:pt idx="529">
                  <c:v>-4.5041378276019381</c:v>
                </c:pt>
                <c:pt idx="530">
                  <c:v>-4.4844285422191597</c:v>
                </c:pt>
                <c:pt idx="531">
                  <c:v>-4.4581975099794393</c:v>
                </c:pt>
                <c:pt idx="532">
                  <c:v>-4.4318028475042803</c:v>
                </c:pt>
                <c:pt idx="533">
                  <c:v>-4.4131519215242099</c:v>
                </c:pt>
                <c:pt idx="534">
                  <c:v>-4.4010033961689707</c:v>
                </c:pt>
                <c:pt idx="535">
                  <c:v>-4.3854923969940609</c:v>
                </c:pt>
                <c:pt idx="536">
                  <c:v>-4.3595696942827411</c:v>
                </c:pt>
                <c:pt idx="537">
                  <c:v>-4.3275868529530381</c:v>
                </c:pt>
                <c:pt idx="538">
                  <c:v>-4.3002509030427305</c:v>
                </c:pt>
                <c:pt idx="539">
                  <c:v>-4.2831948504302293</c:v>
                </c:pt>
                <c:pt idx="540">
                  <c:v>-4.2739704643915806</c:v>
                </c:pt>
                <c:pt idx="541">
                  <c:v>-4.2675500380990483</c:v>
                </c:pt>
                <c:pt idx="542">
                  <c:v>-4.2612859631446707</c:v>
                </c:pt>
                <c:pt idx="543">
                  <c:v>-4.254855062851469</c:v>
                </c:pt>
                <c:pt idx="544">
                  <c:v>-4.2462250061509197</c:v>
                </c:pt>
                <c:pt idx="545">
                  <c:v>-4.2314501788849803</c:v>
                </c:pt>
                <c:pt idx="546">
                  <c:v>-4.2106156005073094</c:v>
                </c:pt>
                <c:pt idx="547">
                  <c:v>-4.1899379512437793</c:v>
                </c:pt>
                <c:pt idx="548">
                  <c:v>-4.1763303326011902</c:v>
                </c:pt>
                <c:pt idx="549">
                  <c:v>-4.1702507317070001</c:v>
                </c:pt>
                <c:pt idx="550">
                  <c:v>-4.1635639488994194</c:v>
                </c:pt>
                <c:pt idx="551">
                  <c:v>-4.1483160668161787</c:v>
                </c:pt>
                <c:pt idx="552">
                  <c:v>-4.1270173629509079</c:v>
                </c:pt>
                <c:pt idx="553">
                  <c:v>-4.1094792822314998</c:v>
                </c:pt>
                <c:pt idx="554">
                  <c:v>-4.1014895170382886</c:v>
                </c:pt>
                <c:pt idx="555">
                  <c:v>-4.0988142644951884</c:v>
                </c:pt>
                <c:pt idx="556">
                  <c:v>-4.0927654211415305</c:v>
                </c:pt>
                <c:pt idx="557">
                  <c:v>-4.0808472188264888</c:v>
                </c:pt>
                <c:pt idx="558">
                  <c:v>-4.0692891130883311</c:v>
                </c:pt>
                <c:pt idx="559">
                  <c:v>-4.0660947665377787</c:v>
                </c:pt>
                <c:pt idx="560">
                  <c:v>-4.0681378625909579</c:v>
                </c:pt>
                <c:pt idx="561">
                  <c:v>-4.0545202263612978</c:v>
                </c:pt>
                <c:pt idx="562">
                  <c:v>-4.0079443535616095</c:v>
                </c:pt>
                <c:pt idx="563">
                  <c:v>-3.95782378691458</c:v>
                </c:pt>
                <c:pt idx="564">
                  <c:v>-3.9989554719789497</c:v>
                </c:pt>
                <c:pt idx="565">
                  <c:v>-4.2347440892397303</c:v>
                </c:pt>
                <c:pt idx="566">
                  <c:v>-4.6669555464242078</c:v>
                </c:pt>
                <c:pt idx="567">
                  <c:v>-5.1538858580110478</c:v>
                </c:pt>
                <c:pt idx="568">
                  <c:v>-5.5057853501909193</c:v>
                </c:pt>
                <c:pt idx="569">
                  <c:v>-5.6297938563425296</c:v>
                </c:pt>
                <c:pt idx="570">
                  <c:v>-5.582797560915389</c:v>
                </c:pt>
                <c:pt idx="571">
                  <c:v>-5.4895603851705319</c:v>
                </c:pt>
                <c:pt idx="572">
                  <c:v>-5.4279355747244482</c:v>
                </c:pt>
                <c:pt idx="573">
                  <c:v>-5.3995125419369687</c:v>
                </c:pt>
                <c:pt idx="574">
                  <c:v>-5.3746864105702699</c:v>
                </c:pt>
                <c:pt idx="575">
                  <c:v>-5.3358065849222198</c:v>
                </c:pt>
                <c:pt idx="576">
                  <c:v>-5.2855415048567798</c:v>
                </c:pt>
                <c:pt idx="577">
                  <c:v>-5.2344599917175101</c:v>
                </c:pt>
                <c:pt idx="578">
                  <c:v>-5.1915870820111598</c:v>
                </c:pt>
                <c:pt idx="579">
                  <c:v>-5.1620149468052974</c:v>
                </c:pt>
                <c:pt idx="580">
                  <c:v>-5.1437248873728096</c:v>
                </c:pt>
                <c:pt idx="581">
                  <c:v>-5.1291008582826985</c:v>
                </c:pt>
                <c:pt idx="582">
                  <c:v>-5.113600850192479</c:v>
                </c:pt>
                <c:pt idx="583">
                  <c:v>-5.1005481014822998</c:v>
                </c:pt>
                <c:pt idx="584">
                  <c:v>-5.0956503659149899</c:v>
                </c:pt>
                <c:pt idx="585">
                  <c:v>-5.0981209845936712</c:v>
                </c:pt>
                <c:pt idx="586">
                  <c:v>-5.0987380551920705</c:v>
                </c:pt>
                <c:pt idx="587">
                  <c:v>-5.0869498931462998</c:v>
                </c:pt>
                <c:pt idx="588">
                  <c:v>-5.0604058208416189</c:v>
                </c:pt>
                <c:pt idx="589">
                  <c:v>-5.0270736548440897</c:v>
                </c:pt>
                <c:pt idx="590">
                  <c:v>-4.9974535218759888</c:v>
                </c:pt>
                <c:pt idx="591">
                  <c:v>-4.9758477284244007</c:v>
                </c:pt>
                <c:pt idx="592">
                  <c:v>-4.9578615326964792</c:v>
                </c:pt>
                <c:pt idx="593">
                  <c:v>-4.9354254169292497</c:v>
                </c:pt>
                <c:pt idx="594">
                  <c:v>-4.9052487003566316</c:v>
                </c:pt>
                <c:pt idx="595">
                  <c:v>-4.871344056017449</c:v>
                </c:pt>
                <c:pt idx="596">
                  <c:v>-4.8399465578059289</c:v>
                </c:pt>
                <c:pt idx="597">
                  <c:v>-4.81402134309314</c:v>
                </c:pt>
                <c:pt idx="598">
                  <c:v>-4.7920716494785189</c:v>
                </c:pt>
                <c:pt idx="599">
                  <c:v>-4.7719999835721918</c:v>
                </c:pt>
                <c:pt idx="600">
                  <c:v>-4.7544239695168491</c:v>
                </c:pt>
                <c:pt idx="601">
                  <c:v>-4.7410240163038404</c:v>
                </c:pt>
                <c:pt idx="602">
                  <c:v>-4.7312518742143315</c:v>
                </c:pt>
                <c:pt idx="603">
                  <c:v>-4.7213540507311498</c:v>
                </c:pt>
                <c:pt idx="604">
                  <c:v>-4.70606707289644</c:v>
                </c:pt>
                <c:pt idx="605">
                  <c:v>-4.6820410171447895</c:v>
                </c:pt>
                <c:pt idx="606">
                  <c:v>-4.6510456889989396</c:v>
                </c:pt>
                <c:pt idx="607">
                  <c:v>-4.6205063662300985</c:v>
                </c:pt>
                <c:pt idx="608">
                  <c:v>-4.5992471514690312</c:v>
                </c:pt>
                <c:pt idx="609">
                  <c:v>-4.5907994779924604</c:v>
                </c:pt>
                <c:pt idx="610">
                  <c:v>-4.5898017175771804</c:v>
                </c:pt>
                <c:pt idx="611">
                  <c:v>-4.5856313559450204</c:v>
                </c:pt>
                <c:pt idx="612">
                  <c:v>-4.571189870029559</c:v>
                </c:pt>
                <c:pt idx="613">
                  <c:v>-4.5483876075439396</c:v>
                </c:pt>
                <c:pt idx="614">
                  <c:v>-4.5248216604882288</c:v>
                </c:pt>
                <c:pt idx="615">
                  <c:v>-4.5062832059844906</c:v>
                </c:pt>
                <c:pt idx="616">
                  <c:v>-4.493430115214081</c:v>
                </c:pt>
                <c:pt idx="617">
                  <c:v>-4.4850165191323299</c:v>
                </c:pt>
                <c:pt idx="618">
                  <c:v>-4.4812540224496908</c:v>
                </c:pt>
                <c:pt idx="619">
                  <c:v>-4.4818391314565611</c:v>
                </c:pt>
                <c:pt idx="620">
                  <c:v>-4.4826151709917204</c:v>
                </c:pt>
                <c:pt idx="621">
                  <c:v>-4.478033259267419</c:v>
                </c:pt>
                <c:pt idx="622">
                  <c:v>-4.4670186415527393</c:v>
                </c:pt>
                <c:pt idx="623">
                  <c:v>-4.4536347232903903</c:v>
                </c:pt>
                <c:pt idx="624">
                  <c:v>-4.4414680153096118</c:v>
                </c:pt>
                <c:pt idx="625">
                  <c:v>-4.4295580734728501</c:v>
                </c:pt>
                <c:pt idx="626">
                  <c:v>-4.4147966165560293</c:v>
                </c:pt>
                <c:pt idx="627">
                  <c:v>-4.3966627321034411</c:v>
                </c:pt>
                <c:pt idx="628">
                  <c:v>-4.3777372040636902</c:v>
                </c:pt>
                <c:pt idx="629">
                  <c:v>-4.3608243842335099</c:v>
                </c:pt>
                <c:pt idx="630">
                  <c:v>-4.3472141981108496</c:v>
                </c:pt>
                <c:pt idx="631">
                  <c:v>-4.3366947783036407</c:v>
                </c:pt>
                <c:pt idx="632">
                  <c:v>-4.3288648284426587</c:v>
                </c:pt>
                <c:pt idx="633">
                  <c:v>-4.3240315646313192</c:v>
                </c:pt>
                <c:pt idx="634">
                  <c:v>-4.3221543780467071</c:v>
                </c:pt>
                <c:pt idx="635">
                  <c:v>-4.32123736578761</c:v>
                </c:pt>
                <c:pt idx="636">
                  <c:v>-4.3166695512631108</c:v>
                </c:pt>
                <c:pt idx="637">
                  <c:v>-4.3041605205070086</c:v>
                </c:pt>
                <c:pt idx="638">
                  <c:v>-4.2857276538302997</c:v>
                </c:pt>
                <c:pt idx="639">
                  <c:v>-4.2694437306272901</c:v>
                </c:pt>
                <c:pt idx="640">
                  <c:v>-4.2613742938153596</c:v>
                </c:pt>
                <c:pt idx="641">
                  <c:v>-4.2593671980619012</c:v>
                </c:pt>
                <c:pt idx="642">
                  <c:v>-4.2552092831413715</c:v>
                </c:pt>
                <c:pt idx="643">
                  <c:v>-4.2437499430854997</c:v>
                </c:pt>
                <c:pt idx="644">
                  <c:v>-4.2284100449806701</c:v>
                </c:pt>
                <c:pt idx="645">
                  <c:v>-4.2158809040229093</c:v>
                </c:pt>
                <c:pt idx="646">
                  <c:v>-4.2084946066515299</c:v>
                </c:pt>
                <c:pt idx="647">
                  <c:v>-4.2033198161084888</c:v>
                </c:pt>
                <c:pt idx="648">
                  <c:v>-4.1967258405736203</c:v>
                </c:pt>
                <c:pt idx="649">
                  <c:v>-4.1886891345605211</c:v>
                </c:pt>
                <c:pt idx="650">
                  <c:v>-4.181188227118918</c:v>
                </c:pt>
                <c:pt idx="651">
                  <c:v>-4.1737353172204692</c:v>
                </c:pt>
                <c:pt idx="652">
                  <c:v>-4.1641098566068679</c:v>
                </c:pt>
                <c:pt idx="653">
                  <c:v>-4.1523400645888398</c:v>
                </c:pt>
                <c:pt idx="654">
                  <c:v>-4.1412426490694996</c:v>
                </c:pt>
                <c:pt idx="655">
                  <c:v>-4.1327558899588297</c:v>
                </c:pt>
                <c:pt idx="656">
                  <c:v>-4.1241700979368083</c:v>
                </c:pt>
                <c:pt idx="657">
                  <c:v>-4.1103601121360196</c:v>
                </c:pt>
                <c:pt idx="658">
                  <c:v>-4.0902571040224007</c:v>
                </c:pt>
                <c:pt idx="659">
                  <c:v>-4.0680539979212398</c:v>
                </c:pt>
                <c:pt idx="660">
                  <c:v>-4.0489740689248697</c:v>
                </c:pt>
                <c:pt idx="661">
                  <c:v>-4.0354302608208297</c:v>
                </c:pt>
                <c:pt idx="662">
                  <c:v>-4.0263189456860395</c:v>
                </c:pt>
                <c:pt idx="663">
                  <c:v>-4.0193794749507505</c:v>
                </c:pt>
                <c:pt idx="664">
                  <c:v>-4.0128672887523997</c:v>
                </c:pt>
                <c:pt idx="665">
                  <c:v>-4.0054983191760094</c:v>
                </c:pt>
                <c:pt idx="666">
                  <c:v>-3.9972604408660701</c:v>
                </c:pt>
                <c:pt idx="667">
                  <c:v>-3.9901028385171</c:v>
                </c:pt>
                <c:pt idx="668">
                  <c:v>-3.9868959131938588</c:v>
                </c:pt>
                <c:pt idx="669">
                  <c:v>-3.9883370735404604</c:v>
                </c:pt>
                <c:pt idx="670">
                  <c:v>-3.9905678354383998</c:v>
                </c:pt>
                <c:pt idx="671">
                  <c:v>-3.98798991137827</c:v>
                </c:pt>
                <c:pt idx="672">
                  <c:v>-3.9791129572280997</c:v>
                </c:pt>
                <c:pt idx="673">
                  <c:v>-3.9691595212318398</c:v>
                </c:pt>
                <c:pt idx="674">
                  <c:v>-3.9652377060397699</c:v>
                </c:pt>
                <c:pt idx="675">
                  <c:v>-3.9677491073502598</c:v>
                </c:pt>
                <c:pt idx="676">
                  <c:v>-3.9689330832376899</c:v>
                </c:pt>
                <c:pt idx="677">
                  <c:v>-3.9605889954351596</c:v>
                </c:pt>
                <c:pt idx="678">
                  <c:v>-3.9418614157599894</c:v>
                </c:pt>
                <c:pt idx="679">
                  <c:v>-3.9199055923112898</c:v>
                </c:pt>
                <c:pt idx="680">
                  <c:v>-3.9033781137277996</c:v>
                </c:pt>
                <c:pt idx="681">
                  <c:v>-3.8957020446652897</c:v>
                </c:pt>
                <c:pt idx="682">
                  <c:v>-3.8939405396877396</c:v>
                </c:pt>
                <c:pt idx="683">
                  <c:v>-3.8916488271576393</c:v>
                </c:pt>
                <c:pt idx="684">
                  <c:v>-3.8832966120079706</c:v>
                </c:pt>
                <c:pt idx="685">
                  <c:v>-3.8683278560112204</c:v>
                </c:pt>
                <c:pt idx="686">
                  <c:v>-3.8512589650935292</c:v>
                </c:pt>
                <c:pt idx="687">
                  <c:v>-3.8372557632144497</c:v>
                </c:pt>
                <c:pt idx="688">
                  <c:v>-3.8274576487831702</c:v>
                </c:pt>
                <c:pt idx="689">
                  <c:v>-3.8189249970643302</c:v>
                </c:pt>
                <c:pt idx="690">
                  <c:v>-3.8087665978419603</c:v>
                </c:pt>
                <c:pt idx="691">
                  <c:v>-3.7968828444044798</c:v>
                </c:pt>
                <c:pt idx="692">
                  <c:v>-3.7847881365298894</c:v>
                </c:pt>
                <c:pt idx="693">
                  <c:v>-3.7739470250436797</c:v>
                </c:pt>
                <c:pt idx="694">
                  <c:v>-3.7659430090330894</c:v>
                </c:pt>
                <c:pt idx="695">
                  <c:v>-3.76218135359384</c:v>
                </c:pt>
                <c:pt idx="696">
                  <c:v>-3.7609116993135099</c:v>
                </c:pt>
                <c:pt idx="697">
                  <c:v>-3.7563382383336599</c:v>
                </c:pt>
                <c:pt idx="698">
                  <c:v>-3.7440759975648694</c:v>
                </c:pt>
                <c:pt idx="699">
                  <c:v>-3.72670640201417</c:v>
                </c:pt>
                <c:pt idx="700">
                  <c:v>-3.7120578757103302</c:v>
                </c:pt>
                <c:pt idx="701">
                  <c:v>-3.7056797305609801</c:v>
                </c:pt>
                <c:pt idx="702">
                  <c:v>-3.7055399061090299</c:v>
                </c:pt>
                <c:pt idx="703">
                  <c:v>-3.7051760881369806</c:v>
                </c:pt>
                <c:pt idx="704">
                  <c:v>-3.6997886754991396</c:v>
                </c:pt>
                <c:pt idx="705">
                  <c:v>-3.6879381419233606</c:v>
                </c:pt>
                <c:pt idx="706">
                  <c:v>-3.6717298356520498</c:v>
                </c:pt>
                <c:pt idx="707">
                  <c:v>-3.6563867328206898</c:v>
                </c:pt>
                <c:pt idx="708">
                  <c:v>-3.6477250457808306</c:v>
                </c:pt>
                <c:pt idx="709">
                  <c:v>-3.6481646668015904</c:v>
                </c:pt>
                <c:pt idx="710">
                  <c:v>-3.6532496004332295</c:v>
                </c:pt>
                <c:pt idx="711">
                  <c:v>-3.6539373758190306</c:v>
                </c:pt>
                <c:pt idx="712">
                  <c:v>-3.6446226041583101</c:v>
                </c:pt>
                <c:pt idx="713">
                  <c:v>-3.6279935198018003</c:v>
                </c:pt>
                <c:pt idx="714">
                  <c:v>-3.61309292278405</c:v>
                </c:pt>
                <c:pt idx="715">
                  <c:v>-3.6078552332342095</c:v>
                </c:pt>
                <c:pt idx="716">
                  <c:v>-3.6117739643681395</c:v>
                </c:pt>
                <c:pt idx="717">
                  <c:v>-3.6159462102719702</c:v>
                </c:pt>
                <c:pt idx="718">
                  <c:v>-3.6107090934264598</c:v>
                </c:pt>
                <c:pt idx="719">
                  <c:v>-3.5940291020778701</c:v>
                </c:pt>
                <c:pt idx="720">
                  <c:v>-3.5730967235562998</c:v>
                </c:pt>
                <c:pt idx="721">
                  <c:v>-3.5573557693298796</c:v>
                </c:pt>
                <c:pt idx="722">
                  <c:v>-3.5501175126240403</c:v>
                </c:pt>
                <c:pt idx="723">
                  <c:v>-3.5466601410874499</c:v>
                </c:pt>
                <c:pt idx="724">
                  <c:v>-3.5397647451220804</c:v>
                </c:pt>
                <c:pt idx="725">
                  <c:v>-3.5261911713636298</c:v>
                </c:pt>
                <c:pt idx="726">
                  <c:v>-3.5084892842241695</c:v>
                </c:pt>
                <c:pt idx="727">
                  <c:v>-3.4927042785979605</c:v>
                </c:pt>
                <c:pt idx="728">
                  <c:v>-3.4847368574445303</c:v>
                </c:pt>
                <c:pt idx="729">
                  <c:v>-3.4871521659052598</c:v>
                </c:pt>
                <c:pt idx="730">
                  <c:v>-3.4961052414978901</c:v>
                </c:pt>
                <c:pt idx="731">
                  <c:v>-3.5012305656374805</c:v>
                </c:pt>
                <c:pt idx="732">
                  <c:v>-3.4930746853479504</c:v>
                </c:pt>
                <c:pt idx="733">
                  <c:v>-3.4727573925140995</c:v>
                </c:pt>
                <c:pt idx="734">
                  <c:v>-3.4523699573746995</c:v>
                </c:pt>
                <c:pt idx="735">
                  <c:v>-3.4431721457624205</c:v>
                </c:pt>
                <c:pt idx="736">
                  <c:v>-3.4434438159568197</c:v>
                </c:pt>
                <c:pt idx="737">
                  <c:v>-3.4412148165435599</c:v>
                </c:pt>
                <c:pt idx="738">
                  <c:v>-3.4277828253157199</c:v>
                </c:pt>
                <c:pt idx="739">
                  <c:v>-3.4054148084782998</c:v>
                </c:pt>
                <c:pt idx="740">
                  <c:v>-3.3838996516214603</c:v>
                </c:pt>
                <c:pt idx="741">
                  <c:v>-3.3720274370140793</c:v>
                </c:pt>
                <c:pt idx="742">
                  <c:v>-3.3716886522541296</c:v>
                </c:pt>
                <c:pt idx="743">
                  <c:v>-3.3766671039231189</c:v>
                </c:pt>
                <c:pt idx="744">
                  <c:v>-3.3758454226924592</c:v>
                </c:pt>
                <c:pt idx="745">
                  <c:v>-3.3629128686965801</c:v>
                </c:pt>
                <c:pt idx="746">
                  <c:v>-3.3452348217230399</c:v>
                </c:pt>
                <c:pt idx="747">
                  <c:v>-3.3375801821190598</c:v>
                </c:pt>
                <c:pt idx="748">
                  <c:v>-3.3443233927603706</c:v>
                </c:pt>
                <c:pt idx="749">
                  <c:v>-3.3507447782468902</c:v>
                </c:pt>
                <c:pt idx="750">
                  <c:v>-3.3368128336796885</c:v>
                </c:pt>
                <c:pt idx="751">
                  <c:v>-3.2998030350950094</c:v>
                </c:pt>
                <c:pt idx="752">
                  <c:v>-3.2586720317403102</c:v>
                </c:pt>
                <c:pt idx="753">
                  <c:v>-3.2354902896122901</c:v>
                </c:pt>
                <c:pt idx="754">
                  <c:v>-3.2363878837228501</c:v>
                </c:pt>
                <c:pt idx="755">
                  <c:v>-3.2501782912186301</c:v>
                </c:pt>
                <c:pt idx="756">
                  <c:v>-3.2615053113053705</c:v>
                </c:pt>
                <c:pt idx="757">
                  <c:v>-3.2622875434049603</c:v>
                </c:pt>
                <c:pt idx="758">
                  <c:v>-3.2522732621862001</c:v>
                </c:pt>
                <c:pt idx="759">
                  <c:v>-3.2337108904125507</c:v>
                </c:pt>
                <c:pt idx="760">
                  <c:v>-3.2085495410592899</c:v>
                </c:pt>
                <c:pt idx="761">
                  <c:v>-3.1798285420113306</c:v>
                </c:pt>
                <c:pt idx="762">
                  <c:v>-3.1532121795339894</c:v>
                </c:pt>
                <c:pt idx="763">
                  <c:v>-3.1346615674977603</c:v>
                </c:pt>
                <c:pt idx="764">
                  <c:v>-3.1255151863913504</c:v>
                </c:pt>
                <c:pt idx="765">
                  <c:v>-3.1214787892646494</c:v>
                </c:pt>
                <c:pt idx="766">
                  <c:v>-3.1182415004807198</c:v>
                </c:pt>
                <c:pt idx="767">
                  <c:v>-3.11599548131267</c:v>
                </c:pt>
                <c:pt idx="768">
                  <c:v>-3.1166929443693294</c:v>
                </c:pt>
                <c:pt idx="769">
                  <c:v>-3.1183721529801001</c:v>
                </c:pt>
                <c:pt idx="770">
                  <c:v>-3.1148833356390395</c:v>
                </c:pt>
                <c:pt idx="771">
                  <c:v>-3.1030461518097701</c:v>
                </c:pt>
                <c:pt idx="772">
                  <c:v>-3.0873066109992799</c:v>
                </c:pt>
                <c:pt idx="773">
                  <c:v>-3.07392808728066</c:v>
                </c:pt>
                <c:pt idx="774">
                  <c:v>-3.0631775697250103</c:v>
                </c:pt>
                <c:pt idx="775">
                  <c:v>-3.0500633249683498</c:v>
                </c:pt>
                <c:pt idx="776">
                  <c:v>-3.0328004977458689</c:v>
                </c:pt>
                <c:pt idx="777">
                  <c:v>-3.0177544518734698</c:v>
                </c:pt>
                <c:pt idx="778">
                  <c:v>-3.0120667406039501</c:v>
                </c:pt>
                <c:pt idx="779">
                  <c:v>-3.0125596155167393</c:v>
                </c:pt>
                <c:pt idx="780">
                  <c:v>-3.0069385832318796</c:v>
                </c:pt>
                <c:pt idx="781">
                  <c:v>-2.9880299931989898</c:v>
                </c:pt>
                <c:pt idx="782">
                  <c:v>-2.96416939623334</c:v>
                </c:pt>
                <c:pt idx="783">
                  <c:v>-2.9508073349994697</c:v>
                </c:pt>
                <c:pt idx="784">
                  <c:v>-2.95200752813617</c:v>
                </c:pt>
                <c:pt idx="785">
                  <c:v>-2.9551217569757404</c:v>
                </c:pt>
                <c:pt idx="786">
                  <c:v>-2.9458990023075899</c:v>
                </c:pt>
                <c:pt idx="787">
                  <c:v>-2.9256872691375699</c:v>
                </c:pt>
                <c:pt idx="788">
                  <c:v>-2.90925129791832</c:v>
                </c:pt>
                <c:pt idx="789">
                  <c:v>-2.9064544670006596</c:v>
                </c:pt>
                <c:pt idx="790">
                  <c:v>-2.911160534223209</c:v>
                </c:pt>
                <c:pt idx="791">
                  <c:v>-2.9092223955259797</c:v>
                </c:pt>
                <c:pt idx="792">
                  <c:v>-2.8930403175487993</c:v>
                </c:pt>
                <c:pt idx="793">
                  <c:v>-2.8663671748805495</c:v>
                </c:pt>
                <c:pt idx="794">
                  <c:v>-2.8383384935957592</c:v>
                </c:pt>
                <c:pt idx="795">
                  <c:v>-2.8165277061898495</c:v>
                </c:pt>
                <c:pt idx="796">
                  <c:v>-2.8055729227946595</c:v>
                </c:pt>
                <c:pt idx="797">
                  <c:v>-2.8068996156242791</c:v>
                </c:pt>
                <c:pt idx="798">
                  <c:v>-2.81489752013603</c:v>
                </c:pt>
                <c:pt idx="799">
                  <c:v>-2.8173370710854106</c:v>
                </c:pt>
                <c:pt idx="800">
                  <c:v>-2.8038097603367</c:v>
                </c:pt>
                <c:pt idx="801">
                  <c:v>-2.7735099382972899</c:v>
                </c:pt>
                <c:pt idx="802">
                  <c:v>-2.7358630603697094</c:v>
                </c:pt>
                <c:pt idx="803">
                  <c:v>-2.7029637099949202</c:v>
                </c:pt>
                <c:pt idx="804">
                  <c:v>-2.6812107901956299</c:v>
                </c:pt>
                <c:pt idx="805">
                  <c:v>-2.6708048885523503</c:v>
                </c:pt>
                <c:pt idx="806">
                  <c:v>-2.6676399751347302</c:v>
                </c:pt>
                <c:pt idx="807">
                  <c:v>-2.6640596260002596</c:v>
                </c:pt>
                <c:pt idx="808">
                  <c:v>-2.65290596254167</c:v>
                </c:pt>
                <c:pt idx="809">
                  <c:v>-2.6327741394760196</c:v>
                </c:pt>
                <c:pt idx="810">
                  <c:v>-2.6106351927329401</c:v>
                </c:pt>
                <c:pt idx="811">
                  <c:v>-2.5973282276835099</c:v>
                </c:pt>
                <c:pt idx="812">
                  <c:v>-2.5966106466035495</c:v>
                </c:pt>
                <c:pt idx="813">
                  <c:v>-2.6005132832144899</c:v>
                </c:pt>
                <c:pt idx="814">
                  <c:v>-2.59594951520201</c:v>
                </c:pt>
                <c:pt idx="815">
                  <c:v>-2.5760737953211894</c:v>
                </c:pt>
                <c:pt idx="816">
                  <c:v>-2.5468375113473805</c:v>
                </c:pt>
                <c:pt idx="817">
                  <c:v>-2.5197627416837998</c:v>
                </c:pt>
                <c:pt idx="818">
                  <c:v>-2.5001869248791695</c:v>
                </c:pt>
                <c:pt idx="819">
                  <c:v>-2.4848054594368896</c:v>
                </c:pt>
                <c:pt idx="820">
                  <c:v>-2.4690208060991599</c:v>
                </c:pt>
                <c:pt idx="821">
                  <c:v>-2.4554303553774499</c:v>
                </c:pt>
                <c:pt idx="822">
                  <c:v>-2.4497802260118502</c:v>
                </c:pt>
                <c:pt idx="823">
                  <c:v>-2.4495183346529399</c:v>
                </c:pt>
                <c:pt idx="824">
                  <c:v>-2.4443932577246406</c:v>
                </c:pt>
                <c:pt idx="825">
                  <c:v>-2.4276855974276401</c:v>
                </c:pt>
                <c:pt idx="826">
                  <c:v>-2.4040839308297595</c:v>
                </c:pt>
                <c:pt idx="827">
                  <c:v>-2.3833994221760899</c:v>
                </c:pt>
                <c:pt idx="828">
                  <c:v>-2.3669969955386296</c:v>
                </c:pt>
                <c:pt idx="829">
                  <c:v>-2.3471032352905499</c:v>
                </c:pt>
                <c:pt idx="830">
                  <c:v>-2.3186265373866894</c:v>
                </c:pt>
                <c:pt idx="831">
                  <c:v>-2.28728212757487</c:v>
                </c:pt>
                <c:pt idx="832">
                  <c:v>-2.2651508874305804</c:v>
                </c:pt>
                <c:pt idx="833">
                  <c:v>-2.2584479254524199</c:v>
                </c:pt>
                <c:pt idx="834">
                  <c:v>-2.2627266455681299</c:v>
                </c:pt>
                <c:pt idx="835">
                  <c:v>-2.2683661578724807</c:v>
                </c:pt>
                <c:pt idx="836">
                  <c:v>-2.2675097199888001</c:v>
                </c:pt>
                <c:pt idx="837">
                  <c:v>-2.2561997259346298</c:v>
                </c:pt>
                <c:pt idx="838">
                  <c:v>-2.232852799589029</c:v>
                </c:pt>
                <c:pt idx="839">
                  <c:v>-2.1989316159765204</c:v>
                </c:pt>
                <c:pt idx="840">
                  <c:v>-2.1616552488169902</c:v>
                </c:pt>
                <c:pt idx="841">
                  <c:v>-2.1311119460072105</c:v>
                </c:pt>
                <c:pt idx="842">
                  <c:v>-2.1127949565730999</c:v>
                </c:pt>
                <c:pt idx="843">
                  <c:v>-2.1030225682837504</c:v>
                </c:pt>
                <c:pt idx="844">
                  <c:v>-2.09351583682189</c:v>
                </c:pt>
                <c:pt idx="845">
                  <c:v>-2.0803828482222504</c:v>
                </c:pt>
                <c:pt idx="846">
                  <c:v>-2.0670644590888294</c:v>
                </c:pt>
                <c:pt idx="847">
                  <c:v>-2.0578250487979006</c:v>
                </c:pt>
                <c:pt idx="848">
                  <c:v>-2.0513351886039</c:v>
                </c:pt>
                <c:pt idx="849">
                  <c:v>-2.04191228987461</c:v>
                </c:pt>
                <c:pt idx="850">
                  <c:v>-2.02620782995655</c:v>
                </c:pt>
                <c:pt idx="851">
                  <c:v>-2.0062534744672997</c:v>
                </c:pt>
                <c:pt idx="852">
                  <c:v>-1.9854154679112304</c:v>
                </c:pt>
                <c:pt idx="853">
                  <c:v>-1.9633382157872399</c:v>
                </c:pt>
                <c:pt idx="854">
                  <c:v>-1.9377457606695301</c:v>
                </c:pt>
                <c:pt idx="855">
                  <c:v>-1.9098129654770202</c:v>
                </c:pt>
                <c:pt idx="856">
                  <c:v>-1.8850196969427999</c:v>
                </c:pt>
                <c:pt idx="857">
                  <c:v>-1.8672522355475401</c:v>
                </c:pt>
                <c:pt idx="858">
                  <c:v>-1.8537804546107901</c:v>
                </c:pt>
                <c:pt idx="859">
                  <c:v>-1.8376553978505099</c:v>
                </c:pt>
                <c:pt idx="860">
                  <c:v>-1.8152661422856498</c:v>
                </c:pt>
                <c:pt idx="861">
                  <c:v>-1.7906252306031398</c:v>
                </c:pt>
                <c:pt idx="862">
                  <c:v>-1.7713767547731598</c:v>
                </c:pt>
                <c:pt idx="863">
                  <c:v>-1.7603132415111999</c:v>
                </c:pt>
                <c:pt idx="864">
                  <c:v>-1.7514308305098898</c:v>
                </c:pt>
                <c:pt idx="865">
                  <c:v>-1.7348562107954597</c:v>
                </c:pt>
                <c:pt idx="866">
                  <c:v>-1.7066831628317802</c:v>
                </c:pt>
                <c:pt idx="867">
                  <c:v>-1.6736710370658698</c:v>
                </c:pt>
                <c:pt idx="868">
                  <c:v>-1.6472365805793099</c:v>
                </c:pt>
                <c:pt idx="869">
                  <c:v>-1.63293561352603</c:v>
                </c:pt>
                <c:pt idx="870">
                  <c:v>-1.6265671539307502</c:v>
                </c:pt>
                <c:pt idx="871">
                  <c:v>-1.6192940315946698</c:v>
                </c:pt>
                <c:pt idx="872">
                  <c:v>-1.6050421236334103</c:v>
                </c:pt>
                <c:pt idx="873">
                  <c:v>-1.5839285510882799</c:v>
                </c:pt>
                <c:pt idx="874">
                  <c:v>-1.5603430543287302</c:v>
                </c:pt>
                <c:pt idx="875">
                  <c:v>-1.5389932551504795</c:v>
                </c:pt>
                <c:pt idx="876">
                  <c:v>-1.5229104672414899</c:v>
                </c:pt>
                <c:pt idx="877">
                  <c:v>-1.5122118721673599</c:v>
                </c:pt>
                <c:pt idx="878">
                  <c:v>-1.5034876444087502</c:v>
                </c:pt>
                <c:pt idx="879">
                  <c:v>-1.4912366561707198</c:v>
                </c:pt>
                <c:pt idx="880">
                  <c:v>-1.4706659983585499</c:v>
                </c:pt>
                <c:pt idx="881">
                  <c:v>-1.4411311712619199</c:v>
                </c:pt>
                <c:pt idx="882">
                  <c:v>-1.4075353775360697</c:v>
                </c:pt>
                <c:pt idx="883">
                  <c:v>-1.3767182774961899</c:v>
                </c:pt>
                <c:pt idx="884">
                  <c:v>-1.3519433520709097</c:v>
                </c:pt>
                <c:pt idx="885">
                  <c:v>-1.3312588964168501</c:v>
                </c:pt>
                <c:pt idx="886">
                  <c:v>-1.3107353714301999</c:v>
                </c:pt>
                <c:pt idx="887">
                  <c:v>-1.2885652007027899</c:v>
                </c:pt>
                <c:pt idx="888">
                  <c:v>-1.2668379245414503</c:v>
                </c:pt>
                <c:pt idx="889">
                  <c:v>-1.2498458991609598</c:v>
                </c:pt>
                <c:pt idx="890">
                  <c:v>-1.2392903282182699</c:v>
                </c:pt>
                <c:pt idx="891">
                  <c:v>-1.2314668662070198</c:v>
                </c:pt>
                <c:pt idx="892">
                  <c:v>-1.2189612174700095</c:v>
                </c:pt>
                <c:pt idx="893">
                  <c:v>-1.1969771122256401</c:v>
                </c:pt>
                <c:pt idx="894">
                  <c:v>-1.1696927525033498</c:v>
                </c:pt>
                <c:pt idx="895">
                  <c:v>-1.1465650678380901</c:v>
                </c:pt>
                <c:pt idx="896">
                  <c:v>-1.13104840792344</c:v>
                </c:pt>
                <c:pt idx="897">
                  <c:v>-1.1170872760257002</c:v>
                </c:pt>
                <c:pt idx="898">
                  <c:v>-1.0964284349473501</c:v>
                </c:pt>
                <c:pt idx="899">
                  <c:v>-1.0684173875674898</c:v>
                </c:pt>
                <c:pt idx="900">
                  <c:v>-1.0398819515544597</c:v>
                </c:pt>
                <c:pt idx="901">
                  <c:v>-1.0150040146496997</c:v>
                </c:pt>
                <c:pt idx="902">
                  <c:v>-0.99140615273930888</c:v>
                </c:pt>
                <c:pt idx="903">
                  <c:v>-0.96669425543620613</c:v>
                </c:pt>
                <c:pt idx="904">
                  <c:v>-0.94328536910987104</c:v>
                </c:pt>
                <c:pt idx="905">
                  <c:v>-0.92626310610044793</c:v>
                </c:pt>
                <c:pt idx="906">
                  <c:v>-0.91698423765779313</c:v>
                </c:pt>
                <c:pt idx="907">
                  <c:v>-0.91156434879818693</c:v>
                </c:pt>
                <c:pt idx="908">
                  <c:v>-0.90543728013065583</c:v>
                </c:pt>
                <c:pt idx="909">
                  <c:v>-0.89491319614213993</c:v>
                </c:pt>
                <c:pt idx="910">
                  <c:v>-0.87611183769520029</c:v>
                </c:pt>
                <c:pt idx="911">
                  <c:v>-0.8469572294917751</c:v>
                </c:pt>
                <c:pt idx="912">
                  <c:v>-0.8106734631090281</c:v>
                </c:pt>
                <c:pt idx="913">
                  <c:v>-0.77644171373617121</c:v>
                </c:pt>
                <c:pt idx="914">
                  <c:v>-0.75363298249105704</c:v>
                </c:pt>
                <c:pt idx="915">
                  <c:v>-0.74419241798121405</c:v>
                </c:pt>
                <c:pt idx="916">
                  <c:v>-0.74090837090851713</c:v>
                </c:pt>
                <c:pt idx="917">
                  <c:v>-0.73305015286636499</c:v>
                </c:pt>
                <c:pt idx="918">
                  <c:v>-0.71392682411304209</c:v>
                </c:pt>
                <c:pt idx="919">
                  <c:v>-0.68428179433091596</c:v>
                </c:pt>
                <c:pt idx="920">
                  <c:v>-0.65056050926664888</c:v>
                </c:pt>
                <c:pt idx="921">
                  <c:v>-0.62034184325075814</c:v>
                </c:pt>
                <c:pt idx="922">
                  <c:v>-0.59840007707114784</c:v>
                </c:pt>
                <c:pt idx="923">
                  <c:v>-0.58610711252404701</c:v>
                </c:pt>
                <c:pt idx="924">
                  <c:v>-0.58106867486493585</c:v>
                </c:pt>
                <c:pt idx="925">
                  <c:v>-0.57722099920746583</c:v>
                </c:pt>
                <c:pt idx="926">
                  <c:v>-0.56803094653207808</c:v>
                </c:pt>
                <c:pt idx="927">
                  <c:v>-0.55044632354852607</c:v>
                </c:pt>
                <c:pt idx="928">
                  <c:v>-0.52691690774670585</c:v>
                </c:pt>
                <c:pt idx="929">
                  <c:v>-0.50287656424279192</c:v>
                </c:pt>
                <c:pt idx="930">
                  <c:v>-0.4803215121402481</c:v>
                </c:pt>
                <c:pt idx="931">
                  <c:v>-0.45588270652887003</c:v>
                </c:pt>
                <c:pt idx="932">
                  <c:v>-0.42628455613984112</c:v>
                </c:pt>
                <c:pt idx="933">
                  <c:v>-0.39424413714208106</c:v>
                </c:pt>
                <c:pt idx="934">
                  <c:v>-0.36843951657467305</c:v>
                </c:pt>
                <c:pt idx="935">
                  <c:v>-0.356095855901088</c:v>
                </c:pt>
                <c:pt idx="936">
                  <c:v>-0.35553852065068298</c:v>
                </c:pt>
                <c:pt idx="937">
                  <c:v>-0.35769732730780607</c:v>
                </c:pt>
                <c:pt idx="938">
                  <c:v>-0.35301258183941409</c:v>
                </c:pt>
                <c:pt idx="939">
                  <c:v>-0.33721178743691205</c:v>
                </c:pt>
                <c:pt idx="940">
                  <c:v>-0.31398015504225213</c:v>
                </c:pt>
                <c:pt idx="941">
                  <c:v>-0.29171370490512899</c:v>
                </c:pt>
                <c:pt idx="942">
                  <c:v>-0.27591516752507106</c:v>
                </c:pt>
                <c:pt idx="943">
                  <c:v>-0.26326975778475298</c:v>
                </c:pt>
                <c:pt idx="944">
                  <c:v>-0.24390961531313399</c:v>
                </c:pt>
                <c:pt idx="945">
                  <c:v>-0.21428386350197903</c:v>
                </c:pt>
                <c:pt idx="946">
                  <c:v>-0.18533584115565199</c:v>
                </c:pt>
                <c:pt idx="947">
                  <c:v>-0.172100460838955</c:v>
                </c:pt>
                <c:pt idx="948">
                  <c:v>-0.17628857784254501</c:v>
                </c:pt>
                <c:pt idx="949">
                  <c:v>-0.18328791014876303</c:v>
                </c:pt>
                <c:pt idx="950">
                  <c:v>-0.17760540184634402</c:v>
                </c:pt>
                <c:pt idx="951">
                  <c:v>-0.15788142626623602</c:v>
                </c:pt>
                <c:pt idx="952">
                  <c:v>-0.133544640946058</c:v>
                </c:pt>
                <c:pt idx="953">
                  <c:v>-0.11204464605960002</c:v>
                </c:pt>
                <c:pt idx="954">
                  <c:v>-9.370464128424591E-2</c:v>
                </c:pt>
                <c:pt idx="955">
                  <c:v>-7.62146857035884E-2</c:v>
                </c:pt>
                <c:pt idx="956">
                  <c:v>-5.817650819335899E-2</c:v>
                </c:pt>
                <c:pt idx="957">
                  <c:v>-3.8613885171692203E-2</c:v>
                </c:pt>
                <c:pt idx="958">
                  <c:v>-1.8025561468373804E-2</c:v>
                </c:pt>
                <c:pt idx="959">
                  <c:v>0</c:v>
                </c:pt>
                <c:pt idx="960">
                  <c:v>-0.56295935130772701</c:v>
                </c:pt>
                <c:pt idx="961">
                  <c:v>-0.55630300498305396</c:v>
                </c:pt>
                <c:pt idx="962">
                  <c:v>-0.54603263397026491</c:v>
                </c:pt>
                <c:pt idx="963">
                  <c:v>-0.52956869744448909</c:v>
                </c:pt>
                <c:pt idx="964">
                  <c:v>-0.51251529363084802</c:v>
                </c:pt>
                <c:pt idx="965">
                  <c:v>-0.50099665889685396</c:v>
                </c:pt>
                <c:pt idx="966">
                  <c:v>-0.49447966044854014</c:v>
                </c:pt>
                <c:pt idx="967">
                  <c:v>-0.48815225353251002</c:v>
                </c:pt>
                <c:pt idx="968">
                  <c:v>-0.47999577547474503</c:v>
                </c:pt>
                <c:pt idx="969">
                  <c:v>-0.47221809777973606</c:v>
                </c:pt>
                <c:pt idx="970">
                  <c:v>-0.46561803421250902</c:v>
                </c:pt>
                <c:pt idx="971">
                  <c:v>-0.458111283485506</c:v>
                </c:pt>
                <c:pt idx="972">
                  <c:v>-0.44851989643342799</c:v>
                </c:pt>
                <c:pt idx="973">
                  <c:v>-0.43839106165884811</c:v>
                </c:pt>
                <c:pt idx="974">
                  <c:v>-0.42948748657980612</c:v>
                </c:pt>
                <c:pt idx="975">
                  <c:v>-0.42015973768266907</c:v>
                </c:pt>
                <c:pt idx="976">
                  <c:v>-0.40696569740931404</c:v>
                </c:pt>
                <c:pt idx="977">
                  <c:v>-0.38914381389302505</c:v>
                </c:pt>
                <c:pt idx="978">
                  <c:v>-0.36821461549175405</c:v>
                </c:pt>
                <c:pt idx="979">
                  <c:v>-0.34489082369034607</c:v>
                </c:pt>
                <c:pt idx="980">
                  <c:v>-0.31775057033337906</c:v>
                </c:pt>
                <c:pt idx="981">
                  <c:v>-0.2863906836254631</c:v>
                </c:pt>
                <c:pt idx="982">
                  <c:v>-0.25629578766459299</c:v>
                </c:pt>
                <c:pt idx="983">
                  <c:v>-0.23696960911183704</c:v>
                </c:pt>
                <c:pt idx="984">
                  <c:v>-0.23381077605411196</c:v>
                </c:pt>
                <c:pt idx="985">
                  <c:v>-0.24235647767537699</c:v>
                </c:pt>
                <c:pt idx="986">
                  <c:v>-0.25059124935868693</c:v>
                </c:pt>
                <c:pt idx="987">
                  <c:v>-0.24876384803362903</c:v>
                </c:pt>
                <c:pt idx="988">
                  <c:v>-0.23642358830510099</c:v>
                </c:pt>
                <c:pt idx="989">
                  <c:v>-0.21981573557461503</c:v>
                </c:pt>
                <c:pt idx="990">
                  <c:v>-0.20464294501951</c:v>
                </c:pt>
                <c:pt idx="991">
                  <c:v>-0.19176442032705601</c:v>
                </c:pt>
                <c:pt idx="992">
                  <c:v>-0.17933209925144303</c:v>
                </c:pt>
                <c:pt idx="993">
                  <c:v>-0.16702801872175496</c:v>
                </c:pt>
                <c:pt idx="994">
                  <c:v>-0.15581245550984904</c:v>
                </c:pt>
                <c:pt idx="995">
                  <c:v>-0.14533604730564401</c:v>
                </c:pt>
                <c:pt idx="996">
                  <c:v>-0.13323275937029799</c:v>
                </c:pt>
                <c:pt idx="997">
                  <c:v>-0.11697062836981199</c:v>
                </c:pt>
                <c:pt idx="998">
                  <c:v>-9.6568759811411581E-2</c:v>
                </c:pt>
                <c:pt idx="999">
                  <c:v>-7.5141812439637704E-2</c:v>
                </c:pt>
                <c:pt idx="1000">
                  <c:v>-5.7885663266148413E-2</c:v>
                </c:pt>
                <c:pt idx="1001">
                  <c:v>-4.9874999989818015E-2</c:v>
                </c:pt>
                <c:pt idx="1002">
                  <c:v>-5.2005055295476096E-2</c:v>
                </c:pt>
                <c:pt idx="1003">
                  <c:v>-5.8430563170516002E-2</c:v>
                </c:pt>
                <c:pt idx="1004">
                  <c:v>-5.9911992449468016E-2</c:v>
                </c:pt>
                <c:pt idx="1005">
                  <c:v>-5.1936666753629609E-2</c:v>
                </c:pt>
                <c:pt idx="1006">
                  <c:v>-3.8812928049674504E-2</c:v>
                </c:pt>
                <c:pt idx="1007">
                  <c:v>-2.7482058632379805E-2</c:v>
                </c:pt>
                <c:pt idx="1008">
                  <c:v>-1.8838910567017902E-2</c:v>
                </c:pt>
                <c:pt idx="1009">
                  <c:v>-7.6008582326689798E-3</c:v>
                </c:pt>
                <c:pt idx="1010">
                  <c:v>8.8210029621169622E-3</c:v>
                </c:pt>
                <c:pt idx="1011">
                  <c:v>2.4373525611068203E-2</c:v>
                </c:pt>
                <c:pt idx="1012">
                  <c:v>3.0235649947533402E-2</c:v>
                </c:pt>
                <c:pt idx="1013">
                  <c:v>2.4937993711970908E-2</c:v>
                </c:pt>
                <c:pt idx="1014">
                  <c:v>1.6388426251435103E-2</c:v>
                </c:pt>
                <c:pt idx="1015">
                  <c:v>1.4099549757062801E-2</c:v>
                </c:pt>
                <c:pt idx="1016">
                  <c:v>2.0358213082916507E-2</c:v>
                </c:pt>
                <c:pt idx="1017">
                  <c:v>3.0123745462924807E-2</c:v>
                </c:pt>
                <c:pt idx="1018">
                  <c:v>3.8043482047502401E-2</c:v>
                </c:pt>
                <c:pt idx="1019">
                  <c:v>4.4154728041366609E-2</c:v>
                </c:pt>
                <c:pt idx="1020">
                  <c:v>5.2897170551547718E-2</c:v>
                </c:pt>
                <c:pt idx="1021">
                  <c:v>6.6995980935441735E-2</c:v>
                </c:pt>
                <c:pt idx="1022">
                  <c:v>8.3254719848850897E-2</c:v>
                </c:pt>
                <c:pt idx="1023">
                  <c:v>9.5235898604146427E-2</c:v>
                </c:pt>
                <c:pt idx="1024">
                  <c:v>9.9042606026206001E-2</c:v>
                </c:pt>
                <c:pt idx="1025">
                  <c:v>9.6116005575277427E-2</c:v>
                </c:pt>
                <c:pt idx="1026">
                  <c:v>9.1352051499074008E-2</c:v>
                </c:pt>
                <c:pt idx="1027">
                  <c:v>9.0169776414221289E-2</c:v>
                </c:pt>
                <c:pt idx="1028">
                  <c:v>9.6593624538297021E-2</c:v>
                </c:pt>
                <c:pt idx="1029">
                  <c:v>0.11190514208040402</c:v>
                </c:pt>
                <c:pt idx="1030">
                  <c:v>0.13285113490932299</c:v>
                </c:pt>
                <c:pt idx="1031">
                  <c:v>0.15208775019939205</c:v>
                </c:pt>
                <c:pt idx="1032">
                  <c:v>0.16374436436412404</c:v>
                </c:pt>
                <c:pt idx="1033">
                  <c:v>0.16906219205862699</c:v>
                </c:pt>
                <c:pt idx="1034">
                  <c:v>0.17423392575534699</c:v>
                </c:pt>
                <c:pt idx="1035">
                  <c:v>0.18292958597948303</c:v>
                </c:pt>
                <c:pt idx="1036">
                  <c:v>0.19252907185909501</c:v>
                </c:pt>
                <c:pt idx="1037">
                  <c:v>0.19887201308971597</c:v>
                </c:pt>
                <c:pt idx="1038">
                  <c:v>0.20307901688921401</c:v>
                </c:pt>
                <c:pt idx="1039">
                  <c:v>0.20994871416477204</c:v>
                </c:pt>
                <c:pt idx="1040">
                  <c:v>0.22012574718356098</c:v>
                </c:pt>
                <c:pt idx="1041">
                  <c:v>0.22834098731187202</c:v>
                </c:pt>
                <c:pt idx="1042">
                  <c:v>0.230599113749754</c:v>
                </c:pt>
                <c:pt idx="1043">
                  <c:v>0.22979257530374597</c:v>
                </c:pt>
                <c:pt idx="1044">
                  <c:v>0.23240216628396501</c:v>
                </c:pt>
                <c:pt idx="1045">
                  <c:v>0.24106100382645404</c:v>
                </c:pt>
                <c:pt idx="1046">
                  <c:v>0.25250655764464414</c:v>
                </c:pt>
                <c:pt idx="1047">
                  <c:v>0.26267126335388907</c:v>
                </c:pt>
                <c:pt idx="1048">
                  <c:v>0.27074760825936101</c:v>
                </c:pt>
                <c:pt idx="1049">
                  <c:v>0.27790838478037605</c:v>
                </c:pt>
                <c:pt idx="1050">
                  <c:v>0.28519687126150506</c:v>
                </c:pt>
                <c:pt idx="1051">
                  <c:v>0.29291444056895305</c:v>
                </c:pt>
                <c:pt idx="1052">
                  <c:v>0.30043366226145507</c:v>
                </c:pt>
                <c:pt idx="1053">
                  <c:v>0.3061087689702881</c:v>
                </c:pt>
                <c:pt idx="1054">
                  <c:v>0.30797881612297412</c:v>
                </c:pt>
                <c:pt idx="1055">
                  <c:v>0.30665870645605497</c:v>
                </c:pt>
                <c:pt idx="1056">
                  <c:v>0.30676166992288911</c:v>
                </c:pt>
                <c:pt idx="1057">
                  <c:v>0.3125084020334461</c:v>
                </c:pt>
                <c:pt idx="1058">
                  <c:v>0.32169421964289507</c:v>
                </c:pt>
                <c:pt idx="1059">
                  <c:v>0.32651790170077211</c:v>
                </c:pt>
                <c:pt idx="1060">
                  <c:v>0.32226415586659102</c:v>
                </c:pt>
                <c:pt idx="1061">
                  <c:v>0.31343770786810798</c:v>
                </c:pt>
                <c:pt idx="1062">
                  <c:v>0.30886311242954506</c:v>
                </c:pt>
                <c:pt idx="1063">
                  <c:v>0.31237494330375015</c:v>
                </c:pt>
                <c:pt idx="1064">
                  <c:v>0.32084315398155105</c:v>
                </c:pt>
                <c:pt idx="1065">
                  <c:v>0.33064337845105202</c:v>
                </c:pt>
                <c:pt idx="1066">
                  <c:v>0.34188319411479506</c:v>
                </c:pt>
                <c:pt idx="1067">
                  <c:v>0.35408371417997103</c:v>
                </c:pt>
                <c:pt idx="1068">
                  <c:v>0.36198269661121607</c:v>
                </c:pt>
                <c:pt idx="1069">
                  <c:v>0.35942123690451505</c:v>
                </c:pt>
                <c:pt idx="1070">
                  <c:v>0.34664635219647799</c:v>
                </c:pt>
                <c:pt idx="1071">
                  <c:v>0.33218963486514907</c:v>
                </c:pt>
                <c:pt idx="1072">
                  <c:v>0.32688382506598412</c:v>
                </c:pt>
                <c:pt idx="1073">
                  <c:v>0.33582124776901512</c:v>
                </c:pt>
                <c:pt idx="1074">
                  <c:v>0.35501900512581014</c:v>
                </c:pt>
                <c:pt idx="1075">
                  <c:v>0.37487876829932015</c:v>
                </c:pt>
                <c:pt idx="1076">
                  <c:v>0.38737761664763903</c:v>
                </c:pt>
                <c:pt idx="1077">
                  <c:v>0.39125679831689908</c:v>
                </c:pt>
                <c:pt idx="1078">
                  <c:v>0.3912723357844361</c:v>
                </c:pt>
                <c:pt idx="1079">
                  <c:v>0.39162404043354598</c:v>
                </c:pt>
                <c:pt idx="1080">
                  <c:v>0.39121445546686606</c:v>
                </c:pt>
                <c:pt idx="1081">
                  <c:v>0.38746375795568311</c:v>
                </c:pt>
                <c:pt idx="1082">
                  <c:v>0.38243142944267705</c:v>
                </c:pt>
                <c:pt idx="1083">
                  <c:v>0.38310668517862112</c:v>
                </c:pt>
                <c:pt idx="1084">
                  <c:v>0.39485266902689309</c:v>
                </c:pt>
                <c:pt idx="1085">
                  <c:v>0.41375737173776805</c:v>
                </c:pt>
                <c:pt idx="1086">
                  <c:v>0.42802156340351005</c:v>
                </c:pt>
                <c:pt idx="1087">
                  <c:v>0.42753179526523305</c:v>
                </c:pt>
                <c:pt idx="1088">
                  <c:v>0.41134505643846703</c:v>
                </c:pt>
                <c:pt idx="1089">
                  <c:v>0.3880925869750701</c:v>
                </c:pt>
                <c:pt idx="1090">
                  <c:v>0.36939740567328605</c:v>
                </c:pt>
                <c:pt idx="1091">
                  <c:v>0.36225061512395706</c:v>
                </c:pt>
                <c:pt idx="1092">
                  <c:v>0.36691848394471716</c:v>
                </c:pt>
                <c:pt idx="1093">
                  <c:v>0.37884265562972014</c:v>
                </c:pt>
                <c:pt idx="1094">
                  <c:v>0.39174017784212006</c:v>
                </c:pt>
                <c:pt idx="1095">
                  <c:v>0.40108827213572007</c:v>
                </c:pt>
                <c:pt idx="1096">
                  <c:v>0.406047666595024</c:v>
                </c:pt>
                <c:pt idx="1097">
                  <c:v>0.40896180578869806</c:v>
                </c:pt>
                <c:pt idx="1098">
                  <c:v>0.41210537818467208</c:v>
                </c:pt>
                <c:pt idx="1099">
                  <c:v>0.41381408484130905</c:v>
                </c:pt>
                <c:pt idx="1100">
                  <c:v>0.40951615229020205</c:v>
                </c:pt>
                <c:pt idx="1101">
                  <c:v>0.39732470288329413</c:v>
                </c:pt>
                <c:pt idx="1102">
                  <c:v>0.38142960144050303</c:v>
                </c:pt>
                <c:pt idx="1103">
                  <c:v>0.36996255811131501</c:v>
                </c:pt>
                <c:pt idx="1104">
                  <c:v>0.36914118217923098</c:v>
                </c:pt>
                <c:pt idx="1105">
                  <c:v>0.37833857093241213</c:v>
                </c:pt>
                <c:pt idx="1106">
                  <c:v>0.39047878596181318</c:v>
                </c:pt>
                <c:pt idx="1107">
                  <c:v>0.39717304863709502</c:v>
                </c:pt>
                <c:pt idx="1108">
                  <c:v>0.39552646716812312</c:v>
                </c:pt>
                <c:pt idx="1109">
                  <c:v>0.39146406593026317</c:v>
                </c:pt>
                <c:pt idx="1110">
                  <c:v>0.39514639882811797</c:v>
                </c:pt>
                <c:pt idx="1111">
                  <c:v>0.41148765402802401</c:v>
                </c:pt>
                <c:pt idx="1112">
                  <c:v>0.43445838347884119</c:v>
                </c:pt>
                <c:pt idx="1113">
                  <c:v>0.45089722350683692</c:v>
                </c:pt>
                <c:pt idx="1114">
                  <c:v>0.45067300059465898</c:v>
                </c:pt>
                <c:pt idx="1115">
                  <c:v>0.43398148524358704</c:v>
                </c:pt>
                <c:pt idx="1116">
                  <c:v>0.41073189154559703</c:v>
                </c:pt>
                <c:pt idx="1117">
                  <c:v>0.3932086942518721</c:v>
                </c:pt>
                <c:pt idx="1118">
                  <c:v>0.38825298127692404</c:v>
                </c:pt>
                <c:pt idx="1119">
                  <c:v>0.39539432954651604</c:v>
                </c:pt>
                <c:pt idx="1120">
                  <c:v>0.4103548249490801</c:v>
                </c:pt>
                <c:pt idx="1121">
                  <c:v>0.42833391228707507</c:v>
                </c:pt>
                <c:pt idx="1122">
                  <c:v>0.44383455866099403</c:v>
                </c:pt>
                <c:pt idx="1123">
                  <c:v>0.44978659463395598</c:v>
                </c:pt>
                <c:pt idx="1124">
                  <c:v>0.44176156509204906</c:v>
                </c:pt>
                <c:pt idx="1125">
                  <c:v>0.42485274507986209</c:v>
                </c:pt>
                <c:pt idx="1126">
                  <c:v>0.41242435703440911</c:v>
                </c:pt>
                <c:pt idx="1127">
                  <c:v>0.41380028338987418</c:v>
                </c:pt>
                <c:pt idx="1128">
                  <c:v>0.4244135610600091</c:v>
                </c:pt>
                <c:pt idx="1129">
                  <c:v>0.43097560575072608</c:v>
                </c:pt>
                <c:pt idx="1130">
                  <c:v>0.42609026787776511</c:v>
                </c:pt>
                <c:pt idx="1131">
                  <c:v>0.41504987217126998</c:v>
                </c:pt>
                <c:pt idx="1132">
                  <c:v>0.40741546750575708</c:v>
                </c:pt>
                <c:pt idx="1133">
                  <c:v>0.405658958140791</c:v>
                </c:pt>
                <c:pt idx="1134">
                  <c:v>0.40534372268188601</c:v>
                </c:pt>
                <c:pt idx="1135">
                  <c:v>0.40292196991955909</c:v>
                </c:pt>
                <c:pt idx="1136">
                  <c:v>0.39987973690122808</c:v>
                </c:pt>
                <c:pt idx="1137">
                  <c:v>0.40012493953851802</c:v>
                </c:pt>
                <c:pt idx="1138">
                  <c:v>0.40568994664143992</c:v>
                </c:pt>
                <c:pt idx="1139">
                  <c:v>0.41640751023689004</c:v>
                </c:pt>
                <c:pt idx="1140">
                  <c:v>0.4314383942528921</c:v>
                </c:pt>
                <c:pt idx="1141">
                  <c:v>0.4482022980241</c:v>
                </c:pt>
                <c:pt idx="1142">
                  <c:v>0.46233151777332199</c:v>
                </c:pt>
                <c:pt idx="1143">
                  <c:v>0.471123064096577</c:v>
                </c:pt>
                <c:pt idx="1144">
                  <c:v>0.4770747261777421</c:v>
                </c:pt>
                <c:pt idx="1145">
                  <c:v>0.48681523865276904</c:v>
                </c:pt>
                <c:pt idx="1146">
                  <c:v>0.50329472736536096</c:v>
                </c:pt>
                <c:pt idx="1147">
                  <c:v>0.51900851651733904</c:v>
                </c:pt>
                <c:pt idx="1148">
                  <c:v>0.52043627896019384</c:v>
                </c:pt>
                <c:pt idx="1149">
                  <c:v>0.49996707168528004</c:v>
                </c:pt>
                <c:pt idx="1150">
                  <c:v>0.46394920195463207</c:v>
                </c:pt>
                <c:pt idx="1151">
                  <c:v>0.42876799540096605</c:v>
                </c:pt>
                <c:pt idx="1152">
                  <c:v>0.40776343207920002</c:v>
                </c:pt>
                <c:pt idx="1153">
                  <c:v>0.40256299033326703</c:v>
                </c:pt>
                <c:pt idx="1154">
                  <c:v>0.40569990024978397</c:v>
                </c:pt>
                <c:pt idx="1155">
                  <c:v>0.40817539791305907</c:v>
                </c:pt>
                <c:pt idx="1156">
                  <c:v>0.40476343976166401</c:v>
                </c:pt>
                <c:pt idx="1157">
                  <c:v>0.39558920220511806</c:v>
                </c:pt>
                <c:pt idx="1158">
                  <c:v>0.38541340658296608</c:v>
                </c:pt>
                <c:pt idx="1159">
                  <c:v>0.38013375544509193</c:v>
                </c:pt>
                <c:pt idx="1160">
                  <c:v>0.38111287592177912</c:v>
                </c:pt>
                <c:pt idx="1161">
                  <c:v>0.38215397877771606</c:v>
                </c:pt>
                <c:pt idx="1162">
                  <c:v>0.37437217460588512</c:v>
                </c:pt>
                <c:pt idx="1163">
                  <c:v>0.35608214539131205</c:v>
                </c:pt>
                <c:pt idx="1164">
                  <c:v>0.33475404379530904</c:v>
                </c:pt>
                <c:pt idx="1165">
                  <c:v>0.318771670538185</c:v>
                </c:pt>
                <c:pt idx="1166">
                  <c:v>0.31129058765945711</c:v>
                </c:pt>
                <c:pt idx="1167">
                  <c:v>0.31100525680175301</c:v>
                </c:pt>
                <c:pt idx="1168">
                  <c:v>0.31573840435095907</c:v>
                </c:pt>
                <c:pt idx="1169">
                  <c:v>0.32315552041481704</c:v>
                </c:pt>
                <c:pt idx="1170">
                  <c:v>0.32765932548716797</c:v>
                </c:pt>
                <c:pt idx="1171">
                  <c:v>0.32229664306101702</c:v>
                </c:pt>
                <c:pt idx="1172">
                  <c:v>0.30485403719739806</c:v>
                </c:pt>
                <c:pt idx="1173">
                  <c:v>0.27915558338632701</c:v>
                </c:pt>
                <c:pt idx="1174">
                  <c:v>0.2530124655108571</c:v>
                </c:pt>
                <c:pt idx="1175">
                  <c:v>0.23499666897048099</c:v>
                </c:pt>
                <c:pt idx="1176">
                  <c:v>0.230373021090335</c:v>
                </c:pt>
                <c:pt idx="1177">
                  <c:v>0.23891723473886606</c:v>
                </c:pt>
                <c:pt idx="1178">
                  <c:v>0.25455259189935103</c:v>
                </c:pt>
                <c:pt idx="1179">
                  <c:v>0.26910218241670092</c:v>
                </c:pt>
                <c:pt idx="1180">
                  <c:v>0.27869606634721805</c:v>
                </c:pt>
                <c:pt idx="1181">
                  <c:v>0.28359551165659103</c:v>
                </c:pt>
                <c:pt idx="1182">
                  <c:v>0.28353924090194699</c:v>
                </c:pt>
                <c:pt idx="1183">
                  <c:v>0.27731256219391104</c:v>
                </c:pt>
                <c:pt idx="1184">
                  <c:v>0.26644280767348305</c:v>
                </c:pt>
                <c:pt idx="1185">
                  <c:v>0.25728978480319092</c:v>
                </c:pt>
                <c:pt idx="1186">
                  <c:v>0.25630406916156406</c:v>
                </c:pt>
                <c:pt idx="1187">
                  <c:v>0.26209350289217992</c:v>
                </c:pt>
                <c:pt idx="1188">
                  <c:v>0.266216047070024</c:v>
                </c:pt>
                <c:pt idx="1189">
                  <c:v>0.26250620413567605</c:v>
                </c:pt>
                <c:pt idx="1190">
                  <c:v>0.25300199930108902</c:v>
                </c:pt>
                <c:pt idx="1191">
                  <c:v>0.24513170914029903</c:v>
                </c:pt>
                <c:pt idx="1192">
                  <c:v>0.243883455220814</c:v>
                </c:pt>
                <c:pt idx="1193">
                  <c:v>0.24685991671562499</c:v>
                </c:pt>
                <c:pt idx="1194">
                  <c:v>0.24780200065926503</c:v>
                </c:pt>
                <c:pt idx="1195">
                  <c:v>0.24297065558743802</c:v>
                </c:pt>
                <c:pt idx="1196">
                  <c:v>0.23315902390938698</c:v>
                </c:pt>
                <c:pt idx="1197">
                  <c:v>0.22206382364188199</c:v>
                </c:pt>
                <c:pt idx="1198">
                  <c:v>0.21368446060191801</c:v>
                </c:pt>
                <c:pt idx="1199">
                  <c:v>0.21026344880783304</c:v>
                </c:pt>
                <c:pt idx="1200">
                  <c:v>0.21185409898705901</c:v>
                </c:pt>
                <c:pt idx="1201">
                  <c:v>0.21631858501233106</c:v>
                </c:pt>
                <c:pt idx="1202">
                  <c:v>0.21998514183340007</c:v>
                </c:pt>
                <c:pt idx="1203">
                  <c:v>0.22057475350383599</c:v>
                </c:pt>
                <c:pt idx="1204">
                  <c:v>0.21919383197109502</c:v>
                </c:pt>
                <c:pt idx="1205">
                  <c:v>0.21782106960541001</c:v>
                </c:pt>
                <c:pt idx="1206">
                  <c:v>0.217075609957945</c:v>
                </c:pt>
                <c:pt idx="1207">
                  <c:v>0.21688377289407501</c:v>
                </c:pt>
                <c:pt idx="1208">
                  <c:v>0.21723472371048499</c:v>
                </c:pt>
                <c:pt idx="1209">
                  <c:v>0.21828337396715503</c:v>
                </c:pt>
                <c:pt idx="1210">
                  <c:v>0.21875883833736007</c:v>
                </c:pt>
                <c:pt idx="1211">
                  <c:v>0.21532230717445699</c:v>
                </c:pt>
                <c:pt idx="1212">
                  <c:v>0.20637317037241101</c:v>
                </c:pt>
                <c:pt idx="1213">
                  <c:v>0.19421324757069405</c:v>
                </c:pt>
                <c:pt idx="1214">
                  <c:v>0.18248280147978399</c:v>
                </c:pt>
                <c:pt idx="1215">
                  <c:v>0.17409135735688303</c:v>
                </c:pt>
                <c:pt idx="1216">
                  <c:v>0.17102316874398799</c:v>
                </c:pt>
                <c:pt idx="1217">
                  <c:v>0.17461968342319903</c:v>
                </c:pt>
                <c:pt idx="1218">
                  <c:v>0.18450308647523406</c:v>
                </c:pt>
                <c:pt idx="1219">
                  <c:v>0.19627898917999104</c:v>
                </c:pt>
                <c:pt idx="1220">
                  <c:v>0.20299737558643605</c:v>
                </c:pt>
                <c:pt idx="1221">
                  <c:v>0.20211619066741604</c:v>
                </c:pt>
                <c:pt idx="1222">
                  <c:v>0.19890409888202107</c:v>
                </c:pt>
                <c:pt idx="1223">
                  <c:v>0.20007823075698999</c:v>
                </c:pt>
                <c:pt idx="1224">
                  <c:v>0.20532693426237503</c:v>
                </c:pt>
                <c:pt idx="1225">
                  <c:v>0.20749077306757099</c:v>
                </c:pt>
                <c:pt idx="1226">
                  <c:v>0.201181908207195</c:v>
                </c:pt>
                <c:pt idx="1227">
                  <c:v>0.18901678494751703</c:v>
                </c:pt>
                <c:pt idx="1228">
                  <c:v>0.17693838539460502</c:v>
                </c:pt>
                <c:pt idx="1229">
                  <c:v>0.16681683725354196</c:v>
                </c:pt>
                <c:pt idx="1230">
                  <c:v>0.15788734517038006</c:v>
                </c:pt>
                <c:pt idx="1231">
                  <c:v>0.15230504512194704</c:v>
                </c:pt>
                <c:pt idx="1232">
                  <c:v>0.15384343960571203</c:v>
                </c:pt>
                <c:pt idx="1233">
                  <c:v>0.160306348900388</c:v>
                </c:pt>
                <c:pt idx="1234">
                  <c:v>0.16141825017979805</c:v>
                </c:pt>
                <c:pt idx="1235">
                  <c:v>0.14882432200402801</c:v>
                </c:pt>
                <c:pt idx="1236">
                  <c:v>0.12681362843758698</c:v>
                </c:pt>
                <c:pt idx="1237">
                  <c:v>0.10959374547282004</c:v>
                </c:pt>
                <c:pt idx="1238">
                  <c:v>0.10776159313373899</c:v>
                </c:pt>
                <c:pt idx="1239">
                  <c:v>0.11912582636084899</c:v>
                </c:pt>
                <c:pt idx="1240">
                  <c:v>0.13393211113135103</c:v>
                </c:pt>
                <c:pt idx="1241">
                  <c:v>0.14628263234647002</c:v>
                </c:pt>
                <c:pt idx="1242">
                  <c:v>0.15676381406819803</c:v>
                </c:pt>
                <c:pt idx="1243">
                  <c:v>0.165886114680312</c:v>
                </c:pt>
                <c:pt idx="1244">
                  <c:v>0.16961093948282402</c:v>
                </c:pt>
                <c:pt idx="1245">
                  <c:v>0.16381499884069203</c:v>
                </c:pt>
                <c:pt idx="1246">
                  <c:v>0.15079416838338999</c:v>
                </c:pt>
                <c:pt idx="1247">
                  <c:v>0.13782334156075199</c:v>
                </c:pt>
                <c:pt idx="1248">
                  <c:v>0.13051471519369301</c:v>
                </c:pt>
                <c:pt idx="1249">
                  <c:v>0.12981805106754901</c:v>
                </c:pt>
                <c:pt idx="1250">
                  <c:v>0.133924689296537</c:v>
                </c:pt>
                <c:pt idx="1251">
                  <c:v>0.13992559325819601</c:v>
                </c:pt>
                <c:pt idx="1252">
                  <c:v>0.14324386766776903</c:v>
                </c:pt>
                <c:pt idx="1253">
                  <c:v>0.14012162698401895</c:v>
                </c:pt>
                <c:pt idx="1254">
                  <c:v>0.13197402119934201</c:v>
                </c:pt>
                <c:pt idx="1255">
                  <c:v>0.12441775467432799</c:v>
                </c:pt>
                <c:pt idx="1256">
                  <c:v>0.121341194753443</c:v>
                </c:pt>
                <c:pt idx="1257">
                  <c:v>0.12121160304264401</c:v>
                </c:pt>
                <c:pt idx="1258">
                  <c:v>0.12019579874221102</c:v>
                </c:pt>
                <c:pt idx="1259">
                  <c:v>0.11776479253942701</c:v>
                </c:pt>
                <c:pt idx="1260">
                  <c:v>0.11641304336934501</c:v>
                </c:pt>
                <c:pt idx="1261">
                  <c:v>0.117177766687991</c:v>
                </c:pt>
                <c:pt idx="1262">
                  <c:v>0.118415326297859</c:v>
                </c:pt>
                <c:pt idx="1263">
                  <c:v>0.118629025347321</c:v>
                </c:pt>
                <c:pt idx="1264">
                  <c:v>0.11837732192674498</c:v>
                </c:pt>
                <c:pt idx="1265">
                  <c:v>0.11877731463274398</c:v>
                </c:pt>
                <c:pt idx="1266">
                  <c:v>0.11915320017503102</c:v>
                </c:pt>
                <c:pt idx="1267">
                  <c:v>0.11708149116401999</c:v>
                </c:pt>
                <c:pt idx="1268">
                  <c:v>0.11207181240904499</c:v>
                </c:pt>
                <c:pt idx="1269">
                  <c:v>0.10811847998550002</c:v>
                </c:pt>
                <c:pt idx="1270">
                  <c:v>0.110537552791154</c:v>
                </c:pt>
                <c:pt idx="1271">
                  <c:v>0.12040980203616898</c:v>
                </c:pt>
                <c:pt idx="1272">
                  <c:v>0.13266185162963998</c:v>
                </c:pt>
                <c:pt idx="1273">
                  <c:v>0.13984422208212202</c:v>
                </c:pt>
                <c:pt idx="1274">
                  <c:v>0.13910614102916499</c:v>
                </c:pt>
                <c:pt idx="1275">
                  <c:v>0.13352469354679999</c:v>
                </c:pt>
                <c:pt idx="1276">
                  <c:v>0.12648352784644401</c:v>
                </c:pt>
                <c:pt idx="1277">
                  <c:v>0.11773318169963401</c:v>
                </c:pt>
                <c:pt idx="1278">
                  <c:v>0.10533475311197202</c:v>
                </c:pt>
                <c:pt idx="1279">
                  <c:v>9.0067886990400609E-2</c:v>
                </c:pt>
                <c:pt idx="1280">
                  <c:v>7.715234461719872E-2</c:v>
                </c:pt>
                <c:pt idx="1281">
                  <c:v>7.1856470091788111E-2</c:v>
                </c:pt>
                <c:pt idx="1282">
                  <c:v>7.4744597591831108E-2</c:v>
                </c:pt>
                <c:pt idx="1283">
                  <c:v>8.2270210513650383E-2</c:v>
                </c:pt>
                <c:pt idx="1284">
                  <c:v>9.0191473068223629E-2</c:v>
                </c:pt>
                <c:pt idx="1285">
                  <c:v>9.6407477074652817E-2</c:v>
                </c:pt>
                <c:pt idx="1286">
                  <c:v>0.10071168536795802</c:v>
                </c:pt>
                <c:pt idx="1287">
                  <c:v>0.10233712416392</c:v>
                </c:pt>
                <c:pt idx="1288">
                  <c:v>0.10027712237647701</c:v>
                </c:pt>
                <c:pt idx="1289">
                  <c:v>9.6111556184039798E-2</c:v>
                </c:pt>
                <c:pt idx="1290">
                  <c:v>9.4936275967038214E-2</c:v>
                </c:pt>
                <c:pt idx="1291">
                  <c:v>0.101929568483445</c:v>
                </c:pt>
                <c:pt idx="1292">
                  <c:v>0.115578555554237</c:v>
                </c:pt>
                <c:pt idx="1293">
                  <c:v>0.12618808909715701</c:v>
                </c:pt>
                <c:pt idx="1294">
                  <c:v>0.12364847559758901</c:v>
                </c:pt>
                <c:pt idx="1295">
                  <c:v>0.10721488585434701</c:v>
                </c:pt>
                <c:pt idx="1296">
                  <c:v>8.7224791745509095E-2</c:v>
                </c:pt>
                <c:pt idx="1297">
                  <c:v>7.5773855886795999E-2</c:v>
                </c:pt>
                <c:pt idx="1298">
                  <c:v>7.5384409277374304E-2</c:v>
                </c:pt>
                <c:pt idx="1299">
                  <c:v>7.8295023376602699E-2</c:v>
                </c:pt>
                <c:pt idx="1300">
                  <c:v>7.4950273662636804E-2</c:v>
                </c:pt>
                <c:pt idx="1301">
                  <c:v>6.2694396139537617E-2</c:v>
                </c:pt>
                <c:pt idx="1302">
                  <c:v>4.7413317181231221E-2</c:v>
                </c:pt>
                <c:pt idx="1303">
                  <c:v>3.7404700011478609E-2</c:v>
                </c:pt>
                <c:pt idx="1304">
                  <c:v>3.7167917838294408E-2</c:v>
                </c:pt>
                <c:pt idx="1305">
                  <c:v>4.6226845753876596E-2</c:v>
                </c:pt>
                <c:pt idx="1306">
                  <c:v>6.0517338331770504E-2</c:v>
                </c:pt>
                <c:pt idx="1307">
                  <c:v>7.5417024555768833E-2</c:v>
                </c:pt>
                <c:pt idx="1308">
                  <c:v>8.7610560968455417E-2</c:v>
                </c:pt>
                <c:pt idx="1309">
                  <c:v>9.4170570938773707E-2</c:v>
                </c:pt>
                <c:pt idx="1310">
                  <c:v>9.4036284226342901E-2</c:v>
                </c:pt>
                <c:pt idx="1311">
                  <c:v>9.0282533504129986E-2</c:v>
                </c:pt>
                <c:pt idx="1312">
                  <c:v>8.7964409985090725E-2</c:v>
                </c:pt>
                <c:pt idx="1313">
                  <c:v>8.9631474422588994E-2</c:v>
                </c:pt>
                <c:pt idx="1314">
                  <c:v>9.1933206500138767E-2</c:v>
                </c:pt>
                <c:pt idx="1315">
                  <c:v>8.8222789681719094E-2</c:v>
                </c:pt>
                <c:pt idx="1316">
                  <c:v>7.7496521155085332E-2</c:v>
                </c:pt>
                <c:pt idx="1317">
                  <c:v>6.6749579412673996E-2</c:v>
                </c:pt>
                <c:pt idx="1318">
                  <c:v>6.3128720227471319E-2</c:v>
                </c:pt>
                <c:pt idx="1319">
                  <c:v>6.7418283166404094E-2</c:v>
                </c:pt>
                <c:pt idx="1320">
                  <c:v>7.518902433852942E-2</c:v>
                </c:pt>
                <c:pt idx="1321">
                  <c:v>8.2869366741810807E-2</c:v>
                </c:pt>
                <c:pt idx="1322">
                  <c:v>9.1121530296508282E-2</c:v>
                </c:pt>
                <c:pt idx="1323">
                  <c:v>0.10014878843265301</c:v>
                </c:pt>
                <c:pt idx="1324">
                  <c:v>0.10546454334611803</c:v>
                </c:pt>
                <c:pt idx="1325">
                  <c:v>0.10238181659606099</c:v>
                </c:pt>
                <c:pt idx="1326">
                  <c:v>9.1834686977541893E-2</c:v>
                </c:pt>
                <c:pt idx="1327">
                  <c:v>7.9959672581111418E-2</c:v>
                </c:pt>
                <c:pt idx="1328">
                  <c:v>7.2935791192350094E-2</c:v>
                </c:pt>
                <c:pt idx="1329">
                  <c:v>7.1808787080541919E-2</c:v>
                </c:pt>
                <c:pt idx="1330">
                  <c:v>7.3929775597537897E-2</c:v>
                </c:pt>
                <c:pt idx="1331">
                  <c:v>7.8644678700522205E-2</c:v>
                </c:pt>
                <c:pt idx="1332">
                  <c:v>8.7053996440225503E-2</c:v>
                </c:pt>
                <c:pt idx="1333">
                  <c:v>9.774259218504433E-2</c:v>
                </c:pt>
                <c:pt idx="1334">
                  <c:v>0.10575790551932399</c:v>
                </c:pt>
                <c:pt idx="1335">
                  <c:v>0.10619786143010002</c:v>
                </c:pt>
                <c:pt idx="1336">
                  <c:v>9.9412371422008788E-2</c:v>
                </c:pt>
                <c:pt idx="1337">
                  <c:v>9.0863445101513632E-2</c:v>
                </c:pt>
                <c:pt idx="1338">
                  <c:v>8.5448285911402494E-2</c:v>
                </c:pt>
                <c:pt idx="1339">
                  <c:v>8.4806390656314817E-2</c:v>
                </c:pt>
                <c:pt idx="1340">
                  <c:v>8.8400125541342717E-2</c:v>
                </c:pt>
                <c:pt idx="1341">
                  <c:v>9.4696302766520232E-2</c:v>
                </c:pt>
                <c:pt idx="1342">
                  <c:v>0.10152402563245903</c:v>
                </c:pt>
                <c:pt idx="1343">
                  <c:v>0.106782317689531</c:v>
                </c:pt>
                <c:pt idx="1344">
                  <c:v>0.11027970826018502</c:v>
                </c:pt>
                <c:pt idx="1345">
                  <c:v>0.11373556817769902</c:v>
                </c:pt>
                <c:pt idx="1346">
                  <c:v>0.11728228301340801</c:v>
                </c:pt>
                <c:pt idx="1347">
                  <c:v>0.11766404781572599</c:v>
                </c:pt>
                <c:pt idx="1348">
                  <c:v>0.11071062274968203</c:v>
                </c:pt>
                <c:pt idx="1349">
                  <c:v>9.5278062761064333E-2</c:v>
                </c:pt>
                <c:pt idx="1350">
                  <c:v>7.5321807226906415E-2</c:v>
                </c:pt>
                <c:pt idx="1351">
                  <c:v>5.8420190108174494E-2</c:v>
                </c:pt>
                <c:pt idx="1352">
                  <c:v>5.2323191054572511E-2</c:v>
                </c:pt>
                <c:pt idx="1353">
                  <c:v>6.0547856782946496E-2</c:v>
                </c:pt>
                <c:pt idx="1354">
                  <c:v>7.875130184151051E-2</c:v>
                </c:pt>
                <c:pt idx="1355">
                  <c:v>9.6682414162192004E-2</c:v>
                </c:pt>
                <c:pt idx="1356">
                  <c:v>0.10619182006360005</c:v>
                </c:pt>
                <c:pt idx="1357">
                  <c:v>0.107611993202815</c:v>
                </c:pt>
                <c:pt idx="1358">
                  <c:v>0.10746137025524603</c:v>
                </c:pt>
                <c:pt idx="1359">
                  <c:v>0.10932875223943501</c:v>
                </c:pt>
                <c:pt idx="1360">
                  <c:v>0.10957192235208003</c:v>
                </c:pt>
                <c:pt idx="1361">
                  <c:v>0.103322090327069</c:v>
                </c:pt>
                <c:pt idx="1362">
                  <c:v>9.2487154998375176E-2</c:v>
                </c:pt>
                <c:pt idx="1363">
                  <c:v>8.4889089908259094E-2</c:v>
                </c:pt>
                <c:pt idx="1364">
                  <c:v>8.5477353717147195E-2</c:v>
                </c:pt>
                <c:pt idx="1365">
                  <c:v>9.0845498397536445E-2</c:v>
                </c:pt>
                <c:pt idx="1366">
                  <c:v>9.3910624779530508E-2</c:v>
                </c:pt>
                <c:pt idx="1367">
                  <c:v>9.1694342348878549E-2</c:v>
                </c:pt>
                <c:pt idx="1368">
                  <c:v>8.672020635455982E-2</c:v>
                </c:pt>
                <c:pt idx="1369">
                  <c:v>8.2985079111143306E-2</c:v>
                </c:pt>
                <c:pt idx="1370">
                  <c:v>8.3052069994755215E-2</c:v>
                </c:pt>
                <c:pt idx="1371">
                  <c:v>8.6624989071092243E-2</c:v>
                </c:pt>
                <c:pt idx="1372">
                  <c:v>8.9729322694964322E-2</c:v>
                </c:pt>
                <c:pt idx="1373">
                  <c:v>8.6507126293359007E-2</c:v>
                </c:pt>
                <c:pt idx="1374">
                  <c:v>7.4804592546294998E-2</c:v>
                </c:pt>
                <c:pt idx="1375">
                  <c:v>6.1569901768255192E-2</c:v>
                </c:pt>
                <c:pt idx="1376">
                  <c:v>5.8937154604160796E-2</c:v>
                </c:pt>
                <c:pt idx="1377">
                  <c:v>7.1432279607536814E-2</c:v>
                </c:pt>
                <c:pt idx="1378">
                  <c:v>8.9865447789117411E-2</c:v>
                </c:pt>
                <c:pt idx="1379">
                  <c:v>9.945367410171177E-2</c:v>
                </c:pt>
                <c:pt idx="1380">
                  <c:v>9.3591285695197327E-2</c:v>
                </c:pt>
                <c:pt idx="1381">
                  <c:v>7.9049139161829998E-2</c:v>
                </c:pt>
                <c:pt idx="1382">
                  <c:v>6.7213980782543814E-2</c:v>
                </c:pt>
                <c:pt idx="1383">
                  <c:v>6.2740621533274407E-2</c:v>
                </c:pt>
                <c:pt idx="1384">
                  <c:v>6.1569199532714301E-2</c:v>
                </c:pt>
                <c:pt idx="1385">
                  <c:v>5.7031871718686809E-2</c:v>
                </c:pt>
                <c:pt idx="1386">
                  <c:v>4.7109024470593404E-2</c:v>
                </c:pt>
                <c:pt idx="1387">
                  <c:v>3.5817739706825308E-2</c:v>
                </c:pt>
                <c:pt idx="1388">
                  <c:v>2.9037647767012207E-2</c:v>
                </c:pt>
                <c:pt idx="1389">
                  <c:v>3.0664673920606202E-2</c:v>
                </c:pt>
                <c:pt idx="1390">
                  <c:v>4.0674361038343307E-2</c:v>
                </c:pt>
                <c:pt idx="1391">
                  <c:v>5.4960080596430316E-2</c:v>
                </c:pt>
                <c:pt idx="1392">
                  <c:v>6.7936430585176011E-2</c:v>
                </c:pt>
                <c:pt idx="1393">
                  <c:v>7.5405679758979702E-2</c:v>
                </c:pt>
                <c:pt idx="1394">
                  <c:v>7.6536905586744197E-2</c:v>
                </c:pt>
                <c:pt idx="1395">
                  <c:v>7.4664162732165806E-2</c:v>
                </c:pt>
                <c:pt idx="1396">
                  <c:v>7.4369135291634719E-2</c:v>
                </c:pt>
                <c:pt idx="1397">
                  <c:v>7.6381157821243717E-2</c:v>
                </c:pt>
                <c:pt idx="1398">
                  <c:v>7.6723010306928116E-2</c:v>
                </c:pt>
                <c:pt idx="1399">
                  <c:v>7.0914460451753314E-2</c:v>
                </c:pt>
                <c:pt idx="1400">
                  <c:v>5.9924619659764006E-2</c:v>
                </c:pt>
                <c:pt idx="1401">
                  <c:v>5.1927610721957493E-2</c:v>
                </c:pt>
                <c:pt idx="1402">
                  <c:v>5.5232550765168795E-2</c:v>
                </c:pt>
                <c:pt idx="1403">
                  <c:v>6.9857788494680106E-2</c:v>
                </c:pt>
                <c:pt idx="1404">
                  <c:v>8.7828478554284231E-2</c:v>
                </c:pt>
                <c:pt idx="1405">
                  <c:v>9.9388506593287615E-2</c:v>
                </c:pt>
                <c:pt idx="1406">
                  <c:v>9.8917826042594512E-2</c:v>
                </c:pt>
                <c:pt idx="1407">
                  <c:v>8.7950734811146292E-2</c:v>
                </c:pt>
                <c:pt idx="1408">
                  <c:v>7.3995672219019995E-2</c:v>
                </c:pt>
                <c:pt idx="1409">
                  <c:v>6.641711047379488E-2</c:v>
                </c:pt>
                <c:pt idx="1410">
                  <c:v>7.1036212845333707E-2</c:v>
                </c:pt>
                <c:pt idx="1411">
                  <c:v>8.6051861111855019E-2</c:v>
                </c:pt>
                <c:pt idx="1412">
                  <c:v>0.10336423197028703</c:v>
                </c:pt>
                <c:pt idx="1413">
                  <c:v>0.11529623469871302</c:v>
                </c:pt>
                <c:pt idx="1414">
                  <c:v>0.119446445317323</c:v>
                </c:pt>
                <c:pt idx="1415">
                  <c:v>0.11920890545611203</c:v>
                </c:pt>
                <c:pt idx="1416">
                  <c:v>0.12204725197883803</c:v>
                </c:pt>
                <c:pt idx="1417">
                  <c:v>0.13447736905197699</c:v>
                </c:pt>
                <c:pt idx="1418">
                  <c:v>0.15552671125655096</c:v>
                </c:pt>
                <c:pt idx="1419">
                  <c:v>0.17651277034830101</c:v>
                </c:pt>
                <c:pt idx="1420">
                  <c:v>0.188555774775617</c:v>
                </c:pt>
                <c:pt idx="1421">
                  <c:v>0.19148758787159703</c:v>
                </c:pt>
                <c:pt idx="1422">
                  <c:v>0.19312887916236199</c:v>
                </c:pt>
                <c:pt idx="1423">
                  <c:v>0.19894983270364403</c:v>
                </c:pt>
                <c:pt idx="1424">
                  <c:v>0.20686690074028399</c:v>
                </c:pt>
                <c:pt idx="1425">
                  <c:v>0.21423190160433203</c:v>
                </c:pt>
                <c:pt idx="1426">
                  <c:v>0.22491332762588601</c:v>
                </c:pt>
                <c:pt idx="1427">
                  <c:v>0.24573225730923004</c:v>
                </c:pt>
                <c:pt idx="1428">
                  <c:v>0.27633402671267698</c:v>
                </c:pt>
                <c:pt idx="1429">
                  <c:v>0.3059364097290711</c:v>
                </c:pt>
                <c:pt idx="1430">
                  <c:v>0.32193049759826103</c:v>
                </c:pt>
                <c:pt idx="1431">
                  <c:v>0.32078301968817302</c:v>
                </c:pt>
                <c:pt idx="1432">
                  <c:v>0.309651422865175</c:v>
                </c:pt>
                <c:pt idx="1433">
                  <c:v>0.30044352317729706</c:v>
                </c:pt>
                <c:pt idx="1434">
                  <c:v>0.30248318405647906</c:v>
                </c:pt>
                <c:pt idx="1435">
                  <c:v>0.31724781316479406</c:v>
                </c:pt>
                <c:pt idx="1436">
                  <c:v>0.3383520972853391</c:v>
                </c:pt>
                <c:pt idx="1437">
                  <c:v>0.35666406460748906</c:v>
                </c:pt>
                <c:pt idx="1438">
                  <c:v>0.36709216102691405</c:v>
                </c:pt>
                <c:pt idx="1439">
                  <c:v>0.37240362072421507</c:v>
                </c:pt>
                <c:pt idx="1440">
                  <c:v>0.37847004482416208</c:v>
                </c:pt>
                <c:pt idx="1441">
                  <c:v>0.38683899184879211</c:v>
                </c:pt>
                <c:pt idx="1442">
                  <c:v>0.39595911043167797</c:v>
                </c:pt>
                <c:pt idx="1443">
                  <c:v>0.40834897601327014</c:v>
                </c:pt>
                <c:pt idx="1444">
                  <c:v>0.4309647648351011</c:v>
                </c:pt>
                <c:pt idx="1445">
                  <c:v>0.46279653882627192</c:v>
                </c:pt>
                <c:pt idx="1446">
                  <c:v>0.48240600111566012</c:v>
                </c:pt>
                <c:pt idx="1447">
                  <c:v>0.45638885143857005</c:v>
                </c:pt>
                <c:pt idx="1448">
                  <c:v>0.3678564792031751</c:v>
                </c:pt>
                <c:pt idx="1449">
                  <c:v>0.23685347814147803</c:v>
                </c:pt>
                <c:pt idx="1450">
                  <c:v>0.10973913970005401</c:v>
                </c:pt>
                <c:pt idx="1451">
                  <c:v>2.5709794774112303E-2</c:v>
                </c:pt>
                <c:pt idx="1452">
                  <c:v>-8.7470341339699314E-3</c:v>
                </c:pt>
                <c:pt idx="1453">
                  <c:v>-1.5243144389943501E-2</c:v>
                </c:pt>
                <c:pt idx="1454">
                  <c:v>-1.7297626106161697E-2</c:v>
                </c:pt>
                <c:pt idx="1455">
                  <c:v>-2.0798627184269905E-2</c:v>
                </c:pt>
                <c:pt idx="1456">
                  <c:v>-1.7401063067941501E-2</c:v>
                </c:pt>
                <c:pt idx="1457">
                  <c:v>-1.8722744440147203E-3</c:v>
                </c:pt>
                <c:pt idx="1458">
                  <c:v>1.7601293653761702E-2</c:v>
                </c:pt>
                <c:pt idx="1459">
                  <c:v>2.7265852181743711E-2</c:v>
                </c:pt>
                <c:pt idx="1460">
                  <c:v>2.1918891100538594E-2</c:v>
                </c:pt>
                <c:pt idx="1461">
                  <c:v>8.2021324315899643E-3</c:v>
                </c:pt>
                <c:pt idx="1462">
                  <c:v>-4.1197954789087303E-3</c:v>
                </c:pt>
                <c:pt idx="1463">
                  <c:v>-1.0774862083428299E-2</c:v>
                </c:pt>
                <c:pt idx="1464">
                  <c:v>-1.1931603669568204E-2</c:v>
                </c:pt>
                <c:pt idx="1465">
                  <c:v>-6.6938191772454294E-3</c:v>
                </c:pt>
                <c:pt idx="1466">
                  <c:v>5.7474190483457494E-3</c:v>
                </c:pt>
                <c:pt idx="1467">
                  <c:v>2.0833813176667011E-2</c:v>
                </c:pt>
                <c:pt idx="1468">
                  <c:v>2.8708399182178799E-2</c:v>
                </c:pt>
                <c:pt idx="1469">
                  <c:v>2.1824747332061599E-2</c:v>
                </c:pt>
                <c:pt idx="1470">
                  <c:v>2.9497144487642406E-3</c:v>
                </c:pt>
                <c:pt idx="1471">
                  <c:v>-1.6296228911581799E-2</c:v>
                </c:pt>
                <c:pt idx="1472">
                  <c:v>-2.4948393536213604E-2</c:v>
                </c:pt>
                <c:pt idx="1473">
                  <c:v>-2.0532607564289804E-2</c:v>
                </c:pt>
                <c:pt idx="1474">
                  <c:v>-9.7174369820471913E-3</c:v>
                </c:pt>
                <c:pt idx="1475">
                  <c:v>-1.9471936719686104E-3</c:v>
                </c:pt>
                <c:pt idx="1476">
                  <c:v>-1.1569273135734201E-3</c:v>
                </c:pt>
                <c:pt idx="1477">
                  <c:v>-3.3256769459431E-3</c:v>
                </c:pt>
                <c:pt idx="1478">
                  <c:v>-1.6564302575634601E-3</c:v>
                </c:pt>
                <c:pt idx="1479">
                  <c:v>5.5987436517899213E-3</c:v>
                </c:pt>
                <c:pt idx="1480">
                  <c:v>1.2743359602859902E-2</c:v>
                </c:pt>
                <c:pt idx="1481">
                  <c:v>1.2890894733725801E-2</c:v>
                </c:pt>
                <c:pt idx="1482">
                  <c:v>5.7173541292048205E-3</c:v>
                </c:pt>
                <c:pt idx="1483">
                  <c:v>-2.4258606528384506E-3</c:v>
                </c:pt>
                <c:pt idx="1484">
                  <c:v>-5.2383524395391819E-3</c:v>
                </c:pt>
                <c:pt idx="1485">
                  <c:v>-2.0458282718536203E-3</c:v>
                </c:pt>
                <c:pt idx="1486">
                  <c:v>2.5692604692384401E-3</c:v>
                </c:pt>
                <c:pt idx="1487">
                  <c:v>3.4696580045210398E-3</c:v>
                </c:pt>
                <c:pt idx="1488">
                  <c:v>-1.4950860863365302E-3</c:v>
                </c:pt>
                <c:pt idx="1489">
                  <c:v>-1.0858309935528599E-2</c:v>
                </c:pt>
                <c:pt idx="1490">
                  <c:v>-2.0046217123377705E-2</c:v>
                </c:pt>
                <c:pt idx="1491">
                  <c:v>-2.3737663606016899E-2</c:v>
                </c:pt>
                <c:pt idx="1492">
                  <c:v>-1.9372099575068802E-2</c:v>
                </c:pt>
                <c:pt idx="1493">
                  <c:v>-8.3540443673566535E-3</c:v>
                </c:pt>
                <c:pt idx="1494">
                  <c:v>5.3934279810032813E-3</c:v>
                </c:pt>
                <c:pt idx="1495">
                  <c:v>1.7919059505269203E-2</c:v>
                </c:pt>
                <c:pt idx="1496">
                  <c:v>2.6188893556073005E-2</c:v>
                </c:pt>
                <c:pt idx="1497">
                  <c:v>2.7523365657415907E-2</c:v>
                </c:pt>
                <c:pt idx="1498">
                  <c:v>2.1098789572226603E-2</c:v>
                </c:pt>
                <c:pt idx="1499">
                  <c:v>9.6125932902140221E-3</c:v>
                </c:pt>
                <c:pt idx="1500">
                  <c:v>-2.0965007744440105E-3</c:v>
                </c:pt>
                <c:pt idx="1501">
                  <c:v>-1.0322591478177002E-2</c:v>
                </c:pt>
                <c:pt idx="1502">
                  <c:v>-1.4610314338540299E-2</c:v>
                </c:pt>
                <c:pt idx="1503">
                  <c:v>-1.6478500774750802E-2</c:v>
                </c:pt>
                <c:pt idx="1504">
                  <c:v>-1.6802701158724204E-2</c:v>
                </c:pt>
                <c:pt idx="1505">
                  <c:v>-1.5307522950010401E-2</c:v>
                </c:pt>
                <c:pt idx="1506">
                  <c:v>-1.0699194854623797E-2</c:v>
                </c:pt>
                <c:pt idx="1507">
                  <c:v>-2.0108472833086895E-3</c:v>
                </c:pt>
                <c:pt idx="1508">
                  <c:v>9.4432014411349689E-3</c:v>
                </c:pt>
                <c:pt idx="1509">
                  <c:v>2.0243658423927606E-2</c:v>
                </c:pt>
                <c:pt idx="1510">
                  <c:v>2.6735578401716305E-2</c:v>
                </c:pt>
                <c:pt idx="1511">
                  <c:v>2.7189880443755105E-2</c:v>
                </c:pt>
                <c:pt idx="1512">
                  <c:v>2.2383456347831995E-2</c:v>
                </c:pt>
                <c:pt idx="1513">
                  <c:v>1.3164329900345001E-2</c:v>
                </c:pt>
                <c:pt idx="1514">
                  <c:v>4.2182495445608519E-4</c:v>
                </c:pt>
                <c:pt idx="1515">
                  <c:v>-1.21666576533723E-2</c:v>
                </c:pt>
                <c:pt idx="1516">
                  <c:v>-1.8203125851279405E-2</c:v>
                </c:pt>
                <c:pt idx="1517">
                  <c:v>-1.3047511389235204E-2</c:v>
                </c:pt>
                <c:pt idx="1518">
                  <c:v>1.0733975416723502E-3</c:v>
                </c:pt>
                <c:pt idx="1519">
                  <c:v>1.5653303698448102E-2</c:v>
                </c:pt>
                <c:pt idx="1520">
                  <c:v>2.3430034974374802E-2</c:v>
                </c:pt>
                <c:pt idx="1521">
                  <c:v>2.3692888353981097E-2</c:v>
                </c:pt>
                <c:pt idx="1522">
                  <c:v>2.0029518738400798E-2</c:v>
                </c:pt>
                <c:pt idx="1523">
                  <c:v>1.4513105219341701E-2</c:v>
                </c:pt>
                <c:pt idx="1524">
                  <c:v>5.8507790238859804E-3</c:v>
                </c:pt>
                <c:pt idx="1525">
                  <c:v>-6.5616300413253708E-3</c:v>
                </c:pt>
                <c:pt idx="1526">
                  <c:v>-1.91031520823941E-2</c:v>
                </c:pt>
                <c:pt idx="1527">
                  <c:v>-2.6011446631406105E-2</c:v>
                </c:pt>
                <c:pt idx="1528">
                  <c:v>-2.4442962097531103E-2</c:v>
                </c:pt>
                <c:pt idx="1529">
                  <c:v>-1.7176874968901901E-2</c:v>
                </c:pt>
                <c:pt idx="1530">
                  <c:v>-1.0322261361281402E-2</c:v>
                </c:pt>
                <c:pt idx="1531">
                  <c:v>-8.998678181230348E-3</c:v>
                </c:pt>
                <c:pt idx="1532">
                  <c:v>-1.5010888893575802E-2</c:v>
                </c:pt>
                <c:pt idx="1533">
                  <c:v>-2.6648554728984301E-2</c:v>
                </c:pt>
                <c:pt idx="1534">
                  <c:v>-3.9505524959544396E-2</c:v>
                </c:pt>
                <c:pt idx="1535">
                  <c:v>-4.7638666197510608E-2</c:v>
                </c:pt>
                <c:pt idx="1536">
                  <c:v>-4.6389811277769886E-2</c:v>
                </c:pt>
                <c:pt idx="1537">
                  <c:v>-3.6964679060359301E-2</c:v>
                </c:pt>
                <c:pt idx="1538">
                  <c:v>-2.8148361267945197E-2</c:v>
                </c:pt>
                <c:pt idx="1539">
                  <c:v>-3.0818662120998E-2</c:v>
                </c:pt>
                <c:pt idx="1540">
                  <c:v>-4.8471338439883396E-2</c:v>
                </c:pt>
                <c:pt idx="1541">
                  <c:v>-7.3031147084611406E-2</c:v>
                </c:pt>
                <c:pt idx="1542">
                  <c:v>-9.1342301159160783E-2</c:v>
                </c:pt>
                <c:pt idx="1543">
                  <c:v>-9.5118989419624683E-2</c:v>
                </c:pt>
                <c:pt idx="1544">
                  <c:v>-8.4895631342277525E-2</c:v>
                </c:pt>
                <c:pt idx="1545">
                  <c:v>-6.7481532997030413E-2</c:v>
                </c:pt>
                <c:pt idx="1546">
                  <c:v>-5.1756959810202105E-2</c:v>
                </c:pt>
                <c:pt idx="1547">
                  <c:v>-4.5551730848199405E-2</c:v>
                </c:pt>
                <c:pt idx="1548">
                  <c:v>-5.1924881613894393E-2</c:v>
                </c:pt>
                <c:pt idx="1549">
                  <c:v>-6.5311923924484816E-2</c:v>
                </c:pt>
                <c:pt idx="1550">
                  <c:v>-7.3959671337402014E-2</c:v>
                </c:pt>
                <c:pt idx="1551">
                  <c:v>-6.9296788240832213E-2</c:v>
                </c:pt>
                <c:pt idx="1552">
                  <c:v>-5.3761168756439701E-2</c:v>
                </c:pt>
                <c:pt idx="1553">
                  <c:v>-3.9169619961786098E-2</c:v>
                </c:pt>
                <c:pt idx="1554">
                  <c:v>-3.6654214174987508E-2</c:v>
                </c:pt>
                <c:pt idx="1555">
                  <c:v>-4.7796976547859409E-2</c:v>
                </c:pt>
                <c:pt idx="1556">
                  <c:v>-6.4352214187939807E-2</c:v>
                </c:pt>
                <c:pt idx="1557">
                  <c:v>-7.5027150930486314E-2</c:v>
                </c:pt>
                <c:pt idx="1558">
                  <c:v>-7.3773507681471215E-2</c:v>
                </c:pt>
                <c:pt idx="1559">
                  <c:v>-6.3236447105351715E-2</c:v>
                </c:pt>
                <c:pt idx="1560">
                  <c:v>-5.19047587443087E-2</c:v>
                </c:pt>
                <c:pt idx="1561">
                  <c:v>-4.7528336556867494E-2</c:v>
                </c:pt>
                <c:pt idx="1562">
                  <c:v>-5.155876665305039E-2</c:v>
                </c:pt>
                <c:pt idx="1563">
                  <c:v>-5.9290508896124208E-2</c:v>
                </c:pt>
                <c:pt idx="1564">
                  <c:v>-6.4851456298207197E-2</c:v>
                </c:pt>
                <c:pt idx="1565">
                  <c:v>-6.5720687696016411E-2</c:v>
                </c:pt>
                <c:pt idx="1566">
                  <c:v>-6.3683443002219106E-2</c:v>
                </c:pt>
                <c:pt idx="1567">
                  <c:v>-6.1794717080218206E-2</c:v>
                </c:pt>
                <c:pt idx="1568">
                  <c:v>-6.1984771712825903E-2</c:v>
                </c:pt>
                <c:pt idx="1569">
                  <c:v>-6.4923927074453019E-2</c:v>
                </c:pt>
                <c:pt idx="1570">
                  <c:v>-7.0083342550851996E-2</c:v>
                </c:pt>
                <c:pt idx="1571">
                  <c:v>-7.563362436276401E-2</c:v>
                </c:pt>
                <c:pt idx="1572">
                  <c:v>-7.8316824838724527E-2</c:v>
                </c:pt>
                <c:pt idx="1573">
                  <c:v>-7.5279632746466901E-2</c:v>
                </c:pt>
                <c:pt idx="1574">
                  <c:v>-6.8231703282282979E-2</c:v>
                </c:pt>
                <c:pt idx="1575">
                  <c:v>-6.3173384300215601E-2</c:v>
                </c:pt>
                <c:pt idx="1576">
                  <c:v>-6.4784487327461435E-2</c:v>
                </c:pt>
                <c:pt idx="1577">
                  <c:v>-7.1299284164018303E-2</c:v>
                </c:pt>
                <c:pt idx="1578">
                  <c:v>-7.5520979359289711E-2</c:v>
                </c:pt>
                <c:pt idx="1579">
                  <c:v>-7.2453045184094095E-2</c:v>
                </c:pt>
                <c:pt idx="1580">
                  <c:v>-6.4745451382728816E-2</c:v>
                </c:pt>
                <c:pt idx="1581">
                  <c:v>-5.9106330350548623E-2</c:v>
                </c:pt>
                <c:pt idx="1582">
                  <c:v>-5.9451443589404497E-2</c:v>
                </c:pt>
                <c:pt idx="1583">
                  <c:v>-6.4376324667403409E-2</c:v>
                </c:pt>
                <c:pt idx="1584">
                  <c:v>-7.0309622283652104E-2</c:v>
                </c:pt>
                <c:pt idx="1585">
                  <c:v>-7.5729806700868693E-2</c:v>
                </c:pt>
                <c:pt idx="1586">
                  <c:v>-8.1910658725075094E-2</c:v>
                </c:pt>
                <c:pt idx="1587">
                  <c:v>-8.9459563914847023E-2</c:v>
                </c:pt>
                <c:pt idx="1588">
                  <c:v>-9.5193143660658605E-2</c:v>
                </c:pt>
                <c:pt idx="1589">
                  <c:v>-9.3604051942191929E-2</c:v>
                </c:pt>
                <c:pt idx="1590">
                  <c:v>-8.2503987853128166E-2</c:v>
                </c:pt>
                <c:pt idx="1591">
                  <c:v>-6.7658993308432613E-2</c:v>
                </c:pt>
                <c:pt idx="1592">
                  <c:v>-5.9041144539428103E-2</c:v>
                </c:pt>
                <c:pt idx="1593">
                  <c:v>-6.0014724602506717E-2</c:v>
                </c:pt>
                <c:pt idx="1594">
                  <c:v>-6.343291556842881E-2</c:v>
                </c:pt>
                <c:pt idx="1595">
                  <c:v>-6.0621253326631902E-2</c:v>
                </c:pt>
                <c:pt idx="1596">
                  <c:v>-5.3055528914333308E-2</c:v>
                </c:pt>
                <c:pt idx="1597">
                  <c:v>-5.1702683844130327E-2</c:v>
                </c:pt>
                <c:pt idx="1598">
                  <c:v>-6.2545967349223019E-2</c:v>
                </c:pt>
                <c:pt idx="1599">
                  <c:v>-7.7542504724307904E-2</c:v>
                </c:pt>
                <c:pt idx="1600">
                  <c:v>-8.3317327284749595E-2</c:v>
                </c:pt>
                <c:pt idx="1601">
                  <c:v>-7.6305511079553398E-2</c:v>
                </c:pt>
                <c:pt idx="1602">
                  <c:v>-6.6563591175837503E-2</c:v>
                </c:pt>
                <c:pt idx="1603">
                  <c:v>-6.5281075527861901E-2</c:v>
                </c:pt>
                <c:pt idx="1604">
                  <c:v>-7.1247087599516604E-2</c:v>
                </c:pt>
                <c:pt idx="1605">
                  <c:v>-7.3002647483431118E-2</c:v>
                </c:pt>
                <c:pt idx="1606">
                  <c:v>-6.2187623068998811E-2</c:v>
                </c:pt>
                <c:pt idx="1607">
                  <c:v>-4.3582445225352394E-2</c:v>
                </c:pt>
                <c:pt idx="1608">
                  <c:v>-3.1267847966216109E-2</c:v>
                </c:pt>
                <c:pt idx="1609">
                  <c:v>-3.5198471173485395E-2</c:v>
                </c:pt>
                <c:pt idx="1610">
                  <c:v>-5.3170347968361398E-2</c:v>
                </c:pt>
                <c:pt idx="1611">
                  <c:v>-7.3866442992978121E-2</c:v>
                </c:pt>
                <c:pt idx="1612">
                  <c:v>-8.5880236902573487E-2</c:v>
                </c:pt>
                <c:pt idx="1613">
                  <c:v>-8.5249735003150889E-2</c:v>
                </c:pt>
                <c:pt idx="1614">
                  <c:v>-7.5234976874917009E-2</c:v>
                </c:pt>
                <c:pt idx="1615">
                  <c:v>-6.1994643072866402E-2</c:v>
                </c:pt>
                <c:pt idx="1616">
                  <c:v>-5.1086767830703622E-2</c:v>
                </c:pt>
                <c:pt idx="1617">
                  <c:v>-4.519363981189882E-2</c:v>
                </c:pt>
                <c:pt idx="1618">
                  <c:v>-4.3600225572722792E-2</c:v>
                </c:pt>
                <c:pt idx="1619">
                  <c:v>-4.2488128600755494E-2</c:v>
                </c:pt>
                <c:pt idx="1620">
                  <c:v>-3.67141903116526E-2</c:v>
                </c:pt>
                <c:pt idx="1621">
                  <c:v>-2.5181210252130298E-2</c:v>
                </c:pt>
                <c:pt idx="1622">
                  <c:v>-1.4214941814689299E-2</c:v>
                </c:pt>
                <c:pt idx="1623">
                  <c:v>-1.2656169324685601E-2</c:v>
                </c:pt>
                <c:pt idx="1624">
                  <c:v>-2.2786022160385503E-2</c:v>
                </c:pt>
                <c:pt idx="1625">
                  <c:v>-3.7343172196852202E-2</c:v>
                </c:pt>
                <c:pt idx="1626">
                  <c:v>-4.64713838022561E-2</c:v>
                </c:pt>
                <c:pt idx="1627">
                  <c:v>-4.5949269408421096E-2</c:v>
                </c:pt>
                <c:pt idx="1628">
                  <c:v>-3.7301903474316916E-2</c:v>
                </c:pt>
                <c:pt idx="1629">
                  <c:v>-2.28248296085489E-2</c:v>
                </c:pt>
                <c:pt idx="1630">
                  <c:v>-4.9411495371529711E-3</c:v>
                </c:pt>
                <c:pt idx="1631">
                  <c:v>1.0603422710778103E-2</c:v>
                </c:pt>
                <c:pt idx="1632">
                  <c:v>1.5989916515254197E-2</c:v>
                </c:pt>
                <c:pt idx="1633">
                  <c:v>7.7326097569496719E-3</c:v>
                </c:pt>
                <c:pt idx="1634">
                  <c:v>-9.7386768725495898E-3</c:v>
                </c:pt>
                <c:pt idx="1635">
                  <c:v>-2.7518318577069309E-2</c:v>
                </c:pt>
                <c:pt idx="1636">
                  <c:v>-3.8230721960607297E-2</c:v>
                </c:pt>
                <c:pt idx="1637">
                  <c:v>-3.8655383798088701E-2</c:v>
                </c:pt>
                <c:pt idx="1638">
                  <c:v>-2.9519550655695798E-2</c:v>
                </c:pt>
                <c:pt idx="1639">
                  <c:v>-1.5138852110691698E-2</c:v>
                </c:pt>
                <c:pt idx="1640">
                  <c:v>-1.7890478799689204E-3</c:v>
                </c:pt>
                <c:pt idx="1641">
                  <c:v>5.5389477524752104E-3</c:v>
                </c:pt>
                <c:pt idx="1642">
                  <c:v>5.9670675692462495E-3</c:v>
                </c:pt>
                <c:pt idx="1643">
                  <c:v>2.2054882905635505E-3</c:v>
                </c:pt>
                <c:pt idx="1644">
                  <c:v>-2.5133930658540709E-3</c:v>
                </c:pt>
                <c:pt idx="1645">
                  <c:v>-5.911949790139202E-3</c:v>
                </c:pt>
                <c:pt idx="1646">
                  <c:v>-6.6854107932083906E-3</c:v>
                </c:pt>
                <c:pt idx="1647">
                  <c:v>-5.4358806121950209E-3</c:v>
                </c:pt>
                <c:pt idx="1648">
                  <c:v>-4.0714571195028517E-3</c:v>
                </c:pt>
                <c:pt idx="1649">
                  <c:v>-3.5676458800360006E-3</c:v>
                </c:pt>
                <c:pt idx="1650">
                  <c:v>-1.6448269622380003E-3</c:v>
                </c:pt>
                <c:pt idx="1651">
                  <c:v>6.5004710941920516E-3</c:v>
                </c:pt>
                <c:pt idx="1652">
                  <c:v>2.22964225086866E-2</c:v>
                </c:pt>
                <c:pt idx="1653">
                  <c:v>3.9330253049561399E-2</c:v>
                </c:pt>
                <c:pt idx="1654">
                  <c:v>4.7475620093205599E-2</c:v>
                </c:pt>
                <c:pt idx="1655">
                  <c:v>4.1200126751412797E-2</c:v>
                </c:pt>
                <c:pt idx="1656">
                  <c:v>2.4548783073699496E-2</c:v>
                </c:pt>
                <c:pt idx="1657">
                  <c:v>7.0144718696347795E-3</c:v>
                </c:pt>
                <c:pt idx="1658">
                  <c:v>-5.7856440941517215E-3</c:v>
                </c:pt>
                <c:pt idx="1659">
                  <c:v>-1.5497718864693899E-2</c:v>
                </c:pt>
                <c:pt idx="1660">
                  <c:v>-2.6224886908808597E-2</c:v>
                </c:pt>
                <c:pt idx="1661">
                  <c:v>-3.8490234663909099E-2</c:v>
                </c:pt>
                <c:pt idx="1662">
                  <c:v>-4.8295145756981087E-2</c:v>
                </c:pt>
                <c:pt idx="1663">
                  <c:v>-5.2093674095882413E-2</c:v>
                </c:pt>
                <c:pt idx="1664">
                  <c:v>-5.067922518956889E-2</c:v>
                </c:pt>
                <c:pt idx="1665">
                  <c:v>-4.7306694207073022E-2</c:v>
                </c:pt>
                <c:pt idx="1666">
                  <c:v>-4.2817514110771213E-2</c:v>
                </c:pt>
                <c:pt idx="1667">
                  <c:v>-3.3733317802449009E-2</c:v>
                </c:pt>
                <c:pt idx="1668">
                  <c:v>-1.7554087158837103E-2</c:v>
                </c:pt>
                <c:pt idx="1669">
                  <c:v>8.0599505546530335E-4</c:v>
                </c:pt>
                <c:pt idx="1670">
                  <c:v>1.0361509616620504E-2</c:v>
                </c:pt>
                <c:pt idx="1671">
                  <c:v>3.8915088818729502E-3</c:v>
                </c:pt>
                <c:pt idx="1672">
                  <c:v>-1.3324539917803703E-2</c:v>
                </c:pt>
                <c:pt idx="1673">
                  <c:v>-2.8232542360349604E-2</c:v>
                </c:pt>
                <c:pt idx="1674">
                  <c:v>-3.3821065198537795E-2</c:v>
                </c:pt>
                <c:pt idx="1675">
                  <c:v>-3.4330916994017399E-2</c:v>
                </c:pt>
                <c:pt idx="1676">
                  <c:v>-3.7554355049094205E-2</c:v>
                </c:pt>
                <c:pt idx="1677">
                  <c:v>-4.4322139324142612E-2</c:v>
                </c:pt>
                <c:pt idx="1678">
                  <c:v>-4.8503555938666003E-2</c:v>
                </c:pt>
                <c:pt idx="1679">
                  <c:v>-4.7203525208322702E-2</c:v>
                </c:pt>
                <c:pt idx="1680">
                  <c:v>-4.4673292278558201E-2</c:v>
                </c:pt>
                <c:pt idx="1681">
                  <c:v>-4.5365968522022002E-2</c:v>
                </c:pt>
                <c:pt idx="1682">
                  <c:v>-4.8084831057023415E-2</c:v>
                </c:pt>
                <c:pt idx="1683">
                  <c:v>-4.7317865496504304E-2</c:v>
                </c:pt>
                <c:pt idx="1684">
                  <c:v>-3.962910850156301E-2</c:v>
                </c:pt>
                <c:pt idx="1685">
                  <c:v>-2.81040630292573E-2</c:v>
                </c:pt>
                <c:pt idx="1686">
                  <c:v>-1.8933999899639203E-2</c:v>
                </c:pt>
                <c:pt idx="1687">
                  <c:v>-1.53604068917268E-2</c:v>
                </c:pt>
                <c:pt idx="1688">
                  <c:v>-1.59969394278878E-2</c:v>
                </c:pt>
                <c:pt idx="1689">
                  <c:v>-1.6684510930330604E-2</c:v>
                </c:pt>
                <c:pt idx="1690">
                  <c:v>-1.51725725388232E-2</c:v>
                </c:pt>
                <c:pt idx="1691">
                  <c:v>-1.4748765429072101E-2</c:v>
                </c:pt>
                <c:pt idx="1692">
                  <c:v>-1.9591676221503804E-2</c:v>
                </c:pt>
                <c:pt idx="1693">
                  <c:v>-2.82909641814122E-2</c:v>
                </c:pt>
                <c:pt idx="1694">
                  <c:v>-3.4893504395963497E-2</c:v>
                </c:pt>
                <c:pt idx="1695">
                  <c:v>-3.4332221325499297E-2</c:v>
                </c:pt>
                <c:pt idx="1696">
                  <c:v>-2.7328327726220205E-2</c:v>
                </c:pt>
                <c:pt idx="1697">
                  <c:v>-1.9841512470717904E-2</c:v>
                </c:pt>
                <c:pt idx="1698">
                  <c:v>-1.7320589299782106E-2</c:v>
                </c:pt>
                <c:pt idx="1699">
                  <c:v>-2.2629814557955503E-2</c:v>
                </c:pt>
                <c:pt idx="1700">
                  <c:v>-3.5734376013614608E-2</c:v>
                </c:pt>
                <c:pt idx="1701">
                  <c:v>-5.0374885270462889E-2</c:v>
                </c:pt>
                <c:pt idx="1702">
                  <c:v>-5.4934493603820314E-2</c:v>
                </c:pt>
                <c:pt idx="1703">
                  <c:v>-4.1055752863270484E-2</c:v>
                </c:pt>
                <c:pt idx="1704">
                  <c:v>-1.3981274748717406E-2</c:v>
                </c:pt>
                <c:pt idx="1705">
                  <c:v>7.1713057516422721E-3</c:v>
                </c:pt>
                <c:pt idx="1706">
                  <c:v>5.8640535564808988E-3</c:v>
                </c:pt>
                <c:pt idx="1707">
                  <c:v>-1.3853482994973E-2</c:v>
                </c:pt>
                <c:pt idx="1708">
                  <c:v>-2.9299839837060304E-2</c:v>
                </c:pt>
                <c:pt idx="1709">
                  <c:v>-2.1256643484667503E-2</c:v>
                </c:pt>
                <c:pt idx="1710">
                  <c:v>5.3500547553948508E-3</c:v>
                </c:pt>
                <c:pt idx="1711">
                  <c:v>2.4659532070190299E-2</c:v>
                </c:pt>
                <c:pt idx="1712">
                  <c:v>1.4660352011251401E-2</c:v>
                </c:pt>
                <c:pt idx="1713">
                  <c:v>-2.1983271794662002E-2</c:v>
                </c:pt>
                <c:pt idx="1714">
                  <c:v>-6.0624695124008809E-2</c:v>
                </c:pt>
                <c:pt idx="1715">
                  <c:v>-7.5943747937575509E-2</c:v>
                </c:pt>
                <c:pt idx="1716">
                  <c:v>-6.0960707035794905E-2</c:v>
                </c:pt>
                <c:pt idx="1717">
                  <c:v>-2.8881368343281401E-2</c:v>
                </c:pt>
                <c:pt idx="1718">
                  <c:v>-7.6186902279218327E-4</c:v>
                </c:pt>
                <c:pt idx="1719">
                  <c:v>9.105272782576888E-3</c:v>
                </c:pt>
                <c:pt idx="1720">
                  <c:v>2.6685964474992808E-4</c:v>
                </c:pt>
                <c:pt idx="1721">
                  <c:v>-1.7418044721113198E-2</c:v>
                </c:pt>
                <c:pt idx="1722">
                  <c:v>-3.3671667917524011E-2</c:v>
                </c:pt>
                <c:pt idx="1723">
                  <c:v>-4.5536567871195616E-2</c:v>
                </c:pt>
                <c:pt idx="1724">
                  <c:v>-5.6758351554018205E-2</c:v>
                </c:pt>
                <c:pt idx="1725">
                  <c:v>-7.0060422669083494E-2</c:v>
                </c:pt>
                <c:pt idx="1726">
                  <c:v>-8.1692168627231596E-2</c:v>
                </c:pt>
                <c:pt idx="1727">
                  <c:v>-8.4745137288617697E-2</c:v>
                </c:pt>
                <c:pt idx="1728">
                  <c:v>-7.6441979501677096E-2</c:v>
                </c:pt>
                <c:pt idx="1729">
                  <c:v>-6.0466593547355216E-2</c:v>
                </c:pt>
                <c:pt idx="1730">
                  <c:v>-4.2815416588469497E-2</c:v>
                </c:pt>
                <c:pt idx="1731">
                  <c:v>-2.5937322781937108E-2</c:v>
                </c:pt>
                <c:pt idx="1732">
                  <c:v>-7.9443748189778098E-3</c:v>
                </c:pt>
                <c:pt idx="1733">
                  <c:v>1.25484407292529E-2</c:v>
                </c:pt>
                <c:pt idx="1734">
                  <c:v>3.1859427810504208E-2</c:v>
                </c:pt>
                <c:pt idx="1735">
                  <c:v>4.215380415129031E-2</c:v>
                </c:pt>
                <c:pt idx="1736">
                  <c:v>3.7728179596644706E-2</c:v>
                </c:pt>
                <c:pt idx="1737">
                  <c:v>2.1269509959813204E-2</c:v>
                </c:pt>
                <c:pt idx="1738">
                  <c:v>1.9389277499080005E-3</c:v>
                </c:pt>
                <c:pt idx="1739">
                  <c:v>-1.3258890800296198E-2</c:v>
                </c:pt>
                <c:pt idx="1740">
                  <c:v>-2.4638847632125808E-2</c:v>
                </c:pt>
                <c:pt idx="1741">
                  <c:v>-3.6223149219591001E-2</c:v>
                </c:pt>
                <c:pt idx="1742">
                  <c:v>-4.8855488564868196E-2</c:v>
                </c:pt>
                <c:pt idx="1743">
                  <c:v>-5.8318271822916018E-2</c:v>
                </c:pt>
                <c:pt idx="1744">
                  <c:v>-5.8931662113678805E-2</c:v>
                </c:pt>
                <c:pt idx="1745">
                  <c:v>-4.753900365008161E-2</c:v>
                </c:pt>
                <c:pt idx="1746">
                  <c:v>-2.5830240342044102E-2</c:v>
                </c:pt>
                <c:pt idx="1747">
                  <c:v>-8.4086990855247712E-4</c:v>
                </c:pt>
                <c:pt idx="1748">
                  <c:v>1.83865720303409E-2</c:v>
                </c:pt>
                <c:pt idx="1749">
                  <c:v>2.6909112072830907E-2</c:v>
                </c:pt>
                <c:pt idx="1750">
                  <c:v>2.6657923571102405E-2</c:v>
                </c:pt>
                <c:pt idx="1751">
                  <c:v>2.0746065398439501E-2</c:v>
                </c:pt>
                <c:pt idx="1752">
                  <c:v>7.2835641938233733E-3</c:v>
                </c:pt>
                <c:pt idx="1753">
                  <c:v>-1.6248924286744102E-2</c:v>
                </c:pt>
                <c:pt idx="1754">
                  <c:v>-4.3379610225251504E-2</c:v>
                </c:pt>
                <c:pt idx="1755">
                  <c:v>-5.946220595299502E-2</c:v>
                </c:pt>
                <c:pt idx="1756">
                  <c:v>-5.5040282924647216E-2</c:v>
                </c:pt>
                <c:pt idx="1757">
                  <c:v>-3.6179386091973208E-2</c:v>
                </c:pt>
                <c:pt idx="1758">
                  <c:v>-1.8395034247062004E-2</c:v>
                </c:pt>
                <c:pt idx="1759">
                  <c:v>-1.2705385638851003E-2</c:v>
                </c:pt>
                <c:pt idx="1760">
                  <c:v>-1.9553903489267603E-2</c:v>
                </c:pt>
                <c:pt idx="1761">
                  <c:v>-3.227115788823201E-2</c:v>
                </c:pt>
                <c:pt idx="1762">
                  <c:v>-4.2737126150671004E-2</c:v>
                </c:pt>
                <c:pt idx="1763">
                  <c:v>-4.5414799193386216E-2</c:v>
                </c:pt>
                <c:pt idx="1764">
                  <c:v>-4.116618740030021E-2</c:v>
                </c:pt>
                <c:pt idx="1765">
                  <c:v>-3.7514162461208804E-2</c:v>
                </c:pt>
                <c:pt idx="1766">
                  <c:v>-3.9714760980441403E-2</c:v>
                </c:pt>
                <c:pt idx="1767">
                  <c:v>-4.1454965362154483E-2</c:v>
                </c:pt>
                <c:pt idx="1768">
                  <c:v>-3.0608488895888193E-2</c:v>
                </c:pt>
                <c:pt idx="1769">
                  <c:v>-5.4115505949337015E-3</c:v>
                </c:pt>
                <c:pt idx="1770">
                  <c:v>1.8949883768087306E-2</c:v>
                </c:pt>
                <c:pt idx="1771">
                  <c:v>2.47650328542104E-2</c:v>
                </c:pt>
                <c:pt idx="1772">
                  <c:v>1.0114599861589501E-2</c:v>
                </c:pt>
                <c:pt idx="1773">
                  <c:v>-1.1975162739345201E-2</c:v>
                </c:pt>
                <c:pt idx="1774">
                  <c:v>-2.86545337476234E-2</c:v>
                </c:pt>
                <c:pt idx="1775">
                  <c:v>-3.6906524171218501E-2</c:v>
                </c:pt>
                <c:pt idx="1776">
                  <c:v>-4.0047727566435001E-2</c:v>
                </c:pt>
                <c:pt idx="1777">
                  <c:v>-3.9972050364067299E-2</c:v>
                </c:pt>
                <c:pt idx="1778">
                  <c:v>-3.6710452274199702E-2</c:v>
                </c:pt>
                <c:pt idx="1779">
                  <c:v>-3.1413157611179812E-2</c:v>
                </c:pt>
                <c:pt idx="1780">
                  <c:v>-2.5717766521760107E-2</c:v>
                </c:pt>
                <c:pt idx="1781">
                  <c:v>-2.0416060874248701E-2</c:v>
                </c:pt>
                <c:pt idx="1782">
                  <c:v>-1.5388305419016004E-2</c:v>
                </c:pt>
                <c:pt idx="1783">
                  <c:v>-9.7722499390506812E-3</c:v>
                </c:pt>
                <c:pt idx="1784">
                  <c:v>-3.5543047501285208E-3</c:v>
                </c:pt>
                <c:pt idx="1785">
                  <c:v>8.6716451785129323E-4</c:v>
                </c:pt>
                <c:pt idx="1786">
                  <c:v>-3.7730034508953709E-4</c:v>
                </c:pt>
                <c:pt idx="1787">
                  <c:v>-8.8258639343799013E-3</c:v>
                </c:pt>
                <c:pt idx="1788">
                  <c:v>-2.0207764798660904E-2</c:v>
                </c:pt>
                <c:pt idx="1789">
                  <c:v>-2.6905095008224609E-2</c:v>
                </c:pt>
                <c:pt idx="1790">
                  <c:v>-2.5770467560009908E-2</c:v>
                </c:pt>
                <c:pt idx="1791">
                  <c:v>-2.0021798116747602E-2</c:v>
                </c:pt>
                <c:pt idx="1792">
                  <c:v>-1.2003665051825201E-2</c:v>
                </c:pt>
                <c:pt idx="1793">
                  <c:v>6.2036152975686321E-4</c:v>
                </c:pt>
                <c:pt idx="1794">
                  <c:v>1.87955626268295E-2</c:v>
                </c:pt>
                <c:pt idx="1795">
                  <c:v>3.5671793783972609E-2</c:v>
                </c:pt>
                <c:pt idx="1796">
                  <c:v>4.0575021294076301E-2</c:v>
                </c:pt>
                <c:pt idx="1797">
                  <c:v>3.0997533083525004E-2</c:v>
                </c:pt>
                <c:pt idx="1798">
                  <c:v>1.6676400797969403E-2</c:v>
                </c:pt>
                <c:pt idx="1799">
                  <c:v>8.7119642042168301E-3</c:v>
                </c:pt>
                <c:pt idx="1800">
                  <c:v>8.6118303204383295E-3</c:v>
                </c:pt>
                <c:pt idx="1801">
                  <c:v>1.0202161225645802E-2</c:v>
                </c:pt>
                <c:pt idx="1802">
                  <c:v>9.2840477696594093E-3</c:v>
                </c:pt>
                <c:pt idx="1803">
                  <c:v>7.7641789695164195E-3</c:v>
                </c:pt>
                <c:pt idx="1804">
                  <c:v>7.6985981277477612E-3</c:v>
                </c:pt>
                <c:pt idx="1805">
                  <c:v>6.5765659738303813E-3</c:v>
                </c:pt>
                <c:pt idx="1806">
                  <c:v>1.7810072421049501E-3</c:v>
                </c:pt>
                <c:pt idx="1807">
                  <c:v>-3.489274191995411E-3</c:v>
                </c:pt>
                <c:pt idx="1808">
                  <c:v>-1.4991089006191102E-3</c:v>
                </c:pt>
                <c:pt idx="1809">
                  <c:v>1.1604406636511303E-2</c:v>
                </c:pt>
                <c:pt idx="1810">
                  <c:v>2.9994671185129107E-2</c:v>
                </c:pt>
                <c:pt idx="1811">
                  <c:v>4.3521931374041103E-2</c:v>
                </c:pt>
                <c:pt idx="1812">
                  <c:v>4.6566394674881599E-2</c:v>
                </c:pt>
                <c:pt idx="1813">
                  <c:v>4.1178621279376798E-2</c:v>
                </c:pt>
                <c:pt idx="1814">
                  <c:v>3.4174824147609001E-2</c:v>
                </c:pt>
                <c:pt idx="1815">
                  <c:v>3.0710538312032291E-2</c:v>
                </c:pt>
                <c:pt idx="1816">
                  <c:v>3.1335543408850704E-2</c:v>
                </c:pt>
                <c:pt idx="1817">
                  <c:v>3.4751321085970205E-2</c:v>
                </c:pt>
                <c:pt idx="1818">
                  <c:v>3.9730157058883699E-2</c:v>
                </c:pt>
                <c:pt idx="1819">
                  <c:v>4.4947722915560803E-2</c:v>
                </c:pt>
                <c:pt idx="1820">
                  <c:v>4.7915948381998398E-2</c:v>
                </c:pt>
                <c:pt idx="1821">
                  <c:v>4.4572354043813413E-2</c:v>
                </c:pt>
                <c:pt idx="1822">
                  <c:v>3.3151762439777202E-2</c:v>
                </c:pt>
                <c:pt idx="1823">
                  <c:v>1.7616081749277902E-2</c:v>
                </c:pt>
                <c:pt idx="1824">
                  <c:v>5.6398529541716912E-3</c:v>
                </c:pt>
                <c:pt idx="1825">
                  <c:v>3.676523855759231E-3</c:v>
                </c:pt>
                <c:pt idx="1826">
                  <c:v>1.2615925969861101E-2</c:v>
                </c:pt>
                <c:pt idx="1827">
                  <c:v>2.7642536288434306E-2</c:v>
                </c:pt>
                <c:pt idx="1828">
                  <c:v>4.1691538451290797E-2</c:v>
                </c:pt>
                <c:pt idx="1829">
                  <c:v>4.882859290510131E-2</c:v>
                </c:pt>
                <c:pt idx="1830">
                  <c:v>4.7550927273070101E-2</c:v>
                </c:pt>
                <c:pt idx="1831">
                  <c:v>4.1925881113105093E-2</c:v>
                </c:pt>
                <c:pt idx="1832">
                  <c:v>3.8762623726972499E-2</c:v>
                </c:pt>
                <c:pt idx="1833">
                  <c:v>4.3038747466715301E-2</c:v>
                </c:pt>
                <c:pt idx="1834">
                  <c:v>5.4324325990409199E-2</c:v>
                </c:pt>
                <c:pt idx="1835">
                  <c:v>6.8097525073792312E-2</c:v>
                </c:pt>
                <c:pt idx="1836">
                  <c:v>8.0216603000252504E-2</c:v>
                </c:pt>
                <c:pt idx="1837">
                  <c:v>8.8490257454219914E-2</c:v>
                </c:pt>
                <c:pt idx="1838">
                  <c:v>9.1730095251154595E-2</c:v>
                </c:pt>
                <c:pt idx="1839">
                  <c:v>8.8887891639343394E-2</c:v>
                </c:pt>
                <c:pt idx="1840">
                  <c:v>7.9643947459571193E-2</c:v>
                </c:pt>
                <c:pt idx="1841">
                  <c:v>6.7447039466818709E-2</c:v>
                </c:pt>
                <c:pt idx="1842">
                  <c:v>5.9779197096315108E-2</c:v>
                </c:pt>
                <c:pt idx="1843">
                  <c:v>6.2699972009696112E-2</c:v>
                </c:pt>
                <c:pt idx="1844">
                  <c:v>7.5876302108497398E-2</c:v>
                </c:pt>
                <c:pt idx="1845">
                  <c:v>9.2473426227279304E-2</c:v>
                </c:pt>
                <c:pt idx="1846">
                  <c:v>0.10413126181228603</c:v>
                </c:pt>
                <c:pt idx="1847">
                  <c:v>0.10700563498687103</c:v>
                </c:pt>
                <c:pt idx="1848">
                  <c:v>0.10172152048805004</c:v>
                </c:pt>
                <c:pt idx="1849">
                  <c:v>8.9989862475231816E-2</c:v>
                </c:pt>
                <c:pt idx="1850">
                  <c:v>7.4719503856748332E-2</c:v>
                </c:pt>
                <c:pt idx="1851">
                  <c:v>6.0439709941766409E-2</c:v>
                </c:pt>
                <c:pt idx="1852">
                  <c:v>5.1620459827198303E-2</c:v>
                </c:pt>
                <c:pt idx="1853">
                  <c:v>5.0717710783599705E-2</c:v>
                </c:pt>
                <c:pt idx="1854">
                  <c:v>5.6915946841550998E-2</c:v>
                </c:pt>
                <c:pt idx="1855">
                  <c:v>6.751123182261233E-2</c:v>
                </c:pt>
                <c:pt idx="1856">
                  <c:v>7.9717562414423113E-2</c:v>
                </c:pt>
                <c:pt idx="1857">
                  <c:v>8.9861111012838904E-2</c:v>
                </c:pt>
                <c:pt idx="1858">
                  <c:v>9.4012317145798691E-2</c:v>
                </c:pt>
                <c:pt idx="1859">
                  <c:v>9.0366474614835782E-2</c:v>
                </c:pt>
                <c:pt idx="1860">
                  <c:v>7.9363916677149107E-2</c:v>
                </c:pt>
                <c:pt idx="1861">
                  <c:v>6.2880721890998414E-2</c:v>
                </c:pt>
                <c:pt idx="1862">
                  <c:v>4.4111795239675906E-2</c:v>
                </c:pt>
                <c:pt idx="1863">
                  <c:v>2.7052763657032099E-2</c:v>
                </c:pt>
                <c:pt idx="1864">
                  <c:v>1.50033331026513E-2</c:v>
                </c:pt>
                <c:pt idx="1865">
                  <c:v>8.5627476380452146E-3</c:v>
                </c:pt>
                <c:pt idx="1866">
                  <c:v>6.3671209084077392E-3</c:v>
                </c:pt>
                <c:pt idx="1867">
                  <c:v>8.9384978163789038E-3</c:v>
                </c:pt>
                <c:pt idx="1868">
                  <c:v>1.9229357266242503E-2</c:v>
                </c:pt>
                <c:pt idx="1869">
                  <c:v>3.6923917398864206E-2</c:v>
                </c:pt>
                <c:pt idx="1870">
                  <c:v>5.4384399544620314E-2</c:v>
                </c:pt>
                <c:pt idx="1871">
                  <c:v>6.1594712722710603E-2</c:v>
                </c:pt>
                <c:pt idx="1872">
                  <c:v>5.5683581863206717E-2</c:v>
                </c:pt>
                <c:pt idx="1873">
                  <c:v>4.3842783120696907E-2</c:v>
                </c:pt>
                <c:pt idx="1874">
                  <c:v>3.6293887429971916E-2</c:v>
                </c:pt>
                <c:pt idx="1875">
                  <c:v>3.6828424612632894E-2</c:v>
                </c:pt>
                <c:pt idx="1876">
                  <c:v>4.0931446995410098E-2</c:v>
                </c:pt>
                <c:pt idx="1877">
                  <c:v>4.1823297546850199E-2</c:v>
                </c:pt>
                <c:pt idx="1878">
                  <c:v>3.643480397769671E-2</c:v>
                </c:pt>
                <c:pt idx="1879">
                  <c:v>2.6775629877111105E-2</c:v>
                </c:pt>
                <c:pt idx="1880">
                  <c:v>1.7978136838841897E-2</c:v>
                </c:pt>
                <c:pt idx="1881">
                  <c:v>1.4535280948773998E-2</c:v>
                </c:pt>
                <c:pt idx="1882">
                  <c:v>1.7853034753629898E-2</c:v>
                </c:pt>
                <c:pt idx="1883">
                  <c:v>2.6094251292754198E-2</c:v>
                </c:pt>
                <c:pt idx="1884">
                  <c:v>3.5289927534686107E-2</c:v>
                </c:pt>
                <c:pt idx="1885">
                  <c:v>4.2261722634901105E-2</c:v>
                </c:pt>
                <c:pt idx="1886">
                  <c:v>4.6662079225679796E-2</c:v>
                </c:pt>
                <c:pt idx="1887">
                  <c:v>4.9421903294630809E-2</c:v>
                </c:pt>
                <c:pt idx="1888">
                  <c:v>5.0617866562413696E-2</c:v>
                </c:pt>
                <c:pt idx="1889">
                  <c:v>4.9012971977076013E-2</c:v>
                </c:pt>
                <c:pt idx="1890">
                  <c:v>4.4198610180409006E-2</c:v>
                </c:pt>
                <c:pt idx="1891">
                  <c:v>3.9010672501701607E-2</c:v>
                </c:pt>
                <c:pt idx="1892">
                  <c:v>3.7049822414665812E-2</c:v>
                </c:pt>
                <c:pt idx="1893">
                  <c:v>3.8310987348285891E-2</c:v>
                </c:pt>
                <c:pt idx="1894">
                  <c:v>3.9010714046620307E-2</c:v>
                </c:pt>
                <c:pt idx="1895">
                  <c:v>3.6264034834257303E-2</c:v>
                </c:pt>
                <c:pt idx="1896">
                  <c:v>3.344248358897061E-2</c:v>
                </c:pt>
                <c:pt idx="1897">
                  <c:v>3.85486740292365E-2</c:v>
                </c:pt>
                <c:pt idx="1898">
                  <c:v>5.5457336679742404E-2</c:v>
                </c:pt>
                <c:pt idx="1899">
                  <c:v>7.7501666721349893E-2</c:v>
                </c:pt>
                <c:pt idx="1900">
                  <c:v>9.0540689366477509E-2</c:v>
                </c:pt>
                <c:pt idx="1901">
                  <c:v>8.4021738003741603E-2</c:v>
                </c:pt>
                <c:pt idx="1902">
                  <c:v>5.9981026603539406E-2</c:v>
                </c:pt>
                <c:pt idx="1903">
                  <c:v>3.1604337700546409E-2</c:v>
                </c:pt>
                <c:pt idx="1904">
                  <c:v>1.3401079004925305E-2</c:v>
                </c:pt>
                <c:pt idx="1905">
                  <c:v>1.1482753353426701E-2</c:v>
                </c:pt>
                <c:pt idx="1906">
                  <c:v>2.1460199010014905E-2</c:v>
                </c:pt>
                <c:pt idx="1907">
                  <c:v>3.3099187387856298E-2</c:v>
                </c:pt>
                <c:pt idx="1908">
                  <c:v>3.7820105959017504E-2</c:v>
                </c:pt>
                <c:pt idx="1909">
                  <c:v>3.5083694482741699E-2</c:v>
                </c:pt>
                <c:pt idx="1910">
                  <c:v>3.1422223298680101E-2</c:v>
                </c:pt>
                <c:pt idx="1911">
                  <c:v>3.3044146958552303E-2</c:v>
                </c:pt>
                <c:pt idx="1912">
                  <c:v>4.0098039532374209E-2</c:v>
                </c:pt>
                <c:pt idx="1913">
                  <c:v>4.7572358695431298E-2</c:v>
                </c:pt>
                <c:pt idx="1914">
                  <c:v>5.1868811687814494E-2</c:v>
                </c:pt>
                <c:pt idx="1915">
                  <c:v>5.4107918839909216E-2</c:v>
                </c:pt>
                <c:pt idx="1916">
                  <c:v>5.5735855900488608E-2</c:v>
                </c:pt>
                <c:pt idx="1917">
                  <c:v>5.524624990307099E-2</c:v>
                </c:pt>
                <c:pt idx="1918">
                  <c:v>5.1454935201865795E-2</c:v>
                </c:pt>
                <c:pt idx="1919">
                  <c:v>4.722108895226821E-2</c:v>
                </c:pt>
                <c:pt idx="1920">
                  <c:v>4.7472482617438409E-2</c:v>
                </c:pt>
                <c:pt idx="1921">
                  <c:v>5.3629632265478094E-2</c:v>
                </c:pt>
                <c:pt idx="1922">
                  <c:v>6.0910014802988917E-2</c:v>
                </c:pt>
                <c:pt idx="1923">
                  <c:v>6.2803666726143334E-2</c:v>
                </c:pt>
                <c:pt idx="1924">
                  <c:v>5.7615632716821415E-2</c:v>
                </c:pt>
                <c:pt idx="1925">
                  <c:v>4.9747891432140513E-2</c:v>
                </c:pt>
                <c:pt idx="1926">
                  <c:v>4.5779310286890897E-2</c:v>
                </c:pt>
                <c:pt idx="1927">
                  <c:v>4.8726924758600611E-2</c:v>
                </c:pt>
                <c:pt idx="1928">
                  <c:v>5.4602006242245017E-2</c:v>
                </c:pt>
                <c:pt idx="1929">
                  <c:v>5.658327590527E-2</c:v>
                </c:pt>
                <c:pt idx="1930">
                  <c:v>5.2128397866935614E-2</c:v>
                </c:pt>
                <c:pt idx="1931">
                  <c:v>4.4613581981446229E-2</c:v>
                </c:pt>
                <c:pt idx="1932">
                  <c:v>3.8404039734725601E-2</c:v>
                </c:pt>
                <c:pt idx="1933">
                  <c:v>3.3291016461642904E-2</c:v>
                </c:pt>
                <c:pt idx="1934">
                  <c:v>2.5713858575951307E-2</c:v>
                </c:pt>
                <c:pt idx="1935">
                  <c:v>1.6340067891416503E-2</c:v>
                </c:pt>
                <c:pt idx="1936">
                  <c:v>1.2124918622021098E-2</c:v>
                </c:pt>
                <c:pt idx="1937">
                  <c:v>1.9046978905466402E-2</c:v>
                </c:pt>
                <c:pt idx="1938">
                  <c:v>3.4650786433434902E-2</c:v>
                </c:pt>
                <c:pt idx="1939">
                  <c:v>4.8811369795021896E-2</c:v>
                </c:pt>
                <c:pt idx="1940">
                  <c:v>5.2052986150164009E-2</c:v>
                </c:pt>
                <c:pt idx="1941">
                  <c:v>4.3429137695623496E-2</c:v>
                </c:pt>
                <c:pt idx="1942">
                  <c:v>2.9378600211044801E-2</c:v>
                </c:pt>
                <c:pt idx="1943">
                  <c:v>1.7385334010267404E-2</c:v>
                </c:pt>
                <c:pt idx="1944">
                  <c:v>1.2821530093988903E-2</c:v>
                </c:pt>
                <c:pt idx="1945">
                  <c:v>1.8494933811187105E-2</c:v>
                </c:pt>
                <c:pt idx="1946">
                  <c:v>3.3954118964866005E-2</c:v>
                </c:pt>
                <c:pt idx="1947">
                  <c:v>5.3964582203221312E-2</c:v>
                </c:pt>
                <c:pt idx="1948">
                  <c:v>6.8348949393403302E-2</c:v>
                </c:pt>
                <c:pt idx="1949">
                  <c:v>6.8260071998812719E-2</c:v>
                </c:pt>
                <c:pt idx="1950">
                  <c:v>5.4965159837967903E-2</c:v>
                </c:pt>
                <c:pt idx="1951">
                  <c:v>3.9932178497327407E-2</c:v>
                </c:pt>
                <c:pt idx="1952">
                  <c:v>3.5121080825287997E-2</c:v>
                </c:pt>
                <c:pt idx="1953">
                  <c:v>4.2279588853288502E-2</c:v>
                </c:pt>
                <c:pt idx="1954">
                  <c:v>5.1666700086579795E-2</c:v>
                </c:pt>
                <c:pt idx="1955">
                  <c:v>5.2088822794676304E-2</c:v>
                </c:pt>
                <c:pt idx="1956">
                  <c:v>4.2046769780675695E-2</c:v>
                </c:pt>
                <c:pt idx="1957">
                  <c:v>3.0336594890421495E-2</c:v>
                </c:pt>
                <c:pt idx="1958">
                  <c:v>2.6278731907607902E-2</c:v>
                </c:pt>
                <c:pt idx="1959">
                  <c:v>2.9767934023714904E-2</c:v>
                </c:pt>
                <c:pt idx="1960">
                  <c:v>3.1973888569512006E-2</c:v>
                </c:pt>
                <c:pt idx="1961">
                  <c:v>2.5789563302238194E-2</c:v>
                </c:pt>
                <c:pt idx="1962">
                  <c:v>1.4192185615039302E-2</c:v>
                </c:pt>
                <c:pt idx="1963">
                  <c:v>6.1420644404073209E-3</c:v>
                </c:pt>
                <c:pt idx="1964">
                  <c:v>5.865368986018641E-3</c:v>
                </c:pt>
                <c:pt idx="1965">
                  <c:v>9.2817867053742713E-3</c:v>
                </c:pt>
                <c:pt idx="1966">
                  <c:v>1.0223197913431299E-2</c:v>
                </c:pt>
                <c:pt idx="1967">
                  <c:v>7.1104798355179398E-3</c:v>
                </c:pt>
                <c:pt idx="1968">
                  <c:v>3.4178146757124503E-3</c:v>
                </c:pt>
                <c:pt idx="1969">
                  <c:v>2.8222522487659804E-3</c:v>
                </c:pt>
                <c:pt idx="1970">
                  <c:v>6.4773472475216911E-3</c:v>
                </c:pt>
                <c:pt idx="1971">
                  <c:v>1.3478599168429601E-2</c:v>
                </c:pt>
                <c:pt idx="1972">
                  <c:v>2.1405355779945609E-2</c:v>
                </c:pt>
                <c:pt idx="1973">
                  <c:v>2.80969899590531E-2</c:v>
                </c:pt>
                <c:pt idx="1974">
                  <c:v>3.36666541352297E-2</c:v>
                </c:pt>
                <c:pt idx="1975">
                  <c:v>3.9248996806085401E-2</c:v>
                </c:pt>
                <c:pt idx="1976">
                  <c:v>4.4108447888678605E-2</c:v>
                </c:pt>
                <c:pt idx="1977">
                  <c:v>4.4128991381034807E-2</c:v>
                </c:pt>
                <c:pt idx="1978">
                  <c:v>3.6120401789077099E-2</c:v>
                </c:pt>
                <c:pt idx="1979">
                  <c:v>2.3819469469618298E-2</c:v>
                </c:pt>
                <c:pt idx="1980">
                  <c:v>1.6605875639321307E-2</c:v>
                </c:pt>
                <c:pt idx="1981">
                  <c:v>2.1632792439399806E-2</c:v>
                </c:pt>
                <c:pt idx="1982">
                  <c:v>3.6653208422473313E-2</c:v>
                </c:pt>
                <c:pt idx="1983">
                  <c:v>5.1245084078251693E-2</c:v>
                </c:pt>
                <c:pt idx="1984">
                  <c:v>5.6405431362776405E-2</c:v>
                </c:pt>
                <c:pt idx="1985">
                  <c:v>5.1303767499867099E-2</c:v>
                </c:pt>
                <c:pt idx="1986">
                  <c:v>4.2249645361055188E-2</c:v>
                </c:pt>
                <c:pt idx="1987">
                  <c:v>3.6135045691008109E-2</c:v>
                </c:pt>
                <c:pt idx="1988">
                  <c:v>3.4248261724314909E-2</c:v>
                </c:pt>
                <c:pt idx="1989">
                  <c:v>3.3488286272385502E-2</c:v>
                </c:pt>
                <c:pt idx="1990">
                  <c:v>3.1776192207191307E-2</c:v>
                </c:pt>
                <c:pt idx="1991">
                  <c:v>3.0826647342927099E-2</c:v>
                </c:pt>
                <c:pt idx="1992">
                  <c:v>3.4270147950820708E-2</c:v>
                </c:pt>
                <c:pt idx="1993">
                  <c:v>4.2332102164412098E-2</c:v>
                </c:pt>
                <c:pt idx="1994">
                  <c:v>5.0208020062431309E-2</c:v>
                </c:pt>
                <c:pt idx="1995">
                  <c:v>5.2473240982930505E-2</c:v>
                </c:pt>
                <c:pt idx="1996">
                  <c:v>4.7921630331407214E-2</c:v>
                </c:pt>
                <c:pt idx="1997">
                  <c:v>4.0377929962149409E-2</c:v>
                </c:pt>
                <c:pt idx="1998">
                  <c:v>3.474583355941261E-2</c:v>
                </c:pt>
                <c:pt idx="1999">
                  <c:v>3.2854015985872606E-2</c:v>
                </c:pt>
                <c:pt idx="2000">
                  <c:v>3.3696392503321307E-2</c:v>
                </c:pt>
                <c:pt idx="2001">
                  <c:v>3.5566062954535092E-2</c:v>
                </c:pt>
                <c:pt idx="2002">
                  <c:v>3.7542390049585699E-2</c:v>
                </c:pt>
                <c:pt idx="2003">
                  <c:v>3.8867880259598302E-2</c:v>
                </c:pt>
                <c:pt idx="2004">
                  <c:v>3.7971369826800917E-2</c:v>
                </c:pt>
                <c:pt idx="2005">
                  <c:v>-1.3168504992343301E-2</c:v>
                </c:pt>
                <c:pt idx="2006">
                  <c:v>-1.7845757878930602E-2</c:v>
                </c:pt>
                <c:pt idx="2007">
                  <c:v>-1.9622497648827106E-2</c:v>
                </c:pt>
                <c:pt idx="2008">
                  <c:v>-1.6197840233374401E-2</c:v>
                </c:pt>
                <c:pt idx="2009">
                  <c:v>-8.3510151847630033E-3</c:v>
                </c:pt>
                <c:pt idx="2010">
                  <c:v>1.7562710079737102E-3</c:v>
                </c:pt>
                <c:pt idx="2011">
                  <c:v>1.1959876282624302E-2</c:v>
                </c:pt>
                <c:pt idx="2012">
                  <c:v>1.8930529564784103E-2</c:v>
                </c:pt>
                <c:pt idx="2013">
                  <c:v>1.9063638734436904E-2</c:v>
                </c:pt>
                <c:pt idx="2014">
                  <c:v>1.1331519601888803E-2</c:v>
                </c:pt>
                <c:pt idx="2015">
                  <c:v>-1.3221707000123902E-3</c:v>
                </c:pt>
                <c:pt idx="2016">
                  <c:v>-1.3476762767410801E-2</c:v>
                </c:pt>
                <c:pt idx="2017">
                  <c:v>-2.1234270610190006E-2</c:v>
                </c:pt>
                <c:pt idx="2018">
                  <c:v>-2.3165505597948097E-2</c:v>
                </c:pt>
                <c:pt idx="2019">
                  <c:v>-1.8321253967908301E-2</c:v>
                </c:pt>
                <c:pt idx="2020">
                  <c:v>-6.9751983566952403E-3</c:v>
                </c:pt>
                <c:pt idx="2021">
                  <c:v>8.198470468270708E-3</c:v>
                </c:pt>
                <c:pt idx="2022">
                  <c:v>2.3251415268505899E-2</c:v>
                </c:pt>
                <c:pt idx="2023">
                  <c:v>3.485316549305751E-2</c:v>
                </c:pt>
                <c:pt idx="2024">
                  <c:v>4.152273833328661E-2</c:v>
                </c:pt>
                <c:pt idx="2025">
                  <c:v>4.2862021724815222E-2</c:v>
                </c:pt>
                <c:pt idx="2026">
                  <c:v>3.8977522938285603E-2</c:v>
                </c:pt>
                <c:pt idx="2027">
                  <c:v>3.2773227291564011E-2</c:v>
                </c:pt>
                <c:pt idx="2028">
                  <c:v>2.9803962601270911E-2</c:v>
                </c:pt>
                <c:pt idx="2029">
                  <c:v>3.3032170623320305E-2</c:v>
                </c:pt>
                <c:pt idx="2030">
                  <c:v>3.9282111099984404E-2</c:v>
                </c:pt>
                <c:pt idx="2031">
                  <c:v>4.2451508968900591E-2</c:v>
                </c:pt>
                <c:pt idx="2032">
                  <c:v>4.0334976812182809E-2</c:v>
                </c:pt>
                <c:pt idx="2033">
                  <c:v>3.714406602013301E-2</c:v>
                </c:pt>
                <c:pt idx="2034">
                  <c:v>3.812064492402991E-2</c:v>
                </c:pt>
                <c:pt idx="2035">
                  <c:v>4.4283537714147107E-2</c:v>
                </c:pt>
                <c:pt idx="2036">
                  <c:v>5.3065257995541515E-2</c:v>
                </c:pt>
                <c:pt idx="2037">
                  <c:v>6.0609287687604797E-2</c:v>
                </c:pt>
                <c:pt idx="2038">
                  <c:v>6.2738464774859906E-2</c:v>
                </c:pt>
                <c:pt idx="2039">
                  <c:v>5.6732774657556113E-2</c:v>
                </c:pt>
                <c:pt idx="2040">
                  <c:v>4.542237222336E-2</c:v>
                </c:pt>
                <c:pt idx="2041">
                  <c:v>3.9257008671569317E-2</c:v>
                </c:pt>
                <c:pt idx="2042">
                  <c:v>4.9074953029803615E-2</c:v>
                </c:pt>
                <c:pt idx="2043">
                  <c:v>7.4599399193040511E-2</c:v>
                </c:pt>
                <c:pt idx="2044">
                  <c:v>0.10260475133054602</c:v>
                </c:pt>
                <c:pt idx="2045">
                  <c:v>0.11858401167115001</c:v>
                </c:pt>
                <c:pt idx="2046">
                  <c:v>0.11920349170881102</c:v>
                </c:pt>
                <c:pt idx="2047">
                  <c:v>0.11207844839659301</c:v>
                </c:pt>
                <c:pt idx="2048">
                  <c:v>0.10431139662114797</c:v>
                </c:pt>
                <c:pt idx="2049">
                  <c:v>9.4963665634058017E-2</c:v>
                </c:pt>
                <c:pt idx="2050">
                  <c:v>8.0154088264487611E-2</c:v>
                </c:pt>
                <c:pt idx="2051">
                  <c:v>6.2120160762164589E-2</c:v>
                </c:pt>
                <c:pt idx="2052">
                  <c:v>4.9257321273181311E-2</c:v>
                </c:pt>
                <c:pt idx="2053">
                  <c:v>4.8069718565075789E-2</c:v>
                </c:pt>
                <c:pt idx="2054">
                  <c:v>5.6968616832000114E-2</c:v>
                </c:pt>
                <c:pt idx="2055">
                  <c:v>6.9203076707164995E-2</c:v>
                </c:pt>
                <c:pt idx="2056">
                  <c:v>8.025437025111691E-2</c:v>
                </c:pt>
                <c:pt idx="2057">
                  <c:v>8.9589706881277195E-2</c:v>
                </c:pt>
                <c:pt idx="2058">
                  <c:v>9.6859566238972433E-2</c:v>
                </c:pt>
                <c:pt idx="2059">
                  <c:v>0.100707870005564</c:v>
                </c:pt>
                <c:pt idx="2060">
                  <c:v>0.10192462079185602</c:v>
                </c:pt>
                <c:pt idx="2061">
                  <c:v>0.10527476085642302</c:v>
                </c:pt>
                <c:pt idx="2062">
                  <c:v>0.11481326335997501</c:v>
                </c:pt>
                <c:pt idx="2063">
                  <c:v>0.12775355190323998</c:v>
                </c:pt>
                <c:pt idx="2064">
                  <c:v>0.137401883178558</c:v>
                </c:pt>
                <c:pt idx="2065">
                  <c:v>0.14210565222366298</c:v>
                </c:pt>
                <c:pt idx="2066">
                  <c:v>0.14776270812307499</c:v>
                </c:pt>
                <c:pt idx="2067">
                  <c:v>0.16055983820630401</c:v>
                </c:pt>
                <c:pt idx="2068">
                  <c:v>0.17950823855196105</c:v>
                </c:pt>
                <c:pt idx="2069">
                  <c:v>0.19849426412630305</c:v>
                </c:pt>
                <c:pt idx="2070">
                  <c:v>0.21438157933964097</c:v>
                </c:pt>
                <c:pt idx="2071">
                  <c:v>0.229017046600788</c:v>
                </c:pt>
                <c:pt idx="2072">
                  <c:v>0.24474812670463003</c:v>
                </c:pt>
                <c:pt idx="2073">
                  <c:v>0.26060262372703502</c:v>
                </c:pt>
                <c:pt idx="2074">
                  <c:v>0.27381246482261012</c:v>
                </c:pt>
                <c:pt idx="2075">
                  <c:v>0.28402207557222814</c:v>
                </c:pt>
                <c:pt idx="2076">
                  <c:v>0.29335731129215903</c:v>
                </c:pt>
                <c:pt idx="2077">
                  <c:v>0.30306995990959307</c:v>
                </c:pt>
                <c:pt idx="2078">
                  <c:v>0.31309931538064212</c:v>
                </c:pt>
                <c:pt idx="2079">
                  <c:v>0.323655947573116</c:v>
                </c:pt>
                <c:pt idx="2080">
                  <c:v>0.33642306543083811</c:v>
                </c:pt>
                <c:pt idx="2081">
                  <c:v>0.35223713682762492</c:v>
                </c:pt>
                <c:pt idx="2082">
                  <c:v>0.36752592569218506</c:v>
                </c:pt>
                <c:pt idx="2083">
                  <c:v>0.37762684816107706</c:v>
                </c:pt>
                <c:pt idx="2084">
                  <c:v>0.38358028887100704</c:v>
                </c:pt>
                <c:pt idx="2085">
                  <c:v>0.39179385278897499</c:v>
                </c:pt>
                <c:pt idx="2086">
                  <c:v>0.40698185361484113</c:v>
                </c:pt>
                <c:pt idx="2087">
                  <c:v>0.42596017993073704</c:v>
                </c:pt>
                <c:pt idx="2088">
                  <c:v>0.44095844698390402</c:v>
                </c:pt>
                <c:pt idx="2089">
                  <c:v>0.449513184770025</c:v>
                </c:pt>
                <c:pt idx="2090">
                  <c:v>0.45669549588326502</c:v>
                </c:pt>
                <c:pt idx="2091">
                  <c:v>0.46807506101714014</c:v>
                </c:pt>
                <c:pt idx="2092">
                  <c:v>0.48354015418700108</c:v>
                </c:pt>
                <c:pt idx="2093">
                  <c:v>0.49713776173321206</c:v>
                </c:pt>
                <c:pt idx="2094">
                  <c:v>0.50264112046385512</c:v>
                </c:pt>
                <c:pt idx="2095">
                  <c:v>0.49914979540087706</c:v>
                </c:pt>
                <c:pt idx="2096">
                  <c:v>0.49227176547197798</c:v>
                </c:pt>
                <c:pt idx="2097">
                  <c:v>0.49100984196703507</c:v>
                </c:pt>
                <c:pt idx="2098">
                  <c:v>0.50112829479231091</c:v>
                </c:pt>
                <c:pt idx="2099">
                  <c:v>0.52071132199987102</c:v>
                </c:pt>
                <c:pt idx="2100">
                  <c:v>0.54246545283882408</c:v>
                </c:pt>
                <c:pt idx="2101">
                  <c:v>0.55922272774966686</c:v>
                </c:pt>
                <c:pt idx="2102">
                  <c:v>0.56717169009511215</c:v>
                </c:pt>
                <c:pt idx="2103">
                  <c:v>0.56449937287448615</c:v>
                </c:pt>
                <c:pt idx="2104">
                  <c:v>0.55012964154675903</c:v>
                </c:pt>
                <c:pt idx="2105">
                  <c:v>0.52604031462331213</c:v>
                </c:pt>
                <c:pt idx="2106">
                  <c:v>0.49712185539814308</c:v>
                </c:pt>
                <c:pt idx="2107">
                  <c:v>0.46687003087332501</c:v>
                </c:pt>
                <c:pt idx="2108">
                  <c:v>0.43442144212291506</c:v>
                </c:pt>
                <c:pt idx="2109">
                  <c:v>0.39618192046637202</c:v>
                </c:pt>
                <c:pt idx="2110">
                  <c:v>0.35128155069790701</c:v>
                </c:pt>
                <c:pt idx="2111">
                  <c:v>0.30496820037921413</c:v>
                </c:pt>
                <c:pt idx="2112">
                  <c:v>0.26514053696308992</c:v>
                </c:pt>
                <c:pt idx="2113">
                  <c:v>0.23695025781538304</c:v>
                </c:pt>
                <c:pt idx="2114">
                  <c:v>0.22105841881725599</c:v>
                </c:pt>
                <c:pt idx="2115">
                  <c:v>0.21481599339453802</c:v>
                </c:pt>
                <c:pt idx="2116">
                  <c:v>0.21408262223199201</c:v>
                </c:pt>
                <c:pt idx="2117">
                  <c:v>0.21348634525142907</c:v>
                </c:pt>
                <c:pt idx="2118">
                  <c:v>0.206822532050634</c:v>
                </c:pt>
                <c:pt idx="2119">
                  <c:v>0.19189144754495199</c:v>
                </c:pt>
                <c:pt idx="2120">
                  <c:v>0.175599702295647</c:v>
                </c:pt>
                <c:pt idx="2121">
                  <c:v>0.16981544855672606</c:v>
                </c:pt>
                <c:pt idx="2122">
                  <c:v>0.17935712240613499</c:v>
                </c:pt>
                <c:pt idx="2123">
                  <c:v>0.19508127473367198</c:v>
                </c:pt>
                <c:pt idx="2124">
                  <c:v>0.20167243959409303</c:v>
                </c:pt>
                <c:pt idx="2125">
                  <c:v>0.19241746360963299</c:v>
                </c:pt>
                <c:pt idx="2126">
                  <c:v>0.17374684947544405</c:v>
                </c:pt>
                <c:pt idx="2127">
                  <c:v>0.15563435191922703</c:v>
                </c:pt>
                <c:pt idx="2128">
                  <c:v>0.14191265017986504</c:v>
                </c:pt>
                <c:pt idx="2129">
                  <c:v>0.13149879651082902</c:v>
                </c:pt>
                <c:pt idx="2130">
                  <c:v>0.12492511982478199</c:v>
                </c:pt>
                <c:pt idx="2131">
                  <c:v>0.12473805235402402</c:v>
                </c:pt>
                <c:pt idx="2132">
                  <c:v>0.13016234335681201</c:v>
                </c:pt>
                <c:pt idx="2133">
                  <c:v>0.13548598182794305</c:v>
                </c:pt>
                <c:pt idx="2134">
                  <c:v>0.134886821105798</c:v>
                </c:pt>
                <c:pt idx="2135">
                  <c:v>0.12725873662800996</c:v>
                </c:pt>
                <c:pt idx="2136">
                  <c:v>0.115833541167847</c:v>
                </c:pt>
                <c:pt idx="2137">
                  <c:v>0.104912982052891</c:v>
                </c:pt>
                <c:pt idx="2138">
                  <c:v>9.8536298557672139E-2</c:v>
                </c:pt>
                <c:pt idx="2139">
                  <c:v>9.9235531965893714E-2</c:v>
                </c:pt>
                <c:pt idx="2140">
                  <c:v>0.10485286564090199</c:v>
                </c:pt>
                <c:pt idx="2141">
                  <c:v>0.10858043736123302</c:v>
                </c:pt>
                <c:pt idx="2142">
                  <c:v>0.10438222174762002</c:v>
                </c:pt>
                <c:pt idx="2143">
                  <c:v>9.20706381123573E-2</c:v>
                </c:pt>
                <c:pt idx="2144">
                  <c:v>7.6301235486116809E-2</c:v>
                </c:pt>
                <c:pt idx="2145">
                  <c:v>6.0943706252242408E-2</c:v>
                </c:pt>
                <c:pt idx="2146">
                  <c:v>4.7209814322592095E-2</c:v>
                </c:pt>
                <c:pt idx="2147">
                  <c:v>3.6670459415830699E-2</c:v>
                </c:pt>
                <c:pt idx="2148">
                  <c:v>3.1172654349788293E-2</c:v>
                </c:pt>
                <c:pt idx="2149">
                  <c:v>2.95291798686712E-2</c:v>
                </c:pt>
                <c:pt idx="2150">
                  <c:v>2.7520148895797895E-2</c:v>
                </c:pt>
                <c:pt idx="2151">
                  <c:v>2.2681367339497903E-2</c:v>
                </c:pt>
                <c:pt idx="2152">
                  <c:v>1.8434105456163901E-2</c:v>
                </c:pt>
                <c:pt idx="2153">
                  <c:v>2.09597570827302E-2</c:v>
                </c:pt>
                <c:pt idx="2154">
                  <c:v>3.2026845743502001E-2</c:v>
                </c:pt>
                <c:pt idx="2155">
                  <c:v>4.6410426444412109E-2</c:v>
                </c:pt>
                <c:pt idx="2156">
                  <c:v>5.4651854947655606E-2</c:v>
                </c:pt>
                <c:pt idx="2157">
                  <c:v>4.9289196064083995E-2</c:v>
                </c:pt>
                <c:pt idx="2158">
                  <c:v>3.1078657170304804E-2</c:v>
                </c:pt>
                <c:pt idx="2159">
                  <c:v>9.2493053851700983E-3</c:v>
                </c:pt>
                <c:pt idx="2160">
                  <c:v>-4.96048674956739E-3</c:v>
                </c:pt>
                <c:pt idx="2161">
                  <c:v>-6.3030027359172206E-3</c:v>
                </c:pt>
                <c:pt idx="2162">
                  <c:v>1.9640806575793603E-3</c:v>
                </c:pt>
                <c:pt idx="2163">
                  <c:v>1.3835235454035201E-2</c:v>
                </c:pt>
                <c:pt idx="2164">
                  <c:v>2.6064356697221E-2</c:v>
                </c:pt>
                <c:pt idx="2165">
                  <c:v>3.6886586631840898E-2</c:v>
                </c:pt>
                <c:pt idx="2166">
                  <c:v>4.3105621845898112E-2</c:v>
                </c:pt>
                <c:pt idx="2167">
                  <c:v>4.1533055834932504E-2</c:v>
                </c:pt>
                <c:pt idx="2168">
                  <c:v>3.3176542787183308E-2</c:v>
                </c:pt>
                <c:pt idx="2169">
                  <c:v>2.3674603138251999E-2</c:v>
                </c:pt>
                <c:pt idx="2170">
                  <c:v>1.7712539045534804E-2</c:v>
                </c:pt>
                <c:pt idx="2171">
                  <c:v>1.3844071071289902E-2</c:v>
                </c:pt>
                <c:pt idx="2172">
                  <c:v>6.2364623135025016E-3</c:v>
                </c:pt>
                <c:pt idx="2173">
                  <c:v>-8.1423477880271395E-3</c:v>
                </c:pt>
                <c:pt idx="2174">
                  <c:v>-2.3912281290066097E-2</c:v>
                </c:pt>
                <c:pt idx="2175">
                  <c:v>-2.9736121294657594E-2</c:v>
                </c:pt>
                <c:pt idx="2176">
                  <c:v>-1.8005302328621301E-2</c:v>
                </c:pt>
                <c:pt idx="2177">
                  <c:v>7.13482936850518E-3</c:v>
                </c:pt>
                <c:pt idx="2178">
                  <c:v>3.1674542197672309E-2</c:v>
                </c:pt>
                <c:pt idx="2179">
                  <c:v>4.2554968871270298E-2</c:v>
                </c:pt>
                <c:pt idx="2180">
                  <c:v>3.7514104148032197E-2</c:v>
                </c:pt>
                <c:pt idx="2181">
                  <c:v>2.4845849272273006E-2</c:v>
                </c:pt>
                <c:pt idx="2182">
                  <c:v>1.5138183329865402E-2</c:v>
                </c:pt>
                <c:pt idx="2183">
                  <c:v>1.4358268915175998E-2</c:v>
                </c:pt>
                <c:pt idx="2184">
                  <c:v>2.1450494126529704E-2</c:v>
                </c:pt>
                <c:pt idx="2185">
                  <c:v>3.0306400604331398E-2</c:v>
                </c:pt>
                <c:pt idx="2186">
                  <c:v>3.4384484492793597E-2</c:v>
                </c:pt>
                <c:pt idx="2187">
                  <c:v>3.03580535771708E-2</c:v>
                </c:pt>
                <c:pt idx="2188">
                  <c:v>1.9429493814870503E-2</c:v>
                </c:pt>
                <c:pt idx="2189">
                  <c:v>6.6380239281240714E-3</c:v>
                </c:pt>
                <c:pt idx="2190">
                  <c:v>-1.5671612267702502E-3</c:v>
                </c:pt>
                <c:pt idx="2191">
                  <c:v>7.1489464576401907E-4</c:v>
                </c:pt>
                <c:pt idx="2192">
                  <c:v>1.5606517115456202E-2</c:v>
                </c:pt>
                <c:pt idx="2193">
                  <c:v>3.7863062011721717E-2</c:v>
                </c:pt>
                <c:pt idx="2194">
                  <c:v>5.7406320864496221E-2</c:v>
                </c:pt>
                <c:pt idx="2195">
                  <c:v>6.8177882248573199E-2</c:v>
                </c:pt>
                <c:pt idx="2196">
                  <c:v>7.3218014709265603E-2</c:v>
                </c:pt>
                <c:pt idx="2197">
                  <c:v>7.9342786755804112E-2</c:v>
                </c:pt>
                <c:pt idx="2198">
                  <c:v>8.7952807814479797E-2</c:v>
                </c:pt>
                <c:pt idx="2199">
                  <c:v>9.3986321437435918E-2</c:v>
                </c:pt>
                <c:pt idx="2200">
                  <c:v>9.3929823872160909E-2</c:v>
                </c:pt>
                <c:pt idx="2201">
                  <c:v>9.0588268535260127E-2</c:v>
                </c:pt>
                <c:pt idx="2202">
                  <c:v>8.7777648331721594E-2</c:v>
                </c:pt>
                <c:pt idx="2203">
                  <c:v>8.4367057697821907E-2</c:v>
                </c:pt>
                <c:pt idx="2204">
                  <c:v>7.7341404295832902E-2</c:v>
                </c:pt>
                <c:pt idx="2205">
                  <c:v>6.8829483389148308E-2</c:v>
                </c:pt>
                <c:pt idx="2206">
                  <c:v>6.5872045034659293E-2</c:v>
                </c:pt>
                <c:pt idx="2207">
                  <c:v>7.1196735599985003E-2</c:v>
                </c:pt>
                <c:pt idx="2208">
                  <c:v>7.7263009492883214E-2</c:v>
                </c:pt>
                <c:pt idx="2209">
                  <c:v>7.2801523297821233E-2</c:v>
                </c:pt>
                <c:pt idx="2210">
                  <c:v>5.4688193486660097E-2</c:v>
                </c:pt>
                <c:pt idx="2211">
                  <c:v>3.133261386304121E-2</c:v>
                </c:pt>
                <c:pt idx="2212">
                  <c:v>1.4390148640956101E-2</c:v>
                </c:pt>
                <c:pt idx="2213">
                  <c:v>8.9266882854133218E-3</c:v>
                </c:pt>
                <c:pt idx="2214">
                  <c:v>1.2209505547497602E-2</c:v>
                </c:pt>
                <c:pt idx="2215">
                  <c:v>1.8617364544620998E-2</c:v>
                </c:pt>
                <c:pt idx="2216">
                  <c:v>2.3634904616258699E-2</c:v>
                </c:pt>
                <c:pt idx="2217">
                  <c:v>2.4852157039260803E-2</c:v>
                </c:pt>
                <c:pt idx="2218">
                  <c:v>2.2273034456310008E-2</c:v>
                </c:pt>
                <c:pt idx="2219">
                  <c:v>1.9134321987317904E-2</c:v>
                </c:pt>
                <c:pt idx="2220">
                  <c:v>1.9895459698263507E-2</c:v>
                </c:pt>
                <c:pt idx="2221">
                  <c:v>2.5116081430377697E-2</c:v>
                </c:pt>
                <c:pt idx="2222">
                  <c:v>3.0149779358266602E-2</c:v>
                </c:pt>
                <c:pt idx="2223">
                  <c:v>2.9495663361586797E-2</c:v>
                </c:pt>
                <c:pt idx="2224">
                  <c:v>2.2236315320318709E-2</c:v>
                </c:pt>
                <c:pt idx="2225">
                  <c:v>1.3358553562104799E-2</c:v>
                </c:pt>
                <c:pt idx="2226">
                  <c:v>8.8127144205323322E-3</c:v>
                </c:pt>
                <c:pt idx="2227">
                  <c:v>9.7096222487014234E-3</c:v>
                </c:pt>
                <c:pt idx="2228">
                  <c:v>1.2412398443254698E-2</c:v>
                </c:pt>
                <c:pt idx="2229">
                  <c:v>1.3298398072821597E-2</c:v>
                </c:pt>
                <c:pt idx="2230">
                  <c:v>1.2869917488281099E-2</c:v>
                </c:pt>
                <c:pt idx="2231">
                  <c:v>1.4405839862753601E-2</c:v>
                </c:pt>
                <c:pt idx="2232">
                  <c:v>1.8336186054966702E-2</c:v>
                </c:pt>
                <c:pt idx="2233">
                  <c:v>2.0403024486672205E-2</c:v>
                </c:pt>
                <c:pt idx="2234">
                  <c:v>1.7101452805546199E-2</c:v>
                </c:pt>
                <c:pt idx="2235">
                  <c:v>1.05941633129962E-2</c:v>
                </c:pt>
                <c:pt idx="2236">
                  <c:v>6.9480058915907311E-3</c:v>
                </c:pt>
                <c:pt idx="2237">
                  <c:v>9.8925470672170928E-3</c:v>
                </c:pt>
                <c:pt idx="2238">
                  <c:v>1.69453421499615E-2</c:v>
                </c:pt>
                <c:pt idx="2239">
                  <c:v>2.2363613051727099E-2</c:v>
                </c:pt>
                <c:pt idx="2240">
                  <c:v>2.3073476173459905E-2</c:v>
                </c:pt>
                <c:pt idx="2241">
                  <c:v>2.0374850768197599E-2</c:v>
                </c:pt>
                <c:pt idx="2242">
                  <c:v>1.7670511642879902E-2</c:v>
                </c:pt>
                <c:pt idx="2243">
                  <c:v>1.7162996676432798E-2</c:v>
                </c:pt>
                <c:pt idx="2244">
                  <c:v>1.83750168168118E-2</c:v>
                </c:pt>
                <c:pt idx="2245">
                  <c:v>1.8876255480680705E-2</c:v>
                </c:pt>
                <c:pt idx="2246">
                  <c:v>1.4770373309499299E-2</c:v>
                </c:pt>
                <c:pt idx="2247">
                  <c:v>2.0665917078144212E-3</c:v>
                </c:pt>
                <c:pt idx="2248">
                  <c:v>-1.7829368286534503E-2</c:v>
                </c:pt>
                <c:pt idx="2249">
                  <c:v>-3.4522433108923799E-2</c:v>
                </c:pt>
                <c:pt idx="2250">
                  <c:v>-3.499921112940111E-2</c:v>
                </c:pt>
                <c:pt idx="2251">
                  <c:v>-1.6400787098643104E-2</c:v>
                </c:pt>
                <c:pt idx="2252">
                  <c:v>8.8716631833438697E-3</c:v>
                </c:pt>
                <c:pt idx="2253">
                  <c:v>2.41810992430267E-2</c:v>
                </c:pt>
                <c:pt idx="2254">
                  <c:v>2.4552374776416003E-2</c:v>
                </c:pt>
                <c:pt idx="2255">
                  <c:v>1.7888746635957603E-2</c:v>
                </c:pt>
                <c:pt idx="2256">
                  <c:v>1.25524412250169E-2</c:v>
                </c:pt>
                <c:pt idx="2257">
                  <c:v>9.0834052030626129E-3</c:v>
                </c:pt>
                <c:pt idx="2258">
                  <c:v>3.6664677494666607E-3</c:v>
                </c:pt>
                <c:pt idx="2259">
                  <c:v>-3.3256764050051397E-3</c:v>
                </c:pt>
                <c:pt idx="2260">
                  <c:v>-4.4971959053903311E-3</c:v>
                </c:pt>
                <c:pt idx="2261">
                  <c:v>7.3513696266083207E-3</c:v>
                </c:pt>
                <c:pt idx="2262">
                  <c:v>3.0308054863008096E-2</c:v>
                </c:pt>
                <c:pt idx="2263">
                  <c:v>5.1785820238094991E-2</c:v>
                </c:pt>
                <c:pt idx="2264">
                  <c:v>5.6178325221086602E-2</c:v>
                </c:pt>
                <c:pt idx="2265">
                  <c:v>3.8830084463663504E-2</c:v>
                </c:pt>
                <c:pt idx="2266">
                  <c:v>1.3002851891229702E-2</c:v>
                </c:pt>
                <c:pt idx="2267">
                  <c:v>-9.9914187748417825E-4</c:v>
                </c:pt>
                <c:pt idx="2268">
                  <c:v>6.5757675617792409E-3</c:v>
                </c:pt>
                <c:pt idx="2269">
                  <c:v>2.774331933217411E-2</c:v>
                </c:pt>
                <c:pt idx="2270">
                  <c:v>4.5362810073536222E-2</c:v>
                </c:pt>
                <c:pt idx="2271">
                  <c:v>4.8434770595040505E-2</c:v>
                </c:pt>
                <c:pt idx="2272">
                  <c:v>3.8108976293205601E-2</c:v>
                </c:pt>
                <c:pt idx="2273">
                  <c:v>2.2859796660910103E-2</c:v>
                </c:pt>
                <c:pt idx="2274">
                  <c:v>1.2258817051724996E-2</c:v>
                </c:pt>
                <c:pt idx="2275">
                  <c:v>1.1442951126602102E-2</c:v>
                </c:pt>
                <c:pt idx="2276">
                  <c:v>1.8141670134904003E-2</c:v>
                </c:pt>
                <c:pt idx="2277">
                  <c:v>2.4901655986568003E-2</c:v>
                </c:pt>
                <c:pt idx="2278">
                  <c:v>2.5248234467243308E-2</c:v>
                </c:pt>
                <c:pt idx="2279">
                  <c:v>1.93330163706023E-2</c:v>
                </c:pt>
                <c:pt idx="2280">
                  <c:v>1.2510482995470099E-2</c:v>
                </c:pt>
                <c:pt idx="2281">
                  <c:v>8.2262003101032412E-3</c:v>
                </c:pt>
                <c:pt idx="2282">
                  <c:v>5.7219427840955513E-3</c:v>
                </c:pt>
                <c:pt idx="2283">
                  <c:v>3.7655828816749409E-3</c:v>
                </c:pt>
                <c:pt idx="2284">
                  <c:v>3.1577243249127909E-3</c:v>
                </c:pt>
                <c:pt idx="2285">
                  <c:v>5.1307448931705605E-3</c:v>
                </c:pt>
                <c:pt idx="2286">
                  <c:v>9.5323180685546998E-3</c:v>
                </c:pt>
                <c:pt idx="2287">
                  <c:v>1.6032101323931503E-2</c:v>
                </c:pt>
                <c:pt idx="2288">
                  <c:v>2.590923021607951E-2</c:v>
                </c:pt>
                <c:pt idx="2289">
                  <c:v>3.9627025411523006E-2</c:v>
                </c:pt>
                <c:pt idx="2290">
                  <c:v>5.3866981508665604E-2</c:v>
                </c:pt>
                <c:pt idx="2291">
                  <c:v>6.3530102869137309E-2</c:v>
                </c:pt>
                <c:pt idx="2292">
                  <c:v>6.6435356457999389E-2</c:v>
                </c:pt>
                <c:pt idx="2293">
                  <c:v>6.4880819496490702E-2</c:v>
                </c:pt>
                <c:pt idx="2294">
                  <c:v>6.2762318998498018E-2</c:v>
                </c:pt>
                <c:pt idx="2295">
                  <c:v>6.2241130859051808E-2</c:v>
                </c:pt>
                <c:pt idx="2296">
                  <c:v>6.3706510869083716E-2</c:v>
                </c:pt>
                <c:pt idx="2297">
                  <c:v>6.7311070790669406E-2</c:v>
                </c:pt>
                <c:pt idx="2298">
                  <c:v>7.4245161820840594E-2</c:v>
                </c:pt>
                <c:pt idx="2299">
                  <c:v>8.5374220348217705E-2</c:v>
                </c:pt>
                <c:pt idx="2300">
                  <c:v>9.8052435883857925E-2</c:v>
                </c:pt>
                <c:pt idx="2301">
                  <c:v>0.10632336052328203</c:v>
                </c:pt>
                <c:pt idx="2302">
                  <c:v>0.10465731516290697</c:v>
                </c:pt>
                <c:pt idx="2303">
                  <c:v>9.2237084155222207E-2</c:v>
                </c:pt>
                <c:pt idx="2304">
                  <c:v>7.4511792257860407E-2</c:v>
                </c:pt>
                <c:pt idx="2305">
                  <c:v>5.9101732829885713E-2</c:v>
                </c:pt>
                <c:pt idx="2306">
                  <c:v>5.1255490119862301E-2</c:v>
                </c:pt>
                <c:pt idx="2307">
                  <c:v>5.2604221286005205E-2</c:v>
                </c:pt>
                <c:pt idx="2308">
                  <c:v>6.0638816388021197E-2</c:v>
                </c:pt>
                <c:pt idx="2309">
                  <c:v>7.029078103000512E-2</c:v>
                </c:pt>
                <c:pt idx="2310">
                  <c:v>7.7126510624873704E-2</c:v>
                </c:pt>
                <c:pt idx="2311">
                  <c:v>7.9341931826931528E-2</c:v>
                </c:pt>
                <c:pt idx="2312">
                  <c:v>7.8462244640521234E-2</c:v>
                </c:pt>
                <c:pt idx="2313">
                  <c:v>7.8602008466401002E-2</c:v>
                </c:pt>
                <c:pt idx="2314">
                  <c:v>8.4669479850259008E-2</c:v>
                </c:pt>
                <c:pt idx="2315">
                  <c:v>9.9971950247738306E-2</c:v>
                </c:pt>
                <c:pt idx="2316">
                  <c:v>0.122341587779836</c:v>
                </c:pt>
                <c:pt idx="2317">
                  <c:v>0.14312696364048497</c:v>
                </c:pt>
                <c:pt idx="2318">
                  <c:v>0.15324214011463702</c:v>
                </c:pt>
                <c:pt idx="2319">
                  <c:v>0.15076850661112803</c:v>
                </c:pt>
                <c:pt idx="2320">
                  <c:v>0.14160700949912403</c:v>
                </c:pt>
                <c:pt idx="2321">
                  <c:v>0.133324071187856</c:v>
                </c:pt>
                <c:pt idx="2322">
                  <c:v>0.13007746401443901</c:v>
                </c:pt>
                <c:pt idx="2323">
                  <c:v>0.13367917440086796</c:v>
                </c:pt>
                <c:pt idx="2324">
                  <c:v>0.14560193278179603</c:v>
                </c:pt>
                <c:pt idx="2325">
                  <c:v>0.16411000314842802</c:v>
                </c:pt>
                <c:pt idx="2326">
                  <c:v>0.18164483424238803</c:v>
                </c:pt>
                <c:pt idx="2327">
                  <c:v>0.18925341031066803</c:v>
                </c:pt>
                <c:pt idx="2328">
                  <c:v>0.18520244154648705</c:v>
                </c:pt>
                <c:pt idx="2329">
                  <c:v>0.17780268351101999</c:v>
                </c:pt>
                <c:pt idx="2330">
                  <c:v>0.17753031629234803</c:v>
                </c:pt>
                <c:pt idx="2331">
                  <c:v>0.18671242187962106</c:v>
                </c:pt>
                <c:pt idx="2332">
                  <c:v>0.19827415501213103</c:v>
                </c:pt>
                <c:pt idx="2333">
                  <c:v>0.20350920644650999</c:v>
                </c:pt>
                <c:pt idx="2334">
                  <c:v>0.19975969793106299</c:v>
                </c:pt>
                <c:pt idx="2335">
                  <c:v>0.19100594017602504</c:v>
                </c:pt>
                <c:pt idx="2336">
                  <c:v>0.18284151873042703</c:v>
                </c:pt>
                <c:pt idx="2337">
                  <c:v>0.17821891609355101</c:v>
                </c:pt>
                <c:pt idx="2338">
                  <c:v>0.17741677851296506</c:v>
                </c:pt>
                <c:pt idx="2339">
                  <c:v>0.179600555063926</c:v>
                </c:pt>
                <c:pt idx="2340">
                  <c:v>0.18333224289902006</c:v>
                </c:pt>
                <c:pt idx="2341">
                  <c:v>0.18715446209254899</c:v>
                </c:pt>
                <c:pt idx="2342">
                  <c:v>0.19068403035055298</c:v>
                </c:pt>
                <c:pt idx="2343">
                  <c:v>0.194159918951824</c:v>
                </c:pt>
                <c:pt idx="2344">
                  <c:v>0.19654847411436502</c:v>
                </c:pt>
                <c:pt idx="2345">
                  <c:v>0.19500952575970798</c:v>
                </c:pt>
                <c:pt idx="2346">
                  <c:v>0.18845149569074202</c:v>
                </c:pt>
                <c:pt idx="2347">
                  <c:v>0.18094733962936305</c:v>
                </c:pt>
                <c:pt idx="2348">
                  <c:v>0.17812127226541996</c:v>
                </c:pt>
                <c:pt idx="2349">
                  <c:v>0.17933341754393303</c:v>
                </c:pt>
                <c:pt idx="2350">
                  <c:v>0.17721812566128603</c:v>
                </c:pt>
                <c:pt idx="2351">
                  <c:v>0.16748158589956799</c:v>
                </c:pt>
                <c:pt idx="2352">
                  <c:v>0.15664656099646904</c:v>
                </c:pt>
                <c:pt idx="2353">
                  <c:v>0.15524858484301501</c:v>
                </c:pt>
                <c:pt idx="2354">
                  <c:v>0.16382357436058595</c:v>
                </c:pt>
                <c:pt idx="2355">
                  <c:v>0.16951644638717106</c:v>
                </c:pt>
                <c:pt idx="2356">
                  <c:v>0.15951576721878497</c:v>
                </c:pt>
                <c:pt idx="2357">
                  <c:v>0.13692602359313003</c:v>
                </c:pt>
                <c:pt idx="2358">
                  <c:v>0.11928050511013001</c:v>
                </c:pt>
                <c:pt idx="2359">
                  <c:v>0.12030524704957002</c:v>
                </c:pt>
                <c:pt idx="2360">
                  <c:v>0.13629773211837204</c:v>
                </c:pt>
                <c:pt idx="2361">
                  <c:v>0.15130207177224303</c:v>
                </c:pt>
                <c:pt idx="2362">
                  <c:v>0.15457079613176503</c:v>
                </c:pt>
                <c:pt idx="2363">
                  <c:v>0.15007618736399703</c:v>
                </c:pt>
                <c:pt idx="2364">
                  <c:v>0.14751153768894701</c:v>
                </c:pt>
                <c:pt idx="2365">
                  <c:v>0.14909338684011605</c:v>
                </c:pt>
                <c:pt idx="2366">
                  <c:v>0.14886903420312503</c:v>
                </c:pt>
                <c:pt idx="2367">
                  <c:v>0.14135829733738203</c:v>
                </c:pt>
                <c:pt idx="2368">
                  <c:v>0.12804343080040506</c:v>
                </c:pt>
                <c:pt idx="2369">
                  <c:v>0.11599653226688703</c:v>
                </c:pt>
                <c:pt idx="2370">
                  <c:v>0.111685775308727</c:v>
                </c:pt>
                <c:pt idx="2371">
                  <c:v>0.11655588298231101</c:v>
                </c:pt>
                <c:pt idx="2372">
                  <c:v>0.12587451639980293</c:v>
                </c:pt>
                <c:pt idx="2373">
                  <c:v>0.13084680784321601</c:v>
                </c:pt>
                <c:pt idx="2374">
                  <c:v>0.125486867568782</c:v>
                </c:pt>
                <c:pt idx="2375">
                  <c:v>0.11280848233120698</c:v>
                </c:pt>
                <c:pt idx="2376">
                  <c:v>0.10161793806404298</c:v>
                </c:pt>
                <c:pt idx="2377">
                  <c:v>9.7165368795701909E-2</c:v>
                </c:pt>
                <c:pt idx="2378">
                  <c:v>9.6771468149594128E-2</c:v>
                </c:pt>
                <c:pt idx="2379">
                  <c:v>9.4659706969139321E-2</c:v>
                </c:pt>
                <c:pt idx="2380">
                  <c:v>8.9780339732477912E-2</c:v>
                </c:pt>
                <c:pt idx="2381">
                  <c:v>8.6388654993296413E-2</c:v>
                </c:pt>
                <c:pt idx="2382">
                  <c:v>8.6552411691654313E-2</c:v>
                </c:pt>
                <c:pt idx="2383">
                  <c:v>8.6846769474672028E-2</c:v>
                </c:pt>
                <c:pt idx="2384">
                  <c:v>8.3829178824819633E-2</c:v>
                </c:pt>
                <c:pt idx="2385">
                  <c:v>7.9145810434381403E-2</c:v>
                </c:pt>
                <c:pt idx="2386">
                  <c:v>7.7008065179517998E-2</c:v>
                </c:pt>
                <c:pt idx="2387">
                  <c:v>7.7334361799799509E-2</c:v>
                </c:pt>
                <c:pt idx="2388">
                  <c:v>7.4738407705330814E-2</c:v>
                </c:pt>
                <c:pt idx="2389">
                  <c:v>6.545221756829811E-2</c:v>
                </c:pt>
                <c:pt idx="2390">
                  <c:v>5.1911415487818899E-2</c:v>
                </c:pt>
                <c:pt idx="2391">
                  <c:v>4.0035056255550899E-2</c:v>
                </c:pt>
                <c:pt idx="2392">
                  <c:v>3.4979756572425906E-2</c:v>
                </c:pt>
                <c:pt idx="2393">
                  <c:v>3.9781593601217601E-2</c:v>
                </c:pt>
                <c:pt idx="2394">
                  <c:v>5.4029082138541205E-2</c:v>
                </c:pt>
                <c:pt idx="2395">
                  <c:v>7.1064309563635006E-2</c:v>
                </c:pt>
                <c:pt idx="2396">
                  <c:v>8.0535205861004017E-2</c:v>
                </c:pt>
                <c:pt idx="2397">
                  <c:v>7.766761374181462E-2</c:v>
                </c:pt>
                <c:pt idx="2398">
                  <c:v>6.8362408439920613E-2</c:v>
                </c:pt>
                <c:pt idx="2399">
                  <c:v>6.221681240282171E-2</c:v>
                </c:pt>
                <c:pt idx="2400">
                  <c:v>6.116592720608871E-2</c:v>
                </c:pt>
                <c:pt idx="2401">
                  <c:v>5.8881388466401702E-2</c:v>
                </c:pt>
                <c:pt idx="2402">
                  <c:v>5.1349957139514402E-2</c:v>
                </c:pt>
                <c:pt idx="2403">
                  <c:v>4.2206207547009107E-2</c:v>
                </c:pt>
                <c:pt idx="2404">
                  <c:v>3.6548778179826207E-2</c:v>
                </c:pt>
                <c:pt idx="2405">
                  <c:v>3.3947320350463897E-2</c:v>
                </c:pt>
                <c:pt idx="2406">
                  <c:v>3.0098338346085999E-2</c:v>
                </c:pt>
                <c:pt idx="2407">
                  <c:v>2.3583109455167103E-2</c:v>
                </c:pt>
                <c:pt idx="2408">
                  <c:v>1.7702074563867905E-2</c:v>
                </c:pt>
                <c:pt idx="2409">
                  <c:v>1.6134050281307204E-2</c:v>
                </c:pt>
                <c:pt idx="2410">
                  <c:v>2.0533493788240903E-2</c:v>
                </c:pt>
                <c:pt idx="2411">
                  <c:v>3.1234442234104907E-2</c:v>
                </c:pt>
                <c:pt idx="2412">
                  <c:v>4.6457414474781807E-2</c:v>
                </c:pt>
                <c:pt idx="2413">
                  <c:v>6.0185163881504494E-2</c:v>
                </c:pt>
                <c:pt idx="2414">
                  <c:v>6.3376347833422414E-2</c:v>
                </c:pt>
                <c:pt idx="2415">
                  <c:v>5.0434212820244205E-2</c:v>
                </c:pt>
                <c:pt idx="2416">
                  <c:v>2.5365159718297996E-2</c:v>
                </c:pt>
                <c:pt idx="2417" formatCode="0.00E+00">
                  <c:v>4.4796679320668927E-5</c:v>
                </c:pt>
                <c:pt idx="2418">
                  <c:v>-1.3575204285317003E-2</c:v>
                </c:pt>
                <c:pt idx="2419">
                  <c:v>-1.1218018343621201E-2</c:v>
                </c:pt>
                <c:pt idx="2420">
                  <c:v>8.7934812217582725E-4</c:v>
                </c:pt>
                <c:pt idx="2421">
                  <c:v>1.1082726849657804E-2</c:v>
                </c:pt>
                <c:pt idx="2422">
                  <c:v>1.2001615629696301E-2</c:v>
                </c:pt>
                <c:pt idx="2423">
                  <c:v>6.3539977055047112E-3</c:v>
                </c:pt>
                <c:pt idx="2424">
                  <c:v>4.296161107950172E-3</c:v>
                </c:pt>
                <c:pt idx="2425">
                  <c:v>1.3201178536247603E-2</c:v>
                </c:pt>
                <c:pt idx="2426">
                  <c:v>3.0101209389922404E-2</c:v>
                </c:pt>
                <c:pt idx="2427">
                  <c:v>4.434604212179321E-2</c:v>
                </c:pt>
                <c:pt idx="2428">
                  <c:v>4.5843462680593895E-2</c:v>
                </c:pt>
                <c:pt idx="2429">
                  <c:v>3.2357869508699004E-2</c:v>
                </c:pt>
                <c:pt idx="2430">
                  <c:v>1.1933968778610202E-2</c:v>
                </c:pt>
                <c:pt idx="2431">
                  <c:v>-2.3588116771868801E-3</c:v>
                </c:pt>
                <c:pt idx="2432">
                  <c:v>-1.4040864453974699E-3</c:v>
                </c:pt>
                <c:pt idx="2433">
                  <c:v>1.3470094132578899E-2</c:v>
                </c:pt>
                <c:pt idx="2434">
                  <c:v>3.2527692784977809E-2</c:v>
                </c:pt>
                <c:pt idx="2435">
                  <c:v>4.7097276500723616E-2</c:v>
                </c:pt>
                <c:pt idx="2436">
                  <c:v>5.5126978361119697E-2</c:v>
                </c:pt>
                <c:pt idx="2437">
                  <c:v>5.7546388222148102E-2</c:v>
                </c:pt>
                <c:pt idx="2438">
                  <c:v>5.33017516538727E-2</c:v>
                </c:pt>
                <c:pt idx="2439">
                  <c:v>4.1130456288811998E-2</c:v>
                </c:pt>
                <c:pt idx="2440">
                  <c:v>2.5200942898418805E-2</c:v>
                </c:pt>
                <c:pt idx="2441">
                  <c:v>1.3528053624689602E-2</c:v>
                </c:pt>
                <c:pt idx="2442">
                  <c:v>9.6754934574789838E-3</c:v>
                </c:pt>
                <c:pt idx="2443">
                  <c:v>9.5081198986619615E-3</c:v>
                </c:pt>
                <c:pt idx="2444">
                  <c:v>7.6628239457221508E-3</c:v>
                </c:pt>
                <c:pt idx="2445">
                  <c:v>5.9344498872349015E-3</c:v>
                </c:pt>
                <c:pt idx="2446">
                  <c:v>1.1210848627222002E-2</c:v>
                </c:pt>
                <c:pt idx="2447">
                  <c:v>2.4748462670022099E-2</c:v>
                </c:pt>
                <c:pt idx="2448">
                  <c:v>3.82207390027407E-2</c:v>
                </c:pt>
                <c:pt idx="2449">
                  <c:v>4.1530403655544404E-2</c:v>
                </c:pt>
                <c:pt idx="2450">
                  <c:v>3.3724426225262491E-2</c:v>
                </c:pt>
                <c:pt idx="2451">
                  <c:v>2.5248087027350204E-2</c:v>
                </c:pt>
                <c:pt idx="2452">
                  <c:v>2.7664123394805198E-2</c:v>
                </c:pt>
                <c:pt idx="2453">
                  <c:v>4.2765778938822108E-2</c:v>
                </c:pt>
                <c:pt idx="2454">
                  <c:v>6.1401185224289292E-2</c:v>
                </c:pt>
                <c:pt idx="2455">
                  <c:v>7.0935181180212595E-2</c:v>
                </c:pt>
                <c:pt idx="2456">
                  <c:v>6.520008599981432E-2</c:v>
                </c:pt>
                <c:pt idx="2457">
                  <c:v>4.8933200368921306E-2</c:v>
                </c:pt>
                <c:pt idx="2458">
                  <c:v>3.3394846415770708E-2</c:v>
                </c:pt>
                <c:pt idx="2459">
                  <c:v>2.7789446872958503E-2</c:v>
                </c:pt>
                <c:pt idx="2460">
                  <c:v>3.2216522975563308E-2</c:v>
                </c:pt>
                <c:pt idx="2461">
                  <c:v>3.8786938321917902E-2</c:v>
                </c:pt>
                <c:pt idx="2462">
                  <c:v>4.0632841366356601E-2</c:v>
                </c:pt>
                <c:pt idx="2463">
                  <c:v>3.8601251839315502E-2</c:v>
                </c:pt>
                <c:pt idx="2464">
                  <c:v>3.8258400899451303E-2</c:v>
                </c:pt>
                <c:pt idx="2465">
                  <c:v>4.1916759376542607E-2</c:v>
                </c:pt>
                <c:pt idx="2466">
                  <c:v>4.5732745807569607E-2</c:v>
                </c:pt>
                <c:pt idx="2467">
                  <c:v>4.5994453108088307E-2</c:v>
                </c:pt>
                <c:pt idx="2468">
                  <c:v>4.5334154903214199E-2</c:v>
                </c:pt>
                <c:pt idx="2469">
                  <c:v>4.8812947874035117E-2</c:v>
                </c:pt>
                <c:pt idx="2470">
                  <c:v>5.4945578676955285E-2</c:v>
                </c:pt>
                <c:pt idx="2471">
                  <c:v>5.4734288395833317E-2</c:v>
                </c:pt>
                <c:pt idx="2472">
                  <c:v>4.1314632002595907E-2</c:v>
                </c:pt>
                <c:pt idx="2473">
                  <c:v>1.91839941615068E-2</c:v>
                </c:pt>
                <c:pt idx="2474">
                  <c:v>1.2492913647115201E-3</c:v>
                </c:pt>
                <c:pt idx="2475">
                  <c:v>-3.2756521477939099E-3</c:v>
                </c:pt>
                <c:pt idx="2476">
                  <c:v>4.13611221832788E-3</c:v>
                </c:pt>
                <c:pt idx="2477">
                  <c:v>1.5657821273819601E-2</c:v>
                </c:pt>
                <c:pt idx="2478">
                  <c:v>2.5187009292638497E-2</c:v>
                </c:pt>
                <c:pt idx="2479">
                  <c:v>3.1276053989694602E-2</c:v>
                </c:pt>
                <c:pt idx="2480">
                  <c:v>3.4524907783135099E-2</c:v>
                </c:pt>
                <c:pt idx="2481">
                  <c:v>3.5218326722553407E-2</c:v>
                </c:pt>
                <c:pt idx="2482">
                  <c:v>3.4164837539156799E-2</c:v>
                </c:pt>
                <c:pt idx="2483">
                  <c:v>3.3220555388579605E-2</c:v>
                </c:pt>
                <c:pt idx="2484">
                  <c:v>3.3363987618209009E-2</c:v>
                </c:pt>
                <c:pt idx="2485">
                  <c:v>3.3663258525637098E-2</c:v>
                </c:pt>
                <c:pt idx="2486">
                  <c:v>3.2528561223108092E-2</c:v>
                </c:pt>
                <c:pt idx="2487">
                  <c:v>2.9607633700026205E-2</c:v>
                </c:pt>
                <c:pt idx="2488">
                  <c:v>2.6367699657422198E-2</c:v>
                </c:pt>
                <c:pt idx="2489">
                  <c:v>2.4437063740954605E-2</c:v>
                </c:pt>
                <c:pt idx="2490">
                  <c:v>2.4055981979644904E-2</c:v>
                </c:pt>
                <c:pt idx="2491">
                  <c:v>2.4672203034748798E-2</c:v>
                </c:pt>
                <c:pt idx="2492">
                  <c:v>2.50645223710553E-2</c:v>
                </c:pt>
                <c:pt idx="2493">
                  <c:v>2.4009227534419308E-2</c:v>
                </c:pt>
                <c:pt idx="2494">
                  <c:v>2.2593926422358003E-2</c:v>
                </c:pt>
                <c:pt idx="2495">
                  <c:v>2.5256413020155601E-2</c:v>
                </c:pt>
                <c:pt idx="2496">
                  <c:v>3.6598367233162697E-2</c:v>
                </c:pt>
                <c:pt idx="2497">
                  <c:v>5.5015270913966005E-2</c:v>
                </c:pt>
                <c:pt idx="2498">
                  <c:v>7.0026917118275009E-2</c:v>
                </c:pt>
                <c:pt idx="2499">
                  <c:v>7.11254699085071E-2</c:v>
                </c:pt>
                <c:pt idx="2500">
                  <c:v>5.9488354578462591E-2</c:v>
                </c:pt>
                <c:pt idx="2501">
                  <c:v>4.6968013494957696E-2</c:v>
                </c:pt>
                <c:pt idx="2502">
                  <c:v>4.2002500217089199E-2</c:v>
                </c:pt>
                <c:pt idx="2503">
                  <c:v>4.0628820027663395E-2</c:v>
                </c:pt>
                <c:pt idx="2504">
                  <c:v>3.4405839525844008E-2</c:v>
                </c:pt>
                <c:pt idx="2505">
                  <c:v>2.3017272769616105E-2</c:v>
                </c:pt>
                <c:pt idx="2506">
                  <c:v>1.2817281721442699E-2</c:v>
                </c:pt>
                <c:pt idx="2507">
                  <c:v>6.6710035916859312E-3</c:v>
                </c:pt>
                <c:pt idx="2508">
                  <c:v>2.7544252908757705E-3</c:v>
                </c:pt>
                <c:pt idx="2509">
                  <c:v>2.9159525688573508E-3</c:v>
                </c:pt>
                <c:pt idx="2510">
                  <c:v>1.2974410373054497E-2</c:v>
                </c:pt>
                <c:pt idx="2511">
                  <c:v>3.0869088282257099E-2</c:v>
                </c:pt>
                <c:pt idx="2512">
                  <c:v>4.2653541120131408E-2</c:v>
                </c:pt>
                <c:pt idx="2513">
                  <c:v>3.70221518779612E-2</c:v>
                </c:pt>
                <c:pt idx="2514">
                  <c:v>1.8581574007338706E-2</c:v>
                </c:pt>
                <c:pt idx="2515">
                  <c:v>2.3896715542211003E-3</c:v>
                </c:pt>
                <c:pt idx="2516">
                  <c:v>-1.2375488884917001E-3</c:v>
                </c:pt>
                <c:pt idx="2517">
                  <c:v>7.2929274782076404E-3</c:v>
                </c:pt>
                <c:pt idx="2518">
                  <c:v>2.2643986269924806E-2</c:v>
                </c:pt>
                <c:pt idx="2519">
                  <c:v>3.8129401819681191E-2</c:v>
                </c:pt>
                <c:pt idx="2520">
                  <c:v>4.4483403230033913E-2</c:v>
                </c:pt>
                <c:pt idx="2521">
                  <c:v>3.5512818168165004E-2</c:v>
                </c:pt>
                <c:pt idx="2522">
                  <c:v>1.7093014162233199E-2</c:v>
                </c:pt>
                <c:pt idx="2523">
                  <c:v>4.383388116545821E-3</c:v>
                </c:pt>
                <c:pt idx="2524">
                  <c:v>7.6230316280732104E-3</c:v>
                </c:pt>
                <c:pt idx="2525">
                  <c:v>2.2323354936391492E-2</c:v>
                </c:pt>
                <c:pt idx="2526">
                  <c:v>3.5725789424343908E-2</c:v>
                </c:pt>
                <c:pt idx="2527">
                  <c:v>3.9858952964028298E-2</c:v>
                </c:pt>
                <c:pt idx="2528">
                  <c:v>3.4889686170855E-2</c:v>
                </c:pt>
                <c:pt idx="2529">
                  <c:v>2.4817017625533608E-2</c:v>
                </c:pt>
                <c:pt idx="2530">
                  <c:v>1.5543164114681901E-2</c:v>
                </c:pt>
                <c:pt idx="2531">
                  <c:v>1.3875397883381898E-2</c:v>
                </c:pt>
                <c:pt idx="2532">
                  <c:v>2.3250570673090099E-2</c:v>
                </c:pt>
                <c:pt idx="2533">
                  <c:v>3.8461334031719502E-2</c:v>
                </c:pt>
                <c:pt idx="2534">
                  <c:v>4.8574742305960983E-2</c:v>
                </c:pt>
                <c:pt idx="2535">
                  <c:v>4.7983496631246722E-2</c:v>
                </c:pt>
                <c:pt idx="2536">
                  <c:v>4.13540332622198E-2</c:v>
                </c:pt>
                <c:pt idx="2537">
                  <c:v>3.5809418976597805E-2</c:v>
                </c:pt>
                <c:pt idx="2538">
                  <c:v>3.1777332191278908E-2</c:v>
                </c:pt>
                <c:pt idx="2539">
                  <c:v>2.4065706386247495E-2</c:v>
                </c:pt>
                <c:pt idx="2540">
                  <c:v>1.1861230553206399E-2</c:v>
                </c:pt>
                <c:pt idx="2541">
                  <c:v>2.86417883633128E-3</c:v>
                </c:pt>
                <c:pt idx="2542">
                  <c:v>4.8313577012830721E-3</c:v>
                </c:pt>
                <c:pt idx="2543">
                  <c:v>1.6393552311118505E-2</c:v>
                </c:pt>
                <c:pt idx="2544">
                  <c:v>2.8868430133021795E-2</c:v>
                </c:pt>
                <c:pt idx="2545">
                  <c:v>3.4904299198302603E-2</c:v>
                </c:pt>
                <c:pt idx="2546">
                  <c:v>3.3690833457162804E-2</c:v>
                </c:pt>
                <c:pt idx="2547">
                  <c:v>2.8642360713414305E-2</c:v>
                </c:pt>
                <c:pt idx="2548">
                  <c:v>2.3758478110837093E-2</c:v>
                </c:pt>
                <c:pt idx="2549">
                  <c:v>2.3281082625958401E-2</c:v>
                </c:pt>
                <c:pt idx="2550">
                  <c:v>3.0229764804497301E-2</c:v>
                </c:pt>
                <c:pt idx="2551">
                  <c:v>4.1284645707561289E-2</c:v>
                </c:pt>
                <c:pt idx="2552">
                  <c:v>4.7254430454243511E-2</c:v>
                </c:pt>
                <c:pt idx="2553">
                  <c:v>4.2598562857440611E-2</c:v>
                </c:pt>
                <c:pt idx="2554">
                  <c:v>3.3005937286352705E-2</c:v>
                </c:pt>
                <c:pt idx="2555">
                  <c:v>3.0223096132386797E-2</c:v>
                </c:pt>
                <c:pt idx="2556">
                  <c:v>3.8751640841104204E-2</c:v>
                </c:pt>
                <c:pt idx="2557">
                  <c:v>5.0436029956141923E-2</c:v>
                </c:pt>
                <c:pt idx="2558">
                  <c:v>5.4382725375166509E-2</c:v>
                </c:pt>
                <c:pt idx="2559">
                  <c:v>4.8271446795172979E-2</c:v>
                </c:pt>
                <c:pt idx="2560">
                  <c:v>3.6900622428172304E-2</c:v>
                </c:pt>
                <c:pt idx="2561">
                  <c:v>2.3712932457646801E-2</c:v>
                </c:pt>
                <c:pt idx="2562">
                  <c:v>8.0873183756740002E-3</c:v>
                </c:pt>
                <c:pt idx="2563">
                  <c:v>-1.0120087886896599E-2</c:v>
                </c:pt>
                <c:pt idx="2564">
                  <c:v>-2.6196628035680892E-2</c:v>
                </c:pt>
                <c:pt idx="2565">
                  <c:v>-3.2807213135489705E-2</c:v>
                </c:pt>
                <c:pt idx="2566">
                  <c:v>-2.6471323788884511E-2</c:v>
                </c:pt>
                <c:pt idx="2567">
                  <c:v>-1.0012173365630902E-2</c:v>
                </c:pt>
                <c:pt idx="2568">
                  <c:v>9.7526468829691737E-3</c:v>
                </c:pt>
                <c:pt idx="2569">
                  <c:v>2.5141788604425803E-2</c:v>
                </c:pt>
                <c:pt idx="2570">
                  <c:v>3.1020877713066511E-2</c:v>
                </c:pt>
                <c:pt idx="2571">
                  <c:v>2.7238739483880902E-2</c:v>
                </c:pt>
                <c:pt idx="2572">
                  <c:v>1.8289934036419101E-2</c:v>
                </c:pt>
                <c:pt idx="2573">
                  <c:v>1.0311179193985604E-2</c:v>
                </c:pt>
                <c:pt idx="2574">
                  <c:v>6.2041313719003498E-3</c:v>
                </c:pt>
                <c:pt idx="2575">
                  <c:v>3.4604932471573612E-3</c:v>
                </c:pt>
                <c:pt idx="2576">
                  <c:v>-2.2344218325631706E-3</c:v>
                </c:pt>
                <c:pt idx="2577">
                  <c:v>-1.1978307585158301E-2</c:v>
                </c:pt>
                <c:pt idx="2578">
                  <c:v>-2.2740068768957403E-2</c:v>
                </c:pt>
                <c:pt idx="2579">
                  <c:v>-3.0895064076592104E-2</c:v>
                </c:pt>
                <c:pt idx="2580">
                  <c:v>-3.514403448475361E-2</c:v>
                </c:pt>
                <c:pt idx="2581">
                  <c:v>-3.5277802416745316E-2</c:v>
                </c:pt>
                <c:pt idx="2582">
                  <c:v>-3.0528136674746496E-2</c:v>
                </c:pt>
                <c:pt idx="2583">
                  <c:v>-2.1089533109078601E-2</c:v>
                </c:pt>
                <c:pt idx="2584">
                  <c:v>-1.0053354860417602E-2</c:v>
                </c:pt>
                <c:pt idx="2585">
                  <c:v>-2.5018480019536301E-3</c:v>
                </c:pt>
                <c:pt idx="2586">
                  <c:v>-1.4370021751162203E-3</c:v>
                </c:pt>
                <c:pt idx="2587">
                  <c:v>-4.9341880448317008E-3</c:v>
                </c:pt>
                <c:pt idx="2588">
                  <c:v>-8.4092022321513634E-3</c:v>
                </c:pt>
                <c:pt idx="2589">
                  <c:v>-8.9969070921522825E-3</c:v>
                </c:pt>
                <c:pt idx="2590">
                  <c:v>-7.7204789578821905E-3</c:v>
                </c:pt>
                <c:pt idx="2591">
                  <c:v>-9.0276207987098917E-3</c:v>
                </c:pt>
                <c:pt idx="2592">
                  <c:v>-1.6809985489381101E-2</c:v>
                </c:pt>
                <c:pt idx="2593">
                  <c:v>-3.0448616438814507E-2</c:v>
                </c:pt>
                <c:pt idx="2594">
                  <c:v>-4.4979381496148101E-2</c:v>
                </c:pt>
                <c:pt idx="2595">
                  <c:v>-5.481646579371361E-2</c:v>
                </c:pt>
                <c:pt idx="2596">
                  <c:v>-5.7607530183462402E-2</c:v>
                </c:pt>
                <c:pt idx="2597">
                  <c:v>-5.4414296001455816E-2</c:v>
                </c:pt>
                <c:pt idx="2598">
                  <c:v>-4.6142832466854189E-2</c:v>
                </c:pt>
                <c:pt idx="2599">
                  <c:v>-3.3219837549737001E-2</c:v>
                </c:pt>
                <c:pt idx="2600">
                  <c:v>-1.8912827284632207E-2</c:v>
                </c:pt>
                <c:pt idx="2601">
                  <c:v>-9.6988681675149683E-3</c:v>
                </c:pt>
                <c:pt idx="2602">
                  <c:v>-9.6421153206573997E-3</c:v>
                </c:pt>
                <c:pt idx="2603">
                  <c:v>-1.4912759754413002E-2</c:v>
                </c:pt>
                <c:pt idx="2604">
                  <c:v>-1.6313556110496601E-2</c:v>
                </c:pt>
                <c:pt idx="2605">
                  <c:v>-8.4667239732727512E-3</c:v>
                </c:pt>
                <c:pt idx="2606">
                  <c:v>4.7159440311741506E-3</c:v>
                </c:pt>
                <c:pt idx="2607">
                  <c:v>1.3457427647058004E-2</c:v>
                </c:pt>
                <c:pt idx="2608">
                  <c:v>1.02874949460201E-2</c:v>
                </c:pt>
                <c:pt idx="2609">
                  <c:v>-4.4894399377817312E-3</c:v>
                </c:pt>
                <c:pt idx="2610">
                  <c:v>-2.3791912523281108E-2</c:v>
                </c:pt>
                <c:pt idx="2611">
                  <c:v>-3.9710958230171997E-2</c:v>
                </c:pt>
                <c:pt idx="2612">
                  <c:v>-4.8791466546285606E-2</c:v>
                </c:pt>
                <c:pt idx="2613">
                  <c:v>-5.1836053118600803E-2</c:v>
                </c:pt>
                <c:pt idx="2614">
                  <c:v>-5.0361876681005703E-2</c:v>
                </c:pt>
                <c:pt idx="2615">
                  <c:v>-4.5480229084509098E-2</c:v>
                </c:pt>
                <c:pt idx="2616">
                  <c:v>-3.9799256399616595E-2</c:v>
                </c:pt>
                <c:pt idx="2617">
                  <c:v>-3.664246129426911E-2</c:v>
                </c:pt>
                <c:pt idx="2618">
                  <c:v>-3.4534968283429307E-2</c:v>
                </c:pt>
                <c:pt idx="2619">
                  <c:v>-2.6148338768067002E-2</c:v>
                </c:pt>
                <c:pt idx="2620">
                  <c:v>-7.6650729755840504E-3</c:v>
                </c:pt>
                <c:pt idx="2621">
                  <c:v>1.2537491266678901E-2</c:v>
                </c:pt>
                <c:pt idx="2622">
                  <c:v>1.9017626208887303E-2</c:v>
                </c:pt>
                <c:pt idx="2623">
                  <c:v>5.1027383375217301E-3</c:v>
                </c:pt>
                <c:pt idx="2624">
                  <c:v>-1.8433599646208203E-2</c:v>
                </c:pt>
                <c:pt idx="2625">
                  <c:v>-3.3702189508321802E-2</c:v>
                </c:pt>
                <c:pt idx="2626">
                  <c:v>-3.2951444850001003E-2</c:v>
                </c:pt>
                <c:pt idx="2627">
                  <c:v>-2.3435997615358407E-2</c:v>
                </c:pt>
                <c:pt idx="2628">
                  <c:v>-1.7300995641862806E-2</c:v>
                </c:pt>
                <c:pt idx="2629">
                  <c:v>-1.9545968546172104E-2</c:v>
                </c:pt>
                <c:pt idx="2630">
                  <c:v>-2.6385009419954007E-2</c:v>
                </c:pt>
                <c:pt idx="2631">
                  <c:v>-3.2565548087877309E-2</c:v>
                </c:pt>
                <c:pt idx="2632">
                  <c:v>-3.7087576043614207E-2</c:v>
                </c:pt>
                <c:pt idx="2633">
                  <c:v>-4.2121545471537986E-2</c:v>
                </c:pt>
                <c:pt idx="2634">
                  <c:v>-4.8472578087375602E-2</c:v>
                </c:pt>
                <c:pt idx="2635">
                  <c:v>-5.3916238360974603E-2</c:v>
                </c:pt>
                <c:pt idx="2636">
                  <c:v>-5.5205243176548201E-2</c:v>
                </c:pt>
                <c:pt idx="2637">
                  <c:v>-5.0519029644297199E-2</c:v>
                </c:pt>
                <c:pt idx="2638">
                  <c:v>-4.1662226644957598E-2</c:v>
                </c:pt>
                <c:pt idx="2639">
                  <c:v>-3.398937417476771E-2</c:v>
                </c:pt>
                <c:pt idx="2640">
                  <c:v>-3.2712348162601004E-2</c:v>
                </c:pt>
                <c:pt idx="2641">
                  <c:v>-3.9497036620129905E-2</c:v>
                </c:pt>
                <c:pt idx="2642">
                  <c:v>-5.1112962761214596E-2</c:v>
                </c:pt>
                <c:pt idx="2643">
                  <c:v>-6.1384577363030608E-2</c:v>
                </c:pt>
                <c:pt idx="2644">
                  <c:v>-6.6598194215034198E-2</c:v>
                </c:pt>
                <c:pt idx="2645">
                  <c:v>-6.7423934663454005E-2</c:v>
                </c:pt>
                <c:pt idx="2646">
                  <c:v>-6.6451230635140093E-2</c:v>
                </c:pt>
                <c:pt idx="2647">
                  <c:v>-6.6680049549368889E-2</c:v>
                </c:pt>
                <c:pt idx="2648">
                  <c:v>-6.9551188237408496E-2</c:v>
                </c:pt>
                <c:pt idx="2649">
                  <c:v>-7.379698626946761E-2</c:v>
                </c:pt>
                <c:pt idx="2650">
                  <c:v>-7.6567135693457203E-2</c:v>
                </c:pt>
                <c:pt idx="2651">
                  <c:v>-7.434474668034062E-2</c:v>
                </c:pt>
                <c:pt idx="2652">
                  <c:v>-6.5044675864793802E-2</c:v>
                </c:pt>
                <c:pt idx="2653">
                  <c:v>-5.0663278476683601E-2</c:v>
                </c:pt>
                <c:pt idx="2654">
                  <c:v>-3.658503826306081E-2</c:v>
                </c:pt>
                <c:pt idx="2655">
                  <c:v>-2.9405543048866903E-2</c:v>
                </c:pt>
                <c:pt idx="2656">
                  <c:v>-3.3739974490204709E-2</c:v>
                </c:pt>
                <c:pt idx="2657">
                  <c:v>-4.8371150300157588E-2</c:v>
                </c:pt>
                <c:pt idx="2658">
                  <c:v>-6.5773485341061616E-2</c:v>
                </c:pt>
                <c:pt idx="2659">
                  <c:v>-7.6770456316319596E-2</c:v>
                </c:pt>
                <c:pt idx="2660">
                  <c:v>-7.5957142179843701E-2</c:v>
                </c:pt>
                <c:pt idx="2661">
                  <c:v>-6.394689389982311E-2</c:v>
                </c:pt>
                <c:pt idx="2662">
                  <c:v>-4.6170588843745405E-2</c:v>
                </c:pt>
                <c:pt idx="2663">
                  <c:v>-3.0536466422816502E-2</c:v>
                </c:pt>
                <c:pt idx="2664">
                  <c:v>-2.57534301265014E-2</c:v>
                </c:pt>
                <c:pt idx="2665">
                  <c:v>-3.7856563157374602E-2</c:v>
                </c:pt>
                <c:pt idx="2666">
                  <c:v>-6.3615013526236594E-2</c:v>
                </c:pt>
                <c:pt idx="2667">
                  <c:v>-8.9197693831488706E-2</c:v>
                </c:pt>
                <c:pt idx="2668">
                  <c:v>-9.9760251111551027E-2</c:v>
                </c:pt>
                <c:pt idx="2669">
                  <c:v>-9.214349428071418E-2</c:v>
                </c:pt>
                <c:pt idx="2670">
                  <c:v>-7.736978535118412E-2</c:v>
                </c:pt>
                <c:pt idx="2671">
                  <c:v>-6.8819605210004312E-2</c:v>
                </c:pt>
                <c:pt idx="2672">
                  <c:v>-6.9291065031812593E-2</c:v>
                </c:pt>
                <c:pt idx="2673">
                  <c:v>-7.2213643377672596E-2</c:v>
                </c:pt>
                <c:pt idx="2674">
                  <c:v>-7.2969365062764482E-2</c:v>
                </c:pt>
                <c:pt idx="2675">
                  <c:v>-7.485595118863661E-2</c:v>
                </c:pt>
                <c:pt idx="2676">
                  <c:v>-8.2920377976547527E-2</c:v>
                </c:pt>
                <c:pt idx="2677">
                  <c:v>-9.4546770157224527E-2</c:v>
                </c:pt>
                <c:pt idx="2678">
                  <c:v>-9.9943116284263694E-2</c:v>
                </c:pt>
                <c:pt idx="2679">
                  <c:v>-9.2277370850885304E-2</c:v>
                </c:pt>
                <c:pt idx="2680">
                  <c:v>-7.5403150675676003E-2</c:v>
                </c:pt>
                <c:pt idx="2681">
                  <c:v>-6.0960697490566318E-2</c:v>
                </c:pt>
                <c:pt idx="2682">
                  <c:v>-5.7679770319602093E-2</c:v>
                </c:pt>
                <c:pt idx="2683">
                  <c:v>-6.4347686939964233E-2</c:v>
                </c:pt>
                <c:pt idx="2684">
                  <c:v>-7.4043440760904702E-2</c:v>
                </c:pt>
                <c:pt idx="2685">
                  <c:v>-8.2575835368780728E-2</c:v>
                </c:pt>
                <c:pt idx="2686">
                  <c:v>-9.0508804505317314E-2</c:v>
                </c:pt>
                <c:pt idx="2687">
                  <c:v>-9.8196608823986523E-2</c:v>
                </c:pt>
                <c:pt idx="2688">
                  <c:v>-0.102867468996653</c:v>
                </c:pt>
                <c:pt idx="2689">
                  <c:v>-0.10341095339744098</c:v>
                </c:pt>
                <c:pt idx="2690">
                  <c:v>-0.10469706947066701</c:v>
                </c:pt>
                <c:pt idx="2691">
                  <c:v>-0.11135811619408996</c:v>
                </c:pt>
                <c:pt idx="2692">
                  <c:v>-0.11860977249078401</c:v>
                </c:pt>
                <c:pt idx="2693">
                  <c:v>-0.11525610171447001</c:v>
                </c:pt>
                <c:pt idx="2694">
                  <c:v>-9.7931006252803598E-2</c:v>
                </c:pt>
                <c:pt idx="2695">
                  <c:v>-7.8348162237176694E-2</c:v>
                </c:pt>
                <c:pt idx="2696">
                  <c:v>-7.245059254367632E-2</c:v>
                </c:pt>
                <c:pt idx="2697">
                  <c:v>-8.3023326990810345E-2</c:v>
                </c:pt>
                <c:pt idx="2698">
                  <c:v>-9.7445711423659973E-2</c:v>
                </c:pt>
                <c:pt idx="2699">
                  <c:v>-0.10254274781634001</c:v>
                </c:pt>
                <c:pt idx="2700">
                  <c:v>-9.694669093285492E-2</c:v>
                </c:pt>
                <c:pt idx="2701">
                  <c:v>-8.8124807785101608E-2</c:v>
                </c:pt>
                <c:pt idx="2702">
                  <c:v>-8.1553730096938906E-2</c:v>
                </c:pt>
                <c:pt idx="2703">
                  <c:v>-7.6518461318997311E-2</c:v>
                </c:pt>
                <c:pt idx="2704">
                  <c:v>-7.1991169465492888E-2</c:v>
                </c:pt>
                <c:pt idx="2705">
                  <c:v>-7.0259769066311206E-2</c:v>
                </c:pt>
                <c:pt idx="2706">
                  <c:v>-7.2045269379239898E-2</c:v>
                </c:pt>
                <c:pt idx="2707">
                  <c:v>-7.23553503967551E-2</c:v>
                </c:pt>
                <c:pt idx="2708">
                  <c:v>-6.5408070973267798E-2</c:v>
                </c:pt>
                <c:pt idx="2709">
                  <c:v>-5.3957015446135501E-2</c:v>
                </c:pt>
                <c:pt idx="2710">
                  <c:v>-4.9136985080664899E-2</c:v>
                </c:pt>
                <c:pt idx="2711">
                  <c:v>-5.8000863091889295E-2</c:v>
                </c:pt>
                <c:pt idx="2712">
                  <c:v>-7.4798394770221308E-2</c:v>
                </c:pt>
                <c:pt idx="2713">
                  <c:v>-8.7397350982215002E-2</c:v>
                </c:pt>
                <c:pt idx="2714">
                  <c:v>-9.0376732450101499E-2</c:v>
                </c:pt>
                <c:pt idx="2715">
                  <c:v>-8.9138191464192204E-2</c:v>
                </c:pt>
                <c:pt idx="2716">
                  <c:v>-9.0969609055182615E-2</c:v>
                </c:pt>
                <c:pt idx="2717">
                  <c:v>-9.6427536594466928E-2</c:v>
                </c:pt>
                <c:pt idx="2718">
                  <c:v>-0.10085767597711201</c:v>
                </c:pt>
                <c:pt idx="2719">
                  <c:v>-0.10051669480097999</c:v>
                </c:pt>
                <c:pt idx="2720">
                  <c:v>-9.5459919959429512E-2</c:v>
                </c:pt>
                <c:pt idx="2721">
                  <c:v>-8.8781190657206507E-2</c:v>
                </c:pt>
                <c:pt idx="2722">
                  <c:v>-8.4778218385462609E-2</c:v>
                </c:pt>
                <c:pt idx="2723">
                  <c:v>-8.6852510495207397E-2</c:v>
                </c:pt>
                <c:pt idx="2724">
                  <c:v>-9.4149495072594319E-2</c:v>
                </c:pt>
                <c:pt idx="2725">
                  <c:v>-0.10083244347415202</c:v>
                </c:pt>
                <c:pt idx="2726">
                  <c:v>-0.101780885354888</c:v>
                </c:pt>
                <c:pt idx="2727">
                  <c:v>-9.822139113855681E-2</c:v>
                </c:pt>
                <c:pt idx="2728">
                  <c:v>-9.5177578252799919E-2</c:v>
                </c:pt>
                <c:pt idx="2729">
                  <c:v>-9.3950782888429216E-2</c:v>
                </c:pt>
                <c:pt idx="2730">
                  <c:v>-9.0169615868084904E-2</c:v>
                </c:pt>
                <c:pt idx="2731">
                  <c:v>-8.0771202156494609E-2</c:v>
                </c:pt>
                <c:pt idx="2732">
                  <c:v>-6.990559055970462E-2</c:v>
                </c:pt>
                <c:pt idx="2733">
                  <c:v>-6.440222836832811E-2</c:v>
                </c:pt>
                <c:pt idx="2734">
                  <c:v>-6.5688921314897911E-2</c:v>
                </c:pt>
                <c:pt idx="2735">
                  <c:v>-6.9190085782251401E-2</c:v>
                </c:pt>
                <c:pt idx="2736">
                  <c:v>-7.111242590515772E-2</c:v>
                </c:pt>
                <c:pt idx="2737">
                  <c:v>-7.3221298785966796E-2</c:v>
                </c:pt>
                <c:pt idx="2738">
                  <c:v>-7.9619527823224318E-2</c:v>
                </c:pt>
                <c:pt idx="2739">
                  <c:v>-9.1129129818092708E-2</c:v>
                </c:pt>
                <c:pt idx="2740">
                  <c:v>-0.104399023379175</c:v>
                </c:pt>
                <c:pt idx="2741">
                  <c:v>-0.113891097825636</c:v>
                </c:pt>
                <c:pt idx="2742">
                  <c:v>-0.11440294958867801</c:v>
                </c:pt>
                <c:pt idx="2743">
                  <c:v>-0.10422578429100503</c:v>
                </c:pt>
                <c:pt idx="2744">
                  <c:v>-8.8272423898844807E-2</c:v>
                </c:pt>
                <c:pt idx="2745">
                  <c:v>-7.7322445626291994E-2</c:v>
                </c:pt>
                <c:pt idx="2746">
                  <c:v>-7.9640370554510995E-2</c:v>
                </c:pt>
                <c:pt idx="2747">
                  <c:v>-9.1615699788315283E-2</c:v>
                </c:pt>
                <c:pt idx="2748">
                  <c:v>-0.10019148914307902</c:v>
                </c:pt>
                <c:pt idx="2749">
                  <c:v>-9.6932542213203007E-2</c:v>
                </c:pt>
                <c:pt idx="2750">
                  <c:v>-8.8065822639627825E-2</c:v>
                </c:pt>
                <c:pt idx="2751">
                  <c:v>-8.7996018600421194E-2</c:v>
                </c:pt>
                <c:pt idx="2752">
                  <c:v>-0.103334568622849</c:v>
                </c:pt>
                <c:pt idx="2753">
                  <c:v>-0.125338116648891</c:v>
                </c:pt>
                <c:pt idx="2754">
                  <c:v>-0.139359737212748</c:v>
                </c:pt>
                <c:pt idx="2755">
                  <c:v>-0.13924596252807403</c:v>
                </c:pt>
                <c:pt idx="2756">
                  <c:v>-0.13005534818394299</c:v>
                </c:pt>
                <c:pt idx="2757">
                  <c:v>-0.11975567875462503</c:v>
                </c:pt>
                <c:pt idx="2758">
                  <c:v>-0.11141720913923199</c:v>
                </c:pt>
                <c:pt idx="2759">
                  <c:v>-0.10304711757969</c:v>
                </c:pt>
                <c:pt idx="2760">
                  <c:v>-9.3719263296730318E-2</c:v>
                </c:pt>
                <c:pt idx="2761">
                  <c:v>-8.6462170268575292E-2</c:v>
                </c:pt>
                <c:pt idx="2762">
                  <c:v>-8.5512363493126714E-2</c:v>
                </c:pt>
                <c:pt idx="2763">
                  <c:v>-9.3210229445705992E-2</c:v>
                </c:pt>
                <c:pt idx="2764">
                  <c:v>-0.10812428481266102</c:v>
                </c:pt>
                <c:pt idx="2765">
                  <c:v>-0.12494579091094801</c:v>
                </c:pt>
                <c:pt idx="2766">
                  <c:v>-0.13676754334983199</c:v>
                </c:pt>
                <c:pt idx="2767">
                  <c:v>-0.13782672681220001</c:v>
                </c:pt>
                <c:pt idx="2768">
                  <c:v>-0.12698407251293503</c:v>
                </c:pt>
                <c:pt idx="2769">
                  <c:v>-0.109730219674395</c:v>
                </c:pt>
                <c:pt idx="2770">
                  <c:v>-9.6196429569863226E-2</c:v>
                </c:pt>
                <c:pt idx="2771">
                  <c:v>-9.6203879022041902E-2</c:v>
                </c:pt>
                <c:pt idx="2772">
                  <c:v>-0.112198054055707</c:v>
                </c:pt>
                <c:pt idx="2773">
                  <c:v>-0.13507105623588297</c:v>
                </c:pt>
                <c:pt idx="2774">
                  <c:v>-0.14960687416518301</c:v>
                </c:pt>
                <c:pt idx="2775">
                  <c:v>-0.14612897142775</c:v>
                </c:pt>
                <c:pt idx="2776">
                  <c:v>-0.12901829352472102</c:v>
                </c:pt>
                <c:pt idx="2777">
                  <c:v>-0.113035571602387</c:v>
                </c:pt>
                <c:pt idx="2778">
                  <c:v>-0.10994789993804098</c:v>
                </c:pt>
                <c:pt idx="2779">
                  <c:v>-0.120630868564438</c:v>
                </c:pt>
                <c:pt idx="2780">
                  <c:v>-0.137681649479337</c:v>
                </c:pt>
                <c:pt idx="2781">
                  <c:v>-0.15213788423936603</c:v>
                </c:pt>
                <c:pt idx="2782">
                  <c:v>-0.15914163590257699</c:v>
                </c:pt>
                <c:pt idx="2783">
                  <c:v>-0.15854422014780506</c:v>
                </c:pt>
                <c:pt idx="2784">
                  <c:v>-0.153201971800659</c:v>
                </c:pt>
                <c:pt idx="2785">
                  <c:v>-0.14803058249774304</c:v>
                </c:pt>
                <c:pt idx="2786">
                  <c:v>-0.147220617070486</c:v>
                </c:pt>
                <c:pt idx="2787">
                  <c:v>-0.15182277585851098</c:v>
                </c:pt>
                <c:pt idx="2788">
                  <c:v>-0.15992091081004903</c:v>
                </c:pt>
                <c:pt idx="2789">
                  <c:v>-0.16678018082033405</c:v>
                </c:pt>
                <c:pt idx="2790">
                  <c:v>-0.16661275293870398</c:v>
                </c:pt>
                <c:pt idx="2791">
                  <c:v>-0.15683294605121004</c:v>
                </c:pt>
                <c:pt idx="2792">
                  <c:v>-0.14085871953704801</c:v>
                </c:pt>
                <c:pt idx="2793">
                  <c:v>-0.12674365310149402</c:v>
                </c:pt>
                <c:pt idx="2794">
                  <c:v>-0.121999845269704</c:v>
                </c:pt>
                <c:pt idx="2795">
                  <c:v>-0.12829958700091901</c:v>
                </c:pt>
                <c:pt idx="2796">
                  <c:v>-0.14120226636056199</c:v>
                </c:pt>
                <c:pt idx="2797">
                  <c:v>-0.15354097189819702</c:v>
                </c:pt>
                <c:pt idx="2798">
                  <c:v>-0.15879100588872105</c:v>
                </c:pt>
                <c:pt idx="2799">
                  <c:v>-0.15439834599463603</c:v>
                </c:pt>
                <c:pt idx="2800">
                  <c:v>-0.14415694915624799</c:v>
                </c:pt>
                <c:pt idx="2801">
                  <c:v>-0.13556693125430599</c:v>
                </c:pt>
                <c:pt idx="2802">
                  <c:v>-0.133571562470928</c:v>
                </c:pt>
                <c:pt idx="2803">
                  <c:v>-0.13714609803663799</c:v>
                </c:pt>
                <c:pt idx="2804">
                  <c:v>-0.14183853042143602</c:v>
                </c:pt>
                <c:pt idx="2805">
                  <c:v>-0.14431530259735206</c:v>
                </c:pt>
                <c:pt idx="2806">
                  <c:v>-0.14416622874656701</c:v>
                </c:pt>
                <c:pt idx="2807">
                  <c:v>-0.14257307221843998</c:v>
                </c:pt>
                <c:pt idx="2808">
                  <c:v>-0.14215338478434503</c:v>
                </c:pt>
                <c:pt idx="2809">
                  <c:v>-0.14705258477226302</c:v>
                </c:pt>
                <c:pt idx="2810">
                  <c:v>-0.15951058027595999</c:v>
                </c:pt>
                <c:pt idx="2811">
                  <c:v>-0.17602115401299304</c:v>
                </c:pt>
                <c:pt idx="2812">
                  <c:v>-0.18851228480013807</c:v>
                </c:pt>
                <c:pt idx="2813">
                  <c:v>-0.19016279021257898</c:v>
                </c:pt>
                <c:pt idx="2814">
                  <c:v>-0.18122889607102402</c:v>
                </c:pt>
                <c:pt idx="2815">
                  <c:v>-0.168309959216279</c:v>
                </c:pt>
                <c:pt idx="2816">
                  <c:v>-0.15833057983245202</c:v>
                </c:pt>
                <c:pt idx="2817">
                  <c:v>-0.15351729628423502</c:v>
                </c:pt>
                <c:pt idx="2818">
                  <c:v>-0.15112283203933102</c:v>
                </c:pt>
                <c:pt idx="2819">
                  <c:v>-0.14793636865508503</c:v>
                </c:pt>
                <c:pt idx="2820">
                  <c:v>-0.14420925980906904</c:v>
                </c:pt>
                <c:pt idx="2821">
                  <c:v>-0.14268090445935597</c:v>
                </c:pt>
                <c:pt idx="2822">
                  <c:v>-0.14615669705037401</c:v>
                </c:pt>
                <c:pt idx="2823">
                  <c:v>-0.15547089725138499</c:v>
                </c:pt>
                <c:pt idx="2824">
                  <c:v>-0.16890227034272903</c:v>
                </c:pt>
                <c:pt idx="2825">
                  <c:v>-0.18313581423883596</c:v>
                </c:pt>
                <c:pt idx="2826">
                  <c:v>-0.19386876762357397</c:v>
                </c:pt>
                <c:pt idx="2827">
                  <c:v>-0.19781921029004801</c:v>
                </c:pt>
                <c:pt idx="2828">
                  <c:v>-0.19542301473934001</c:v>
                </c:pt>
                <c:pt idx="2829">
                  <c:v>-0.18995074964382599</c:v>
                </c:pt>
                <c:pt idx="2830">
                  <c:v>-0.18517123870214103</c:v>
                </c:pt>
                <c:pt idx="2831">
                  <c:v>-0.18311651968581796</c:v>
                </c:pt>
                <c:pt idx="2832">
                  <c:v>-0.18265781899913897</c:v>
                </c:pt>
                <c:pt idx="2833">
                  <c:v>-0.18118369616913399</c:v>
                </c:pt>
                <c:pt idx="2834">
                  <c:v>-0.17728393790001101</c:v>
                </c:pt>
                <c:pt idx="2835">
                  <c:v>-0.17157531371243104</c:v>
                </c:pt>
                <c:pt idx="2836">
                  <c:v>-0.16590087633960798</c:v>
                </c:pt>
                <c:pt idx="2837">
                  <c:v>-0.16135471855598596</c:v>
                </c:pt>
                <c:pt idx="2838">
                  <c:v>-0.15769654975654199</c:v>
                </c:pt>
                <c:pt idx="2839">
                  <c:v>-0.15447089979599904</c:v>
                </c:pt>
                <c:pt idx="2840">
                  <c:v>-0.15112533623194899</c:v>
                </c:pt>
                <c:pt idx="2841">
                  <c:v>-0.14670380720756901</c:v>
                </c:pt>
                <c:pt idx="2842">
                  <c:v>-0.14170942925871796</c:v>
                </c:pt>
                <c:pt idx="2843">
                  <c:v>-0.13956307729693601</c:v>
                </c:pt>
                <c:pt idx="2844">
                  <c:v>-0.14375611756373299</c:v>
                </c:pt>
                <c:pt idx="2845">
                  <c:v>-0.15326709890328499</c:v>
                </c:pt>
                <c:pt idx="2846">
                  <c:v>-0.16223564212699204</c:v>
                </c:pt>
                <c:pt idx="2847">
                  <c:v>-0.16547677607632499</c:v>
                </c:pt>
                <c:pt idx="2848">
                  <c:v>-0.16327569329702399</c:v>
                </c:pt>
                <c:pt idx="2849">
                  <c:v>-0.15839707723473001</c:v>
                </c:pt>
                <c:pt idx="2850">
                  <c:v>-0.15119237462782903</c:v>
                </c:pt>
                <c:pt idx="2851">
                  <c:v>-0.14095980221647902</c:v>
                </c:pt>
                <c:pt idx="2852">
                  <c:v>-0.13025860409284301</c:v>
                </c:pt>
                <c:pt idx="2853">
                  <c:v>-0.124800331439891</c:v>
                </c:pt>
                <c:pt idx="2854">
                  <c:v>-0.126320397620415</c:v>
                </c:pt>
                <c:pt idx="2855">
                  <c:v>-0.12749288574774703</c:v>
                </c:pt>
                <c:pt idx="2856">
                  <c:v>-0.11902300819361102</c:v>
                </c:pt>
                <c:pt idx="2857">
                  <c:v>-0.10011869715629</c:v>
                </c:pt>
                <c:pt idx="2858">
                  <c:v>-8.0129661114810319E-2</c:v>
                </c:pt>
                <c:pt idx="2859">
                  <c:v>-6.9715392125877101E-2</c:v>
                </c:pt>
                <c:pt idx="2860">
                  <c:v>-7.0393328460120599E-2</c:v>
                </c:pt>
                <c:pt idx="2861">
                  <c:v>-7.5932258088693402E-2</c:v>
                </c:pt>
                <c:pt idx="2862">
                  <c:v>-8.1752850967587817E-2</c:v>
                </c:pt>
                <c:pt idx="2863">
                  <c:v>-8.8001606141082447E-2</c:v>
                </c:pt>
                <c:pt idx="2864">
                  <c:v>-9.6282712550848984E-2</c:v>
                </c:pt>
                <c:pt idx="2865">
                  <c:v>-0.10565498655523903</c:v>
                </c:pt>
                <c:pt idx="2866">
                  <c:v>-0.11380337901128701</c:v>
                </c:pt>
                <c:pt idx="2867">
                  <c:v>-0.121957741274342</c:v>
                </c:pt>
                <c:pt idx="2868">
                  <c:v>-0.13356275259733502</c:v>
                </c:pt>
                <c:pt idx="2869">
                  <c:v>-0.14911736180550203</c:v>
                </c:pt>
                <c:pt idx="2870">
                  <c:v>-0.16565772423912198</c:v>
                </c:pt>
                <c:pt idx="2871">
                  <c:v>-0.17965732549177801</c:v>
                </c:pt>
                <c:pt idx="2872">
                  <c:v>-0.19008574925400398</c:v>
                </c:pt>
                <c:pt idx="2873">
                  <c:v>-0.19793786358044402</c:v>
                </c:pt>
                <c:pt idx="2874">
                  <c:v>-0.20347942968171601</c:v>
                </c:pt>
                <c:pt idx="2875">
                  <c:v>-0.20633941036121703</c:v>
                </c:pt>
                <c:pt idx="2876">
                  <c:v>-0.20603347616427203</c:v>
                </c:pt>
                <c:pt idx="2877">
                  <c:v>-0.20102626200458198</c:v>
                </c:pt>
                <c:pt idx="2878">
                  <c:v>-0.18985660856706904</c:v>
                </c:pt>
                <c:pt idx="2879">
                  <c:v>-0.17459703456443906</c:v>
                </c:pt>
                <c:pt idx="2880">
                  <c:v>-0.162688266664063</c:v>
                </c:pt>
                <c:pt idx="2881">
                  <c:v>-0.16225247429873796</c:v>
                </c:pt>
                <c:pt idx="2882">
                  <c:v>-0.17351119914417804</c:v>
                </c:pt>
                <c:pt idx="2883">
                  <c:v>-0.18726329402035602</c:v>
                </c:pt>
                <c:pt idx="2884">
                  <c:v>-0.19327931402308196</c:v>
                </c:pt>
                <c:pt idx="2885">
                  <c:v>-0.18903430565253604</c:v>
                </c:pt>
                <c:pt idx="2886">
                  <c:v>-0.17976572308722702</c:v>
                </c:pt>
                <c:pt idx="2887">
                  <c:v>-0.17234354810019603</c:v>
                </c:pt>
                <c:pt idx="2888">
                  <c:v>-0.17132716045777299</c:v>
                </c:pt>
                <c:pt idx="2889">
                  <c:v>-0.17845904658909006</c:v>
                </c:pt>
                <c:pt idx="2890">
                  <c:v>-0.191971985642542</c:v>
                </c:pt>
                <c:pt idx="2891">
                  <c:v>-0.20562530504704499</c:v>
                </c:pt>
                <c:pt idx="2892">
                  <c:v>-0.21169131196656599</c:v>
                </c:pt>
                <c:pt idx="2893">
                  <c:v>-0.20798406282462703</c:v>
                </c:pt>
                <c:pt idx="2894">
                  <c:v>-0.199745570200452</c:v>
                </c:pt>
                <c:pt idx="2895">
                  <c:v>-0.19285568861550897</c:v>
                </c:pt>
                <c:pt idx="2896">
                  <c:v>-0.18812689400577801</c:v>
                </c:pt>
                <c:pt idx="2897">
                  <c:v>-0.18294323804771706</c:v>
                </c:pt>
                <c:pt idx="2898">
                  <c:v>-0.17757666443689901</c:v>
                </c:pt>
                <c:pt idx="2899">
                  <c:v>-0.17700114915235002</c:v>
                </c:pt>
                <c:pt idx="2900">
                  <c:v>-0.18464164398487901</c:v>
                </c:pt>
                <c:pt idx="2901">
                  <c:v>-0.19742593270825801</c:v>
                </c:pt>
                <c:pt idx="2902">
                  <c:v>-0.20842711040751799</c:v>
                </c:pt>
                <c:pt idx="2903">
                  <c:v>-0.21275633369071803</c:v>
                </c:pt>
                <c:pt idx="2904">
                  <c:v>-0.21074440749264206</c:v>
                </c:pt>
                <c:pt idx="2905">
                  <c:v>-0.20540439912473704</c:v>
                </c:pt>
                <c:pt idx="2906">
                  <c:v>-0.199106559509937</c:v>
                </c:pt>
                <c:pt idx="2907">
                  <c:v>-0.19294721325624703</c:v>
                </c:pt>
                <c:pt idx="2908">
                  <c:v>-0.18719689366613504</c:v>
                </c:pt>
                <c:pt idx="2909">
                  <c:v>-0.18146714777039505</c:v>
                </c:pt>
                <c:pt idx="2910">
                  <c:v>-0.17352664155283504</c:v>
                </c:pt>
                <c:pt idx="2911">
                  <c:v>-0.16044670319185203</c:v>
                </c:pt>
                <c:pt idx="2912">
                  <c:v>-0.143105777442537</c:v>
                </c:pt>
                <c:pt idx="2913">
                  <c:v>-0.12735626703239003</c:v>
                </c:pt>
                <c:pt idx="2914">
                  <c:v>-0.11988568524607102</c:v>
                </c:pt>
                <c:pt idx="2915">
                  <c:v>-0.12045671457628702</c:v>
                </c:pt>
                <c:pt idx="2916">
                  <c:v>-0.11696367915547301</c:v>
                </c:pt>
                <c:pt idx="2917">
                  <c:v>-9.0828241503484022E-2</c:v>
                </c:pt>
                <c:pt idx="2918">
                  <c:v>-2.6652397903642801E-2</c:v>
                </c:pt>
                <c:pt idx="2919">
                  <c:v>8.1594054103153041E-2</c:v>
                </c:pt>
                <c:pt idx="2920">
                  <c:v>0.23103451898903096</c:v>
                </c:pt>
                <c:pt idx="2921">
                  <c:v>0.41687843542514014</c:v>
                </c:pt>
                <c:pt idx="2922">
                  <c:v>0.63887792398625698</c:v>
                </c:pt>
                <c:pt idx="2923">
                  <c:v>0.90216360903062287</c:v>
                </c:pt>
                <c:pt idx="2924">
                  <c:v>1.2116024693660401</c:v>
                </c:pt>
                <c:pt idx="2925">
                  <c:v>1.5617097338841697</c:v>
                </c:pt>
                <c:pt idx="2926">
                  <c:v>1.9328486242595502</c:v>
                </c:pt>
                <c:pt idx="2927">
                  <c:v>2.2977265185162503</c:v>
                </c:pt>
                <c:pt idx="2928">
                  <c:v>2.6313264142398194</c:v>
                </c:pt>
                <c:pt idx="2929">
                  <c:v>2.9156801595623301</c:v>
                </c:pt>
                <c:pt idx="2930">
                  <c:v>3.1371078898622202</c:v>
                </c:pt>
                <c:pt idx="2931">
                  <c:v>3.2839178981186703</c:v>
                </c:pt>
                <c:pt idx="2932">
                  <c:v>3.35019002054042</c:v>
                </c:pt>
                <c:pt idx="2933">
                  <c:v>3.33833462533183</c:v>
                </c:pt>
                <c:pt idx="2934">
                  <c:v>3.2553018167761105</c:v>
                </c:pt>
                <c:pt idx="2935">
                  <c:v>3.1076671824589202</c:v>
                </c:pt>
                <c:pt idx="2936">
                  <c:v>2.9026055315025494</c:v>
                </c:pt>
                <c:pt idx="2937">
                  <c:v>2.6532311203190702</c:v>
                </c:pt>
                <c:pt idx="2938">
                  <c:v>2.3793269721616901</c:v>
                </c:pt>
                <c:pt idx="2939">
                  <c:v>2.0999814735009501</c:v>
                </c:pt>
                <c:pt idx="2940">
                  <c:v>1.8260243365404298</c:v>
                </c:pt>
                <c:pt idx="2941">
                  <c:v>1.56095603417497</c:v>
                </c:pt>
                <c:pt idx="2942">
                  <c:v>1.3076832381261598</c:v>
                </c:pt>
                <c:pt idx="2943">
                  <c:v>1.07163932652329</c:v>
                </c:pt>
                <c:pt idx="2944">
                  <c:v>0.8580100773319741</c:v>
                </c:pt>
                <c:pt idx="2945">
                  <c:v>0.66944668737854418</c:v>
                </c:pt>
                <c:pt idx="2946">
                  <c:v>0.50729485686423803</c:v>
                </c:pt>
                <c:pt idx="2947">
                  <c:v>0.37258344321747211</c:v>
                </c:pt>
                <c:pt idx="2948">
                  <c:v>0.26397353730876505</c:v>
                </c:pt>
                <c:pt idx="2949">
                  <c:v>0.17605121792015896</c:v>
                </c:pt>
                <c:pt idx="2950">
                  <c:v>0.10286117289337901</c:v>
                </c:pt>
                <c:pt idx="2951">
                  <c:v>4.2974686348623316E-2</c:v>
                </c:pt>
                <c:pt idx="2952">
                  <c:v>-2.6383403847312099E-3</c:v>
                </c:pt>
                <c:pt idx="2953">
                  <c:v>-3.6469064106043406E-2</c:v>
                </c:pt>
                <c:pt idx="2954">
                  <c:v>-6.3341055966649407E-2</c:v>
                </c:pt>
                <c:pt idx="2955">
                  <c:v>-8.5448081424951555E-2</c:v>
                </c:pt>
                <c:pt idx="2956">
                  <c:v>-0.10251640737819702</c:v>
                </c:pt>
                <c:pt idx="2957">
                  <c:v>-0.11629154277176403</c:v>
                </c:pt>
                <c:pt idx="2958">
                  <c:v>-0.131399554515189</c:v>
                </c:pt>
                <c:pt idx="2959">
                  <c:v>-0.14820665165946104</c:v>
                </c:pt>
                <c:pt idx="2960">
                  <c:v>-0.15779348258333509</c:v>
                </c:pt>
                <c:pt idx="2961">
                  <c:v>-0.15175644635097302</c:v>
                </c:pt>
                <c:pt idx="2962">
                  <c:v>-0.13494168979879703</c:v>
                </c:pt>
                <c:pt idx="2963">
                  <c:v>-0.12270977968086101</c:v>
                </c:pt>
                <c:pt idx="2964">
                  <c:v>-0.12580539505625599</c:v>
                </c:pt>
                <c:pt idx="2965">
                  <c:v>-0.13951834690451601</c:v>
                </c:pt>
                <c:pt idx="2966">
                  <c:v>-0.14964022204395996</c:v>
                </c:pt>
                <c:pt idx="2967">
                  <c:v>-0.14884834268305303</c:v>
                </c:pt>
                <c:pt idx="2968">
                  <c:v>-0.14247259237182799</c:v>
                </c:pt>
                <c:pt idx="2969">
                  <c:v>-0.13961117768407397</c:v>
                </c:pt>
                <c:pt idx="2970">
                  <c:v>-0.14368266596764398</c:v>
                </c:pt>
                <c:pt idx="2971">
                  <c:v>-0.15175462132900996</c:v>
                </c:pt>
                <c:pt idx="2972">
                  <c:v>-0.16028842125493301</c:v>
                </c:pt>
                <c:pt idx="2973">
                  <c:v>-0.16838984400968096</c:v>
                </c:pt>
                <c:pt idx="2974">
                  <c:v>-0.17438191128792899</c:v>
                </c:pt>
                <c:pt idx="2975">
                  <c:v>-0.17431487360931697</c:v>
                </c:pt>
                <c:pt idx="2976">
                  <c:v>-0.16689256048221601</c:v>
                </c:pt>
                <c:pt idx="2977">
                  <c:v>-0.15771987432179702</c:v>
                </c:pt>
                <c:pt idx="2978">
                  <c:v>-0.15615463816034003</c:v>
                </c:pt>
                <c:pt idx="2979">
                  <c:v>-0.16628620110175699</c:v>
                </c:pt>
                <c:pt idx="2980">
                  <c:v>-0.18131683699944304</c:v>
                </c:pt>
                <c:pt idx="2981">
                  <c:v>-0.18978337843988599</c:v>
                </c:pt>
                <c:pt idx="2982">
                  <c:v>-0.18631737849220706</c:v>
                </c:pt>
                <c:pt idx="2983">
                  <c:v>-0.17460588120231799</c:v>
                </c:pt>
                <c:pt idx="2984">
                  <c:v>-0.16164371956967497</c:v>
                </c:pt>
                <c:pt idx="2985">
                  <c:v>-0.150872264614238</c:v>
                </c:pt>
                <c:pt idx="2986">
                  <c:v>-0.14242030961267799</c:v>
                </c:pt>
                <c:pt idx="2987">
                  <c:v>-0.13812221475810196</c:v>
                </c:pt>
                <c:pt idx="2988">
                  <c:v>-0.14148722586764403</c:v>
                </c:pt>
                <c:pt idx="2989">
                  <c:v>-0.152307602639247</c:v>
                </c:pt>
                <c:pt idx="2990">
                  <c:v>-0.16447999056481399</c:v>
                </c:pt>
                <c:pt idx="2991">
                  <c:v>-0.17103459959892203</c:v>
                </c:pt>
                <c:pt idx="2992">
                  <c:v>-0.171574650750486</c:v>
                </c:pt>
                <c:pt idx="2993">
                  <c:v>-0.17254386099726904</c:v>
                </c:pt>
                <c:pt idx="2994">
                  <c:v>-0.17964515804366599</c:v>
                </c:pt>
                <c:pt idx="2995">
                  <c:v>-0.19078245786098499</c:v>
                </c:pt>
                <c:pt idx="2996">
                  <c:v>-0.19787731030767997</c:v>
                </c:pt>
                <c:pt idx="2997">
                  <c:v>-0.19573542829881796</c:v>
                </c:pt>
                <c:pt idx="2998">
                  <c:v>-0.18779276746935203</c:v>
                </c:pt>
                <c:pt idx="2999">
                  <c:v>-0.18274658946911002</c:v>
                </c:pt>
                <c:pt idx="3000">
                  <c:v>-0.18547609267427803</c:v>
                </c:pt>
                <c:pt idx="3001">
                  <c:v>-0.19096704768212006</c:v>
                </c:pt>
                <c:pt idx="3002">
                  <c:v>-0.18923507498537404</c:v>
                </c:pt>
                <c:pt idx="3003">
                  <c:v>-0.17658484515497699</c:v>
                </c:pt>
                <c:pt idx="3004">
                  <c:v>-0.16026513230296602</c:v>
                </c:pt>
                <c:pt idx="3005">
                  <c:v>-0.15202408391784403</c:v>
                </c:pt>
                <c:pt idx="3006">
                  <c:v>-0.15769061211018201</c:v>
                </c:pt>
                <c:pt idx="3007">
                  <c:v>-0.17349953003335403</c:v>
                </c:pt>
                <c:pt idx="3008">
                  <c:v>-0.19165928704612503</c:v>
                </c:pt>
                <c:pt idx="3009">
                  <c:v>-0.20670132026447002</c:v>
                </c:pt>
                <c:pt idx="3010">
                  <c:v>-0.21612941839434499</c:v>
                </c:pt>
                <c:pt idx="3011">
                  <c:v>-0.21926790765022605</c:v>
                </c:pt>
                <c:pt idx="3012">
                  <c:v>-0.21707163344223604</c:v>
                </c:pt>
                <c:pt idx="3013">
                  <c:v>-0.21159149215795206</c:v>
                </c:pt>
                <c:pt idx="3014">
                  <c:v>-0.20425564953979403</c:v>
                </c:pt>
                <c:pt idx="3015">
                  <c:v>-0.19446283125138702</c:v>
                </c:pt>
                <c:pt idx="3016">
                  <c:v>-0.18076083151373504</c:v>
                </c:pt>
                <c:pt idx="3017">
                  <c:v>-0.164207770650695</c:v>
                </c:pt>
                <c:pt idx="3018">
                  <c:v>-0.14890959580018903</c:v>
                </c:pt>
                <c:pt idx="3019">
                  <c:v>-0.13903345897329999</c:v>
                </c:pt>
                <c:pt idx="3020">
                  <c:v>-0.13502827789463201</c:v>
                </c:pt>
                <c:pt idx="3021">
                  <c:v>-0.13302389566308298</c:v>
                </c:pt>
                <c:pt idx="3022">
                  <c:v>-0.12845208051477502</c:v>
                </c:pt>
                <c:pt idx="3023">
                  <c:v>-0.120957895579219</c:v>
                </c:pt>
                <c:pt idx="3024">
                  <c:v>-0.11558944179624901</c:v>
                </c:pt>
                <c:pt idx="3025">
                  <c:v>-0.11870706717234498</c:v>
                </c:pt>
                <c:pt idx="3026">
                  <c:v>-0.13138095842703401</c:v>
                </c:pt>
                <c:pt idx="3027">
                  <c:v>-0.14686994663184699</c:v>
                </c:pt>
                <c:pt idx="3028">
                  <c:v>-0.15568908569739606</c:v>
                </c:pt>
                <c:pt idx="3029">
                  <c:v>-0.15421688572021505</c:v>
                </c:pt>
                <c:pt idx="3030">
                  <c:v>-0.14777209046052603</c:v>
                </c:pt>
                <c:pt idx="3031">
                  <c:v>-0.14472255809156701</c:v>
                </c:pt>
                <c:pt idx="3032">
                  <c:v>-0.14782334991679102</c:v>
                </c:pt>
                <c:pt idx="3033">
                  <c:v>-0.15281397052866202</c:v>
                </c:pt>
                <c:pt idx="3034">
                  <c:v>-0.155321162001504</c:v>
                </c:pt>
                <c:pt idx="3035">
                  <c:v>-0.15643149987572605</c:v>
                </c:pt>
                <c:pt idx="3036">
                  <c:v>-0.16123262785878398</c:v>
                </c:pt>
                <c:pt idx="3037">
                  <c:v>-0.17278362038442399</c:v>
                </c:pt>
                <c:pt idx="3038">
                  <c:v>-0.18908682365319901</c:v>
                </c:pt>
                <c:pt idx="3039">
                  <c:v>-0.20625245517301002</c:v>
                </c:pt>
                <c:pt idx="3040">
                  <c:v>-0.22163079496254798</c:v>
                </c:pt>
                <c:pt idx="3041">
                  <c:v>-0.23359920133482204</c:v>
                </c:pt>
                <c:pt idx="3042">
                  <c:v>-0.24106043306228406</c:v>
                </c:pt>
                <c:pt idx="3043">
                  <c:v>-0.243852702276984</c:v>
                </c:pt>
                <c:pt idx="3044">
                  <c:v>-0.24465822353746705</c:v>
                </c:pt>
                <c:pt idx="3045">
                  <c:v>-0.24728539379705006</c:v>
                </c:pt>
                <c:pt idx="3046">
                  <c:v>-0.25136673389913805</c:v>
                </c:pt>
                <c:pt idx="3047">
                  <c:v>-0.25290782314104204</c:v>
                </c:pt>
                <c:pt idx="3048">
                  <c:v>-0.25059072312282304</c:v>
                </c:pt>
                <c:pt idx="3049">
                  <c:v>-0.24832208121773799</c:v>
                </c:pt>
                <c:pt idx="3050">
                  <c:v>-0.24962278870835997</c:v>
                </c:pt>
                <c:pt idx="3051">
                  <c:v>-0.25046292156718608</c:v>
                </c:pt>
                <c:pt idx="3052">
                  <c:v>-0.24316240942588199</c:v>
                </c:pt>
                <c:pt idx="3053">
                  <c:v>-0.22773751229473196</c:v>
                </c:pt>
                <c:pt idx="3054">
                  <c:v>-0.21356928991039906</c:v>
                </c:pt>
                <c:pt idx="3055">
                  <c:v>-0.20853357772323</c:v>
                </c:pt>
                <c:pt idx="3056">
                  <c:v>-0.21011743178270806</c:v>
                </c:pt>
                <c:pt idx="3057">
                  <c:v>-0.21028514335432802</c:v>
                </c:pt>
                <c:pt idx="3058">
                  <c:v>-0.20708102527695296</c:v>
                </c:pt>
                <c:pt idx="3059">
                  <c:v>-0.206936507734753</c:v>
                </c:pt>
                <c:pt idx="3060">
                  <c:v>-0.21545688548876502</c:v>
                </c:pt>
                <c:pt idx="3061">
                  <c:v>-0.229118598931318</c:v>
                </c:pt>
                <c:pt idx="3062">
                  <c:v>-0.23775159461922099</c:v>
                </c:pt>
                <c:pt idx="3063">
                  <c:v>-0.23475342304192304</c:v>
                </c:pt>
                <c:pt idx="3064">
                  <c:v>-0.22348921740996799</c:v>
                </c:pt>
                <c:pt idx="3065">
                  <c:v>-0.21328472309340499</c:v>
                </c:pt>
                <c:pt idx="3066">
                  <c:v>-0.20983842530256402</c:v>
                </c:pt>
                <c:pt idx="3067">
                  <c:v>-0.21073177595026499</c:v>
                </c:pt>
                <c:pt idx="3068">
                  <c:v>-0.21025692197389201</c:v>
                </c:pt>
                <c:pt idx="3069">
                  <c:v>-0.20747513699802203</c:v>
                </c:pt>
                <c:pt idx="3070">
                  <c:v>-0.20827634035114304</c:v>
                </c:pt>
                <c:pt idx="3071">
                  <c:v>-0.21817538751122906</c:v>
                </c:pt>
                <c:pt idx="3072">
                  <c:v>-0.23380007688783203</c:v>
                </c:pt>
                <c:pt idx="3073">
                  <c:v>-0.24385619090920199</c:v>
                </c:pt>
                <c:pt idx="3074">
                  <c:v>-0.23838776123799499</c:v>
                </c:pt>
                <c:pt idx="3075">
                  <c:v>-0.21772802270081101</c:v>
                </c:pt>
                <c:pt idx="3076">
                  <c:v>-0.193007783320649</c:v>
                </c:pt>
                <c:pt idx="3077">
                  <c:v>-0.177069266323615</c:v>
                </c:pt>
                <c:pt idx="3078">
                  <c:v>-0.17537543469271799</c:v>
                </c:pt>
                <c:pt idx="3079">
                  <c:v>-0.184153590863678</c:v>
                </c:pt>
                <c:pt idx="3080">
                  <c:v>-0.19333177935366297</c:v>
                </c:pt>
                <c:pt idx="3081">
                  <c:v>-0.193176356538594</c:v>
                </c:pt>
                <c:pt idx="3082">
                  <c:v>-0.18095698351817202</c:v>
                </c:pt>
                <c:pt idx="3083">
                  <c:v>-0.16206546833092803</c:v>
                </c:pt>
                <c:pt idx="3084">
                  <c:v>-0.14476776680212705</c:v>
                </c:pt>
                <c:pt idx="3085">
                  <c:v>-0.13248381089870201</c:v>
                </c:pt>
                <c:pt idx="3086">
                  <c:v>-0.12062878005010601</c:v>
                </c:pt>
                <c:pt idx="3087">
                  <c:v>-0.10314727461181902</c:v>
                </c:pt>
                <c:pt idx="3088">
                  <c:v>-8.0292813596997817E-2</c:v>
                </c:pt>
                <c:pt idx="3089">
                  <c:v>-5.798100480219761E-2</c:v>
                </c:pt>
                <c:pt idx="3090">
                  <c:v>-4.1205796566229594E-2</c:v>
                </c:pt>
                <c:pt idx="3091">
                  <c:v>-3.0420811473993208E-2</c:v>
                </c:pt>
                <c:pt idx="3092">
                  <c:v>-2.4050185746361301E-2</c:v>
                </c:pt>
                <c:pt idx="3093">
                  <c:v>-2.3522228598478596E-2</c:v>
                </c:pt>
                <c:pt idx="3094">
                  <c:v>-3.2481191309207298E-2</c:v>
                </c:pt>
                <c:pt idx="3095">
                  <c:v>-5.0459871478380991E-2</c:v>
                </c:pt>
                <c:pt idx="3096">
                  <c:v>-7.10992867725775E-2</c:v>
                </c:pt>
                <c:pt idx="3097">
                  <c:v>-8.8735906014136431E-2</c:v>
                </c:pt>
                <c:pt idx="3098">
                  <c:v>-0.10436702144228201</c:v>
                </c:pt>
                <c:pt idx="3099">
                  <c:v>-0.12331551896403202</c:v>
                </c:pt>
                <c:pt idx="3100">
                  <c:v>-0.14694033300294004</c:v>
                </c:pt>
                <c:pt idx="3101">
                  <c:v>-0.16959692079030803</c:v>
                </c:pt>
                <c:pt idx="3102">
                  <c:v>-0.18557593819277002</c:v>
                </c:pt>
                <c:pt idx="3103">
                  <c:v>-0.19619952326486997</c:v>
                </c:pt>
                <c:pt idx="3104">
                  <c:v>-0.20709003367887399</c:v>
                </c:pt>
                <c:pt idx="3105">
                  <c:v>-0.22097092581245201</c:v>
                </c:pt>
                <c:pt idx="3106">
                  <c:v>-0.23472859313905101</c:v>
                </c:pt>
                <c:pt idx="3107">
                  <c:v>-0.24223741279986802</c:v>
                </c:pt>
                <c:pt idx="3108">
                  <c:v>-0.23977748927656103</c:v>
                </c:pt>
                <c:pt idx="3109">
                  <c:v>-0.22958041109639302</c:v>
                </c:pt>
                <c:pt idx="3110">
                  <c:v>-0.21863678169609801</c:v>
                </c:pt>
                <c:pt idx="3111">
                  <c:v>-0.21430548247063405</c:v>
                </c:pt>
                <c:pt idx="3112">
                  <c:v>-0.21927264246748704</c:v>
                </c:pt>
                <c:pt idx="3113">
                  <c:v>-0.230638104663342</c:v>
                </c:pt>
                <c:pt idx="3114">
                  <c:v>-0.24410249878413703</c:v>
                </c:pt>
                <c:pt idx="3115">
                  <c:v>-0.25626689348353993</c:v>
                </c:pt>
                <c:pt idx="3116">
                  <c:v>-0.26361630565710598</c:v>
                </c:pt>
                <c:pt idx="3117">
                  <c:v>-0.26381439611917307</c:v>
                </c:pt>
                <c:pt idx="3118">
                  <c:v>-0.25908630077233002</c:v>
                </c:pt>
                <c:pt idx="3119">
                  <c:v>-0.25599442545879803</c:v>
                </c:pt>
                <c:pt idx="3120">
                  <c:v>-0.25921065084931499</c:v>
                </c:pt>
                <c:pt idx="3121">
                  <c:v>-0.265344738096632</c:v>
                </c:pt>
                <c:pt idx="3122">
                  <c:v>-0.26643441970734305</c:v>
                </c:pt>
                <c:pt idx="3123">
                  <c:v>-0.25896777930468012</c:v>
                </c:pt>
                <c:pt idx="3124">
                  <c:v>-0.24578358366014003</c:v>
                </c:pt>
                <c:pt idx="3125">
                  <c:v>-0.23083462184395598</c:v>
                </c:pt>
                <c:pt idx="3126">
                  <c:v>-0.21582798672814399</c:v>
                </c:pt>
                <c:pt idx="3127">
                  <c:v>-0.20159023264334203</c:v>
                </c:pt>
                <c:pt idx="3128">
                  <c:v>-0.19188676155002299</c:v>
                </c:pt>
                <c:pt idx="3129">
                  <c:v>-0.19203858091765497</c:v>
                </c:pt>
                <c:pt idx="3130">
                  <c:v>-0.20139581962595798</c:v>
                </c:pt>
                <c:pt idx="3131">
                  <c:v>-0.21205779747847903</c:v>
                </c:pt>
                <c:pt idx="3132">
                  <c:v>-0.21639813967777302</c:v>
                </c:pt>
                <c:pt idx="3133">
                  <c:v>-0.21397290593986701</c:v>
                </c:pt>
                <c:pt idx="3134">
                  <c:v>-0.21196068028391901</c:v>
                </c:pt>
                <c:pt idx="3135">
                  <c:v>-0.21561752561318298</c:v>
                </c:pt>
                <c:pt idx="3136">
                  <c:v>-0.22055842362438596</c:v>
                </c:pt>
                <c:pt idx="3137">
                  <c:v>-0.22019718508506403</c:v>
                </c:pt>
                <c:pt idx="3138">
                  <c:v>-0.21603294682966703</c:v>
                </c:pt>
                <c:pt idx="3139">
                  <c:v>-0.21629124815011005</c:v>
                </c:pt>
                <c:pt idx="3140">
                  <c:v>-0.22465447354816701</c:v>
                </c:pt>
                <c:pt idx="3141">
                  <c:v>-0.23078700910098601</c:v>
                </c:pt>
                <c:pt idx="3142">
                  <c:v>-0.21663993214599106</c:v>
                </c:pt>
                <c:pt idx="3143">
                  <c:v>-0.17171675819896004</c:v>
                </c:pt>
                <c:pt idx="3144">
                  <c:v>-9.9267456209725283E-2</c:v>
                </c:pt>
                <c:pt idx="3145">
                  <c:v>-1.1699830113466102E-2</c:v>
                </c:pt>
                <c:pt idx="3146">
                  <c:v>7.803704391811192E-2</c:v>
                </c:pt>
                <c:pt idx="3147">
                  <c:v>0.16585223059557599</c:v>
                </c:pt>
                <c:pt idx="3148">
                  <c:v>0.26371172079800292</c:v>
                </c:pt>
                <c:pt idx="3149">
                  <c:v>0.39625685755187406</c:v>
                </c:pt>
                <c:pt idx="3150">
                  <c:v>0.58231454059362886</c:v>
                </c:pt>
                <c:pt idx="3151">
                  <c:v>0.81538293997747291</c:v>
                </c:pt>
                <c:pt idx="3152">
                  <c:v>1.06430856228712</c:v>
                </c:pt>
                <c:pt idx="3153">
                  <c:v>1.298544084799</c:v>
                </c:pt>
                <c:pt idx="3154">
                  <c:v>1.5112987158626296</c:v>
                </c:pt>
                <c:pt idx="3155">
                  <c:v>1.7126168408189599</c:v>
                </c:pt>
                <c:pt idx="3156">
                  <c:v>1.9051516792638501</c:v>
                </c:pt>
                <c:pt idx="3157">
                  <c:v>2.0721627416921202</c:v>
                </c:pt>
                <c:pt idx="3158">
                  <c:v>2.1875306915367805</c:v>
                </c:pt>
                <c:pt idx="3159">
                  <c:v>2.23638901417775</c:v>
                </c:pt>
                <c:pt idx="3160">
                  <c:v>2.2226561604197794</c:v>
                </c:pt>
                <c:pt idx="3161">
                  <c:v>2.1594089745014196</c:v>
                </c:pt>
                <c:pt idx="3162">
                  <c:v>2.0579107920075206</c:v>
                </c:pt>
                <c:pt idx="3163">
                  <c:v>1.9233094252502601</c:v>
                </c:pt>
                <c:pt idx="3164">
                  <c:v>1.7588796192083098</c:v>
                </c:pt>
                <c:pt idx="3165">
                  <c:v>1.5731224371181598</c:v>
                </c:pt>
                <c:pt idx="3166">
                  <c:v>1.3795442393464499</c:v>
                </c:pt>
                <c:pt idx="3167">
                  <c:v>1.1912244444265301</c:v>
                </c:pt>
                <c:pt idx="3168">
                  <c:v>1.0161528577905501</c:v>
                </c:pt>
                <c:pt idx="3169">
                  <c:v>0.85481287822309016</c:v>
                </c:pt>
                <c:pt idx="3170">
                  <c:v>0.70230583986484307</c:v>
                </c:pt>
                <c:pt idx="3171">
                  <c:v>0.55260532134197304</c:v>
                </c:pt>
                <c:pt idx="3172">
                  <c:v>0.40398471952048004</c:v>
                </c:pt>
                <c:pt idx="3173">
                  <c:v>0.26432318009587907</c:v>
                </c:pt>
                <c:pt idx="3174">
                  <c:v>0.14721668599744406</c:v>
                </c:pt>
                <c:pt idx="3175">
                  <c:v>5.9717667093696726E-2</c:v>
                </c:pt>
                <c:pt idx="3176">
                  <c:v>-3.3816244032092197E-3</c:v>
                </c:pt>
                <c:pt idx="3177">
                  <c:v>-5.5289273681163195E-2</c:v>
                </c:pt>
                <c:pt idx="3178">
                  <c:v>-0.10491816866352499</c:v>
                </c:pt>
                <c:pt idx="3179">
                  <c:v>-0.14846673720341402</c:v>
                </c:pt>
                <c:pt idx="3180">
                  <c:v>-0.17837784114533203</c:v>
                </c:pt>
                <c:pt idx="3181">
                  <c:v>-0.19480155809722399</c:v>
                </c:pt>
                <c:pt idx="3182">
                  <c:v>-0.205310115301607</c:v>
                </c:pt>
                <c:pt idx="3183">
                  <c:v>-0.218870114453908</c:v>
                </c:pt>
                <c:pt idx="3184">
                  <c:v>-0.237380278342044</c:v>
                </c:pt>
                <c:pt idx="3185">
                  <c:v>-0.256272051396575</c:v>
                </c:pt>
                <c:pt idx="3186">
                  <c:v>-0.27361742626408708</c:v>
                </c:pt>
                <c:pt idx="3187">
                  <c:v>-0.28917150545717402</c:v>
                </c:pt>
                <c:pt idx="3188">
                  <c:v>-0.300735611519309</c:v>
                </c:pt>
                <c:pt idx="3189">
                  <c:v>-0.30667408136398311</c:v>
                </c:pt>
                <c:pt idx="3190">
                  <c:v>-0.30660383137910507</c:v>
                </c:pt>
                <c:pt idx="3191">
                  <c:v>-0.30270942162235498</c:v>
                </c:pt>
                <c:pt idx="3192">
                  <c:v>-0.2985806289190851</c:v>
                </c:pt>
                <c:pt idx="3193">
                  <c:v>-0.29524431489780806</c:v>
                </c:pt>
                <c:pt idx="3194">
                  <c:v>-0.2938256860802681</c:v>
                </c:pt>
                <c:pt idx="3195">
                  <c:v>-0.29565703803565102</c:v>
                </c:pt>
                <c:pt idx="3196">
                  <c:v>-0.29829770012893392</c:v>
                </c:pt>
                <c:pt idx="3197">
                  <c:v>-0.2985547739951131</c:v>
                </c:pt>
                <c:pt idx="3198">
                  <c:v>-0.29647624468675304</c:v>
                </c:pt>
                <c:pt idx="3199">
                  <c:v>-0.29584107891678502</c:v>
                </c:pt>
                <c:pt idx="3200">
                  <c:v>-0.2993857338470961</c:v>
                </c:pt>
                <c:pt idx="3201">
                  <c:v>-0.30302880041939806</c:v>
                </c:pt>
                <c:pt idx="3202">
                  <c:v>-0.30134762176916807</c:v>
                </c:pt>
                <c:pt idx="3203">
                  <c:v>-0.29631618119658804</c:v>
                </c:pt>
                <c:pt idx="3204">
                  <c:v>-0.29545206582898403</c:v>
                </c:pt>
                <c:pt idx="3205">
                  <c:v>-0.30278509960863798</c:v>
                </c:pt>
                <c:pt idx="3206">
                  <c:v>-0.31253658060756706</c:v>
                </c:pt>
                <c:pt idx="3207">
                  <c:v>-0.31606863119604311</c:v>
                </c:pt>
                <c:pt idx="3208">
                  <c:v>-0.31343837454892098</c:v>
                </c:pt>
                <c:pt idx="3209">
                  <c:v>-0.31280744855248005</c:v>
                </c:pt>
                <c:pt idx="3210">
                  <c:v>-0.32073842042365902</c:v>
                </c:pt>
                <c:pt idx="3211">
                  <c:v>-0.33549799962394111</c:v>
                </c:pt>
                <c:pt idx="3212">
                  <c:v>-0.34865401179922806</c:v>
                </c:pt>
                <c:pt idx="3213">
                  <c:v>-0.35269682481297698</c:v>
                </c:pt>
                <c:pt idx="3214">
                  <c:v>-0.3460640643029671</c:v>
                </c:pt>
                <c:pt idx="3215">
                  <c:v>-0.3322588173251671</c:v>
                </c:pt>
                <c:pt idx="3216">
                  <c:v>-0.31684358711462213</c:v>
                </c:pt>
                <c:pt idx="3217">
                  <c:v>-0.30460868015330306</c:v>
                </c:pt>
                <c:pt idx="3218">
                  <c:v>-0.29792733951077305</c:v>
                </c:pt>
                <c:pt idx="3219">
                  <c:v>-0.29892708770343607</c:v>
                </c:pt>
                <c:pt idx="3220">
                  <c:v>-0.31001245802881505</c:v>
                </c:pt>
                <c:pt idx="3221">
                  <c:v>-0.32851514058041398</c:v>
                </c:pt>
                <c:pt idx="3222">
                  <c:v>-0.34330759221718105</c:v>
                </c:pt>
                <c:pt idx="3223">
                  <c:v>-0.34138846929392813</c:v>
                </c:pt>
                <c:pt idx="3224">
                  <c:v>-0.3200886745702981</c:v>
                </c:pt>
                <c:pt idx="3225">
                  <c:v>-0.2914652211240481</c:v>
                </c:pt>
                <c:pt idx="3226">
                  <c:v>-0.27092583790270708</c:v>
                </c:pt>
                <c:pt idx="3227">
                  <c:v>-0.26416317834897302</c:v>
                </c:pt>
                <c:pt idx="3228">
                  <c:v>-0.26780470324176303</c:v>
                </c:pt>
                <c:pt idx="3229">
                  <c:v>-0.2776102909026491</c:v>
                </c:pt>
                <c:pt idx="3230">
                  <c:v>-0.290205418741662</c:v>
                </c:pt>
                <c:pt idx="3231">
                  <c:v>-0.29947170587171906</c:v>
                </c:pt>
                <c:pt idx="3232">
                  <c:v>-0.29884278069119802</c:v>
                </c:pt>
                <c:pt idx="3233">
                  <c:v>-0.29116287165716104</c:v>
                </c:pt>
                <c:pt idx="3234">
                  <c:v>-0.28983649941934303</c:v>
                </c:pt>
                <c:pt idx="3235">
                  <c:v>-0.30371760809385207</c:v>
                </c:pt>
                <c:pt idx="3236">
                  <c:v>-0.3248943795884941</c:v>
                </c:pt>
                <c:pt idx="3237">
                  <c:v>-0.33680320660147506</c:v>
                </c:pt>
                <c:pt idx="3238">
                  <c:v>-0.33363133750761198</c:v>
                </c:pt>
                <c:pt idx="3239">
                  <c:v>-0.32711012649396798</c:v>
                </c:pt>
                <c:pt idx="3240">
                  <c:v>-0.33191033319960916</c:v>
                </c:pt>
                <c:pt idx="3241">
                  <c:v>-0.34885473543938705</c:v>
                </c:pt>
                <c:pt idx="3242">
                  <c:v>-0.36498887467712904</c:v>
                </c:pt>
                <c:pt idx="3243">
                  <c:v>-0.36599212715960411</c:v>
                </c:pt>
                <c:pt idx="3244">
                  <c:v>-0.34696503162829001</c:v>
                </c:pt>
                <c:pt idx="3245">
                  <c:v>-0.31308390134712011</c:v>
                </c:pt>
                <c:pt idx="3246">
                  <c:v>-0.27383280450626102</c:v>
                </c:pt>
                <c:pt idx="3247">
                  <c:v>-0.23790609187914302</c:v>
                </c:pt>
                <c:pt idx="3248">
                  <c:v>-0.20962789311093699</c:v>
                </c:pt>
                <c:pt idx="3249">
                  <c:v>-0.18594343829553306</c:v>
                </c:pt>
                <c:pt idx="3250">
                  <c:v>-0.15648452384420802</c:v>
                </c:pt>
                <c:pt idx="3251">
                  <c:v>-0.109978329721756</c:v>
                </c:pt>
                <c:pt idx="3252">
                  <c:v>-4.5112106953471509E-2</c:v>
                </c:pt>
                <c:pt idx="3253">
                  <c:v>2.5503267606644908E-2</c:v>
                </c:pt>
                <c:pt idx="3254">
                  <c:v>8.6044065840006609E-2</c:v>
                </c:pt>
                <c:pt idx="3255">
                  <c:v>0.13357666593581793</c:v>
                </c:pt>
                <c:pt idx="3256">
                  <c:v>0.17941449663943507</c:v>
                </c:pt>
                <c:pt idx="3257">
                  <c:v>0.23292517447466399</c:v>
                </c:pt>
                <c:pt idx="3258">
                  <c:v>0.28860862560520006</c:v>
                </c:pt>
                <c:pt idx="3259">
                  <c:v>0.3317260708660581</c:v>
                </c:pt>
                <c:pt idx="3260">
                  <c:v>0.35382450870528903</c:v>
                </c:pt>
                <c:pt idx="3261">
                  <c:v>0.35859152164758801</c:v>
                </c:pt>
                <c:pt idx="3262">
                  <c:v>0.35287911044709702</c:v>
                </c:pt>
                <c:pt idx="3263">
                  <c:v>0.33863037985544309</c:v>
                </c:pt>
                <c:pt idx="3264">
                  <c:v>0.31436794048161998</c:v>
                </c:pt>
                <c:pt idx="3265">
                  <c:v>0.27972584451420901</c:v>
                </c:pt>
                <c:pt idx="3266">
                  <c:v>0.23737054324589696</c:v>
                </c:pt>
                <c:pt idx="3267">
                  <c:v>0.19034808854083402</c:v>
                </c:pt>
                <c:pt idx="3268">
                  <c:v>0.13855012244292403</c:v>
                </c:pt>
                <c:pt idx="3269">
                  <c:v>7.9406397623387234E-2</c:v>
                </c:pt>
                <c:pt idx="3270">
                  <c:v>1.1302467318488505E-2</c:v>
                </c:pt>
                <c:pt idx="3271">
                  <c:v>-6.1800900774338502E-2</c:v>
                </c:pt>
                <c:pt idx="3272">
                  <c:v>-0.128902314304046</c:v>
                </c:pt>
                <c:pt idx="3273">
                  <c:v>-0.17908709257878599</c:v>
                </c:pt>
                <c:pt idx="3274">
                  <c:v>-0.21060574761161596</c:v>
                </c:pt>
                <c:pt idx="3275">
                  <c:v>-0.49825938920484519</c:v>
                </c:pt>
                <c:pt idx="3276">
                  <c:v>-0.52007816927210493</c:v>
                </c:pt>
                <c:pt idx="3277">
                  <c:v>-0.54590302663456414</c:v>
                </c:pt>
                <c:pt idx="3278">
                  <c:v>-0.57064382306945116</c:v>
                </c:pt>
                <c:pt idx="3279">
                  <c:v>-0.58802913968407511</c:v>
                </c:pt>
                <c:pt idx="3280">
                  <c:v>-0.59662025080501602</c:v>
                </c:pt>
                <c:pt idx="3281">
                  <c:v>-0.59861740242844208</c:v>
                </c:pt>
                <c:pt idx="3282">
                  <c:v>-0.59554741838685199</c:v>
                </c:pt>
                <c:pt idx="3283">
                  <c:v>-0.58701482390325088</c:v>
                </c:pt>
                <c:pt idx="3284">
                  <c:v>-0.57318309250879218</c:v>
                </c:pt>
                <c:pt idx="3285">
                  <c:v>-0.55729869379706898</c:v>
                </c:pt>
                <c:pt idx="3286">
                  <c:v>-0.5439946129713551</c:v>
                </c:pt>
                <c:pt idx="3287">
                  <c:v>-0.53520428129078801</c:v>
                </c:pt>
                <c:pt idx="3288">
                  <c:v>-0.52927919276094193</c:v>
                </c:pt>
                <c:pt idx="3289">
                  <c:v>-0.52427765326306308</c:v>
                </c:pt>
                <c:pt idx="3290">
                  <c:v>-0.52145305048729684</c:v>
                </c:pt>
                <c:pt idx="3291">
                  <c:v>-0.5247563790192139</c:v>
                </c:pt>
                <c:pt idx="3292">
                  <c:v>-0.53600455834323102</c:v>
                </c:pt>
                <c:pt idx="3293">
                  <c:v>-0.55127441258216514</c:v>
                </c:pt>
                <c:pt idx="3294">
                  <c:v>-0.56371950461185205</c:v>
                </c:pt>
                <c:pt idx="3295">
                  <c:v>-0.57049187143746305</c:v>
                </c:pt>
                <c:pt idx="3296">
                  <c:v>-0.57498213090133587</c:v>
                </c:pt>
                <c:pt idx="3297">
                  <c:v>-0.58189264891373094</c:v>
                </c:pt>
                <c:pt idx="3298">
                  <c:v>-0.59218311137619384</c:v>
                </c:pt>
                <c:pt idx="3299">
                  <c:v>-0.60310481401862914</c:v>
                </c:pt>
                <c:pt idx="3300">
                  <c:v>-0.61278963875026404</c:v>
                </c:pt>
                <c:pt idx="3301">
                  <c:v>-0.62235183459938526</c:v>
                </c:pt>
                <c:pt idx="3302">
                  <c:v>-0.6324038720959031</c:v>
                </c:pt>
                <c:pt idx="3303">
                  <c:v>-0.6414352382681302</c:v>
                </c:pt>
                <c:pt idx="3304">
                  <c:v>-0.64902966215509217</c:v>
                </c:pt>
                <c:pt idx="3305">
                  <c:v>-0.65822149091622995</c:v>
                </c:pt>
                <c:pt idx="3306">
                  <c:v>-0.67362811721862526</c:v>
                </c:pt>
                <c:pt idx="3307">
                  <c:v>-0.6955734403355901</c:v>
                </c:pt>
                <c:pt idx="3308">
                  <c:v>-0.71697430477811108</c:v>
                </c:pt>
                <c:pt idx="3309">
                  <c:v>-0.72785657617233601</c:v>
                </c:pt>
                <c:pt idx="3310">
                  <c:v>-0.72302536760583214</c:v>
                </c:pt>
                <c:pt idx="3311">
                  <c:v>-0.7066072974387122</c:v>
                </c:pt>
                <c:pt idx="3312">
                  <c:v>-0.69010761803634502</c:v>
                </c:pt>
                <c:pt idx="3313">
                  <c:v>-0.68448572363323201</c:v>
                </c:pt>
                <c:pt idx="3314">
                  <c:v>-0.6934664618146158</c:v>
                </c:pt>
                <c:pt idx="3315">
                  <c:v>-0.71307968886620499</c:v>
                </c:pt>
                <c:pt idx="3316">
                  <c:v>-0.7352497827845641</c:v>
                </c:pt>
                <c:pt idx="3317">
                  <c:v>-0.75253022100844702</c:v>
                </c:pt>
                <c:pt idx="3318">
                  <c:v>-0.76111674070895885</c:v>
                </c:pt>
                <c:pt idx="3319">
                  <c:v>-0.76175876555522004</c:v>
                </c:pt>
                <c:pt idx="3320">
                  <c:v>-0.76041180471343095</c:v>
                </c:pt>
                <c:pt idx="3321">
                  <c:v>-0.76529300160294</c:v>
                </c:pt>
                <c:pt idx="3322">
                  <c:v>-0.77921132801201098</c:v>
                </c:pt>
                <c:pt idx="3323">
                  <c:v>-0.79473308829483402</c:v>
                </c:pt>
                <c:pt idx="3324">
                  <c:v>-0.79807079279490301</c:v>
                </c:pt>
                <c:pt idx="3325">
                  <c:v>-0.78154662907629691</c:v>
                </c:pt>
                <c:pt idx="3326">
                  <c:v>-0.75363280883116901</c:v>
                </c:pt>
                <c:pt idx="3327">
                  <c:v>-0.73330290522044794</c:v>
                </c:pt>
                <c:pt idx="3328">
                  <c:v>-0.73347893557591004</c:v>
                </c:pt>
                <c:pt idx="3329">
                  <c:v>-0.75046774834337904</c:v>
                </c:pt>
                <c:pt idx="3330">
                  <c:v>-0.76819225231024812</c:v>
                </c:pt>
                <c:pt idx="3331">
                  <c:v>-0.77146372684933284</c:v>
                </c:pt>
                <c:pt idx="3332">
                  <c:v>-0.75602491294723595</c:v>
                </c:pt>
                <c:pt idx="3333">
                  <c:v>-0.7308482089712951</c:v>
                </c:pt>
                <c:pt idx="3334">
                  <c:v>-0.71352325857073107</c:v>
                </c:pt>
                <c:pt idx="3335">
                  <c:v>-0.71859820397444807</c:v>
                </c:pt>
                <c:pt idx="3336">
                  <c:v>-0.7440964100428431</c:v>
                </c:pt>
                <c:pt idx="3337">
                  <c:v>-0.7705116624236471</c:v>
                </c:pt>
                <c:pt idx="3338">
                  <c:v>-0.77873885856476321</c:v>
                </c:pt>
                <c:pt idx="3339">
                  <c:v>-0.76979029242766817</c:v>
                </c:pt>
                <c:pt idx="3340">
                  <c:v>-0.76236905199254901</c:v>
                </c:pt>
                <c:pt idx="3341">
                  <c:v>-0.7710934250058461</c:v>
                </c:pt>
                <c:pt idx="3342">
                  <c:v>-0.79166642368012008</c:v>
                </c:pt>
                <c:pt idx="3343">
                  <c:v>-0.80887879178394184</c:v>
                </c:pt>
                <c:pt idx="3344">
                  <c:v>-0.813563002134149</c:v>
                </c:pt>
                <c:pt idx="3345">
                  <c:v>-0.80703490756087615</c:v>
                </c:pt>
                <c:pt idx="3346">
                  <c:v>-0.79332886891867305</c:v>
                </c:pt>
                <c:pt idx="3347">
                  <c:v>-0.77453245336798904</c:v>
                </c:pt>
                <c:pt idx="3348">
                  <c:v>-0.75409862928676907</c:v>
                </c:pt>
                <c:pt idx="3349">
                  <c:v>-0.73957160012301815</c:v>
                </c:pt>
                <c:pt idx="3350">
                  <c:v>-0.7387417881431142</c:v>
                </c:pt>
                <c:pt idx="3351">
                  <c:v>-0.75327500227982824</c:v>
                </c:pt>
                <c:pt idx="3352">
                  <c:v>-0.77710286799575101</c:v>
                </c:pt>
                <c:pt idx="3353">
                  <c:v>-0.79976921075797602</c:v>
                </c:pt>
                <c:pt idx="3354">
                  <c:v>-0.81156680411268989</c:v>
                </c:pt>
                <c:pt idx="3355">
                  <c:v>-0.80871882530902195</c:v>
                </c:pt>
                <c:pt idx="3356">
                  <c:v>-0.79633991890069</c:v>
                </c:pt>
                <c:pt idx="3357">
                  <c:v>-0.78468336977194575</c:v>
                </c:pt>
                <c:pt idx="3358">
                  <c:v>-0.78015922362060908</c:v>
                </c:pt>
                <c:pt idx="3359">
                  <c:v>-0.77936107230135909</c:v>
                </c:pt>
                <c:pt idx="3360">
                  <c:v>-0.7739766072463381</c:v>
                </c:pt>
                <c:pt idx="3361">
                  <c:v>-0.76164616973851207</c:v>
                </c:pt>
                <c:pt idx="3362">
                  <c:v>-0.74878804136950317</c:v>
                </c:pt>
                <c:pt idx="3363">
                  <c:v>-0.74193905912876612</c:v>
                </c:pt>
                <c:pt idx="3364">
                  <c:v>-0.74061893492113595</c:v>
                </c:pt>
                <c:pt idx="3365">
                  <c:v>-0.740554829263953</c:v>
                </c:pt>
                <c:pt idx="3366">
                  <c:v>-0.74153973896201597</c:v>
                </c:pt>
                <c:pt idx="3367">
                  <c:v>-0.74792949107411022</c:v>
                </c:pt>
                <c:pt idx="3368">
                  <c:v>-0.76097969895222695</c:v>
                </c:pt>
                <c:pt idx="3369">
                  <c:v>-0.77538029423139709</c:v>
                </c:pt>
                <c:pt idx="3370">
                  <c:v>-0.78539087719425504</c:v>
                </c:pt>
                <c:pt idx="3371">
                  <c:v>-0.7904614181565931</c:v>
                </c:pt>
                <c:pt idx="3372">
                  <c:v>-0.79321537204191583</c:v>
                </c:pt>
                <c:pt idx="3373">
                  <c:v>-0.79392460071926296</c:v>
                </c:pt>
                <c:pt idx="3374">
                  <c:v>-0.78950584273997004</c:v>
                </c:pt>
                <c:pt idx="3375">
                  <c:v>-0.77844218625233297</c:v>
                </c:pt>
                <c:pt idx="3376">
                  <c:v>-0.76490079129019206</c:v>
                </c:pt>
                <c:pt idx="3377">
                  <c:v>-0.75627817055501911</c:v>
                </c:pt>
                <c:pt idx="3378">
                  <c:v>-0.75730686225125199</c:v>
                </c:pt>
                <c:pt idx="3379">
                  <c:v>-0.76644357830128007</c:v>
                </c:pt>
                <c:pt idx="3380">
                  <c:v>-0.77647473792685595</c:v>
                </c:pt>
                <c:pt idx="3381">
                  <c:v>-0.77915810099286498</c:v>
                </c:pt>
                <c:pt idx="3382">
                  <c:v>-0.77231542809848419</c:v>
                </c:pt>
                <c:pt idx="3383">
                  <c:v>-0.76301743850146408</c:v>
                </c:pt>
                <c:pt idx="3384">
                  <c:v>-0.76238794773770591</c:v>
                </c:pt>
                <c:pt idx="3385">
                  <c:v>-0.77568353910660903</c:v>
                </c:pt>
                <c:pt idx="3386">
                  <c:v>-0.79620548486125386</c:v>
                </c:pt>
                <c:pt idx="3387">
                  <c:v>-0.81003666606441105</c:v>
                </c:pt>
                <c:pt idx="3388">
                  <c:v>-0.80808309211364304</c:v>
                </c:pt>
                <c:pt idx="3389">
                  <c:v>-0.79312032191008297</c:v>
                </c:pt>
                <c:pt idx="3390">
                  <c:v>-0.77555244938109702</c:v>
                </c:pt>
                <c:pt idx="3391">
                  <c:v>-0.76304845814071121</c:v>
                </c:pt>
                <c:pt idx="3392">
                  <c:v>-0.75430237929503396</c:v>
                </c:pt>
                <c:pt idx="3393">
                  <c:v>-0.74272902099118321</c:v>
                </c:pt>
                <c:pt idx="3394">
                  <c:v>-0.72533695553855204</c:v>
                </c:pt>
                <c:pt idx="3395">
                  <c:v>-0.7069116432530681</c:v>
                </c:pt>
                <c:pt idx="3396">
                  <c:v>-0.69491899779264588</c:v>
                </c:pt>
                <c:pt idx="3397">
                  <c:v>-0.69181558189180892</c:v>
                </c:pt>
                <c:pt idx="3398">
                  <c:v>-0.69374081956389433</c:v>
                </c:pt>
                <c:pt idx="3399">
                  <c:v>-0.69489375671885012</c:v>
                </c:pt>
                <c:pt idx="3400">
                  <c:v>-0.69240287056083405</c:v>
                </c:pt>
                <c:pt idx="3401">
                  <c:v>-0.68811179694387414</c:v>
                </c:pt>
                <c:pt idx="3402">
                  <c:v>-0.68611409381997601</c:v>
                </c:pt>
                <c:pt idx="3403">
                  <c:v>-0.68965328568859818</c:v>
                </c:pt>
                <c:pt idx="3404">
                  <c:v>-0.69928621409493996</c:v>
                </c:pt>
                <c:pt idx="3405">
                  <c:v>-0.71205014349290596</c:v>
                </c:pt>
                <c:pt idx="3406">
                  <c:v>-0.72290088253103113</c:v>
                </c:pt>
                <c:pt idx="3407">
                  <c:v>-0.72702664796559413</c:v>
                </c:pt>
                <c:pt idx="3408">
                  <c:v>-0.72153316450937799</c:v>
                </c:pt>
                <c:pt idx="3409">
                  <c:v>-0.70826009359171704</c:v>
                </c:pt>
                <c:pt idx="3410">
                  <c:v>-0.69519592312370715</c:v>
                </c:pt>
                <c:pt idx="3411">
                  <c:v>-0.69245239138773873</c:v>
                </c:pt>
                <c:pt idx="3412">
                  <c:v>-0.70355888293147295</c:v>
                </c:pt>
                <c:pt idx="3413">
                  <c:v>-0.72048669177273783</c:v>
                </c:pt>
                <c:pt idx="3414">
                  <c:v>-0.72985063569788422</c:v>
                </c:pt>
                <c:pt idx="3415">
                  <c:v>-0.72505421781623403</c:v>
                </c:pt>
                <c:pt idx="3416">
                  <c:v>-0.71123305104675594</c:v>
                </c:pt>
                <c:pt idx="3417">
                  <c:v>-0.69794248717449714</c:v>
                </c:pt>
                <c:pt idx="3418">
                  <c:v>-0.687258940418639</c:v>
                </c:pt>
                <c:pt idx="3419">
                  <c:v>-0.67276177525475911</c:v>
                </c:pt>
                <c:pt idx="3420">
                  <c:v>-0.65069618368663407</c:v>
                </c:pt>
                <c:pt idx="3421">
                  <c:v>-0.62748680177190186</c:v>
                </c:pt>
                <c:pt idx="3422">
                  <c:v>-0.61400912209302116</c:v>
                </c:pt>
                <c:pt idx="3423">
                  <c:v>-0.61279557539417018</c:v>
                </c:pt>
                <c:pt idx="3424">
                  <c:v>-0.61344374908459209</c:v>
                </c:pt>
                <c:pt idx="3425">
                  <c:v>-0.60525641083517512</c:v>
                </c:pt>
                <c:pt idx="3426">
                  <c:v>-0.59023002744443398</c:v>
                </c:pt>
                <c:pt idx="3427">
                  <c:v>-0.57893006242161404</c:v>
                </c:pt>
                <c:pt idx="3428">
                  <c:v>-0.57901274899410293</c:v>
                </c:pt>
                <c:pt idx="3429">
                  <c:v>-0.59087438286337601</c:v>
                </c:pt>
                <c:pt idx="3430">
                  <c:v>-0.61111236734571994</c:v>
                </c:pt>
                <c:pt idx="3431">
                  <c:v>-0.63610179308318526</c:v>
                </c:pt>
                <c:pt idx="3432">
                  <c:v>-0.65974585113323925</c:v>
                </c:pt>
                <c:pt idx="3433">
                  <c:v>-0.67400696704556395</c:v>
                </c:pt>
                <c:pt idx="3434">
                  <c:v>-0.67797983037765319</c:v>
                </c:pt>
                <c:pt idx="3435">
                  <c:v>-0.68070137561205302</c:v>
                </c:pt>
                <c:pt idx="3436">
                  <c:v>-0.69207271840114304</c:v>
                </c:pt>
                <c:pt idx="3437">
                  <c:v>-0.71538340856852412</c:v>
                </c:pt>
                <c:pt idx="3438">
                  <c:v>-0.74677560611387939</c:v>
                </c:pt>
                <c:pt idx="3439">
                  <c:v>-0.77696164313348226</c:v>
                </c:pt>
                <c:pt idx="3440">
                  <c:v>-0.79468381944008515</c:v>
                </c:pt>
                <c:pt idx="3441">
                  <c:v>-0.79465163817926809</c:v>
                </c:pt>
                <c:pt idx="3442">
                  <c:v>-0.78599610899308703</c:v>
                </c:pt>
                <c:pt idx="3443">
                  <c:v>-0.78735254629781293</c:v>
                </c:pt>
                <c:pt idx="3444">
                  <c:v>-0.80607011358299907</c:v>
                </c:pt>
                <c:pt idx="3445">
                  <c:v>-0.82756393615277402</c:v>
                </c:pt>
                <c:pt idx="3446">
                  <c:v>-0.834583251879497</c:v>
                </c:pt>
                <c:pt idx="3447">
                  <c:v>-0.83193094889826591</c:v>
                </c:pt>
                <c:pt idx="3448">
                  <c:v>-0.84040747137928495</c:v>
                </c:pt>
                <c:pt idx="3449">
                  <c:v>-0.86775771029598114</c:v>
                </c:pt>
                <c:pt idx="3450">
                  <c:v>-0.89518947386324399</c:v>
                </c:pt>
                <c:pt idx="3451">
                  <c:v>-0.89820629906667693</c:v>
                </c:pt>
                <c:pt idx="3452">
                  <c:v>-0.87760603633451217</c:v>
                </c:pt>
                <c:pt idx="3453">
                  <c:v>-0.8617067025557501</c:v>
                </c:pt>
                <c:pt idx="3454">
                  <c:v>-0.87715220097825997</c:v>
                </c:pt>
                <c:pt idx="3455">
                  <c:v>-0.92317784382174584</c:v>
                </c:pt>
                <c:pt idx="3456">
                  <c:v>-0.97307968145688406</c:v>
                </c:pt>
                <c:pt idx="3457">
                  <c:v>-0.998799811886938</c:v>
                </c:pt>
                <c:pt idx="3458">
                  <c:v>-0.9943842152306529</c:v>
                </c:pt>
                <c:pt idx="3459">
                  <c:v>-0.97529003624661215</c:v>
                </c:pt>
                <c:pt idx="3460">
                  <c:v>-0.95945154085572093</c:v>
                </c:pt>
                <c:pt idx="3461">
                  <c:v>-0.95370291063911206</c:v>
                </c:pt>
                <c:pt idx="3462">
                  <c:v>-0.95513344352623097</c:v>
                </c:pt>
                <c:pt idx="3463">
                  <c:v>-0.96069730224340322</c:v>
                </c:pt>
                <c:pt idx="3464">
                  <c:v>-0.97017633741327314</c:v>
                </c:pt>
                <c:pt idx="3465">
                  <c:v>-0.9799816363336602</c:v>
                </c:pt>
                <c:pt idx="3466">
                  <c:v>-0.98144535852144599</c:v>
                </c:pt>
                <c:pt idx="3467">
                  <c:v>-0.967498900465662</c:v>
                </c:pt>
                <c:pt idx="3468">
                  <c:v>-0.93756428850514684</c:v>
                </c:pt>
                <c:pt idx="3469">
                  <c:v>-0.89690148710378814</c:v>
                </c:pt>
                <c:pt idx="3470">
                  <c:v>-0.85413032457222993</c:v>
                </c:pt>
                <c:pt idx="3471">
                  <c:v>-0.82119647426919506</c:v>
                </c:pt>
                <c:pt idx="3472">
                  <c:v>-0.81241198491035482</c:v>
                </c:pt>
                <c:pt idx="3473">
                  <c:v>-0.83585195651546418</c:v>
                </c:pt>
                <c:pt idx="3474">
                  <c:v>-0.88277014755281702</c:v>
                </c:pt>
                <c:pt idx="3475">
                  <c:v>-0.92925548497896493</c:v>
                </c:pt>
                <c:pt idx="3476">
                  <c:v>-0.95059081989729699</c:v>
                </c:pt>
                <c:pt idx="3477">
                  <c:v>-0.93607783649338017</c:v>
                </c:pt>
                <c:pt idx="3478">
                  <c:v>-0.89354951067436195</c:v>
                </c:pt>
                <c:pt idx="3479">
                  <c:v>-0.84179119487057008</c:v>
                </c:pt>
                <c:pt idx="3480">
                  <c:v>-0.79930303388329604</c:v>
                </c:pt>
                <c:pt idx="3481">
                  <c:v>-0.77818172160847621</c:v>
                </c:pt>
                <c:pt idx="3482">
                  <c:v>-0.78176820717681605</c:v>
                </c:pt>
                <c:pt idx="3483">
                  <c:v>-0.80418517866948114</c:v>
                </c:pt>
                <c:pt idx="3484">
                  <c:v>-0.83242112710903804</c:v>
                </c:pt>
                <c:pt idx="3485">
                  <c:v>-0.85080542939731407</c:v>
                </c:pt>
                <c:pt idx="3486">
                  <c:v>-0.84947629748981213</c:v>
                </c:pt>
                <c:pt idx="3487">
                  <c:v>-0.83306626961052099</c:v>
                </c:pt>
                <c:pt idx="3488">
                  <c:v>-0.81940914422121491</c:v>
                </c:pt>
                <c:pt idx="3489">
                  <c:v>-0.82705590347916114</c:v>
                </c:pt>
                <c:pt idx="3490">
                  <c:v>-0.86012715046990407</c:v>
                </c:pt>
                <c:pt idx="3491">
                  <c:v>-0.90274801389966808</c:v>
                </c:pt>
                <c:pt idx="3492">
                  <c:v>-0.930781789667527</c:v>
                </c:pt>
                <c:pt idx="3493">
                  <c:v>-0.92998478087991787</c:v>
                </c:pt>
                <c:pt idx="3494">
                  <c:v>-0.901905126177445</c:v>
                </c:pt>
                <c:pt idx="3495">
                  <c:v>-0.85550982433792699</c:v>
                </c:pt>
                <c:pt idx="3496">
                  <c:v>-0.79844919518333402</c:v>
                </c:pt>
                <c:pt idx="3497">
                  <c:v>-0.73892127051399326</c:v>
                </c:pt>
                <c:pt idx="3498">
                  <c:v>-0.68943209128703786</c:v>
                </c:pt>
                <c:pt idx="3499">
                  <c:v>-0.65674219960378022</c:v>
                </c:pt>
                <c:pt idx="3500">
                  <c:v>-0.62733795946120297</c:v>
                </c:pt>
                <c:pt idx="3501">
                  <c:v>-0.57370739238062307</c:v>
                </c:pt>
                <c:pt idx="3502">
                  <c:v>-0.47965429219206607</c:v>
                </c:pt>
                <c:pt idx="3503">
                  <c:v>-0.35434054276855598</c:v>
                </c:pt>
                <c:pt idx="3504">
                  <c:v>-0.21658243972458999</c:v>
                </c:pt>
                <c:pt idx="3505">
                  <c:v>-7.1999561814072494E-2</c:v>
                </c:pt>
                <c:pt idx="3506">
                  <c:v>8.3833749917733527E-2</c:v>
                </c:pt>
                <c:pt idx="3507">
                  <c:v>0.24636399037659204</c:v>
                </c:pt>
                <c:pt idx="3508">
                  <c:v>0.40131155010299802</c:v>
                </c:pt>
                <c:pt idx="3509">
                  <c:v>0.54223497154916001</c:v>
                </c:pt>
                <c:pt idx="3510">
                  <c:v>0.67874326731448631</c:v>
                </c:pt>
                <c:pt idx="3511">
                  <c:v>0.82086726753867911</c:v>
                </c:pt>
                <c:pt idx="3512">
                  <c:v>0.95970682603583113</c:v>
                </c:pt>
                <c:pt idx="3513">
                  <c:v>1.0738257913061897</c:v>
                </c:pt>
                <c:pt idx="3514">
                  <c:v>1.1513585722822302</c:v>
                </c:pt>
                <c:pt idx="3515">
                  <c:v>1.1966581068130404</c:v>
                </c:pt>
                <c:pt idx="3516">
                  <c:v>1.2181389859338301</c:v>
                </c:pt>
                <c:pt idx="3517">
                  <c:v>1.2156867401142197</c:v>
                </c:pt>
                <c:pt idx="3518">
                  <c:v>1.1821898686380503</c:v>
                </c:pt>
                <c:pt idx="3519">
                  <c:v>1.1162602313644798</c:v>
                </c:pt>
                <c:pt idx="3520">
                  <c:v>1.0271210353837399</c:v>
                </c:pt>
                <c:pt idx="3521">
                  <c:v>0.9260789521962971</c:v>
                </c:pt>
                <c:pt idx="3522">
                  <c:v>0.81841362076002788</c:v>
                </c:pt>
                <c:pt idx="3523">
                  <c:v>0.70356329063744694</c:v>
                </c:pt>
                <c:pt idx="3524">
                  <c:v>0.57983869627418727</c:v>
                </c:pt>
                <c:pt idx="3525">
                  <c:v>0.44789301497085005</c:v>
                </c:pt>
                <c:pt idx="3526">
                  <c:v>0.30945741461224008</c:v>
                </c:pt>
                <c:pt idx="3527">
                  <c:v>0.166081145798714</c:v>
                </c:pt>
                <c:pt idx="3528">
                  <c:v>2.2519704286073902E-2</c:v>
                </c:pt>
                <c:pt idx="3529">
                  <c:v>-0.11183043989470097</c:v>
                </c:pt>
                <c:pt idx="3530">
                  <c:v>-0.22840350799239503</c:v>
                </c:pt>
                <c:pt idx="3531">
                  <c:v>-0.32598758243277903</c:v>
                </c:pt>
                <c:pt idx="3532">
                  <c:v>-0.41152877647593505</c:v>
                </c:pt>
                <c:pt idx="3533">
                  <c:v>-0.49367447846517698</c:v>
                </c:pt>
                <c:pt idx="3534">
                  <c:v>-0.57528485567783405</c:v>
                </c:pt>
                <c:pt idx="3535">
                  <c:v>-0.65320908153161605</c:v>
                </c:pt>
                <c:pt idx="3536">
                  <c:v>-0.72238054404445684</c:v>
                </c:pt>
                <c:pt idx="3537">
                  <c:v>-0.77825319149881311</c:v>
                </c:pt>
                <c:pt idx="3538">
                  <c:v>-0.81849989330695105</c:v>
                </c:pt>
                <c:pt idx="3539">
                  <c:v>-0.84416245917973498</c:v>
                </c:pt>
                <c:pt idx="3540">
                  <c:v>-0.85985911279138216</c:v>
                </c:pt>
                <c:pt idx="3541">
                  <c:v>-0.87239243071302208</c:v>
                </c:pt>
                <c:pt idx="3542">
                  <c:v>-0.88731911749540204</c:v>
                </c:pt>
                <c:pt idx="3543">
                  <c:v>-0.90735033368489915</c:v>
                </c:pt>
                <c:pt idx="3544">
                  <c:v>-0.93173342235007406</c:v>
                </c:pt>
                <c:pt idx="3545">
                  <c:v>-0.95458527048322095</c:v>
                </c:pt>
                <c:pt idx="3546">
                  <c:v>-0.96798661555164001</c:v>
                </c:pt>
                <c:pt idx="3547">
                  <c:v>-0.96885486037334811</c:v>
                </c:pt>
                <c:pt idx="3548">
                  <c:v>-0.96150446025318315</c:v>
                </c:pt>
                <c:pt idx="3549">
                  <c:v>-0.95305277855511195</c:v>
                </c:pt>
                <c:pt idx="3550">
                  <c:v>-0.9464122166090071</c:v>
                </c:pt>
                <c:pt idx="3551">
                  <c:v>-0.93911938798468397</c:v>
                </c:pt>
                <c:pt idx="3552">
                  <c:v>-0.92813660424420497</c:v>
                </c:pt>
                <c:pt idx="3553">
                  <c:v>-0.91227924786859516</c:v>
                </c:pt>
                <c:pt idx="3554">
                  <c:v>-0.89192543180412909</c:v>
                </c:pt>
                <c:pt idx="3555">
                  <c:v>-0.87049991779949421</c:v>
                </c:pt>
                <c:pt idx="3556">
                  <c:v>-0.85437304498953803</c:v>
                </c:pt>
                <c:pt idx="3557">
                  <c:v>-0.84677293963361711</c:v>
                </c:pt>
                <c:pt idx="3558">
                  <c:v>-0.84301609351545703</c:v>
                </c:pt>
                <c:pt idx="3559">
                  <c:v>-0.83476076192768589</c:v>
                </c:pt>
                <c:pt idx="3560">
                  <c:v>-0.81797657793789991</c:v>
                </c:pt>
                <c:pt idx="3561">
                  <c:v>-0.79380994395302207</c:v>
                </c:pt>
                <c:pt idx="3562">
                  <c:v>-0.76250062478464997</c:v>
                </c:pt>
                <c:pt idx="3563">
                  <c:v>-0.72313375858755102</c:v>
                </c:pt>
                <c:pt idx="3564">
                  <c:v>-0.68252214349028484</c:v>
                </c:pt>
                <c:pt idx="3565">
                  <c:v>-0.65605949263107133</c:v>
                </c:pt>
                <c:pt idx="3566">
                  <c:v>-0.65215220298457421</c:v>
                </c:pt>
                <c:pt idx="3567">
                  <c:v>-0.6587891884311271</c:v>
                </c:pt>
                <c:pt idx="3568">
                  <c:v>-0.65277863349389542</c:v>
                </c:pt>
                <c:pt idx="3569">
                  <c:v>-0.62413126769032312</c:v>
                </c:pt>
                <c:pt idx="3570">
                  <c:v>-0.58680242467430699</c:v>
                </c:pt>
                <c:pt idx="3571">
                  <c:v>-0.5635137819090178</c:v>
                </c:pt>
                <c:pt idx="3572">
                  <c:v>-0.56421659999012885</c:v>
                </c:pt>
                <c:pt idx="3573">
                  <c:v>-0.58180385097745491</c:v>
                </c:pt>
                <c:pt idx="3574">
                  <c:v>-0.60470090604722204</c:v>
                </c:pt>
                <c:pt idx="3575">
                  <c:v>-0.62806496441238302</c:v>
                </c:pt>
                <c:pt idx="3576">
                  <c:v>-0.65293458850862507</c:v>
                </c:pt>
                <c:pt idx="3577">
                  <c:v>-0.68048709740356705</c:v>
                </c:pt>
                <c:pt idx="3578">
                  <c:v>-0.70967196293240209</c:v>
                </c:pt>
                <c:pt idx="3579">
                  <c:v>-0.73811417530370205</c:v>
                </c:pt>
                <c:pt idx="3580">
                  <c:v>-0.76436687484480503</c:v>
                </c:pt>
                <c:pt idx="3581">
                  <c:v>-0.78928588421305401</c:v>
                </c:pt>
                <c:pt idx="3582">
                  <c:v>-0.81503864899109002</c:v>
                </c:pt>
                <c:pt idx="3583">
                  <c:v>-0.8435918796084092</c:v>
                </c:pt>
                <c:pt idx="3584">
                  <c:v>-0.87477899269920723</c:v>
                </c:pt>
                <c:pt idx="3585">
                  <c:v>-0.90575076322183501</c:v>
                </c:pt>
                <c:pt idx="3586">
                  <c:v>-0.93320343802460204</c:v>
                </c:pt>
                <c:pt idx="3587">
                  <c:v>-0.95398271967270698</c:v>
                </c:pt>
                <c:pt idx="3588">
                  <c:v>-0.96449624186512584</c:v>
                </c:pt>
                <c:pt idx="3589">
                  <c:v>-0.96300740865558021</c:v>
                </c:pt>
                <c:pt idx="3590">
                  <c:v>-0.95228958500157601</c:v>
                </c:pt>
                <c:pt idx="3591">
                  <c:v>-0.9395736007274319</c:v>
                </c:pt>
                <c:pt idx="3592">
                  <c:v>-0.93249034950858212</c:v>
                </c:pt>
                <c:pt idx="3593">
                  <c:v>-0.93363415131985417</c:v>
                </c:pt>
                <c:pt idx="3594">
                  <c:v>-0.94001953245936909</c:v>
                </c:pt>
                <c:pt idx="3595">
                  <c:v>-0.9469976966658622</c:v>
                </c:pt>
                <c:pt idx="3596">
                  <c:v>-0.95166855165016495</c:v>
                </c:pt>
                <c:pt idx="3597">
                  <c:v>-0.9528213219622329</c:v>
                </c:pt>
                <c:pt idx="3598">
                  <c:v>-0.94910788469738305</c:v>
                </c:pt>
                <c:pt idx="3599">
                  <c:v>-0.93865913720402416</c:v>
                </c:pt>
                <c:pt idx="3600">
                  <c:v>-0.91973852314739601</c:v>
                </c:pt>
                <c:pt idx="3601">
                  <c:v>-0.89095332334010302</c:v>
                </c:pt>
                <c:pt idx="3602">
                  <c:v>-0.85059749521436401</c:v>
                </c:pt>
                <c:pt idx="3603">
                  <c:v>-0.79516131184864092</c:v>
                </c:pt>
                <c:pt idx="3604">
                  <c:v>-0.71972924227802626</c:v>
                </c:pt>
                <c:pt idx="3605">
                  <c:v>-0.61790215181593289</c:v>
                </c:pt>
                <c:pt idx="3606">
                  <c:v>-0.48081637635948715</c:v>
                </c:pt>
                <c:pt idx="3607">
                  <c:v>-0.29963008339561603</c:v>
                </c:pt>
                <c:pt idx="3608">
                  <c:v>-7.0366885947105814E-2</c:v>
                </c:pt>
                <c:pt idx="3609">
                  <c:v>0.203569175200219</c:v>
                </c:pt>
                <c:pt idx="3610">
                  <c:v>0.51413088099648996</c:v>
                </c:pt>
                <c:pt idx="3611">
                  <c:v>0.85438950558403604</c:v>
                </c:pt>
                <c:pt idx="3612">
                  <c:v>1.2188918454081896</c:v>
                </c:pt>
                <c:pt idx="3613">
                  <c:v>1.5977651765922101</c:v>
                </c:pt>
                <c:pt idx="3614">
                  <c:v>1.9722464428771</c:v>
                </c:pt>
                <c:pt idx="3615">
                  <c:v>2.3163683979320595</c:v>
                </c:pt>
                <c:pt idx="3616">
                  <c:v>2.6043307332269006</c:v>
                </c:pt>
                <c:pt idx="3617">
                  <c:v>2.8181902160157799</c:v>
                </c:pt>
                <c:pt idx="3618">
                  <c:v>2.9523506612243198</c:v>
                </c:pt>
                <c:pt idx="3619">
                  <c:v>3.01344617750701</c:v>
                </c:pt>
                <c:pt idx="3620">
                  <c:v>3.0141475703299201</c:v>
                </c:pt>
                <c:pt idx="3621">
                  <c:v>2.9649727170355105</c:v>
                </c:pt>
                <c:pt idx="3622">
                  <c:v>2.8716013375154996</c:v>
                </c:pt>
                <c:pt idx="3623">
                  <c:v>2.7374058784747701</c:v>
                </c:pt>
                <c:pt idx="3624">
                  <c:v>2.5676642989229608</c:v>
                </c:pt>
                <c:pt idx="3625">
                  <c:v>2.3710759964729595</c:v>
                </c:pt>
                <c:pt idx="3626">
                  <c:v>2.1567377399320002</c:v>
                </c:pt>
                <c:pt idx="3627">
                  <c:v>1.9314717313321699</c:v>
                </c:pt>
                <c:pt idx="3628">
                  <c:v>1.6998826264009101</c:v>
                </c:pt>
                <c:pt idx="3629">
                  <c:v>1.4647309049225501</c:v>
                </c:pt>
                <c:pt idx="3630">
                  <c:v>1.2295305383659798</c:v>
                </c:pt>
                <c:pt idx="3631">
                  <c:v>1.0009347792808998</c:v>
                </c:pt>
                <c:pt idx="3632">
                  <c:v>0.78645045890776488</c:v>
                </c:pt>
                <c:pt idx="3633">
                  <c:v>0.59076873379313899</c:v>
                </c:pt>
                <c:pt idx="3634">
                  <c:v>0.41428418219459806</c:v>
                </c:pt>
                <c:pt idx="3635">
                  <c:v>0.25565637546763598</c:v>
                </c:pt>
                <c:pt idx="3636">
                  <c:v>0.11723188040222801</c:v>
                </c:pt>
                <c:pt idx="3637">
                  <c:v>5.15572459934255E-3</c:v>
                </c:pt>
                <c:pt idx="3638">
                  <c:v>-7.5788583497301318E-2</c:v>
                </c:pt>
                <c:pt idx="3639">
                  <c:v>-0.12339250777353603</c:v>
                </c:pt>
                <c:pt idx="3640">
                  <c:v>-0.134651218563999</c:v>
                </c:pt>
                <c:pt idx="3641">
                  <c:v>-0.104373066388165</c:v>
                </c:pt>
                <c:pt idx="3642">
                  <c:v>-2.9541729537591301E-2</c:v>
                </c:pt>
                <c:pt idx="3643">
                  <c:v>8.4748150807993E-2</c:v>
                </c:pt>
                <c:pt idx="3644">
                  <c:v>0.22842738048166905</c:v>
                </c:pt>
                <c:pt idx="3645">
                  <c:v>0.39572527002926011</c:v>
                </c:pt>
                <c:pt idx="3646">
                  <c:v>0.58578117905762273</c:v>
                </c:pt>
                <c:pt idx="3647">
                  <c:v>0.793888170913018</c:v>
                </c:pt>
                <c:pt idx="3648">
                  <c:v>1.00614370784136</c:v>
                </c:pt>
                <c:pt idx="3649">
                  <c:v>1.2059321272032699</c:v>
                </c:pt>
                <c:pt idx="3650">
                  <c:v>1.38590076582137</c:v>
                </c:pt>
                <c:pt idx="3651">
                  <c:v>1.5486350692565103</c:v>
                </c:pt>
                <c:pt idx="3652">
                  <c:v>1.6949087993281799</c:v>
                </c:pt>
                <c:pt idx="3653">
                  <c:v>1.8163428441180502</c:v>
                </c:pt>
                <c:pt idx="3654">
                  <c:v>1.9016361742143599</c:v>
                </c:pt>
                <c:pt idx="3655">
                  <c:v>1.9494232728120797</c:v>
                </c:pt>
                <c:pt idx="3656">
                  <c:v>1.97182295168235</c:v>
                </c:pt>
                <c:pt idx="3657">
                  <c:v>1.9824746521868399</c:v>
                </c:pt>
                <c:pt idx="3658">
                  <c:v>1.9840699771913002</c:v>
                </c:pt>
                <c:pt idx="3659">
                  <c:v>1.9708985526859599</c:v>
                </c:pt>
                <c:pt idx="3660">
                  <c:v>1.9413155548107903</c:v>
                </c:pt>
                <c:pt idx="3661">
                  <c:v>1.9038342329623696</c:v>
                </c:pt>
                <c:pt idx="3662">
                  <c:v>1.8689921502974598</c:v>
                </c:pt>
                <c:pt idx="3663">
                  <c:v>1.8385031498980902</c:v>
                </c:pt>
                <c:pt idx="3664">
                  <c:v>1.80659881478259</c:v>
                </c:pt>
                <c:pt idx="3665">
                  <c:v>1.7696404154703398</c:v>
                </c:pt>
                <c:pt idx="3666">
                  <c:v>1.7300580115789201</c:v>
                </c:pt>
                <c:pt idx="3667">
                  <c:v>1.6911139070860901</c:v>
                </c:pt>
                <c:pt idx="3668">
                  <c:v>1.6504737215698502</c:v>
                </c:pt>
                <c:pt idx="3669">
                  <c:v>1.6026267017854798</c:v>
                </c:pt>
                <c:pt idx="3670">
                  <c:v>1.5467331941392599</c:v>
                </c:pt>
                <c:pt idx="3671">
                  <c:v>1.4883266888580098</c:v>
                </c:pt>
                <c:pt idx="3672">
                  <c:v>1.4325925884202999</c:v>
                </c:pt>
                <c:pt idx="3673">
                  <c:v>1.37733922947354</c:v>
                </c:pt>
                <c:pt idx="3674">
                  <c:v>1.3157291139289597</c:v>
                </c:pt>
                <c:pt idx="3675">
                  <c:v>1.2462391996531599</c:v>
                </c:pt>
                <c:pt idx="3676">
                  <c:v>1.1761504825707902</c:v>
                </c:pt>
                <c:pt idx="3677">
                  <c:v>1.1145492552956497</c:v>
                </c:pt>
                <c:pt idx="3678">
                  <c:v>1.0627666473109998</c:v>
                </c:pt>
                <c:pt idx="3679">
                  <c:v>1.0141654783238301</c:v>
                </c:pt>
                <c:pt idx="3680">
                  <c:v>0.96300218556974393</c:v>
                </c:pt>
                <c:pt idx="3681">
                  <c:v>0.91024475145712502</c:v>
                </c:pt>
                <c:pt idx="3682">
                  <c:v>0.86391045624245111</c:v>
                </c:pt>
                <c:pt idx="3683">
                  <c:v>0.83502668777563793</c:v>
                </c:pt>
                <c:pt idx="3684">
                  <c:v>0.83137965419705595</c:v>
                </c:pt>
                <c:pt idx="3685">
                  <c:v>0.85512223392413111</c:v>
                </c:pt>
                <c:pt idx="3686">
                  <c:v>0.9044319488761039</c:v>
                </c:pt>
                <c:pt idx="3687">
                  <c:v>0.97923531429567312</c:v>
                </c:pt>
                <c:pt idx="3688">
                  <c:v>1.08553608565173</c:v>
                </c:pt>
                <c:pt idx="3689">
                  <c:v>1.2296029249175202</c:v>
                </c:pt>
                <c:pt idx="3690">
                  <c:v>1.4101429737283102</c:v>
                </c:pt>
                <c:pt idx="3691">
                  <c:v>1.61833774865043</c:v>
                </c:pt>
                <c:pt idx="3692">
                  <c:v>1.8459347004113098</c:v>
                </c:pt>
                <c:pt idx="3693">
                  <c:v>2.0927464140582388</c:v>
                </c:pt>
                <c:pt idx="3694">
                  <c:v>2.3626799579207796</c:v>
                </c:pt>
                <c:pt idx="3695">
                  <c:v>2.6549099222386197</c:v>
                </c:pt>
                <c:pt idx="3696">
                  <c:v>2.9614585955910298</c:v>
                </c:pt>
                <c:pt idx="3697">
                  <c:v>3.2699195987955902</c:v>
                </c:pt>
                <c:pt idx="3698">
                  <c:v>3.5671023608175805</c:v>
                </c:pt>
                <c:pt idx="3699">
                  <c:v>3.8385279291642296</c:v>
                </c:pt>
                <c:pt idx="3700">
                  <c:v>4.0672566930767093</c:v>
                </c:pt>
                <c:pt idx="3701">
                  <c:v>4.24068354781142</c:v>
                </c:pt>
                <c:pt idx="3702">
                  <c:v>4.3589101318970886</c:v>
                </c:pt>
                <c:pt idx="3703">
                  <c:v>4.433652818374501</c:v>
                </c:pt>
                <c:pt idx="3704">
                  <c:v>4.4783522654243013</c:v>
                </c:pt>
                <c:pt idx="3705">
                  <c:v>4.497937075246659</c:v>
                </c:pt>
                <c:pt idx="3706">
                  <c:v>4.4876157237094096</c:v>
                </c:pt>
                <c:pt idx="3707">
                  <c:v>4.4404826191432596</c:v>
                </c:pt>
                <c:pt idx="3708">
                  <c:v>4.3537284908070211</c:v>
                </c:pt>
                <c:pt idx="3709">
                  <c:v>4.2290605163517698</c:v>
                </c:pt>
                <c:pt idx="3710">
                  <c:v>4.0721803821295799</c:v>
                </c:pt>
                <c:pt idx="3711">
                  <c:v>3.892149397570249</c:v>
                </c:pt>
                <c:pt idx="3712">
                  <c:v>3.6974511093137097</c:v>
                </c:pt>
                <c:pt idx="3713">
                  <c:v>3.4912893581007798</c:v>
                </c:pt>
                <c:pt idx="3714">
                  <c:v>3.2721291891932593</c:v>
                </c:pt>
                <c:pt idx="3715">
                  <c:v>3.04060557447748</c:v>
                </c:pt>
                <c:pt idx="3716">
                  <c:v>2.8049421825626997</c:v>
                </c:pt>
                <c:pt idx="3717">
                  <c:v>2.5757659397331492</c:v>
                </c:pt>
                <c:pt idx="3718">
                  <c:v>2.3552972914928998</c:v>
                </c:pt>
                <c:pt idx="3719">
                  <c:v>2.1358980672565702</c:v>
                </c:pt>
                <c:pt idx="3720">
                  <c:v>1.9113207946966499</c:v>
                </c:pt>
                <c:pt idx="3721">
                  <c:v>1.6863270952353999</c:v>
                </c:pt>
                <c:pt idx="3722">
                  <c:v>1.4721581898780902</c:v>
                </c:pt>
                <c:pt idx="3723">
                  <c:v>1.2746836421959298</c:v>
                </c:pt>
                <c:pt idx="3724">
                  <c:v>1.0908930392973299</c:v>
                </c:pt>
                <c:pt idx="3725">
                  <c:v>0.91747471063452912</c:v>
                </c:pt>
                <c:pt idx="3726">
                  <c:v>0.75960341314542623</c:v>
                </c:pt>
                <c:pt idx="3727">
                  <c:v>0.62776417490143099</c:v>
                </c:pt>
                <c:pt idx="3728">
                  <c:v>0.52637824557623092</c:v>
                </c:pt>
                <c:pt idx="3729">
                  <c:v>0.44795912583248698</c:v>
                </c:pt>
                <c:pt idx="3730">
                  <c:v>0.37932456396493014</c:v>
                </c:pt>
                <c:pt idx="3731">
                  <c:v>0.31401389746670805</c:v>
                </c:pt>
                <c:pt idx="3732">
                  <c:v>0.25866380432630492</c:v>
                </c:pt>
                <c:pt idx="3733">
                  <c:v>0.22551940413204205</c:v>
                </c:pt>
                <c:pt idx="3734">
                  <c:v>0.21772878753870004</c:v>
                </c:pt>
                <c:pt idx="3735">
                  <c:v>0.223459110729712</c:v>
                </c:pt>
                <c:pt idx="3736">
                  <c:v>0.22636475113422302</c:v>
                </c:pt>
                <c:pt idx="3737">
                  <c:v>0.22023024548381001</c:v>
                </c:pt>
                <c:pt idx="3738">
                  <c:v>0.21088387912113901</c:v>
                </c:pt>
                <c:pt idx="3739">
                  <c:v>0.20540971337570799</c:v>
                </c:pt>
                <c:pt idx="3740">
                  <c:v>0.20380865352503003</c:v>
                </c:pt>
                <c:pt idx="3741">
                  <c:v>0.20135796488865798</c:v>
                </c:pt>
                <c:pt idx="3742">
                  <c:v>0.19416674734733499</c:v>
                </c:pt>
                <c:pt idx="3743">
                  <c:v>0.17965600253239306</c:v>
                </c:pt>
                <c:pt idx="3744">
                  <c:v>0.15598837162075799</c:v>
                </c:pt>
                <c:pt idx="3745">
                  <c:v>0.12520502697985397</c:v>
                </c:pt>
                <c:pt idx="3746">
                  <c:v>9.2835523331189121E-2</c:v>
                </c:pt>
                <c:pt idx="3747">
                  <c:v>5.8238791185134503E-2</c:v>
                </c:pt>
                <c:pt idx="3748">
                  <c:v>8.8225834223418821E-3</c:v>
                </c:pt>
                <c:pt idx="3749">
                  <c:v>-6.7073452002336609E-2</c:v>
                </c:pt>
                <c:pt idx="3750">
                  <c:v>-0.16089024049745504</c:v>
                </c:pt>
                <c:pt idx="3751">
                  <c:v>-0.24563814466466699</c:v>
                </c:pt>
                <c:pt idx="3752">
                  <c:v>-0.303205946723409</c:v>
                </c:pt>
                <c:pt idx="3753">
                  <c:v>-0.34549443762371201</c:v>
                </c:pt>
                <c:pt idx="3754">
                  <c:v>-0.40014709131071202</c:v>
                </c:pt>
                <c:pt idx="3755">
                  <c:v>-0.47765587363879508</c:v>
                </c:pt>
                <c:pt idx="3756">
                  <c:v>-0.56127594372386502</c:v>
                </c:pt>
                <c:pt idx="3757">
                  <c:v>-0.62926711458675499</c:v>
                </c:pt>
                <c:pt idx="3758">
                  <c:v>-0.67993229695863611</c:v>
                </c:pt>
                <c:pt idx="3759">
                  <c:v>-0.72924993090031109</c:v>
                </c:pt>
                <c:pt idx="3760">
                  <c:v>-0.78752533134815805</c:v>
                </c:pt>
                <c:pt idx="3761">
                  <c:v>-0.84732693658172709</c:v>
                </c:pt>
                <c:pt idx="3762">
                  <c:v>-0.89472374984485492</c:v>
                </c:pt>
                <c:pt idx="3763">
                  <c:v>-0.92565909220537024</c:v>
                </c:pt>
                <c:pt idx="3764">
                  <c:v>-0.94826203723375502</c:v>
                </c:pt>
                <c:pt idx="3765">
                  <c:v>-0.97170252483410402</c:v>
                </c:pt>
                <c:pt idx="3766">
                  <c:v>-0.99751957608756192</c:v>
                </c:pt>
                <c:pt idx="3767">
                  <c:v>-1.0211335857369799</c:v>
                </c:pt>
                <c:pt idx="3768">
                  <c:v>-1.0366717031539998</c:v>
                </c:pt>
                <c:pt idx="3769">
                  <c:v>-1.0405185499101701</c:v>
                </c:pt>
                <c:pt idx="3770">
                  <c:v>-1.0335807486879498</c:v>
                </c:pt>
                <c:pt idx="3771">
                  <c:v>-1.0224697254634298</c:v>
                </c:pt>
                <c:pt idx="3772">
                  <c:v>-1.0173249641348199</c:v>
                </c:pt>
                <c:pt idx="3773">
                  <c:v>-1.0251529081378301</c:v>
                </c:pt>
                <c:pt idx="3774">
                  <c:v>-1.0439970729134898</c:v>
                </c:pt>
                <c:pt idx="3775">
                  <c:v>-1.0641150568427502</c:v>
                </c:pt>
                <c:pt idx="3776">
                  <c:v>-1.07397977333874</c:v>
                </c:pt>
                <c:pt idx="3777">
                  <c:v>-1.0659605576384197</c:v>
                </c:pt>
                <c:pt idx="3778">
                  <c:v>-1.0394104400644197</c:v>
                </c:pt>
                <c:pt idx="3779">
                  <c:v>-1.0014217925680096</c:v>
                </c:pt>
                <c:pt idx="3780">
                  <c:v>-0.96556429802060584</c:v>
                </c:pt>
                <c:pt idx="3781">
                  <c:v>-0.947573337208658</c:v>
                </c:pt>
                <c:pt idx="3782">
                  <c:v>-0.95565201736609118</c:v>
                </c:pt>
                <c:pt idx="3783">
                  <c:v>-0.98087032399316798</c:v>
                </c:pt>
                <c:pt idx="3784">
                  <c:v>-1.00003019385336</c:v>
                </c:pt>
                <c:pt idx="3785">
                  <c:v>-0.9925647768497079</c:v>
                </c:pt>
                <c:pt idx="3786">
                  <c:v>-0.95773154218531409</c:v>
                </c:pt>
                <c:pt idx="3787">
                  <c:v>-0.9146439726574962</c:v>
                </c:pt>
                <c:pt idx="3788">
                  <c:v>-0.88372361844904612</c:v>
                </c:pt>
                <c:pt idx="3789">
                  <c:v>-0.87002046448636217</c:v>
                </c:pt>
                <c:pt idx="3790">
                  <c:v>-0.8639867546039921</c:v>
                </c:pt>
                <c:pt idx="3791">
                  <c:v>-0.85400555738960415</c:v>
                </c:pt>
                <c:pt idx="3792">
                  <c:v>-0.83730362173802897</c:v>
                </c:pt>
                <c:pt idx="3793">
                  <c:v>-0.82002225274498908</c:v>
                </c:pt>
                <c:pt idx="3794">
                  <c:v>-0.80865200323103203</c:v>
                </c:pt>
                <c:pt idx="3795">
                  <c:v>-0.80125043823735198</c:v>
                </c:pt>
                <c:pt idx="3796">
                  <c:v>-0.78573958902688501</c:v>
                </c:pt>
                <c:pt idx="3797">
                  <c:v>-0.74829857848253012</c:v>
                </c:pt>
                <c:pt idx="3798">
                  <c:v>-0.68422241457160005</c:v>
                </c:pt>
                <c:pt idx="3799">
                  <c:v>-0.60012548214961614</c:v>
                </c:pt>
                <c:pt idx="3800">
                  <c:v>-0.50804363008921205</c:v>
                </c:pt>
                <c:pt idx="3801">
                  <c:v>-0.41858389340803498</c:v>
                </c:pt>
                <c:pt idx="3802">
                  <c:v>-0.33844596596886117</c:v>
                </c:pt>
                <c:pt idx="3803">
                  <c:v>-0.26909010197727506</c:v>
                </c:pt>
                <c:pt idx="3804">
                  <c:v>-0.20486451094382097</c:v>
                </c:pt>
                <c:pt idx="3805">
                  <c:v>-0.13664543968242204</c:v>
                </c:pt>
                <c:pt idx="3806">
                  <c:v>-6.0000361988512614E-2</c:v>
                </c:pt>
                <c:pt idx="3807">
                  <c:v>2.1276628124919508E-2</c:v>
                </c:pt>
                <c:pt idx="3808">
                  <c:v>9.9228002953200445E-2</c:v>
                </c:pt>
                <c:pt idx="3809">
                  <c:v>0.16885337875171497</c:v>
                </c:pt>
                <c:pt idx="3810">
                  <c:v>0.22870855158510603</c:v>
                </c:pt>
                <c:pt idx="3811">
                  <c:v>0.27636961727448511</c:v>
                </c:pt>
                <c:pt idx="3812">
                  <c:v>0.30902198616960613</c:v>
                </c:pt>
                <c:pt idx="3813">
                  <c:v>0.32867908375008004</c:v>
                </c:pt>
                <c:pt idx="3814">
                  <c:v>0.34428200147479998</c:v>
                </c:pt>
                <c:pt idx="3815">
                  <c:v>0.36699737203572802</c:v>
                </c:pt>
                <c:pt idx="3816">
                  <c:v>0.40127016610769506</c:v>
                </c:pt>
                <c:pt idx="3817">
                  <c:v>0.44137239785540711</c:v>
                </c:pt>
                <c:pt idx="3818">
                  <c:v>0.47761631099786911</c:v>
                </c:pt>
                <c:pt idx="3819">
                  <c:v>0.50556412737247791</c:v>
                </c:pt>
                <c:pt idx="3820">
                  <c:v>0.52936071233003401</c:v>
                </c:pt>
                <c:pt idx="3821">
                  <c:v>0.55662568960322112</c:v>
                </c:pt>
                <c:pt idx="3822">
                  <c:v>0.59190078222809805</c:v>
                </c:pt>
                <c:pt idx="3823">
                  <c:v>0.63704963389393821</c:v>
                </c:pt>
                <c:pt idx="3824">
                  <c:v>0.69661539753264301</c:v>
                </c:pt>
                <c:pt idx="3825">
                  <c:v>0.77847161691399325</c:v>
                </c:pt>
                <c:pt idx="3826">
                  <c:v>0.88508556432676988</c:v>
                </c:pt>
                <c:pt idx="3827">
                  <c:v>1.0055726267043499</c:v>
                </c:pt>
                <c:pt idx="3828">
                  <c:v>1.1206725888107802</c:v>
                </c:pt>
                <c:pt idx="3829">
                  <c:v>1.2168184568681599</c:v>
                </c:pt>
                <c:pt idx="3830">
                  <c:v>1.2948517269147901</c:v>
                </c:pt>
                <c:pt idx="3831">
                  <c:v>1.36471128978365</c:v>
                </c:pt>
                <c:pt idx="3832">
                  <c:v>1.4319470373928298</c:v>
                </c:pt>
                <c:pt idx="3833">
                  <c:v>1.4915233730438098</c:v>
                </c:pt>
                <c:pt idx="3834">
                  <c:v>1.5333793776204796</c:v>
                </c:pt>
                <c:pt idx="3835">
                  <c:v>1.5511197853403098</c:v>
                </c:pt>
                <c:pt idx="3836">
                  <c:v>1.5460918739012601</c:v>
                </c:pt>
                <c:pt idx="3837">
                  <c:v>1.5242076840912702</c:v>
                </c:pt>
                <c:pt idx="3838">
                  <c:v>1.4892502537100099</c:v>
                </c:pt>
                <c:pt idx="3839">
                  <c:v>1.44007612602713</c:v>
                </c:pt>
                <c:pt idx="3840">
                  <c:v>1.37249002768394</c:v>
                </c:pt>
                <c:pt idx="3841">
                  <c:v>1.2841082691375401</c:v>
                </c:pt>
                <c:pt idx="3842">
                  <c:v>1.1785211930145598</c:v>
                </c:pt>
                <c:pt idx="3843">
                  <c:v>1.0638327448359699</c:v>
                </c:pt>
                <c:pt idx="3844">
                  <c:v>0.94765904123019218</c:v>
                </c:pt>
                <c:pt idx="3845">
                  <c:v>0.83358125072738298</c:v>
                </c:pt>
                <c:pt idx="3846">
                  <c:v>0.72104893716646112</c:v>
                </c:pt>
                <c:pt idx="3847">
                  <c:v>0.60875177404776804</c:v>
                </c:pt>
                <c:pt idx="3848">
                  <c:v>0.49621244091740208</c:v>
                </c:pt>
                <c:pt idx="3849">
                  <c:v>0.38249247948095211</c:v>
                </c:pt>
                <c:pt idx="3850">
                  <c:v>0.266243979886438</c:v>
                </c:pt>
                <c:pt idx="3851">
                  <c:v>0.147383056889689</c:v>
                </c:pt>
                <c:pt idx="3852">
                  <c:v>2.8666706236572595E-2</c:v>
                </c:pt>
                <c:pt idx="3853">
                  <c:v>-8.6101774447804785E-2</c:v>
                </c:pt>
                <c:pt idx="3854">
                  <c:v>-0.19607264182008796</c:v>
                </c:pt>
                <c:pt idx="3855">
                  <c:v>-0.30274019278732001</c:v>
                </c:pt>
                <c:pt idx="3856">
                  <c:v>-0.40560921555131896</c:v>
                </c:pt>
                <c:pt idx="3857">
                  <c:v>-0.5007551599885951</c:v>
                </c:pt>
                <c:pt idx="3858">
                  <c:v>-0.584251870136686</c:v>
                </c:pt>
                <c:pt idx="3859">
                  <c:v>-0.65714428109900613</c:v>
                </c:pt>
                <c:pt idx="3860">
                  <c:v>-0.72385635551509309</c:v>
                </c:pt>
                <c:pt idx="3861">
                  <c:v>-0.78493737049911205</c:v>
                </c:pt>
                <c:pt idx="3862">
                  <c:v>-0.8346410247619841</c:v>
                </c:pt>
                <c:pt idx="3863">
                  <c:v>-0.86727812930077708</c:v>
                </c:pt>
                <c:pt idx="3864">
                  <c:v>-0.88544523172031497</c:v>
                </c:pt>
                <c:pt idx="3865">
                  <c:v>-0.90094034926553102</c:v>
                </c:pt>
                <c:pt idx="3866">
                  <c:v>-0.92599124555049406</c:v>
                </c:pt>
                <c:pt idx="3867">
                  <c:v>-0.96343708342425294</c:v>
                </c:pt>
                <c:pt idx="3868">
                  <c:v>-1.0057748280145098</c:v>
                </c:pt>
                <c:pt idx="3869">
                  <c:v>-1.0433570033372601</c:v>
                </c:pt>
                <c:pt idx="3870">
                  <c:v>-1.0728679944798001</c:v>
                </c:pt>
                <c:pt idx="3871">
                  <c:v>-1.09772654121352</c:v>
                </c:pt>
                <c:pt idx="3872">
                  <c:v>-1.1206052663528501</c:v>
                </c:pt>
                <c:pt idx="3873">
                  <c:v>-1.1376454130815601</c:v>
                </c:pt>
                <c:pt idx="3874">
                  <c:v>-1.14319078147803</c:v>
                </c:pt>
                <c:pt idx="3875">
                  <c:v>-1.1395878863419102</c:v>
                </c:pt>
                <c:pt idx="3876">
                  <c:v>-1.1385850906015003</c:v>
                </c:pt>
                <c:pt idx="3877">
                  <c:v>-1.1513479285313604</c:v>
                </c:pt>
                <c:pt idx="3878">
                  <c:v>-1.1777694764562801</c:v>
                </c:pt>
                <c:pt idx="3879">
                  <c:v>-1.2064970790093299</c:v>
                </c:pt>
                <c:pt idx="3880">
                  <c:v>-1.2246621247457303</c:v>
                </c:pt>
                <c:pt idx="3881">
                  <c:v>-1.2275672558230597</c:v>
                </c:pt>
                <c:pt idx="3882">
                  <c:v>-1.2216693385553896</c:v>
                </c:pt>
                <c:pt idx="3883">
                  <c:v>-1.2191417990210298</c:v>
                </c:pt>
                <c:pt idx="3884">
                  <c:v>-1.2269151562868801</c:v>
                </c:pt>
                <c:pt idx="3885">
                  <c:v>-1.2387277235963401</c:v>
                </c:pt>
                <c:pt idx="3886">
                  <c:v>-1.2395714003699796</c:v>
                </c:pt>
                <c:pt idx="3887">
                  <c:v>-1.2224254048286201</c:v>
                </c:pt>
                <c:pt idx="3888">
                  <c:v>-1.2003802420572598</c:v>
                </c:pt>
                <c:pt idx="3889">
                  <c:v>-1.1974200221992899</c:v>
                </c:pt>
                <c:pt idx="3890">
                  <c:v>-1.2255941723241095</c:v>
                </c:pt>
                <c:pt idx="3891">
                  <c:v>-1.2717038869174297</c:v>
                </c:pt>
                <c:pt idx="3892">
                  <c:v>-1.30804390861548</c:v>
                </c:pt>
                <c:pt idx="3893">
                  <c:v>-1.3179009639799</c:v>
                </c:pt>
                <c:pt idx="3894">
                  <c:v>-1.3096869677121699</c:v>
                </c:pt>
                <c:pt idx="3895">
                  <c:v>-1.3059762981007097</c:v>
                </c:pt>
                <c:pt idx="3896">
                  <c:v>-1.31990722987423</c:v>
                </c:pt>
                <c:pt idx="3897">
                  <c:v>-1.34223765956254</c:v>
                </c:pt>
                <c:pt idx="3898">
                  <c:v>-1.3525207959252599</c:v>
                </c:pt>
                <c:pt idx="3899">
                  <c:v>-1.3418306577218098</c:v>
                </c:pt>
                <c:pt idx="3900">
                  <c:v>-1.3220538481912303</c:v>
                </c:pt>
                <c:pt idx="3901">
                  <c:v>-1.31296887456708</c:v>
                </c:pt>
                <c:pt idx="3902">
                  <c:v>-1.3211296171129894</c:v>
                </c:pt>
                <c:pt idx="3903">
                  <c:v>-1.3337027050149597</c:v>
                </c:pt>
                <c:pt idx="3904">
                  <c:v>-1.3347659084497201</c:v>
                </c:pt>
                <c:pt idx="3905">
                  <c:v>-1.3243497844938001</c:v>
                </c:pt>
                <c:pt idx="3906">
                  <c:v>-1.3175682078683997</c:v>
                </c:pt>
                <c:pt idx="3907">
                  <c:v>-1.3252971988932101</c:v>
                </c:pt>
                <c:pt idx="3908">
                  <c:v>-1.3401999417957502</c:v>
                </c:pt>
                <c:pt idx="3909">
                  <c:v>-1.3468279595968202</c:v>
                </c:pt>
                <c:pt idx="3910">
                  <c:v>-1.3424634759732301</c:v>
                </c:pt>
                <c:pt idx="3911">
                  <c:v>-1.33911683759667</c:v>
                </c:pt>
                <c:pt idx="3912">
                  <c:v>-1.3450346428761597</c:v>
                </c:pt>
                <c:pt idx="3913">
                  <c:v>-1.3532047768417201</c:v>
                </c:pt>
                <c:pt idx="3914">
                  <c:v>-1.35183203004389</c:v>
                </c:pt>
                <c:pt idx="3915">
                  <c:v>-1.3412571887383002</c:v>
                </c:pt>
                <c:pt idx="3916">
                  <c:v>-1.33390617209175</c:v>
                </c:pt>
                <c:pt idx="3917">
                  <c:v>-1.3381744410199499</c:v>
                </c:pt>
                <c:pt idx="3918">
                  <c:v>-1.3501377017436302</c:v>
                </c:pt>
                <c:pt idx="3919">
                  <c:v>-1.3611578339310104</c:v>
                </c:pt>
                <c:pt idx="3920">
                  <c:v>-1.3661810302348201</c:v>
                </c:pt>
                <c:pt idx="3921">
                  <c:v>-1.3641655225318003</c:v>
                </c:pt>
                <c:pt idx="3922">
                  <c:v>-1.3558446887249596</c:v>
                </c:pt>
                <c:pt idx="3923">
                  <c:v>-1.3442630317063802</c:v>
                </c:pt>
                <c:pt idx="3924">
                  <c:v>-1.3356361912398598</c:v>
                </c:pt>
                <c:pt idx="3925">
                  <c:v>-1.3348185598235902</c:v>
                </c:pt>
                <c:pt idx="3926">
                  <c:v>-1.3404422708517203</c:v>
                </c:pt>
                <c:pt idx="3927">
                  <c:v>-1.3475179086654401</c:v>
                </c:pt>
                <c:pt idx="3928">
                  <c:v>-1.3518414189549597</c:v>
                </c:pt>
                <c:pt idx="3929">
                  <c:v>-1.3502915564873799</c:v>
                </c:pt>
                <c:pt idx="3930">
                  <c:v>-1.3411460777439499</c:v>
                </c:pt>
                <c:pt idx="3931">
                  <c:v>-1.3274667270135199</c:v>
                </c:pt>
                <c:pt idx="3932">
                  <c:v>-1.3189076552601497</c:v>
                </c:pt>
                <c:pt idx="3933">
                  <c:v>-1.3242473168180902</c:v>
                </c:pt>
                <c:pt idx="3934">
                  <c:v>-1.3400182089947501</c:v>
                </c:pt>
                <c:pt idx="3935">
                  <c:v>-1.3525845904890199</c:v>
                </c:pt>
                <c:pt idx="3936">
                  <c:v>-1.35251035570645</c:v>
                </c:pt>
                <c:pt idx="3937">
                  <c:v>-1.3425364928673797</c:v>
                </c:pt>
                <c:pt idx="3938">
                  <c:v>-1.33190043875355</c:v>
                </c:pt>
                <c:pt idx="3939">
                  <c:v>-1.3253082401161898</c:v>
                </c:pt>
                <c:pt idx="3940">
                  <c:v>-1.32049289932835</c:v>
                </c:pt>
                <c:pt idx="3941">
                  <c:v>-1.3154271957772898</c:v>
                </c:pt>
                <c:pt idx="3942">
                  <c:v>-1.3120268428031399</c:v>
                </c:pt>
                <c:pt idx="3943">
                  <c:v>-1.3132575898697503</c:v>
                </c:pt>
                <c:pt idx="3944">
                  <c:v>-1.3202707765271899</c:v>
                </c:pt>
                <c:pt idx="3945">
                  <c:v>-1.3312181745056801</c:v>
                </c:pt>
                <c:pt idx="3946">
                  <c:v>-1.3422385805828401</c:v>
                </c:pt>
                <c:pt idx="3947">
                  <c:v>-1.3493565744363003</c:v>
                </c:pt>
                <c:pt idx="3948">
                  <c:v>-1.3497234287833599</c:v>
                </c:pt>
                <c:pt idx="3949">
                  <c:v>-1.3432203979364998</c:v>
                </c:pt>
                <c:pt idx="3950">
                  <c:v>-1.3323592423684698</c:v>
                </c:pt>
                <c:pt idx="3951">
                  <c:v>-1.31959855365176</c:v>
                </c:pt>
                <c:pt idx="3952">
                  <c:v>-1.3071151055637602</c:v>
                </c:pt>
                <c:pt idx="3953">
                  <c:v>-1.29785142940649</c:v>
                </c:pt>
                <c:pt idx="3954">
                  <c:v>-1.2951034200378799</c:v>
                </c:pt>
                <c:pt idx="3955">
                  <c:v>-1.3010312114513698</c:v>
                </c:pt>
                <c:pt idx="3956">
                  <c:v>-1.3133986450874695</c:v>
                </c:pt>
                <c:pt idx="3957">
                  <c:v>-1.3247729610734702</c:v>
                </c:pt>
                <c:pt idx="3958">
                  <c:v>-1.3268520096426701</c:v>
                </c:pt>
                <c:pt idx="3959">
                  <c:v>-1.3147024168574999</c:v>
                </c:pt>
                <c:pt idx="3960">
                  <c:v>-1.2906937965072398</c:v>
                </c:pt>
                <c:pt idx="3961">
                  <c:v>-1.2650902025669997</c:v>
                </c:pt>
                <c:pt idx="3962">
                  <c:v>-1.2487630426959997</c:v>
                </c:pt>
                <c:pt idx="3963">
                  <c:v>-1.2455694043675698</c:v>
                </c:pt>
                <c:pt idx="3964">
                  <c:v>-1.25038133859339</c:v>
                </c:pt>
                <c:pt idx="3965">
                  <c:v>-1.2536987928868797</c:v>
                </c:pt>
                <c:pt idx="3966">
                  <c:v>-1.2509347936566397</c:v>
                </c:pt>
                <c:pt idx="3967">
                  <c:v>-1.24599506493857</c:v>
                </c:pt>
                <c:pt idx="3968">
                  <c:v>-1.2444291857888499</c:v>
                </c:pt>
                <c:pt idx="3969">
                  <c:v>-1.2460858604123601</c:v>
                </c:pt>
                <c:pt idx="3970">
                  <c:v>-1.2452181189703899</c:v>
                </c:pt>
                <c:pt idx="3971">
                  <c:v>-1.23801678341225</c:v>
                </c:pt>
                <c:pt idx="3972">
                  <c:v>-1.2290165037649798</c:v>
                </c:pt>
                <c:pt idx="3973">
                  <c:v>-1.2259929740262301</c:v>
                </c:pt>
                <c:pt idx="3974">
                  <c:v>-1.2285315077564098</c:v>
                </c:pt>
                <c:pt idx="3975">
                  <c:v>-1.22812652176494</c:v>
                </c:pt>
                <c:pt idx="3976">
                  <c:v>-1.2202006416131299</c:v>
                </c:pt>
                <c:pt idx="3977">
                  <c:v>-1.2112043546946096</c:v>
                </c:pt>
                <c:pt idx="3978">
                  <c:v>-1.2108647230749896</c:v>
                </c:pt>
                <c:pt idx="3979">
                  <c:v>-1.2183158605815303</c:v>
                </c:pt>
                <c:pt idx="3980">
                  <c:v>-1.22220718673241</c:v>
                </c:pt>
                <c:pt idx="3981">
                  <c:v>-1.2163817144665301</c:v>
                </c:pt>
                <c:pt idx="3982">
                  <c:v>-1.2071912847942396</c:v>
                </c:pt>
                <c:pt idx="3983">
                  <c:v>-1.2031023695449299</c:v>
                </c:pt>
                <c:pt idx="3984">
                  <c:v>-1.2026168941831499</c:v>
                </c:pt>
                <c:pt idx="3985">
                  <c:v>-1.1954443033625899</c:v>
                </c:pt>
                <c:pt idx="3986">
                  <c:v>-1.17610171150785</c:v>
                </c:pt>
                <c:pt idx="3987">
                  <c:v>-1.15172412326109</c:v>
                </c:pt>
                <c:pt idx="3988">
                  <c:v>-1.1339302564526197</c:v>
                </c:pt>
                <c:pt idx="3989">
                  <c:v>-1.1269624931591598</c:v>
                </c:pt>
                <c:pt idx="3990">
                  <c:v>-1.1234676754321198</c:v>
                </c:pt>
                <c:pt idx="3991">
                  <c:v>-1.1100582234091101</c:v>
                </c:pt>
                <c:pt idx="3992">
                  <c:v>-1.07904206897799</c:v>
                </c:pt>
                <c:pt idx="3993">
                  <c:v>-1.03364841458364</c:v>
                </c:pt>
                <c:pt idx="3994">
                  <c:v>-0.98204028049947611</c:v>
                </c:pt>
                <c:pt idx="3995">
                  <c:v>-0.92696916868318813</c:v>
                </c:pt>
                <c:pt idx="3996">
                  <c:v>-0.8612892373719031</c:v>
                </c:pt>
                <c:pt idx="3997">
                  <c:v>-0.7761497147645392</c:v>
                </c:pt>
                <c:pt idx="3998">
                  <c:v>-0.67184023461050335</c:v>
                </c:pt>
                <c:pt idx="3999">
                  <c:v>-0.55674237151454009</c:v>
                </c:pt>
                <c:pt idx="4000">
                  <c:v>-0.43787557304063912</c:v>
                </c:pt>
                <c:pt idx="4001">
                  <c:v>-0.3154106138132331</c:v>
                </c:pt>
                <c:pt idx="4002">
                  <c:v>-0.18694101232327903</c:v>
                </c:pt>
                <c:pt idx="4003">
                  <c:v>-5.3778066508648706E-2</c:v>
                </c:pt>
                <c:pt idx="4004">
                  <c:v>8.0635526243694911E-2</c:v>
                </c:pt>
                <c:pt idx="4005">
                  <c:v>0.21450237376459003</c:v>
                </c:pt>
                <c:pt idx="4006">
                  <c:v>0.3443806325746761</c:v>
                </c:pt>
                <c:pt idx="4007">
                  <c:v>0.45949426919891306</c:v>
                </c:pt>
                <c:pt idx="4008">
                  <c:v>0.545485868506702</c:v>
                </c:pt>
                <c:pt idx="4009">
                  <c:v>0.59708530487188394</c:v>
                </c:pt>
                <c:pt idx="4010">
                  <c:v>0.62395185131862818</c:v>
                </c:pt>
                <c:pt idx="4011">
                  <c:v>0.64011015505628799</c:v>
                </c:pt>
                <c:pt idx="4012">
                  <c:v>0.64966032636874116</c:v>
                </c:pt>
                <c:pt idx="4013">
                  <c:v>0.64578816169514008</c:v>
                </c:pt>
                <c:pt idx="4014">
                  <c:v>0.62118303510979611</c:v>
                </c:pt>
                <c:pt idx="4015">
                  <c:v>0.57427543379921708</c:v>
                </c:pt>
                <c:pt idx="4016">
                  <c:v>0.50620816660870105</c:v>
                </c:pt>
                <c:pt idx="4017">
                  <c:v>0.41840147598846911</c:v>
                </c:pt>
                <c:pt idx="4018">
                  <c:v>0.3171284149300761</c:v>
                </c:pt>
                <c:pt idx="4019">
                  <c:v>0.21523683714688602</c:v>
                </c:pt>
                <c:pt idx="4020">
                  <c:v>0.12338556365786199</c:v>
                </c:pt>
                <c:pt idx="4021">
                  <c:v>3.9455789597777603E-2</c:v>
                </c:pt>
                <c:pt idx="4022">
                  <c:v>-4.9637637698447513E-2</c:v>
                </c:pt>
                <c:pt idx="4023">
                  <c:v>-0.15285358798123402</c:v>
                </c:pt>
                <c:pt idx="4024">
                  <c:v>-0.264246383100538</c:v>
                </c:pt>
                <c:pt idx="4025">
                  <c:v>-0.37006745938849406</c:v>
                </c:pt>
                <c:pt idx="4026">
                  <c:v>-0.46276555823980198</c:v>
                </c:pt>
                <c:pt idx="4027">
                  <c:v>-0.54607437387892899</c:v>
                </c:pt>
                <c:pt idx="4028">
                  <c:v>-0.62698199395202903</c:v>
                </c:pt>
                <c:pt idx="4029">
                  <c:v>-0.70357071696913009</c:v>
                </c:pt>
                <c:pt idx="4030">
                  <c:v>-0.764505229201209</c:v>
                </c:pt>
                <c:pt idx="4031">
                  <c:v>-0.80026734577304381</c:v>
                </c:pt>
                <c:pt idx="4032">
                  <c:v>-0.81234990843933907</c:v>
                </c:pt>
                <c:pt idx="4033">
                  <c:v>-0.81282594047313816</c:v>
                </c:pt>
                <c:pt idx="4034">
                  <c:v>-0.81270101730171118</c:v>
                </c:pt>
                <c:pt idx="4035">
                  <c:v>-0.809114795708892</c:v>
                </c:pt>
                <c:pt idx="4036">
                  <c:v>-0.7871091701481131</c:v>
                </c:pt>
                <c:pt idx="4037">
                  <c:v>-0.73307947246146421</c:v>
                </c:pt>
                <c:pt idx="4038">
                  <c:v>-0.64478640716097113</c:v>
                </c:pt>
                <c:pt idx="4039">
                  <c:v>-0.529251271461748</c:v>
                </c:pt>
                <c:pt idx="4040">
                  <c:v>-0.39322338424931608</c:v>
                </c:pt>
                <c:pt idx="4041">
                  <c:v>-0.23951537103000803</c:v>
                </c:pt>
                <c:pt idx="4042">
                  <c:v>-7.131076266242789E-2</c:v>
                </c:pt>
                <c:pt idx="4043">
                  <c:v>0.10609554059858603</c:v>
                </c:pt>
                <c:pt idx="4044">
                  <c:v>0.28959695646134193</c:v>
                </c:pt>
                <c:pt idx="4045">
                  <c:v>0.47985086541937111</c:v>
                </c:pt>
                <c:pt idx="4046">
                  <c:v>0.67582892160235808</c:v>
                </c:pt>
                <c:pt idx="4047">
                  <c:v>0.87051153821088312</c:v>
                </c:pt>
                <c:pt idx="4048">
                  <c:v>1.0525561169065103</c:v>
                </c:pt>
                <c:pt idx="4049">
                  <c:v>1.2107433249992601</c:v>
                </c:pt>
                <c:pt idx="4050">
                  <c:v>1.3385135085868702</c:v>
                </c:pt>
                <c:pt idx="4051">
                  <c:v>1.4359940708654795</c:v>
                </c:pt>
                <c:pt idx="4052">
                  <c:v>1.5093079154668301</c:v>
                </c:pt>
                <c:pt idx="4053">
                  <c:v>1.56651020919703</c:v>
                </c:pt>
                <c:pt idx="4054">
                  <c:v>1.6093993189120297</c:v>
                </c:pt>
                <c:pt idx="4055">
                  <c:v>1.6307927871389298</c:v>
                </c:pt>
                <c:pt idx="4056">
                  <c:v>1.6223729947622403</c:v>
                </c:pt>
                <c:pt idx="4057">
                  <c:v>1.5834732427841196</c:v>
                </c:pt>
                <c:pt idx="4058">
                  <c:v>1.5224706530293897</c:v>
                </c:pt>
                <c:pt idx="4059">
                  <c:v>1.4507286089022098</c:v>
                </c:pt>
                <c:pt idx="4060">
                  <c:v>1.37445497715286</c:v>
                </c:pt>
                <c:pt idx="4061">
                  <c:v>1.2925329045050802</c:v>
                </c:pt>
                <c:pt idx="4062">
                  <c:v>1.20087897574089</c:v>
                </c:pt>
                <c:pt idx="4063">
                  <c:v>1.0988425762799501</c:v>
                </c:pt>
                <c:pt idx="4064">
                  <c:v>0.99261864242179609</c:v>
                </c:pt>
                <c:pt idx="4065">
                  <c:v>0.89080463190896897</c:v>
                </c:pt>
                <c:pt idx="4066">
                  <c:v>0.79470853858940216</c:v>
                </c:pt>
                <c:pt idx="4067">
                  <c:v>0.69455327389799493</c:v>
                </c:pt>
                <c:pt idx="4068">
                  <c:v>0.57751867542762991</c:v>
                </c:pt>
                <c:pt idx="4069">
                  <c:v>0.44162936959567206</c:v>
                </c:pt>
                <c:pt idx="4070">
                  <c:v>0.30039494688252505</c:v>
                </c:pt>
                <c:pt idx="4071">
                  <c:v>0.17082840917444903</c:v>
                </c:pt>
                <c:pt idx="4072">
                  <c:v>5.7391324767994703E-2</c:v>
                </c:pt>
                <c:pt idx="4073">
                  <c:v>-5.0061044770096402E-2</c:v>
                </c:pt>
                <c:pt idx="4074">
                  <c:v>-0.16166372031602996</c:v>
                </c:pt>
                <c:pt idx="4075">
                  <c:v>-0.27360659094741108</c:v>
                </c:pt>
                <c:pt idx="4076">
                  <c:v>-0.37290953803065607</c:v>
                </c:pt>
                <c:pt idx="4077">
                  <c:v>-0.45442250162103198</c:v>
                </c:pt>
                <c:pt idx="4078">
                  <c:v>-0.52731547554334302</c:v>
                </c:pt>
                <c:pt idx="4079">
                  <c:v>-0.60332944161923407</c:v>
                </c:pt>
                <c:pt idx="4080">
                  <c:v>-0.68242843526639507</c:v>
                </c:pt>
                <c:pt idx="4081">
                  <c:v>-0.75439122891256705</c:v>
                </c:pt>
                <c:pt idx="4082">
                  <c:v>-0.81318937840996097</c:v>
                </c:pt>
                <c:pt idx="4083">
                  <c:v>-0.86436373731292093</c:v>
                </c:pt>
                <c:pt idx="4084">
                  <c:v>-0.91585003619360206</c:v>
                </c:pt>
                <c:pt idx="4085">
                  <c:v>-0.96601431767972912</c:v>
                </c:pt>
                <c:pt idx="4086">
                  <c:v>-1.0050245753764198</c:v>
                </c:pt>
                <c:pt idx="4087">
                  <c:v>-1.0271914230955099</c:v>
                </c:pt>
                <c:pt idx="4088">
                  <c:v>-1.0389489740177602</c:v>
                </c:pt>
                <c:pt idx="4089">
                  <c:v>-1.0528812530069698</c:v>
                </c:pt>
                <c:pt idx="4090">
                  <c:v>-1.0744535672323601</c:v>
                </c:pt>
                <c:pt idx="4091">
                  <c:v>-1.0974787089560101</c:v>
                </c:pt>
                <c:pt idx="4092">
                  <c:v>-1.1127608164589999</c:v>
                </c:pt>
                <c:pt idx="4093">
                  <c:v>-1.1189390890937401</c:v>
                </c:pt>
                <c:pt idx="4094">
                  <c:v>-1.1234099471665899</c:v>
                </c:pt>
                <c:pt idx="4095">
                  <c:v>-1.13262384622976</c:v>
                </c:pt>
                <c:pt idx="4096">
                  <c:v>-1.14331076750149</c:v>
                </c:pt>
                <c:pt idx="4097">
                  <c:v>-1.1462137195966402</c:v>
                </c:pt>
                <c:pt idx="4098">
                  <c:v>-1.13867030568539</c:v>
                </c:pt>
                <c:pt idx="4099">
                  <c:v>-1.1305421862661902</c:v>
                </c:pt>
                <c:pt idx="4100">
                  <c:v>-1.1348087205832202</c:v>
                </c:pt>
                <c:pt idx="4101">
                  <c:v>-1.1520028113285703</c:v>
                </c:pt>
                <c:pt idx="4102">
                  <c:v>-1.1669055076639201</c:v>
                </c:pt>
                <c:pt idx="4103">
                  <c:v>-1.1635012978189796</c:v>
                </c:pt>
                <c:pt idx="4104">
                  <c:v>-1.1418443184344695</c:v>
                </c:pt>
                <c:pt idx="4105">
                  <c:v>-1.11782291444615</c:v>
                </c:pt>
                <c:pt idx="4106">
                  <c:v>-1.1062882796833202</c:v>
                </c:pt>
                <c:pt idx="4107">
                  <c:v>-1.1069384212448601</c:v>
                </c:pt>
                <c:pt idx="4108">
                  <c:v>-1.1078847807125298</c:v>
                </c:pt>
                <c:pt idx="4109">
                  <c:v>-1.0996854560432801</c:v>
                </c:pt>
                <c:pt idx="4110">
                  <c:v>-1.0835912077312397</c:v>
                </c:pt>
                <c:pt idx="4111">
                  <c:v>-1.0683716097353799</c:v>
                </c:pt>
                <c:pt idx="4112">
                  <c:v>-1.0614355675422</c:v>
                </c:pt>
                <c:pt idx="4113">
                  <c:v>-1.06401918449748</c:v>
                </c:pt>
                <c:pt idx="4114">
                  <c:v>-1.0733256402043097</c:v>
                </c:pt>
                <c:pt idx="4115">
                  <c:v>-1.08628224523868</c:v>
                </c:pt>
                <c:pt idx="4116">
                  <c:v>-1.1007053440727701</c:v>
                </c:pt>
                <c:pt idx="4117">
                  <c:v>-1.1135385877854698</c:v>
                </c:pt>
                <c:pt idx="4118">
                  <c:v>-1.1196536597743698</c:v>
                </c:pt>
                <c:pt idx="4119">
                  <c:v>-1.1148400637037603</c:v>
                </c:pt>
                <c:pt idx="4120">
                  <c:v>-1.1003534034279301</c:v>
                </c:pt>
                <c:pt idx="4121">
                  <c:v>-1.0833730489762801</c:v>
                </c:pt>
                <c:pt idx="4122">
                  <c:v>-1.0728469047575702</c:v>
                </c:pt>
                <c:pt idx="4123">
                  <c:v>-1.07479508291131</c:v>
                </c:pt>
                <c:pt idx="4124">
                  <c:v>-1.09011327540503</c:v>
                </c:pt>
                <c:pt idx="4125">
                  <c:v>-1.11334372835781</c:v>
                </c:pt>
                <c:pt idx="4126">
                  <c:v>-1.1333635537240099</c:v>
                </c:pt>
                <c:pt idx="4127">
                  <c:v>-1.1390897950736099</c:v>
                </c:pt>
                <c:pt idx="4128">
                  <c:v>-1.12796352534976</c:v>
                </c:pt>
                <c:pt idx="4129">
                  <c:v>-1.1091056337988401</c:v>
                </c:pt>
                <c:pt idx="4130">
                  <c:v>-1.0961199444218004</c:v>
                </c:pt>
                <c:pt idx="4131">
                  <c:v>-1.0952895277738901</c:v>
                </c:pt>
                <c:pt idx="4132">
                  <c:v>-1.1017361624124298</c:v>
                </c:pt>
                <c:pt idx="4133">
                  <c:v>-1.1066993336040698</c:v>
                </c:pt>
                <c:pt idx="4134">
                  <c:v>-1.1069428288972403</c:v>
                </c:pt>
                <c:pt idx="4135">
                  <c:v>-1.1061091411156601</c:v>
                </c:pt>
                <c:pt idx="4136">
                  <c:v>-1.10870346300409</c:v>
                </c:pt>
                <c:pt idx="4137">
                  <c:v>-1.1141504934709801</c:v>
                </c:pt>
                <c:pt idx="4138">
                  <c:v>-1.1166429083480502</c:v>
                </c:pt>
                <c:pt idx="4139">
                  <c:v>-1.1102644732520299</c:v>
                </c:pt>
                <c:pt idx="4140">
                  <c:v>-1.0930318265113901</c:v>
                </c:pt>
                <c:pt idx="4141">
                  <c:v>-1.0666547347017303</c:v>
                </c:pt>
                <c:pt idx="4142">
                  <c:v>-1.0362037005907101</c:v>
                </c:pt>
                <c:pt idx="4143">
                  <c:v>-1.0092450263835302</c:v>
                </c:pt>
                <c:pt idx="4144">
                  <c:v>-0.99293478346002584</c:v>
                </c:pt>
                <c:pt idx="4145">
                  <c:v>-0.98965828583665383</c:v>
                </c:pt>
                <c:pt idx="4146">
                  <c:v>-0.99331246622396685</c:v>
                </c:pt>
                <c:pt idx="4147">
                  <c:v>-0.99270316713758799</c:v>
                </c:pt>
                <c:pt idx="4148">
                  <c:v>-0.980663192209134</c:v>
                </c:pt>
                <c:pt idx="4149">
                  <c:v>-0.95732186053761104</c:v>
                </c:pt>
                <c:pt idx="4150">
                  <c:v>-0.92633464601086102</c:v>
                </c:pt>
                <c:pt idx="4151">
                  <c:v>-0.8906714200527831</c:v>
                </c:pt>
                <c:pt idx="4152">
                  <c:v>-0.85206541669108327</c:v>
                </c:pt>
                <c:pt idx="4153">
                  <c:v>-0.8138403772807461</c:v>
                </c:pt>
                <c:pt idx="4154">
                  <c:v>-0.77909336286617414</c:v>
                </c:pt>
                <c:pt idx="4155">
                  <c:v>-0.74340782757006907</c:v>
                </c:pt>
                <c:pt idx="4156">
                  <c:v>-0.69363245545556595</c:v>
                </c:pt>
                <c:pt idx="4157">
                  <c:v>-0.61576965072676204</c:v>
                </c:pt>
                <c:pt idx="4158">
                  <c:v>-0.50433352307781487</c:v>
                </c:pt>
                <c:pt idx="4159">
                  <c:v>-0.36477610925886911</c:v>
                </c:pt>
                <c:pt idx="4160">
                  <c:v>-0.20465963532433701</c:v>
                </c:pt>
                <c:pt idx="4161">
                  <c:v>-2.3793841704169004E-2</c:v>
                </c:pt>
                <c:pt idx="4162">
                  <c:v>0.18523534690877402</c:v>
                </c:pt>
                <c:pt idx="4163">
                  <c:v>0.42981154874658301</c:v>
                </c:pt>
                <c:pt idx="4164">
                  <c:v>0.71220360698434404</c:v>
                </c:pt>
                <c:pt idx="4165">
                  <c:v>1.0293659072038499</c:v>
                </c:pt>
                <c:pt idx="4166">
                  <c:v>1.3740497994344798</c:v>
                </c:pt>
                <c:pt idx="4167">
                  <c:v>1.7337436900753296</c:v>
                </c:pt>
                <c:pt idx="4168">
                  <c:v>2.0918360418314506</c:v>
                </c:pt>
                <c:pt idx="4169">
                  <c:v>2.4346084650488291</c:v>
                </c:pt>
                <c:pt idx="4170">
                  <c:v>2.7562206401564104</c:v>
                </c:pt>
                <c:pt idx="4171">
                  <c:v>3.0536447585720605</c:v>
                </c:pt>
                <c:pt idx="4172">
                  <c:v>3.3198520975785493</c:v>
                </c:pt>
                <c:pt idx="4173">
                  <c:v>3.546155134211709</c:v>
                </c:pt>
                <c:pt idx="4174">
                  <c:v>3.7294388510229806</c:v>
                </c:pt>
                <c:pt idx="4175">
                  <c:v>3.8749884846592191</c:v>
                </c:pt>
                <c:pt idx="4176">
                  <c:v>3.9913891435400997</c:v>
                </c:pt>
                <c:pt idx="4177">
                  <c:v>4.0853662984818904</c:v>
                </c:pt>
                <c:pt idx="4178">
                  <c:v>4.1634753952587795</c:v>
                </c:pt>
                <c:pt idx="4179">
                  <c:v>4.2317223767140213</c:v>
                </c:pt>
                <c:pt idx="4180">
                  <c:v>4.2901745658938202</c:v>
                </c:pt>
                <c:pt idx="4181">
                  <c:v>4.3335902931065799</c:v>
                </c:pt>
                <c:pt idx="4182">
                  <c:v>4.3589650636105093</c:v>
                </c:pt>
                <c:pt idx="4183">
                  <c:v>4.3720461704577795</c:v>
                </c:pt>
                <c:pt idx="4184">
                  <c:v>4.3845133601048394</c:v>
                </c:pt>
                <c:pt idx="4185">
                  <c:v>4.4036771296857102</c:v>
                </c:pt>
                <c:pt idx="4186">
                  <c:v>4.429155526685908</c:v>
                </c:pt>
                <c:pt idx="4187">
                  <c:v>4.45930596739184</c:v>
                </c:pt>
                <c:pt idx="4188">
                  <c:v>4.4959125392111092</c:v>
                </c:pt>
                <c:pt idx="4189">
                  <c:v>4.5424483137114997</c:v>
                </c:pt>
                <c:pt idx="4190">
                  <c:v>4.5993136297183703</c:v>
                </c:pt>
                <c:pt idx="4191">
                  <c:v>4.6617190365589485</c:v>
                </c:pt>
                <c:pt idx="4192">
                  <c:v>4.7232432101044104</c:v>
                </c:pt>
                <c:pt idx="4193">
                  <c:v>4.7809134363551493</c:v>
                </c:pt>
                <c:pt idx="4194">
                  <c:v>4.8367826114483305</c:v>
                </c:pt>
                <c:pt idx="4195">
                  <c:v>4.8954903059463</c:v>
                </c:pt>
                <c:pt idx="4196">
                  <c:v>4.9584112076161695</c:v>
                </c:pt>
                <c:pt idx="4197">
                  <c:v>5.0181226199922202</c:v>
                </c:pt>
                <c:pt idx="4198">
                  <c:v>5.0610913733051497</c:v>
                </c:pt>
                <c:pt idx="4199">
                  <c:v>5.0794886123349503</c:v>
                </c:pt>
                <c:pt idx="4200">
                  <c:v>5.0820206315768299</c:v>
                </c:pt>
                <c:pt idx="4201">
                  <c:v>5.091282546030059</c:v>
                </c:pt>
                <c:pt idx="4202">
                  <c:v>5.1244899373641086</c:v>
                </c:pt>
                <c:pt idx="4203">
                  <c:v>5.1749115810511297</c:v>
                </c:pt>
                <c:pt idx="4204">
                  <c:v>5.2149502119275883</c:v>
                </c:pt>
                <c:pt idx="4205">
                  <c:v>5.2197287957331016</c:v>
                </c:pt>
                <c:pt idx="4206">
                  <c:v>5.1881717487779886</c:v>
                </c:pt>
                <c:pt idx="4207">
                  <c:v>5.1405371476933297</c:v>
                </c:pt>
                <c:pt idx="4208">
                  <c:v>5.0960536298273897</c:v>
                </c:pt>
                <c:pt idx="4209">
                  <c:v>5.0555915453507092</c:v>
                </c:pt>
                <c:pt idx="4210">
                  <c:v>5.0057859968763294</c:v>
                </c:pt>
                <c:pt idx="4211">
                  <c:v>4.9364725572333903</c:v>
                </c:pt>
                <c:pt idx="4212">
                  <c:v>4.8502072851383611</c:v>
                </c:pt>
                <c:pt idx="4213">
                  <c:v>4.7572143986546003</c:v>
                </c:pt>
                <c:pt idx="4214">
                  <c:v>4.6656331340075301</c:v>
                </c:pt>
                <c:pt idx="4215">
                  <c:v>4.5770572643985297</c:v>
                </c:pt>
                <c:pt idx="4216">
                  <c:v>4.4896875771121305</c:v>
                </c:pt>
                <c:pt idx="4217">
                  <c:v>4.4021653404775298</c:v>
                </c:pt>
                <c:pt idx="4218">
                  <c:v>4.3133382961534492</c:v>
                </c:pt>
                <c:pt idx="4219">
                  <c:v>4.2225793183145699</c:v>
                </c:pt>
                <c:pt idx="4220">
                  <c:v>4.1290302413977287</c:v>
                </c:pt>
                <c:pt idx="4221">
                  <c:v>4.0292525928705309</c:v>
                </c:pt>
                <c:pt idx="4222">
                  <c:v>3.9187866751587896</c:v>
                </c:pt>
                <c:pt idx="4223">
                  <c:v>3.7955366051197399</c:v>
                </c:pt>
                <c:pt idx="4224">
                  <c:v>3.6621726609036598</c:v>
                </c:pt>
                <c:pt idx="4225">
                  <c:v>3.5262516207324102</c:v>
                </c:pt>
                <c:pt idx="4226">
                  <c:v>3.3951003615365698</c:v>
                </c:pt>
                <c:pt idx="4227">
                  <c:v>3.27138051986458</c:v>
                </c:pt>
                <c:pt idx="4228">
                  <c:v>3.1536996412627203</c:v>
                </c:pt>
                <c:pt idx="4229">
                  <c:v>3.0398477444904901</c:v>
                </c:pt>
                <c:pt idx="4230">
                  <c:v>2.9298641950153796</c:v>
                </c:pt>
                <c:pt idx="4231">
                  <c:v>2.8247369277148398</c:v>
                </c:pt>
                <c:pt idx="4232">
                  <c:v>2.7218783183207598</c:v>
                </c:pt>
                <c:pt idx="4233">
                  <c:v>2.6147505990349997</c:v>
                </c:pt>
                <c:pt idx="4234">
                  <c:v>2.4986653692147391</c:v>
                </c:pt>
                <c:pt idx="4235">
                  <c:v>2.3771416745371798</c:v>
                </c:pt>
                <c:pt idx="4236">
                  <c:v>2.2592758766442294</c:v>
                </c:pt>
                <c:pt idx="4237">
                  <c:v>2.1511235930361501</c:v>
                </c:pt>
                <c:pt idx="4238">
                  <c:v>2.0523445755391494</c:v>
                </c:pt>
                <c:pt idx="4239">
                  <c:v>1.9588025549190502</c:v>
                </c:pt>
                <c:pt idx="4240">
                  <c:v>1.8662539402358402</c:v>
                </c:pt>
                <c:pt idx="4241">
                  <c:v>1.7721146977684796</c:v>
                </c:pt>
                <c:pt idx="4242">
                  <c:v>1.6743770298061804</c:v>
                </c:pt>
                <c:pt idx="4243">
                  <c:v>1.57229342734224</c:v>
                </c:pt>
                <c:pt idx="4244">
                  <c:v>1.4677723858239697</c:v>
                </c:pt>
                <c:pt idx="4245">
                  <c:v>1.3635829356825102</c:v>
                </c:pt>
                <c:pt idx="4246">
                  <c:v>1.26115055924812</c:v>
                </c:pt>
                <c:pt idx="4247">
                  <c:v>1.1599032024253397</c:v>
                </c:pt>
                <c:pt idx="4248">
                  <c:v>1.0577434714360501</c:v>
                </c:pt>
                <c:pt idx="4249">
                  <c:v>0.95449259548712084</c:v>
                </c:pt>
                <c:pt idx="4250">
                  <c:v>0.85545060449900512</c:v>
                </c:pt>
                <c:pt idx="4251">
                  <c:v>0.76886571103726997</c:v>
                </c:pt>
                <c:pt idx="4252">
                  <c:v>0.69797580196487519</c:v>
                </c:pt>
                <c:pt idx="4253">
                  <c:v>0.637265334046061</c:v>
                </c:pt>
                <c:pt idx="4254">
                  <c:v>0.57722040523630702</c:v>
                </c:pt>
                <c:pt idx="4255">
                  <c:v>0.51275933197705492</c:v>
                </c:pt>
                <c:pt idx="4256">
                  <c:v>0.44646690217488511</c:v>
                </c:pt>
                <c:pt idx="4257">
                  <c:v>0.38286060486431411</c:v>
                </c:pt>
                <c:pt idx="4258">
                  <c:v>0.32272958597480916</c:v>
                </c:pt>
                <c:pt idx="4259">
                  <c:v>0.26475177327113092</c:v>
                </c:pt>
                <c:pt idx="4260">
                  <c:v>0.20736833143021202</c:v>
                </c:pt>
                <c:pt idx="4261">
                  <c:v>0.14896822154084102</c:v>
                </c:pt>
                <c:pt idx="4262">
                  <c:v>8.8914443046290342E-2</c:v>
                </c:pt>
                <c:pt idx="4263">
                  <c:v>2.8681604129108303E-2</c:v>
                </c:pt>
                <c:pt idx="4264">
                  <c:v>-2.7056469402181101E-2</c:v>
                </c:pt>
                <c:pt idx="4265">
                  <c:v>-7.2567305839260909E-2</c:v>
                </c:pt>
                <c:pt idx="4266">
                  <c:v>-0.10613866291893503</c:v>
                </c:pt>
                <c:pt idx="4267">
                  <c:v>-0.13048232171077601</c:v>
                </c:pt>
                <c:pt idx="4268">
                  <c:v>-0.14840695915474303</c:v>
                </c:pt>
                <c:pt idx="4269">
                  <c:v>-0.16077254275550598</c:v>
                </c:pt>
                <c:pt idx="4270">
                  <c:v>-0.16804772371903801</c:v>
                </c:pt>
                <c:pt idx="4271">
                  <c:v>-0.17271620613346905</c:v>
                </c:pt>
                <c:pt idx="4272">
                  <c:v>-0.17827836016436602</c:v>
                </c:pt>
                <c:pt idx="4273">
                  <c:v>-0.18315407072509299</c:v>
                </c:pt>
                <c:pt idx="4274">
                  <c:v>-0.176040211374552</c:v>
                </c:pt>
                <c:pt idx="4275">
                  <c:v>-0.14185297490521598</c:v>
                </c:pt>
                <c:pt idx="4276">
                  <c:v>-7.4133836314324214E-2</c:v>
                </c:pt>
                <c:pt idx="4277">
                  <c:v>1.7710959827153899E-2</c:v>
                </c:pt>
                <c:pt idx="4278">
                  <c:v>0.11603194376851003</c:v>
                </c:pt>
                <c:pt idx="4279">
                  <c:v>0.21412645296254601</c:v>
                </c:pt>
                <c:pt idx="4280">
                  <c:v>0.32637629355726716</c:v>
                </c:pt>
                <c:pt idx="4281">
                  <c:v>0.47666299675811202</c:v>
                </c:pt>
                <c:pt idx="4282">
                  <c:v>0.67892530283265107</c:v>
                </c:pt>
                <c:pt idx="4283">
                  <c:v>0.92865655345620701</c:v>
                </c:pt>
                <c:pt idx="4284">
                  <c:v>1.2122092193687399</c:v>
                </c:pt>
                <c:pt idx="4285">
                  <c:v>1.5220570339977504</c:v>
                </c:pt>
                <c:pt idx="4286">
                  <c:v>1.8602283151522698</c:v>
                </c:pt>
                <c:pt idx="4287">
                  <c:v>2.2299056825614705</c:v>
                </c:pt>
                <c:pt idx="4288">
                  <c:v>2.6280811975589105</c:v>
                </c:pt>
                <c:pt idx="4289">
                  <c:v>3.0458177608992698</c:v>
                </c:pt>
                <c:pt idx="4290">
                  <c:v>3.4739315817441305</c:v>
                </c:pt>
                <c:pt idx="4291">
                  <c:v>3.9049285641332094</c:v>
                </c:pt>
                <c:pt idx="4292">
                  <c:v>4.3272710102962293</c:v>
                </c:pt>
                <c:pt idx="4293">
                  <c:v>4.7212252133987898</c:v>
                </c:pt>
                <c:pt idx="4294">
                  <c:v>5.0651477059274699</c:v>
                </c:pt>
                <c:pt idx="4295">
                  <c:v>5.3463607684292302</c:v>
                </c:pt>
                <c:pt idx="4296">
                  <c:v>5.5653940163510587</c:v>
                </c:pt>
                <c:pt idx="4297">
                  <c:v>5.730145838992299</c:v>
                </c:pt>
                <c:pt idx="4298">
                  <c:v>5.8479298381186595</c:v>
                </c:pt>
                <c:pt idx="4299">
                  <c:v>5.9242924827438221</c:v>
                </c:pt>
                <c:pt idx="4300">
                  <c:v>5.9650369021951493</c:v>
                </c:pt>
                <c:pt idx="4301">
                  <c:v>5.9728303405984295</c:v>
                </c:pt>
                <c:pt idx="4302">
                  <c:v>5.9434154462017794</c:v>
                </c:pt>
                <c:pt idx="4303">
                  <c:v>5.8697265074293892</c:v>
                </c:pt>
                <c:pt idx="4304">
                  <c:v>5.7521095836686307</c:v>
                </c:pt>
                <c:pt idx="4305">
                  <c:v>5.6044850401852377</c:v>
                </c:pt>
                <c:pt idx="4306">
                  <c:v>5.4467528069929303</c:v>
                </c:pt>
                <c:pt idx="4307">
                  <c:v>5.2891668807810808</c:v>
                </c:pt>
                <c:pt idx="4308">
                  <c:v>5.1257123369110786</c:v>
                </c:pt>
                <c:pt idx="4309">
                  <c:v>4.9411722847218114</c:v>
                </c:pt>
                <c:pt idx="4310">
                  <c:v>4.7258071009834204</c:v>
                </c:pt>
                <c:pt idx="4311">
                  <c:v>4.4865137002655997</c:v>
                </c:pt>
                <c:pt idx="4312">
                  <c:v>4.2431974753655703</c:v>
                </c:pt>
                <c:pt idx="4313">
                  <c:v>4.0144070504938894</c:v>
                </c:pt>
                <c:pt idx="4314">
                  <c:v>3.8055552673409201</c:v>
                </c:pt>
                <c:pt idx="4315">
                  <c:v>3.6077441997358695</c:v>
                </c:pt>
                <c:pt idx="4316">
                  <c:v>3.4080415271569704</c:v>
                </c:pt>
                <c:pt idx="4317">
                  <c:v>3.1989628587640699</c:v>
                </c:pt>
                <c:pt idx="4318">
                  <c:v>2.9788515401259401</c:v>
                </c:pt>
                <c:pt idx="4319">
                  <c:v>2.7510617850573404</c:v>
                </c:pt>
                <c:pt idx="4320">
                  <c:v>2.5245262146282901</c:v>
                </c:pt>
                <c:pt idx="4321">
                  <c:v>2.3105212548024903</c:v>
                </c:pt>
                <c:pt idx="4322">
                  <c:v>2.11511381009803</c:v>
                </c:pt>
                <c:pt idx="4323">
                  <c:v>1.9334564776263901</c:v>
                </c:pt>
                <c:pt idx="4324">
                  <c:v>1.7556765947258199</c:v>
                </c:pt>
                <c:pt idx="4325">
                  <c:v>1.5783754647705104</c:v>
                </c:pt>
                <c:pt idx="4326">
                  <c:v>1.4057376574577796</c:v>
                </c:pt>
                <c:pt idx="4327">
                  <c:v>1.2422837213585203</c:v>
                </c:pt>
                <c:pt idx="4328">
                  <c:v>1.0884291434284799</c:v>
                </c:pt>
                <c:pt idx="4329">
                  <c:v>0.94291954068128403</c:v>
                </c:pt>
                <c:pt idx="4330">
                  <c:v>0.80673570478870904</c:v>
                </c:pt>
                <c:pt idx="4331">
                  <c:v>0.68167089719083218</c:v>
                </c:pt>
                <c:pt idx="4332">
                  <c:v>0.56775725517281805</c:v>
                </c:pt>
                <c:pt idx="4333">
                  <c:v>0.46427930791974203</c:v>
                </c:pt>
                <c:pt idx="4334">
                  <c:v>0.370064524468177</c:v>
                </c:pt>
                <c:pt idx="4335">
                  <c:v>0.28313215285369092</c:v>
                </c:pt>
                <c:pt idx="4336">
                  <c:v>0.20199540982454603</c:v>
                </c:pt>
                <c:pt idx="4337">
                  <c:v>0.12777277122055394</c:v>
                </c:pt>
                <c:pt idx="4338">
                  <c:v>6.3680558332256595E-2</c:v>
                </c:pt>
                <c:pt idx="4339">
                  <c:v>1.1184327835298501E-2</c:v>
                </c:pt>
                <c:pt idx="4340">
                  <c:v>-3.1622773324215807E-2</c:v>
                </c:pt>
                <c:pt idx="4341">
                  <c:v>-6.6704371176371097E-2</c:v>
                </c:pt>
                <c:pt idx="4342">
                  <c:v>-9.4237786825081188E-2</c:v>
                </c:pt>
                <c:pt idx="4343">
                  <c:v>-0.11562571802808302</c:v>
                </c:pt>
                <c:pt idx="4344">
                  <c:v>-0.13681148018497105</c:v>
                </c:pt>
                <c:pt idx="4345">
                  <c:v>-0.165315701271016</c:v>
                </c:pt>
                <c:pt idx="4346">
                  <c:v>-0.20321364137194603</c:v>
                </c:pt>
                <c:pt idx="4347">
                  <c:v>-0.24485053846349403</c:v>
                </c:pt>
                <c:pt idx="4348">
                  <c:v>-0.28100389890135502</c:v>
                </c:pt>
                <c:pt idx="4349">
                  <c:v>-0.30487598522705317</c:v>
                </c:pt>
                <c:pt idx="4350">
                  <c:v>-0.31633352066482706</c:v>
                </c:pt>
                <c:pt idx="4351">
                  <c:v>-0.32084913247535601</c:v>
                </c:pt>
                <c:pt idx="4352">
                  <c:v>-0.32441259416621704</c:v>
                </c:pt>
                <c:pt idx="4353">
                  <c:v>-0.32919492902711806</c:v>
                </c:pt>
                <c:pt idx="4354">
                  <c:v>-0.33267670271319905</c:v>
                </c:pt>
                <c:pt idx="4355">
                  <c:v>-0.33200548741503905</c:v>
                </c:pt>
                <c:pt idx="4356">
                  <c:v>-0.32859624221722006</c:v>
                </c:pt>
                <c:pt idx="4357">
                  <c:v>-0.32628239962849603</c:v>
                </c:pt>
                <c:pt idx="4358">
                  <c:v>-0.32736110249616801</c:v>
                </c:pt>
                <c:pt idx="4359">
                  <c:v>-0.33255023282164803</c:v>
                </c:pt>
                <c:pt idx="4360">
                  <c:v>-0.34322290229748403</c:v>
                </c:pt>
                <c:pt idx="4361">
                  <c:v>-0.36148730959981112</c:v>
                </c:pt>
                <c:pt idx="4362">
                  <c:v>-0.38657388278998411</c:v>
                </c:pt>
                <c:pt idx="4363">
                  <c:v>-0.41275061315098904</c:v>
                </c:pt>
                <c:pt idx="4364">
                  <c:v>-0.43274794933343902</c:v>
                </c:pt>
                <c:pt idx="4365">
                  <c:v>-0.44345830441106299</c:v>
                </c:pt>
                <c:pt idx="4366">
                  <c:v>-0.44761124312216999</c:v>
                </c:pt>
                <c:pt idx="4367">
                  <c:v>-0.4505184718239601</c:v>
                </c:pt>
                <c:pt idx="4368">
                  <c:v>-0.45661724505102397</c:v>
                </c:pt>
                <c:pt idx="4369">
                  <c:v>-0.46791120873056802</c:v>
                </c:pt>
                <c:pt idx="4370">
                  <c:v>-0.48438311012851698</c:v>
                </c:pt>
                <c:pt idx="4371">
                  <c:v>-0.50610714885582386</c:v>
                </c:pt>
                <c:pt idx="4372">
                  <c:v>-0.53280183061268716</c:v>
                </c:pt>
                <c:pt idx="4373">
                  <c:v>-0.56175090490027901</c:v>
                </c:pt>
                <c:pt idx="4374">
                  <c:v>-0.58823636074672869</c:v>
                </c:pt>
                <c:pt idx="4375">
                  <c:v>-0.60850792335528303</c:v>
                </c:pt>
                <c:pt idx="4376">
                  <c:v>-0.62288013285948418</c:v>
                </c:pt>
                <c:pt idx="4377">
                  <c:v>-0.63470945450658134</c:v>
                </c:pt>
                <c:pt idx="4378">
                  <c:v>-0.64546172263234802</c:v>
                </c:pt>
                <c:pt idx="4379">
                  <c:v>-0.65349488115929211</c:v>
                </c:pt>
                <c:pt idx="4380">
                  <c:v>-0.65788342381693199</c:v>
                </c:pt>
                <c:pt idx="4381">
                  <c:v>-0.66137628672093396</c:v>
                </c:pt>
                <c:pt idx="4382">
                  <c:v>-0.66871971091853621</c:v>
                </c:pt>
                <c:pt idx="4383">
                  <c:v>-0.68241050628405198</c:v>
                </c:pt>
                <c:pt idx="4384">
                  <c:v>-0.70013173655469518</c:v>
                </c:pt>
                <c:pt idx="4385">
                  <c:v>-0.71603645192874099</c:v>
                </c:pt>
                <c:pt idx="4386">
                  <c:v>-0.72390747531977206</c:v>
                </c:pt>
                <c:pt idx="4387">
                  <c:v>-0.72059836061333404</c:v>
                </c:pt>
                <c:pt idx="4388">
                  <c:v>-0.70841534104383197</c:v>
                </c:pt>
                <c:pt idx="4389">
                  <c:v>-0.69360716651674204</c:v>
                </c:pt>
                <c:pt idx="4390">
                  <c:v>-0.68125960955259213</c:v>
                </c:pt>
                <c:pt idx="4391">
                  <c:v>-0.67129953909374718</c:v>
                </c:pt>
                <c:pt idx="4392">
                  <c:v>-0.65870170145291795</c:v>
                </c:pt>
                <c:pt idx="4393">
                  <c:v>-0.63808389213485506</c:v>
                </c:pt>
                <c:pt idx="4394">
                  <c:v>-0.60894558205602112</c:v>
                </c:pt>
                <c:pt idx="4395">
                  <c:v>-0.57764653147770595</c:v>
                </c:pt>
                <c:pt idx="4396">
                  <c:v>-0.55487696424419208</c:v>
                </c:pt>
                <c:pt idx="4397">
                  <c:v>-0.54734929198393101</c:v>
                </c:pt>
                <c:pt idx="4398">
                  <c:v>-0.54853822719376999</c:v>
                </c:pt>
                <c:pt idx="4399">
                  <c:v>-0.54000128688697802</c:v>
                </c:pt>
                <c:pt idx="4400">
                  <c:v>-0.50646669266024191</c:v>
                </c:pt>
                <c:pt idx="4401">
                  <c:v>-0.45216264288144398</c:v>
                </c:pt>
                <c:pt idx="4402">
                  <c:v>-0.40021489253062698</c:v>
                </c:pt>
                <c:pt idx="4403">
                  <c:v>-0.37183220135306211</c:v>
                </c:pt>
                <c:pt idx="4404">
                  <c:v>-0.36630213440519599</c:v>
                </c:pt>
                <c:pt idx="4405">
                  <c:v>-0.36302566674404713</c:v>
                </c:pt>
                <c:pt idx="4406">
                  <c:v>-0.34138611564334204</c:v>
                </c:pt>
                <c:pt idx="4407">
                  <c:v>-0.29682467553583614</c:v>
                </c:pt>
                <c:pt idx="4408">
                  <c:v>-0.23945945241037206</c:v>
                </c:pt>
                <c:pt idx="4409">
                  <c:v>-0.18219842386205404</c:v>
                </c:pt>
                <c:pt idx="4410">
                  <c:v>-0.13369539054206206</c:v>
                </c:pt>
                <c:pt idx="4411">
                  <c:v>-9.800065945048432E-2</c:v>
                </c:pt>
                <c:pt idx="4412">
                  <c:v>-7.2673618305396218E-2</c:v>
                </c:pt>
                <c:pt idx="4413">
                  <c:v>-4.5600395444170203E-2</c:v>
                </c:pt>
                <c:pt idx="4414">
                  <c:v>9.9879570316474542E-4</c:v>
                </c:pt>
                <c:pt idx="4415">
                  <c:v>7.8598892717899105E-2</c:v>
                </c:pt>
                <c:pt idx="4416">
                  <c:v>0.18394663035249609</c:v>
                </c:pt>
                <c:pt idx="4417">
                  <c:v>0.30460510123770806</c:v>
                </c:pt>
                <c:pt idx="4418">
                  <c:v>0.43224629766745104</c:v>
                </c:pt>
                <c:pt idx="4419">
                  <c:v>0.5688282196391492</c:v>
                </c:pt>
                <c:pt idx="4420">
                  <c:v>0.72086022714103504</c:v>
                </c:pt>
                <c:pt idx="4421">
                  <c:v>0.89020513876890894</c:v>
                </c:pt>
                <c:pt idx="4422">
                  <c:v>1.0705395535204099</c:v>
                </c:pt>
                <c:pt idx="4423">
                  <c:v>1.2515296435843795</c:v>
                </c:pt>
                <c:pt idx="4424">
                  <c:v>1.4265881450050899</c:v>
                </c:pt>
                <c:pt idx="4425">
                  <c:v>1.5978295936382498</c:v>
                </c:pt>
                <c:pt idx="4426">
                  <c:v>1.7723340162640397</c:v>
                </c:pt>
                <c:pt idx="4427">
                  <c:v>1.9535965036734899</c:v>
                </c:pt>
                <c:pt idx="4428">
                  <c:v>2.1376298703450201</c:v>
                </c:pt>
                <c:pt idx="4429">
                  <c:v>2.3154088085532489</c:v>
                </c:pt>
                <c:pt idx="4430">
                  <c:v>2.4779833183200299</c:v>
                </c:pt>
                <c:pt idx="4431">
                  <c:v>2.6191922042465299</c:v>
                </c:pt>
                <c:pt idx="4432">
                  <c:v>2.7353352019203703</c:v>
                </c:pt>
                <c:pt idx="4433">
                  <c:v>2.82754398182075</c:v>
                </c:pt>
                <c:pt idx="4434">
                  <c:v>2.90273049247718</c:v>
                </c:pt>
                <c:pt idx="4435">
                  <c:v>2.9671830299644499</c:v>
                </c:pt>
                <c:pt idx="4436">
                  <c:v>3.0207813661304805</c:v>
                </c:pt>
                <c:pt idx="4437">
                  <c:v>3.0572380932101297</c:v>
                </c:pt>
                <c:pt idx="4438">
                  <c:v>3.0698846784244505</c:v>
                </c:pt>
                <c:pt idx="4439">
                  <c:v>3.0591943701335098</c:v>
                </c:pt>
                <c:pt idx="4440">
                  <c:v>3.0328031867671195</c:v>
                </c:pt>
                <c:pt idx="4441">
                  <c:v>2.9977717809422204</c:v>
                </c:pt>
                <c:pt idx="4442">
                  <c:v>2.95438457684818</c:v>
                </c:pt>
                <c:pt idx="4443">
                  <c:v>2.8971710555083203</c:v>
                </c:pt>
                <c:pt idx="4444">
                  <c:v>2.82368629442175</c:v>
                </c:pt>
                <c:pt idx="4445">
                  <c:v>2.7414480140193596</c:v>
                </c:pt>
                <c:pt idx="4446">
                  <c:v>2.6609617392799305</c:v>
                </c:pt>
                <c:pt idx="4447">
                  <c:v>2.5830012009308705</c:v>
                </c:pt>
                <c:pt idx="4448">
                  <c:v>2.4981302859163903</c:v>
                </c:pt>
                <c:pt idx="4449">
                  <c:v>2.3985757833241297</c:v>
                </c:pt>
                <c:pt idx="4450">
                  <c:v>2.2867729779535599</c:v>
                </c:pt>
                <c:pt idx="4451">
                  <c:v>2.1703222143254899</c:v>
                </c:pt>
                <c:pt idx="4452">
                  <c:v>2.0512975832938394</c:v>
                </c:pt>
                <c:pt idx="4453">
                  <c:v>1.92654668991712</c:v>
                </c:pt>
                <c:pt idx="4454">
                  <c:v>1.7965543651242599</c:v>
                </c:pt>
                <c:pt idx="4455">
                  <c:v>1.6672814523509198</c:v>
                </c:pt>
                <c:pt idx="4456">
                  <c:v>1.54355075790624</c:v>
                </c:pt>
                <c:pt idx="4457">
                  <c:v>1.4240306910361897</c:v>
                </c:pt>
                <c:pt idx="4458">
                  <c:v>1.3043928327512202</c:v>
                </c:pt>
                <c:pt idx="4459">
                  <c:v>1.1851987494268201</c:v>
                </c:pt>
                <c:pt idx="4460">
                  <c:v>1.07230827321389</c:v>
                </c:pt>
                <c:pt idx="4461">
                  <c:v>0.969444905425068</c:v>
                </c:pt>
                <c:pt idx="4462">
                  <c:v>0.87459705999606296</c:v>
                </c:pt>
                <c:pt idx="4463">
                  <c:v>0.78382898337449813</c:v>
                </c:pt>
                <c:pt idx="4464">
                  <c:v>0.69687473227045915</c:v>
                </c:pt>
                <c:pt idx="4465">
                  <c:v>0.61739437743028014</c:v>
                </c:pt>
                <c:pt idx="4466">
                  <c:v>0.54760915761672813</c:v>
                </c:pt>
                <c:pt idx="4467">
                  <c:v>0.48753807966486412</c:v>
                </c:pt>
                <c:pt idx="4468">
                  <c:v>0.44040673839792704</c:v>
                </c:pt>
                <c:pt idx="4469">
                  <c:v>0.41327952188407108</c:v>
                </c:pt>
                <c:pt idx="4470">
                  <c:v>0.41013320851821594</c:v>
                </c:pt>
                <c:pt idx="4471">
                  <c:v>0.42716614218869298</c:v>
                </c:pt>
                <c:pt idx="4472">
                  <c:v>0.45722115371545002</c:v>
                </c:pt>
                <c:pt idx="4473">
                  <c:v>0.49801183400671101</c:v>
                </c:pt>
                <c:pt idx="4474">
                  <c:v>0.55322393565907513</c:v>
                </c:pt>
                <c:pt idx="4475">
                  <c:v>0.6257198427699141</c:v>
                </c:pt>
                <c:pt idx="4476">
                  <c:v>0.71363082614990414</c:v>
                </c:pt>
                <c:pt idx="4477">
                  <c:v>0.81442551788695294</c:v>
                </c:pt>
                <c:pt idx="4478">
                  <c:v>0.92973303063256207</c:v>
                </c:pt>
                <c:pt idx="4479">
                  <c:v>1.0650995283956199</c:v>
                </c:pt>
                <c:pt idx="4480">
                  <c:v>1.2242641940698697</c:v>
                </c:pt>
                <c:pt idx="4481">
                  <c:v>1.4023599801542799</c:v>
                </c:pt>
                <c:pt idx="4482">
                  <c:v>1.5857521284328802</c:v>
                </c:pt>
                <c:pt idx="4483">
                  <c:v>1.7600952341711</c:v>
                </c:pt>
                <c:pt idx="4484">
                  <c:v>1.9201850333582904</c:v>
                </c:pt>
                <c:pt idx="4485">
                  <c:v>2.0724745334055994</c:v>
                </c:pt>
                <c:pt idx="4486">
                  <c:v>2.2253008070957803</c:v>
                </c:pt>
                <c:pt idx="4487">
                  <c:v>2.3768150563140096</c:v>
                </c:pt>
                <c:pt idx="4488">
                  <c:v>2.5136896488248999</c:v>
                </c:pt>
                <c:pt idx="4489">
                  <c:v>2.6216184974779702</c:v>
                </c:pt>
                <c:pt idx="4490">
                  <c:v>2.6972993446234801</c:v>
                </c:pt>
                <c:pt idx="4491">
                  <c:v>2.74929920510366</c:v>
                </c:pt>
                <c:pt idx="4492">
                  <c:v>2.7879806354302801</c:v>
                </c:pt>
                <c:pt idx="4493">
                  <c:v>2.8160744655223597</c:v>
                </c:pt>
                <c:pt idx="4494">
                  <c:v>2.8275765268857</c:v>
                </c:pt>
                <c:pt idx="4495">
                  <c:v>2.8151451578733098</c:v>
                </c:pt>
                <c:pt idx="4496">
                  <c:v>2.7778657474598498</c:v>
                </c:pt>
                <c:pt idx="4497">
                  <c:v>2.7212334683870703</c:v>
                </c:pt>
                <c:pt idx="4498">
                  <c:v>2.6513881034985793</c:v>
                </c:pt>
                <c:pt idx="4499">
                  <c:v>2.5697451937418192</c:v>
                </c:pt>
                <c:pt idx="4500">
                  <c:v>2.4737411338125694</c:v>
                </c:pt>
                <c:pt idx="4501">
                  <c:v>2.36346516869104</c:v>
                </c:pt>
                <c:pt idx="4502">
                  <c:v>2.2452892519294605</c:v>
                </c:pt>
                <c:pt idx="4503">
                  <c:v>2.1273257295915204</c:v>
                </c:pt>
                <c:pt idx="4504">
                  <c:v>2.0119532637660398</c:v>
                </c:pt>
                <c:pt idx="4505">
                  <c:v>1.8934891749567004</c:v>
                </c:pt>
                <c:pt idx="4506">
                  <c:v>1.7645709761180501</c:v>
                </c:pt>
                <c:pt idx="4507">
                  <c:v>1.62423356211432</c:v>
                </c:pt>
                <c:pt idx="4508">
                  <c:v>1.4793121983452</c:v>
                </c:pt>
                <c:pt idx="4509">
                  <c:v>1.339704026078</c:v>
                </c:pt>
                <c:pt idx="4510">
                  <c:v>1.2123507765686401</c:v>
                </c:pt>
                <c:pt idx="4511">
                  <c:v>1.0980982933982399</c:v>
                </c:pt>
                <c:pt idx="4512">
                  <c:v>0.9922360141574329</c:v>
                </c:pt>
                <c:pt idx="4513">
                  <c:v>0.88686953328145901</c:v>
                </c:pt>
                <c:pt idx="4514">
                  <c:v>0.7756342199361671</c:v>
                </c:pt>
                <c:pt idx="4515">
                  <c:v>0.65928236640028504</c:v>
                </c:pt>
                <c:pt idx="4516">
                  <c:v>0.5477638961098491</c:v>
                </c:pt>
                <c:pt idx="4517">
                  <c:v>0.45490129220516601</c:v>
                </c:pt>
                <c:pt idx="4518">
                  <c:v>0.38679064810464914</c:v>
                </c:pt>
                <c:pt idx="4519">
                  <c:v>0.33553469798229713</c:v>
                </c:pt>
                <c:pt idx="4520">
                  <c:v>0.28635880241882106</c:v>
                </c:pt>
                <c:pt idx="4521">
                  <c:v>0.23128566353424401</c:v>
                </c:pt>
                <c:pt idx="4522">
                  <c:v>0.17628487042927601</c:v>
                </c:pt>
                <c:pt idx="4523">
                  <c:v>0.133819107313045</c:v>
                </c:pt>
                <c:pt idx="4524">
                  <c:v>0.11027410333601802</c:v>
                </c:pt>
                <c:pt idx="4525">
                  <c:v>0.10282354543286601</c:v>
                </c:pt>
                <c:pt idx="4526">
                  <c:v>0.103961891185087</c:v>
                </c:pt>
                <c:pt idx="4527">
                  <c:v>0.106829983641394</c:v>
                </c:pt>
                <c:pt idx="4528">
                  <c:v>0.107873434190182</c:v>
                </c:pt>
                <c:pt idx="4529">
                  <c:v>0.10629757483512103</c:v>
                </c:pt>
                <c:pt idx="4530">
                  <c:v>0.10453390971124701</c:v>
                </c:pt>
                <c:pt idx="4531">
                  <c:v>0.10782725246303901</c:v>
                </c:pt>
                <c:pt idx="4532">
                  <c:v>0.119657552734418</c:v>
                </c:pt>
                <c:pt idx="4533">
                  <c:v>0.13940384439689202</c:v>
                </c:pt>
                <c:pt idx="4534">
                  <c:v>0.16458980797709399</c:v>
                </c:pt>
                <c:pt idx="4535">
                  <c:v>0.19366097505756996</c:v>
                </c:pt>
                <c:pt idx="4536">
                  <c:v>0.226718829270631</c:v>
                </c:pt>
                <c:pt idx="4537">
                  <c:v>0.26331806045892497</c:v>
                </c:pt>
                <c:pt idx="4538">
                  <c:v>0.30072955524818601</c:v>
                </c:pt>
                <c:pt idx="4539">
                  <c:v>0.33705837487525508</c:v>
                </c:pt>
                <c:pt idx="4540">
                  <c:v>0.37430971616576303</c:v>
                </c:pt>
                <c:pt idx="4541">
                  <c:v>0.41648388619047011</c:v>
                </c:pt>
                <c:pt idx="4542">
                  <c:v>0.46556248282637502</c:v>
                </c:pt>
                <c:pt idx="4543">
                  <c:v>0.51995505389804608</c:v>
                </c:pt>
                <c:pt idx="4544">
                  <c:v>0.57712320085075697</c:v>
                </c:pt>
                <c:pt idx="4545">
                  <c:v>0.63799293244846023</c:v>
                </c:pt>
                <c:pt idx="4546">
                  <c:v>0.70648828017045096</c:v>
                </c:pt>
                <c:pt idx="4547">
                  <c:v>0.7850376418957109</c:v>
                </c:pt>
                <c:pt idx="4548">
                  <c:v>0.87276292504098096</c:v>
                </c:pt>
                <c:pt idx="4549">
                  <c:v>0.96787451048576212</c:v>
                </c:pt>
                <c:pt idx="4550">
                  <c:v>1.0715472782341298</c:v>
                </c:pt>
                <c:pt idx="4551">
                  <c:v>1.1894984233315902</c:v>
                </c:pt>
                <c:pt idx="4552">
                  <c:v>1.32851182688998</c:v>
                </c:pt>
                <c:pt idx="4553">
                  <c:v>1.4914959117774598</c:v>
                </c:pt>
                <c:pt idx="4554">
                  <c:v>1.6747212889781398</c:v>
                </c:pt>
                <c:pt idx="4555">
                  <c:v>1.8689491816503201</c:v>
                </c:pt>
                <c:pt idx="4556">
                  <c:v>2.0653578537205299</c:v>
                </c:pt>
                <c:pt idx="4557">
                  <c:v>2.2612994449481598</c:v>
                </c:pt>
                <c:pt idx="4558">
                  <c:v>2.4588099028647195</c:v>
                </c:pt>
                <c:pt idx="4559">
                  <c:v>2.6588111019238694</c:v>
                </c:pt>
                <c:pt idx="4560">
                  <c:v>2.8583659002421395</c:v>
                </c:pt>
                <c:pt idx="4561">
                  <c:v>3.0527483526819399</c:v>
                </c:pt>
                <c:pt idx="4562">
                  <c:v>3.2384578337511294</c:v>
                </c:pt>
                <c:pt idx="4563">
                  <c:v>3.4127936107443197</c:v>
                </c:pt>
                <c:pt idx="4564">
                  <c:v>3.571443698394269</c:v>
                </c:pt>
                <c:pt idx="4565">
                  <c:v>3.7105151195278396</c:v>
                </c:pt>
                <c:pt idx="4566">
                  <c:v>3.8295737066936999</c:v>
                </c:pt>
                <c:pt idx="4567">
                  <c:v>3.9286486827616995</c:v>
                </c:pt>
                <c:pt idx="4568">
                  <c:v>4.0042610957807812</c:v>
                </c:pt>
                <c:pt idx="4569">
                  <c:v>4.0511363249357792</c:v>
                </c:pt>
                <c:pt idx="4570">
                  <c:v>4.0680821856060501</c:v>
                </c:pt>
                <c:pt idx="4571">
                  <c:v>4.0612479430192101</c:v>
                </c:pt>
                <c:pt idx="4572">
                  <c:v>4.0373299684762696</c:v>
                </c:pt>
                <c:pt idx="4573">
                  <c:v>3.9935513503499802</c:v>
                </c:pt>
                <c:pt idx="4574">
                  <c:v>3.9207213051856602</c:v>
                </c:pt>
                <c:pt idx="4575">
                  <c:v>3.8172878920301501</c:v>
                </c:pt>
                <c:pt idx="4576">
                  <c:v>3.69699365504859</c:v>
                </c:pt>
                <c:pt idx="4577">
                  <c:v>3.5791956219767198</c:v>
                </c:pt>
                <c:pt idx="4578">
                  <c:v>3.4698708337324398</c:v>
                </c:pt>
                <c:pt idx="4579">
                  <c:v>3.356230026134849</c:v>
                </c:pt>
                <c:pt idx="4580">
                  <c:v>3.2231674855299706</c:v>
                </c:pt>
                <c:pt idx="4581">
                  <c:v>3.0699994865253402</c:v>
                </c:pt>
                <c:pt idx="4582">
                  <c:v>2.9096037964475698</c:v>
                </c:pt>
                <c:pt idx="4583">
                  <c:v>2.7553396196676498</c:v>
                </c:pt>
                <c:pt idx="4584">
                  <c:v>2.6116699806716395</c:v>
                </c:pt>
                <c:pt idx="4585">
                  <c:v>2.4750983713668995</c:v>
                </c:pt>
                <c:pt idx="4586">
                  <c:v>2.3385271347689796</c:v>
                </c:pt>
                <c:pt idx="4587">
                  <c:v>2.19459230520002</c:v>
                </c:pt>
                <c:pt idx="4588">
                  <c:v>2.0417184119481995</c:v>
                </c:pt>
                <c:pt idx="4589">
                  <c:v>1.8884979651949501</c:v>
                </c:pt>
                <c:pt idx="4590">
                  <c:v>1.74861749359904</c:v>
                </c:pt>
                <c:pt idx="4591">
                  <c:v>1.6287308084791698</c:v>
                </c:pt>
                <c:pt idx="4592">
                  <c:v>1.52318724737625</c:v>
                </c:pt>
                <c:pt idx="4593">
                  <c:v>1.4222444311996598</c:v>
                </c:pt>
                <c:pt idx="4594">
                  <c:v>1.3218844108743597</c:v>
                </c:pt>
                <c:pt idx="4595">
                  <c:v>1.2239713657419098</c:v>
                </c:pt>
                <c:pt idx="4596">
                  <c:v>1.1312952742886599</c:v>
                </c:pt>
                <c:pt idx="4597">
                  <c:v>1.0451751773164</c:v>
                </c:pt>
                <c:pt idx="4598">
                  <c:v>0.96782733552926803</c:v>
                </c:pt>
                <c:pt idx="4599">
                  <c:v>0.90299382776284698</c:v>
                </c:pt>
                <c:pt idx="4600">
                  <c:v>0.85235728308956205</c:v>
                </c:pt>
                <c:pt idx="4601">
                  <c:v>0.81441864653909812</c:v>
                </c:pt>
                <c:pt idx="4602">
                  <c:v>0.78632757441575396</c:v>
                </c:pt>
                <c:pt idx="4603">
                  <c:v>0.76448291803540502</c:v>
                </c:pt>
                <c:pt idx="4604">
                  <c:v>0.74577842563426511</c:v>
                </c:pt>
                <c:pt idx="4605">
                  <c:v>0.72916375736401495</c:v>
                </c:pt>
                <c:pt idx="4606">
                  <c:v>0.71684167354586126</c:v>
                </c:pt>
                <c:pt idx="4607">
                  <c:v>0.71260410866008106</c:v>
                </c:pt>
                <c:pt idx="4608">
                  <c:v>0.71675216110564188</c:v>
                </c:pt>
                <c:pt idx="4609">
                  <c:v>0.72516636425593173</c:v>
                </c:pt>
                <c:pt idx="4610">
                  <c:v>0.73380047844714713</c:v>
                </c:pt>
                <c:pt idx="4611">
                  <c:v>0.74063358738758511</c:v>
                </c:pt>
                <c:pt idx="4612">
                  <c:v>0.744453869661859</c:v>
                </c:pt>
                <c:pt idx="4613">
                  <c:v>0.74405862965960312</c:v>
                </c:pt>
                <c:pt idx="4614">
                  <c:v>0.74130426967232499</c:v>
                </c:pt>
                <c:pt idx="4615">
                  <c:v>0.7436241888094931</c:v>
                </c:pt>
                <c:pt idx="4616">
                  <c:v>0.75767412973729997</c:v>
                </c:pt>
                <c:pt idx="4617">
                  <c:v>0.78068345593139399</c:v>
                </c:pt>
                <c:pt idx="4618">
                  <c:v>0.80174871188266494</c:v>
                </c:pt>
                <c:pt idx="4619">
                  <c:v>0.81183657102420892</c:v>
                </c:pt>
                <c:pt idx="4620">
                  <c:v>0.81207449950846211</c:v>
                </c:pt>
                <c:pt idx="4621">
                  <c:v>0.81065032436671602</c:v>
                </c:pt>
                <c:pt idx="4622">
                  <c:v>0.81276697113297991</c:v>
                </c:pt>
                <c:pt idx="4623">
                  <c:v>0.81682849373799704</c:v>
                </c:pt>
                <c:pt idx="4624">
                  <c:v>0.81861553867984316</c:v>
                </c:pt>
                <c:pt idx="4625">
                  <c:v>0.81569185141742306</c:v>
                </c:pt>
                <c:pt idx="4626">
                  <c:v>0.80780650414615696</c:v>
                </c:pt>
                <c:pt idx="4627">
                  <c:v>0.79484390310536301</c:v>
                </c:pt>
                <c:pt idx="4628">
                  <c:v>0.77701196987361199</c:v>
                </c:pt>
                <c:pt idx="4629">
                  <c:v>0.75743118667479314</c:v>
                </c:pt>
                <c:pt idx="4630">
                  <c:v>0.74259265358691795</c:v>
                </c:pt>
                <c:pt idx="4631">
                  <c:v>0.73848197417503103</c:v>
                </c:pt>
                <c:pt idx="4632">
                  <c:v>0.74543335534157895</c:v>
                </c:pt>
                <c:pt idx="4633">
                  <c:v>0.75633645501818614</c:v>
                </c:pt>
                <c:pt idx="4634">
                  <c:v>0.76164928579186508</c:v>
                </c:pt>
                <c:pt idx="4635">
                  <c:v>0.75845527230190912</c:v>
                </c:pt>
                <c:pt idx="4636">
                  <c:v>0.75516374605056003</c:v>
                </c:pt>
                <c:pt idx="4637">
                  <c:v>0.76560764938483306</c:v>
                </c:pt>
                <c:pt idx="4638">
                  <c:v>0.79677310762505404</c:v>
                </c:pt>
                <c:pt idx="4639">
                  <c:v>0.842572431201564</c:v>
                </c:pt>
                <c:pt idx="4640">
                  <c:v>0.89105419807644992</c:v>
                </c:pt>
                <c:pt idx="4641">
                  <c:v>0.93790691163463102</c:v>
                </c:pt>
                <c:pt idx="4642">
                  <c:v>0.99282517864801911</c:v>
                </c:pt>
                <c:pt idx="4643">
                  <c:v>1.0724431115865702</c:v>
                </c:pt>
                <c:pt idx="4644">
                  <c:v>1.1865631282241</c:v>
                </c:pt>
                <c:pt idx="4645">
                  <c:v>1.3314557891265801</c:v>
                </c:pt>
                <c:pt idx="4646">
                  <c:v>1.4961914920647097</c:v>
                </c:pt>
                <c:pt idx="4647">
                  <c:v>1.6745338227061002</c:v>
                </c:pt>
                <c:pt idx="4648">
                  <c:v>1.87080433686954</c:v>
                </c:pt>
                <c:pt idx="4649">
                  <c:v>2.0940137308737894</c:v>
                </c:pt>
                <c:pt idx="4650">
                  <c:v>2.3465197466753605</c:v>
                </c:pt>
                <c:pt idx="4651">
                  <c:v>2.6200655377151598</c:v>
                </c:pt>
                <c:pt idx="4652">
                  <c:v>2.9027672333266494</c:v>
                </c:pt>
                <c:pt idx="4653">
                  <c:v>3.1887975860066007</c:v>
                </c:pt>
                <c:pt idx="4654">
                  <c:v>3.4812812047266699</c:v>
                </c:pt>
                <c:pt idx="4655">
                  <c:v>3.7844418957384698</c:v>
                </c:pt>
                <c:pt idx="4656">
                  <c:v>4.0930598489534296</c:v>
                </c:pt>
                <c:pt idx="4657">
                  <c:v>4.3907685772299088</c:v>
                </c:pt>
                <c:pt idx="4658">
                  <c:v>4.6587639335508904</c:v>
                </c:pt>
                <c:pt idx="4659">
                  <c:v>4.8870103168554078</c:v>
                </c:pt>
                <c:pt idx="4660">
                  <c:v>5.0776009945122311</c:v>
                </c:pt>
                <c:pt idx="4661">
                  <c:v>5.2363449172514303</c:v>
                </c:pt>
                <c:pt idx="4662">
                  <c:v>5.3635501324425698</c:v>
                </c:pt>
                <c:pt idx="4663">
                  <c:v>5.4540517971348903</c:v>
                </c:pt>
                <c:pt idx="4664">
                  <c:v>5.5045384678644691</c:v>
                </c:pt>
                <c:pt idx="4665">
                  <c:v>5.5191739289082298</c:v>
                </c:pt>
                <c:pt idx="4666">
                  <c:v>5.5066954928896621</c:v>
                </c:pt>
                <c:pt idx="4667">
                  <c:v>5.4733004052996019</c:v>
                </c:pt>
                <c:pt idx="4668">
                  <c:v>5.4217938597866899</c:v>
                </c:pt>
                <c:pt idx="4669">
                  <c:v>5.3547926010956495</c:v>
                </c:pt>
                <c:pt idx="4670">
                  <c:v>5.2756787882388814</c:v>
                </c:pt>
                <c:pt idx="4671">
                  <c:v>5.1867826289649699</c:v>
                </c:pt>
                <c:pt idx="4672">
                  <c:v>5.0871062762899779</c:v>
                </c:pt>
                <c:pt idx="4673">
                  <c:v>4.9743785348933605</c:v>
                </c:pt>
                <c:pt idx="4674">
                  <c:v>4.8494461572653496</c:v>
                </c:pt>
                <c:pt idx="4675">
                  <c:v>4.7158618546913598</c:v>
                </c:pt>
                <c:pt idx="4676">
                  <c:v>4.5770604094044405</c:v>
                </c:pt>
                <c:pt idx="4677">
                  <c:v>4.434522265776919</c:v>
                </c:pt>
                <c:pt idx="4678">
                  <c:v>4.2877501262675892</c:v>
                </c:pt>
                <c:pt idx="4679">
                  <c:v>4.1371291765343798</c:v>
                </c:pt>
                <c:pt idx="4680">
                  <c:v>3.9841736784957504</c:v>
                </c:pt>
                <c:pt idx="4681">
                  <c:v>3.8298284047886693</c:v>
                </c:pt>
                <c:pt idx="4682">
                  <c:v>3.6753010468457603</c:v>
                </c:pt>
                <c:pt idx="4683">
                  <c:v>3.5227038866365201</c:v>
                </c:pt>
                <c:pt idx="4684">
                  <c:v>3.3746371989722901</c:v>
                </c:pt>
                <c:pt idx="4685">
                  <c:v>3.2328132655777901</c:v>
                </c:pt>
                <c:pt idx="4686">
                  <c:v>3.0957458587947997</c:v>
                </c:pt>
                <c:pt idx="4687">
                  <c:v>2.9612480399280092</c:v>
                </c:pt>
                <c:pt idx="4688">
                  <c:v>2.8296964415085997</c:v>
                </c:pt>
                <c:pt idx="4689">
                  <c:v>2.7023176863118001</c:v>
                </c:pt>
                <c:pt idx="4690">
                  <c:v>2.5792004921017697</c:v>
                </c:pt>
                <c:pt idx="4691">
                  <c:v>2.4598068892059595</c:v>
                </c:pt>
                <c:pt idx="4692">
                  <c:v>2.3448279511929906</c:v>
                </c:pt>
                <c:pt idx="4693">
                  <c:v>2.2375728316037597</c:v>
                </c:pt>
                <c:pt idx="4694">
                  <c:v>2.1408997545483603</c:v>
                </c:pt>
                <c:pt idx="4695">
                  <c:v>2.0538412601470104</c:v>
                </c:pt>
                <c:pt idx="4696">
                  <c:v>1.9735161833527501</c:v>
                </c:pt>
                <c:pt idx="4697">
                  <c:v>1.8987671389207303</c:v>
                </c:pt>
                <c:pt idx="4698">
                  <c:v>1.8317120522182599</c:v>
                </c:pt>
                <c:pt idx="4699">
                  <c:v>1.7763098823346999</c:v>
                </c:pt>
                <c:pt idx="4700">
                  <c:v>1.7338401346265802</c:v>
                </c:pt>
                <c:pt idx="4701">
                  <c:v>1.7011502005007699</c:v>
                </c:pt>
                <c:pt idx="4702">
                  <c:v>1.6744021081977003</c:v>
                </c:pt>
                <c:pt idx="4703">
                  <c:v>1.6531476009624899</c:v>
                </c:pt>
                <c:pt idx="4704">
                  <c:v>1.6409877868221401</c:v>
                </c:pt>
                <c:pt idx="4705">
                  <c:v>1.6414929816576</c:v>
                </c:pt>
                <c:pt idx="4706">
                  <c:v>1.6540394310570001</c:v>
                </c:pt>
                <c:pt idx="4707">
                  <c:v>1.67670437313361</c:v>
                </c:pt>
                <c:pt idx="4708">
                  <c:v>1.7103612224173796</c:v>
                </c:pt>
                <c:pt idx="4709">
                  <c:v>1.75631410653926</c:v>
                </c:pt>
                <c:pt idx="4710">
                  <c:v>1.8117184334413001</c:v>
                </c:pt>
                <c:pt idx="4711">
                  <c:v>1.8693933098895998</c:v>
                </c:pt>
                <c:pt idx="4712">
                  <c:v>1.9252267474452398</c:v>
                </c:pt>
                <c:pt idx="4713">
                  <c:v>1.9843267240662403</c:v>
                </c:pt>
                <c:pt idx="4714">
                  <c:v>2.0547847618425408</c:v>
                </c:pt>
                <c:pt idx="4715">
                  <c:v>2.1364278448536198</c:v>
                </c:pt>
                <c:pt idx="4716">
                  <c:v>2.2192005772621299</c:v>
                </c:pt>
                <c:pt idx="4717">
                  <c:v>2.2938732436812099</c:v>
                </c:pt>
                <c:pt idx="4718">
                  <c:v>2.3639177029162206</c:v>
                </c:pt>
                <c:pt idx="4719">
                  <c:v>2.44305933097999</c:v>
                </c:pt>
                <c:pt idx="4720">
                  <c:v>2.5409282708643506</c:v>
                </c:pt>
                <c:pt idx="4721">
                  <c:v>2.652213174630869</c:v>
                </c:pt>
                <c:pt idx="4722">
                  <c:v>2.759602893564189</c:v>
                </c:pt>
                <c:pt idx="4723">
                  <c:v>2.8492933900642794</c:v>
                </c:pt>
                <c:pt idx="4724">
                  <c:v>2.9225890330343494</c:v>
                </c:pt>
                <c:pt idx="4725">
                  <c:v>2.9917995972368701</c:v>
                </c:pt>
                <c:pt idx="4726">
                  <c:v>3.0665503409452999</c:v>
                </c:pt>
                <c:pt idx="4727">
                  <c:v>3.1429165225891298</c:v>
                </c:pt>
                <c:pt idx="4728">
                  <c:v>3.2079236356495504</c:v>
                </c:pt>
                <c:pt idx="4729">
                  <c:v>3.25589925939108</c:v>
                </c:pt>
                <c:pt idx="4730">
                  <c:v>3.2950754725165998</c:v>
                </c:pt>
                <c:pt idx="4731">
                  <c:v>3.3386461675122496</c:v>
                </c:pt>
                <c:pt idx="4732">
                  <c:v>3.39193153199676</c:v>
                </c:pt>
                <c:pt idx="4733">
                  <c:v>3.448840373284209</c:v>
                </c:pt>
                <c:pt idx="4734">
                  <c:v>3.5015832074007105</c:v>
                </c:pt>
                <c:pt idx="4735">
                  <c:v>3.5499817192483905</c:v>
                </c:pt>
                <c:pt idx="4736">
                  <c:v>3.5986391214233198</c:v>
                </c:pt>
                <c:pt idx="4737">
                  <c:v>3.6500133796048795</c:v>
                </c:pt>
                <c:pt idx="4738">
                  <c:v>3.7018675887706505</c:v>
                </c:pt>
                <c:pt idx="4739">
                  <c:v>3.7491986077670902</c:v>
                </c:pt>
                <c:pt idx="4740">
                  <c:v>3.7884619079124309</c:v>
                </c:pt>
                <c:pt idx="4741">
                  <c:v>3.8199601813119597</c:v>
                </c:pt>
                <c:pt idx="4742">
                  <c:v>3.84657745918715</c:v>
                </c:pt>
                <c:pt idx="4743">
                  <c:v>3.8717827147353399</c:v>
                </c:pt>
                <c:pt idx="4744">
                  <c:v>3.8979162131604999</c:v>
                </c:pt>
                <c:pt idx="4745">
                  <c:v>3.92556319994257</c:v>
                </c:pt>
                <c:pt idx="4746">
                  <c:v>3.9558313357075399</c:v>
                </c:pt>
                <c:pt idx="4747">
                  <c:v>3.9909031300694595</c:v>
                </c:pt>
                <c:pt idx="4748">
                  <c:v>4.0310283974166312</c:v>
                </c:pt>
                <c:pt idx="4749">
                  <c:v>4.0733610139595005</c:v>
                </c:pt>
                <c:pt idx="4750">
                  <c:v>4.1135895779169971</c:v>
                </c:pt>
                <c:pt idx="4751">
                  <c:v>4.1479539057558297</c:v>
                </c:pt>
                <c:pt idx="4752">
                  <c:v>4.1744845728915578</c:v>
                </c:pt>
                <c:pt idx="4753">
                  <c:v>4.192470918452079</c:v>
                </c:pt>
                <c:pt idx="4754">
                  <c:v>4.2032044981507504</c:v>
                </c:pt>
                <c:pt idx="4755">
                  <c:v>4.2110980039564598</c:v>
                </c:pt>
                <c:pt idx="4756">
                  <c:v>4.22088019812269</c:v>
                </c:pt>
                <c:pt idx="4757">
                  <c:v>4.23296036765566</c:v>
                </c:pt>
                <c:pt idx="4758">
                  <c:v>4.2414198620047197</c:v>
                </c:pt>
                <c:pt idx="4759">
                  <c:v>4.2367892683293498</c:v>
                </c:pt>
                <c:pt idx="4760">
                  <c:v>4.2125794042355498</c:v>
                </c:pt>
                <c:pt idx="4761">
                  <c:v>4.1695853173231789</c:v>
                </c:pt>
                <c:pt idx="4762">
                  <c:v>4.1147140139516392</c:v>
                </c:pt>
                <c:pt idx="4763">
                  <c:v>4.0558445141525299</c:v>
                </c:pt>
                <c:pt idx="4764">
                  <c:v>3.9968568260260993</c:v>
                </c:pt>
                <c:pt idx="4765">
                  <c:v>3.9380946824714003</c:v>
                </c:pt>
                <c:pt idx="4766">
                  <c:v>3.8813685088105698</c:v>
                </c:pt>
                <c:pt idx="4767">
                  <c:v>3.8308857699936096</c:v>
                </c:pt>
                <c:pt idx="4768">
                  <c:v>3.7875711702387105</c:v>
                </c:pt>
                <c:pt idx="4769">
                  <c:v>3.7437869860628505</c:v>
                </c:pt>
                <c:pt idx="4770">
                  <c:v>3.6873947155282503</c:v>
                </c:pt>
                <c:pt idx="4771">
                  <c:v>3.6130068395583894</c:v>
                </c:pt>
                <c:pt idx="4772">
                  <c:v>3.5268924352796089</c:v>
                </c:pt>
                <c:pt idx="4773">
                  <c:v>3.4389212869907002</c:v>
                </c:pt>
                <c:pt idx="4774">
                  <c:v>3.3532651444301593</c:v>
                </c:pt>
                <c:pt idx="4775">
                  <c:v>3.2689514349028501</c:v>
                </c:pt>
                <c:pt idx="4776">
                  <c:v>3.1883474166291399</c:v>
                </c:pt>
                <c:pt idx="4777">
                  <c:v>3.1203382210548298</c:v>
                </c:pt>
                <c:pt idx="4778">
                  <c:v>3.0718075800273401</c:v>
                </c:pt>
                <c:pt idx="4779">
                  <c:v>3.0384210304754702</c:v>
                </c:pt>
                <c:pt idx="4780">
                  <c:v>3.0065475481341402</c:v>
                </c:pt>
                <c:pt idx="4781">
                  <c:v>2.9642739680403203</c:v>
                </c:pt>
                <c:pt idx="4782">
                  <c:v>2.9121630743026397</c:v>
                </c:pt>
                <c:pt idx="4783">
                  <c:v>2.8629129743306097</c:v>
                </c:pt>
                <c:pt idx="4784">
                  <c:v>2.8305956181395997</c:v>
                </c:pt>
                <c:pt idx="4785">
                  <c:v>2.8210957937884293</c:v>
                </c:pt>
                <c:pt idx="4786">
                  <c:v>2.8308289291042286</c:v>
                </c:pt>
                <c:pt idx="4787">
                  <c:v>2.8526112142428697</c:v>
                </c:pt>
                <c:pt idx="4788">
                  <c:v>2.8819253416771402</c:v>
                </c:pt>
                <c:pt idx="4789">
                  <c:v>2.91702777516588</c:v>
                </c:pt>
                <c:pt idx="4790">
                  <c:v>2.9562759216030492</c:v>
                </c:pt>
                <c:pt idx="4791">
                  <c:v>2.9985810882952402</c:v>
                </c:pt>
                <c:pt idx="4792">
                  <c:v>3.0459255295436094</c:v>
                </c:pt>
                <c:pt idx="4793">
                  <c:v>3.1038714096334101</c:v>
                </c:pt>
                <c:pt idx="4794">
                  <c:v>3.1787144968740999</c:v>
                </c:pt>
                <c:pt idx="4795">
                  <c:v>3.2729114194345095</c:v>
                </c:pt>
                <c:pt idx="4796">
                  <c:v>3.3825541238706496</c:v>
                </c:pt>
                <c:pt idx="4797">
                  <c:v>3.4992713523723205</c:v>
                </c:pt>
                <c:pt idx="4798">
                  <c:v>3.6170768822817698</c:v>
                </c:pt>
                <c:pt idx="4799">
                  <c:v>3.7396540674170899</c:v>
                </c:pt>
                <c:pt idx="4800">
                  <c:v>3.8785420841811593</c:v>
                </c:pt>
                <c:pt idx="4801">
                  <c:v>4.0401324288721998</c:v>
                </c:pt>
                <c:pt idx="4802">
                  <c:v>4.2141899054341705</c:v>
                </c:pt>
                <c:pt idx="4803">
                  <c:v>4.3787315908031905</c:v>
                </c:pt>
                <c:pt idx="4804">
                  <c:v>4.5199522681820588</c:v>
                </c:pt>
                <c:pt idx="4805">
                  <c:v>4.6448265939358988</c:v>
                </c:pt>
                <c:pt idx="4806">
                  <c:v>4.7711441896642608</c:v>
                </c:pt>
                <c:pt idx="4807">
                  <c:v>4.9079164124442398</c:v>
                </c:pt>
                <c:pt idx="4808">
                  <c:v>5.0474366367933587</c:v>
                </c:pt>
                <c:pt idx="4809">
                  <c:v>5.1749774599316991</c:v>
                </c:pt>
                <c:pt idx="4810">
                  <c:v>5.2826421942540627</c:v>
                </c:pt>
                <c:pt idx="4811">
                  <c:v>5.3726810605182296</c:v>
                </c:pt>
                <c:pt idx="4812">
                  <c:v>5.4520239592183204</c:v>
                </c:pt>
                <c:pt idx="4813">
                  <c:v>5.5260020995102899</c:v>
                </c:pt>
                <c:pt idx="4814">
                  <c:v>5.5952540825538906</c:v>
                </c:pt>
                <c:pt idx="4815">
                  <c:v>5.6568767847824502</c:v>
                </c:pt>
                <c:pt idx="4816">
                  <c:v>5.7079555855321402</c:v>
                </c:pt>
                <c:pt idx="4817">
                  <c:v>5.7481036559285803</c:v>
                </c:pt>
                <c:pt idx="4818">
                  <c:v>5.7765212062001199</c:v>
                </c:pt>
                <c:pt idx="4819">
                  <c:v>5.7872760242918009</c:v>
                </c:pt>
                <c:pt idx="4820">
                  <c:v>5.7720419312797597</c:v>
                </c:pt>
                <c:pt idx="4821">
                  <c:v>5.7294007312315802</c:v>
                </c:pt>
                <c:pt idx="4822">
                  <c:v>5.6706807162633996</c:v>
                </c:pt>
                <c:pt idx="4823">
                  <c:v>5.6128271910498304</c:v>
                </c:pt>
                <c:pt idx="4824">
                  <c:v>5.5633327439329099</c:v>
                </c:pt>
                <c:pt idx="4825">
                  <c:v>5.5154280033818406</c:v>
                </c:pt>
                <c:pt idx="4826">
                  <c:v>5.4584710039877899</c:v>
                </c:pt>
                <c:pt idx="4827">
                  <c:v>5.3913595833290309</c:v>
                </c:pt>
                <c:pt idx="4828">
                  <c:v>5.3248102529725383</c:v>
                </c:pt>
                <c:pt idx="4829">
                  <c:v>5.2696273266531906</c:v>
                </c:pt>
                <c:pt idx="4830">
                  <c:v>5.2259436605111</c:v>
                </c:pt>
                <c:pt idx="4831">
                  <c:v>5.1860294326197502</c:v>
                </c:pt>
                <c:pt idx="4832">
                  <c:v>5.1445042027557477</c:v>
                </c:pt>
                <c:pt idx="4833">
                  <c:v>5.102963956558729</c:v>
                </c:pt>
                <c:pt idx="4834">
                  <c:v>5.0654936926909002</c:v>
                </c:pt>
                <c:pt idx="4835">
                  <c:v>5.0342470139326219</c:v>
                </c:pt>
                <c:pt idx="4836">
                  <c:v>5.011586807635978</c:v>
                </c:pt>
                <c:pt idx="4837">
                  <c:v>5.0023814385889693</c:v>
                </c:pt>
                <c:pt idx="4838">
                  <c:v>5.0092029748688205</c:v>
                </c:pt>
                <c:pt idx="4839">
                  <c:v>5.0253539573409594</c:v>
                </c:pt>
                <c:pt idx="4840">
                  <c:v>5.0374228451577201</c:v>
                </c:pt>
                <c:pt idx="4841">
                  <c:v>5.0383507790146904</c:v>
                </c:pt>
                <c:pt idx="4842">
                  <c:v>5.0354446476965995</c:v>
                </c:pt>
                <c:pt idx="4843">
                  <c:v>5.0422462377507893</c:v>
                </c:pt>
                <c:pt idx="4844">
                  <c:v>5.0617450242259396</c:v>
                </c:pt>
                <c:pt idx="4845">
                  <c:v>5.0792629482221914</c:v>
                </c:pt>
                <c:pt idx="4846">
                  <c:v>5.0749447817586804</c:v>
                </c:pt>
                <c:pt idx="4847">
                  <c:v>5.0439315830083098</c:v>
                </c:pt>
                <c:pt idx="4848">
                  <c:v>5.0004353472565581</c:v>
                </c:pt>
                <c:pt idx="4849">
                  <c:v>4.9620115415220694</c:v>
                </c:pt>
                <c:pt idx="4850">
                  <c:v>4.9326378129120503</c:v>
                </c:pt>
                <c:pt idx="4851">
                  <c:v>4.90207827899986</c:v>
                </c:pt>
                <c:pt idx="4852">
                  <c:v>4.859814508147938</c:v>
                </c:pt>
                <c:pt idx="4853">
                  <c:v>4.8056716134522306</c:v>
                </c:pt>
                <c:pt idx="4854">
                  <c:v>4.7453591568872495</c:v>
                </c:pt>
                <c:pt idx="4855">
                  <c:v>4.6811797562081496</c:v>
                </c:pt>
                <c:pt idx="4856">
                  <c:v>4.6097173899728903</c:v>
                </c:pt>
                <c:pt idx="4857">
                  <c:v>4.5266963888259797</c:v>
                </c:pt>
                <c:pt idx="4858">
                  <c:v>4.4332152811259897</c:v>
                </c:pt>
                <c:pt idx="4859">
                  <c:v>4.3377976855539409</c:v>
                </c:pt>
                <c:pt idx="4860">
                  <c:v>4.2513176769366297</c:v>
                </c:pt>
                <c:pt idx="4861">
                  <c:v>4.1783895346442996</c:v>
                </c:pt>
                <c:pt idx="4862">
                  <c:v>4.1126921891021313</c:v>
                </c:pt>
                <c:pt idx="4863">
                  <c:v>4.0427133131778303</c:v>
                </c:pt>
                <c:pt idx="4864">
                  <c:v>3.9642014628299602</c:v>
                </c:pt>
                <c:pt idx="4865">
                  <c:v>3.8864845907967398</c:v>
                </c:pt>
                <c:pt idx="4866">
                  <c:v>3.8242634270406697</c:v>
                </c:pt>
                <c:pt idx="4867">
                  <c:v>3.7846386538804304</c:v>
                </c:pt>
                <c:pt idx="4868">
                  <c:v>3.7636970813924209</c:v>
                </c:pt>
                <c:pt idx="4869">
                  <c:v>3.7538956253976501</c:v>
                </c:pt>
                <c:pt idx="4870">
                  <c:v>3.7524722685477299</c:v>
                </c:pt>
                <c:pt idx="4871">
                  <c:v>3.7630864767988301</c:v>
                </c:pt>
                <c:pt idx="4872">
                  <c:v>3.7920418981122301</c:v>
                </c:pt>
                <c:pt idx="4873">
                  <c:v>3.84571501199212</c:v>
                </c:pt>
                <c:pt idx="4874">
                  <c:v>3.9280462390895394</c:v>
                </c:pt>
                <c:pt idx="4875">
                  <c:v>4.0375131394196702</c:v>
                </c:pt>
                <c:pt idx="4876">
                  <c:v>4.1669822494900881</c:v>
                </c:pt>
                <c:pt idx="4877">
                  <c:v>4.3075665698389987</c:v>
                </c:pt>
                <c:pt idx="4878">
                  <c:v>4.4541690021104099</c:v>
                </c:pt>
                <c:pt idx="4879">
                  <c:v>4.6072876655113095</c:v>
                </c:pt>
                <c:pt idx="4880">
                  <c:v>4.7685734243254796</c:v>
                </c:pt>
                <c:pt idx="4881">
                  <c:v>4.937641404922962</c:v>
                </c:pt>
                <c:pt idx="4882">
                  <c:v>5.1129925707694683</c:v>
                </c:pt>
                <c:pt idx="4883">
                  <c:v>5.29206885423375</c:v>
                </c:pt>
                <c:pt idx="4884">
                  <c:v>5.47078137202341</c:v>
                </c:pt>
                <c:pt idx="4885">
                  <c:v>5.6452719148489203</c:v>
                </c:pt>
                <c:pt idx="4886">
                  <c:v>5.8132949968892298</c:v>
                </c:pt>
                <c:pt idx="4887">
                  <c:v>5.9739212068623102</c:v>
                </c:pt>
                <c:pt idx="4888">
                  <c:v>6.1257345143001691</c:v>
                </c:pt>
                <c:pt idx="4889">
                  <c:v>6.2645788633604083</c:v>
                </c:pt>
                <c:pt idx="4890">
                  <c:v>6.3865910258491407</c:v>
                </c:pt>
                <c:pt idx="4891">
                  <c:v>6.4924147222369992</c:v>
                </c:pt>
                <c:pt idx="4892">
                  <c:v>6.5851369834548805</c:v>
                </c:pt>
                <c:pt idx="4893">
                  <c:v>6.6680993086110698</c:v>
                </c:pt>
                <c:pt idx="4894">
                  <c:v>6.7440277030308904</c:v>
                </c:pt>
                <c:pt idx="4895">
                  <c:v>6.8127765477500786</c:v>
                </c:pt>
                <c:pt idx="4896">
                  <c:v>6.8715508398893395</c:v>
                </c:pt>
                <c:pt idx="4897">
                  <c:v>6.91658935276722</c:v>
                </c:pt>
                <c:pt idx="4898">
                  <c:v>6.94576752954739</c:v>
                </c:pt>
                <c:pt idx="4899">
                  <c:v>6.9638645288842094</c:v>
                </c:pt>
                <c:pt idx="4900">
                  <c:v>6.9835241601178</c:v>
                </c:pt>
                <c:pt idx="4901">
                  <c:v>7.0195435237967301</c:v>
                </c:pt>
                <c:pt idx="4902">
                  <c:v>7.080533676512589</c:v>
                </c:pt>
                <c:pt idx="4903">
                  <c:v>7.161982707240119</c:v>
                </c:pt>
                <c:pt idx="4904">
                  <c:v>7.248872766685559</c:v>
                </c:pt>
                <c:pt idx="4905">
                  <c:v>7.3294659960858697</c:v>
                </c:pt>
                <c:pt idx="4906">
                  <c:v>7.4055779218944098</c:v>
                </c:pt>
                <c:pt idx="4907">
                  <c:v>7.4887981156880814</c:v>
                </c:pt>
                <c:pt idx="4908">
                  <c:v>7.5877670108608806</c:v>
                </c:pt>
                <c:pt idx="4909">
                  <c:v>7.6987234827393909</c:v>
                </c:pt>
                <c:pt idx="4910">
                  <c:v>7.80980307547678</c:v>
                </c:pt>
                <c:pt idx="4911">
                  <c:v>7.9131230871392102</c:v>
                </c:pt>
                <c:pt idx="4912">
                  <c:v>8.0100363810202122</c:v>
                </c:pt>
                <c:pt idx="4913">
                  <c:v>8.1071444785920495</c:v>
                </c:pt>
                <c:pt idx="4914">
                  <c:v>8.2092307798754902</c:v>
                </c:pt>
                <c:pt idx="4915">
                  <c:v>8.31532892698079</c:v>
                </c:pt>
                <c:pt idx="4916">
                  <c:v>8.4211013401871782</c:v>
                </c:pt>
                <c:pt idx="4917">
                  <c:v>8.5221232477614191</c:v>
                </c:pt>
                <c:pt idx="4918">
                  <c:v>8.6154064055486614</c:v>
                </c:pt>
                <c:pt idx="4919">
                  <c:v>8.7002558162225903</c:v>
                </c:pt>
                <c:pt idx="4920">
                  <c:v>8.7771068312181697</c:v>
                </c:pt>
                <c:pt idx="4921">
                  <c:v>8.8453509641994987</c:v>
                </c:pt>
                <c:pt idx="4922">
                  <c:v>8.9021853281782235</c:v>
                </c:pt>
                <c:pt idx="4923">
                  <c:v>8.9441910031321772</c:v>
                </c:pt>
                <c:pt idx="4924">
                  <c:v>8.9712791246328383</c:v>
                </c:pt>
                <c:pt idx="4925">
                  <c:v>8.9877177267369408</c:v>
                </c:pt>
                <c:pt idx="4926">
                  <c:v>8.9984341857990895</c:v>
                </c:pt>
                <c:pt idx="4927">
                  <c:v>9.0047295241336904</c:v>
                </c:pt>
                <c:pt idx="4928">
                  <c:v>9.0025293072175998</c:v>
                </c:pt>
                <c:pt idx="4929">
                  <c:v>8.9853157629273106</c:v>
                </c:pt>
                <c:pt idx="4930">
                  <c:v>8.9484237885744662</c:v>
                </c:pt>
                <c:pt idx="4931">
                  <c:v>8.8913831376769092</c:v>
                </c:pt>
                <c:pt idx="4932">
                  <c:v>8.8171211503229401</c:v>
                </c:pt>
                <c:pt idx="4933">
                  <c:v>8.7280885501170786</c:v>
                </c:pt>
                <c:pt idx="4934">
                  <c:v>8.6244374159060211</c:v>
                </c:pt>
                <c:pt idx="4935">
                  <c:v>8.5078005711378193</c:v>
                </c:pt>
                <c:pt idx="4936">
                  <c:v>8.3838885624419213</c:v>
                </c:pt>
                <c:pt idx="4937">
                  <c:v>8.2595437674620094</c:v>
                </c:pt>
                <c:pt idx="4938">
                  <c:v>8.1362104376886695</c:v>
                </c:pt>
                <c:pt idx="4939">
                  <c:v>8.0071733419018862</c:v>
                </c:pt>
                <c:pt idx="4940">
                  <c:v>7.8632545123659385</c:v>
                </c:pt>
                <c:pt idx="4941">
                  <c:v>7.7008590200531009</c:v>
                </c:pt>
                <c:pt idx="4942">
                  <c:v>7.5246274869342997</c:v>
                </c:pt>
                <c:pt idx="4943">
                  <c:v>7.3453045390765084</c:v>
                </c:pt>
                <c:pt idx="4944">
                  <c:v>7.1734533243993805</c:v>
                </c:pt>
                <c:pt idx="4945">
                  <c:v>7.0112343249698599</c:v>
                </c:pt>
                <c:pt idx="4946">
                  <c:v>6.8488688525000301</c:v>
                </c:pt>
                <c:pt idx="4947">
                  <c:v>6.6723808879750388</c:v>
                </c:pt>
                <c:pt idx="4948">
                  <c:v>6.4783576272862895</c:v>
                </c:pt>
                <c:pt idx="4949">
                  <c:v>6.2799351580610701</c:v>
                </c:pt>
                <c:pt idx="4950">
                  <c:v>6.0937278051369397</c:v>
                </c:pt>
                <c:pt idx="4951">
                  <c:v>5.921164489837631</c:v>
                </c:pt>
                <c:pt idx="4952">
                  <c:v>5.7474424030187006</c:v>
                </c:pt>
                <c:pt idx="4953">
                  <c:v>5.561175997885389</c:v>
                </c:pt>
                <c:pt idx="4954">
                  <c:v>5.3705190636678202</c:v>
                </c:pt>
                <c:pt idx="4955">
                  <c:v>5.196175360014859</c:v>
                </c:pt>
                <c:pt idx="4956">
                  <c:v>5.0500183520533497</c:v>
                </c:pt>
                <c:pt idx="4957">
                  <c:v>4.92516430625182</c:v>
                </c:pt>
                <c:pt idx="4958">
                  <c:v>4.8077184127594697</c:v>
                </c:pt>
                <c:pt idx="4959">
                  <c:v>4.6926300446227396</c:v>
                </c:pt>
                <c:pt idx="4960">
                  <c:v>4.5841443539559181</c:v>
                </c:pt>
                <c:pt idx="4961">
                  <c:v>4.4853087616215808</c:v>
                </c:pt>
                <c:pt idx="4962">
                  <c:v>4.3931772469982686</c:v>
                </c:pt>
                <c:pt idx="4963">
                  <c:v>4.3054292413721305</c:v>
                </c:pt>
                <c:pt idx="4964">
                  <c:v>4.2268027579062988</c:v>
                </c:pt>
                <c:pt idx="4965">
                  <c:v>4.1643984082966297</c:v>
                </c:pt>
                <c:pt idx="4966">
                  <c:v>4.1183089552706598</c:v>
                </c:pt>
                <c:pt idx="4967">
                  <c:v>4.0820853973724889</c:v>
                </c:pt>
                <c:pt idx="4968">
                  <c:v>4.053684009359749</c:v>
                </c:pt>
                <c:pt idx="4969">
                  <c:v>4.0417361486532899</c:v>
                </c:pt>
                <c:pt idx="4970">
                  <c:v>4.0565928769776587</c:v>
                </c:pt>
                <c:pt idx="4971">
                  <c:v>4.0956392731682296</c:v>
                </c:pt>
                <c:pt idx="4972">
                  <c:v>4.1420161878320201</c:v>
                </c:pt>
                <c:pt idx="4973">
                  <c:v>4.18164507798177</c:v>
                </c:pt>
                <c:pt idx="4974">
                  <c:v>4.2185749766416389</c:v>
                </c:pt>
                <c:pt idx="4975">
                  <c:v>4.2686416280582797</c:v>
                </c:pt>
                <c:pt idx="4976">
                  <c:v>4.3395460400489494</c:v>
                </c:pt>
                <c:pt idx="4977">
                  <c:v>4.4222363418821899</c:v>
                </c:pt>
                <c:pt idx="4978">
                  <c:v>4.5023966424253095</c:v>
                </c:pt>
                <c:pt idx="4979">
                  <c:v>4.5765750924307405</c:v>
                </c:pt>
                <c:pt idx="4980">
                  <c:v>4.6530074645844604</c:v>
                </c:pt>
                <c:pt idx="4981">
                  <c:v>4.7398483081363105</c:v>
                </c:pt>
                <c:pt idx="4982">
                  <c:v>4.8375358460037781</c:v>
                </c:pt>
                <c:pt idx="4983">
                  <c:v>4.9416570053761912</c:v>
                </c:pt>
                <c:pt idx="4984">
                  <c:v>5.0483907440387004</c:v>
                </c:pt>
                <c:pt idx="4985">
                  <c:v>5.1551504729424291</c:v>
                </c:pt>
                <c:pt idx="4986">
                  <c:v>5.2582986663174891</c:v>
                </c:pt>
                <c:pt idx="4987">
                  <c:v>5.3557888644414486</c:v>
                </c:pt>
                <c:pt idx="4988">
                  <c:v>5.4520661111675004</c:v>
                </c:pt>
                <c:pt idx="4989">
                  <c:v>5.5573442701564479</c:v>
                </c:pt>
                <c:pt idx="4990">
                  <c:v>5.6778081566046303</c:v>
                </c:pt>
                <c:pt idx="4991">
                  <c:v>5.8066551515598901</c:v>
                </c:pt>
                <c:pt idx="4992">
                  <c:v>5.9302752344802006</c:v>
                </c:pt>
                <c:pt idx="4993">
                  <c:v>6.0449193029428994</c:v>
                </c:pt>
                <c:pt idx="4994">
                  <c:v>6.1612115765186388</c:v>
                </c:pt>
                <c:pt idx="4995">
                  <c:v>6.2903118462512486</c:v>
                </c:pt>
                <c:pt idx="4996">
                  <c:v>6.4296494968579507</c:v>
                </c:pt>
                <c:pt idx="4997">
                  <c:v>6.5684341994444493</c:v>
                </c:pt>
                <c:pt idx="4998">
                  <c:v>6.7061886673166295</c:v>
                </c:pt>
                <c:pt idx="4999">
                  <c:v>6.8580687414518504</c:v>
                </c:pt>
                <c:pt idx="5000">
                  <c:v>7.0386406024051409</c:v>
                </c:pt>
                <c:pt idx="5001">
                  <c:v>7.2450582906839598</c:v>
                </c:pt>
                <c:pt idx="5002">
                  <c:v>7.4575580093830398</c:v>
                </c:pt>
                <c:pt idx="5003">
                  <c:v>7.6550922225436597</c:v>
                </c:pt>
                <c:pt idx="5004">
                  <c:v>7.8338754294920703</c:v>
                </c:pt>
                <c:pt idx="5005">
                  <c:v>8.0146406159387418</c:v>
                </c:pt>
                <c:pt idx="5006">
                  <c:v>8.228704244937969</c:v>
                </c:pt>
                <c:pt idx="5007">
                  <c:v>8.4898260470106308</c:v>
                </c:pt>
                <c:pt idx="5008">
                  <c:v>8.7769803225117791</c:v>
                </c:pt>
                <c:pt idx="5009">
                  <c:v>9.0501263575336797</c:v>
                </c:pt>
                <c:pt idx="5010">
                  <c:v>9.2880929197851305</c:v>
                </c:pt>
                <c:pt idx="5011">
                  <c:v>9.5069766924813717</c:v>
                </c:pt>
                <c:pt idx="5012">
                  <c:v>9.737825091898209</c:v>
                </c:pt>
                <c:pt idx="5013">
                  <c:v>9.993422649402012</c:v>
                </c:pt>
                <c:pt idx="5014">
                  <c:v>10.261744723419699</c:v>
                </c:pt>
                <c:pt idx="5015">
                  <c:v>10.523626317920503</c:v>
                </c:pt>
                <c:pt idx="5016">
                  <c:v>10.768960032606699</c:v>
                </c:pt>
                <c:pt idx="5017">
                  <c:v>10.995932358696802</c:v>
                </c:pt>
                <c:pt idx="5018">
                  <c:v>11.2024489873428</c:v>
                </c:pt>
                <c:pt idx="5019">
                  <c:v>11.385669642266604</c:v>
                </c:pt>
                <c:pt idx="5020">
                  <c:v>11.544524704383798</c:v>
                </c:pt>
                <c:pt idx="5021">
                  <c:v>11.677544947253702</c:v>
                </c:pt>
                <c:pt idx="5022">
                  <c:v>11.783102097854499</c:v>
                </c:pt>
                <c:pt idx="5023">
                  <c:v>11.862423839923803</c:v>
                </c:pt>
                <c:pt idx="5024">
                  <c:v>11.919480547280303</c:v>
                </c:pt>
                <c:pt idx="5025">
                  <c:v>11.956669121352499</c:v>
                </c:pt>
                <c:pt idx="5026">
                  <c:v>11.971114073506602</c:v>
                </c:pt>
                <c:pt idx="5027">
                  <c:v>11.959168012660701</c:v>
                </c:pt>
                <c:pt idx="5028">
                  <c:v>11.924667323317799</c:v>
                </c:pt>
                <c:pt idx="5029">
                  <c:v>11.876696253537004</c:v>
                </c:pt>
                <c:pt idx="5030">
                  <c:v>11.8178812821278</c:v>
                </c:pt>
                <c:pt idx="5031">
                  <c:v>11.7395608748461</c:v>
                </c:pt>
                <c:pt idx="5032">
                  <c:v>11.632229458799101</c:v>
                </c:pt>
                <c:pt idx="5033">
                  <c:v>11.498420923375001</c:v>
                </c:pt>
                <c:pt idx="5034">
                  <c:v>11.351395102588199</c:v>
                </c:pt>
                <c:pt idx="5035">
                  <c:v>11.200504000054799</c:v>
                </c:pt>
                <c:pt idx="5036">
                  <c:v>11.042610572406902</c:v>
                </c:pt>
                <c:pt idx="5037">
                  <c:v>10.870796296925903</c:v>
                </c:pt>
                <c:pt idx="5038">
                  <c:v>10.686921599948302</c:v>
                </c:pt>
                <c:pt idx="5039">
                  <c:v>10.5002520519435</c:v>
                </c:pt>
                <c:pt idx="5040">
                  <c:v>10.316041269059701</c:v>
                </c:pt>
                <c:pt idx="5041">
                  <c:v>10.1307255060632</c:v>
                </c:pt>
                <c:pt idx="5042">
                  <c:v>9.9400201284788388</c:v>
                </c:pt>
                <c:pt idx="5043">
                  <c:v>9.7470868360486325</c:v>
                </c:pt>
                <c:pt idx="5044">
                  <c:v>9.5589830586397504</c:v>
                </c:pt>
                <c:pt idx="5045">
                  <c:v>9.3772772021770905</c:v>
                </c:pt>
                <c:pt idx="5046">
                  <c:v>9.1952161260628404</c:v>
                </c:pt>
                <c:pt idx="5047">
                  <c:v>9.0042270907906783</c:v>
                </c:pt>
                <c:pt idx="5048">
                  <c:v>8.8018494926000805</c:v>
                </c:pt>
                <c:pt idx="5049">
                  <c:v>8.5938654942502684</c:v>
                </c:pt>
                <c:pt idx="5050">
                  <c:v>8.3905945177299159</c:v>
                </c:pt>
                <c:pt idx="5051">
                  <c:v>8.1998333077991017</c:v>
                </c:pt>
                <c:pt idx="5052">
                  <c:v>8.0216633113924587</c:v>
                </c:pt>
                <c:pt idx="5053">
                  <c:v>7.8503846607355179</c:v>
                </c:pt>
                <c:pt idx="5054">
                  <c:v>7.680755437663489</c:v>
                </c:pt>
                <c:pt idx="5055">
                  <c:v>7.51192337162448</c:v>
                </c:pt>
                <c:pt idx="5056">
                  <c:v>7.3463146503015695</c:v>
                </c:pt>
                <c:pt idx="5057">
                  <c:v>7.1864529284791097</c:v>
                </c:pt>
                <c:pt idx="5058">
                  <c:v>7.0342449334281199</c:v>
                </c:pt>
                <c:pt idx="5059">
                  <c:v>6.8904126758367488</c:v>
                </c:pt>
                <c:pt idx="5060">
                  <c:v>6.7519786009021212</c:v>
                </c:pt>
                <c:pt idx="5061">
                  <c:v>6.6130223941120105</c:v>
                </c:pt>
                <c:pt idx="5062">
                  <c:v>6.4710168184061096</c:v>
                </c:pt>
                <c:pt idx="5063">
                  <c:v>6.3305827289740204</c:v>
                </c:pt>
                <c:pt idx="5064">
                  <c:v>6.1983018718906395</c:v>
                </c:pt>
                <c:pt idx="5065">
                  <c:v>6.0765088309478701</c:v>
                </c:pt>
                <c:pt idx="5066">
                  <c:v>5.9647799877946905</c:v>
                </c:pt>
                <c:pt idx="5067">
                  <c:v>5.8640250149970594</c:v>
                </c:pt>
                <c:pt idx="5068">
                  <c:v>5.775707045640651</c:v>
                </c:pt>
                <c:pt idx="5069">
                  <c:v>5.696125127608199</c:v>
                </c:pt>
                <c:pt idx="5070">
                  <c:v>5.6161444191756393</c:v>
                </c:pt>
                <c:pt idx="5071">
                  <c:v>5.5328417910146221</c:v>
                </c:pt>
                <c:pt idx="5072">
                  <c:v>5.4553638420053305</c:v>
                </c:pt>
                <c:pt idx="5073">
                  <c:v>5.3934279274829189</c:v>
                </c:pt>
                <c:pt idx="5074">
                  <c:v>5.3452897642610608</c:v>
                </c:pt>
                <c:pt idx="5075">
                  <c:v>5.2980994713362497</c:v>
                </c:pt>
                <c:pt idx="5076">
                  <c:v>5.2402321927361317</c:v>
                </c:pt>
                <c:pt idx="5077">
                  <c:v>5.1741506317781392</c:v>
                </c:pt>
                <c:pt idx="5078">
                  <c:v>5.1112027419362098</c:v>
                </c:pt>
                <c:pt idx="5079">
                  <c:v>5.0570309438340093</c:v>
                </c:pt>
                <c:pt idx="5080">
                  <c:v>5.0096122877667497</c:v>
                </c:pt>
                <c:pt idx="5081">
                  <c:v>4.9661040192985091</c:v>
                </c:pt>
                <c:pt idx="5082">
                  <c:v>4.9285331829450101</c:v>
                </c:pt>
                <c:pt idx="5083">
                  <c:v>4.9016873841652506</c:v>
                </c:pt>
                <c:pt idx="5084">
                  <c:v>4.8820934474421902</c:v>
                </c:pt>
                <c:pt idx="5085">
                  <c:v>4.8564007271506799</c:v>
                </c:pt>
                <c:pt idx="5086">
                  <c:v>4.81454942460672</c:v>
                </c:pt>
                <c:pt idx="5087">
                  <c:v>4.7599883862460191</c:v>
                </c:pt>
                <c:pt idx="5088">
                  <c:v>4.7068549917183899</c:v>
                </c:pt>
                <c:pt idx="5089">
                  <c:v>4.6668383658875792</c:v>
                </c:pt>
                <c:pt idx="5090">
                  <c:v>4.6383068169073791</c:v>
                </c:pt>
                <c:pt idx="5091">
                  <c:v>4.610092136805739</c:v>
                </c:pt>
                <c:pt idx="5092">
                  <c:v>4.57365265905751</c:v>
                </c:pt>
                <c:pt idx="5093">
                  <c:v>4.5297369756895094</c:v>
                </c:pt>
                <c:pt idx="5094">
                  <c:v>4.4849945309959782</c:v>
                </c:pt>
                <c:pt idx="5095">
                  <c:v>4.4447571172365894</c:v>
                </c:pt>
                <c:pt idx="5096">
                  <c:v>4.4089747466856188</c:v>
                </c:pt>
                <c:pt idx="5097">
                  <c:v>4.37414688306258</c:v>
                </c:pt>
                <c:pt idx="5098">
                  <c:v>4.3371810780416293</c:v>
                </c:pt>
                <c:pt idx="5099">
                  <c:v>4.2960679132081712</c:v>
                </c:pt>
                <c:pt idx="5100">
                  <c:v>4.2498995194859495</c:v>
                </c:pt>
                <c:pt idx="5101">
                  <c:v>4.2004282764536001</c:v>
                </c:pt>
                <c:pt idx="5102">
                  <c:v>4.1521309879230994</c:v>
                </c:pt>
                <c:pt idx="5103">
                  <c:v>4.109945527267258</c:v>
                </c:pt>
                <c:pt idx="5104">
                  <c:v>4.0754460058464899</c:v>
                </c:pt>
                <c:pt idx="5105">
                  <c:v>4.0454091575693498</c:v>
                </c:pt>
                <c:pt idx="5106">
                  <c:v>4.0150046552387995</c:v>
                </c:pt>
                <c:pt idx="5107">
                  <c:v>3.9805394066259803</c:v>
                </c:pt>
                <c:pt idx="5108">
                  <c:v>3.9406297283931102</c:v>
                </c:pt>
                <c:pt idx="5109">
                  <c:v>3.8982871767706397</c:v>
                </c:pt>
                <c:pt idx="5110">
                  <c:v>3.8611083087311702</c:v>
                </c:pt>
                <c:pt idx="5111">
                  <c:v>3.8360911950222096</c:v>
                </c:pt>
                <c:pt idx="5112">
                  <c:v>3.8230303036112399</c:v>
                </c:pt>
                <c:pt idx="5113">
                  <c:v>3.8142821621068594</c:v>
                </c:pt>
                <c:pt idx="5114">
                  <c:v>3.8030554160297192</c:v>
                </c:pt>
                <c:pt idx="5115">
                  <c:v>3.7908122863230398</c:v>
                </c:pt>
                <c:pt idx="5116">
                  <c:v>3.7836336590968105</c:v>
                </c:pt>
                <c:pt idx="5117">
                  <c:v>3.7827348783186605</c:v>
                </c:pt>
                <c:pt idx="5118">
                  <c:v>3.7822524036884393</c:v>
                </c:pt>
                <c:pt idx="5119">
                  <c:v>3.7759445983537701</c:v>
                </c:pt>
                <c:pt idx="5120">
                  <c:v>3.7649330898812106</c:v>
                </c:pt>
                <c:pt idx="5121">
                  <c:v>3.75832542082455</c:v>
                </c:pt>
                <c:pt idx="5122">
                  <c:v>3.7658969237073601</c:v>
                </c:pt>
                <c:pt idx="5123">
                  <c:v>3.7908080071118198</c:v>
                </c:pt>
                <c:pt idx="5124">
                  <c:v>3.8280806614602199</c:v>
                </c:pt>
                <c:pt idx="5125">
                  <c:v>3.8682491016757594</c:v>
                </c:pt>
                <c:pt idx="5126">
                  <c:v>3.9030139240796093</c:v>
                </c:pt>
                <c:pt idx="5127">
                  <c:v>3.9286684220294594</c:v>
                </c:pt>
                <c:pt idx="5128">
                  <c:v>3.9465995415475104</c:v>
                </c:pt>
                <c:pt idx="5129">
                  <c:v>3.9621271391682695</c:v>
                </c:pt>
                <c:pt idx="5130">
                  <c:v>3.981830118705</c:v>
                </c:pt>
                <c:pt idx="5131">
                  <c:v>4.00994914101741</c:v>
                </c:pt>
                <c:pt idx="5132">
                  <c:v>4.0454306652803602</c:v>
                </c:pt>
                <c:pt idx="5133">
                  <c:v>4.0833916196305804</c:v>
                </c:pt>
                <c:pt idx="5134">
                  <c:v>4.1202826311937697</c:v>
                </c:pt>
                <c:pt idx="5135">
                  <c:v>4.1565829115170887</c:v>
                </c:pt>
                <c:pt idx="5136">
                  <c:v>4.1945858923173081</c:v>
                </c:pt>
                <c:pt idx="5137">
                  <c:v>4.2329764177177394</c:v>
                </c:pt>
                <c:pt idx="5138">
                  <c:v>4.2658505534731797</c:v>
                </c:pt>
                <c:pt idx="5139">
                  <c:v>4.2901508488086488</c:v>
                </c:pt>
                <c:pt idx="5140">
                  <c:v>4.3108785307093092</c:v>
                </c:pt>
                <c:pt idx="5141">
                  <c:v>4.3370484764511801</c:v>
                </c:pt>
                <c:pt idx="5142">
                  <c:v>4.3719382288709188</c:v>
                </c:pt>
                <c:pt idx="5143">
                  <c:v>4.4061743065381895</c:v>
                </c:pt>
                <c:pt idx="5144">
                  <c:v>4.4257622154767402</c:v>
                </c:pt>
                <c:pt idx="5145">
                  <c:v>4.4273164539568697</c:v>
                </c:pt>
                <c:pt idx="5146">
                  <c:v>4.4224143856926403</c:v>
                </c:pt>
                <c:pt idx="5147">
                  <c:v>4.4276424233177609</c:v>
                </c:pt>
                <c:pt idx="5148">
                  <c:v>4.4473630986104506</c:v>
                </c:pt>
                <c:pt idx="5149">
                  <c:v>4.4688312375054382</c:v>
                </c:pt>
                <c:pt idx="5150">
                  <c:v>4.4800675625775996</c:v>
                </c:pt>
                <c:pt idx="5151">
                  <c:v>4.4855566118897698</c:v>
                </c:pt>
                <c:pt idx="5152">
                  <c:v>4.4996737152736728</c:v>
                </c:pt>
                <c:pt idx="5153">
                  <c:v>4.5277727359963196</c:v>
                </c:pt>
                <c:pt idx="5154">
                  <c:v>4.5579474596588092</c:v>
                </c:pt>
                <c:pt idx="5155">
                  <c:v>4.5760365994830599</c:v>
                </c:pt>
                <c:pt idx="5156">
                  <c:v>4.5820476606148404</c:v>
                </c:pt>
                <c:pt idx="5157">
                  <c:v>4.5855603416726805</c:v>
                </c:pt>
                <c:pt idx="5158">
                  <c:v>4.5948570768393884</c:v>
                </c:pt>
                <c:pt idx="5159">
                  <c:v>4.6155768879732291</c:v>
                </c:pt>
                <c:pt idx="5160">
                  <c:v>4.6513681023648914</c:v>
                </c:pt>
                <c:pt idx="5161">
                  <c:v>4.699530999517739</c:v>
                </c:pt>
                <c:pt idx="5162">
                  <c:v>4.748649150691211</c:v>
                </c:pt>
                <c:pt idx="5163">
                  <c:v>4.7901241517647</c:v>
                </c:pt>
                <c:pt idx="5164">
                  <c:v>4.8326633391214004</c:v>
                </c:pt>
                <c:pt idx="5165">
                  <c:v>4.894027958412539</c:v>
                </c:pt>
                <c:pt idx="5166">
                  <c:v>4.9772226099795809</c:v>
                </c:pt>
                <c:pt idx="5167">
                  <c:v>5.0640329652966987</c:v>
                </c:pt>
                <c:pt idx="5168">
                  <c:v>5.1345938643727091</c:v>
                </c:pt>
                <c:pt idx="5169">
                  <c:v>5.1881582309687593</c:v>
                </c:pt>
                <c:pt idx="5170">
                  <c:v>5.2404156999175298</c:v>
                </c:pt>
                <c:pt idx="5171">
                  <c:v>5.3048383379769986</c:v>
                </c:pt>
                <c:pt idx="5172">
                  <c:v>5.3837951645972701</c:v>
                </c:pt>
                <c:pt idx="5173">
                  <c:v>5.4750007797140805</c:v>
                </c:pt>
                <c:pt idx="5174">
                  <c:v>5.5786981882345321</c:v>
                </c:pt>
                <c:pt idx="5175">
                  <c:v>5.6933303041124095</c:v>
                </c:pt>
                <c:pt idx="5176">
                  <c:v>5.8057710794220601</c:v>
                </c:pt>
                <c:pt idx="5177">
                  <c:v>5.8936985210957396</c:v>
                </c:pt>
                <c:pt idx="5178">
                  <c:v>5.9433484618786219</c:v>
                </c:pt>
                <c:pt idx="5179">
                  <c:v>5.9652970119229902</c:v>
                </c:pt>
                <c:pt idx="5180">
                  <c:v>5.9882762986892901</c:v>
                </c:pt>
                <c:pt idx="5181">
                  <c:v>6.0324007244111408</c:v>
                </c:pt>
                <c:pt idx="5182">
                  <c:v>6.0907358489822192</c:v>
                </c:pt>
                <c:pt idx="5183">
                  <c:v>6.1399845544505594</c:v>
                </c:pt>
                <c:pt idx="5184">
                  <c:v>6.1659418469715579</c:v>
                </c:pt>
                <c:pt idx="5185">
                  <c:v>6.1730872391696794</c:v>
                </c:pt>
                <c:pt idx="5186">
                  <c:v>6.1687667285146306</c:v>
                </c:pt>
                <c:pt idx="5187">
                  <c:v>6.1477048538974284</c:v>
                </c:pt>
                <c:pt idx="5188">
                  <c:v>6.1011341646532991</c:v>
                </c:pt>
                <c:pt idx="5189">
                  <c:v>6.0370021922827206</c:v>
                </c:pt>
                <c:pt idx="5190">
                  <c:v>5.979797508290881</c:v>
                </c:pt>
                <c:pt idx="5191">
                  <c:v>5.9446234070540713</c:v>
                </c:pt>
                <c:pt idx="5192">
                  <c:v>5.9178771442226807</c:v>
                </c:pt>
                <c:pt idx="5193">
                  <c:v>5.8721074802196309</c:v>
                </c:pt>
                <c:pt idx="5194">
                  <c:v>5.7973510308408001</c:v>
                </c:pt>
                <c:pt idx="5195">
                  <c:v>5.7092138136534505</c:v>
                </c:pt>
                <c:pt idx="5196">
                  <c:v>5.6250622723420092</c:v>
                </c:pt>
                <c:pt idx="5197">
                  <c:v>5.5428087922317504</c:v>
                </c:pt>
                <c:pt idx="5198">
                  <c:v>5.4516258706918803</c:v>
                </c:pt>
                <c:pt idx="5199">
                  <c:v>5.3566214646436912</c:v>
                </c:pt>
                <c:pt idx="5200">
                  <c:v>5.2798898231475402</c:v>
                </c:pt>
                <c:pt idx="5201">
                  <c:v>5.2342575236330804</c:v>
                </c:pt>
                <c:pt idx="5202">
                  <c:v>5.2038163082796096</c:v>
                </c:pt>
                <c:pt idx="5203">
                  <c:v>5.1583465198821203</c:v>
                </c:pt>
                <c:pt idx="5204">
                  <c:v>5.0834267231156502</c:v>
                </c:pt>
                <c:pt idx="5205">
                  <c:v>4.9894187483479095</c:v>
                </c:pt>
                <c:pt idx="5206">
                  <c:v>4.8948416971456092</c:v>
                </c:pt>
                <c:pt idx="5207">
                  <c:v>4.8081155272323581</c:v>
                </c:pt>
                <c:pt idx="5208">
                  <c:v>4.7267650935462999</c:v>
                </c:pt>
                <c:pt idx="5209">
                  <c:v>4.6498172992110094</c:v>
                </c:pt>
                <c:pt idx="5210">
                  <c:v>4.58272000901552</c:v>
                </c:pt>
                <c:pt idx="5211">
                  <c:v>4.5315513686048199</c:v>
                </c:pt>
                <c:pt idx="5212">
                  <c:v>4.4979949797108789</c:v>
                </c:pt>
                <c:pt idx="5213">
                  <c:v>4.4774519906207209</c:v>
                </c:pt>
                <c:pt idx="5214">
                  <c:v>4.4615839781643203</c:v>
                </c:pt>
                <c:pt idx="5215">
                  <c:v>4.4441433896916509</c:v>
                </c:pt>
                <c:pt idx="5216">
                  <c:v>4.4262762927133013</c:v>
                </c:pt>
                <c:pt idx="5217">
                  <c:v>4.4193117067886902</c:v>
                </c:pt>
                <c:pt idx="5218">
                  <c:v>4.437603564663501</c:v>
                </c:pt>
                <c:pt idx="5219">
                  <c:v>4.4849653774264482</c:v>
                </c:pt>
                <c:pt idx="5220">
                  <c:v>4.5512246397187095</c:v>
                </c:pt>
                <c:pt idx="5221">
                  <c:v>4.6221581387354078</c:v>
                </c:pt>
                <c:pt idx="5222">
                  <c:v>4.6920203577526296</c:v>
                </c:pt>
                <c:pt idx="5223">
                  <c:v>4.7654461031837307</c:v>
                </c:pt>
                <c:pt idx="5224">
                  <c:v>4.8489818285538488</c:v>
                </c:pt>
                <c:pt idx="5225">
                  <c:v>4.9454451090003708</c:v>
                </c:pt>
                <c:pt idx="5226">
                  <c:v>5.0565688604722698</c:v>
                </c:pt>
                <c:pt idx="5227">
                  <c:v>5.1875452995184483</c:v>
                </c:pt>
                <c:pt idx="5228">
                  <c:v>5.3461229755989299</c:v>
                </c:pt>
                <c:pt idx="5229">
                  <c:v>5.5369268143693002</c:v>
                </c:pt>
                <c:pt idx="5230">
                  <c:v>5.7583931751089104</c:v>
                </c:pt>
                <c:pt idx="5231">
                  <c:v>6.0052002135031906</c:v>
                </c:pt>
                <c:pt idx="5232">
                  <c:v>6.2742568100797094</c:v>
                </c:pt>
                <c:pt idx="5233">
                  <c:v>6.5678776970323893</c:v>
                </c:pt>
                <c:pt idx="5234">
                  <c:v>6.8905536380211991</c:v>
                </c:pt>
                <c:pt idx="5235">
                  <c:v>7.2434078727357587</c:v>
                </c:pt>
                <c:pt idx="5236">
                  <c:v>7.6222517487063293</c:v>
                </c:pt>
                <c:pt idx="5237">
                  <c:v>8.0215908073957891</c:v>
                </c:pt>
                <c:pt idx="5238">
                  <c:v>8.4384275847785588</c:v>
                </c:pt>
                <c:pt idx="5239">
                  <c:v>8.87015830524658</c:v>
                </c:pt>
                <c:pt idx="5240">
                  <c:v>9.3120353696175009</c:v>
                </c:pt>
                <c:pt idx="5241">
                  <c:v>9.7572958446563494</c:v>
                </c:pt>
                <c:pt idx="5242">
                  <c:v>10.199895914369602</c:v>
                </c:pt>
                <c:pt idx="5243">
                  <c:v>10.6372043094962</c:v>
                </c:pt>
                <c:pt idx="5244">
                  <c:v>11.068022081509998</c:v>
                </c:pt>
                <c:pt idx="5245">
                  <c:v>11.490297223779702</c:v>
                </c:pt>
                <c:pt idx="5246">
                  <c:v>11.900665028528001</c:v>
                </c:pt>
                <c:pt idx="5247">
                  <c:v>12.292847354956002</c:v>
                </c:pt>
                <c:pt idx="5248">
                  <c:v>12.659009932134602</c:v>
                </c:pt>
                <c:pt idx="5249">
                  <c:v>12.993625790771098</c:v>
                </c:pt>
                <c:pt idx="5250">
                  <c:v>13.295829230740901</c:v>
                </c:pt>
                <c:pt idx="5251">
                  <c:v>13.570132508573302</c:v>
                </c:pt>
                <c:pt idx="5252">
                  <c:v>13.823653130665901</c:v>
                </c:pt>
                <c:pt idx="5253">
                  <c:v>14.0614110565168</c:v>
                </c:pt>
                <c:pt idx="5254">
                  <c:v>14.2837006258972</c:v>
                </c:pt>
                <c:pt idx="5255">
                  <c:v>14.485775537254701</c:v>
                </c:pt>
                <c:pt idx="5256">
                  <c:v>14.6607467685514</c:v>
                </c:pt>
                <c:pt idx="5257">
                  <c:v>14.805416309668706</c:v>
                </c:pt>
                <c:pt idx="5258">
                  <c:v>14.922711666797699</c:v>
                </c:pt>
                <c:pt idx="5259">
                  <c:v>15.017543979775899</c:v>
                </c:pt>
                <c:pt idx="5260">
                  <c:v>15.092849249191001</c:v>
                </c:pt>
                <c:pt idx="5261">
                  <c:v>15.150334577805404</c:v>
                </c:pt>
                <c:pt idx="5262">
                  <c:v>15.192667704388599</c:v>
                </c:pt>
                <c:pt idx="5263">
                  <c:v>15.223587830334901</c:v>
                </c:pt>
                <c:pt idx="5264">
                  <c:v>15.244353976134596</c:v>
                </c:pt>
                <c:pt idx="5265">
                  <c:v>15.2520243273711</c:v>
                </c:pt>
                <c:pt idx="5266">
                  <c:v>15.244474911431698</c:v>
                </c:pt>
                <c:pt idx="5267">
                  <c:v>15.2235028950918</c:v>
                </c:pt>
                <c:pt idx="5268">
                  <c:v>15.190765682356398</c:v>
                </c:pt>
                <c:pt idx="5269">
                  <c:v>15.1444245475576</c:v>
                </c:pt>
                <c:pt idx="5270">
                  <c:v>15.081203724755198</c:v>
                </c:pt>
                <c:pt idx="5271">
                  <c:v>15.002288190459399</c:v>
                </c:pt>
                <c:pt idx="5272">
                  <c:v>14.915690004894802</c:v>
                </c:pt>
                <c:pt idx="5273">
                  <c:v>14.828743836120001</c:v>
                </c:pt>
                <c:pt idx="5274">
                  <c:v>14.739193493332497</c:v>
                </c:pt>
                <c:pt idx="5275">
                  <c:v>14.637103241780999</c:v>
                </c:pt>
                <c:pt idx="5276">
                  <c:v>14.514917798381799</c:v>
                </c:pt>
                <c:pt idx="5277">
                  <c:v>14.375992656180003</c:v>
                </c:pt>
                <c:pt idx="5278">
                  <c:v>14.232331941402901</c:v>
                </c:pt>
                <c:pt idx="5279">
                  <c:v>14.091864065876701</c:v>
                </c:pt>
                <c:pt idx="5280">
                  <c:v>13.949513251275899</c:v>
                </c:pt>
                <c:pt idx="5281">
                  <c:v>13.7924627834622</c:v>
                </c:pt>
                <c:pt idx="5282">
                  <c:v>13.613549531479402</c:v>
                </c:pt>
                <c:pt idx="5283">
                  <c:v>13.419312191423399</c:v>
                </c:pt>
                <c:pt idx="5284">
                  <c:v>13.224014362307399</c:v>
                </c:pt>
                <c:pt idx="5285">
                  <c:v>13.037190810510001</c:v>
                </c:pt>
                <c:pt idx="5286">
                  <c:v>12.8587252952744</c:v>
                </c:pt>
                <c:pt idx="5287">
                  <c:v>12.6831801682586</c:v>
                </c:pt>
                <c:pt idx="5288">
                  <c:v>12.504995345633301</c:v>
                </c:pt>
                <c:pt idx="5289">
                  <c:v>12.319537037822803</c:v>
                </c:pt>
                <c:pt idx="5290">
                  <c:v>12.123297701765098</c:v>
                </c:pt>
                <c:pt idx="5291">
                  <c:v>11.917270406795698</c:v>
                </c:pt>
                <c:pt idx="5292">
                  <c:v>11.709715696780203</c:v>
                </c:pt>
                <c:pt idx="5293">
                  <c:v>11.511634231828204</c:v>
                </c:pt>
                <c:pt idx="5294">
                  <c:v>11.327334144124499</c:v>
                </c:pt>
                <c:pt idx="5295">
                  <c:v>11.149512350721199</c:v>
                </c:pt>
                <c:pt idx="5296">
                  <c:v>10.964911792327699</c:v>
                </c:pt>
                <c:pt idx="5297">
                  <c:v>10.766452842781602</c:v>
                </c:pt>
                <c:pt idx="5298">
                  <c:v>10.559470203911301</c:v>
                </c:pt>
                <c:pt idx="5299">
                  <c:v>10.3547814716775</c:v>
                </c:pt>
                <c:pt idx="5300">
                  <c:v>10.156282379851602</c:v>
                </c:pt>
                <c:pt idx="5301">
                  <c:v>9.9568290556010712</c:v>
                </c:pt>
                <c:pt idx="5302">
                  <c:v>9.7496186342148174</c:v>
                </c:pt>
                <c:pt idx="5303">
                  <c:v>9.5409532291838399</c:v>
                </c:pt>
                <c:pt idx="5304">
                  <c:v>9.3452643313596795</c:v>
                </c:pt>
                <c:pt idx="5305">
                  <c:v>9.1687288510650689</c:v>
                </c:pt>
                <c:pt idx="5306">
                  <c:v>9.0016968867851013</c:v>
                </c:pt>
                <c:pt idx="5307">
                  <c:v>8.8290421458472714</c:v>
                </c:pt>
                <c:pt idx="5308">
                  <c:v>8.6481588524554383</c:v>
                </c:pt>
                <c:pt idx="5309">
                  <c:v>8.4700347678003922</c:v>
                </c:pt>
                <c:pt idx="5310">
                  <c:v>8.3032237732136487</c:v>
                </c:pt>
                <c:pt idx="5311">
                  <c:v>8.1437573661612603</c:v>
                </c:pt>
                <c:pt idx="5312">
                  <c:v>7.9796554176894903</c:v>
                </c:pt>
                <c:pt idx="5313">
                  <c:v>7.8044908669503181</c:v>
                </c:pt>
                <c:pt idx="5314">
                  <c:v>7.6263597499807094</c:v>
                </c:pt>
                <c:pt idx="5315">
                  <c:v>7.4596265619595004</c:v>
                </c:pt>
                <c:pt idx="5316">
                  <c:v>7.3115425153267894</c:v>
                </c:pt>
                <c:pt idx="5317">
                  <c:v>7.1778839968358188</c:v>
                </c:pt>
                <c:pt idx="5318">
                  <c:v>7.0475118272929782</c:v>
                </c:pt>
                <c:pt idx="5319">
                  <c:v>6.9132308958233812</c:v>
                </c:pt>
                <c:pt idx="5320">
                  <c:v>6.7779916533179794</c:v>
                </c:pt>
                <c:pt idx="5321">
                  <c:v>6.6503930784799792</c:v>
                </c:pt>
                <c:pt idx="5322">
                  <c:v>6.5380030900763808</c:v>
                </c:pt>
                <c:pt idx="5323">
                  <c:v>6.4426784334375409</c:v>
                </c:pt>
                <c:pt idx="5324">
                  <c:v>6.3589028344530298</c:v>
                </c:pt>
                <c:pt idx="5325">
                  <c:v>6.2771419912237407</c:v>
                </c:pt>
                <c:pt idx="5326">
                  <c:v>6.1893473643905503</c:v>
                </c:pt>
                <c:pt idx="5327">
                  <c:v>6.0949089624385691</c:v>
                </c:pt>
                <c:pt idx="5328">
                  <c:v>6.0027710138687098</c:v>
                </c:pt>
                <c:pt idx="5329">
                  <c:v>5.92509853468618</c:v>
                </c:pt>
                <c:pt idx="5330">
                  <c:v>5.8662761383096198</c:v>
                </c:pt>
                <c:pt idx="5331">
                  <c:v>5.8185143276703783</c:v>
                </c:pt>
                <c:pt idx="5332">
                  <c:v>5.7689154966996696</c:v>
                </c:pt>
                <c:pt idx="5333">
                  <c:v>5.7101952258783895</c:v>
                </c:pt>
                <c:pt idx="5334">
                  <c:v>5.644270766228769</c:v>
                </c:pt>
                <c:pt idx="5335">
                  <c:v>5.5785702713296494</c:v>
                </c:pt>
                <c:pt idx="5336">
                  <c:v>5.5207491860615709</c:v>
                </c:pt>
                <c:pt idx="5337">
                  <c:v>5.4764981260724008</c:v>
                </c:pt>
                <c:pt idx="5338">
                  <c:v>5.4485874180089793</c:v>
                </c:pt>
                <c:pt idx="5339">
                  <c:v>5.4349230640050896</c:v>
                </c:pt>
                <c:pt idx="5340">
                  <c:v>5.4289112851380095</c:v>
                </c:pt>
                <c:pt idx="5341">
                  <c:v>5.4239339752734095</c:v>
                </c:pt>
                <c:pt idx="5342">
                  <c:v>5.4162056892923314</c:v>
                </c:pt>
                <c:pt idx="5343">
                  <c:v>5.403681586332671</c:v>
                </c:pt>
                <c:pt idx="5344">
                  <c:v>5.3848074187401398</c:v>
                </c:pt>
                <c:pt idx="5345">
                  <c:v>5.3600576622180389</c:v>
                </c:pt>
                <c:pt idx="5346">
                  <c:v>5.335554442336349</c:v>
                </c:pt>
                <c:pt idx="5347">
                  <c:v>5.3221655066431595</c:v>
                </c:pt>
                <c:pt idx="5348">
                  <c:v>5.3265193732032392</c:v>
                </c:pt>
                <c:pt idx="5349">
                  <c:v>5.3436001442398906</c:v>
                </c:pt>
                <c:pt idx="5350">
                  <c:v>5.3602470358818906</c:v>
                </c:pt>
                <c:pt idx="5351">
                  <c:v>5.3671558396851973</c:v>
                </c:pt>
                <c:pt idx="5352">
                  <c:v>5.3682093873111612</c:v>
                </c:pt>
                <c:pt idx="5353">
                  <c:v>5.3743231333452401</c:v>
                </c:pt>
                <c:pt idx="5354">
                  <c:v>5.3894084436709599</c:v>
                </c:pt>
                <c:pt idx="5355">
                  <c:v>5.408605335597831</c:v>
                </c:pt>
                <c:pt idx="5356">
                  <c:v>5.4296199151909406</c:v>
                </c:pt>
                <c:pt idx="5357">
                  <c:v>5.4607904692422196</c:v>
                </c:pt>
                <c:pt idx="5358">
                  <c:v>5.5114299593852891</c:v>
                </c:pt>
                <c:pt idx="5359">
                  <c:v>5.5741687242456708</c:v>
                </c:pt>
                <c:pt idx="5360">
                  <c:v>5.6274578466572276</c:v>
                </c:pt>
                <c:pt idx="5361">
                  <c:v>5.6586155760077776</c:v>
                </c:pt>
                <c:pt idx="5362">
                  <c:v>5.6784471840388413</c:v>
                </c:pt>
                <c:pt idx="5363">
                  <c:v>5.7111650468095494</c:v>
                </c:pt>
                <c:pt idx="5364">
                  <c:v>5.7719314971284703</c:v>
                </c:pt>
                <c:pt idx="5365">
                  <c:v>5.8570224953622505</c:v>
                </c:pt>
                <c:pt idx="5366">
                  <c:v>5.9509474480509796</c:v>
                </c:pt>
                <c:pt idx="5367">
                  <c:v>6.0368848239312696</c:v>
                </c:pt>
                <c:pt idx="5368">
                  <c:v>6.1053630710354492</c:v>
                </c:pt>
                <c:pt idx="5369">
                  <c:v>6.1616270959780408</c:v>
                </c:pt>
                <c:pt idx="5370">
                  <c:v>6.2257859635241397</c:v>
                </c:pt>
                <c:pt idx="5371">
                  <c:v>6.3181003385581187</c:v>
                </c:pt>
                <c:pt idx="5372">
                  <c:v>6.4394191748855505</c:v>
                </c:pt>
                <c:pt idx="5373">
                  <c:v>6.5716699484250407</c:v>
                </c:pt>
                <c:pt idx="5374">
                  <c:v>6.6987890336139895</c:v>
                </c:pt>
                <c:pt idx="5375">
                  <c:v>6.822256159016729</c:v>
                </c:pt>
                <c:pt idx="5376">
                  <c:v>6.954880520006208</c:v>
                </c:pt>
                <c:pt idx="5377">
                  <c:v>7.1026452219300396</c:v>
                </c:pt>
                <c:pt idx="5378">
                  <c:v>7.2585043936442499</c:v>
                </c:pt>
                <c:pt idx="5379">
                  <c:v>7.4141956387703187</c:v>
                </c:pt>
                <c:pt idx="5380">
                  <c:v>7.5709830313684794</c:v>
                </c:pt>
                <c:pt idx="5381">
                  <c:v>7.7362110612827806</c:v>
                </c:pt>
                <c:pt idx="5382">
                  <c:v>7.9126834076516106</c:v>
                </c:pt>
                <c:pt idx="5383">
                  <c:v>8.0938549025155009</c:v>
                </c:pt>
                <c:pt idx="5384">
                  <c:v>8.2709191013733587</c:v>
                </c:pt>
                <c:pt idx="5385">
                  <c:v>8.444088939500519</c:v>
                </c:pt>
                <c:pt idx="5386">
                  <c:v>8.6231016297248182</c:v>
                </c:pt>
                <c:pt idx="5387">
                  <c:v>8.8151755283719506</c:v>
                </c:pt>
                <c:pt idx="5388">
                  <c:v>9.015043378686892</c:v>
                </c:pt>
                <c:pt idx="5389">
                  <c:v>9.2080007249490183</c:v>
                </c:pt>
                <c:pt idx="5390">
                  <c:v>9.3833286583604991</c:v>
                </c:pt>
                <c:pt idx="5391">
                  <c:v>9.5432815895186778</c:v>
                </c:pt>
                <c:pt idx="5392">
                  <c:v>9.698154061160249</c:v>
                </c:pt>
                <c:pt idx="5393">
                  <c:v>9.8560795715634821</c:v>
                </c:pt>
                <c:pt idx="5394">
                  <c:v>10.018574554953</c:v>
                </c:pt>
                <c:pt idx="5395">
                  <c:v>10.181268060806497</c:v>
                </c:pt>
                <c:pt idx="5396">
                  <c:v>10.335973170261099</c:v>
                </c:pt>
                <c:pt idx="5397">
                  <c:v>10.472748874590602</c:v>
                </c:pt>
                <c:pt idx="5398">
                  <c:v>10.5847699213284</c:v>
                </c:pt>
                <c:pt idx="5399">
                  <c:v>10.674019130804499</c:v>
                </c:pt>
                <c:pt idx="5400">
                  <c:v>10.750096308228802</c:v>
                </c:pt>
                <c:pt idx="5401">
                  <c:v>10.8229238226677</c:v>
                </c:pt>
                <c:pt idx="5402">
                  <c:v>10.897371789867098</c:v>
                </c:pt>
                <c:pt idx="5403">
                  <c:v>10.973877557287002</c:v>
                </c:pt>
                <c:pt idx="5404">
                  <c:v>11.051352702014398</c:v>
                </c:pt>
                <c:pt idx="5405">
                  <c:v>11.125967405480701</c:v>
                </c:pt>
                <c:pt idx="5406">
                  <c:v>11.190792899424201</c:v>
                </c:pt>
                <c:pt idx="5407">
                  <c:v>11.242988181508299</c:v>
                </c:pt>
                <c:pt idx="5408">
                  <c:v>11.289121340901898</c:v>
                </c:pt>
                <c:pt idx="5409">
                  <c:v>11.3364257192313</c:v>
                </c:pt>
                <c:pt idx="5410">
                  <c:v>11.3746103849248</c:v>
                </c:pt>
                <c:pt idx="5411">
                  <c:v>11.374359776982899</c:v>
                </c:pt>
                <c:pt idx="5412">
                  <c:v>11.314907587668802</c:v>
                </c:pt>
                <c:pt idx="5413">
                  <c:v>11.208400760456799</c:v>
                </c:pt>
                <c:pt idx="5414">
                  <c:v>11.0879762230176</c:v>
                </c:pt>
                <c:pt idx="5415">
                  <c:v>10.9719209476409</c:v>
                </c:pt>
                <c:pt idx="5416">
                  <c:v>10.8487042912106</c:v>
                </c:pt>
                <c:pt idx="5417">
                  <c:v>10.702383519246604</c:v>
                </c:pt>
                <c:pt idx="5418">
                  <c:v>10.537738374630701</c:v>
                </c:pt>
                <c:pt idx="5419">
                  <c:v>10.370249870860901</c:v>
                </c:pt>
                <c:pt idx="5420">
                  <c:v>10.203404618490902</c:v>
                </c:pt>
                <c:pt idx="5421">
                  <c:v>10.0265522681107</c:v>
                </c:pt>
                <c:pt idx="5422">
                  <c:v>9.8353233404494578</c:v>
                </c:pt>
                <c:pt idx="5423">
                  <c:v>9.6431295819458978</c:v>
                </c:pt>
                <c:pt idx="5424">
                  <c:v>9.4657252623197508</c:v>
                </c:pt>
                <c:pt idx="5425">
                  <c:v>9.3052703171906295</c:v>
                </c:pt>
                <c:pt idx="5426">
                  <c:v>9.1527954594120207</c:v>
                </c:pt>
                <c:pt idx="5427">
                  <c:v>8.9987387625606488</c:v>
                </c:pt>
                <c:pt idx="5428">
                  <c:v>8.8406115705581776</c:v>
                </c:pt>
                <c:pt idx="5429">
                  <c:v>8.6819860528461117</c:v>
                </c:pt>
                <c:pt idx="5430">
                  <c:v>8.5278456982219701</c:v>
                </c:pt>
                <c:pt idx="5431">
                  <c:v>8.3817891967754097</c:v>
                </c:pt>
                <c:pt idx="5432">
                  <c:v>8.2420727681310062</c:v>
                </c:pt>
                <c:pt idx="5433">
                  <c:v>8.1013925549797197</c:v>
                </c:pt>
                <c:pt idx="5434">
                  <c:v>7.953451060756759</c:v>
                </c:pt>
                <c:pt idx="5435">
                  <c:v>7.7991156619897595</c:v>
                </c:pt>
                <c:pt idx="5436">
                  <c:v>7.6466783500866002</c:v>
                </c:pt>
                <c:pt idx="5437">
                  <c:v>7.5047968791266086</c:v>
                </c:pt>
                <c:pt idx="5438">
                  <c:v>7.3750772698946596</c:v>
                </c:pt>
                <c:pt idx="5439">
                  <c:v>7.2527339331829399</c:v>
                </c:pt>
                <c:pt idx="5440">
                  <c:v>7.1325726360466595</c:v>
                </c:pt>
                <c:pt idx="5441">
                  <c:v>7.0136195672295187</c:v>
                </c:pt>
                <c:pt idx="5442">
                  <c:v>6.8977233870309398</c:v>
                </c:pt>
                <c:pt idx="5443">
                  <c:v>6.7854420377564892</c:v>
                </c:pt>
                <c:pt idx="5444">
                  <c:v>6.6775101797044885</c:v>
                </c:pt>
                <c:pt idx="5445">
                  <c:v>6.5779864279792086</c:v>
                </c:pt>
                <c:pt idx="5446">
                  <c:v>6.4918947915961205</c:v>
                </c:pt>
                <c:pt idx="5447">
                  <c:v>6.4187998977209801</c:v>
                </c:pt>
                <c:pt idx="5448">
                  <c:v>6.3498453087201101</c:v>
                </c:pt>
                <c:pt idx="5449">
                  <c:v>6.2741043806645802</c:v>
                </c:pt>
                <c:pt idx="5450">
                  <c:v>6.1887832814944996</c:v>
                </c:pt>
                <c:pt idx="5451">
                  <c:v>6.1006379769581489</c:v>
                </c:pt>
                <c:pt idx="5452">
                  <c:v>6.0188509201250389</c:v>
                </c:pt>
                <c:pt idx="5453">
                  <c:v>5.9481381229547106</c:v>
                </c:pt>
                <c:pt idx="5454">
                  <c:v>5.8876801020949303</c:v>
                </c:pt>
                <c:pt idx="5455">
                  <c:v>5.8352953027741608</c:v>
                </c:pt>
                <c:pt idx="5456">
                  <c:v>5.7918289018439406</c:v>
                </c:pt>
                <c:pt idx="5457">
                  <c:v>5.7594687089447314</c:v>
                </c:pt>
                <c:pt idx="5458">
                  <c:v>5.7377601239377611</c:v>
                </c:pt>
                <c:pt idx="5459">
                  <c:v>5.7228519647921603</c:v>
                </c:pt>
                <c:pt idx="5460">
                  <c:v>5.7098605160351603</c:v>
                </c:pt>
                <c:pt idx="5461">
                  <c:v>5.6979295886198091</c:v>
                </c:pt>
                <c:pt idx="5462">
                  <c:v>5.6921805215327286</c:v>
                </c:pt>
                <c:pt idx="5463">
                  <c:v>5.69833389157131</c:v>
                </c:pt>
                <c:pt idx="5464">
                  <c:v>5.7175442459547394</c:v>
                </c:pt>
                <c:pt idx="5465">
                  <c:v>5.7458422907376807</c:v>
                </c:pt>
                <c:pt idx="5466">
                  <c:v>5.778543881012741</c:v>
                </c:pt>
                <c:pt idx="5467">
                  <c:v>5.8170993314495094</c:v>
                </c:pt>
                <c:pt idx="5468">
                  <c:v>5.867496507897358</c:v>
                </c:pt>
                <c:pt idx="5469">
                  <c:v>5.931813038041561</c:v>
                </c:pt>
                <c:pt idx="5470">
                  <c:v>6.0045014039520703</c:v>
                </c:pt>
                <c:pt idx="5471">
                  <c:v>6.0769326187979189</c:v>
                </c:pt>
                <c:pt idx="5472">
                  <c:v>6.1471453289171487</c:v>
                </c:pt>
                <c:pt idx="5473">
                  <c:v>6.224315615710279</c:v>
                </c:pt>
                <c:pt idx="5474">
                  <c:v>6.3205913284060191</c:v>
                </c:pt>
                <c:pt idx="5475">
                  <c:v>6.4407176909405104</c:v>
                </c:pt>
                <c:pt idx="5476">
                  <c:v>6.5793228633194998</c:v>
                </c:pt>
                <c:pt idx="5477">
                  <c:v>6.7263956439852794</c:v>
                </c:pt>
                <c:pt idx="5478">
                  <c:v>6.8771038087851393</c:v>
                </c:pt>
                <c:pt idx="5479">
                  <c:v>7.0358319710308299</c:v>
                </c:pt>
                <c:pt idx="5480">
                  <c:v>7.2107383060698993</c:v>
                </c:pt>
                <c:pt idx="5481">
                  <c:v>7.4053156219324601</c:v>
                </c:pt>
                <c:pt idx="5482">
                  <c:v>7.6137764085788797</c:v>
                </c:pt>
                <c:pt idx="5483">
                  <c:v>7.8260911462740097</c:v>
                </c:pt>
                <c:pt idx="5484">
                  <c:v>8.0392551740628679</c:v>
                </c:pt>
                <c:pt idx="5485">
                  <c:v>8.2615987906507176</c:v>
                </c:pt>
                <c:pt idx="5486">
                  <c:v>8.5056133407471908</c:v>
                </c:pt>
                <c:pt idx="5487">
                  <c:v>8.7757500843171403</c:v>
                </c:pt>
                <c:pt idx="5488">
                  <c:v>9.0632959652590017</c:v>
                </c:pt>
                <c:pt idx="5489">
                  <c:v>9.353628122257069</c:v>
                </c:pt>
                <c:pt idx="5490">
                  <c:v>9.635915941422498</c:v>
                </c:pt>
                <c:pt idx="5491">
                  <c:v>9.9060323656238296</c:v>
                </c:pt>
                <c:pt idx="5492">
                  <c:v>10.165282573933002</c:v>
                </c:pt>
                <c:pt idx="5493">
                  <c:v>10.418741691524801</c:v>
                </c:pt>
                <c:pt idx="5494">
                  <c:v>10.673647908104801</c:v>
                </c:pt>
                <c:pt idx="5495">
                  <c:v>10.934853182140598</c:v>
                </c:pt>
                <c:pt idx="5496">
                  <c:v>11.198784174042602</c:v>
                </c:pt>
                <c:pt idx="5497">
                  <c:v>11.453309592159204</c:v>
                </c:pt>
                <c:pt idx="5498">
                  <c:v>11.684587526158401</c:v>
                </c:pt>
                <c:pt idx="5499">
                  <c:v>11.883235832625603</c:v>
                </c:pt>
                <c:pt idx="5500">
                  <c:v>12.046702640730798</c:v>
                </c:pt>
                <c:pt idx="5501">
                  <c:v>12.179519205514902</c:v>
                </c:pt>
                <c:pt idx="5502">
                  <c:v>12.291807608039001</c:v>
                </c:pt>
                <c:pt idx="5503">
                  <c:v>12.393699730080701</c:v>
                </c:pt>
                <c:pt idx="5504">
                  <c:v>12.4872022836607</c:v>
                </c:pt>
                <c:pt idx="5505">
                  <c:v>12.563921418701099</c:v>
                </c:pt>
                <c:pt idx="5506">
                  <c:v>12.613291355137999</c:v>
                </c:pt>
                <c:pt idx="5507">
                  <c:v>12.633375238679999</c:v>
                </c:pt>
                <c:pt idx="5508">
                  <c:v>12.6317496170933</c:v>
                </c:pt>
                <c:pt idx="5509">
                  <c:v>12.6157767085255</c:v>
                </c:pt>
                <c:pt idx="5510">
                  <c:v>12.584116033878201</c:v>
                </c:pt>
                <c:pt idx="5511">
                  <c:v>12.530047371344599</c:v>
                </c:pt>
                <c:pt idx="5512">
                  <c:v>12.452395346462602</c:v>
                </c:pt>
                <c:pt idx="5513">
                  <c:v>12.360999528665204</c:v>
                </c:pt>
                <c:pt idx="5514">
                  <c:v>12.269074954337899</c:v>
                </c:pt>
                <c:pt idx="5515">
                  <c:v>12.180872279387902</c:v>
                </c:pt>
                <c:pt idx="5516">
                  <c:v>12.088940705606401</c:v>
                </c:pt>
                <c:pt idx="5517">
                  <c:v>11.985121689626903</c:v>
                </c:pt>
                <c:pt idx="5518">
                  <c:v>11.871391137914799</c:v>
                </c:pt>
                <c:pt idx="5519">
                  <c:v>11.756510055425604</c:v>
                </c:pt>
                <c:pt idx="5520">
                  <c:v>11.643041585342701</c:v>
                </c:pt>
                <c:pt idx="5521">
                  <c:v>11.5223198208159</c:v>
                </c:pt>
                <c:pt idx="5522">
                  <c:v>11.385184973080104</c:v>
                </c:pt>
                <c:pt idx="5523">
                  <c:v>11.236217534959099</c:v>
                </c:pt>
                <c:pt idx="5524">
                  <c:v>11.093382393265202</c:v>
                </c:pt>
                <c:pt idx="5525">
                  <c:v>10.9724754960315</c:v>
                </c:pt>
                <c:pt idx="5526">
                  <c:v>10.873429650101201</c:v>
                </c:pt>
                <c:pt idx="5527">
                  <c:v>10.781627063203098</c:v>
                </c:pt>
                <c:pt idx="5528">
                  <c:v>10.6813965907448</c:v>
                </c:pt>
                <c:pt idx="5529">
                  <c:v>10.567760483877597</c:v>
                </c:pt>
                <c:pt idx="5530">
                  <c:v>10.447421908971497</c:v>
                </c:pt>
                <c:pt idx="5531">
                  <c:v>10.330854673211499</c:v>
                </c:pt>
                <c:pt idx="5532">
                  <c:v>10.224736436775602</c:v>
                </c:pt>
                <c:pt idx="5533">
                  <c:v>10.130608468040601</c:v>
                </c:pt>
                <c:pt idx="5534">
                  <c:v>10.0479330527443</c:v>
                </c:pt>
                <c:pt idx="5535">
                  <c:v>9.9758654897786201</c:v>
                </c:pt>
                <c:pt idx="5536">
                  <c:v>9.9126587692427108</c:v>
                </c:pt>
                <c:pt idx="5537">
                  <c:v>9.8550148112570533</c:v>
                </c:pt>
                <c:pt idx="5538">
                  <c:v>9.7998274569780079</c:v>
                </c:pt>
                <c:pt idx="5539">
                  <c:v>9.7463352447517781</c:v>
                </c:pt>
                <c:pt idx="5540">
                  <c:v>9.6966459122542794</c:v>
                </c:pt>
                <c:pt idx="5541">
                  <c:v>9.6555966529943031</c:v>
                </c:pt>
                <c:pt idx="5542">
                  <c:v>9.6302289134123757</c:v>
                </c:pt>
                <c:pt idx="5543">
                  <c:v>9.6265659594240827</c:v>
                </c:pt>
                <c:pt idx="5544">
                  <c:v>9.6440939943692516</c:v>
                </c:pt>
                <c:pt idx="5545">
                  <c:v>9.6746029578253623</c:v>
                </c:pt>
                <c:pt idx="5546">
                  <c:v>9.7095576532888916</c:v>
                </c:pt>
                <c:pt idx="5547">
                  <c:v>9.7485029477481788</c:v>
                </c:pt>
                <c:pt idx="5548">
                  <c:v>9.7983407506709383</c:v>
                </c:pt>
                <c:pt idx="5549">
                  <c:v>9.8639528931002314</c:v>
                </c:pt>
                <c:pt idx="5550">
                  <c:v>9.9408851969800995</c:v>
                </c:pt>
                <c:pt idx="5551">
                  <c:v>10.020520011712501</c:v>
                </c:pt>
                <c:pt idx="5552">
                  <c:v>10.101309089721299</c:v>
                </c:pt>
                <c:pt idx="5553">
                  <c:v>10.191743960550298</c:v>
                </c:pt>
                <c:pt idx="5554">
                  <c:v>10.301985432995902</c:v>
                </c:pt>
                <c:pt idx="5555">
                  <c:v>10.4329764737923</c:v>
                </c:pt>
                <c:pt idx="5556">
                  <c:v>10.5750205660415</c:v>
                </c:pt>
                <c:pt idx="5557">
                  <c:v>10.717413097683799</c:v>
                </c:pt>
                <c:pt idx="5558">
                  <c:v>10.856110258439303</c:v>
                </c:pt>
                <c:pt idx="5559">
                  <c:v>10.993218617996</c:v>
                </c:pt>
                <c:pt idx="5560">
                  <c:v>11.133192236157702</c:v>
                </c:pt>
                <c:pt idx="5561">
                  <c:v>11.280430083593</c:v>
                </c:pt>
                <c:pt idx="5562">
                  <c:v>11.4385367600898</c:v>
                </c:pt>
                <c:pt idx="5563">
                  <c:v>11.607675770826098</c:v>
                </c:pt>
                <c:pt idx="5564">
                  <c:v>11.782153473083</c:v>
                </c:pt>
                <c:pt idx="5565">
                  <c:v>11.9543633374447</c:v>
                </c:pt>
                <c:pt idx="5566">
                  <c:v>12.121345904917998</c:v>
                </c:pt>
                <c:pt idx="5567">
                  <c:v>12.285070165137901</c:v>
                </c:pt>
                <c:pt idx="5568">
                  <c:v>12.4461260246763</c:v>
                </c:pt>
                <c:pt idx="5569">
                  <c:v>12.6001544885172</c:v>
                </c:pt>
                <c:pt idx="5570">
                  <c:v>12.7421924157261</c:v>
                </c:pt>
                <c:pt idx="5571">
                  <c:v>12.872341055279401</c:v>
                </c:pt>
                <c:pt idx="5572">
                  <c:v>12.995109459128203</c:v>
                </c:pt>
                <c:pt idx="5573">
                  <c:v>13.113559868409501</c:v>
                </c:pt>
                <c:pt idx="5574">
                  <c:v>13.227102580698798</c:v>
                </c:pt>
                <c:pt idx="5575">
                  <c:v>13.336024611117702</c:v>
                </c:pt>
                <c:pt idx="5576">
                  <c:v>13.443421972211699</c:v>
                </c:pt>
                <c:pt idx="5577">
                  <c:v>13.550164589186204</c:v>
                </c:pt>
                <c:pt idx="5578">
                  <c:v>13.650223241574798</c:v>
                </c:pt>
                <c:pt idx="5579">
                  <c:v>13.7345016371467</c:v>
                </c:pt>
                <c:pt idx="5580">
                  <c:v>13.800808141257299</c:v>
                </c:pt>
                <c:pt idx="5581">
                  <c:v>13.857490506992502</c:v>
                </c:pt>
                <c:pt idx="5582">
                  <c:v>13.9132744134261</c:v>
                </c:pt>
                <c:pt idx="5583">
                  <c:v>13.965076947559204</c:v>
                </c:pt>
                <c:pt idx="5584">
                  <c:v>14.000617969366001</c:v>
                </c:pt>
                <c:pt idx="5585">
                  <c:v>14.013442819289804</c:v>
                </c:pt>
                <c:pt idx="5586">
                  <c:v>14.011233652712701</c:v>
                </c:pt>
                <c:pt idx="5587">
                  <c:v>14.008007975078799</c:v>
                </c:pt>
                <c:pt idx="5588">
                  <c:v>14.0085450896831</c:v>
                </c:pt>
                <c:pt idx="5589">
                  <c:v>14.004056390120303</c:v>
                </c:pt>
                <c:pt idx="5590">
                  <c:v>13.985401880928002</c:v>
                </c:pt>
                <c:pt idx="5591">
                  <c:v>13.956051585944902</c:v>
                </c:pt>
                <c:pt idx="5592">
                  <c:v>13.929369899322202</c:v>
                </c:pt>
                <c:pt idx="5593">
                  <c:v>13.9157127938913</c:v>
                </c:pt>
                <c:pt idx="5594">
                  <c:v>13.912236536416504</c:v>
                </c:pt>
                <c:pt idx="5595">
                  <c:v>13.905894458320901</c:v>
                </c:pt>
                <c:pt idx="5596">
                  <c:v>13.885707590453501</c:v>
                </c:pt>
                <c:pt idx="5597">
                  <c:v>13.850391500168103</c:v>
                </c:pt>
                <c:pt idx="5598">
                  <c:v>13.807654157948802</c:v>
                </c:pt>
                <c:pt idx="5599">
                  <c:v>13.7684870893628</c:v>
                </c:pt>
                <c:pt idx="5600">
                  <c:v>13.738768641986397</c:v>
                </c:pt>
                <c:pt idx="5601">
                  <c:v>13.714860880926798</c:v>
                </c:pt>
                <c:pt idx="5602">
                  <c:v>13.687465208758303</c:v>
                </c:pt>
                <c:pt idx="5603">
                  <c:v>13.651052783249799</c:v>
                </c:pt>
                <c:pt idx="5604">
                  <c:v>13.610615276498599</c:v>
                </c:pt>
                <c:pt idx="5605">
                  <c:v>13.5768681718569</c:v>
                </c:pt>
                <c:pt idx="5606">
                  <c:v>13.5544082604941</c:v>
                </c:pt>
                <c:pt idx="5607">
                  <c:v>13.537095882962699</c:v>
                </c:pt>
                <c:pt idx="5608">
                  <c:v>13.515305090644302</c:v>
                </c:pt>
                <c:pt idx="5609">
                  <c:v>13.485947435950003</c:v>
                </c:pt>
                <c:pt idx="5610">
                  <c:v>13.453982547582404</c:v>
                </c:pt>
                <c:pt idx="5611">
                  <c:v>13.425910203161601</c:v>
                </c:pt>
                <c:pt idx="5612">
                  <c:v>13.404738919778802</c:v>
                </c:pt>
                <c:pt idx="5613">
                  <c:v>13.3898117909013</c:v>
                </c:pt>
                <c:pt idx="5614">
                  <c:v>13.378468632192202</c:v>
                </c:pt>
                <c:pt idx="5615">
                  <c:v>13.3663071810017</c:v>
                </c:pt>
                <c:pt idx="5616">
                  <c:v>13.347583983846899</c:v>
                </c:pt>
                <c:pt idx="5617">
                  <c:v>13.319183699665102</c:v>
                </c:pt>
                <c:pt idx="5618">
                  <c:v>13.284405741204999</c:v>
                </c:pt>
                <c:pt idx="5619">
                  <c:v>13.250226332298602</c:v>
                </c:pt>
                <c:pt idx="5620">
                  <c:v>13.2209838941329</c:v>
                </c:pt>
                <c:pt idx="5621">
                  <c:v>13.194354360694698</c:v>
                </c:pt>
                <c:pt idx="5622">
                  <c:v>13.163992153380303</c:v>
                </c:pt>
                <c:pt idx="5623">
                  <c:v>13.1261544595078</c:v>
                </c:pt>
                <c:pt idx="5624">
                  <c:v>13.082311692773699</c:v>
                </c:pt>
                <c:pt idx="5625">
                  <c:v>13.036707412029402</c:v>
                </c:pt>
                <c:pt idx="5626">
                  <c:v>12.992501537232402</c:v>
                </c:pt>
                <c:pt idx="5627">
                  <c:v>12.947327134859398</c:v>
                </c:pt>
                <c:pt idx="5628">
                  <c:v>12.893430280463704</c:v>
                </c:pt>
                <c:pt idx="5629">
                  <c:v>12.824437748634002</c:v>
                </c:pt>
                <c:pt idx="5630">
                  <c:v>12.742803015302902</c:v>
                </c:pt>
                <c:pt idx="5631">
                  <c:v>12.661275785904799</c:v>
                </c:pt>
                <c:pt idx="5632">
                  <c:v>12.592307263946601</c:v>
                </c:pt>
                <c:pt idx="5633">
                  <c:v>12.5344938680923</c:v>
                </c:pt>
                <c:pt idx="5634">
                  <c:v>12.472786306509603</c:v>
                </c:pt>
                <c:pt idx="5635">
                  <c:v>12.392147924933901</c:v>
                </c:pt>
                <c:pt idx="5636">
                  <c:v>12.2897453681045</c:v>
                </c:pt>
                <c:pt idx="5637">
                  <c:v>12.174957884367902</c:v>
                </c:pt>
                <c:pt idx="5638">
                  <c:v>12.059325489140598</c:v>
                </c:pt>
                <c:pt idx="5639">
                  <c:v>11.948553149355499</c:v>
                </c:pt>
                <c:pt idx="5640">
                  <c:v>11.8431337721281</c:v>
                </c:pt>
                <c:pt idx="5641">
                  <c:v>11.740318918685999</c:v>
                </c:pt>
                <c:pt idx="5642">
                  <c:v>11.634171511923798</c:v>
                </c:pt>
                <c:pt idx="5643">
                  <c:v>11.5179856932423</c:v>
                </c:pt>
                <c:pt idx="5644">
                  <c:v>11.388936612586903</c:v>
                </c:pt>
                <c:pt idx="5645">
                  <c:v>11.250452371217301</c:v>
                </c:pt>
                <c:pt idx="5646">
                  <c:v>11.108288619468603</c:v>
                </c:pt>
                <c:pt idx="5647">
                  <c:v>10.964245595543302</c:v>
                </c:pt>
                <c:pt idx="5648">
                  <c:v>10.817452552955801</c:v>
                </c:pt>
                <c:pt idx="5649">
                  <c:v>10.670627583090498</c:v>
                </c:pt>
                <c:pt idx="5650">
                  <c:v>10.530180553573</c:v>
                </c:pt>
                <c:pt idx="5651">
                  <c:v>10.3988769027243</c:v>
                </c:pt>
                <c:pt idx="5652">
                  <c:v>10.270087025106601</c:v>
                </c:pt>
                <c:pt idx="5653">
                  <c:v>10.132973652231698</c:v>
                </c:pt>
                <c:pt idx="5654">
                  <c:v>9.9834878773183533</c:v>
                </c:pt>
                <c:pt idx="5655">
                  <c:v>9.8278431493667</c:v>
                </c:pt>
                <c:pt idx="5656">
                  <c:v>9.6765977965611896</c:v>
                </c:pt>
                <c:pt idx="5657">
                  <c:v>9.5360860806792296</c:v>
                </c:pt>
                <c:pt idx="5658">
                  <c:v>9.4036248297454019</c:v>
                </c:pt>
                <c:pt idx="5659">
                  <c:v>9.2697893248661014</c:v>
                </c:pt>
                <c:pt idx="5660">
                  <c:v>9.1244774871146088</c:v>
                </c:pt>
                <c:pt idx="5661">
                  <c:v>8.9637066863778507</c:v>
                </c:pt>
                <c:pt idx="5662">
                  <c:v>8.7937040732553093</c:v>
                </c:pt>
                <c:pt idx="5663">
                  <c:v>8.626313377579919</c:v>
                </c:pt>
                <c:pt idx="5664">
                  <c:v>8.4689695510181195</c:v>
                </c:pt>
                <c:pt idx="5665">
                  <c:v>8.3200294662323309</c:v>
                </c:pt>
                <c:pt idx="5666">
                  <c:v>8.1739515503773017</c:v>
                </c:pt>
                <c:pt idx="5667">
                  <c:v>8.0297151252081278</c:v>
                </c:pt>
                <c:pt idx="5668">
                  <c:v>7.8916890550590306</c:v>
                </c:pt>
                <c:pt idx="5669">
                  <c:v>7.7615059446321304</c:v>
                </c:pt>
                <c:pt idx="5670">
                  <c:v>7.6324189206556188</c:v>
                </c:pt>
                <c:pt idx="5671">
                  <c:v>7.4952137718012501</c:v>
                </c:pt>
                <c:pt idx="5672">
                  <c:v>7.3486761533253802</c:v>
                </c:pt>
                <c:pt idx="5673">
                  <c:v>7.201908877641289</c:v>
                </c:pt>
                <c:pt idx="5674">
                  <c:v>7.0669364367244087</c:v>
                </c:pt>
                <c:pt idx="5675">
                  <c:v>6.9484530633887198</c:v>
                </c:pt>
                <c:pt idx="5676">
                  <c:v>6.8394980300638206</c:v>
                </c:pt>
                <c:pt idx="5677">
                  <c:v>6.7280371429715098</c:v>
                </c:pt>
                <c:pt idx="5678">
                  <c:v>6.6075896799524285</c:v>
                </c:pt>
                <c:pt idx="5679">
                  <c:v>6.4826648029484604</c:v>
                </c:pt>
                <c:pt idx="5680">
                  <c:v>6.3636863095878793</c:v>
                </c:pt>
                <c:pt idx="5681">
                  <c:v>6.2549770181860991</c:v>
                </c:pt>
                <c:pt idx="5682">
                  <c:v>6.1505733136383798</c:v>
                </c:pt>
                <c:pt idx="5683">
                  <c:v>6.0438052139058698</c:v>
                </c:pt>
                <c:pt idx="5684">
                  <c:v>5.9370598143853996</c:v>
                </c:pt>
                <c:pt idx="5685">
                  <c:v>5.8396697294406019</c:v>
                </c:pt>
                <c:pt idx="5686">
                  <c:v>5.7566840640778203</c:v>
                </c:pt>
                <c:pt idx="5687">
                  <c:v>5.6831918458296604</c:v>
                </c:pt>
                <c:pt idx="5688">
                  <c:v>5.6103699295866098</c:v>
                </c:pt>
                <c:pt idx="5689">
                  <c:v>5.5333998750649807</c:v>
                </c:pt>
                <c:pt idx="5690">
                  <c:v>5.4536200301823108</c:v>
                </c:pt>
                <c:pt idx="5691">
                  <c:v>5.3766093094459002</c:v>
                </c:pt>
                <c:pt idx="5692">
                  <c:v>5.3087688223423504</c:v>
                </c:pt>
                <c:pt idx="5693">
                  <c:v>5.2540572355726001</c:v>
                </c:pt>
                <c:pt idx="5694">
                  <c:v>5.2109123738393794</c:v>
                </c:pt>
                <c:pt idx="5695">
                  <c:v>5.1726154953663803</c:v>
                </c:pt>
                <c:pt idx="5696">
                  <c:v>5.1338867795477086</c:v>
                </c:pt>
                <c:pt idx="5697">
                  <c:v>5.095098005071371</c:v>
                </c:pt>
                <c:pt idx="5698">
                  <c:v>5.0586488306380204</c:v>
                </c:pt>
                <c:pt idx="5699">
                  <c:v>5.0245697596960195</c:v>
                </c:pt>
                <c:pt idx="5700">
                  <c:v>4.9911824825512108</c:v>
                </c:pt>
                <c:pt idx="5701">
                  <c:v>4.9594654583278706</c:v>
                </c:pt>
                <c:pt idx="5702">
                  <c:v>4.9341174374794994</c:v>
                </c:pt>
                <c:pt idx="5703">
                  <c:v>4.9171046728520187</c:v>
                </c:pt>
                <c:pt idx="5704">
                  <c:v>4.9035309768543396</c:v>
                </c:pt>
                <c:pt idx="5705">
                  <c:v>4.8874699816049212</c:v>
                </c:pt>
                <c:pt idx="5706">
                  <c:v>4.8705548940022894</c:v>
                </c:pt>
                <c:pt idx="5707">
                  <c:v>4.8625526493324687</c:v>
                </c:pt>
                <c:pt idx="5708">
                  <c:v>4.8718985134658004</c:v>
                </c:pt>
                <c:pt idx="5709">
                  <c:v>4.8950415959403903</c:v>
                </c:pt>
                <c:pt idx="5710">
                  <c:v>4.9170148182312383</c:v>
                </c:pt>
                <c:pt idx="5711">
                  <c:v>4.9243260709788093</c:v>
                </c:pt>
                <c:pt idx="5712">
                  <c:v>4.9176237860951311</c:v>
                </c:pt>
                <c:pt idx="5713">
                  <c:v>4.9114268630964393</c:v>
                </c:pt>
                <c:pt idx="5714">
                  <c:v>4.9200575377177991</c:v>
                </c:pt>
                <c:pt idx="5715">
                  <c:v>4.9434896719148611</c:v>
                </c:pt>
                <c:pt idx="5716">
                  <c:v>4.9694349018025497</c:v>
                </c:pt>
                <c:pt idx="5717">
                  <c:v>4.9879829587654481</c:v>
                </c:pt>
                <c:pt idx="5718">
                  <c:v>5.0002473912428513</c:v>
                </c:pt>
                <c:pt idx="5719">
                  <c:v>5.0129568603440191</c:v>
                </c:pt>
                <c:pt idx="5720">
                  <c:v>5.0281466400161392</c:v>
                </c:pt>
                <c:pt idx="5721">
                  <c:v>5.0428549429206591</c:v>
                </c:pt>
                <c:pt idx="5722">
                  <c:v>5.0570537568767389</c:v>
                </c:pt>
                <c:pt idx="5723">
                  <c:v>5.0754003868762094</c:v>
                </c:pt>
                <c:pt idx="5724">
                  <c:v>5.1017765767588692</c:v>
                </c:pt>
                <c:pt idx="5725">
                  <c:v>5.1348759718479586</c:v>
                </c:pt>
                <c:pt idx="5726">
                  <c:v>5.1690488803133903</c:v>
                </c:pt>
                <c:pt idx="5727">
                  <c:v>5.1991814751072791</c:v>
                </c:pt>
                <c:pt idx="5728">
                  <c:v>5.2239823562916587</c:v>
                </c:pt>
                <c:pt idx="5729">
                  <c:v>5.2470437043730112</c:v>
                </c:pt>
                <c:pt idx="5730">
                  <c:v>5.2758425591486899</c:v>
                </c:pt>
                <c:pt idx="5731">
                  <c:v>5.3165618813681803</c:v>
                </c:pt>
                <c:pt idx="5732">
                  <c:v>5.3691096778850387</c:v>
                </c:pt>
                <c:pt idx="5733">
                  <c:v>5.4279413034058894</c:v>
                </c:pt>
                <c:pt idx="5734">
                  <c:v>5.4878391487645901</c:v>
                </c:pt>
                <c:pt idx="5735">
                  <c:v>5.5478989383526196</c:v>
                </c:pt>
                <c:pt idx="5736">
                  <c:v>5.6101852178691685</c:v>
                </c:pt>
                <c:pt idx="5737">
                  <c:v>5.6773145959443703</c:v>
                </c:pt>
                <c:pt idx="5738">
                  <c:v>5.7515657988637008</c:v>
                </c:pt>
                <c:pt idx="5739">
                  <c:v>5.8346394161636308</c:v>
                </c:pt>
                <c:pt idx="5740">
                  <c:v>5.9271428016280892</c:v>
                </c:pt>
                <c:pt idx="5741">
                  <c:v>6.0271921600143399</c:v>
                </c:pt>
                <c:pt idx="5742">
                  <c:v>6.1316800304362795</c:v>
                </c:pt>
                <c:pt idx="5743">
                  <c:v>6.2396021425133021</c:v>
                </c:pt>
                <c:pt idx="5744">
                  <c:v>6.3529887881428992</c:v>
                </c:pt>
                <c:pt idx="5745">
                  <c:v>6.4752804419239611</c:v>
                </c:pt>
                <c:pt idx="5746">
                  <c:v>6.6089243213684883</c:v>
                </c:pt>
                <c:pt idx="5747">
                  <c:v>6.7542439651622805</c:v>
                </c:pt>
                <c:pt idx="5748">
                  <c:v>6.9115731499655801</c:v>
                </c:pt>
                <c:pt idx="5749">
                  <c:v>7.0837495125002903</c:v>
                </c:pt>
                <c:pt idx="5750">
                  <c:v>7.274391666785899</c:v>
                </c:pt>
                <c:pt idx="5751">
                  <c:v>7.4830344314820705</c:v>
                </c:pt>
                <c:pt idx="5752">
                  <c:v>7.7031240046703902</c:v>
                </c:pt>
                <c:pt idx="5753">
                  <c:v>7.9259539269226602</c:v>
                </c:pt>
                <c:pt idx="5754">
                  <c:v>8.1473321784763009</c:v>
                </c:pt>
                <c:pt idx="5755">
                  <c:v>8.3700102080838921</c:v>
                </c:pt>
                <c:pt idx="5756">
                  <c:v>8.5992072497972512</c:v>
                </c:pt>
                <c:pt idx="5757">
                  <c:v>8.8383043631274401</c:v>
                </c:pt>
                <c:pt idx="5758">
                  <c:v>9.0893095584860912</c:v>
                </c:pt>
                <c:pt idx="5759">
                  <c:v>9.3534925733869745</c:v>
                </c:pt>
                <c:pt idx="5760">
                  <c:v>9.628456985755399</c:v>
                </c:pt>
                <c:pt idx="5761">
                  <c:v>9.9059231847648785</c:v>
                </c:pt>
                <c:pt idx="5762">
                  <c:v>10.176247161897399</c:v>
                </c:pt>
                <c:pt idx="5763">
                  <c:v>10.4367836478977</c:v>
                </c:pt>
                <c:pt idx="5764">
                  <c:v>10.6932344305737</c:v>
                </c:pt>
                <c:pt idx="5765">
                  <c:v>10.950588727658602</c:v>
                </c:pt>
                <c:pt idx="5766">
                  <c:v>11.203645287485001</c:v>
                </c:pt>
                <c:pt idx="5767">
                  <c:v>11.439388854664402</c:v>
                </c:pt>
                <c:pt idx="5768">
                  <c:v>11.649422159817</c:v>
                </c:pt>
                <c:pt idx="5769">
                  <c:v>11.837504525223501</c:v>
                </c:pt>
                <c:pt idx="5770">
                  <c:v>12.0138321906978</c:v>
                </c:pt>
                <c:pt idx="5771">
                  <c:v>12.1843275346429</c:v>
                </c:pt>
                <c:pt idx="5772">
                  <c:v>12.345903373628902</c:v>
                </c:pt>
                <c:pt idx="5773">
                  <c:v>12.490846936272002</c:v>
                </c:pt>
                <c:pt idx="5774">
                  <c:v>12.6135612736025</c:v>
                </c:pt>
                <c:pt idx="5775">
                  <c:v>12.711256494413098</c:v>
                </c:pt>
                <c:pt idx="5776">
                  <c:v>12.782362315935501</c:v>
                </c:pt>
                <c:pt idx="5777">
                  <c:v>12.828846206110201</c:v>
                </c:pt>
                <c:pt idx="5778">
                  <c:v>12.856954348716904</c:v>
                </c:pt>
                <c:pt idx="5779">
                  <c:v>12.874248195596801</c:v>
                </c:pt>
                <c:pt idx="5780">
                  <c:v>12.885581708599204</c:v>
                </c:pt>
                <c:pt idx="5781">
                  <c:v>12.889933529651502</c:v>
                </c:pt>
                <c:pt idx="5782">
                  <c:v>12.882329685228001</c:v>
                </c:pt>
                <c:pt idx="5783">
                  <c:v>12.859088543548603</c:v>
                </c:pt>
                <c:pt idx="5784">
                  <c:v>12.8201709290532</c:v>
                </c:pt>
                <c:pt idx="5785">
                  <c:v>12.768920146953999</c:v>
                </c:pt>
                <c:pt idx="5786">
                  <c:v>12.709282553181202</c:v>
                </c:pt>
                <c:pt idx="5787">
                  <c:v>12.641788039731598</c:v>
                </c:pt>
                <c:pt idx="5788">
                  <c:v>12.5636124883435</c:v>
                </c:pt>
                <c:pt idx="5789">
                  <c:v>12.472943078921402</c:v>
                </c:pt>
                <c:pt idx="5790">
                  <c:v>12.3717417655813</c:v>
                </c:pt>
                <c:pt idx="5791">
                  <c:v>12.264913854408</c:v>
                </c:pt>
                <c:pt idx="5792">
                  <c:v>12.1579424975988</c:v>
                </c:pt>
                <c:pt idx="5793">
                  <c:v>12.053704522909904</c:v>
                </c:pt>
                <c:pt idx="5794">
                  <c:v>11.950027036659002</c:v>
                </c:pt>
                <c:pt idx="5795">
                  <c:v>11.840188835004302</c:v>
                </c:pt>
                <c:pt idx="5796">
                  <c:v>11.716539944166101</c:v>
                </c:pt>
                <c:pt idx="5797">
                  <c:v>11.5768891481415</c:v>
                </c:pt>
                <c:pt idx="5798">
                  <c:v>11.428452259217002</c:v>
                </c:pt>
                <c:pt idx="5799">
                  <c:v>11.2832715387209</c:v>
                </c:pt>
                <c:pt idx="5800">
                  <c:v>11.149915454113899</c:v>
                </c:pt>
                <c:pt idx="5801">
                  <c:v>11.029029207645602</c:v>
                </c:pt>
                <c:pt idx="5802">
                  <c:v>10.914039189018</c:v>
                </c:pt>
                <c:pt idx="5803">
                  <c:v>10.795533527437701</c:v>
                </c:pt>
                <c:pt idx="5804">
                  <c:v>10.667091769053497</c:v>
                </c:pt>
                <c:pt idx="5805">
                  <c:v>10.530352458770601</c:v>
                </c:pt>
                <c:pt idx="5806">
                  <c:v>10.396496168018801</c:v>
                </c:pt>
                <c:pt idx="5807">
                  <c:v>10.279467481080699</c:v>
                </c:pt>
                <c:pt idx="5808">
                  <c:v>10.183226731117299</c:v>
                </c:pt>
                <c:pt idx="5809">
                  <c:v>10.0958451561025</c:v>
                </c:pt>
                <c:pt idx="5810">
                  <c:v>9.9991219102432396</c:v>
                </c:pt>
                <c:pt idx="5811">
                  <c:v>9.8851029784214823</c:v>
                </c:pt>
                <c:pt idx="5812">
                  <c:v>9.7627661288207293</c:v>
                </c:pt>
                <c:pt idx="5813">
                  <c:v>9.6486136035237671</c:v>
                </c:pt>
                <c:pt idx="5814">
                  <c:v>9.5507429970846811</c:v>
                </c:pt>
                <c:pt idx="5815">
                  <c:v>9.4631620165869528</c:v>
                </c:pt>
                <c:pt idx="5816">
                  <c:v>9.3749701773677092</c:v>
                </c:pt>
                <c:pt idx="5817">
                  <c:v>9.2822558694942003</c:v>
                </c:pt>
                <c:pt idx="5818">
                  <c:v>9.1908395711230817</c:v>
                </c:pt>
                <c:pt idx="5819">
                  <c:v>9.1084679502819217</c:v>
                </c:pt>
                <c:pt idx="5820">
                  <c:v>9.0361486514261404</c:v>
                </c:pt>
                <c:pt idx="5821">
                  <c:v>8.969920215684672</c:v>
                </c:pt>
                <c:pt idx="5822">
                  <c:v>8.9076709535243417</c:v>
                </c:pt>
                <c:pt idx="5823">
                  <c:v>8.8510495162064036</c:v>
                </c:pt>
                <c:pt idx="5824">
                  <c:v>8.8017898249801121</c:v>
                </c:pt>
                <c:pt idx="5825">
                  <c:v>8.7580625970827608</c:v>
                </c:pt>
                <c:pt idx="5826">
                  <c:v>8.7166805908015004</c:v>
                </c:pt>
                <c:pt idx="5827">
                  <c:v>8.6768169751913593</c:v>
                </c:pt>
                <c:pt idx="5828">
                  <c:v>8.638630146486669</c:v>
                </c:pt>
                <c:pt idx="5829">
                  <c:v>8.60244914975247</c:v>
                </c:pt>
                <c:pt idx="5830">
                  <c:v>8.5711748093638604</c:v>
                </c:pt>
                <c:pt idx="5831">
                  <c:v>8.5506073643989708</c:v>
                </c:pt>
                <c:pt idx="5832">
                  <c:v>8.544690708941129</c:v>
                </c:pt>
                <c:pt idx="5833">
                  <c:v>8.5495263513172297</c:v>
                </c:pt>
                <c:pt idx="5834">
                  <c:v>8.5545758919681205</c:v>
                </c:pt>
                <c:pt idx="5835">
                  <c:v>8.5523419298485592</c:v>
                </c:pt>
                <c:pt idx="5836">
                  <c:v>8.5449290592631488</c:v>
                </c:pt>
                <c:pt idx="5837">
                  <c:v>8.5392702180944102</c:v>
                </c:pt>
                <c:pt idx="5838">
                  <c:v>8.5379799228089279</c:v>
                </c:pt>
                <c:pt idx="5839">
                  <c:v>8.536790490714278</c:v>
                </c:pt>
                <c:pt idx="5840">
                  <c:v>8.5307077466160788</c:v>
                </c:pt>
                <c:pt idx="5841">
                  <c:v>8.5212863492803717</c:v>
                </c:pt>
                <c:pt idx="5842">
                  <c:v>8.5147150725697092</c:v>
                </c:pt>
                <c:pt idx="5843">
                  <c:v>8.5125791208654302</c:v>
                </c:pt>
                <c:pt idx="5844">
                  <c:v>8.5089917431285258</c:v>
                </c:pt>
                <c:pt idx="5845">
                  <c:v>8.498500621384169</c:v>
                </c:pt>
                <c:pt idx="5846">
                  <c:v>8.4846245205345276</c:v>
                </c:pt>
                <c:pt idx="5847">
                  <c:v>8.4770917365413805</c:v>
                </c:pt>
                <c:pt idx="5848">
                  <c:v>8.479736022888531</c:v>
                </c:pt>
                <c:pt idx="5849">
                  <c:v>8.4844225122360211</c:v>
                </c:pt>
                <c:pt idx="5850">
                  <c:v>8.4794916470314501</c:v>
                </c:pt>
                <c:pt idx="5851">
                  <c:v>8.4622264166984209</c:v>
                </c:pt>
                <c:pt idx="5852">
                  <c:v>8.4416377881062292</c:v>
                </c:pt>
                <c:pt idx="5853">
                  <c:v>8.4302880652919878</c:v>
                </c:pt>
                <c:pt idx="5854">
                  <c:v>8.4343131517725869</c:v>
                </c:pt>
                <c:pt idx="5855">
                  <c:v>8.4488112623451173</c:v>
                </c:pt>
                <c:pt idx="5856">
                  <c:v>8.4601804854734191</c:v>
                </c:pt>
                <c:pt idx="5857">
                  <c:v>8.453257247838371</c:v>
                </c:pt>
                <c:pt idx="5858">
                  <c:v>8.4204173883958404</c:v>
                </c:pt>
                <c:pt idx="5859">
                  <c:v>8.3673309480873019</c:v>
                </c:pt>
                <c:pt idx="5860">
                  <c:v>8.3098527290325102</c:v>
                </c:pt>
                <c:pt idx="5861">
                  <c:v>8.263841769330309</c:v>
                </c:pt>
                <c:pt idx="5862">
                  <c:v>8.2363885342703185</c:v>
                </c:pt>
                <c:pt idx="5863">
                  <c:v>8.2229072333438626</c:v>
                </c:pt>
                <c:pt idx="5864">
                  <c:v>8.2112339762375584</c:v>
                </c:pt>
                <c:pt idx="5865">
                  <c:v>8.1902343135989923</c:v>
                </c:pt>
                <c:pt idx="5866">
                  <c:v>8.1556610027876424</c:v>
                </c:pt>
                <c:pt idx="5867">
                  <c:v>8.1102331055318668</c:v>
                </c:pt>
                <c:pt idx="5868">
                  <c:v>8.05910357649757</c:v>
                </c:pt>
                <c:pt idx="5869">
                  <c:v>8.0043628413658681</c:v>
                </c:pt>
                <c:pt idx="5870">
                  <c:v>7.94768904477794</c:v>
                </c:pt>
                <c:pt idx="5871">
                  <c:v>7.8956270532136807</c:v>
                </c:pt>
                <c:pt idx="5872">
                  <c:v>7.8547120065010994</c:v>
                </c:pt>
                <c:pt idx="5873">
                  <c:v>7.8227225246549796</c:v>
                </c:pt>
                <c:pt idx="5874">
                  <c:v>7.7872386837623511</c:v>
                </c:pt>
                <c:pt idx="5875">
                  <c:v>7.7360276044947511</c:v>
                </c:pt>
                <c:pt idx="5876">
                  <c:v>7.671085321641999</c:v>
                </c:pt>
                <c:pt idx="5877">
                  <c:v>7.6045344518396192</c:v>
                </c:pt>
                <c:pt idx="5878">
                  <c:v>7.5412970317124408</c:v>
                </c:pt>
                <c:pt idx="5879">
                  <c:v>7.4756325670621306</c:v>
                </c:pt>
                <c:pt idx="5880">
                  <c:v>7.4043262185976397</c:v>
                </c:pt>
                <c:pt idx="5881">
                  <c:v>7.3377259658945899</c:v>
                </c:pt>
                <c:pt idx="5882">
                  <c:v>7.2922459722839301</c:v>
                </c:pt>
                <c:pt idx="5883">
                  <c:v>7.2708821735864095</c:v>
                </c:pt>
                <c:pt idx="5884">
                  <c:v>7.2585751393881095</c:v>
                </c:pt>
                <c:pt idx="5885">
                  <c:v>7.2380980392145506</c:v>
                </c:pt>
                <c:pt idx="5886">
                  <c:v>7.202813896010599</c:v>
                </c:pt>
                <c:pt idx="5887">
                  <c:v>7.1521570520637487</c:v>
                </c:pt>
                <c:pt idx="5888">
                  <c:v>7.0827122290392488</c:v>
                </c:pt>
                <c:pt idx="5889">
                  <c:v>6.9923769042711408</c:v>
                </c:pt>
                <c:pt idx="5890">
                  <c:v>6.892343182235261</c:v>
                </c:pt>
                <c:pt idx="5891">
                  <c:v>6.8068859927483798</c:v>
                </c:pt>
                <c:pt idx="5892">
                  <c:v>6.7537032727763604</c:v>
                </c:pt>
                <c:pt idx="5893">
                  <c:v>6.7249749979412785</c:v>
                </c:pt>
                <c:pt idx="5894">
                  <c:v>6.6949242674192178</c:v>
                </c:pt>
                <c:pt idx="5895">
                  <c:v>6.6460785483184086</c:v>
                </c:pt>
                <c:pt idx="5896">
                  <c:v>6.5831386912328904</c:v>
                </c:pt>
                <c:pt idx="5897">
                  <c:v>6.5235861083471987</c:v>
                </c:pt>
                <c:pt idx="5898">
                  <c:v>6.4777893501533503</c:v>
                </c:pt>
                <c:pt idx="5899">
                  <c:v>6.440485178840289</c:v>
                </c:pt>
                <c:pt idx="5900">
                  <c:v>6.4008834175046809</c:v>
                </c:pt>
                <c:pt idx="5901">
                  <c:v>6.3539043812314695</c:v>
                </c:pt>
                <c:pt idx="5902">
                  <c:v>6.3015641864430405</c:v>
                </c:pt>
                <c:pt idx="5903">
                  <c:v>6.2500937206669098</c:v>
                </c:pt>
                <c:pt idx="5904">
                  <c:v>6.2053887374279793</c:v>
                </c:pt>
                <c:pt idx="5905">
                  <c:v>6.1693637359544908</c:v>
                </c:pt>
                <c:pt idx="5906">
                  <c:v>6.1385936864481501</c:v>
                </c:pt>
                <c:pt idx="5907">
                  <c:v>6.1049212388956384</c:v>
                </c:pt>
                <c:pt idx="5908">
                  <c:v>6.0619217626487396</c:v>
                </c:pt>
                <c:pt idx="5909">
                  <c:v>6.0130629968446314</c:v>
                </c:pt>
                <c:pt idx="5910">
                  <c:v>5.9689939113133708</c:v>
                </c:pt>
                <c:pt idx="5911">
                  <c:v>5.9352648463447704</c:v>
                </c:pt>
                <c:pt idx="5912">
                  <c:v>5.9055166992466397</c:v>
                </c:pt>
                <c:pt idx="5913">
                  <c:v>5.8696157275816301</c:v>
                </c:pt>
                <c:pt idx="5914">
                  <c:v>5.8286167803084297</c:v>
                </c:pt>
                <c:pt idx="5915">
                  <c:v>5.796372954773541</c:v>
                </c:pt>
                <c:pt idx="5916">
                  <c:v>5.7825648702561487</c:v>
                </c:pt>
                <c:pt idx="5917">
                  <c:v>5.7794033306166712</c:v>
                </c:pt>
                <c:pt idx="5918">
                  <c:v>5.7691324622330402</c:v>
                </c:pt>
                <c:pt idx="5919">
                  <c:v>5.7416745542452201</c:v>
                </c:pt>
                <c:pt idx="5920">
                  <c:v>5.7024036674987695</c:v>
                </c:pt>
                <c:pt idx="5921">
                  <c:v>5.6632312800163094</c:v>
                </c:pt>
                <c:pt idx="5922">
                  <c:v>5.6289210201876987</c:v>
                </c:pt>
                <c:pt idx="5923">
                  <c:v>5.5951513718480488</c:v>
                </c:pt>
                <c:pt idx="5924">
                  <c:v>5.5564489377191499</c:v>
                </c:pt>
                <c:pt idx="5925">
                  <c:v>5.5125773204344695</c:v>
                </c:pt>
                <c:pt idx="5926">
                  <c:v>5.4691624315072609</c:v>
                </c:pt>
                <c:pt idx="5927">
                  <c:v>5.4329228784416399</c:v>
                </c:pt>
                <c:pt idx="5928">
                  <c:v>5.4057732198958304</c:v>
                </c:pt>
                <c:pt idx="5929">
                  <c:v>5.3838112698052081</c:v>
                </c:pt>
                <c:pt idx="5930">
                  <c:v>5.3597684181266905</c:v>
                </c:pt>
                <c:pt idx="5931">
                  <c:v>5.3273372245158788</c:v>
                </c:pt>
                <c:pt idx="5932">
                  <c:v>5.2860395918906313</c:v>
                </c:pt>
                <c:pt idx="5933">
                  <c:v>5.2415696166844903</c:v>
                </c:pt>
                <c:pt idx="5934">
                  <c:v>5.2011561738290704</c:v>
                </c:pt>
                <c:pt idx="5935">
                  <c:v>5.1678051425440392</c:v>
                </c:pt>
                <c:pt idx="5936">
                  <c:v>5.1374872811707091</c:v>
                </c:pt>
                <c:pt idx="5937">
                  <c:v>5.1028195093333393</c:v>
                </c:pt>
                <c:pt idx="5938">
                  <c:v>5.0596205834911911</c:v>
                </c:pt>
                <c:pt idx="5939">
                  <c:v>5.0094343505379486</c:v>
                </c:pt>
                <c:pt idx="5940">
                  <c:v>4.95715905032477</c:v>
                </c:pt>
                <c:pt idx="5941">
                  <c:v>4.9070344553205603</c:v>
                </c:pt>
                <c:pt idx="5942">
                  <c:v>4.8609380671010181</c:v>
                </c:pt>
                <c:pt idx="5943">
                  <c:v>4.8187021338758198</c:v>
                </c:pt>
                <c:pt idx="5944">
                  <c:v>4.778499301383162</c:v>
                </c:pt>
                <c:pt idx="5945">
                  <c:v>4.7378497396713213</c:v>
                </c:pt>
                <c:pt idx="5946">
                  <c:v>4.6950791725452392</c:v>
                </c:pt>
                <c:pt idx="5947">
                  <c:v>4.6495894531848805</c:v>
                </c:pt>
                <c:pt idx="5948">
                  <c:v>4.6016643602596705</c:v>
                </c:pt>
                <c:pt idx="5949">
                  <c:v>4.5530381661391095</c:v>
                </c:pt>
                <c:pt idx="5950">
                  <c:v>4.5076386434192495</c:v>
                </c:pt>
                <c:pt idx="5951">
                  <c:v>4.4698456662413397</c:v>
                </c:pt>
                <c:pt idx="5952">
                  <c:v>4.4399714958094618</c:v>
                </c:pt>
                <c:pt idx="5953">
                  <c:v>4.4117929370287801</c:v>
                </c:pt>
                <c:pt idx="5954">
                  <c:v>4.37740779000658</c:v>
                </c:pt>
                <c:pt idx="5955">
                  <c:v>4.334710508082539</c:v>
                </c:pt>
                <c:pt idx="5956">
                  <c:v>4.2886589829422812</c:v>
                </c:pt>
                <c:pt idx="5957">
                  <c:v>4.2461995547567</c:v>
                </c:pt>
                <c:pt idx="5958">
                  <c:v>4.2104608059537805</c:v>
                </c:pt>
                <c:pt idx="5959">
                  <c:v>4.1801823824394395</c:v>
                </c:pt>
                <c:pt idx="5960">
                  <c:v>4.1542639185484989</c:v>
                </c:pt>
                <c:pt idx="5961">
                  <c:v>4.1332481710731912</c:v>
                </c:pt>
                <c:pt idx="5962">
                  <c:v>4.1162970025005903</c:v>
                </c:pt>
                <c:pt idx="5963">
                  <c:v>4.0989528554676395</c:v>
                </c:pt>
                <c:pt idx="5964">
                  <c:v>4.0754242293019889</c:v>
                </c:pt>
                <c:pt idx="5965">
                  <c:v>4.0449019834989697</c:v>
                </c:pt>
                <c:pt idx="5966">
                  <c:v>4.0138910100492495</c:v>
                </c:pt>
                <c:pt idx="5967">
                  <c:v>3.9902291493829201</c:v>
                </c:pt>
                <c:pt idx="5968">
                  <c:v>3.9766047727695701</c:v>
                </c:pt>
                <c:pt idx="5969">
                  <c:v>3.9703864438869401</c:v>
                </c:pt>
                <c:pt idx="5970">
                  <c:v>3.9681553486274104</c:v>
                </c:pt>
                <c:pt idx="5971">
                  <c:v>3.96800447923999</c:v>
                </c:pt>
                <c:pt idx="5972">
                  <c:v>3.9677064953672998</c:v>
                </c:pt>
                <c:pt idx="5973">
                  <c:v>3.9649885630111599</c:v>
                </c:pt>
                <c:pt idx="5974">
                  <c:v>3.9631097546347305</c:v>
                </c:pt>
                <c:pt idx="5975">
                  <c:v>3.9730668310851294</c:v>
                </c:pt>
                <c:pt idx="5976">
                  <c:v>4.004695181591881</c:v>
                </c:pt>
                <c:pt idx="5977">
                  <c:v>4.0552248341255694</c:v>
                </c:pt>
                <c:pt idx="5978">
                  <c:v>4.1108096104675891</c:v>
                </c:pt>
                <c:pt idx="5979">
                  <c:v>4.1621188717869178</c:v>
                </c:pt>
                <c:pt idx="5980">
                  <c:v>4.2169307241526504</c:v>
                </c:pt>
                <c:pt idx="5981">
                  <c:v>4.2958161725326303</c:v>
                </c:pt>
                <c:pt idx="5982">
                  <c:v>4.4171538036571496</c:v>
                </c:pt>
                <c:pt idx="5983">
                  <c:v>4.5876192990793898</c:v>
                </c:pt>
                <c:pt idx="5984">
                  <c:v>4.8039483182936307</c:v>
                </c:pt>
                <c:pt idx="5985">
                  <c:v>5.0576009012743004</c:v>
                </c:pt>
                <c:pt idx="5986">
                  <c:v>5.3355167720200187</c:v>
                </c:pt>
                <c:pt idx="5987">
                  <c:v>5.6239912931647495</c:v>
                </c:pt>
                <c:pt idx="5988">
                  <c:v>5.91561504452471</c:v>
                </c:pt>
                <c:pt idx="5989">
                  <c:v>6.2040427740716613</c:v>
                </c:pt>
                <c:pt idx="5990">
                  <c:v>6.4552491155460316</c:v>
                </c:pt>
                <c:pt idx="5991">
                  <c:v>6.5839073197142</c:v>
                </c:pt>
                <c:pt idx="5992">
                  <c:v>6.5165892498039488</c:v>
                </c:pt>
                <c:pt idx="5993">
                  <c:v>6.3798994706821812</c:v>
                </c:pt>
                <c:pt idx="5994">
                  <c:v>6.6914870159834896</c:v>
                </c:pt>
                <c:pt idx="5995">
                  <c:v>8.3416460341506617</c:v>
                </c:pt>
                <c:pt idx="5996">
                  <c:v>12.282678185961601</c:v>
                </c:pt>
                <c:pt idx="5997">
                  <c:v>19.077845719069202</c:v>
                </c:pt>
                <c:pt idx="5998">
                  <c:v>28.534288207510503</c:v>
                </c:pt>
                <c:pt idx="5999">
                  <c:v>39.564439407779098</c:v>
                </c:pt>
                <c:pt idx="6000">
                  <c:v>50.350281567343679</c:v>
                </c:pt>
                <c:pt idx="6001">
                  <c:v>58.833688182396088</c:v>
                </c:pt>
                <c:pt idx="6002">
                  <c:v>63.449265868278594</c:v>
                </c:pt>
                <c:pt idx="6003">
                  <c:v>63.736310640681111</c:v>
                </c:pt>
                <c:pt idx="6004">
                  <c:v>60.374176981631194</c:v>
                </c:pt>
                <c:pt idx="6005">
                  <c:v>54.654677515161794</c:v>
                </c:pt>
                <c:pt idx="6006">
                  <c:v>47.820921108392895</c:v>
                </c:pt>
                <c:pt idx="6007">
                  <c:v>40.679071783220095</c:v>
                </c:pt>
                <c:pt idx="6008">
                  <c:v>33.622573128008412</c:v>
                </c:pt>
                <c:pt idx="6009">
                  <c:v>26.832381013748705</c:v>
                </c:pt>
                <c:pt idx="6010">
                  <c:v>20.446302875255398</c:v>
                </c:pt>
                <c:pt idx="6011">
                  <c:v>14.708186182421198</c:v>
                </c:pt>
                <c:pt idx="6012">
                  <c:v>9.9913864601879592</c:v>
                </c:pt>
                <c:pt idx="6013">
                  <c:v>6.6318117941589705</c:v>
                </c:pt>
                <c:pt idx="6014">
                  <c:v>4.7092292306392807</c:v>
                </c:pt>
                <c:pt idx="6015">
                  <c:v>3.9389153754637793</c:v>
                </c:pt>
                <c:pt idx="6016">
                  <c:v>3.8132157859481994</c:v>
                </c:pt>
                <c:pt idx="6017">
                  <c:v>3.8916684113226192</c:v>
                </c:pt>
                <c:pt idx="6018">
                  <c:v>3.9587141450868102</c:v>
                </c:pt>
                <c:pt idx="6019">
                  <c:v>3.9846406902119798</c:v>
                </c:pt>
                <c:pt idx="6020">
                  <c:v>4.0063672771827603</c:v>
                </c:pt>
                <c:pt idx="6021">
                  <c:v>4.0394252774879886</c:v>
                </c:pt>
                <c:pt idx="6022">
                  <c:v>4.0736766443741814</c:v>
                </c:pt>
                <c:pt idx="6023">
                  <c:v>4.1008833093608601</c:v>
                </c:pt>
                <c:pt idx="6024">
                  <c:v>4.1220499000060391</c:v>
                </c:pt>
                <c:pt idx="6025">
                  <c:v>4.1450532730071492</c:v>
                </c:pt>
                <c:pt idx="6026">
                  <c:v>4.1777806795724883</c:v>
                </c:pt>
                <c:pt idx="6027">
                  <c:v>4.2198506944694403</c:v>
                </c:pt>
                <c:pt idx="6028">
                  <c:v>4.2652035550876199</c:v>
                </c:pt>
                <c:pt idx="6029">
                  <c:v>4.3083545116874484</c:v>
                </c:pt>
                <c:pt idx="6030">
                  <c:v>4.3468626646058404</c:v>
                </c:pt>
                <c:pt idx="6031">
                  <c:v>4.3815877524694189</c:v>
                </c:pt>
                <c:pt idx="6032">
                  <c:v>4.4136828495817699</c:v>
                </c:pt>
                <c:pt idx="6033">
                  <c:v>4.445131705982301</c:v>
                </c:pt>
                <c:pt idx="6034">
                  <c:v>4.4805082499132096</c:v>
                </c:pt>
                <c:pt idx="6035">
                  <c:v>4.5195197669784593</c:v>
                </c:pt>
                <c:pt idx="6036">
                  <c:v>4.5536371876158599</c:v>
                </c:pt>
                <c:pt idx="6037">
                  <c:v>4.5765480746483505</c:v>
                </c:pt>
                <c:pt idx="6038">
                  <c:v>4.5951527278843196</c:v>
                </c:pt>
                <c:pt idx="6039">
                  <c:v>4.6262997640678902</c:v>
                </c:pt>
                <c:pt idx="6040">
                  <c:v>4.6771613968237897</c:v>
                </c:pt>
                <c:pt idx="6041">
                  <c:v>4.7312061779806909</c:v>
                </c:pt>
                <c:pt idx="6042">
                  <c:v>4.7637217490105002</c:v>
                </c:pt>
                <c:pt idx="6043">
                  <c:v>4.7705048737344189</c:v>
                </c:pt>
                <c:pt idx="6044">
                  <c:v>4.7730477366175998</c:v>
                </c:pt>
                <c:pt idx="6045">
                  <c:v>4.7939643699251588</c:v>
                </c:pt>
                <c:pt idx="6046">
                  <c:v>4.8325610033071706</c:v>
                </c:pt>
                <c:pt idx="6047">
                  <c:v>4.8682944174195697</c:v>
                </c:pt>
                <c:pt idx="6048">
                  <c:v>4.8849073862355192</c:v>
                </c:pt>
                <c:pt idx="6049">
                  <c:v>4.8848234177897494</c:v>
                </c:pt>
                <c:pt idx="6050">
                  <c:v>4.8829506674166785</c:v>
                </c:pt>
                <c:pt idx="6051">
                  <c:v>4.8921638255104298</c:v>
                </c:pt>
                <c:pt idx="6052">
                  <c:v>4.9055209475686992</c:v>
                </c:pt>
                <c:pt idx="6053">
                  <c:v>4.8875198445952082</c:v>
                </c:pt>
                <c:pt idx="6054">
                  <c:v>4.8130364900195302</c:v>
                </c:pt>
                <c:pt idx="6055">
                  <c:v>4.7646089308376798</c:v>
                </c:pt>
                <c:pt idx="6056">
                  <c:v>5.0071470141123307</c:v>
                </c:pt>
                <c:pt idx="6057">
                  <c:v>5.9192113881950004</c:v>
                </c:pt>
                <c:pt idx="6058">
                  <c:v>7.789061391379791</c:v>
                </c:pt>
                <c:pt idx="6059">
                  <c:v>10.630063558079801</c:v>
                </c:pt>
                <c:pt idx="6060">
                  <c:v>14.109155645815498</c:v>
                </c:pt>
                <c:pt idx="6061">
                  <c:v>17.591033328555501</c:v>
                </c:pt>
                <c:pt idx="6062">
                  <c:v>20.318659797050003</c:v>
                </c:pt>
                <c:pt idx="6063">
                  <c:v>21.708309623364293</c:v>
                </c:pt>
                <c:pt idx="6064">
                  <c:v>21.623323965490801</c:v>
                </c:pt>
                <c:pt idx="6065">
                  <c:v>20.392691993259</c:v>
                </c:pt>
                <c:pt idx="6066">
                  <c:v>18.511630974697599</c:v>
                </c:pt>
                <c:pt idx="6067">
                  <c:v>16.357299913917199</c:v>
                </c:pt>
                <c:pt idx="6068">
                  <c:v>14.162088107165602</c:v>
                </c:pt>
                <c:pt idx="6069">
                  <c:v>12.073258507439602</c:v>
                </c:pt>
                <c:pt idx="6070">
                  <c:v>10.151774207158599</c:v>
                </c:pt>
                <c:pt idx="6071">
                  <c:v>8.3695044359184916</c:v>
                </c:pt>
                <c:pt idx="6072">
                  <c:v>6.71214021586096</c:v>
                </c:pt>
                <c:pt idx="6073">
                  <c:v>5.3208494307682894</c:v>
                </c:pt>
                <c:pt idx="6074">
                  <c:v>4.4125298075794994</c:v>
                </c:pt>
                <c:pt idx="6075">
                  <c:v>4.0257334467858987</c:v>
                </c:pt>
                <c:pt idx="6076">
                  <c:v>3.9556984373310993</c:v>
                </c:pt>
                <c:pt idx="6077">
                  <c:v>3.9418049170084197</c:v>
                </c:pt>
                <c:pt idx="6078">
                  <c:v>3.8621077589243407</c:v>
                </c:pt>
                <c:pt idx="6079">
                  <c:v>3.7480680087556104</c:v>
                </c:pt>
                <c:pt idx="6080">
                  <c:v>3.6576745285902001</c:v>
                </c:pt>
                <c:pt idx="6081">
                  <c:v>3.5962082849394394</c:v>
                </c:pt>
                <c:pt idx="6082">
                  <c:v>3.5459906764451201</c:v>
                </c:pt>
                <c:pt idx="6083">
                  <c:v>3.5034142825100503</c:v>
                </c:pt>
                <c:pt idx="6084">
                  <c:v>3.4750628272068895</c:v>
                </c:pt>
                <c:pt idx="6085">
                  <c:v>3.4596685060276995</c:v>
                </c:pt>
                <c:pt idx="6086">
                  <c:v>3.4426209277747395</c:v>
                </c:pt>
                <c:pt idx="6087">
                  <c:v>3.4095466113731594</c:v>
                </c:pt>
                <c:pt idx="6088">
                  <c:v>3.3603514429949506</c:v>
                </c:pt>
                <c:pt idx="6089">
                  <c:v>3.3064183151098292</c:v>
                </c:pt>
                <c:pt idx="6090">
                  <c:v>3.2578958721081102</c:v>
                </c:pt>
                <c:pt idx="6091">
                  <c:v>3.2171830626107702</c:v>
                </c:pt>
                <c:pt idx="6092">
                  <c:v>3.1829388252404698</c:v>
                </c:pt>
                <c:pt idx="6093">
                  <c:v>3.1563115554493706</c:v>
                </c:pt>
                <c:pt idx="6094">
                  <c:v>3.1433464204784598</c:v>
                </c:pt>
                <c:pt idx="6095">
                  <c:v>3.1494177021358105</c:v>
                </c:pt>
                <c:pt idx="6096">
                  <c:v>3.1621822710818099</c:v>
                </c:pt>
                <c:pt idx="6097">
                  <c:v>3.1433660029158506</c:v>
                </c:pt>
                <c:pt idx="6098">
                  <c:v>3.0766624297476191</c:v>
                </c:pt>
                <c:pt idx="6099">
                  <c:v>3.0699099620473707</c:v>
                </c:pt>
                <c:pt idx="6100">
                  <c:v>3.4029618428114805</c:v>
                </c:pt>
                <c:pt idx="6101">
                  <c:v>4.4161921794519898</c:v>
                </c:pt>
                <c:pt idx="6102">
                  <c:v>6.3099111759042001</c:v>
                </c:pt>
                <c:pt idx="6103">
                  <c:v>9.028229271951199</c:v>
                </c:pt>
                <c:pt idx="6104">
                  <c:v>12.257002691845301</c:v>
                </c:pt>
                <c:pt idx="6105">
                  <c:v>15.458525446182</c:v>
                </c:pt>
                <c:pt idx="6106">
                  <c:v>17.970682961523892</c:v>
                </c:pt>
                <c:pt idx="6107">
                  <c:v>19.2462380521984</c:v>
                </c:pt>
                <c:pt idx="6108">
                  <c:v>19.1493917794058</c:v>
                </c:pt>
                <c:pt idx="6109">
                  <c:v>18.017352308187405</c:v>
                </c:pt>
                <c:pt idx="6110">
                  <c:v>16.351590216450301</c:v>
                </c:pt>
                <c:pt idx="6111">
                  <c:v>14.488847427203501</c:v>
                </c:pt>
                <c:pt idx="6112">
                  <c:v>12.570203111733498</c:v>
                </c:pt>
                <c:pt idx="6113">
                  <c:v>10.6649901120999</c:v>
                </c:pt>
                <c:pt idx="6114">
                  <c:v>8.8379475886093513</c:v>
                </c:pt>
                <c:pt idx="6115">
                  <c:v>7.1360527416338408</c:v>
                </c:pt>
                <c:pt idx="6116">
                  <c:v>5.6120710432713397</c:v>
                </c:pt>
                <c:pt idx="6117">
                  <c:v>4.4061169230942498</c:v>
                </c:pt>
                <c:pt idx="6118">
                  <c:v>3.6812376174027404</c:v>
                </c:pt>
                <c:pt idx="6119">
                  <c:v>3.4349921532398691</c:v>
                </c:pt>
                <c:pt idx="6120">
                  <c:v>3.474488823050669</c:v>
                </c:pt>
                <c:pt idx="6121">
                  <c:v>3.5767028195374397</c:v>
                </c:pt>
                <c:pt idx="6122">
                  <c:v>3.6361854636176094</c:v>
                </c:pt>
                <c:pt idx="6123">
                  <c:v>3.6701999163607502</c:v>
                </c:pt>
                <c:pt idx="6124">
                  <c:v>3.7179504733311295</c:v>
                </c:pt>
                <c:pt idx="6125">
                  <c:v>3.784424671572951</c:v>
                </c:pt>
                <c:pt idx="6126">
                  <c:v>3.8616951405591298</c:v>
                </c:pt>
                <c:pt idx="6127">
                  <c:v>3.9449133179030902</c:v>
                </c:pt>
                <c:pt idx="6128">
                  <c:v>4.0295280986033903</c:v>
                </c:pt>
                <c:pt idx="6129">
                  <c:v>4.1119312380634288</c:v>
                </c:pt>
                <c:pt idx="6130">
                  <c:v>4.1910983559547308</c:v>
                </c:pt>
                <c:pt idx="6131">
                  <c:v>4.2662622612473902</c:v>
                </c:pt>
                <c:pt idx="6132">
                  <c:v>4.3332796431157101</c:v>
                </c:pt>
                <c:pt idx="6133">
                  <c:v>4.3871026071788588</c:v>
                </c:pt>
                <c:pt idx="6134">
                  <c:v>4.4289569155861699</c:v>
                </c:pt>
                <c:pt idx="6135">
                  <c:v>4.4682056849610907</c:v>
                </c:pt>
                <c:pt idx="6136">
                  <c:v>4.5157395415497392</c:v>
                </c:pt>
                <c:pt idx="6137">
                  <c:v>4.5759736522882895</c:v>
                </c:pt>
                <c:pt idx="6138">
                  <c:v>4.645512429496498</c:v>
                </c:pt>
                <c:pt idx="6139">
                  <c:v>4.7164266144984701</c:v>
                </c:pt>
                <c:pt idx="6140">
                  <c:v>4.7792270443350207</c:v>
                </c:pt>
                <c:pt idx="6141">
                  <c:v>4.8268704612910494</c:v>
                </c:pt>
                <c:pt idx="6142">
                  <c:v>4.8604094209672395</c:v>
                </c:pt>
                <c:pt idx="6143">
                  <c:v>4.8906408561790489</c:v>
                </c:pt>
                <c:pt idx="6144">
                  <c:v>4.9306471713285811</c:v>
                </c:pt>
                <c:pt idx="6145">
                  <c:v>4.9836446391605804</c:v>
                </c:pt>
                <c:pt idx="6146">
                  <c:v>5.03985164158851</c:v>
                </c:pt>
                <c:pt idx="6147">
                  <c:v>5.0860719458135613</c:v>
                </c:pt>
                <c:pt idx="6148">
                  <c:v>5.1168779937455398</c:v>
                </c:pt>
                <c:pt idx="6149">
                  <c:v>5.1364498706551496</c:v>
                </c:pt>
                <c:pt idx="6150">
                  <c:v>5.1528454747769592</c:v>
                </c:pt>
                <c:pt idx="6151">
                  <c:v>5.1723993714104699</c:v>
                </c:pt>
                <c:pt idx="6152">
                  <c:v>5.1967964170674792</c:v>
                </c:pt>
                <c:pt idx="6153">
                  <c:v>5.2230971429201807</c:v>
                </c:pt>
                <c:pt idx="6154">
                  <c:v>5.2465142472221693</c:v>
                </c:pt>
                <c:pt idx="6155">
                  <c:v>5.2632998917563505</c:v>
                </c:pt>
                <c:pt idx="6156">
                  <c:v>5.27452447080762</c:v>
                </c:pt>
                <c:pt idx="6157">
                  <c:v>5.2845032498971589</c:v>
                </c:pt>
                <c:pt idx="6158">
                  <c:v>5.2941852517865584</c:v>
                </c:pt>
                <c:pt idx="6159">
                  <c:v>5.3024607550925209</c:v>
                </c:pt>
                <c:pt idx="6160">
                  <c:v>5.3113988068908702</c:v>
                </c:pt>
                <c:pt idx="6161">
                  <c:v>5.3262559670486391</c:v>
                </c:pt>
                <c:pt idx="6162">
                  <c:v>5.3513420336862305</c:v>
                </c:pt>
                <c:pt idx="6163">
                  <c:v>5.3821109551070387</c:v>
                </c:pt>
                <c:pt idx="6164">
                  <c:v>5.4073798509242996</c:v>
                </c:pt>
                <c:pt idx="6165">
                  <c:v>5.42338558073246</c:v>
                </c:pt>
                <c:pt idx="6166">
                  <c:v>5.4377638419347312</c:v>
                </c:pt>
                <c:pt idx="6167">
                  <c:v>5.460888547275788</c:v>
                </c:pt>
                <c:pt idx="6168">
                  <c:v>5.4956671168279305</c:v>
                </c:pt>
                <c:pt idx="6169">
                  <c:v>5.5339927238577804</c:v>
                </c:pt>
                <c:pt idx="6170">
                  <c:v>5.5659970976309188</c:v>
                </c:pt>
                <c:pt idx="6171">
                  <c:v>5.589449723261291</c:v>
                </c:pt>
                <c:pt idx="6172">
                  <c:v>5.6078448678530686</c:v>
                </c:pt>
                <c:pt idx="6173">
                  <c:v>5.6255618142059882</c:v>
                </c:pt>
                <c:pt idx="6174">
                  <c:v>5.6457876495942587</c:v>
                </c:pt>
                <c:pt idx="6175">
                  <c:v>5.6719527160084988</c:v>
                </c:pt>
                <c:pt idx="6176">
                  <c:v>5.7100893011983702</c:v>
                </c:pt>
                <c:pt idx="6177">
                  <c:v>5.7602748294667592</c:v>
                </c:pt>
                <c:pt idx="6178">
                  <c:v>5.8010195561730589</c:v>
                </c:pt>
                <c:pt idx="6179">
                  <c:v>5.8001978863776795</c:v>
                </c:pt>
                <c:pt idx="6180">
                  <c:v>5.7748593344841206</c:v>
                </c:pt>
                <c:pt idx="6181">
                  <c:v>5.8632428043455</c:v>
                </c:pt>
                <c:pt idx="6182">
                  <c:v>6.3210820720908796</c:v>
                </c:pt>
                <c:pt idx="6183">
                  <c:v>7.4057541703081498</c:v>
                </c:pt>
                <c:pt idx="6184">
                  <c:v>9.2283862598045694</c:v>
                </c:pt>
                <c:pt idx="6185">
                  <c:v>11.653091499160602</c:v>
                </c:pt>
                <c:pt idx="6186">
                  <c:v>14.270411198578499</c:v>
                </c:pt>
                <c:pt idx="6187">
                  <c:v>16.497086297186002</c:v>
                </c:pt>
                <c:pt idx="6188">
                  <c:v>17.807320253015199</c:v>
                </c:pt>
                <c:pt idx="6189">
                  <c:v>17.992270856270096</c:v>
                </c:pt>
                <c:pt idx="6190">
                  <c:v>17.253561338674601</c:v>
                </c:pt>
                <c:pt idx="6191">
                  <c:v>15.999253197792701</c:v>
                </c:pt>
                <c:pt idx="6192">
                  <c:v>14.553519340758701</c:v>
                </c:pt>
                <c:pt idx="6193">
                  <c:v>13.0725161624714</c:v>
                </c:pt>
                <c:pt idx="6194">
                  <c:v>11.611652039981202</c:v>
                </c:pt>
                <c:pt idx="6195">
                  <c:v>10.1952260566747</c:v>
                </c:pt>
                <c:pt idx="6196">
                  <c:v>8.8444152928031592</c:v>
                </c:pt>
                <c:pt idx="6197">
                  <c:v>7.5946705607931895</c:v>
                </c:pt>
                <c:pt idx="6198">
                  <c:v>6.5483722191844196</c:v>
                </c:pt>
                <c:pt idx="6199">
                  <c:v>5.84690083125356</c:v>
                </c:pt>
                <c:pt idx="6200">
                  <c:v>5.52261689164117</c:v>
                </c:pt>
                <c:pt idx="6201">
                  <c:v>5.4476699144347513</c:v>
                </c:pt>
                <c:pt idx="6202">
                  <c:v>5.4422979456247607</c:v>
                </c:pt>
                <c:pt idx="6203">
                  <c:v>5.3999147749002887</c:v>
                </c:pt>
                <c:pt idx="6204">
                  <c:v>5.3208920606706496</c:v>
                </c:pt>
                <c:pt idx="6205">
                  <c:v>5.2464506670752389</c:v>
                </c:pt>
                <c:pt idx="6206">
                  <c:v>5.1943289333980589</c:v>
                </c:pt>
                <c:pt idx="6207">
                  <c:v>5.1598806409934292</c:v>
                </c:pt>
                <c:pt idx="6208">
                  <c:v>5.1309599983714698</c:v>
                </c:pt>
                <c:pt idx="6209">
                  <c:v>5.0922974889294101</c:v>
                </c:pt>
                <c:pt idx="6210">
                  <c:v>5.0334980209226607</c:v>
                </c:pt>
                <c:pt idx="6211">
                  <c:v>4.9551678320495096</c:v>
                </c:pt>
                <c:pt idx="6212">
                  <c:v>4.8673744745841994</c:v>
                </c:pt>
                <c:pt idx="6213">
                  <c:v>4.7822344832344807</c:v>
                </c:pt>
                <c:pt idx="6214">
                  <c:v>4.7054417001367304</c:v>
                </c:pt>
                <c:pt idx="6215">
                  <c:v>4.6339824090025097</c:v>
                </c:pt>
                <c:pt idx="6216">
                  <c:v>4.5613999943305714</c:v>
                </c:pt>
                <c:pt idx="6217">
                  <c:v>4.4853723434331005</c:v>
                </c:pt>
                <c:pt idx="6218">
                  <c:v>4.4110686381349407</c:v>
                </c:pt>
                <c:pt idx="6219">
                  <c:v>4.3451579103015492</c:v>
                </c:pt>
                <c:pt idx="6220">
                  <c:v>4.2856530960566106</c:v>
                </c:pt>
                <c:pt idx="6221">
                  <c:v>4.2215530625342303</c:v>
                </c:pt>
                <c:pt idx="6222">
                  <c:v>4.1446910078216099</c:v>
                </c:pt>
                <c:pt idx="6223">
                  <c:v>4.0616012086693996</c:v>
                </c:pt>
                <c:pt idx="6224">
                  <c:v>3.9897580884658694</c:v>
                </c:pt>
                <c:pt idx="6225">
                  <c:v>3.9383711993842097</c:v>
                </c:pt>
                <c:pt idx="6226">
                  <c:v>3.896296629040549</c:v>
                </c:pt>
                <c:pt idx="6227">
                  <c:v>3.8429355157482097</c:v>
                </c:pt>
                <c:pt idx="6228">
                  <c:v>3.7688123760654104</c:v>
                </c:pt>
                <c:pt idx="6229">
                  <c:v>3.6833872576923712</c:v>
                </c:pt>
                <c:pt idx="6230">
                  <c:v>3.6033026798891599</c:v>
                </c:pt>
                <c:pt idx="6231">
                  <c:v>3.5363307637081198</c:v>
                </c:pt>
                <c:pt idx="6232">
                  <c:v>3.4787990923676801</c:v>
                </c:pt>
                <c:pt idx="6233">
                  <c:v>3.4243769456839499</c:v>
                </c:pt>
                <c:pt idx="6234">
                  <c:v>3.3695149445149002</c:v>
                </c:pt>
                <c:pt idx="6235">
                  <c:v>3.3123616213927694</c:v>
                </c:pt>
                <c:pt idx="6236">
                  <c:v>3.2519030527510306</c:v>
                </c:pt>
                <c:pt idx="6237">
                  <c:v>3.1896794659493501</c:v>
                </c:pt>
                <c:pt idx="6238">
                  <c:v>3.13052912564457</c:v>
                </c:pt>
                <c:pt idx="6239">
                  <c:v>3.0781404531607297</c:v>
                </c:pt>
                <c:pt idx="6240">
                  <c:v>3.0292651239151089</c:v>
                </c:pt>
                <c:pt idx="6241">
                  <c:v>2.9765622170872095</c:v>
                </c:pt>
                <c:pt idx="6242">
                  <c:v>2.9164275702990894</c:v>
                </c:pt>
                <c:pt idx="6243">
                  <c:v>2.85149367174603</c:v>
                </c:pt>
                <c:pt idx="6244">
                  <c:v>2.7876319302863903</c:v>
                </c:pt>
                <c:pt idx="6245">
                  <c:v>2.7299750234778797</c:v>
                </c:pt>
                <c:pt idx="6246">
                  <c:v>2.6826408638292194</c:v>
                </c:pt>
                <c:pt idx="6247">
                  <c:v>2.6487009511494004</c:v>
                </c:pt>
                <c:pt idx="6248">
                  <c:v>2.6244499970627997</c:v>
                </c:pt>
                <c:pt idx="6249">
                  <c:v>2.5976252749384998</c:v>
                </c:pt>
                <c:pt idx="6250">
                  <c:v>2.5571671856549099</c:v>
                </c:pt>
                <c:pt idx="6251">
                  <c:v>2.50494860484649</c:v>
                </c:pt>
                <c:pt idx="6252">
                  <c:v>2.4562153065579397</c:v>
                </c:pt>
                <c:pt idx="6253">
                  <c:v>2.4250804518551701</c:v>
                </c:pt>
                <c:pt idx="6254">
                  <c:v>2.4109122892834898</c:v>
                </c:pt>
                <c:pt idx="6255">
                  <c:v>2.4018848763554401</c:v>
                </c:pt>
                <c:pt idx="6256">
                  <c:v>2.3875678351783201</c:v>
                </c:pt>
                <c:pt idx="6257">
                  <c:v>2.3652692198819598</c:v>
                </c:pt>
                <c:pt idx="6258">
                  <c:v>2.33720378235668</c:v>
                </c:pt>
                <c:pt idx="6259">
                  <c:v>2.3059468462398196</c:v>
                </c:pt>
                <c:pt idx="6260">
                  <c:v>2.2748123934757993</c:v>
                </c:pt>
                <c:pt idx="6261">
                  <c:v>2.2491845143321605</c:v>
                </c:pt>
                <c:pt idx="6262">
                  <c:v>2.23282748001765</c:v>
                </c:pt>
                <c:pt idx="6263">
                  <c:v>2.2230500144917902</c:v>
                </c:pt>
                <c:pt idx="6264">
                  <c:v>2.21150018457696</c:v>
                </c:pt>
                <c:pt idx="6265">
                  <c:v>2.1908695817958197</c:v>
                </c:pt>
                <c:pt idx="6266">
                  <c:v>2.1608643924879303</c:v>
                </c:pt>
                <c:pt idx="6267">
                  <c:v>2.1296119624869605</c:v>
                </c:pt>
                <c:pt idx="6268">
                  <c:v>2.1095424731130192</c:v>
                </c:pt>
                <c:pt idx="6269">
                  <c:v>2.10914509625719</c:v>
                </c:pt>
                <c:pt idx="6270">
                  <c:v>2.1261756645413499</c:v>
                </c:pt>
                <c:pt idx="6271">
                  <c:v>2.1483825959139202</c:v>
                </c:pt>
                <c:pt idx="6272">
                  <c:v>2.1626002594136997</c:v>
                </c:pt>
                <c:pt idx="6273">
                  <c:v>2.1655470728069703</c:v>
                </c:pt>
                <c:pt idx="6274">
                  <c:v>2.1634205625762304</c:v>
                </c:pt>
                <c:pt idx="6275">
                  <c:v>2.1621381902504901</c:v>
                </c:pt>
                <c:pt idx="6276">
                  <c:v>2.1602583190428195</c:v>
                </c:pt>
                <c:pt idx="6277">
                  <c:v>2.1513186337135792</c:v>
                </c:pt>
                <c:pt idx="6278">
                  <c:v>2.1324614665278196</c:v>
                </c:pt>
                <c:pt idx="6279">
                  <c:v>2.1083811551427103</c:v>
                </c:pt>
                <c:pt idx="6280">
                  <c:v>2.0864963548137796</c:v>
                </c:pt>
                <c:pt idx="6281">
                  <c:v>2.0721537824363905</c:v>
                </c:pt>
                <c:pt idx="6282">
                  <c:v>2.0654508136867595</c:v>
                </c:pt>
                <c:pt idx="6283">
                  <c:v>2.0611274229974805</c:v>
                </c:pt>
                <c:pt idx="6284">
                  <c:v>2.0528413972694395</c:v>
                </c:pt>
                <c:pt idx="6285">
                  <c:v>2.0372076699803299</c:v>
                </c:pt>
                <c:pt idx="6286">
                  <c:v>2.0170270306904601</c:v>
                </c:pt>
                <c:pt idx="6287">
                  <c:v>2.0009673250479105</c:v>
                </c:pt>
                <c:pt idx="6288">
                  <c:v>1.9957631043247201</c:v>
                </c:pt>
                <c:pt idx="6289">
                  <c:v>2.0008851245234793</c:v>
                </c:pt>
                <c:pt idx="6290">
                  <c:v>2.0106387960785397</c:v>
                </c:pt>
                <c:pt idx="6291">
                  <c:v>2.0190265998792594</c:v>
                </c:pt>
                <c:pt idx="6292">
                  <c:v>2.0230177990318801</c:v>
                </c:pt>
                <c:pt idx="6293">
                  <c:v>2.0204002986199106</c:v>
                </c:pt>
                <c:pt idx="6294">
                  <c:v>2.0079782171371003</c:v>
                </c:pt>
                <c:pt idx="6295">
                  <c:v>1.9870590160631201</c:v>
                </c:pt>
                <c:pt idx="6296">
                  <c:v>1.9669310168746099</c:v>
                </c:pt>
                <c:pt idx="6297">
                  <c:v>1.9583545086701701</c:v>
                </c:pt>
                <c:pt idx="6298">
                  <c:v>1.9629779638012805</c:v>
                </c:pt>
                <c:pt idx="6299">
                  <c:v>1.9720731795397004</c:v>
                </c:pt>
                <c:pt idx="6300">
                  <c:v>1.9773333206349</c:v>
                </c:pt>
                <c:pt idx="6301">
                  <c:v>1.9790726494036301</c:v>
                </c:pt>
                <c:pt idx="6302">
                  <c:v>1.9813371224573701</c:v>
                </c:pt>
                <c:pt idx="6303">
                  <c:v>1.9835743108872599</c:v>
                </c:pt>
                <c:pt idx="6304">
                  <c:v>1.9817283925639297</c:v>
                </c:pt>
                <c:pt idx="6305">
                  <c:v>1.9773638487170599</c:v>
                </c:pt>
                <c:pt idx="6306">
                  <c:v>1.9796063287468002</c:v>
                </c:pt>
                <c:pt idx="6307">
                  <c:v>1.9958694804779997</c:v>
                </c:pt>
                <c:pt idx="6308">
                  <c:v>2.0235853580553607</c:v>
                </c:pt>
                <c:pt idx="6309">
                  <c:v>2.0520913576499904</c:v>
                </c:pt>
                <c:pt idx="6310">
                  <c:v>2.0713559589578598</c:v>
                </c:pt>
                <c:pt idx="6311">
                  <c:v>2.0792644307616297</c:v>
                </c:pt>
                <c:pt idx="6312">
                  <c:v>2.0813134858990701</c:v>
                </c:pt>
                <c:pt idx="6313">
                  <c:v>2.08595322560168</c:v>
                </c:pt>
                <c:pt idx="6314">
                  <c:v>2.0992448977692395</c:v>
                </c:pt>
                <c:pt idx="6315">
                  <c:v>2.1214750226942094</c:v>
                </c:pt>
                <c:pt idx="6316">
                  <c:v>2.1491825590914906</c:v>
                </c:pt>
                <c:pt idx="6317">
                  <c:v>2.1807380848615803</c:v>
                </c:pt>
                <c:pt idx="6318">
                  <c:v>2.2185815347873303</c:v>
                </c:pt>
                <c:pt idx="6319">
                  <c:v>2.2658884247285993</c:v>
                </c:pt>
                <c:pt idx="6320">
                  <c:v>2.3199568501535395</c:v>
                </c:pt>
                <c:pt idx="6321">
                  <c:v>2.3705767491184</c:v>
                </c:pt>
                <c:pt idx="6322">
                  <c:v>2.4072376800450401</c:v>
                </c:pt>
                <c:pt idx="6323">
                  <c:v>2.4277434996554295</c:v>
                </c:pt>
                <c:pt idx="6324">
                  <c:v>2.4404345383317203</c:v>
                </c:pt>
                <c:pt idx="6325">
                  <c:v>2.4583851740711795</c:v>
                </c:pt>
                <c:pt idx="6326">
                  <c:v>2.4895429960973199</c:v>
                </c:pt>
                <c:pt idx="6327">
                  <c:v>2.5320791148228392</c:v>
                </c:pt>
                <c:pt idx="6328">
                  <c:v>2.5784203346931096</c:v>
                </c:pt>
                <c:pt idx="6329">
                  <c:v>2.62287268648639</c:v>
                </c:pt>
                <c:pt idx="6330">
                  <c:v>2.6665845185958705</c:v>
                </c:pt>
                <c:pt idx="6331">
                  <c:v>2.7155775659433403</c:v>
                </c:pt>
                <c:pt idx="6332">
                  <c:v>2.7735808497563208</c:v>
                </c:pt>
                <c:pt idx="6333">
                  <c:v>2.8386731453635297</c:v>
                </c:pt>
                <c:pt idx="6334">
                  <c:v>2.9066458274958391</c:v>
                </c:pt>
                <c:pt idx="6335">
                  <c:v>2.9757203010604498</c:v>
                </c:pt>
                <c:pt idx="6336">
                  <c:v>3.0488772284759302</c:v>
                </c:pt>
                <c:pt idx="6337">
                  <c:v>3.1305994528717802</c:v>
                </c:pt>
                <c:pt idx="6338">
                  <c:v>3.2197146655124205</c:v>
                </c:pt>
                <c:pt idx="6339">
                  <c:v>3.3083136795468797</c:v>
                </c:pt>
                <c:pt idx="6340">
                  <c:v>3.3877616974021705</c:v>
                </c:pt>
                <c:pt idx="6341">
                  <c:v>3.4567357804421701</c:v>
                </c:pt>
                <c:pt idx="6342">
                  <c:v>3.5253565156839799</c:v>
                </c:pt>
                <c:pt idx="6343">
                  <c:v>3.6069971986721403</c:v>
                </c:pt>
                <c:pt idx="6344">
                  <c:v>3.70524763147953</c:v>
                </c:pt>
                <c:pt idx="6345">
                  <c:v>3.8114045360337592</c:v>
                </c:pt>
                <c:pt idx="6346">
                  <c:v>3.9126237506849599</c:v>
                </c:pt>
                <c:pt idx="6347">
                  <c:v>4.0038836566144989</c:v>
                </c:pt>
                <c:pt idx="6348">
                  <c:v>4.0916038408208806</c:v>
                </c:pt>
                <c:pt idx="6349">
                  <c:v>4.1834948543686297</c:v>
                </c:pt>
                <c:pt idx="6350">
                  <c:v>4.2792941348473006</c:v>
                </c:pt>
                <c:pt idx="6351">
                  <c:v>4.3733143065975293</c:v>
                </c:pt>
                <c:pt idx="6352">
                  <c:v>4.4631345831496096</c:v>
                </c:pt>
                <c:pt idx="6353">
                  <c:v>4.55399354039446</c:v>
                </c:pt>
                <c:pt idx="6354">
                  <c:v>4.652617954968929</c:v>
                </c:pt>
                <c:pt idx="6355">
                  <c:v>4.7596401919358717</c:v>
                </c:pt>
                <c:pt idx="6356">
                  <c:v>4.8709534717370895</c:v>
                </c:pt>
                <c:pt idx="6357">
                  <c:v>4.9832804237855211</c:v>
                </c:pt>
                <c:pt idx="6358">
                  <c:v>5.0953754161370295</c:v>
                </c:pt>
                <c:pt idx="6359">
                  <c:v>5.205512029748979</c:v>
                </c:pt>
                <c:pt idx="6360">
                  <c:v>5.3106412791469291</c:v>
                </c:pt>
                <c:pt idx="6361">
                  <c:v>5.4087147119338805</c:v>
                </c:pt>
                <c:pt idx="6362">
                  <c:v>5.4987630121569104</c:v>
                </c:pt>
                <c:pt idx="6363">
                  <c:v>5.5796161737708507</c:v>
                </c:pt>
                <c:pt idx="6364">
                  <c:v>5.6519223016698099</c:v>
                </c:pt>
                <c:pt idx="6365">
                  <c:v>5.7206506646786304</c:v>
                </c:pt>
                <c:pt idx="6366">
                  <c:v>5.7922209998616907</c:v>
                </c:pt>
                <c:pt idx="6367">
                  <c:v>5.8674203818229493</c:v>
                </c:pt>
                <c:pt idx="6368">
                  <c:v>5.9383827609804403</c:v>
                </c:pt>
                <c:pt idx="6369">
                  <c:v>5.9960793452298109</c:v>
                </c:pt>
                <c:pt idx="6370">
                  <c:v>6.0396567636312213</c:v>
                </c:pt>
                <c:pt idx="6371">
                  <c:v>6.0758901615771306</c:v>
                </c:pt>
                <c:pt idx="6372">
                  <c:v>6.1112275028736009</c:v>
                </c:pt>
                <c:pt idx="6373">
                  <c:v>6.1463761217356803</c:v>
                </c:pt>
                <c:pt idx="6374">
                  <c:v>6.17867208740505</c:v>
                </c:pt>
                <c:pt idx="6375">
                  <c:v>6.2083089417222199</c:v>
                </c:pt>
                <c:pt idx="6376">
                  <c:v>6.2388497918424717</c:v>
                </c:pt>
                <c:pt idx="6377">
                  <c:v>6.2711712695846504</c:v>
                </c:pt>
                <c:pt idx="6378">
                  <c:v>6.3006701129175307</c:v>
                </c:pt>
                <c:pt idx="6379">
                  <c:v>6.3239065825174787</c:v>
                </c:pt>
                <c:pt idx="6380">
                  <c:v>6.3468834338079896</c:v>
                </c:pt>
                <c:pt idx="6381">
                  <c:v>6.3814842055023497</c:v>
                </c:pt>
                <c:pt idx="6382">
                  <c:v>6.4308020070223506</c:v>
                </c:pt>
                <c:pt idx="6383">
                  <c:v>6.4794748830515605</c:v>
                </c:pt>
                <c:pt idx="6384">
                  <c:v>6.5021114055488898</c:v>
                </c:pt>
                <c:pt idx="6385">
                  <c:v>6.4833983773515405</c:v>
                </c:pt>
                <c:pt idx="6386">
                  <c:v>6.4287160544811499</c:v>
                </c:pt>
                <c:pt idx="6387">
                  <c:v>6.3568692380681</c:v>
                </c:pt>
                <c:pt idx="6388">
                  <c:v>6.2870976238717304</c:v>
                </c:pt>
                <c:pt idx="6389">
                  <c:v>6.2298482207643104</c:v>
                </c:pt>
                <c:pt idx="6390">
                  <c:v>6.1853854418777487</c:v>
                </c:pt>
                <c:pt idx="6391">
                  <c:v>6.1486895312154086</c:v>
                </c:pt>
                <c:pt idx="6392">
                  <c:v>6.1137576965423097</c:v>
                </c:pt>
                <c:pt idx="6393">
                  <c:v>6.0762567475436011</c:v>
                </c:pt>
                <c:pt idx="6394">
                  <c:v>6.0340751346914496</c:v>
                </c:pt>
                <c:pt idx="6395">
                  <c:v>5.9840037576361897</c:v>
                </c:pt>
                <c:pt idx="6396">
                  <c:v>5.9231039252588102</c:v>
                </c:pt>
                <c:pt idx="6397">
                  <c:v>5.8544010057937204</c:v>
                </c:pt>
                <c:pt idx="6398">
                  <c:v>5.7870369929809202</c:v>
                </c:pt>
                <c:pt idx="6399">
                  <c:v>5.7298273573032494</c:v>
                </c:pt>
                <c:pt idx="6400">
                  <c:v>5.6825361352119792</c:v>
                </c:pt>
                <c:pt idx="6401">
                  <c:v>5.6345398680395178</c:v>
                </c:pt>
                <c:pt idx="6402">
                  <c:v>5.5766386455159198</c:v>
                </c:pt>
                <c:pt idx="6403">
                  <c:v>5.5117235317524402</c:v>
                </c:pt>
                <c:pt idx="6404">
                  <c:v>5.4515503922705806</c:v>
                </c:pt>
                <c:pt idx="6405">
                  <c:v>5.4037688813641722</c:v>
                </c:pt>
                <c:pt idx="6406">
                  <c:v>5.3620526062725595</c:v>
                </c:pt>
                <c:pt idx="6407">
                  <c:v>5.3122184249761597</c:v>
                </c:pt>
                <c:pt idx="6408">
                  <c:v>5.2486578582346102</c:v>
                </c:pt>
                <c:pt idx="6409">
                  <c:v>5.1804899078228992</c:v>
                </c:pt>
                <c:pt idx="6410">
                  <c:v>5.1215341988933494</c:v>
                </c:pt>
                <c:pt idx="6411">
                  <c:v>5.0766667725166714</c:v>
                </c:pt>
                <c:pt idx="6412">
                  <c:v>5.0384135089222299</c:v>
                </c:pt>
                <c:pt idx="6413">
                  <c:v>4.9962635561363804</c:v>
                </c:pt>
                <c:pt idx="6414">
                  <c:v>4.9466609649512714</c:v>
                </c:pt>
                <c:pt idx="6415">
                  <c:v>4.8936983551773405</c:v>
                </c:pt>
                <c:pt idx="6416">
                  <c:v>4.8445048597591382</c:v>
                </c:pt>
                <c:pt idx="6417">
                  <c:v>4.8046677292696609</c:v>
                </c:pt>
                <c:pt idx="6418">
                  <c:v>4.7750651579618406</c:v>
                </c:pt>
                <c:pt idx="6419">
                  <c:v>4.751846506155009</c:v>
                </c:pt>
                <c:pt idx="6420">
                  <c:v>4.7287708433930797</c:v>
                </c:pt>
                <c:pt idx="6421">
                  <c:v>4.7004667129184803</c:v>
                </c:pt>
                <c:pt idx="6422">
                  <c:v>4.6655801242195993</c:v>
                </c:pt>
                <c:pt idx="6423">
                  <c:v>4.6269908454890087</c:v>
                </c:pt>
                <c:pt idx="6424">
                  <c:v>4.5896816002061209</c:v>
                </c:pt>
                <c:pt idx="6425">
                  <c:v>4.5597545636313299</c:v>
                </c:pt>
                <c:pt idx="6426">
                  <c:v>4.5425083762574285</c:v>
                </c:pt>
                <c:pt idx="6427">
                  <c:v>4.5386727787256307</c:v>
                </c:pt>
                <c:pt idx="6428">
                  <c:v>4.5423375645222395</c:v>
                </c:pt>
                <c:pt idx="6429">
                  <c:v>4.5421961770704691</c:v>
                </c:pt>
                <c:pt idx="6430">
                  <c:v>4.5271813986288487</c:v>
                </c:pt>
                <c:pt idx="6431">
                  <c:v>4.4944437809999709</c:v>
                </c:pt>
                <c:pt idx="6432">
                  <c:v>4.4513869825275405</c:v>
                </c:pt>
                <c:pt idx="6433">
                  <c:v>4.4111421299250804</c:v>
                </c:pt>
                <c:pt idx="6434">
                  <c:v>4.3849994962592893</c:v>
                </c:pt>
                <c:pt idx="6435">
                  <c:v>4.3755335071746995</c:v>
                </c:pt>
                <c:pt idx="6436">
                  <c:v>4.3765013996548205</c:v>
                </c:pt>
                <c:pt idx="6437">
                  <c:v>4.3782599951466716</c:v>
                </c:pt>
                <c:pt idx="6438">
                  <c:v>4.3739850086269287</c:v>
                </c:pt>
                <c:pt idx="6439">
                  <c:v>4.364409083294631</c:v>
                </c:pt>
                <c:pt idx="6440">
                  <c:v>4.3556073707666698</c:v>
                </c:pt>
                <c:pt idx="6441">
                  <c:v>4.3524707325957595</c:v>
                </c:pt>
                <c:pt idx="6442">
                  <c:v>4.3549121856839497</c:v>
                </c:pt>
                <c:pt idx="6443">
                  <c:v>4.3588297209162699</c:v>
                </c:pt>
                <c:pt idx="6444">
                  <c:v>4.3608459297753193</c:v>
                </c:pt>
                <c:pt idx="6445">
                  <c:v>4.359669876079419</c:v>
                </c:pt>
                <c:pt idx="6446">
                  <c:v>4.3524352160995878</c:v>
                </c:pt>
                <c:pt idx="6447">
                  <c:v>4.3361029096563097</c:v>
                </c:pt>
                <c:pt idx="6448">
                  <c:v>4.3140603107967292</c:v>
                </c:pt>
                <c:pt idx="6449">
                  <c:v>4.2986153259574094</c:v>
                </c:pt>
                <c:pt idx="6450">
                  <c:v>4.3031914008190402</c:v>
                </c:pt>
                <c:pt idx="6451">
                  <c:v>4.3286882112478988</c:v>
                </c:pt>
                <c:pt idx="6452">
                  <c:v>4.3602860095797995</c:v>
                </c:pt>
                <c:pt idx="6453">
                  <c:v>4.380340251107099</c:v>
                </c:pt>
                <c:pt idx="6454">
                  <c:v>4.3825234243592499</c:v>
                </c:pt>
                <c:pt idx="6455">
                  <c:v>4.3750920800724611</c:v>
                </c:pt>
                <c:pt idx="6456">
                  <c:v>4.3716861480610802</c:v>
                </c:pt>
                <c:pt idx="6457">
                  <c:v>4.3785154796601091</c:v>
                </c:pt>
                <c:pt idx="6458">
                  <c:v>4.3909540659671293</c:v>
                </c:pt>
                <c:pt idx="6459">
                  <c:v>4.3999859314078291</c:v>
                </c:pt>
                <c:pt idx="6460">
                  <c:v>4.4001365089981492</c:v>
                </c:pt>
                <c:pt idx="6461">
                  <c:v>4.3928972149696204</c:v>
                </c:pt>
                <c:pt idx="6462">
                  <c:v>4.3823879624350592</c:v>
                </c:pt>
                <c:pt idx="6463">
                  <c:v>4.3705062897803</c:v>
                </c:pt>
                <c:pt idx="6464">
                  <c:v>4.3578779178584481</c:v>
                </c:pt>
                <c:pt idx="6465">
                  <c:v>4.3457989016178402</c:v>
                </c:pt>
                <c:pt idx="6466">
                  <c:v>4.3363720548902611</c:v>
                </c:pt>
                <c:pt idx="6467">
                  <c:v>4.3311921417071311</c:v>
                </c:pt>
                <c:pt idx="6468">
                  <c:v>4.3299283924882799</c:v>
                </c:pt>
                <c:pt idx="6469">
                  <c:v>4.3313733756620607</c:v>
                </c:pt>
                <c:pt idx="6470">
                  <c:v>4.3331871746252393</c:v>
                </c:pt>
                <c:pt idx="6471">
                  <c:v>4.3299781481627697</c:v>
                </c:pt>
                <c:pt idx="6472">
                  <c:v>4.3160639810035812</c:v>
                </c:pt>
                <c:pt idx="6473">
                  <c:v>4.2910038532768802</c:v>
                </c:pt>
                <c:pt idx="6474">
                  <c:v>4.2626311170878202</c:v>
                </c:pt>
                <c:pt idx="6475">
                  <c:v>4.2429860812336706</c:v>
                </c:pt>
                <c:pt idx="6476">
                  <c:v>4.2373039160817498</c:v>
                </c:pt>
                <c:pt idx="6477">
                  <c:v>4.2386219379987597</c:v>
                </c:pt>
                <c:pt idx="6478">
                  <c:v>4.2354879754377794</c:v>
                </c:pt>
                <c:pt idx="6479">
                  <c:v>4.2224331071375492</c:v>
                </c:pt>
                <c:pt idx="6480">
                  <c:v>4.2029035527150693</c:v>
                </c:pt>
                <c:pt idx="6481">
                  <c:v>4.1820010460320294</c:v>
                </c:pt>
                <c:pt idx="6482">
                  <c:v>4.1583468859027199</c:v>
                </c:pt>
                <c:pt idx="6483">
                  <c:v>4.1274249505201484</c:v>
                </c:pt>
                <c:pt idx="6484">
                  <c:v>4.0904094726658</c:v>
                </c:pt>
                <c:pt idx="6485">
                  <c:v>4.05533912071009</c:v>
                </c:pt>
                <c:pt idx="6486">
                  <c:v>4.0301638505825901</c:v>
                </c:pt>
                <c:pt idx="6487">
                  <c:v>4.0142791302074095</c:v>
                </c:pt>
                <c:pt idx="6488">
                  <c:v>3.9976025011260701</c:v>
                </c:pt>
                <c:pt idx="6489">
                  <c:v>3.9696563375831295</c:v>
                </c:pt>
                <c:pt idx="6490">
                  <c:v>3.92895980009038</c:v>
                </c:pt>
                <c:pt idx="6491">
                  <c:v>3.8845355169779503</c:v>
                </c:pt>
                <c:pt idx="6492">
                  <c:v>3.8482752879500799</c:v>
                </c:pt>
                <c:pt idx="6493">
                  <c:v>3.8239899615659505</c:v>
                </c:pt>
                <c:pt idx="6494">
                  <c:v>3.8041905838315602</c:v>
                </c:pt>
                <c:pt idx="6495">
                  <c:v>3.7773592341170898</c:v>
                </c:pt>
                <c:pt idx="6496">
                  <c:v>3.7375363383852003</c:v>
                </c:pt>
                <c:pt idx="6497">
                  <c:v>3.6881407024566704</c:v>
                </c:pt>
                <c:pt idx="6498">
                  <c:v>3.6371988964353306</c:v>
                </c:pt>
                <c:pt idx="6499">
                  <c:v>3.5899332983698402</c:v>
                </c:pt>
                <c:pt idx="6500">
                  <c:v>3.5457356077723103</c:v>
                </c:pt>
                <c:pt idx="6501">
                  <c:v>3.5007886956843102</c:v>
                </c:pt>
                <c:pt idx="6502">
                  <c:v>3.45314460767678</c:v>
                </c:pt>
                <c:pt idx="6503">
                  <c:v>3.4049672889017404</c:v>
                </c:pt>
                <c:pt idx="6504">
                  <c:v>3.3594946739655094</c:v>
                </c:pt>
                <c:pt idx="6505">
                  <c:v>3.3175610574261802</c:v>
                </c:pt>
                <c:pt idx="6506">
                  <c:v>3.2778829578091502</c:v>
                </c:pt>
                <c:pt idx="6507">
                  <c:v>3.2405019035370803</c:v>
                </c:pt>
                <c:pt idx="6508">
                  <c:v>3.2072201660981099</c:v>
                </c:pt>
                <c:pt idx="6509">
                  <c:v>3.1770194335372497</c:v>
                </c:pt>
                <c:pt idx="6510">
                  <c:v>3.1436791688448298</c:v>
                </c:pt>
                <c:pt idx="6511">
                  <c:v>3.1007856782115506</c:v>
                </c:pt>
                <c:pt idx="6512">
                  <c:v>3.0484919718048999</c:v>
                </c:pt>
                <c:pt idx="6513">
                  <c:v>2.9940818196118495</c:v>
                </c:pt>
                <c:pt idx="6514">
                  <c:v>2.94476387955583</c:v>
                </c:pt>
                <c:pt idx="6515">
                  <c:v>2.9017825018170504</c:v>
                </c:pt>
                <c:pt idx="6516">
                  <c:v>2.8630895163417902</c:v>
                </c:pt>
                <c:pt idx="6517">
                  <c:v>2.8280445555014402</c:v>
                </c:pt>
                <c:pt idx="6518">
                  <c:v>2.7969073002213602</c:v>
                </c:pt>
                <c:pt idx="6519">
                  <c:v>2.7677319953841404</c:v>
                </c:pt>
                <c:pt idx="6520">
                  <c:v>2.7353556850036593</c:v>
                </c:pt>
                <c:pt idx="6521">
                  <c:v>2.6957657931690595</c:v>
                </c:pt>
                <c:pt idx="6522">
                  <c:v>2.65166225528771</c:v>
                </c:pt>
                <c:pt idx="6523">
                  <c:v>2.6101960064406202</c:v>
                </c:pt>
                <c:pt idx="6524">
                  <c:v>2.5752645854043399</c:v>
                </c:pt>
                <c:pt idx="6525">
                  <c:v>2.5438467725279006</c:v>
                </c:pt>
                <c:pt idx="6526">
                  <c:v>2.50977681617834</c:v>
                </c:pt>
                <c:pt idx="6527">
                  <c:v>2.4709395044844999</c:v>
                </c:pt>
                <c:pt idx="6528">
                  <c:v>2.4309149184849499</c:v>
                </c:pt>
                <c:pt idx="6529">
                  <c:v>2.39322092225893</c:v>
                </c:pt>
                <c:pt idx="6530">
                  <c:v>2.3573064049022494</c:v>
                </c:pt>
                <c:pt idx="6531">
                  <c:v>2.3215378772890003</c:v>
                </c:pt>
                <c:pt idx="6532">
                  <c:v>2.2876052436529606</c:v>
                </c:pt>
                <c:pt idx="6533">
                  <c:v>2.2599270560451505</c:v>
                </c:pt>
                <c:pt idx="6534">
                  <c:v>2.2413288102424906</c:v>
                </c:pt>
                <c:pt idx="6535">
                  <c:v>2.2294969919417298</c:v>
                </c:pt>
                <c:pt idx="6536">
                  <c:v>2.2162981159025597</c:v>
                </c:pt>
                <c:pt idx="6537">
                  <c:v>2.1925144062945501</c:v>
                </c:pt>
                <c:pt idx="6538">
                  <c:v>2.1554097166679997</c:v>
                </c:pt>
                <c:pt idx="6539">
                  <c:v>2.1119618634321902</c:v>
                </c:pt>
                <c:pt idx="6540">
                  <c:v>2.0745493627430598</c:v>
                </c:pt>
                <c:pt idx="6541">
                  <c:v>2.0510643005610798</c:v>
                </c:pt>
                <c:pt idx="6542">
                  <c:v>2.0386123610313098</c:v>
                </c:pt>
                <c:pt idx="6543">
                  <c:v>2.0283361217976204</c:v>
                </c:pt>
                <c:pt idx="6544">
                  <c:v>2.0130056473317302</c:v>
                </c:pt>
                <c:pt idx="6545">
                  <c:v>1.9899067694255301</c:v>
                </c:pt>
                <c:pt idx="6546">
                  <c:v>1.9605538081397502</c:v>
                </c:pt>
                <c:pt idx="6547">
                  <c:v>1.92804930444995</c:v>
                </c:pt>
                <c:pt idx="6548">
                  <c:v>1.8949559226678503</c:v>
                </c:pt>
                <c:pt idx="6549">
                  <c:v>1.8634376632798799</c:v>
                </c:pt>
                <c:pt idx="6550">
                  <c:v>1.8352327485523099</c:v>
                </c:pt>
                <c:pt idx="6551">
                  <c:v>1.8115924918265001</c:v>
                </c:pt>
                <c:pt idx="6552">
                  <c:v>1.7915641995155298</c:v>
                </c:pt>
                <c:pt idx="6553">
                  <c:v>1.77025001598818</c:v>
                </c:pt>
                <c:pt idx="6554">
                  <c:v>1.7429181277929999</c:v>
                </c:pt>
                <c:pt idx="6555">
                  <c:v>1.7106806982949596</c:v>
                </c:pt>
                <c:pt idx="6556">
                  <c:v>1.68004359357995</c:v>
                </c:pt>
                <c:pt idx="6557">
                  <c:v>1.6565462509024498</c:v>
                </c:pt>
                <c:pt idx="6558">
                  <c:v>1.6387974275925701</c:v>
                </c:pt>
                <c:pt idx="6559">
                  <c:v>1.6214802522913698</c:v>
                </c:pt>
                <c:pt idx="6560">
                  <c:v>1.6035101874109099</c:v>
                </c:pt>
                <c:pt idx="6561">
                  <c:v>1.5883970837200101</c:v>
                </c:pt>
                <c:pt idx="6562">
                  <c:v>1.5772163096888301</c:v>
                </c:pt>
                <c:pt idx="6563">
                  <c:v>1.5640861068417105</c:v>
                </c:pt>
                <c:pt idx="6564">
                  <c:v>1.5404859933877801</c:v>
                </c:pt>
                <c:pt idx="6565">
                  <c:v>1.5056728121837299</c:v>
                </c:pt>
                <c:pt idx="6566">
                  <c:v>1.46960802439972</c:v>
                </c:pt>
                <c:pt idx="6567">
                  <c:v>1.4429522308761999</c:v>
                </c:pt>
                <c:pt idx="6568">
                  <c:v>1.4273797189121995</c:v>
                </c:pt>
                <c:pt idx="6569">
                  <c:v>1.4162197222947599</c:v>
                </c:pt>
                <c:pt idx="6570">
                  <c:v>1.40203846669598</c:v>
                </c:pt>
                <c:pt idx="6571">
                  <c:v>1.38298204347911</c:v>
                </c:pt>
                <c:pt idx="6572">
                  <c:v>1.3622276198221899</c:v>
                </c:pt>
                <c:pt idx="6573">
                  <c:v>1.3443602881277799</c:v>
                </c:pt>
                <c:pt idx="6574">
                  <c:v>1.33430402835062</c:v>
                </c:pt>
                <c:pt idx="6575">
                  <c:v>1.3346663984027498</c:v>
                </c:pt>
                <c:pt idx="6576">
                  <c:v>1.3412196654251398</c:v>
                </c:pt>
                <c:pt idx="6577">
                  <c:v>1.34355779661511</c:v>
                </c:pt>
                <c:pt idx="6578">
                  <c:v>1.3320022806027001</c:v>
                </c:pt>
                <c:pt idx="6579">
                  <c:v>1.30605026264796</c:v>
                </c:pt>
                <c:pt idx="6580">
                  <c:v>1.27693800090471</c:v>
                </c:pt>
                <c:pt idx="6581">
                  <c:v>1.2596131446018901</c:v>
                </c:pt>
                <c:pt idx="6582">
                  <c:v>1.2607702427556298</c:v>
                </c:pt>
                <c:pt idx="6583">
                  <c:v>1.27373398481662</c:v>
                </c:pt>
                <c:pt idx="6584">
                  <c:v>1.2841765700063201</c:v>
                </c:pt>
                <c:pt idx="6585">
                  <c:v>1.2824077769829501</c:v>
                </c:pt>
                <c:pt idx="6586">
                  <c:v>1.2709818569154299</c:v>
                </c:pt>
                <c:pt idx="6587">
                  <c:v>1.2604995995501498</c:v>
                </c:pt>
                <c:pt idx="6588">
                  <c:v>1.2604223484753898</c:v>
                </c:pt>
                <c:pt idx="6589">
                  <c:v>1.2750600318172001</c:v>
                </c:pt>
                <c:pt idx="6590">
                  <c:v>1.3036952944507898</c:v>
                </c:pt>
                <c:pt idx="6591">
                  <c:v>1.3410174635092103</c:v>
                </c:pt>
                <c:pt idx="6592">
                  <c:v>1.37714102065453</c:v>
                </c:pt>
                <c:pt idx="6593">
                  <c:v>1.3991732299739701</c:v>
                </c:pt>
                <c:pt idx="6594">
                  <c:v>1.3977832129796197</c:v>
                </c:pt>
                <c:pt idx="6595">
                  <c:v>1.3745170349438205</c:v>
                </c:pt>
                <c:pt idx="6596">
                  <c:v>1.3415504619567604</c:v>
                </c:pt>
                <c:pt idx="6597">
                  <c:v>1.3140520690867004</c:v>
                </c:pt>
                <c:pt idx="6598">
                  <c:v>1.29953808959824</c:v>
                </c:pt>
                <c:pt idx="6599">
                  <c:v>1.2928759166435901</c:v>
                </c:pt>
                <c:pt idx="6600">
                  <c:v>1.2837866654971597</c:v>
                </c:pt>
                <c:pt idx="6601">
                  <c:v>1.2678898686994198</c:v>
                </c:pt>
                <c:pt idx="6602">
                  <c:v>1.2491922209836399</c:v>
                </c:pt>
                <c:pt idx="6603">
                  <c:v>1.23416546179492</c:v>
                </c:pt>
                <c:pt idx="6604">
                  <c:v>1.2254203232296197</c:v>
                </c:pt>
                <c:pt idx="6605">
                  <c:v>1.2219748663857</c:v>
                </c:pt>
                <c:pt idx="6606">
                  <c:v>1.2238761364136599</c:v>
                </c:pt>
                <c:pt idx="6607">
                  <c:v>1.2331109987455799</c:v>
                </c:pt>
                <c:pt idx="6608">
                  <c:v>1.2507646409956596</c:v>
                </c:pt>
                <c:pt idx="6609">
                  <c:v>1.2750387921438397</c:v>
                </c:pt>
                <c:pt idx="6610">
                  <c:v>1.30147788720851</c:v>
                </c:pt>
                <c:pt idx="6611">
                  <c:v>1.3249703199599798</c:v>
                </c:pt>
                <c:pt idx="6612">
                  <c:v>1.34230834952955</c:v>
                </c:pt>
                <c:pt idx="6613">
                  <c:v>1.35329852662299</c:v>
                </c:pt>
                <c:pt idx="6614">
                  <c:v>1.3605254404013301</c:v>
                </c:pt>
                <c:pt idx="6615">
                  <c:v>1.36855861150847</c:v>
                </c:pt>
                <c:pt idx="6616">
                  <c:v>1.38243231798522</c:v>
                </c:pt>
                <c:pt idx="6617">
                  <c:v>1.4051046488473395</c:v>
                </c:pt>
                <c:pt idx="6618">
                  <c:v>1.43546812458923</c:v>
                </c:pt>
                <c:pt idx="6619">
                  <c:v>1.4689271511274198</c:v>
                </c:pt>
                <c:pt idx="6620">
                  <c:v>1.5001868722050999</c:v>
                </c:pt>
                <c:pt idx="6621">
                  <c:v>1.5254697415846197</c:v>
                </c:pt>
                <c:pt idx="6622">
                  <c:v>1.5424574307458003</c:v>
                </c:pt>
                <c:pt idx="6623">
                  <c:v>1.55085667720125</c:v>
                </c:pt>
                <c:pt idx="6624">
                  <c:v>1.55511603342779</c:v>
                </c:pt>
                <c:pt idx="6625">
                  <c:v>1.56417620442786</c:v>
                </c:pt>
                <c:pt idx="6626">
                  <c:v>1.5858225295811401</c:v>
                </c:pt>
                <c:pt idx="6627">
                  <c:v>1.62044807797433</c:v>
                </c:pt>
                <c:pt idx="6628">
                  <c:v>1.6606561766815304</c:v>
                </c:pt>
                <c:pt idx="6629">
                  <c:v>1.6984251244343802</c:v>
                </c:pt>
                <c:pt idx="6630">
                  <c:v>1.7311190078151897</c:v>
                </c:pt>
                <c:pt idx="6631">
                  <c:v>1.7600177419705403</c:v>
                </c:pt>
                <c:pt idx="6632">
                  <c:v>1.78676763850108</c:v>
                </c:pt>
                <c:pt idx="6633">
                  <c:v>1.8123069882215901</c:v>
                </c:pt>
                <c:pt idx="6634">
                  <c:v>1.8383755401961102</c:v>
                </c:pt>
                <c:pt idx="6635">
                  <c:v>1.8684865853050401</c:v>
                </c:pt>
                <c:pt idx="6636">
                  <c:v>1.9046972498357202</c:v>
                </c:pt>
                <c:pt idx="6637">
                  <c:v>1.94612417667462</c:v>
                </c:pt>
                <c:pt idx="6638">
                  <c:v>1.9920555396821804</c:v>
                </c:pt>
                <c:pt idx="6639">
                  <c:v>2.0426694781444894</c:v>
                </c:pt>
                <c:pt idx="6640">
                  <c:v>2.0958614132496991</c:v>
                </c:pt>
                <c:pt idx="6641">
                  <c:v>2.1448558850930395</c:v>
                </c:pt>
                <c:pt idx="6642">
                  <c:v>2.1815101909237598</c:v>
                </c:pt>
                <c:pt idx="6643">
                  <c:v>2.2045308726030806</c:v>
                </c:pt>
                <c:pt idx="6644">
                  <c:v>2.2216352040344098</c:v>
                </c:pt>
                <c:pt idx="6645">
                  <c:v>2.2423324501717299</c:v>
                </c:pt>
                <c:pt idx="6646">
                  <c:v>2.2705201376671402</c:v>
                </c:pt>
                <c:pt idx="6647">
                  <c:v>2.3045696211526701</c:v>
                </c:pt>
                <c:pt idx="6648">
                  <c:v>2.3439037892568599</c:v>
                </c:pt>
                <c:pt idx="6649">
                  <c:v>2.39359346576772</c:v>
                </c:pt>
                <c:pt idx="6650">
                  <c:v>2.4613340171766906</c:v>
                </c:pt>
                <c:pt idx="6651">
                  <c:v>2.5513875061859506</c:v>
                </c:pt>
                <c:pt idx="6652">
                  <c:v>2.6601682091455601</c:v>
                </c:pt>
                <c:pt idx="6653">
                  <c:v>2.7755756710536295</c:v>
                </c:pt>
                <c:pt idx="6654">
                  <c:v>2.8795528571389597</c:v>
                </c:pt>
                <c:pt idx="6655">
                  <c:v>2.9529892575371401</c:v>
                </c:pt>
                <c:pt idx="6656">
                  <c:v>2.9842269949073899</c:v>
                </c:pt>
                <c:pt idx="6657">
                  <c:v>2.9777650205264901</c:v>
                </c:pt>
                <c:pt idx="6658">
                  <c:v>2.95373941330767</c:v>
                </c:pt>
                <c:pt idx="6659">
                  <c:v>2.9357685329354197</c:v>
                </c:pt>
                <c:pt idx="6660">
                  <c:v>2.9350779152627697</c:v>
                </c:pt>
                <c:pt idx="6661">
                  <c:v>2.9438368711955905</c:v>
                </c:pt>
                <c:pt idx="6662">
                  <c:v>2.9448615376898295</c:v>
                </c:pt>
                <c:pt idx="6663">
                  <c:v>2.9286256329185694</c:v>
                </c:pt>
                <c:pt idx="6664">
                  <c:v>2.9012738250505197</c:v>
                </c:pt>
                <c:pt idx="6665">
                  <c:v>2.8777022633254399</c:v>
                </c:pt>
                <c:pt idx="6666">
                  <c:v>2.8684818653514004</c:v>
                </c:pt>
                <c:pt idx="6667">
                  <c:v>2.8737893105469898</c:v>
                </c:pt>
                <c:pt idx="6668">
                  <c:v>2.8883599010502397</c:v>
                </c:pt>
                <c:pt idx="6669">
                  <c:v>2.9080853046138793</c:v>
                </c:pt>
                <c:pt idx="6670">
                  <c:v>2.9296976954097897</c:v>
                </c:pt>
                <c:pt idx="6671">
                  <c:v>2.9475962671256406</c:v>
                </c:pt>
                <c:pt idx="6672">
                  <c:v>2.9566901733468893</c:v>
                </c:pt>
                <c:pt idx="6673">
                  <c:v>2.95812829452897</c:v>
                </c:pt>
                <c:pt idx="6674">
                  <c:v>2.9594911289496797</c:v>
                </c:pt>
                <c:pt idx="6675">
                  <c:v>2.9677512961371204</c:v>
                </c:pt>
                <c:pt idx="6676">
                  <c:v>2.9822600984746894</c:v>
                </c:pt>
                <c:pt idx="6677">
                  <c:v>2.9964568705371795</c:v>
                </c:pt>
                <c:pt idx="6678">
                  <c:v>3.0051655809993099</c:v>
                </c:pt>
                <c:pt idx="6679">
                  <c:v>3.0068513455999999</c:v>
                </c:pt>
                <c:pt idx="6680">
                  <c:v>3.0014641740611596</c:v>
                </c:pt>
                <c:pt idx="6681">
                  <c:v>2.9895874715421202</c:v>
                </c:pt>
                <c:pt idx="6682">
                  <c:v>2.9747047808455505</c:v>
                </c:pt>
                <c:pt idx="6683">
                  <c:v>2.9641534940116196</c:v>
                </c:pt>
                <c:pt idx="6684">
                  <c:v>2.9642834165785397</c:v>
                </c:pt>
                <c:pt idx="6685">
                  <c:v>2.9758569929993497</c:v>
                </c:pt>
                <c:pt idx="6686">
                  <c:v>2.9972481518373</c:v>
                </c:pt>
                <c:pt idx="6687">
                  <c:v>3.0295242642423004</c:v>
                </c:pt>
                <c:pt idx="6688">
                  <c:v>3.0736257325341398</c:v>
                </c:pt>
                <c:pt idx="6689">
                  <c:v>3.1199744512629604</c:v>
                </c:pt>
                <c:pt idx="6690">
                  <c:v>3.14570638858312</c:v>
                </c:pt>
                <c:pt idx="6691">
                  <c:v>3.1297047637361106</c:v>
                </c:pt>
                <c:pt idx="6692">
                  <c:v>3.0699548851610099</c:v>
                </c:pt>
                <c:pt idx="6693">
                  <c:v>2.9837942291051203</c:v>
                </c:pt>
                <c:pt idx="6694">
                  <c:v>2.8941774650082195</c:v>
                </c:pt>
                <c:pt idx="6695">
                  <c:v>2.8157731038493097</c:v>
                </c:pt>
                <c:pt idx="6696">
                  <c:v>2.7514731834040393</c:v>
                </c:pt>
                <c:pt idx="6697">
                  <c:v>2.6981546943544599</c:v>
                </c:pt>
                <c:pt idx="6698">
                  <c:v>2.6513245121993205</c:v>
                </c:pt>
                <c:pt idx="6699">
                  <c:v>2.6076275733794105</c:v>
                </c:pt>
                <c:pt idx="6700">
                  <c:v>2.5665361900882995</c:v>
                </c:pt>
                <c:pt idx="6701">
                  <c:v>2.5269858167162598</c:v>
                </c:pt>
                <c:pt idx="6702">
                  <c:v>2.4856500087809899</c:v>
                </c:pt>
                <c:pt idx="6703">
                  <c:v>2.4422499224543097</c:v>
                </c:pt>
                <c:pt idx="6704">
                  <c:v>2.4029559230829394</c:v>
                </c:pt>
                <c:pt idx="6705">
                  <c:v>2.3752538212277896</c:v>
                </c:pt>
                <c:pt idx="6706">
                  <c:v>2.3575085879947197</c:v>
                </c:pt>
                <c:pt idx="6707">
                  <c:v>2.3353546494401995</c:v>
                </c:pt>
                <c:pt idx="6708">
                  <c:v>2.29472639634302</c:v>
                </c:pt>
                <c:pt idx="6709">
                  <c:v>2.2384622222805701</c:v>
                </c:pt>
                <c:pt idx="6710">
                  <c:v>2.1860987819170004</c:v>
                </c:pt>
                <c:pt idx="6711">
                  <c:v>2.15591822421711</c:v>
                </c:pt>
                <c:pt idx="6712">
                  <c:v>2.1468420971901097</c:v>
                </c:pt>
                <c:pt idx="6713">
                  <c:v>2.1393464187945295</c:v>
                </c:pt>
                <c:pt idx="6714">
                  <c:v>2.1153601049216597</c:v>
                </c:pt>
                <c:pt idx="6715">
                  <c:v>2.0747580937833594</c:v>
                </c:pt>
                <c:pt idx="6716">
                  <c:v>2.0318239943204097</c:v>
                </c:pt>
                <c:pt idx="6717">
                  <c:v>1.9979751498689402</c:v>
                </c:pt>
                <c:pt idx="6718">
                  <c:v>1.9710729737915604</c:v>
                </c:pt>
                <c:pt idx="6719">
                  <c:v>1.9421858136389103</c:v>
                </c:pt>
                <c:pt idx="6720">
                  <c:v>1.9088091469659101</c:v>
                </c:pt>
                <c:pt idx="6721">
                  <c:v>1.87788655138393</c:v>
                </c:pt>
                <c:pt idx="6722">
                  <c:v>1.8572547058217501</c:v>
                </c:pt>
                <c:pt idx="6723">
                  <c:v>1.8464260373777899</c:v>
                </c:pt>
                <c:pt idx="6724">
                  <c:v>1.8374777682302501</c:v>
                </c:pt>
                <c:pt idx="6725">
                  <c:v>1.8236486502654097</c:v>
                </c:pt>
                <c:pt idx="6726">
                  <c:v>1.8051254253051898</c:v>
                </c:pt>
                <c:pt idx="6727">
                  <c:v>1.7867269911380199</c:v>
                </c:pt>
                <c:pt idx="6728">
                  <c:v>1.7713033935833997</c:v>
                </c:pt>
                <c:pt idx="6729">
                  <c:v>1.7572434351816399</c:v>
                </c:pt>
                <c:pt idx="6730">
                  <c:v>1.7431149834629798</c:v>
                </c:pt>
                <c:pt idx="6731">
                  <c:v>1.7313489732831799</c:v>
                </c:pt>
                <c:pt idx="6732">
                  <c:v>1.7262309124838</c:v>
                </c:pt>
                <c:pt idx="6733">
                  <c:v>1.7285929864132501</c:v>
                </c:pt>
                <c:pt idx="6734">
                  <c:v>1.73384002993643</c:v>
                </c:pt>
                <c:pt idx="6735">
                  <c:v>1.73746250685639</c:v>
                </c:pt>
                <c:pt idx="6736">
                  <c:v>1.7398099940399097</c:v>
                </c:pt>
                <c:pt idx="6737">
                  <c:v>1.7433741578538098</c:v>
                </c:pt>
                <c:pt idx="6738">
                  <c:v>1.7479886756770597</c:v>
                </c:pt>
                <c:pt idx="6739">
                  <c:v>1.7492638203537401</c:v>
                </c:pt>
                <c:pt idx="6740">
                  <c:v>1.7442747612177001</c:v>
                </c:pt>
                <c:pt idx="6741">
                  <c:v>1.7381993213239899</c:v>
                </c:pt>
                <c:pt idx="6742">
                  <c:v>1.7413961546551997</c:v>
                </c:pt>
                <c:pt idx="6743">
                  <c:v>1.7597934862182698</c:v>
                </c:pt>
                <c:pt idx="6744">
                  <c:v>1.7871307520740896</c:v>
                </c:pt>
                <c:pt idx="6745">
                  <c:v>1.80737991061102</c:v>
                </c:pt>
                <c:pt idx="6746">
                  <c:v>1.8090644419120299</c:v>
                </c:pt>
                <c:pt idx="6747">
                  <c:v>1.7953605111745299</c:v>
                </c:pt>
                <c:pt idx="6748">
                  <c:v>1.7799902699729497</c:v>
                </c:pt>
                <c:pt idx="6749">
                  <c:v>1.7751938103078797</c:v>
                </c:pt>
                <c:pt idx="6750">
                  <c:v>1.7845917096704298</c:v>
                </c:pt>
                <c:pt idx="6751">
                  <c:v>1.8075286064445597</c:v>
                </c:pt>
                <c:pt idx="6752">
                  <c:v>1.84463245683401</c:v>
                </c:pt>
                <c:pt idx="6753">
                  <c:v>1.8934200003101298</c:v>
                </c:pt>
                <c:pt idx="6754">
                  <c:v>1.9431218753938999</c:v>
                </c:pt>
                <c:pt idx="6755">
                  <c:v>1.9802116489925301</c:v>
                </c:pt>
                <c:pt idx="6756">
                  <c:v>1.9998913683999897</c:v>
                </c:pt>
                <c:pt idx="6757">
                  <c:v>2.0090917286908203</c:v>
                </c:pt>
                <c:pt idx="6758">
                  <c:v>2.0177891533363601</c:v>
                </c:pt>
                <c:pt idx="6759">
                  <c:v>2.03092338236883</c:v>
                </c:pt>
                <c:pt idx="6760">
                  <c:v>2.0501030107946998</c:v>
                </c:pt>
                <c:pt idx="6761">
                  <c:v>2.0774543809117798</c:v>
                </c:pt>
                <c:pt idx="6762">
                  <c:v>2.1126752154400394</c:v>
                </c:pt>
                <c:pt idx="6763">
                  <c:v>2.1496528778255501</c:v>
                </c:pt>
                <c:pt idx="6764">
                  <c:v>2.1818670280314003</c:v>
                </c:pt>
                <c:pt idx="6765">
                  <c:v>2.2099693815752701</c:v>
                </c:pt>
                <c:pt idx="6766">
                  <c:v>2.2394593183784295</c:v>
                </c:pt>
                <c:pt idx="6767">
                  <c:v>2.2708869136030096</c:v>
                </c:pt>
                <c:pt idx="6768">
                  <c:v>2.2972372359005506</c:v>
                </c:pt>
                <c:pt idx="6769">
                  <c:v>2.3137283373373001</c:v>
                </c:pt>
                <c:pt idx="6770">
                  <c:v>2.3271335563131004</c:v>
                </c:pt>
                <c:pt idx="6771">
                  <c:v>2.350872963810589</c:v>
                </c:pt>
                <c:pt idx="6772">
                  <c:v>2.3914175151389294</c:v>
                </c:pt>
                <c:pt idx="6773">
                  <c:v>2.4423446240179598</c:v>
                </c:pt>
                <c:pt idx="6774">
                  <c:v>2.4908888677687195</c:v>
                </c:pt>
                <c:pt idx="6775">
                  <c:v>2.5286210006457002</c:v>
                </c:pt>
                <c:pt idx="6776">
                  <c:v>2.5568251097473995</c:v>
                </c:pt>
                <c:pt idx="6777">
                  <c:v>2.5830870810915703</c:v>
                </c:pt>
                <c:pt idx="6778">
                  <c:v>2.6146016283765898</c:v>
                </c:pt>
                <c:pt idx="6779">
                  <c:v>2.6538410852742595</c:v>
                </c:pt>
                <c:pt idx="6780">
                  <c:v>2.6979185151340599</c:v>
                </c:pt>
                <c:pt idx="6781">
                  <c:v>2.7433238231186801</c:v>
                </c:pt>
                <c:pt idx="6782">
                  <c:v>2.7907658346589597</c:v>
                </c:pt>
                <c:pt idx="6783">
                  <c:v>2.8432308044591199</c:v>
                </c:pt>
                <c:pt idx="6784">
                  <c:v>2.9003446676967104</c:v>
                </c:pt>
                <c:pt idx="6785">
                  <c:v>2.9558175202847297</c:v>
                </c:pt>
                <c:pt idx="6786">
                  <c:v>3.0028285993032693</c:v>
                </c:pt>
                <c:pt idx="6787">
                  <c:v>3.0431922715985604</c:v>
                </c:pt>
                <c:pt idx="6788">
                  <c:v>3.0870484109663998</c:v>
                </c:pt>
                <c:pt idx="6789">
                  <c:v>3.1435216988557504</c:v>
                </c:pt>
                <c:pt idx="6790">
                  <c:v>3.2136842222743103</c:v>
                </c:pt>
                <c:pt idx="6791">
                  <c:v>3.29208042961131</c:v>
                </c:pt>
                <c:pt idx="6792">
                  <c:v>3.3741055758737395</c:v>
                </c:pt>
                <c:pt idx="6793">
                  <c:v>3.4598109501906795</c:v>
                </c:pt>
                <c:pt idx="6794">
                  <c:v>3.5501677014970605</c:v>
                </c:pt>
                <c:pt idx="6795">
                  <c:v>3.6431731438028003</c:v>
                </c:pt>
                <c:pt idx="6796">
                  <c:v>3.7345028616400802</c:v>
                </c:pt>
                <c:pt idx="6797">
                  <c:v>3.82183564210162</c:v>
                </c:pt>
                <c:pt idx="6798">
                  <c:v>3.9087799088575603</c:v>
                </c:pt>
                <c:pt idx="6799">
                  <c:v>4.00377415633087</c:v>
                </c:pt>
                <c:pt idx="6800">
                  <c:v>4.1141398951684884</c:v>
                </c:pt>
                <c:pt idx="6801">
                  <c:v>4.2411262003512</c:v>
                </c:pt>
                <c:pt idx="6802">
                  <c:v>4.3804809961526603</c:v>
                </c:pt>
                <c:pt idx="6803">
                  <c:v>4.5267937995762404</c:v>
                </c:pt>
                <c:pt idx="6804">
                  <c:v>4.6763127938789406</c:v>
                </c:pt>
                <c:pt idx="6805">
                  <c:v>4.8256833556082697</c:v>
                </c:pt>
                <c:pt idx="6806">
                  <c:v>4.9701198075457489</c:v>
                </c:pt>
                <c:pt idx="6807">
                  <c:v>5.105831808379758</c:v>
                </c:pt>
                <c:pt idx="6808">
                  <c:v>5.233670712726151</c:v>
                </c:pt>
                <c:pt idx="6809">
                  <c:v>5.3583339355307098</c:v>
                </c:pt>
                <c:pt idx="6810">
                  <c:v>5.4851037711667798</c:v>
                </c:pt>
                <c:pt idx="6811">
                  <c:v>5.6171615297962578</c:v>
                </c:pt>
                <c:pt idx="6812">
                  <c:v>5.7549513759032891</c:v>
                </c:pt>
                <c:pt idx="6813">
                  <c:v>5.897180843143369</c:v>
                </c:pt>
                <c:pt idx="6814">
                  <c:v>6.0414901938217511</c:v>
                </c:pt>
                <c:pt idx="6815">
                  <c:v>6.1845393215463389</c:v>
                </c:pt>
                <c:pt idx="6816">
                  <c:v>6.3214855412442787</c:v>
                </c:pt>
                <c:pt idx="6817">
                  <c:v>6.4454972080873798</c:v>
                </c:pt>
                <c:pt idx="6818">
                  <c:v>6.5515060321562189</c:v>
                </c:pt>
                <c:pt idx="6819">
                  <c:v>6.642183057084079</c:v>
                </c:pt>
                <c:pt idx="6820">
                  <c:v>6.7288938205405797</c:v>
                </c:pt>
                <c:pt idx="6821">
                  <c:v>6.8228826555443893</c:v>
                </c:pt>
                <c:pt idx="6822">
                  <c:v>6.9241634029472099</c:v>
                </c:pt>
                <c:pt idx="6823">
                  <c:v>7.0213672099319799</c:v>
                </c:pt>
                <c:pt idx="6824">
                  <c:v>7.1021763422507194</c:v>
                </c:pt>
                <c:pt idx="6825">
                  <c:v>7.16328951162716</c:v>
                </c:pt>
                <c:pt idx="6826">
                  <c:v>7.2114982808013712</c:v>
                </c:pt>
                <c:pt idx="6827">
                  <c:v>7.2552015838052704</c:v>
                </c:pt>
                <c:pt idx="6828">
                  <c:v>7.2971212727900987</c:v>
                </c:pt>
                <c:pt idx="6829">
                  <c:v>7.3340809784190286</c:v>
                </c:pt>
                <c:pt idx="6830">
                  <c:v>7.3610425462163889</c:v>
                </c:pt>
                <c:pt idx="6831">
                  <c:v>7.3760730949869506</c:v>
                </c:pt>
                <c:pt idx="6832">
                  <c:v>7.3812239787890404</c:v>
                </c:pt>
                <c:pt idx="6833">
                  <c:v>7.3795286403367299</c:v>
                </c:pt>
                <c:pt idx="6834">
                  <c:v>7.3718163349517001</c:v>
                </c:pt>
                <c:pt idx="6835">
                  <c:v>7.3547495654635497</c:v>
                </c:pt>
                <c:pt idx="6836">
                  <c:v>7.323845271603779</c:v>
                </c:pt>
                <c:pt idx="6837">
                  <c:v>7.2793688714631219</c:v>
                </c:pt>
                <c:pt idx="6838">
                  <c:v>7.2294589555702302</c:v>
                </c:pt>
                <c:pt idx="6839">
                  <c:v>7.1860693153873205</c:v>
                </c:pt>
                <c:pt idx="6840">
                  <c:v>7.1535263177191695</c:v>
                </c:pt>
                <c:pt idx="6841">
                  <c:v>7.1224068889018692</c:v>
                </c:pt>
                <c:pt idx="6842">
                  <c:v>7.0767332948052708</c:v>
                </c:pt>
                <c:pt idx="6843">
                  <c:v>7.0061225000248708</c:v>
                </c:pt>
                <c:pt idx="6844">
                  <c:v>6.9134643208241409</c:v>
                </c:pt>
                <c:pt idx="6845">
                  <c:v>6.8114024522063401</c:v>
                </c:pt>
                <c:pt idx="6846">
                  <c:v>6.7127867371020988</c:v>
                </c:pt>
                <c:pt idx="6847">
                  <c:v>6.6256829478036297</c:v>
                </c:pt>
                <c:pt idx="6848">
                  <c:v>6.5506803600464991</c:v>
                </c:pt>
                <c:pt idx="6849">
                  <c:v>6.4798386991539809</c:v>
                </c:pt>
                <c:pt idx="6850">
                  <c:v>6.4017070773054296</c:v>
                </c:pt>
                <c:pt idx="6851">
                  <c:v>6.3090511157717009</c:v>
                </c:pt>
                <c:pt idx="6852">
                  <c:v>6.2041560086488694</c:v>
                </c:pt>
                <c:pt idx="6853">
                  <c:v>6.095691064049821</c:v>
                </c:pt>
                <c:pt idx="6854">
                  <c:v>5.9883883639859494</c:v>
                </c:pt>
                <c:pt idx="6855">
                  <c:v>5.8795742456163991</c:v>
                </c:pt>
                <c:pt idx="6856">
                  <c:v>5.7663297864865308</c:v>
                </c:pt>
                <c:pt idx="6857">
                  <c:v>5.6517996760618701</c:v>
                </c:pt>
                <c:pt idx="6858">
                  <c:v>5.5427972937740009</c:v>
                </c:pt>
                <c:pt idx="6859">
                  <c:v>5.4412004198450612</c:v>
                </c:pt>
                <c:pt idx="6860">
                  <c:v>5.3403955842139705</c:v>
                </c:pt>
                <c:pt idx="6861">
                  <c:v>5.2319494276490612</c:v>
                </c:pt>
                <c:pt idx="6862">
                  <c:v>5.1134781121564297</c:v>
                </c:pt>
                <c:pt idx="6863">
                  <c:v>4.9899263798744702</c:v>
                </c:pt>
                <c:pt idx="6864">
                  <c:v>4.8692111228106612</c:v>
                </c:pt>
                <c:pt idx="6865">
                  <c:v>4.7563435275751402</c:v>
                </c:pt>
                <c:pt idx="6866">
                  <c:v>4.650642636108449</c:v>
                </c:pt>
                <c:pt idx="6867">
                  <c:v>4.5468291322362608</c:v>
                </c:pt>
                <c:pt idx="6868">
                  <c:v>4.4387251757655504</c:v>
                </c:pt>
                <c:pt idx="6869">
                  <c:v>4.3237533800320502</c:v>
                </c:pt>
                <c:pt idx="6870">
                  <c:v>4.2043986362349202</c:v>
                </c:pt>
                <c:pt idx="6871">
                  <c:v>4.0857871635133103</c:v>
                </c:pt>
                <c:pt idx="6872">
                  <c:v>3.9725297788375706</c:v>
                </c:pt>
                <c:pt idx="6873">
                  <c:v>3.8658233474725905</c:v>
                </c:pt>
                <c:pt idx="6874">
                  <c:v>3.7623368864453406</c:v>
                </c:pt>
                <c:pt idx="6875">
                  <c:v>3.6571372753457605</c:v>
                </c:pt>
                <c:pt idx="6876">
                  <c:v>3.5477213862644503</c:v>
                </c:pt>
                <c:pt idx="6877">
                  <c:v>3.4351456905283393</c:v>
                </c:pt>
                <c:pt idx="6878">
                  <c:v>3.3226934855510497</c:v>
                </c:pt>
                <c:pt idx="6879">
                  <c:v>3.2141046431341902</c:v>
                </c:pt>
                <c:pt idx="6880">
                  <c:v>3.1137702281479003</c:v>
                </c:pt>
                <c:pt idx="6881">
                  <c:v>3.0255395688142404</c:v>
                </c:pt>
                <c:pt idx="6882">
                  <c:v>2.9465877319675102</c:v>
                </c:pt>
                <c:pt idx="6883">
                  <c:v>2.8663723889482395</c:v>
                </c:pt>
                <c:pt idx="6884">
                  <c:v>2.7775789232642993</c:v>
                </c:pt>
                <c:pt idx="6885">
                  <c:v>2.6858102204923004</c:v>
                </c:pt>
                <c:pt idx="6886">
                  <c:v>2.6039258565630203</c:v>
                </c:pt>
                <c:pt idx="6887">
                  <c:v>2.5357228695794598</c:v>
                </c:pt>
                <c:pt idx="6888">
                  <c:v>2.4694864336727393</c:v>
                </c:pt>
                <c:pt idx="6889">
                  <c:v>2.3915978215281894</c:v>
                </c:pt>
                <c:pt idx="6890">
                  <c:v>2.3022207604833902</c:v>
                </c:pt>
                <c:pt idx="6891">
                  <c:v>2.21276616125675</c:v>
                </c:pt>
                <c:pt idx="6892">
                  <c:v>2.1320329669913098</c:v>
                </c:pt>
                <c:pt idx="6893">
                  <c:v>2.0606597146930294</c:v>
                </c:pt>
                <c:pt idx="6894">
                  <c:v>1.9971952246726901</c:v>
                </c:pt>
                <c:pt idx="6895">
                  <c:v>1.9435330667617103</c:v>
                </c:pt>
                <c:pt idx="6896">
                  <c:v>1.9016064024931498</c:v>
                </c:pt>
                <c:pt idx="6897">
                  <c:v>1.8670431372810401</c:v>
                </c:pt>
                <c:pt idx="6898">
                  <c:v>1.8304339585143998</c:v>
                </c:pt>
                <c:pt idx="6899">
                  <c:v>1.7843886818727801</c:v>
                </c:pt>
                <c:pt idx="6900">
                  <c:v>1.7275714838185399</c:v>
                </c:pt>
                <c:pt idx="6901">
                  <c:v>1.6651420768457303</c:v>
                </c:pt>
                <c:pt idx="6902">
                  <c:v>1.6066214342460201</c:v>
                </c:pt>
                <c:pt idx="6903">
                  <c:v>1.5602626718265802</c:v>
                </c:pt>
                <c:pt idx="6904">
                  <c:v>1.5272283632579697</c:v>
                </c:pt>
                <c:pt idx="6905">
                  <c:v>1.5002808924091997</c:v>
                </c:pt>
                <c:pt idx="6906">
                  <c:v>1.4704347268948199</c:v>
                </c:pt>
                <c:pt idx="6907">
                  <c:v>1.4356442193446894</c:v>
                </c:pt>
                <c:pt idx="6908">
                  <c:v>1.4011807301240198</c:v>
                </c:pt>
                <c:pt idx="6909">
                  <c:v>1.3731770669220802</c:v>
                </c:pt>
                <c:pt idx="6910">
                  <c:v>1.3540644694975301</c:v>
                </c:pt>
                <c:pt idx="6911">
                  <c:v>1.34188730819808</c:v>
                </c:pt>
                <c:pt idx="6912">
                  <c:v>1.33080769384057</c:v>
                </c:pt>
                <c:pt idx="6913">
                  <c:v>1.31254066362764</c:v>
                </c:pt>
                <c:pt idx="6914">
                  <c:v>1.2821451937662303</c:v>
                </c:pt>
                <c:pt idx="6915">
                  <c:v>1.2444882598945599</c:v>
                </c:pt>
                <c:pt idx="6916">
                  <c:v>1.2110072812472099</c:v>
                </c:pt>
                <c:pt idx="6917">
                  <c:v>1.1877855148038003</c:v>
                </c:pt>
                <c:pt idx="6918">
                  <c:v>1.1696164204283401</c:v>
                </c:pt>
                <c:pt idx="6919">
                  <c:v>1.1480749369735603</c:v>
                </c:pt>
                <c:pt idx="6920">
                  <c:v>1.12287498353086</c:v>
                </c:pt>
                <c:pt idx="6921">
                  <c:v>1.10145343855044</c:v>
                </c:pt>
                <c:pt idx="6922">
                  <c:v>1.0884788131067302</c:v>
                </c:pt>
                <c:pt idx="6923">
                  <c:v>1.0807739009510402</c:v>
                </c:pt>
                <c:pt idx="6924">
                  <c:v>1.0735132379947498</c:v>
                </c:pt>
                <c:pt idx="6925">
                  <c:v>1.0676793790686199</c:v>
                </c:pt>
                <c:pt idx="6926">
                  <c:v>1.0684443011923099</c:v>
                </c:pt>
                <c:pt idx="6927">
                  <c:v>1.0768386886491197</c:v>
                </c:pt>
                <c:pt idx="6928">
                  <c:v>1.0853432778403298</c:v>
                </c:pt>
                <c:pt idx="6929">
                  <c:v>1.0832647558199795</c:v>
                </c:pt>
                <c:pt idx="6930">
                  <c:v>1.0657499321534898</c:v>
                </c:pt>
                <c:pt idx="6931">
                  <c:v>1.0369628021046198</c:v>
                </c:pt>
                <c:pt idx="6932">
                  <c:v>1.0058875937787501</c:v>
                </c:pt>
                <c:pt idx="6933">
                  <c:v>0.98084792653724384</c:v>
                </c:pt>
                <c:pt idx="6934">
                  <c:v>0.96789028919968711</c:v>
                </c:pt>
                <c:pt idx="6935">
                  <c:v>0.97015878009734291</c:v>
                </c:pt>
                <c:pt idx="6936">
                  <c:v>0.98379674660584404</c:v>
                </c:pt>
                <c:pt idx="6937">
                  <c:v>0.99583077593826586</c:v>
                </c:pt>
                <c:pt idx="6938">
                  <c:v>0.99123998150794179</c:v>
                </c:pt>
                <c:pt idx="6939">
                  <c:v>0.96528097455276896</c:v>
                </c:pt>
                <c:pt idx="6940">
                  <c:v>0.92875500467545513</c:v>
                </c:pt>
                <c:pt idx="6941">
                  <c:v>0.89866056906662473</c:v>
                </c:pt>
                <c:pt idx="6942">
                  <c:v>0.88449373903547701</c:v>
                </c:pt>
                <c:pt idx="6943">
                  <c:v>0.88485225449089511</c:v>
                </c:pt>
                <c:pt idx="6944">
                  <c:v>0.89180091566332109</c:v>
                </c:pt>
                <c:pt idx="6945">
                  <c:v>0.89620214655261787</c:v>
                </c:pt>
                <c:pt idx="6946">
                  <c:v>0.89186997132278001</c:v>
                </c:pt>
                <c:pt idx="6947">
                  <c:v>0.87708189571537809</c:v>
                </c:pt>
                <c:pt idx="6948">
                  <c:v>0.85498152870116684</c:v>
                </c:pt>
                <c:pt idx="6949">
                  <c:v>0.83135041297288514</c:v>
                </c:pt>
                <c:pt idx="6950">
                  <c:v>0.81001922479049804</c:v>
                </c:pt>
                <c:pt idx="6951">
                  <c:v>0.79402047883493099</c:v>
                </c:pt>
                <c:pt idx="6952">
                  <c:v>0.78846500353837712</c:v>
                </c:pt>
                <c:pt idx="6953">
                  <c:v>0.79631631155802696</c:v>
                </c:pt>
                <c:pt idx="6954">
                  <c:v>0.81194640458605605</c:v>
                </c:pt>
                <c:pt idx="6955">
                  <c:v>0.82127068302315109</c:v>
                </c:pt>
                <c:pt idx="6956">
                  <c:v>0.81281434688963794</c:v>
                </c:pt>
                <c:pt idx="6957">
                  <c:v>0.79007612890228185</c:v>
                </c:pt>
                <c:pt idx="6958">
                  <c:v>0.76893071755280906</c:v>
                </c:pt>
                <c:pt idx="6959">
                  <c:v>0.76305009749749819</c:v>
                </c:pt>
                <c:pt idx="6960">
                  <c:v>0.77276554576475598</c:v>
                </c:pt>
                <c:pt idx="6961">
                  <c:v>0.78544512986672987</c:v>
                </c:pt>
                <c:pt idx="6962">
                  <c:v>0.78726478556758706</c:v>
                </c:pt>
                <c:pt idx="6963">
                  <c:v>0.7742434552999421</c:v>
                </c:pt>
                <c:pt idx="6964">
                  <c:v>0.754105583861303</c:v>
                </c:pt>
                <c:pt idx="6965">
                  <c:v>0.74074201281960617</c:v>
                </c:pt>
                <c:pt idx="6966">
                  <c:v>0.74296521251776715</c:v>
                </c:pt>
                <c:pt idx="6967">
                  <c:v>0.75602454673546005</c:v>
                </c:pt>
                <c:pt idx="6968">
                  <c:v>0.76726524787766692</c:v>
                </c:pt>
                <c:pt idx="6969">
                  <c:v>0.76835539574995992</c:v>
                </c:pt>
                <c:pt idx="6970">
                  <c:v>0.76212292516648417</c:v>
                </c:pt>
                <c:pt idx="6971">
                  <c:v>0.75919718189173191</c:v>
                </c:pt>
                <c:pt idx="6972">
                  <c:v>0.76676291849121703</c:v>
                </c:pt>
                <c:pt idx="6973">
                  <c:v>0.7833377274881741</c:v>
                </c:pt>
                <c:pt idx="6974">
                  <c:v>0.80439222896091389</c:v>
                </c:pt>
                <c:pt idx="6975">
                  <c:v>0.82631665120189601</c:v>
                </c:pt>
                <c:pt idx="6976">
                  <c:v>0.84752764447707907</c:v>
                </c:pt>
                <c:pt idx="6977">
                  <c:v>0.86923161756548617</c:v>
                </c:pt>
                <c:pt idx="6978">
                  <c:v>0.89229930992390993</c:v>
                </c:pt>
                <c:pt idx="6979">
                  <c:v>0.91520512657750808</c:v>
                </c:pt>
                <c:pt idx="6980">
                  <c:v>0.93546335541660885</c:v>
                </c:pt>
                <c:pt idx="6981">
                  <c:v>0.95120066500878109</c:v>
                </c:pt>
                <c:pt idx="6982">
                  <c:v>0.96381368682073498</c:v>
                </c:pt>
                <c:pt idx="6983">
                  <c:v>0.9763911099252629</c:v>
                </c:pt>
                <c:pt idx="6984">
                  <c:v>0.98929937319271499</c:v>
                </c:pt>
                <c:pt idx="6985">
                  <c:v>1.0029412584554496</c:v>
                </c:pt>
                <c:pt idx="6986">
                  <c:v>1.0215953966928397</c:v>
                </c:pt>
                <c:pt idx="6987">
                  <c:v>1.0487083778994097</c:v>
                </c:pt>
                <c:pt idx="6988">
                  <c:v>1.0803539176156101</c:v>
                </c:pt>
                <c:pt idx="6989">
                  <c:v>1.1062766094418401</c:v>
                </c:pt>
                <c:pt idx="6990">
                  <c:v>1.1204159822741999</c:v>
                </c:pt>
                <c:pt idx="6991">
                  <c:v>1.1297915609040399</c:v>
                </c:pt>
                <c:pt idx="6992">
                  <c:v>1.1468975891242901</c:v>
                </c:pt>
                <c:pt idx="6993">
                  <c:v>1.1738163651331599</c:v>
                </c:pt>
                <c:pt idx="6994">
                  <c:v>1.2004710341163101</c:v>
                </c:pt>
                <c:pt idx="6995">
                  <c:v>1.2185613253095098</c:v>
                </c:pt>
                <c:pt idx="6996">
                  <c:v>1.2338210552103395</c:v>
                </c:pt>
                <c:pt idx="6997">
                  <c:v>1.2623231483564299</c:v>
                </c:pt>
                <c:pt idx="6998">
                  <c:v>1.3120667437432201</c:v>
                </c:pt>
                <c:pt idx="6999">
                  <c:v>1.3718222762084797</c:v>
                </c:pt>
                <c:pt idx="7000">
                  <c:v>1.4208257591766198</c:v>
                </c:pt>
                <c:pt idx="7001">
                  <c:v>1.4468964338619199</c:v>
                </c:pt>
                <c:pt idx="7002">
                  <c:v>1.4559493638163599</c:v>
                </c:pt>
                <c:pt idx="7003">
                  <c:v>1.4657012457037297</c:v>
                </c:pt>
                <c:pt idx="7004">
                  <c:v>1.4893313155794095</c:v>
                </c:pt>
                <c:pt idx="7005">
                  <c:v>1.5256395114638699</c:v>
                </c:pt>
                <c:pt idx="7006">
                  <c:v>1.5632215166600198</c:v>
                </c:pt>
                <c:pt idx="7007">
                  <c:v>1.5937973632510001</c:v>
                </c:pt>
                <c:pt idx="7008">
                  <c:v>1.62107818664708</c:v>
                </c:pt>
                <c:pt idx="7009">
                  <c:v>1.6551815801403</c:v>
                </c:pt>
                <c:pt idx="7010">
                  <c:v>1.6988326149291499</c:v>
                </c:pt>
                <c:pt idx="7011">
                  <c:v>1.7412393160735298</c:v>
                </c:pt>
                <c:pt idx="7012">
                  <c:v>1.7685546126845997</c:v>
                </c:pt>
                <c:pt idx="7013">
                  <c:v>1.7794367404912799</c:v>
                </c:pt>
                <c:pt idx="7014">
                  <c:v>1.7851946958135696</c:v>
                </c:pt>
                <c:pt idx="7015">
                  <c:v>1.7975203075189696</c:v>
                </c:pt>
                <c:pt idx="7016">
                  <c:v>1.81954253884994</c:v>
                </c:pt>
                <c:pt idx="7017">
                  <c:v>1.8470710884950998</c:v>
                </c:pt>
                <c:pt idx="7018">
                  <c:v>1.8765454800217602</c:v>
                </c:pt>
                <c:pt idx="7019">
                  <c:v>1.9070732769137602</c:v>
                </c:pt>
                <c:pt idx="7020">
                  <c:v>1.93569211274832</c:v>
                </c:pt>
                <c:pt idx="7021">
                  <c:v>1.9587081873115202</c:v>
                </c:pt>
                <c:pt idx="7022">
                  <c:v>1.97612869961586</c:v>
                </c:pt>
                <c:pt idx="7023">
                  <c:v>1.9913397674334399</c:v>
                </c:pt>
                <c:pt idx="7024">
                  <c:v>2.0089812044966404</c:v>
                </c:pt>
                <c:pt idx="7025">
                  <c:v>2.03159844975599</c:v>
                </c:pt>
                <c:pt idx="7026">
                  <c:v>2.0581294736161797</c:v>
                </c:pt>
                <c:pt idx="7027">
                  <c:v>2.0869578105350901</c:v>
                </c:pt>
                <c:pt idx="7028">
                  <c:v>2.1164340023077299</c:v>
                </c:pt>
                <c:pt idx="7029">
                  <c:v>2.14326306456466</c:v>
                </c:pt>
                <c:pt idx="7030">
                  <c:v>2.1643509426344805</c:v>
                </c:pt>
                <c:pt idx="7031">
                  <c:v>2.1788515574005003</c:v>
                </c:pt>
                <c:pt idx="7032">
                  <c:v>2.1895415984978706</c:v>
                </c:pt>
                <c:pt idx="7033">
                  <c:v>2.20262419698838</c:v>
                </c:pt>
                <c:pt idx="7034">
                  <c:v>2.2218663661440798</c:v>
                </c:pt>
                <c:pt idx="7035">
                  <c:v>2.2439737670521911</c:v>
                </c:pt>
                <c:pt idx="7036">
                  <c:v>2.2623679822615204</c:v>
                </c:pt>
                <c:pt idx="7037">
                  <c:v>2.2736263233245997</c:v>
                </c:pt>
                <c:pt idx="7038">
                  <c:v>2.2795469308716396</c:v>
                </c:pt>
                <c:pt idx="7039">
                  <c:v>2.2841549544014805</c:v>
                </c:pt>
                <c:pt idx="7040">
                  <c:v>2.2896361355642494</c:v>
                </c:pt>
                <c:pt idx="7041">
                  <c:v>2.2961660662175305</c:v>
                </c:pt>
                <c:pt idx="7042">
                  <c:v>2.3042664898193395</c:v>
                </c:pt>
                <c:pt idx="7043">
                  <c:v>2.3152016299642493</c:v>
                </c:pt>
                <c:pt idx="7044">
                  <c:v>2.3304742172016901</c:v>
                </c:pt>
                <c:pt idx="7045">
                  <c:v>2.3519600856924101</c:v>
                </c:pt>
                <c:pt idx="7046">
                  <c:v>2.3794950171543694</c:v>
                </c:pt>
                <c:pt idx="7047">
                  <c:v>2.4073119572205406</c:v>
                </c:pt>
                <c:pt idx="7048">
                  <c:v>2.4272708355955701</c:v>
                </c:pt>
                <c:pt idx="7049">
                  <c:v>2.438058192908489</c:v>
                </c:pt>
                <c:pt idx="7050">
                  <c:v>2.4485068182515106</c:v>
                </c:pt>
                <c:pt idx="7051">
                  <c:v>2.46870557003421</c:v>
                </c:pt>
                <c:pt idx="7052">
                  <c:v>2.4976972379468001</c:v>
                </c:pt>
                <c:pt idx="7053">
                  <c:v>2.5234159012163304</c:v>
                </c:pt>
                <c:pt idx="7054">
                  <c:v>2.5363691406894797</c:v>
                </c:pt>
                <c:pt idx="7055">
                  <c:v>2.5392696436064597</c:v>
                </c:pt>
                <c:pt idx="7056">
                  <c:v>2.5420267745162799</c:v>
                </c:pt>
                <c:pt idx="7057">
                  <c:v>2.5516283268661897</c:v>
                </c:pt>
                <c:pt idx="7058">
                  <c:v>2.5677426973473105</c:v>
                </c:pt>
                <c:pt idx="7059">
                  <c:v>2.5852860243981097</c:v>
                </c:pt>
                <c:pt idx="7060">
                  <c:v>2.5988386857266295</c:v>
                </c:pt>
                <c:pt idx="7061">
                  <c:v>2.6061501445123505</c:v>
                </c:pt>
                <c:pt idx="7062">
                  <c:v>2.6110295051607695</c:v>
                </c:pt>
                <c:pt idx="7063">
                  <c:v>2.6219353659931999</c:v>
                </c:pt>
                <c:pt idx="7064">
                  <c:v>2.6437896200452702</c:v>
                </c:pt>
                <c:pt idx="7065">
                  <c:v>2.6716068296439297</c:v>
                </c:pt>
                <c:pt idx="7066">
                  <c:v>2.6947905264011403</c:v>
                </c:pt>
                <c:pt idx="7067">
                  <c:v>2.7078537013454205</c:v>
                </c:pt>
                <c:pt idx="7068">
                  <c:v>2.7143493231814197</c:v>
                </c:pt>
                <c:pt idx="7069">
                  <c:v>2.7205759005348797</c:v>
                </c:pt>
                <c:pt idx="7070">
                  <c:v>2.7291296846840898</c:v>
                </c:pt>
                <c:pt idx="7071">
                  <c:v>2.7395831026005104</c:v>
                </c:pt>
                <c:pt idx="7072">
                  <c:v>2.7512591614373401</c:v>
                </c:pt>
                <c:pt idx="7073">
                  <c:v>2.7627287535638598</c:v>
                </c:pt>
                <c:pt idx="7074">
                  <c:v>2.7712261671324905</c:v>
                </c:pt>
                <c:pt idx="7075">
                  <c:v>2.7762968678268201</c:v>
                </c:pt>
                <c:pt idx="7076">
                  <c:v>2.7823775021570007</c:v>
                </c:pt>
                <c:pt idx="7077">
                  <c:v>2.7943501415922505</c:v>
                </c:pt>
                <c:pt idx="7078">
                  <c:v>2.81072109481457</c:v>
                </c:pt>
                <c:pt idx="7079">
                  <c:v>2.8237166627579806</c:v>
                </c:pt>
                <c:pt idx="7080">
                  <c:v>2.8262705499989598</c:v>
                </c:pt>
                <c:pt idx="7081">
                  <c:v>2.8175108441170802</c:v>
                </c:pt>
                <c:pt idx="7082">
                  <c:v>2.8017823796197794</c:v>
                </c:pt>
                <c:pt idx="7083">
                  <c:v>2.7859733421424808</c:v>
                </c:pt>
                <c:pt idx="7084">
                  <c:v>2.7770908031474906</c:v>
                </c:pt>
                <c:pt idx="7085">
                  <c:v>2.7771867627022311</c:v>
                </c:pt>
                <c:pt idx="7086">
                  <c:v>2.7796712086948001</c:v>
                </c:pt>
                <c:pt idx="7087">
                  <c:v>2.7740745526728303</c:v>
                </c:pt>
                <c:pt idx="7088">
                  <c:v>2.7566163729915498</c:v>
                </c:pt>
                <c:pt idx="7089">
                  <c:v>2.7355450592513</c:v>
                </c:pt>
                <c:pt idx="7090">
                  <c:v>2.72222834448434</c:v>
                </c:pt>
                <c:pt idx="7091">
                  <c:v>2.7177421628226801</c:v>
                </c:pt>
                <c:pt idx="7092">
                  <c:v>2.7122381389201795</c:v>
                </c:pt>
                <c:pt idx="7093">
                  <c:v>2.69511662825684</c:v>
                </c:pt>
                <c:pt idx="7094">
                  <c:v>2.6631361137910003</c:v>
                </c:pt>
                <c:pt idx="7095">
                  <c:v>2.6202407818904905</c:v>
                </c:pt>
                <c:pt idx="7096">
                  <c:v>2.5720533312732989</c:v>
                </c:pt>
                <c:pt idx="7097">
                  <c:v>2.5239465878428899</c:v>
                </c:pt>
                <c:pt idx="7098">
                  <c:v>2.4823934528755704</c:v>
                </c:pt>
                <c:pt idx="7099">
                  <c:v>2.4523689962745991</c:v>
                </c:pt>
                <c:pt idx="7100">
                  <c:v>2.4333575650365704</c:v>
                </c:pt>
                <c:pt idx="7101">
                  <c:v>2.4185557378238793</c:v>
                </c:pt>
                <c:pt idx="7102">
                  <c:v>2.3988628523840694</c:v>
                </c:pt>
                <c:pt idx="7103">
                  <c:v>2.3696082475725504</c:v>
                </c:pt>
                <c:pt idx="7104">
                  <c:v>2.3334287264859599</c:v>
                </c:pt>
                <c:pt idx="7105">
                  <c:v>2.2968227859478199</c:v>
                </c:pt>
                <c:pt idx="7106">
                  <c:v>2.2645029764309306</c:v>
                </c:pt>
                <c:pt idx="7107">
                  <c:v>2.2354896453713105</c:v>
                </c:pt>
                <c:pt idx="7108">
                  <c:v>2.2044252090363803</c:v>
                </c:pt>
                <c:pt idx="7109">
                  <c:v>2.16626108845688</c:v>
                </c:pt>
                <c:pt idx="7110">
                  <c:v>2.1195606369593998</c:v>
                </c:pt>
                <c:pt idx="7111">
                  <c:v>2.06625695539653</c:v>
                </c:pt>
                <c:pt idx="7112">
                  <c:v>2.0102142475264309</c:v>
                </c:pt>
                <c:pt idx="7113">
                  <c:v>1.9567346483223298</c:v>
                </c:pt>
                <c:pt idx="7114">
                  <c:v>1.9103453267458503</c:v>
                </c:pt>
                <c:pt idx="7115">
                  <c:v>1.8697056420888698</c:v>
                </c:pt>
                <c:pt idx="7116">
                  <c:v>1.8255421220868102</c:v>
                </c:pt>
                <c:pt idx="7117">
                  <c:v>1.7675885136242699</c:v>
                </c:pt>
                <c:pt idx="7118">
                  <c:v>1.6960784579062302</c:v>
                </c:pt>
                <c:pt idx="7119">
                  <c:v>1.62364553290411</c:v>
                </c:pt>
                <c:pt idx="7120">
                  <c:v>1.5631302058769998</c:v>
                </c:pt>
                <c:pt idx="7121">
                  <c:v>1.5160683010071798</c:v>
                </c:pt>
                <c:pt idx="7122">
                  <c:v>1.4743101060913502</c:v>
                </c:pt>
                <c:pt idx="7123">
                  <c:v>1.4304507242518902</c:v>
                </c:pt>
                <c:pt idx="7124">
                  <c:v>1.3833099553659598</c:v>
                </c:pt>
                <c:pt idx="7125">
                  <c:v>1.3344755100368402</c:v>
                </c:pt>
                <c:pt idx="7126">
                  <c:v>1.28492723285684</c:v>
                </c:pt>
                <c:pt idx="7127">
                  <c:v>1.2362617971181595</c:v>
                </c:pt>
                <c:pt idx="7128">
                  <c:v>1.19033673982968</c:v>
                </c:pt>
                <c:pt idx="7129">
                  <c:v>1.14551371283023</c:v>
                </c:pt>
                <c:pt idx="7130">
                  <c:v>1.0960923235965903</c:v>
                </c:pt>
                <c:pt idx="7131">
                  <c:v>1.0388484086399499</c:v>
                </c:pt>
                <c:pt idx="7132">
                  <c:v>0.97882926718008223</c:v>
                </c:pt>
                <c:pt idx="7133">
                  <c:v>0.92605726491335694</c:v>
                </c:pt>
                <c:pt idx="7134">
                  <c:v>0.88574796827666391</c:v>
                </c:pt>
                <c:pt idx="7135">
                  <c:v>0.85271871149847922</c:v>
                </c:pt>
                <c:pt idx="7136">
                  <c:v>0.81699709547886512</c:v>
                </c:pt>
                <c:pt idx="7137">
                  <c:v>0.7737674752701762</c:v>
                </c:pt>
                <c:pt idx="7138">
                  <c:v>0.72694066662362622</c:v>
                </c:pt>
                <c:pt idx="7139">
                  <c:v>0.68509276141475384</c:v>
                </c:pt>
                <c:pt idx="7140">
                  <c:v>0.65307992242493318</c:v>
                </c:pt>
                <c:pt idx="7141">
                  <c:v>0.62763877140109514</c:v>
                </c:pt>
                <c:pt idx="7142">
                  <c:v>0.60242708476830797</c:v>
                </c:pt>
                <c:pt idx="7143">
                  <c:v>0.57379861379698116</c:v>
                </c:pt>
                <c:pt idx="7144">
                  <c:v>0.54139469038461008</c:v>
                </c:pt>
                <c:pt idx="7145">
                  <c:v>0.50574961599423007</c:v>
                </c:pt>
                <c:pt idx="7146">
                  <c:v>0.46659374147301896</c:v>
                </c:pt>
                <c:pt idx="7147">
                  <c:v>0.42586104223189408</c:v>
                </c:pt>
                <c:pt idx="7148">
                  <c:v>0.38934496729412915</c:v>
                </c:pt>
                <c:pt idx="7149">
                  <c:v>0.36058550716146004</c:v>
                </c:pt>
                <c:pt idx="7150">
                  <c:v>0.33575266070031506</c:v>
                </c:pt>
                <c:pt idx="7151">
                  <c:v>0.30751407423417704</c:v>
                </c:pt>
                <c:pt idx="7152">
                  <c:v>0.27457660233322706</c:v>
                </c:pt>
                <c:pt idx="7153">
                  <c:v>0.24541857554972102</c:v>
                </c:pt>
                <c:pt idx="7154">
                  <c:v>0.22950865106396301</c:v>
                </c:pt>
                <c:pt idx="7155">
                  <c:v>0.22605012096208899</c:v>
                </c:pt>
                <c:pt idx="7156">
                  <c:v>0.22373825281456303</c:v>
                </c:pt>
                <c:pt idx="7157">
                  <c:v>0.21113308977276904</c:v>
                </c:pt>
                <c:pt idx="7158">
                  <c:v>0.18571783256373206</c:v>
                </c:pt>
                <c:pt idx="7159">
                  <c:v>0.15295858024081699</c:v>
                </c:pt>
                <c:pt idx="7160">
                  <c:v>0.12041850086002601</c:v>
                </c:pt>
                <c:pt idx="7161">
                  <c:v>9.4507975544463135E-2</c:v>
                </c:pt>
                <c:pt idx="7162">
                  <c:v>7.9837907536823807E-2</c:v>
                </c:pt>
                <c:pt idx="7163">
                  <c:v>7.7883108772272905E-2</c:v>
                </c:pt>
                <c:pt idx="7164">
                  <c:v>8.5103861519691321E-2</c:v>
                </c:pt>
                <c:pt idx="7165">
                  <c:v>9.3899161848128201E-2</c:v>
                </c:pt>
                <c:pt idx="7166">
                  <c:v>9.6228458441810702E-2</c:v>
                </c:pt>
                <c:pt idx="7167">
                  <c:v>8.6959808701763633E-2</c:v>
                </c:pt>
                <c:pt idx="7168">
                  <c:v>6.5981200662264386E-2</c:v>
                </c:pt>
                <c:pt idx="7169">
                  <c:v>3.9281157247334206E-2</c:v>
                </c:pt>
                <c:pt idx="7170">
                  <c:v>1.8052311011665302E-2</c:v>
                </c:pt>
                <c:pt idx="7171">
                  <c:v>1.2094598481063199E-2</c:v>
                </c:pt>
                <c:pt idx="7172">
                  <c:v>2.0287048224119506E-2</c:v>
                </c:pt>
                <c:pt idx="7173">
                  <c:v>3.0298765494453803E-2</c:v>
                </c:pt>
                <c:pt idx="7174">
                  <c:v>2.9220087580366507E-2</c:v>
                </c:pt>
                <c:pt idx="7175">
                  <c:v>1.5032380351701799E-2</c:v>
                </c:pt>
                <c:pt idx="7176">
                  <c:v>-1.8113375177542003E-3</c:v>
                </c:pt>
                <c:pt idx="7177">
                  <c:v>-9.7783782976321679E-3</c:v>
                </c:pt>
                <c:pt idx="7178">
                  <c:v>-6.9987517577523315E-3</c:v>
                </c:pt>
                <c:pt idx="7179">
                  <c:v>9.9592540107806848E-4</c:v>
                </c:pt>
                <c:pt idx="7180">
                  <c:v>9.5820019480505891E-3</c:v>
                </c:pt>
                <c:pt idx="7181">
                  <c:v>1.9505290389748402E-2</c:v>
                </c:pt>
                <c:pt idx="7182">
                  <c:v>3.3110006544788503E-2</c:v>
                </c:pt>
                <c:pt idx="7183">
                  <c:v>4.7004705009751305E-2</c:v>
                </c:pt>
                <c:pt idx="7184">
                  <c:v>5.3030562711320797E-2</c:v>
                </c:pt>
                <c:pt idx="7185">
                  <c:v>4.6990484924176512E-2</c:v>
                </c:pt>
                <c:pt idx="7186">
                  <c:v>3.4090368503431299E-2</c:v>
                </c:pt>
                <c:pt idx="7187">
                  <c:v>2.6005866821694902E-2</c:v>
                </c:pt>
                <c:pt idx="7188">
                  <c:v>3.1226826583370806E-2</c:v>
                </c:pt>
                <c:pt idx="7189">
                  <c:v>4.7610252612894796E-2</c:v>
                </c:pt>
                <c:pt idx="7190">
                  <c:v>6.5504701107492694E-2</c:v>
                </c:pt>
                <c:pt idx="7191">
                  <c:v>7.6975180943076496E-2</c:v>
                </c:pt>
                <c:pt idx="7192">
                  <c:v>8.2424971523320095E-2</c:v>
                </c:pt>
                <c:pt idx="7193">
                  <c:v>8.9568318748519032E-2</c:v>
                </c:pt>
                <c:pt idx="7194">
                  <c:v>0.10486558571549399</c:v>
                </c:pt>
                <c:pt idx="7195">
                  <c:v>0.126614005069388</c:v>
                </c:pt>
                <c:pt idx="7196">
                  <c:v>0.14685104267036703</c:v>
                </c:pt>
                <c:pt idx="7197">
                  <c:v>0.15891693496083506</c:v>
                </c:pt>
                <c:pt idx="7198">
                  <c:v>0.16398224479519302</c:v>
                </c:pt>
                <c:pt idx="7199">
                  <c:v>0.16956134277457799</c:v>
                </c:pt>
                <c:pt idx="7200">
                  <c:v>0.18133298169987799</c:v>
                </c:pt>
                <c:pt idx="7201">
                  <c:v>0.19837181261552697</c:v>
                </c:pt>
                <c:pt idx="7202">
                  <c:v>0.21599946520224506</c:v>
                </c:pt>
                <c:pt idx="7203">
                  <c:v>0.23195820506534304</c:v>
                </c:pt>
                <c:pt idx="7204">
                  <c:v>0.24870381374272904</c:v>
                </c:pt>
                <c:pt idx="7205">
                  <c:v>0.26945682986019298</c:v>
                </c:pt>
                <c:pt idx="7206">
                  <c:v>0.29486185009277904</c:v>
                </c:pt>
                <c:pt idx="7207">
                  <c:v>0.32438857511026215</c:v>
                </c:pt>
                <c:pt idx="7208">
                  <c:v>0.35825785569006302</c:v>
                </c:pt>
                <c:pt idx="7209">
                  <c:v>0.3957436919720721</c:v>
                </c:pt>
                <c:pt idx="7210">
                  <c:v>0.43296341321228804</c:v>
                </c:pt>
                <c:pt idx="7211">
                  <c:v>0.46597620829419406</c:v>
                </c:pt>
                <c:pt idx="7212">
                  <c:v>0.49620424403007501</c:v>
                </c:pt>
                <c:pt idx="7213">
                  <c:v>0.52914953363555006</c:v>
                </c:pt>
                <c:pt idx="7214">
                  <c:v>0.56651845718343807</c:v>
                </c:pt>
                <c:pt idx="7215">
                  <c:v>0.60156853537955601</c:v>
                </c:pt>
                <c:pt idx="7216">
                  <c:v>0.62539917866367423</c:v>
                </c:pt>
                <c:pt idx="7217">
                  <c:v>0.6382490448550191</c:v>
                </c:pt>
                <c:pt idx="7218">
                  <c:v>0.65069208785142207</c:v>
                </c:pt>
                <c:pt idx="7219">
                  <c:v>0.67296642260471307</c:v>
                </c:pt>
                <c:pt idx="7220">
                  <c:v>0.70613757806855304</c:v>
                </c:pt>
                <c:pt idx="7221">
                  <c:v>0.74434192513801312</c:v>
                </c:pt>
                <c:pt idx="7222">
                  <c:v>0.78376033736601902</c:v>
                </c:pt>
                <c:pt idx="7223">
                  <c:v>0.82620314825948804</c:v>
                </c:pt>
                <c:pt idx="7224">
                  <c:v>0.87272563037785023</c:v>
                </c:pt>
                <c:pt idx="7225">
                  <c:v>0.91991445162622698</c:v>
                </c:pt>
                <c:pt idx="7226">
                  <c:v>0.96515241034637012</c:v>
                </c:pt>
                <c:pt idx="7227">
                  <c:v>1.01110910165302</c:v>
                </c:pt>
                <c:pt idx="7228">
                  <c:v>1.06254964123582</c:v>
                </c:pt>
                <c:pt idx="7229">
                  <c:v>1.1196144694122201</c:v>
                </c:pt>
                <c:pt idx="7230">
                  <c:v>1.1768407985015701</c:v>
                </c:pt>
                <c:pt idx="7231">
                  <c:v>1.2306763126196896</c:v>
                </c:pt>
                <c:pt idx="7232">
                  <c:v>1.28394555189756</c:v>
                </c:pt>
                <c:pt idx="7233">
                  <c:v>1.3409752180948797</c:v>
                </c:pt>
                <c:pt idx="7234">
                  <c:v>1.4016390117419797</c:v>
                </c:pt>
                <c:pt idx="7235">
                  <c:v>1.4612569450401498</c:v>
                </c:pt>
                <c:pt idx="7236">
                  <c:v>1.5164342857946596</c:v>
                </c:pt>
                <c:pt idx="7237">
                  <c:v>1.5705824079346</c:v>
                </c:pt>
                <c:pt idx="7238">
                  <c:v>1.63223041214857</c:v>
                </c:pt>
                <c:pt idx="7239">
                  <c:v>1.7068370592744198</c:v>
                </c:pt>
                <c:pt idx="7240">
                  <c:v>1.7903857333963302</c:v>
                </c:pt>
                <c:pt idx="7241">
                  <c:v>1.87181758624465</c:v>
                </c:pt>
                <c:pt idx="7242">
                  <c:v>1.9428347948887501</c:v>
                </c:pt>
                <c:pt idx="7243">
                  <c:v>2.0047714063102098</c:v>
                </c:pt>
                <c:pt idx="7244">
                  <c:v>2.0657389672895801</c:v>
                </c:pt>
                <c:pt idx="7245">
                  <c:v>2.13215879568259</c:v>
                </c:pt>
                <c:pt idx="7246">
                  <c:v>2.2055776529546605</c:v>
                </c:pt>
                <c:pt idx="7247">
                  <c:v>2.2857463685866306</c:v>
                </c:pt>
                <c:pt idx="7248">
                  <c:v>2.3717278377430997</c:v>
                </c:pt>
                <c:pt idx="7249">
                  <c:v>2.4598190654419798</c:v>
                </c:pt>
                <c:pt idx="7250">
                  <c:v>2.5445361141799099</c:v>
                </c:pt>
                <c:pt idx="7251">
                  <c:v>2.6236787873728904</c:v>
                </c:pt>
                <c:pt idx="7252">
                  <c:v>2.7008674063244702</c:v>
                </c:pt>
                <c:pt idx="7253">
                  <c:v>2.7803939979634302</c:v>
                </c:pt>
                <c:pt idx="7254">
                  <c:v>2.861134296357331</c:v>
                </c:pt>
                <c:pt idx="7255">
                  <c:v>2.9385452711217894</c:v>
                </c:pt>
                <c:pt idx="7256">
                  <c:v>3.0113507235167094</c:v>
                </c:pt>
                <c:pt idx="7257">
                  <c:v>3.0831949283917406</c:v>
                </c:pt>
                <c:pt idx="7258">
                  <c:v>3.1579927780715109</c:v>
                </c:pt>
                <c:pt idx="7259">
                  <c:v>3.2365020783132494</c:v>
                </c:pt>
                <c:pt idx="7260">
                  <c:v>3.3174345905572298</c:v>
                </c:pt>
                <c:pt idx="7261">
                  <c:v>3.398280129225189</c:v>
                </c:pt>
                <c:pt idx="7262">
                  <c:v>3.4748150598512697</c:v>
                </c:pt>
                <c:pt idx="7263">
                  <c:v>3.54340793566511</c:v>
                </c:pt>
                <c:pt idx="7264">
                  <c:v>3.60511403002022</c:v>
                </c:pt>
                <c:pt idx="7265">
                  <c:v>3.6666181632405594</c:v>
                </c:pt>
                <c:pt idx="7266">
                  <c:v>3.7341195461691403</c:v>
                </c:pt>
                <c:pt idx="7267">
                  <c:v>3.8053312738644403</c:v>
                </c:pt>
                <c:pt idx="7268">
                  <c:v>3.8710727734302193</c:v>
                </c:pt>
                <c:pt idx="7269">
                  <c:v>3.9252159088005798</c:v>
                </c:pt>
                <c:pt idx="7270">
                  <c:v>3.9705920001939998</c:v>
                </c:pt>
                <c:pt idx="7271">
                  <c:v>4.0163934612059702</c:v>
                </c:pt>
                <c:pt idx="7272">
                  <c:v>4.0691861607506992</c:v>
                </c:pt>
                <c:pt idx="7273">
                  <c:v>4.1262849138019995</c:v>
                </c:pt>
                <c:pt idx="7274">
                  <c:v>4.1790720213690404</c:v>
                </c:pt>
                <c:pt idx="7275">
                  <c:v>4.2208448081385592</c:v>
                </c:pt>
                <c:pt idx="7276">
                  <c:v>4.2513522919811217</c:v>
                </c:pt>
                <c:pt idx="7277">
                  <c:v>4.2765552092108701</c:v>
                </c:pt>
                <c:pt idx="7278">
                  <c:v>4.3029363137836301</c:v>
                </c:pt>
                <c:pt idx="7279">
                  <c:v>4.3324144511642393</c:v>
                </c:pt>
                <c:pt idx="7280">
                  <c:v>4.3634825155471892</c:v>
                </c:pt>
                <c:pt idx="7281">
                  <c:v>4.3945695166879979</c:v>
                </c:pt>
                <c:pt idx="7282">
                  <c:v>4.4251747937041506</c:v>
                </c:pt>
                <c:pt idx="7283">
                  <c:v>4.4546621124027812</c:v>
                </c:pt>
                <c:pt idx="7284">
                  <c:v>4.4795941069511809</c:v>
                </c:pt>
                <c:pt idx="7285">
                  <c:v>4.4948088889280093</c:v>
                </c:pt>
                <c:pt idx="7286">
                  <c:v>4.4990545183948703</c:v>
                </c:pt>
                <c:pt idx="7287">
                  <c:v>4.4975611535616409</c:v>
                </c:pt>
                <c:pt idx="7288">
                  <c:v>4.4983925208965303</c:v>
                </c:pt>
                <c:pt idx="7289">
                  <c:v>4.5060940429225802</c:v>
                </c:pt>
                <c:pt idx="7290">
                  <c:v>4.5166041155320205</c:v>
                </c:pt>
                <c:pt idx="7291">
                  <c:v>4.5198474798270896</c:v>
                </c:pt>
                <c:pt idx="7292">
                  <c:v>4.5089398603810489</c:v>
                </c:pt>
                <c:pt idx="7293">
                  <c:v>4.4862966268632904</c:v>
                </c:pt>
                <c:pt idx="7294">
                  <c:v>4.4615823112692095</c:v>
                </c:pt>
                <c:pt idx="7295">
                  <c:v>4.4437175485457088</c:v>
                </c:pt>
                <c:pt idx="7296">
                  <c:v>4.4333804369164698</c:v>
                </c:pt>
                <c:pt idx="7297">
                  <c:v>4.4245300502905991</c:v>
                </c:pt>
                <c:pt idx="7298">
                  <c:v>4.4126670732222006</c:v>
                </c:pt>
                <c:pt idx="7299">
                  <c:v>4.3987285307159389</c:v>
                </c:pt>
                <c:pt idx="7300">
                  <c:v>4.3843554821872095</c:v>
                </c:pt>
                <c:pt idx="7301">
                  <c:v>4.3664503497019886</c:v>
                </c:pt>
                <c:pt idx="7302">
                  <c:v>4.3387781583442804</c:v>
                </c:pt>
                <c:pt idx="7303">
                  <c:v>4.2994144348099494</c:v>
                </c:pt>
                <c:pt idx="7304">
                  <c:v>4.2540314318683201</c:v>
                </c:pt>
                <c:pt idx="7305">
                  <c:v>4.2100343831893197</c:v>
                </c:pt>
                <c:pt idx="7306">
                  <c:v>4.1700737543088611</c:v>
                </c:pt>
                <c:pt idx="7307">
                  <c:v>4.1335080687508992</c:v>
                </c:pt>
                <c:pt idx="7308">
                  <c:v>4.0996853958591508</c:v>
                </c:pt>
                <c:pt idx="7309">
                  <c:v>4.0664062529853089</c:v>
                </c:pt>
                <c:pt idx="7310">
                  <c:v>4.0277019608918092</c:v>
                </c:pt>
                <c:pt idx="7311">
                  <c:v>3.9771522860497894</c:v>
                </c:pt>
                <c:pt idx="7312">
                  <c:v>3.9145108387601102</c:v>
                </c:pt>
                <c:pt idx="7313">
                  <c:v>3.8476667482583102</c:v>
                </c:pt>
                <c:pt idx="7314">
                  <c:v>3.7856781781287494</c:v>
                </c:pt>
                <c:pt idx="7315">
                  <c:v>3.7311791298087895</c:v>
                </c:pt>
                <c:pt idx="7316">
                  <c:v>3.6811533902754201</c:v>
                </c:pt>
                <c:pt idx="7317">
                  <c:v>3.6323390124041799</c:v>
                </c:pt>
                <c:pt idx="7318">
                  <c:v>3.5848111652173302</c:v>
                </c:pt>
                <c:pt idx="7319">
                  <c:v>3.5410138151345998</c:v>
                </c:pt>
                <c:pt idx="7320">
                  <c:v>3.5002902064884402</c:v>
                </c:pt>
                <c:pt idx="7321">
                  <c:v>3.4562826423930497</c:v>
                </c:pt>
                <c:pt idx="7322">
                  <c:v>3.4019818993257998</c:v>
                </c:pt>
                <c:pt idx="7323">
                  <c:v>3.3376121670099095</c:v>
                </c:pt>
                <c:pt idx="7324">
                  <c:v>3.2728706373008896</c:v>
                </c:pt>
                <c:pt idx="7325">
                  <c:v>3.21797393324103</c:v>
                </c:pt>
                <c:pt idx="7326">
                  <c:v>3.17247186420704</c:v>
                </c:pt>
                <c:pt idx="7327">
                  <c:v>3.1253592436327504</c:v>
                </c:pt>
                <c:pt idx="7328">
                  <c:v>3.0662397640752102</c:v>
                </c:pt>
                <c:pt idx="7329">
                  <c:v>2.9959794675684095</c:v>
                </c:pt>
                <c:pt idx="7330">
                  <c:v>2.9254409421523699</c:v>
                </c:pt>
                <c:pt idx="7331">
                  <c:v>2.8647484057716497</c:v>
                </c:pt>
                <c:pt idx="7332">
                  <c:v>2.8142149399827696</c:v>
                </c:pt>
                <c:pt idx="7333">
                  <c:v>2.7662575618304204</c:v>
                </c:pt>
                <c:pt idx="7334">
                  <c:v>2.7125832146286997</c:v>
                </c:pt>
                <c:pt idx="7335">
                  <c:v>2.6517405010152197</c:v>
                </c:pt>
                <c:pt idx="7336">
                  <c:v>2.5889108087721806</c:v>
                </c:pt>
                <c:pt idx="7337">
                  <c:v>2.5302976038003702</c:v>
                </c:pt>
                <c:pt idx="7338">
                  <c:v>2.4784550656650897</c:v>
                </c:pt>
                <c:pt idx="7339">
                  <c:v>2.4305241356184397</c:v>
                </c:pt>
                <c:pt idx="7340">
                  <c:v>2.3811755452517498</c:v>
                </c:pt>
                <c:pt idx="7341">
                  <c:v>2.3265185034250795</c:v>
                </c:pt>
                <c:pt idx="7342">
                  <c:v>2.2654989848043301</c:v>
                </c:pt>
                <c:pt idx="7343">
                  <c:v>2.2005061454790003</c:v>
                </c:pt>
                <c:pt idx="7344">
                  <c:v>2.1369823897701896</c:v>
                </c:pt>
                <c:pt idx="7345">
                  <c:v>2.0802519614471104</c:v>
                </c:pt>
                <c:pt idx="7346">
                  <c:v>2.0320439187853294</c:v>
                </c:pt>
                <c:pt idx="7347">
                  <c:v>1.9890677741321701</c:v>
                </c:pt>
                <c:pt idx="7348">
                  <c:v>1.9452911334441398</c:v>
                </c:pt>
                <c:pt idx="7349">
                  <c:v>1.8962464680840201</c:v>
                </c:pt>
                <c:pt idx="7350">
                  <c:v>1.8416727168407101</c:v>
                </c:pt>
                <c:pt idx="7351">
                  <c:v>1.7845122528652699</c:v>
                </c:pt>
                <c:pt idx="7352">
                  <c:v>1.7279588569776199</c:v>
                </c:pt>
                <c:pt idx="7353">
                  <c:v>1.67328999398764</c:v>
                </c:pt>
                <c:pt idx="7354">
                  <c:v>1.6200729783506302</c:v>
                </c:pt>
                <c:pt idx="7355">
                  <c:v>1.5686252892830599</c:v>
                </c:pt>
                <c:pt idx="7356">
                  <c:v>1.52201104150769</c:v>
                </c:pt>
                <c:pt idx="7357">
                  <c:v>1.48333536388251</c:v>
                </c:pt>
                <c:pt idx="7358">
                  <c:v>1.4502690470003896</c:v>
                </c:pt>
                <c:pt idx="7359">
                  <c:v>1.4146997815225197</c:v>
                </c:pt>
                <c:pt idx="7360">
                  <c:v>1.3699988449515501</c:v>
                </c:pt>
                <c:pt idx="7361">
                  <c:v>1.3179138120805698</c:v>
                </c:pt>
                <c:pt idx="7362">
                  <c:v>1.2670120313420901</c:v>
                </c:pt>
                <c:pt idx="7363">
                  <c:v>1.2248118165385</c:v>
                </c:pt>
                <c:pt idx="7364">
                  <c:v>1.1923370563469602</c:v>
                </c:pt>
                <c:pt idx="7365">
                  <c:v>1.16533274649708</c:v>
                </c:pt>
                <c:pt idx="7366">
                  <c:v>1.13803943701032</c:v>
                </c:pt>
                <c:pt idx="7367">
                  <c:v>1.1055543449532801</c:v>
                </c:pt>
                <c:pt idx="7368">
                  <c:v>1.0656241436530498</c:v>
                </c:pt>
                <c:pt idx="7369">
                  <c:v>1.0203412062523498</c:v>
                </c:pt>
                <c:pt idx="7370">
                  <c:v>0.97554659758067408</c:v>
                </c:pt>
                <c:pt idx="7371">
                  <c:v>0.93669441762686723</c:v>
                </c:pt>
                <c:pt idx="7372">
                  <c:v>0.90477601375547312</c:v>
                </c:pt>
                <c:pt idx="7373">
                  <c:v>0.87670668283002895</c:v>
                </c:pt>
                <c:pt idx="7374">
                  <c:v>0.84920949189340411</c:v>
                </c:pt>
                <c:pt idx="7375">
                  <c:v>0.82237145905545395</c:v>
                </c:pt>
                <c:pt idx="7376">
                  <c:v>0.79895955870637503</c:v>
                </c:pt>
                <c:pt idx="7377">
                  <c:v>0.77954075942230405</c:v>
                </c:pt>
                <c:pt idx="7378">
                  <c:v>0.75981285402199095</c:v>
                </c:pt>
                <c:pt idx="7379">
                  <c:v>0.73491900798079612</c:v>
                </c:pt>
                <c:pt idx="7380">
                  <c:v>0.70573959276629905</c:v>
                </c:pt>
                <c:pt idx="7381">
                  <c:v>0.67918802748167606</c:v>
                </c:pt>
                <c:pt idx="7382">
                  <c:v>0.66095967011022017</c:v>
                </c:pt>
                <c:pt idx="7383">
                  <c:v>0.64801930098801108</c:v>
                </c:pt>
                <c:pt idx="7384">
                  <c:v>0.63052912407708195</c:v>
                </c:pt>
                <c:pt idx="7385">
                  <c:v>0.60306458268356911</c:v>
                </c:pt>
                <c:pt idx="7386">
                  <c:v>0.57120589868404514</c:v>
                </c:pt>
                <c:pt idx="7387">
                  <c:v>0.54556579671084293</c:v>
                </c:pt>
                <c:pt idx="7388">
                  <c:v>0.53044057170436787</c:v>
                </c:pt>
                <c:pt idx="7389">
                  <c:v>0.51866270146265581</c:v>
                </c:pt>
                <c:pt idx="7390">
                  <c:v>0.49908214017222707</c:v>
                </c:pt>
                <c:pt idx="7391">
                  <c:v>0.46918052404526706</c:v>
                </c:pt>
                <c:pt idx="7392">
                  <c:v>0.43772904051113287</c:v>
                </c:pt>
                <c:pt idx="7393">
                  <c:v>0.41623681855859096</c:v>
                </c:pt>
                <c:pt idx="7394">
                  <c:v>0.40911965796522798</c:v>
                </c:pt>
                <c:pt idx="7395">
                  <c:v>0.41023448018097902</c:v>
                </c:pt>
                <c:pt idx="7396">
                  <c:v>0.4080228510499741</c:v>
                </c:pt>
                <c:pt idx="7397">
                  <c:v>0.39340248024834812</c:v>
                </c:pt>
                <c:pt idx="7398">
                  <c:v>0.36469574018277801</c:v>
                </c:pt>
                <c:pt idx="7399">
                  <c:v>0.32876955358047905</c:v>
                </c:pt>
                <c:pt idx="7400">
                  <c:v>0.29749654162379702</c:v>
                </c:pt>
                <c:pt idx="7401">
                  <c:v>0.28106987324287414</c:v>
                </c:pt>
                <c:pt idx="7402">
                  <c:v>0.28212000154626105</c:v>
                </c:pt>
                <c:pt idx="7403">
                  <c:v>0.29319068767936307</c:v>
                </c:pt>
                <c:pt idx="7404">
                  <c:v>0.30089325599779598</c:v>
                </c:pt>
                <c:pt idx="7405">
                  <c:v>0.29388242913305612</c:v>
                </c:pt>
                <c:pt idx="7406">
                  <c:v>0.26885770724086211</c:v>
                </c:pt>
                <c:pt idx="7407">
                  <c:v>0.23287488285536603</c:v>
                </c:pt>
                <c:pt idx="7408">
                  <c:v>0.198955589423814</c:v>
                </c:pt>
                <c:pt idx="7409">
                  <c:v>0.17708568085619106</c:v>
                </c:pt>
                <c:pt idx="7410">
                  <c:v>0.16839582528564598</c:v>
                </c:pt>
                <c:pt idx="7411">
                  <c:v>0.16409875825407697</c:v>
                </c:pt>
                <c:pt idx="7412">
                  <c:v>0.15216855086021799</c:v>
                </c:pt>
                <c:pt idx="7413">
                  <c:v>0.12889125179823699</c:v>
                </c:pt>
                <c:pt idx="7414">
                  <c:v>0.10129578559765302</c:v>
                </c:pt>
                <c:pt idx="7415">
                  <c:v>7.9649747718352884E-2</c:v>
                </c:pt>
                <c:pt idx="7416">
                  <c:v>6.8790745630025199E-2</c:v>
                </c:pt>
                <c:pt idx="7417">
                  <c:v>6.4519166237051506E-2</c:v>
                </c:pt>
                <c:pt idx="7418">
                  <c:v>5.9691788054767207E-2</c:v>
                </c:pt>
                <c:pt idx="7419">
                  <c:v>5.08015897957819E-2</c:v>
                </c:pt>
                <c:pt idx="7420">
                  <c:v>3.6897285292155899E-2</c:v>
                </c:pt>
                <c:pt idx="7421">
                  <c:v>1.8982498652565703E-2</c:v>
                </c:pt>
                <c:pt idx="7422">
                  <c:v>1.3870015352033204E-3</c:v>
                </c:pt>
                <c:pt idx="7423">
                  <c:v>-1.03562734312277E-2</c:v>
                </c:pt>
                <c:pt idx="7424">
                  <c:v>-1.3564705265221003E-2</c:v>
                </c:pt>
                <c:pt idx="7425">
                  <c:v>-1.15749696308498E-2</c:v>
                </c:pt>
                <c:pt idx="7426">
                  <c:v>-1.1429846371218102E-2</c:v>
                </c:pt>
                <c:pt idx="7427">
                  <c:v>-1.6090630902674298E-2</c:v>
                </c:pt>
                <c:pt idx="7428">
                  <c:v>-2.32955648944611E-2</c:v>
                </c:pt>
                <c:pt idx="7429">
                  <c:v>-3.2714578886949404E-2</c:v>
                </c:pt>
                <c:pt idx="7430">
                  <c:v>-4.7784302545821312E-2</c:v>
                </c:pt>
                <c:pt idx="7431">
                  <c:v>-7.0301848037168199E-2</c:v>
                </c:pt>
                <c:pt idx="7432">
                  <c:v>-9.5675650320554709E-2</c:v>
                </c:pt>
                <c:pt idx="7433">
                  <c:v>-0.114476313383385</c:v>
                </c:pt>
                <c:pt idx="7434">
                  <c:v>-0.12197214532649502</c:v>
                </c:pt>
                <c:pt idx="7435">
                  <c:v>-0.12375765475704302</c:v>
                </c:pt>
                <c:pt idx="7436">
                  <c:v>-0.12940772678211901</c:v>
                </c:pt>
                <c:pt idx="7437">
                  <c:v>-0.14457639379521903</c:v>
                </c:pt>
                <c:pt idx="7438">
                  <c:v>-0.16703234057915903</c:v>
                </c:pt>
                <c:pt idx="7439">
                  <c:v>-0.18773254746482904</c:v>
                </c:pt>
                <c:pt idx="7440">
                  <c:v>-0.19965789535886797</c:v>
                </c:pt>
                <c:pt idx="7441">
                  <c:v>-0.20484443933486704</c:v>
                </c:pt>
                <c:pt idx="7442">
                  <c:v>-0.21179702126456201</c:v>
                </c:pt>
                <c:pt idx="7443">
                  <c:v>-0.22642276634678296</c:v>
                </c:pt>
                <c:pt idx="7444">
                  <c:v>-0.24366401230112103</c:v>
                </c:pt>
                <c:pt idx="7445">
                  <c:v>-0.25140415591262805</c:v>
                </c:pt>
                <c:pt idx="7446">
                  <c:v>-0.24406999725547604</c:v>
                </c:pt>
                <c:pt idx="7447">
                  <c:v>-0.22771565923929399</c:v>
                </c:pt>
                <c:pt idx="7448">
                  <c:v>-0.212509372700559</c:v>
                </c:pt>
                <c:pt idx="7449">
                  <c:v>-0.20396662976410701</c:v>
                </c:pt>
                <c:pt idx="7450">
                  <c:v>-0.20209170694122799</c:v>
                </c:pt>
                <c:pt idx="7451">
                  <c:v>-0.20717608175637303</c:v>
                </c:pt>
                <c:pt idx="7452">
                  <c:v>-0.22198845243312304</c:v>
                </c:pt>
                <c:pt idx="7453">
                  <c:v>-0.24699386486042804</c:v>
                </c:pt>
                <c:pt idx="7454">
                  <c:v>-0.27690786602690298</c:v>
                </c:pt>
                <c:pt idx="7455">
                  <c:v>-0.30431114204600002</c:v>
                </c:pt>
                <c:pt idx="7456">
                  <c:v>-0.32601702288735307</c:v>
                </c:pt>
                <c:pt idx="7457">
                  <c:v>-0.34467320018990605</c:v>
                </c:pt>
                <c:pt idx="7458">
                  <c:v>-0.36357372422248307</c:v>
                </c:pt>
                <c:pt idx="7459">
                  <c:v>-0.38130694481593608</c:v>
                </c:pt>
                <c:pt idx="7460">
                  <c:v>-0.39356040037442219</c:v>
                </c:pt>
                <c:pt idx="7461">
                  <c:v>-0.39903355860384998</c:v>
                </c:pt>
                <c:pt idx="7462">
                  <c:v>-0.40107939184696006</c:v>
                </c:pt>
                <c:pt idx="7463">
                  <c:v>-0.4040859893955121</c:v>
                </c:pt>
                <c:pt idx="7464">
                  <c:v>-0.40954239818466903</c:v>
                </c:pt>
                <c:pt idx="7465">
                  <c:v>-0.41637168054117502</c:v>
                </c:pt>
                <c:pt idx="7466">
                  <c:v>-0.4229204253469091</c:v>
                </c:pt>
                <c:pt idx="7467">
                  <c:v>-0.42577628428223607</c:v>
                </c:pt>
                <c:pt idx="7468">
                  <c:v>-0.42016685575628898</c:v>
                </c:pt>
                <c:pt idx="7469">
                  <c:v>-0.40537669540428911</c:v>
                </c:pt>
                <c:pt idx="7470">
                  <c:v>-0.38807886731700214</c:v>
                </c:pt>
                <c:pt idx="7471">
                  <c:v>-0.37850407754393706</c:v>
                </c:pt>
                <c:pt idx="7472">
                  <c:v>-0.38188457046577512</c:v>
                </c:pt>
                <c:pt idx="7473">
                  <c:v>-0.39456891574441916</c:v>
                </c:pt>
                <c:pt idx="7474">
                  <c:v>-0.41001383047686701</c:v>
                </c:pt>
                <c:pt idx="7475">
                  <c:v>-0.42546254631012598</c:v>
                </c:pt>
                <c:pt idx="7476">
                  <c:v>-0.441743474295343</c:v>
                </c:pt>
                <c:pt idx="7477">
                  <c:v>-0.45879925824153389</c:v>
                </c:pt>
                <c:pt idx="7478">
                  <c:v>-0.47270123332415198</c:v>
                </c:pt>
                <c:pt idx="7479">
                  <c:v>-0.47815476907673798</c:v>
                </c:pt>
                <c:pt idx="7480">
                  <c:v>-0.47337189262213608</c:v>
                </c:pt>
                <c:pt idx="7481">
                  <c:v>-0.46160399351537501</c:v>
                </c:pt>
                <c:pt idx="7482">
                  <c:v>-0.44922261520707008</c:v>
                </c:pt>
                <c:pt idx="7483">
                  <c:v>-0.44168261047218499</c:v>
                </c:pt>
                <c:pt idx="7484">
                  <c:v>-0.44086385768376202</c:v>
                </c:pt>
                <c:pt idx="7485">
                  <c:v>-0.44571477835348405</c:v>
                </c:pt>
                <c:pt idx="7486">
                  <c:v>-0.45347529072998705</c:v>
                </c:pt>
                <c:pt idx="7487">
                  <c:v>-0.46064125032815895</c:v>
                </c:pt>
                <c:pt idx="7488">
                  <c:v>-0.46440105995931802</c:v>
                </c:pt>
                <c:pt idx="7489">
                  <c:v>-0.462993425046825</c:v>
                </c:pt>
                <c:pt idx="7490">
                  <c:v>-0.45559286693581708</c:v>
                </c:pt>
                <c:pt idx="7491">
                  <c:v>-0.44297205565406705</c:v>
                </c:pt>
                <c:pt idx="7492">
                  <c:v>-0.42826885546573501</c:v>
                </c:pt>
                <c:pt idx="7493">
                  <c:v>-0.41660555768961405</c:v>
                </c:pt>
                <c:pt idx="7494">
                  <c:v>-0.41146200471583005</c:v>
                </c:pt>
                <c:pt idx="7495">
                  <c:v>-0.41032088654656806</c:v>
                </c:pt>
                <c:pt idx="7496">
                  <c:v>-0.40752802694920104</c:v>
                </c:pt>
                <c:pt idx="7497">
                  <c:v>-0.40257194675852792</c:v>
                </c:pt>
                <c:pt idx="7498">
                  <c:v>-0.40218184085738101</c:v>
                </c:pt>
                <c:pt idx="7499">
                  <c:v>-0.41232651682384319</c:v>
                </c:pt>
                <c:pt idx="7500">
                  <c:v>-0.42930563959392004</c:v>
                </c:pt>
                <c:pt idx="7501">
                  <c:v>-0.44234049404343201</c:v>
                </c:pt>
                <c:pt idx="7502">
                  <c:v>-0.44570650863530392</c:v>
                </c:pt>
                <c:pt idx="7503">
                  <c:v>-0.44425581449298296</c:v>
                </c:pt>
                <c:pt idx="7504">
                  <c:v>-0.44640221262112695</c:v>
                </c:pt>
                <c:pt idx="7505">
                  <c:v>-0.4541570185361789</c:v>
                </c:pt>
                <c:pt idx="7506">
                  <c:v>-0.46084091357687007</c:v>
                </c:pt>
                <c:pt idx="7507">
                  <c:v>-0.45859840515201006</c:v>
                </c:pt>
                <c:pt idx="7508">
                  <c:v>-0.44648215297212701</c:v>
                </c:pt>
                <c:pt idx="7509">
                  <c:v>-0.43046529751386603</c:v>
                </c:pt>
                <c:pt idx="7510">
                  <c:v>-0.41809853681285203</c:v>
                </c:pt>
                <c:pt idx="7511">
                  <c:v>-0.412901168401273</c:v>
                </c:pt>
                <c:pt idx="7512">
                  <c:v>-0.41243705452926699</c:v>
                </c:pt>
                <c:pt idx="7513">
                  <c:v>-0.41206494005474803</c:v>
                </c:pt>
                <c:pt idx="7514">
                  <c:v>-0.40883929717640705</c:v>
                </c:pt>
                <c:pt idx="7515">
                  <c:v>-0.40274687431885103</c:v>
                </c:pt>
                <c:pt idx="7516">
                  <c:v>-0.39696498793943025</c:v>
                </c:pt>
                <c:pt idx="7517">
                  <c:v>-0.39499835077366208</c:v>
                </c:pt>
                <c:pt idx="7518">
                  <c:v>-0.3976138938330071</c:v>
                </c:pt>
                <c:pt idx="7519">
                  <c:v>-0.40337839523062513</c:v>
                </c:pt>
                <c:pt idx="7520">
                  <c:v>-0.41013067410617793</c:v>
                </c:pt>
                <c:pt idx="7521">
                  <c:v>-0.41663318537667798</c:v>
                </c:pt>
                <c:pt idx="7522">
                  <c:v>-0.42231289836819014</c:v>
                </c:pt>
                <c:pt idx="7523">
                  <c:v>-0.42577829661864214</c:v>
                </c:pt>
                <c:pt idx="7524">
                  <c:v>-0.42676146763566414</c:v>
                </c:pt>
                <c:pt idx="7525">
                  <c:v>-0.42763168114489514</c:v>
                </c:pt>
                <c:pt idx="7526">
                  <c:v>-0.43076596592502603</c:v>
                </c:pt>
                <c:pt idx="7527">
                  <c:v>-0.43518323187357005</c:v>
                </c:pt>
                <c:pt idx="7528">
                  <c:v>-0.43628899414093414</c:v>
                </c:pt>
                <c:pt idx="7529">
                  <c:v>-0.430275630700098</c:v>
                </c:pt>
                <c:pt idx="7530">
                  <c:v>-0.41804802944710701</c:v>
                </c:pt>
                <c:pt idx="7531">
                  <c:v>-0.40487471866562114</c:v>
                </c:pt>
                <c:pt idx="7532">
                  <c:v>-0.39800447642589604</c:v>
                </c:pt>
                <c:pt idx="7533">
                  <c:v>-0.40282196180673008</c:v>
                </c:pt>
                <c:pt idx="7534">
                  <c:v>-0.41896739741441608</c:v>
                </c:pt>
                <c:pt idx="7535">
                  <c:v>-0.43880524941416998</c:v>
                </c:pt>
                <c:pt idx="7536">
                  <c:v>-0.45005984026071699</c:v>
                </c:pt>
                <c:pt idx="7537">
                  <c:v>-0.44334937902590005</c:v>
                </c:pt>
                <c:pt idx="7538">
                  <c:v>-0.41892695000828406</c:v>
                </c:pt>
                <c:pt idx="7539">
                  <c:v>-0.38602716745387911</c:v>
                </c:pt>
                <c:pt idx="7540">
                  <c:v>-0.35689920267152803</c:v>
                </c:pt>
                <c:pt idx="7541">
                  <c:v>-0.34016849470518601</c:v>
                </c:pt>
                <c:pt idx="7542">
                  <c:v>-0.33690078409782509</c:v>
                </c:pt>
                <c:pt idx="7543">
                  <c:v>-0.34186760291352408</c:v>
                </c:pt>
                <c:pt idx="7544">
                  <c:v>-0.34803406289679001</c:v>
                </c:pt>
                <c:pt idx="7545">
                  <c:v>-0.35039392300747008</c:v>
                </c:pt>
                <c:pt idx="7546">
                  <c:v>-0.34818872450866706</c:v>
                </c:pt>
                <c:pt idx="7547">
                  <c:v>-0.34424908235574497</c:v>
                </c:pt>
                <c:pt idx="7548">
                  <c:v>-0.34155820688212701</c:v>
                </c:pt>
                <c:pt idx="7549">
                  <c:v>-0.341895555601749</c:v>
                </c:pt>
                <c:pt idx="7550">
                  <c:v>-0.346032344613253</c:v>
                </c:pt>
                <c:pt idx="7551">
                  <c:v>-0.35380554678394904</c:v>
                </c:pt>
                <c:pt idx="7552">
                  <c:v>-0.36496347899866111</c:v>
                </c:pt>
                <c:pt idx="7553">
                  <c:v>-0.37797849760981417</c:v>
                </c:pt>
                <c:pt idx="7554">
                  <c:v>-0.38720333523292905</c:v>
                </c:pt>
                <c:pt idx="7555">
                  <c:v>-0.38568154808042004</c:v>
                </c:pt>
                <c:pt idx="7556">
                  <c:v>-0.3719960968670431</c:v>
                </c:pt>
                <c:pt idx="7557">
                  <c:v>-0.35429556621405905</c:v>
                </c:pt>
                <c:pt idx="7558">
                  <c:v>-0.34483514317297898</c:v>
                </c:pt>
                <c:pt idx="7559">
                  <c:v>-0.34728381967138899</c:v>
                </c:pt>
                <c:pt idx="7560">
                  <c:v>-0.35331058414989219</c:v>
                </c:pt>
                <c:pt idx="7561">
                  <c:v>-0.35423319780984708</c:v>
                </c:pt>
                <c:pt idx="7562">
                  <c:v>-0.35035419918401112</c:v>
                </c:pt>
                <c:pt idx="7563">
                  <c:v>-0.34706764208103597</c:v>
                </c:pt>
                <c:pt idx="7564">
                  <c:v>-0.34560871159169798</c:v>
                </c:pt>
                <c:pt idx="7565">
                  <c:v>-0.34195031727293607</c:v>
                </c:pt>
                <c:pt idx="7566">
                  <c:v>-0.33549817276228211</c:v>
                </c:pt>
                <c:pt idx="7567">
                  <c:v>-0.3322171770238041</c:v>
                </c:pt>
                <c:pt idx="7568">
                  <c:v>-0.33584090650831705</c:v>
                </c:pt>
                <c:pt idx="7569">
                  <c:v>-0.34111040396580011</c:v>
                </c:pt>
                <c:pt idx="7570">
                  <c:v>-0.33823830692009998</c:v>
                </c:pt>
                <c:pt idx="7571">
                  <c:v>-0.32240694210380411</c:v>
                </c:pt>
                <c:pt idx="7572">
                  <c:v>-0.29870835860265998</c:v>
                </c:pt>
                <c:pt idx="7573">
                  <c:v>-0.27769475514277198</c:v>
                </c:pt>
                <c:pt idx="7574">
                  <c:v>-0.26704553704914602</c:v>
                </c:pt>
                <c:pt idx="7575">
                  <c:v>-0.26715823092536101</c:v>
                </c:pt>
                <c:pt idx="7576">
                  <c:v>-0.27147858310833006</c:v>
                </c:pt>
                <c:pt idx="7577">
                  <c:v>-0.27049997428637701</c:v>
                </c:pt>
                <c:pt idx="7578">
                  <c:v>-0.259000126829939</c:v>
                </c:pt>
                <c:pt idx="7579">
                  <c:v>-0.24108145609036302</c:v>
                </c:pt>
                <c:pt idx="7580">
                  <c:v>-0.22729447828881497</c:v>
                </c:pt>
                <c:pt idx="7581">
                  <c:v>-0.225820536151979</c:v>
                </c:pt>
                <c:pt idx="7582">
                  <c:v>-0.23524987186460702</c:v>
                </c:pt>
                <c:pt idx="7583">
                  <c:v>-0.24578265796713702</c:v>
                </c:pt>
                <c:pt idx="7584">
                  <c:v>-0.24873498032463803</c:v>
                </c:pt>
                <c:pt idx="7585">
                  <c:v>-0.24356805274279106</c:v>
                </c:pt>
                <c:pt idx="7586">
                  <c:v>-0.23466883092641699</c:v>
                </c:pt>
                <c:pt idx="7587">
                  <c:v>-0.22549697378025299</c:v>
                </c:pt>
                <c:pt idx="7588">
                  <c:v>-0.21727860608713503</c:v>
                </c:pt>
                <c:pt idx="7589">
                  <c:v>-0.21102666221653998</c:v>
                </c:pt>
                <c:pt idx="7590">
                  <c:v>-0.20911305011537004</c:v>
                </c:pt>
                <c:pt idx="7591">
                  <c:v>-0.21249791006871999</c:v>
                </c:pt>
                <c:pt idx="7592">
                  <c:v>-0.21702676756681799</c:v>
                </c:pt>
                <c:pt idx="7593">
                  <c:v>-0.21633860408624603</c:v>
                </c:pt>
                <c:pt idx="7594">
                  <c:v>-0.208075049268967</c:v>
                </c:pt>
                <c:pt idx="7595">
                  <c:v>-0.19649334072038402</c:v>
                </c:pt>
                <c:pt idx="7596">
                  <c:v>-0.189202662133759</c:v>
                </c:pt>
                <c:pt idx="7597">
                  <c:v>-0.19039343254739205</c:v>
                </c:pt>
                <c:pt idx="7598">
                  <c:v>-0.19693385085486204</c:v>
                </c:pt>
                <c:pt idx="7599">
                  <c:v>-0.201655474858079</c:v>
                </c:pt>
                <c:pt idx="7600">
                  <c:v>-0.19992968735001401</c:v>
                </c:pt>
                <c:pt idx="7601">
                  <c:v>-0.19264732246067201</c:v>
                </c:pt>
                <c:pt idx="7602">
                  <c:v>-0.18414661849292102</c:v>
                </c:pt>
                <c:pt idx="7603">
                  <c:v>-0.17838392008406601</c:v>
                </c:pt>
                <c:pt idx="7604">
                  <c:v>-0.17568750718745799</c:v>
                </c:pt>
                <c:pt idx="7605">
                  <c:v>-0.17291695764240705</c:v>
                </c:pt>
                <c:pt idx="7606">
                  <c:v>-0.16767695807955393</c:v>
                </c:pt>
                <c:pt idx="7607">
                  <c:v>-0.161956642708525</c:v>
                </c:pt>
                <c:pt idx="7608">
                  <c:v>-0.16108891318635399</c:v>
                </c:pt>
                <c:pt idx="7609">
                  <c:v>-0.16788022220339696</c:v>
                </c:pt>
                <c:pt idx="7610">
                  <c:v>-0.17781786355105902</c:v>
                </c:pt>
                <c:pt idx="7611">
                  <c:v>-0.18323901884279106</c:v>
                </c:pt>
                <c:pt idx="7612">
                  <c:v>-0.18281449203824704</c:v>
                </c:pt>
                <c:pt idx="7613">
                  <c:v>-0.18312559296390396</c:v>
                </c:pt>
                <c:pt idx="7614">
                  <c:v>-0.190262104803018</c:v>
                </c:pt>
                <c:pt idx="7615">
                  <c:v>-0.20276282949932103</c:v>
                </c:pt>
                <c:pt idx="7616">
                  <c:v>-0.21394906187543208</c:v>
                </c:pt>
                <c:pt idx="7617">
                  <c:v>-0.22036565022063198</c:v>
                </c:pt>
                <c:pt idx="7618">
                  <c:v>-0.22562906834875193</c:v>
                </c:pt>
                <c:pt idx="7619">
                  <c:v>-0.235059779428862</c:v>
                </c:pt>
                <c:pt idx="7620">
                  <c:v>-0.24997622685898699</c:v>
                </c:pt>
                <c:pt idx="7621">
                  <c:v>-0.26723287381879501</c:v>
                </c:pt>
                <c:pt idx="7622">
                  <c:v>-0.28157028353404112</c:v>
                </c:pt>
                <c:pt idx="7623">
                  <c:v>-0.28943366788360714</c:v>
                </c:pt>
                <c:pt idx="7624">
                  <c:v>-0.291166936751029</c:v>
                </c:pt>
                <c:pt idx="7625">
                  <c:v>-0.28998148508683708</c:v>
                </c:pt>
                <c:pt idx="7626">
                  <c:v>-0.28936253685644403</c:v>
                </c:pt>
                <c:pt idx="7627">
                  <c:v>-0.28927319866844298</c:v>
                </c:pt>
                <c:pt idx="7628">
                  <c:v>-0.28654314910032896</c:v>
                </c:pt>
                <c:pt idx="7629">
                  <c:v>-0.28164544102595501</c:v>
                </c:pt>
                <c:pt idx="7630">
                  <c:v>-0.28167399933955312</c:v>
                </c:pt>
                <c:pt idx="7631">
                  <c:v>-0.29365083824393101</c:v>
                </c:pt>
                <c:pt idx="7632">
                  <c:v>-0.31485016583488717</c:v>
                </c:pt>
                <c:pt idx="7633">
                  <c:v>-0.33146505846616092</c:v>
                </c:pt>
                <c:pt idx="7634">
                  <c:v>-0.33170696439043512</c:v>
                </c:pt>
                <c:pt idx="7635">
                  <c:v>-0.32024786489373702</c:v>
                </c:pt>
                <c:pt idx="7636">
                  <c:v>-0.31461463567409703</c:v>
                </c:pt>
                <c:pt idx="7637">
                  <c:v>-0.32721537473763407</c:v>
                </c:pt>
                <c:pt idx="7638">
                  <c:v>-0.35346010949927703</c:v>
                </c:pt>
                <c:pt idx="7639">
                  <c:v>-0.37726903277579299</c:v>
                </c:pt>
                <c:pt idx="7640">
                  <c:v>-0.38715090512682704</c:v>
                </c:pt>
                <c:pt idx="7641">
                  <c:v>-0.38542018207179007</c:v>
                </c:pt>
                <c:pt idx="7642">
                  <c:v>-0.38261974111211905</c:v>
                </c:pt>
                <c:pt idx="7643">
                  <c:v>-0.38671112267857</c:v>
                </c:pt>
                <c:pt idx="7644">
                  <c:v>-0.39831874773057813</c:v>
                </c:pt>
                <c:pt idx="7645">
                  <c:v>-0.41348124595141705</c:v>
                </c:pt>
                <c:pt idx="7646">
                  <c:v>-0.42925302343607896</c:v>
                </c:pt>
                <c:pt idx="7647">
                  <c:v>-0.44618245079282198</c:v>
                </c:pt>
                <c:pt idx="7648">
                  <c:v>-0.46513919638707102</c:v>
                </c:pt>
                <c:pt idx="7649">
                  <c:v>-0.4834772573492821</c:v>
                </c:pt>
                <c:pt idx="7650">
                  <c:v>-0.49672799306284809</c:v>
                </c:pt>
                <c:pt idx="7651">
                  <c:v>-0.50346546111519797</c:v>
                </c:pt>
                <c:pt idx="7652">
                  <c:v>-0.50677648949795473</c:v>
                </c:pt>
                <c:pt idx="7653">
                  <c:v>-0.51072227975135587</c:v>
                </c:pt>
                <c:pt idx="7654">
                  <c:v>-0.51620602448705788</c:v>
                </c:pt>
                <c:pt idx="7655">
                  <c:v>-0.5211603452159248</c:v>
                </c:pt>
                <c:pt idx="7656">
                  <c:v>-0.52487019366650911</c:v>
                </c:pt>
                <c:pt idx="7657">
                  <c:v>-0.53049757603021097</c:v>
                </c:pt>
                <c:pt idx="7658">
                  <c:v>-0.5424950972151521</c:v>
                </c:pt>
                <c:pt idx="7659">
                  <c:v>-0.56204296120926489</c:v>
                </c:pt>
                <c:pt idx="7660">
                  <c:v>-0.58469656804000192</c:v>
                </c:pt>
                <c:pt idx="7661">
                  <c:v>-0.60278971756200406</c:v>
                </c:pt>
                <c:pt idx="7662">
                  <c:v>-0.61188022694478406</c:v>
                </c:pt>
                <c:pt idx="7663">
                  <c:v>-0.61406498142043697</c:v>
                </c:pt>
                <c:pt idx="7664">
                  <c:v>-0.61437466958108511</c:v>
                </c:pt>
                <c:pt idx="7665">
                  <c:v>-0.61503207981336094</c:v>
                </c:pt>
                <c:pt idx="7666">
                  <c:v>-0.61370187398581422</c:v>
                </c:pt>
                <c:pt idx="7667">
                  <c:v>-0.60816631493498396</c:v>
                </c:pt>
                <c:pt idx="7668">
                  <c:v>-0.60164454141011314</c:v>
                </c:pt>
                <c:pt idx="7669">
                  <c:v>-0.60094234956007508</c:v>
                </c:pt>
                <c:pt idx="7670">
                  <c:v>-0.61040404325915909</c:v>
                </c:pt>
                <c:pt idx="7671">
                  <c:v>-0.62785523310054725</c:v>
                </c:pt>
                <c:pt idx="7672">
                  <c:v>-0.64594463704192207</c:v>
                </c:pt>
                <c:pt idx="7673">
                  <c:v>-0.65829092357424213</c:v>
                </c:pt>
                <c:pt idx="7674">
                  <c:v>-0.66343623355885806</c:v>
                </c:pt>
                <c:pt idx="7675">
                  <c:v>-0.66420634121284294</c:v>
                </c:pt>
                <c:pt idx="7676">
                  <c:v>-0.66561327360063116</c:v>
                </c:pt>
                <c:pt idx="7677">
                  <c:v>-0.67103857595366601</c:v>
                </c:pt>
                <c:pt idx="7678">
                  <c:v>-0.67934356079426184</c:v>
                </c:pt>
                <c:pt idx="7679">
                  <c:v>-0.68596146504103894</c:v>
                </c:pt>
                <c:pt idx="7680">
                  <c:v>-0.6866121297652088</c:v>
                </c:pt>
                <c:pt idx="7681">
                  <c:v>-0.68124982894213604</c:v>
                </c:pt>
                <c:pt idx="7682">
                  <c:v>-0.67351518665019916</c:v>
                </c:pt>
                <c:pt idx="7683">
                  <c:v>-0.66581696092680398</c:v>
                </c:pt>
                <c:pt idx="7684">
                  <c:v>-0.65781011830793501</c:v>
                </c:pt>
                <c:pt idx="7685">
                  <c:v>-0.64992655092219209</c:v>
                </c:pt>
                <c:pt idx="7686">
                  <c:v>-0.64533066817357121</c:v>
                </c:pt>
                <c:pt idx="7687">
                  <c:v>-0.64670497605591115</c:v>
                </c:pt>
                <c:pt idx="7688">
                  <c:v>-0.65171980434686516</c:v>
                </c:pt>
                <c:pt idx="7689">
                  <c:v>-0.6541700579472971</c:v>
                </c:pt>
                <c:pt idx="7690">
                  <c:v>-0.64977963651610438</c:v>
                </c:pt>
                <c:pt idx="7691">
                  <c:v>-0.63886219566630897</c:v>
                </c:pt>
                <c:pt idx="7692">
                  <c:v>-0.62401868187159704</c:v>
                </c:pt>
                <c:pt idx="7693">
                  <c:v>-0.60763299782268398</c:v>
                </c:pt>
                <c:pt idx="7694">
                  <c:v>-0.59135493287760388</c:v>
                </c:pt>
                <c:pt idx="7695">
                  <c:v>-0.57589022388204103</c:v>
                </c:pt>
                <c:pt idx="7696">
                  <c:v>-0.55971224403639397</c:v>
                </c:pt>
                <c:pt idx="7697">
                  <c:v>-0.53886338662991284</c:v>
                </c:pt>
                <c:pt idx="7698">
                  <c:v>-0.51040928004742991</c:v>
                </c:pt>
                <c:pt idx="7699">
                  <c:v>-0.47643290585416403</c:v>
                </c:pt>
                <c:pt idx="7700">
                  <c:v>-0.44298925196357408</c:v>
                </c:pt>
                <c:pt idx="7701">
                  <c:v>-0.41472358217822208</c:v>
                </c:pt>
                <c:pt idx="7702">
                  <c:v>-0.39093102165201898</c:v>
                </c:pt>
                <c:pt idx="7703">
                  <c:v>-0.36623700197346004</c:v>
                </c:pt>
                <c:pt idx="7704">
                  <c:v>-0.33585473466746113</c:v>
                </c:pt>
                <c:pt idx="7705">
                  <c:v>-0.30003096356538406</c:v>
                </c:pt>
                <c:pt idx="7706">
                  <c:v>-0.26223690078871792</c:v>
                </c:pt>
                <c:pt idx="7707">
                  <c:v>-0.225383458354319</c:v>
                </c:pt>
                <c:pt idx="7708">
                  <c:v>-0.19045669698709503</c:v>
                </c:pt>
                <c:pt idx="7709">
                  <c:v>-0.15686934247963802</c:v>
                </c:pt>
                <c:pt idx="7710">
                  <c:v>-0.123029087615176</c:v>
                </c:pt>
                <c:pt idx="7711">
                  <c:v>-8.5050860831469136E-2</c:v>
                </c:pt>
                <c:pt idx="7712">
                  <c:v>-3.8030550598673309E-2</c:v>
                </c:pt>
                <c:pt idx="7713">
                  <c:v>1.8078070424031999E-2</c:v>
                </c:pt>
                <c:pt idx="7714">
                  <c:v>7.7234807222339399E-2</c:v>
                </c:pt>
                <c:pt idx="7715">
                  <c:v>0.13265475783874298</c:v>
                </c:pt>
                <c:pt idx="7716">
                  <c:v>0.182172004955092</c:v>
                </c:pt>
                <c:pt idx="7717">
                  <c:v>0.22900268972941601</c:v>
                </c:pt>
                <c:pt idx="7718">
                  <c:v>0.27809977685722498</c:v>
                </c:pt>
                <c:pt idx="7719">
                  <c:v>0.33430263478836514</c:v>
                </c:pt>
                <c:pt idx="7720">
                  <c:v>0.40113599146273099</c:v>
                </c:pt>
                <c:pt idx="7721">
                  <c:v>0.47465992098922205</c:v>
                </c:pt>
                <c:pt idx="7722">
                  <c:v>0.54215593566973308</c:v>
                </c:pt>
                <c:pt idx="7723">
                  <c:v>0.59419286563358809</c:v>
                </c:pt>
                <c:pt idx="7724">
                  <c:v>0.6375068007709499</c:v>
                </c:pt>
                <c:pt idx="7725">
                  <c:v>0.69130968734098608</c:v>
                </c:pt>
                <c:pt idx="7726">
                  <c:v>0.76752628148311808</c:v>
                </c:pt>
                <c:pt idx="7727">
                  <c:v>0.85772243153320815</c:v>
                </c:pt>
                <c:pt idx="7728">
                  <c:v>0.94425503485355111</c:v>
                </c:pt>
                <c:pt idx="7729">
                  <c:v>1.0205253125381197</c:v>
                </c:pt>
                <c:pt idx="7730">
                  <c:v>1.0938451008402801</c:v>
                </c:pt>
                <c:pt idx="7731">
                  <c:v>1.17154555510307</c:v>
                </c:pt>
                <c:pt idx="7732">
                  <c:v>1.2515468443070399</c:v>
                </c:pt>
                <c:pt idx="7733">
                  <c:v>1.3279586127106198</c:v>
                </c:pt>
                <c:pt idx="7734">
                  <c:v>1.4003391949998998</c:v>
                </c:pt>
                <c:pt idx="7735">
                  <c:v>1.4730359198359799</c:v>
                </c:pt>
                <c:pt idx="7736">
                  <c:v>1.5470898507573199</c:v>
                </c:pt>
                <c:pt idx="7737">
                  <c:v>1.6181916414695798</c:v>
                </c:pt>
                <c:pt idx="7738">
                  <c:v>1.6832427147163902</c:v>
                </c:pt>
                <c:pt idx="7739">
                  <c:v>1.74423711857338</c:v>
                </c:pt>
                <c:pt idx="7740">
                  <c:v>1.8038758569950699</c:v>
                </c:pt>
                <c:pt idx="7741">
                  <c:v>1.8618164996342099</c:v>
                </c:pt>
                <c:pt idx="7742">
                  <c:v>1.91731464141827</c:v>
                </c:pt>
                <c:pt idx="7743">
                  <c:v>1.9727104285779502</c:v>
                </c:pt>
                <c:pt idx="7744">
                  <c:v>2.0315440142306196</c:v>
                </c:pt>
                <c:pt idx="7745">
                  <c:v>2.0929374713221001</c:v>
                </c:pt>
                <c:pt idx="7746">
                  <c:v>2.1508824984750996</c:v>
                </c:pt>
                <c:pt idx="7747">
                  <c:v>2.2016148296057501</c:v>
                </c:pt>
                <c:pt idx="7748">
                  <c:v>2.2482662749389104</c:v>
                </c:pt>
                <c:pt idx="7749">
                  <c:v>2.2961619076423103</c:v>
                </c:pt>
                <c:pt idx="7750">
                  <c:v>2.3460225706389997</c:v>
                </c:pt>
                <c:pt idx="7751">
                  <c:v>2.3923842729639899</c:v>
                </c:pt>
                <c:pt idx="7752">
                  <c:v>2.4293004308947097</c:v>
                </c:pt>
                <c:pt idx="7753">
                  <c:v>2.4576079080090301</c:v>
                </c:pt>
                <c:pt idx="7754">
                  <c:v>2.48487903590605</c:v>
                </c:pt>
                <c:pt idx="7755">
                  <c:v>2.51859948515279</c:v>
                </c:pt>
                <c:pt idx="7756">
                  <c:v>2.5584296905418396</c:v>
                </c:pt>
                <c:pt idx="7757">
                  <c:v>2.5943297469055806</c:v>
                </c:pt>
                <c:pt idx="7758">
                  <c:v>2.6151292644426203</c:v>
                </c:pt>
                <c:pt idx="7759">
                  <c:v>2.6195167546172602</c:v>
                </c:pt>
                <c:pt idx="7760">
                  <c:v>2.6178468583521104</c:v>
                </c:pt>
                <c:pt idx="7761">
                  <c:v>2.6230288064073704</c:v>
                </c:pt>
                <c:pt idx="7762">
                  <c:v>2.6386663519824802</c:v>
                </c:pt>
                <c:pt idx="7763">
                  <c:v>2.6570944565855203</c:v>
                </c:pt>
                <c:pt idx="7764">
                  <c:v>2.6693809400795305</c:v>
                </c:pt>
                <c:pt idx="7765">
                  <c:v>2.6741264868032397</c:v>
                </c:pt>
                <c:pt idx="7766">
                  <c:v>2.6760879131818096</c:v>
                </c:pt>
                <c:pt idx="7767">
                  <c:v>2.6781555889233899</c:v>
                </c:pt>
                <c:pt idx="7768">
                  <c:v>2.6769527743038593</c:v>
                </c:pt>
                <c:pt idx="7769">
                  <c:v>2.6679696867633402</c:v>
                </c:pt>
                <c:pt idx="7770">
                  <c:v>2.6528151304920193</c:v>
                </c:pt>
                <c:pt idx="7771">
                  <c:v>2.6377819543732501</c:v>
                </c:pt>
                <c:pt idx="7772">
                  <c:v>2.6262510231921996</c:v>
                </c:pt>
                <c:pt idx="7773">
                  <c:v>2.6153933363469801</c:v>
                </c:pt>
                <c:pt idx="7774">
                  <c:v>2.6014557177784399</c:v>
                </c:pt>
                <c:pt idx="7775">
                  <c:v>2.5848079179888197</c:v>
                </c:pt>
                <c:pt idx="7776">
                  <c:v>2.5673197386010309</c:v>
                </c:pt>
                <c:pt idx="7777">
                  <c:v>2.5477807742422907</c:v>
                </c:pt>
                <c:pt idx="7778">
                  <c:v>2.5232163204326499</c:v>
                </c:pt>
                <c:pt idx="7779">
                  <c:v>2.4945504005567694</c:v>
                </c:pt>
                <c:pt idx="7780">
                  <c:v>2.4675855978007801</c:v>
                </c:pt>
                <c:pt idx="7781">
                  <c:v>2.4449455612324704</c:v>
                </c:pt>
                <c:pt idx="7782">
                  <c:v>2.42143706950008</c:v>
                </c:pt>
                <c:pt idx="7783">
                  <c:v>2.39095184997419</c:v>
                </c:pt>
                <c:pt idx="7784">
                  <c:v>2.3547122214100198</c:v>
                </c:pt>
                <c:pt idx="7785">
                  <c:v>2.32027706282086</c:v>
                </c:pt>
                <c:pt idx="7786">
                  <c:v>2.2926311589392698</c:v>
                </c:pt>
                <c:pt idx="7787">
                  <c:v>2.26734410423972</c:v>
                </c:pt>
                <c:pt idx="7788">
                  <c:v>2.2359132641611401</c:v>
                </c:pt>
                <c:pt idx="7789">
                  <c:v>2.19606578686659</c:v>
                </c:pt>
                <c:pt idx="7790">
                  <c:v>2.1526402689480197</c:v>
                </c:pt>
                <c:pt idx="7791">
                  <c:v>2.1104440327745597</c:v>
                </c:pt>
                <c:pt idx="7792">
                  <c:v>2.0696160513265305</c:v>
                </c:pt>
                <c:pt idx="7793">
                  <c:v>2.0270078997277698</c:v>
                </c:pt>
                <c:pt idx="7794">
                  <c:v>1.9814817885541798</c:v>
                </c:pt>
                <c:pt idx="7795">
                  <c:v>1.9351147893998399</c:v>
                </c:pt>
                <c:pt idx="7796">
                  <c:v>1.8885016196794497</c:v>
                </c:pt>
                <c:pt idx="7797">
                  <c:v>1.8396408964892399</c:v>
                </c:pt>
                <c:pt idx="7798">
                  <c:v>1.7875692679352597</c:v>
                </c:pt>
                <c:pt idx="7799">
                  <c:v>1.7341450403558201</c:v>
                </c:pt>
                <c:pt idx="7800">
                  <c:v>1.6833031875441298</c:v>
                </c:pt>
                <c:pt idx="7801">
                  <c:v>1.6378376116904199</c:v>
                </c:pt>
                <c:pt idx="7802">
                  <c:v>1.59633472561501</c:v>
                </c:pt>
                <c:pt idx="7803">
                  <c:v>1.55422679150375</c:v>
                </c:pt>
                <c:pt idx="7804">
                  <c:v>1.5066203514684697</c:v>
                </c:pt>
                <c:pt idx="7805">
                  <c:v>1.4519515546461799</c:v>
                </c:pt>
                <c:pt idx="7806">
                  <c:v>1.3951951255495401</c:v>
                </c:pt>
                <c:pt idx="7807">
                  <c:v>1.3443882803657201</c:v>
                </c:pt>
                <c:pt idx="7808">
                  <c:v>1.3028865063073001</c:v>
                </c:pt>
                <c:pt idx="7809">
                  <c:v>1.2666840023427</c:v>
                </c:pt>
                <c:pt idx="7810">
                  <c:v>1.2283294683389399</c:v>
                </c:pt>
                <c:pt idx="7811">
                  <c:v>1.1833750328049399</c:v>
                </c:pt>
                <c:pt idx="7812">
                  <c:v>1.1334168255638601</c:v>
                </c:pt>
                <c:pt idx="7813">
                  <c:v>1.0827096439663499</c:v>
                </c:pt>
                <c:pt idx="7814">
                  <c:v>1.03340585934689</c:v>
                </c:pt>
                <c:pt idx="7815">
                  <c:v>0.98398914051339803</c:v>
                </c:pt>
                <c:pt idx="7816">
                  <c:v>0.93060979039981706</c:v>
                </c:pt>
                <c:pt idx="7817">
                  <c:v>0.87181898484411802</c:v>
                </c:pt>
                <c:pt idx="7818">
                  <c:v>0.81331736211493288</c:v>
                </c:pt>
                <c:pt idx="7819">
                  <c:v>0.76480930418415116</c:v>
                </c:pt>
                <c:pt idx="7820">
                  <c:v>0.73041443917309612</c:v>
                </c:pt>
                <c:pt idx="7821">
                  <c:v>0.70343596886092585</c:v>
                </c:pt>
                <c:pt idx="7822">
                  <c:v>0.67128056170802397</c:v>
                </c:pt>
                <c:pt idx="7823">
                  <c:v>0.62670812068985515</c:v>
                </c:pt>
                <c:pt idx="7824">
                  <c:v>0.5740544161709451</c:v>
                </c:pt>
                <c:pt idx="7825">
                  <c:v>0.52335581042726498</c:v>
                </c:pt>
                <c:pt idx="7826">
                  <c:v>0.48036444166249803</c:v>
                </c:pt>
                <c:pt idx="7827">
                  <c:v>0.44276718587429198</c:v>
                </c:pt>
                <c:pt idx="7828">
                  <c:v>0.40455763401858696</c:v>
                </c:pt>
                <c:pt idx="7829">
                  <c:v>0.36389164251605899</c:v>
                </c:pt>
                <c:pt idx="7830">
                  <c:v>0.32520517377554703</c:v>
                </c:pt>
                <c:pt idx="7831">
                  <c:v>0.29293081658710202</c:v>
                </c:pt>
                <c:pt idx="7832">
                  <c:v>0.26469095204424098</c:v>
                </c:pt>
                <c:pt idx="7833">
                  <c:v>0.23168923029302499</c:v>
                </c:pt>
                <c:pt idx="7834">
                  <c:v>0.18699238496685702</c:v>
                </c:pt>
                <c:pt idx="7835">
                  <c:v>0.13336336372891797</c:v>
                </c:pt>
                <c:pt idx="7836">
                  <c:v>8.2078697381721383E-2</c:v>
                </c:pt>
                <c:pt idx="7837">
                  <c:v>4.4484850047265198E-2</c:v>
                </c:pt>
                <c:pt idx="7838">
                  <c:v>2.3290670003540001E-2</c:v>
                </c:pt>
                <c:pt idx="7839">
                  <c:v>1.0104594106838501E-2</c:v>
                </c:pt>
                <c:pt idx="7840">
                  <c:v>-7.6562584940624819E-3</c:v>
                </c:pt>
                <c:pt idx="7841">
                  <c:v>-3.7028157618753006E-2</c:v>
                </c:pt>
                <c:pt idx="7842">
                  <c:v>-7.5061736407725718E-2</c:v>
                </c:pt>
                <c:pt idx="7843">
                  <c:v>-0.112391291729487</c:v>
                </c:pt>
                <c:pt idx="7844">
                  <c:v>-0.14178076269040199</c:v>
                </c:pt>
                <c:pt idx="7845">
                  <c:v>-0.16324204149442806</c:v>
                </c:pt>
                <c:pt idx="7846">
                  <c:v>-0.18216928117979606</c:v>
                </c:pt>
                <c:pt idx="7847">
                  <c:v>-0.20552820510591399</c:v>
                </c:pt>
                <c:pt idx="7848">
                  <c:v>-0.23788983444738301</c:v>
                </c:pt>
                <c:pt idx="7849">
                  <c:v>-0.27835674320132098</c:v>
                </c:pt>
                <c:pt idx="7850">
                  <c:v>-0.32101340136818407</c:v>
                </c:pt>
                <c:pt idx="7851">
                  <c:v>-0.35932363606957907</c:v>
                </c:pt>
                <c:pt idx="7852">
                  <c:v>-0.39055722831995604</c:v>
                </c:pt>
                <c:pt idx="7853">
                  <c:v>-0.41541728933134103</c:v>
                </c:pt>
                <c:pt idx="7854">
                  <c:v>-0.43426433337218406</c:v>
                </c:pt>
                <c:pt idx="7855">
                  <c:v>-0.44633081404872099</c:v>
                </c:pt>
                <c:pt idx="7856">
                  <c:v>-0.45312567159735606</c:v>
                </c:pt>
                <c:pt idx="7857">
                  <c:v>-0.46030673687470314</c:v>
                </c:pt>
                <c:pt idx="7858">
                  <c:v>-0.47339418751441503</c:v>
                </c:pt>
                <c:pt idx="7859">
                  <c:v>-0.49221700808357799</c:v>
                </c:pt>
                <c:pt idx="7860">
                  <c:v>-0.51108722862050004</c:v>
                </c:pt>
                <c:pt idx="7861">
                  <c:v>-0.52370826583594987</c:v>
                </c:pt>
                <c:pt idx="7862">
                  <c:v>-0.52898982788195092</c:v>
                </c:pt>
                <c:pt idx="7863">
                  <c:v>-0.53222254155522486</c:v>
                </c:pt>
                <c:pt idx="7864">
                  <c:v>-0.53968874270236389</c:v>
                </c:pt>
                <c:pt idx="7865">
                  <c:v>-0.55294019093888414</c:v>
                </c:pt>
                <c:pt idx="7866">
                  <c:v>-0.56888395355298704</c:v>
                </c:pt>
                <c:pt idx="7867">
                  <c:v>-0.5842019668032169</c:v>
                </c:pt>
                <c:pt idx="7868">
                  <c:v>-0.59882541154109215</c:v>
                </c:pt>
                <c:pt idx="7869">
                  <c:v>-0.61445249550804304</c:v>
                </c:pt>
                <c:pt idx="7870">
                  <c:v>-0.63288875047443616</c:v>
                </c:pt>
                <c:pt idx="7871">
                  <c:v>-0.6564014474667631</c:v>
                </c:pt>
                <c:pt idx="7872">
                  <c:v>-0.68588647197921693</c:v>
                </c:pt>
                <c:pt idx="7873">
                  <c:v>-0.71697349159543911</c:v>
                </c:pt>
                <c:pt idx="7874">
                  <c:v>-0.7412950576656212</c:v>
                </c:pt>
                <c:pt idx="7875">
                  <c:v>-0.75406505130627011</c:v>
                </c:pt>
                <c:pt idx="7876">
                  <c:v>-0.75979451165534306</c:v>
                </c:pt>
                <c:pt idx="7877">
                  <c:v>-0.76742520775299605</c:v>
                </c:pt>
                <c:pt idx="7878">
                  <c:v>-0.78050212732233581</c:v>
                </c:pt>
                <c:pt idx="7879">
                  <c:v>-0.79399659199502493</c:v>
                </c:pt>
                <c:pt idx="7880">
                  <c:v>-0.79955187186640897</c:v>
                </c:pt>
                <c:pt idx="7881">
                  <c:v>-0.79248445170126991</c:v>
                </c:pt>
                <c:pt idx="7882">
                  <c:v>-0.77627327479751795</c:v>
                </c:pt>
                <c:pt idx="7883">
                  <c:v>-0.761634375708237</c:v>
                </c:pt>
                <c:pt idx="7884">
                  <c:v>-0.75957388877734988</c:v>
                </c:pt>
                <c:pt idx="7885">
                  <c:v>-0.77297963764659638</c:v>
                </c:pt>
                <c:pt idx="7886">
                  <c:v>-0.79443406751944301</c:v>
                </c:pt>
                <c:pt idx="7887">
                  <c:v>-0.81260621632102914</c:v>
                </c:pt>
                <c:pt idx="7888">
                  <c:v>-0.82144356198555391</c:v>
                </c:pt>
                <c:pt idx="7889">
                  <c:v>-0.82394898437406305</c:v>
                </c:pt>
                <c:pt idx="7890">
                  <c:v>-0.82853029624199703</c:v>
                </c:pt>
                <c:pt idx="7891">
                  <c:v>-0.8422125313778539</c:v>
                </c:pt>
                <c:pt idx="7892">
                  <c:v>-0.86473207981218903</c:v>
                </c:pt>
                <c:pt idx="7893">
                  <c:v>-0.88747228588145377</c:v>
                </c:pt>
                <c:pt idx="7894">
                  <c:v>-0.90148844811437101</c:v>
                </c:pt>
                <c:pt idx="7895">
                  <c:v>-0.90660663539032205</c:v>
                </c:pt>
                <c:pt idx="7896">
                  <c:v>-0.91034647148649495</c:v>
                </c:pt>
                <c:pt idx="7897">
                  <c:v>-0.91930377072911196</c:v>
                </c:pt>
                <c:pt idx="7898">
                  <c:v>-0.93357023386521498</c:v>
                </c:pt>
                <c:pt idx="7899">
                  <c:v>-0.94916669832579403</c:v>
                </c:pt>
                <c:pt idx="7900">
                  <c:v>-0.96205694655307306</c:v>
                </c:pt>
                <c:pt idx="7901">
                  <c:v>-0.96684274819089611</c:v>
                </c:pt>
                <c:pt idx="7902">
                  <c:v>-0.95855912109222186</c:v>
                </c:pt>
                <c:pt idx="7903">
                  <c:v>-0.93994895702365611</c:v>
                </c:pt>
                <c:pt idx="7904">
                  <c:v>-0.92207897340907519</c:v>
                </c:pt>
                <c:pt idx="7905">
                  <c:v>-0.91358740895882884</c:v>
                </c:pt>
                <c:pt idx="7906">
                  <c:v>-0.91120886571314896</c:v>
                </c:pt>
                <c:pt idx="7907">
                  <c:v>-0.90527355098013684</c:v>
                </c:pt>
                <c:pt idx="7908">
                  <c:v>-0.89416402426511599</c:v>
                </c:pt>
                <c:pt idx="7909">
                  <c:v>-0.88716085260523803</c:v>
                </c:pt>
                <c:pt idx="7910">
                  <c:v>-0.89262927834019123</c:v>
                </c:pt>
                <c:pt idx="7911">
                  <c:v>-0.90739318636851307</c:v>
                </c:pt>
                <c:pt idx="7912">
                  <c:v>-0.91872574109849514</c:v>
                </c:pt>
                <c:pt idx="7913">
                  <c:v>-0.91580575410833409</c:v>
                </c:pt>
                <c:pt idx="7914">
                  <c:v>-0.89996745145685597</c:v>
                </c:pt>
                <c:pt idx="7915">
                  <c:v>-0.88409494862578308</c:v>
                </c:pt>
                <c:pt idx="7916">
                  <c:v>-0.88181430043249198</c:v>
                </c:pt>
                <c:pt idx="7917">
                  <c:v>-0.89575175652881023</c:v>
                </c:pt>
                <c:pt idx="7918">
                  <c:v>-0.91586841495865201</c:v>
                </c:pt>
                <c:pt idx="7919">
                  <c:v>-0.93016058624549602</c:v>
                </c:pt>
                <c:pt idx="7920">
                  <c:v>-0.93487442502782203</c:v>
                </c:pt>
                <c:pt idx="7921">
                  <c:v>-0.93286718980620575</c:v>
                </c:pt>
                <c:pt idx="7922">
                  <c:v>-0.92732809830706098</c:v>
                </c:pt>
                <c:pt idx="7923">
                  <c:v>-0.91967329914278295</c:v>
                </c:pt>
                <c:pt idx="7924">
                  <c:v>-0.91178916991349401</c:v>
                </c:pt>
                <c:pt idx="7925">
                  <c:v>-0.90678644499002892</c:v>
                </c:pt>
                <c:pt idx="7926">
                  <c:v>-0.9056331095520529</c:v>
                </c:pt>
                <c:pt idx="7927">
                  <c:v>-0.90625989724650313</c:v>
                </c:pt>
                <c:pt idx="7928">
                  <c:v>-0.90724149375056495</c:v>
                </c:pt>
                <c:pt idx="7929">
                  <c:v>-0.90835105075296585</c:v>
                </c:pt>
                <c:pt idx="7930">
                  <c:v>-0.90824173809099995</c:v>
                </c:pt>
                <c:pt idx="7931">
                  <c:v>-0.90416572143803697</c:v>
                </c:pt>
                <c:pt idx="7932">
                  <c:v>-0.89484177758444616</c:v>
                </c:pt>
                <c:pt idx="7933">
                  <c:v>-0.88352499534429196</c:v>
                </c:pt>
                <c:pt idx="7934">
                  <c:v>-0.87628946427502907</c:v>
                </c:pt>
                <c:pt idx="7935">
                  <c:v>-0.8757469465740122</c:v>
                </c:pt>
                <c:pt idx="7936">
                  <c:v>-0.87797895210021115</c:v>
                </c:pt>
                <c:pt idx="7937">
                  <c:v>-0.87561605874765591</c:v>
                </c:pt>
                <c:pt idx="7938">
                  <c:v>-0.86442791507302608</c:v>
                </c:pt>
                <c:pt idx="7939">
                  <c:v>-0.84814253237048121</c:v>
                </c:pt>
                <c:pt idx="7940">
                  <c:v>-0.83543184265793302</c:v>
                </c:pt>
                <c:pt idx="7941">
                  <c:v>-0.83090828714312115</c:v>
                </c:pt>
                <c:pt idx="7942">
                  <c:v>-0.83114934726160095</c:v>
                </c:pt>
                <c:pt idx="7943">
                  <c:v>-0.82992715556599395</c:v>
                </c:pt>
                <c:pt idx="7944">
                  <c:v>-0.82573257950938495</c:v>
                </c:pt>
                <c:pt idx="7945">
                  <c:v>-0.82252619879578892</c:v>
                </c:pt>
                <c:pt idx="7946">
                  <c:v>-0.82304198363508618</c:v>
                </c:pt>
                <c:pt idx="7947">
                  <c:v>-0.82366226619555905</c:v>
                </c:pt>
                <c:pt idx="7948">
                  <c:v>-0.81763677760147513</c:v>
                </c:pt>
                <c:pt idx="7949">
                  <c:v>-0.80164302546781108</c:v>
                </c:pt>
                <c:pt idx="7950">
                  <c:v>-0.77873272672277605</c:v>
                </c:pt>
                <c:pt idx="7951">
                  <c:v>-0.75668879773488806</c:v>
                </c:pt>
                <c:pt idx="7952">
                  <c:v>-0.74150704744728202</c:v>
                </c:pt>
                <c:pt idx="7953">
                  <c:v>-0.73102844257756816</c:v>
                </c:pt>
                <c:pt idx="7954">
                  <c:v>-0.71689766143408906</c:v>
                </c:pt>
                <c:pt idx="7955">
                  <c:v>-0.69370653700558216</c:v>
                </c:pt>
                <c:pt idx="7956">
                  <c:v>-0.66666661469287525</c:v>
                </c:pt>
                <c:pt idx="7957">
                  <c:v>-0.64856057101020093</c:v>
                </c:pt>
                <c:pt idx="7958">
                  <c:v>-0.64602518694392708</c:v>
                </c:pt>
                <c:pt idx="7959">
                  <c:v>-0.65239625689017422</c:v>
                </c:pt>
                <c:pt idx="7960">
                  <c:v>-0.6549426353058152</c:v>
                </c:pt>
                <c:pt idx="7961">
                  <c:v>-0.64606644085770493</c:v>
                </c:pt>
                <c:pt idx="7962">
                  <c:v>-0.62866401641795411</c:v>
                </c:pt>
                <c:pt idx="7963">
                  <c:v>-0.61086740079358715</c:v>
                </c:pt>
                <c:pt idx="7964">
                  <c:v>-0.59623405678095787</c:v>
                </c:pt>
                <c:pt idx="7965">
                  <c:v>-0.58185834077559984</c:v>
                </c:pt>
                <c:pt idx="7966">
                  <c:v>-0.563521445612718</c:v>
                </c:pt>
                <c:pt idx="7967">
                  <c:v>-0.54131727061448809</c:v>
                </c:pt>
                <c:pt idx="7968">
                  <c:v>-0.52019527027782408</c:v>
                </c:pt>
                <c:pt idx="7969">
                  <c:v>-0.50314796665608308</c:v>
                </c:pt>
                <c:pt idx="7970">
                  <c:v>-0.48718871214393605</c:v>
                </c:pt>
                <c:pt idx="7971">
                  <c:v>-0.46791299794389513</c:v>
                </c:pt>
                <c:pt idx="7972">
                  <c:v>-0.44421531700018896</c:v>
                </c:pt>
                <c:pt idx="7973">
                  <c:v>-0.41872586679932805</c:v>
                </c:pt>
                <c:pt idx="7974">
                  <c:v>-0.39487173661679997</c:v>
                </c:pt>
                <c:pt idx="7975">
                  <c:v>-0.37395107111359505</c:v>
                </c:pt>
                <c:pt idx="7976">
                  <c:v>-0.3553788374459011</c:v>
                </c:pt>
                <c:pt idx="7977">
                  <c:v>-0.33679493721249504</c:v>
                </c:pt>
                <c:pt idx="7978">
                  <c:v>-0.31492169642301004</c:v>
                </c:pt>
                <c:pt idx="7979">
                  <c:v>-0.29052038366443311</c:v>
                </c:pt>
                <c:pt idx="7980">
                  <c:v>-0.26966326197397106</c:v>
                </c:pt>
                <c:pt idx="7981">
                  <c:v>-0.25761834732660605</c:v>
                </c:pt>
                <c:pt idx="7982">
                  <c:v>-0.25179510839116787</c:v>
                </c:pt>
                <c:pt idx="7983">
                  <c:v>-9.40377130685697E-2</c:v>
                </c:pt>
                <c:pt idx="7984">
                  <c:v>-6.86397971947805E-2</c:v>
                </c:pt>
                <c:pt idx="7985">
                  <c:v>-3.3511477051607799E-2</c:v>
                </c:pt>
                <c:pt idx="7986">
                  <c:v>1.7449669357994001E-3</c:v>
                </c:pt>
                <c:pt idx="7987">
                  <c:v>3.0740979305484504E-2</c:v>
                </c:pt>
                <c:pt idx="7988">
                  <c:v>5.5879466564256595E-2</c:v>
                </c:pt>
                <c:pt idx="7989">
                  <c:v>8.4195339280025608E-2</c:v>
                </c:pt>
                <c:pt idx="7990">
                  <c:v>0.117412317878951</c:v>
                </c:pt>
                <c:pt idx="7991">
                  <c:v>0.14920008565743406</c:v>
                </c:pt>
                <c:pt idx="7992">
                  <c:v>0.17239408523625599</c:v>
                </c:pt>
                <c:pt idx="7993">
                  <c:v>0.18732181006340901</c:v>
                </c:pt>
                <c:pt idx="7994">
                  <c:v>0.20283072121317097</c:v>
                </c:pt>
                <c:pt idx="7995">
                  <c:v>0.227007449923953</c:v>
                </c:pt>
                <c:pt idx="7996">
                  <c:v>0.25746471174257507</c:v>
                </c:pt>
                <c:pt idx="7997">
                  <c:v>0.28378569542844506</c:v>
                </c:pt>
                <c:pt idx="7998">
                  <c:v>0.29885506255004707</c:v>
                </c:pt>
                <c:pt idx="7999">
                  <c:v>0.30604573759807302</c:v>
                </c:pt>
                <c:pt idx="8000">
                  <c:v>0.31468308703226811</c:v>
                </c:pt>
                <c:pt idx="8001">
                  <c:v>0.3299326222593561</c:v>
                </c:pt>
                <c:pt idx="8002">
                  <c:v>0.34982320633655206</c:v>
                </c:pt>
                <c:pt idx="8003">
                  <c:v>0.37117655287513801</c:v>
                </c:pt>
                <c:pt idx="8004">
                  <c:v>0.39443573092678008</c:v>
                </c:pt>
                <c:pt idx="8005">
                  <c:v>0.42053110075406208</c:v>
                </c:pt>
                <c:pt idx="8006">
                  <c:v>0.44522965984557999</c:v>
                </c:pt>
                <c:pt idx="8007">
                  <c:v>0.46006190680400705</c:v>
                </c:pt>
                <c:pt idx="8008">
                  <c:v>0.46040880990590011</c:v>
                </c:pt>
                <c:pt idx="8009">
                  <c:v>0.45198618561553505</c:v>
                </c:pt>
                <c:pt idx="8010">
                  <c:v>0.448033451988742</c:v>
                </c:pt>
                <c:pt idx="8011">
                  <c:v>0.45887424547148498</c:v>
                </c:pt>
                <c:pt idx="8012">
                  <c:v>0.48411952860214008</c:v>
                </c:pt>
                <c:pt idx="8013">
                  <c:v>0.51446850766506091</c:v>
                </c:pt>
                <c:pt idx="8014">
                  <c:v>0.53981562531539495</c:v>
                </c:pt>
                <c:pt idx="8015">
                  <c:v>0.55445871500858213</c:v>
                </c:pt>
                <c:pt idx="8016">
                  <c:v>0.55720141051209315</c:v>
                </c:pt>
                <c:pt idx="8017">
                  <c:v>0.5500752806832031</c:v>
                </c:pt>
                <c:pt idx="8018">
                  <c:v>0.53745214023299681</c:v>
                </c:pt>
                <c:pt idx="8019">
                  <c:v>0.52450761130366896</c:v>
                </c:pt>
                <c:pt idx="8020">
                  <c:v>0.51450790276588498</c:v>
                </c:pt>
                <c:pt idx="8021">
                  <c:v>0.50768452332820901</c:v>
                </c:pt>
                <c:pt idx="8022">
                  <c:v>0.50436256389720269</c:v>
                </c:pt>
                <c:pt idx="8023">
                  <c:v>0.50584956246956414</c:v>
                </c:pt>
                <c:pt idx="8024">
                  <c:v>0.51073417759445405</c:v>
                </c:pt>
                <c:pt idx="8025">
                  <c:v>0.51462804458393707</c:v>
                </c:pt>
                <c:pt idx="8026">
                  <c:v>0.51511256489464674</c:v>
                </c:pt>
                <c:pt idx="8027">
                  <c:v>0.51457563119095784</c:v>
                </c:pt>
                <c:pt idx="8028">
                  <c:v>0.51584547159065508</c:v>
                </c:pt>
                <c:pt idx="8029">
                  <c:v>0.51538378791877493</c:v>
                </c:pt>
                <c:pt idx="8030">
                  <c:v>0.50636165178409298</c:v>
                </c:pt>
                <c:pt idx="8031">
                  <c:v>0.48888538186987418</c:v>
                </c:pt>
                <c:pt idx="8032">
                  <c:v>0.47059965242761892</c:v>
                </c:pt>
                <c:pt idx="8033">
                  <c:v>0.45670259849996198</c:v>
                </c:pt>
                <c:pt idx="8034">
                  <c:v>0.4439237059436541</c:v>
                </c:pt>
                <c:pt idx="8035">
                  <c:v>0.42649043230019901</c:v>
                </c:pt>
                <c:pt idx="8036">
                  <c:v>0.40618033249892299</c:v>
                </c:pt>
                <c:pt idx="8037">
                  <c:v>0.39128651091178707</c:v>
                </c:pt>
                <c:pt idx="8038">
                  <c:v>0.3850429960318531</c:v>
                </c:pt>
                <c:pt idx="8039">
                  <c:v>0.38041918337442809</c:v>
                </c:pt>
                <c:pt idx="8040">
                  <c:v>0.36796499278345313</c:v>
                </c:pt>
                <c:pt idx="8041">
                  <c:v>0.34699419559621708</c:v>
                </c:pt>
                <c:pt idx="8042">
                  <c:v>0.327033796031934</c:v>
                </c:pt>
                <c:pt idx="8043">
                  <c:v>0.317037338185234</c:v>
                </c:pt>
                <c:pt idx="8044">
                  <c:v>0.31540780791791811</c:v>
                </c:pt>
                <c:pt idx="8045">
                  <c:v>0.31191465782773203</c:v>
                </c:pt>
                <c:pt idx="8046">
                  <c:v>0.29763130569330393</c:v>
                </c:pt>
                <c:pt idx="8047">
                  <c:v>0.272455174741427</c:v>
                </c:pt>
                <c:pt idx="8048">
                  <c:v>0.24346194415471703</c:v>
                </c:pt>
                <c:pt idx="8049">
                  <c:v>0.21778171707605101</c:v>
                </c:pt>
                <c:pt idx="8050">
                  <c:v>0.19797152617550798</c:v>
                </c:pt>
                <c:pt idx="8051">
                  <c:v>0.18122304827610899</c:v>
                </c:pt>
                <c:pt idx="8052">
                  <c:v>0.162929720342643</c:v>
                </c:pt>
                <c:pt idx="8053">
                  <c:v>0.14256898734042905</c:v>
                </c:pt>
                <c:pt idx="8054">
                  <c:v>0.12472984198745303</c:v>
                </c:pt>
                <c:pt idx="8055">
                  <c:v>0.112937718983744</c:v>
                </c:pt>
                <c:pt idx="8056">
                  <c:v>0.10200793155986798</c:v>
                </c:pt>
                <c:pt idx="8057">
                  <c:v>7.8991098668989707E-2</c:v>
                </c:pt>
                <c:pt idx="8058">
                  <c:v>3.6340067936880202E-2</c:v>
                </c:pt>
                <c:pt idx="8059">
                  <c:v>-1.73234929306894E-2</c:v>
                </c:pt>
                <c:pt idx="8060">
                  <c:v>-6.28343213658695E-2</c:v>
                </c:pt>
                <c:pt idx="8061">
                  <c:v>-8.709047118951932E-2</c:v>
                </c:pt>
                <c:pt idx="8062">
                  <c:v>-9.3582016748523997E-2</c:v>
                </c:pt>
                <c:pt idx="8063">
                  <c:v>-9.6702487382557906E-2</c:v>
                </c:pt>
                <c:pt idx="8064">
                  <c:v>-0.10716571473022203</c:v>
                </c:pt>
                <c:pt idx="8065">
                  <c:v>-0.125032714691134</c:v>
                </c:pt>
                <c:pt idx="8066">
                  <c:v>-0.145256501917086</c:v>
                </c:pt>
                <c:pt idx="8067">
                  <c:v>-0.16633952870976598</c:v>
                </c:pt>
                <c:pt idx="8068">
                  <c:v>-0.19182966038510296</c:v>
                </c:pt>
                <c:pt idx="8069">
                  <c:v>-0.22453915192861398</c:v>
                </c:pt>
                <c:pt idx="8070">
                  <c:v>-0.26132552543946014</c:v>
                </c:pt>
                <c:pt idx="8071">
                  <c:v>-0.29497271003723607</c:v>
                </c:pt>
                <c:pt idx="8072">
                  <c:v>-0.3202584982176121</c:v>
                </c:pt>
                <c:pt idx="8073">
                  <c:v>-0.33763759249610792</c:v>
                </c:pt>
                <c:pt idx="8074">
                  <c:v>-0.3523681715440401</c:v>
                </c:pt>
                <c:pt idx="8075">
                  <c:v>-0.36911125729965011</c:v>
                </c:pt>
                <c:pt idx="8076">
                  <c:v>-0.38652369176545809</c:v>
                </c:pt>
                <c:pt idx="8077">
                  <c:v>-0.39865203547359601</c:v>
                </c:pt>
                <c:pt idx="8078">
                  <c:v>-0.40235390098172302</c:v>
                </c:pt>
                <c:pt idx="8079">
                  <c:v>-0.40292638834974109</c:v>
                </c:pt>
                <c:pt idx="8080">
                  <c:v>-0.41037993938514811</c:v>
                </c:pt>
                <c:pt idx="8081">
                  <c:v>-0.42789197267157397</c:v>
                </c:pt>
                <c:pt idx="8082">
                  <c:v>-0.44770257694433702</c:v>
                </c:pt>
                <c:pt idx="8083">
                  <c:v>-0.46105459667720106</c:v>
                </c:pt>
                <c:pt idx="8084">
                  <c:v>-0.46901367683748107</c:v>
                </c:pt>
                <c:pt idx="8085">
                  <c:v>-0.48079768698840297</c:v>
                </c:pt>
                <c:pt idx="8086">
                  <c:v>-0.50206800865499401</c:v>
                </c:pt>
                <c:pt idx="8087">
                  <c:v>-0.52647641033006198</c:v>
                </c:pt>
                <c:pt idx="8088">
                  <c:v>-0.54185178033508308</c:v>
                </c:pt>
                <c:pt idx="8089">
                  <c:v>-0.54410727251682511</c:v>
                </c:pt>
                <c:pt idx="8090">
                  <c:v>-0.54193854093147198</c:v>
                </c:pt>
                <c:pt idx="8091">
                  <c:v>-0.54808264703513698</c:v>
                </c:pt>
                <c:pt idx="8092">
                  <c:v>-0.56663614457829004</c:v>
                </c:pt>
                <c:pt idx="8093">
                  <c:v>-0.58884617393855299</c:v>
                </c:pt>
                <c:pt idx="8094">
                  <c:v>-0.60308261428861709</c:v>
                </c:pt>
                <c:pt idx="8095">
                  <c:v>-0.60758213534270689</c:v>
                </c:pt>
                <c:pt idx="8096">
                  <c:v>-0.61047437349635603</c:v>
                </c:pt>
                <c:pt idx="8097">
                  <c:v>-0.61850278090445687</c:v>
                </c:pt>
                <c:pt idx="8098">
                  <c:v>-0.6281634618456059</c:v>
                </c:pt>
                <c:pt idx="8099">
                  <c:v>-0.62938697531653498</c:v>
                </c:pt>
                <c:pt idx="8100">
                  <c:v>-0.61769822066639124</c:v>
                </c:pt>
                <c:pt idx="8101">
                  <c:v>-0.59981245846104192</c:v>
                </c:pt>
                <c:pt idx="8102">
                  <c:v>-0.58595282338006194</c:v>
                </c:pt>
                <c:pt idx="8103">
                  <c:v>-0.5808183076274499</c:v>
                </c:pt>
                <c:pt idx="8104">
                  <c:v>-0.584088859150523</c:v>
                </c:pt>
                <c:pt idx="8105">
                  <c:v>-0.59517522596125583</c:v>
                </c:pt>
                <c:pt idx="8106">
                  <c:v>-0.61327070143364204</c:v>
                </c:pt>
                <c:pt idx="8107">
                  <c:v>-0.63231567496708208</c:v>
                </c:pt>
                <c:pt idx="8108">
                  <c:v>-0.64064679229319033</c:v>
                </c:pt>
                <c:pt idx="8109">
                  <c:v>-0.63141725051977116</c:v>
                </c:pt>
                <c:pt idx="8110">
                  <c:v>-0.61118766202959018</c:v>
                </c:pt>
                <c:pt idx="8111">
                  <c:v>-0.59453303514682387</c:v>
                </c:pt>
                <c:pt idx="8112">
                  <c:v>-0.59180161048136204</c:v>
                </c:pt>
                <c:pt idx="8113">
                  <c:v>-0.60210346312897312</c:v>
                </c:pt>
                <c:pt idx="8114">
                  <c:v>-0.61598262658278513</c:v>
                </c:pt>
                <c:pt idx="8115">
                  <c:v>-0.62285810954102405</c:v>
                </c:pt>
                <c:pt idx="8116">
                  <c:v>-0.61711858583409196</c:v>
                </c:pt>
                <c:pt idx="8117">
                  <c:v>-0.60183305237264095</c:v>
                </c:pt>
                <c:pt idx="8118">
                  <c:v>-0.5874361628417788</c:v>
                </c:pt>
                <c:pt idx="8119">
                  <c:v>-0.58281562658049813</c:v>
                </c:pt>
                <c:pt idx="8120">
                  <c:v>-0.58689143627898221</c:v>
                </c:pt>
                <c:pt idx="8121">
                  <c:v>-0.59118740493027389</c:v>
                </c:pt>
                <c:pt idx="8122">
                  <c:v>-0.58984863354811923</c:v>
                </c:pt>
                <c:pt idx="8123">
                  <c:v>-0.58396799362451501</c:v>
                </c:pt>
                <c:pt idx="8124">
                  <c:v>-0.57669178939979915</c:v>
                </c:pt>
                <c:pt idx="8125">
                  <c:v>-0.56799736895394293</c:v>
                </c:pt>
                <c:pt idx="8126">
                  <c:v>-0.55675980866536212</c:v>
                </c:pt>
                <c:pt idx="8127">
                  <c:v>-0.54496270626100296</c:v>
                </c:pt>
                <c:pt idx="8128">
                  <c:v>-0.53602872907364596</c:v>
                </c:pt>
                <c:pt idx="8129">
                  <c:v>-0.530643970876991</c:v>
                </c:pt>
                <c:pt idx="8130">
                  <c:v>-0.52660308697555203</c:v>
                </c:pt>
                <c:pt idx="8131">
                  <c:v>-0.52166412333015399</c:v>
                </c:pt>
                <c:pt idx="8132">
                  <c:v>-0.51593080076940401</c:v>
                </c:pt>
                <c:pt idx="8133">
                  <c:v>-0.51128847480481099</c:v>
                </c:pt>
                <c:pt idx="8134">
                  <c:v>-0.50892910302541605</c:v>
                </c:pt>
                <c:pt idx="8135">
                  <c:v>-0.50719687829350613</c:v>
                </c:pt>
                <c:pt idx="8136">
                  <c:v>-0.50196343887053596</c:v>
                </c:pt>
                <c:pt idx="8137">
                  <c:v>-0.49048437280768209</c:v>
                </c:pt>
                <c:pt idx="8138">
                  <c:v>-0.47548551233716208</c:v>
                </c:pt>
                <c:pt idx="8139">
                  <c:v>-0.46413194614459397</c:v>
                </c:pt>
                <c:pt idx="8140">
                  <c:v>-0.46231971323810206</c:v>
                </c:pt>
                <c:pt idx="8141">
                  <c:v>-0.46937889032786018</c:v>
                </c:pt>
                <c:pt idx="8142">
                  <c:v>-0.47823694221242302</c:v>
                </c:pt>
                <c:pt idx="8143">
                  <c:v>-0.48037043951790903</c:v>
                </c:pt>
                <c:pt idx="8144">
                  <c:v>-0.47146090498482013</c:v>
                </c:pt>
                <c:pt idx="8145">
                  <c:v>-0.45457646475803798</c:v>
                </c:pt>
                <c:pt idx="8146">
                  <c:v>-0.43827715564283298</c:v>
                </c:pt>
                <c:pt idx="8147">
                  <c:v>-0.42935064529312306</c:v>
                </c:pt>
                <c:pt idx="8148">
                  <c:v>-0.42666314899639696</c:v>
                </c:pt>
                <c:pt idx="8149">
                  <c:v>-0.42220713754481998</c:v>
                </c:pt>
                <c:pt idx="8150">
                  <c:v>-0.40824236537331898</c:v>
                </c:pt>
                <c:pt idx="8151">
                  <c:v>-0.38428076372225217</c:v>
                </c:pt>
                <c:pt idx="8152">
                  <c:v>-0.35662132798056906</c:v>
                </c:pt>
                <c:pt idx="8153">
                  <c:v>-0.33127570108154808</c:v>
                </c:pt>
                <c:pt idx="8154">
                  <c:v>-0.30950646371380613</c:v>
                </c:pt>
                <c:pt idx="8155">
                  <c:v>-0.29080163480900706</c:v>
                </c:pt>
                <c:pt idx="8156">
                  <c:v>-0.27838353053478204</c:v>
                </c:pt>
                <c:pt idx="8157">
                  <c:v>-0.27820851733898505</c:v>
                </c:pt>
                <c:pt idx="8158">
                  <c:v>-0.290717716592514</c:v>
                </c:pt>
                <c:pt idx="8159">
                  <c:v>-0.30700681772508503</c:v>
                </c:pt>
                <c:pt idx="8160">
                  <c:v>-0.31599572557697198</c:v>
                </c:pt>
                <c:pt idx="8161">
                  <c:v>-0.31487206276764518</c:v>
                </c:pt>
                <c:pt idx="8162">
                  <c:v>-0.31000728546596407</c:v>
                </c:pt>
                <c:pt idx="8163">
                  <c:v>-0.30763752487754897</c:v>
                </c:pt>
                <c:pt idx="8164">
                  <c:v>-0.3079783035754351</c:v>
                </c:pt>
                <c:pt idx="8165">
                  <c:v>-0.30842515262378001</c:v>
                </c:pt>
                <c:pt idx="8166">
                  <c:v>-0.30806651194368911</c:v>
                </c:pt>
                <c:pt idx="8167">
                  <c:v>-0.30826896829428213</c:v>
                </c:pt>
                <c:pt idx="8168">
                  <c:v>-0.30963097837666403</c:v>
                </c:pt>
                <c:pt idx="8169">
                  <c:v>-0.31049593198352798</c:v>
                </c:pt>
                <c:pt idx="8170">
                  <c:v>-0.30968331748256306</c:v>
                </c:pt>
                <c:pt idx="8171">
                  <c:v>-0.30821276305784617</c:v>
                </c:pt>
                <c:pt idx="8172">
                  <c:v>-0.30707372388448911</c:v>
                </c:pt>
                <c:pt idx="8173">
                  <c:v>-0.3048898442124181</c:v>
                </c:pt>
                <c:pt idx="8174">
                  <c:v>-0.29809555306767904</c:v>
                </c:pt>
                <c:pt idx="8175">
                  <c:v>-0.284667712243724</c:v>
                </c:pt>
                <c:pt idx="8176">
                  <c:v>-0.26867469143344308</c:v>
                </c:pt>
                <c:pt idx="8177">
                  <c:v>-0.25862004850082299</c:v>
                </c:pt>
                <c:pt idx="8178">
                  <c:v>-0.25983892523397106</c:v>
                </c:pt>
                <c:pt idx="8179">
                  <c:v>-0.27070169044394599</c:v>
                </c:pt>
                <c:pt idx="8180">
                  <c:v>-0.28492941088332602</c:v>
                </c:pt>
                <c:pt idx="8181">
                  <c:v>-0.29584423017303502</c:v>
                </c:pt>
                <c:pt idx="8182">
                  <c:v>-0.29954887941429603</c:v>
                </c:pt>
                <c:pt idx="8183">
                  <c:v>-0.29561489830911103</c:v>
                </c:pt>
                <c:pt idx="8184">
                  <c:v>-0.28741862513878808</c:v>
                </c:pt>
                <c:pt idx="8185">
                  <c:v>-0.28165511983029701</c:v>
                </c:pt>
                <c:pt idx="8186">
                  <c:v>-0.28308602039938807</c:v>
                </c:pt>
                <c:pt idx="8187">
                  <c:v>-0.28948481390418812</c:v>
                </c:pt>
                <c:pt idx="8188">
                  <c:v>-0.29402575091753402</c:v>
                </c:pt>
                <c:pt idx="8189">
                  <c:v>-0.29199734380105702</c:v>
                </c:pt>
                <c:pt idx="8190">
                  <c:v>-0.28478907977373102</c:v>
                </c:pt>
                <c:pt idx="8191">
                  <c:v>-0.27813952268052194</c:v>
                </c:pt>
                <c:pt idx="8192">
                  <c:v>-0.27701240172433106</c:v>
                </c:pt>
                <c:pt idx="8193">
                  <c:v>-0.28250040275347404</c:v>
                </c:pt>
                <c:pt idx="8194">
                  <c:v>-0.29272394262993001</c:v>
                </c:pt>
                <c:pt idx="8195">
                  <c:v>-0.30414532180083098</c:v>
                </c:pt>
                <c:pt idx="8196">
                  <c:v>-0.3133904847356031</c:v>
                </c:pt>
                <c:pt idx="8197">
                  <c:v>-0.31985468631126013</c:v>
                </c:pt>
                <c:pt idx="8198">
                  <c:v>-0.32496470504098313</c:v>
                </c:pt>
                <c:pt idx="8199">
                  <c:v>-0.32850789152951904</c:v>
                </c:pt>
                <c:pt idx="8200">
                  <c:v>-0.32750661219684213</c:v>
                </c:pt>
                <c:pt idx="8201">
                  <c:v>-0.31927374331336006</c:v>
                </c:pt>
                <c:pt idx="8202">
                  <c:v>-0.30645763098553402</c:v>
                </c:pt>
                <c:pt idx="8203">
                  <c:v>-0.29671620909361407</c:v>
                </c:pt>
                <c:pt idx="8204">
                  <c:v>-0.29599193181185207</c:v>
                </c:pt>
                <c:pt idx="8205">
                  <c:v>-0.30465188252535902</c:v>
                </c:pt>
                <c:pt idx="8206">
                  <c:v>-0.32000296680179507</c:v>
                </c:pt>
                <c:pt idx="8207">
                  <c:v>-0.33852256494297017</c:v>
                </c:pt>
                <c:pt idx="8208">
                  <c:v>-0.35539571618527105</c:v>
                </c:pt>
                <c:pt idx="8209">
                  <c:v>-0.36517428675129404</c:v>
                </c:pt>
                <c:pt idx="8210">
                  <c:v>-0.3663343937000581</c:v>
                </c:pt>
                <c:pt idx="8211">
                  <c:v>-0.36414006502542406</c:v>
                </c:pt>
                <c:pt idx="8212">
                  <c:v>-0.36553542710856102</c:v>
                </c:pt>
                <c:pt idx="8213">
                  <c:v>-0.37090694938275309</c:v>
                </c:pt>
                <c:pt idx="8214">
                  <c:v>-0.37508492752399614</c:v>
                </c:pt>
                <c:pt idx="8215">
                  <c:v>-0.37671448432699306</c:v>
                </c:pt>
                <c:pt idx="8216">
                  <c:v>-0.38166701877207004</c:v>
                </c:pt>
                <c:pt idx="8217">
                  <c:v>-0.39472505129818508</c:v>
                </c:pt>
                <c:pt idx="8218">
                  <c:v>-0.4113265043430131</c:v>
                </c:pt>
                <c:pt idx="8219">
                  <c:v>-0.42162618639797611</c:v>
                </c:pt>
                <c:pt idx="8220">
                  <c:v>-0.42281080709011204</c:v>
                </c:pt>
                <c:pt idx="8221">
                  <c:v>-0.42286004665044508</c:v>
                </c:pt>
                <c:pt idx="8222">
                  <c:v>-0.43037739617695814</c:v>
                </c:pt>
                <c:pt idx="8223">
                  <c:v>-0.4438374064911309</c:v>
                </c:pt>
                <c:pt idx="8224">
                  <c:v>-0.45293949272953399</c:v>
                </c:pt>
                <c:pt idx="8225">
                  <c:v>-0.44952912401916101</c:v>
                </c:pt>
                <c:pt idx="8226">
                  <c:v>-0.4359145969984371</c:v>
                </c:pt>
                <c:pt idx="8227">
                  <c:v>-0.42243562708037502</c:v>
                </c:pt>
                <c:pt idx="8228">
                  <c:v>-0.41854218424881406</c:v>
                </c:pt>
                <c:pt idx="8229">
                  <c:v>-0.42663833567245707</c:v>
                </c:pt>
                <c:pt idx="8230">
                  <c:v>-0.44148873606676298</c:v>
                </c:pt>
                <c:pt idx="8231">
                  <c:v>-0.454169430980226</c:v>
                </c:pt>
                <c:pt idx="8232">
                  <c:v>-0.45854160970672803</c:v>
                </c:pt>
                <c:pt idx="8233">
                  <c:v>-0.45572833693519899</c:v>
                </c:pt>
                <c:pt idx="8234">
                  <c:v>-0.45329529108828492</c:v>
                </c:pt>
                <c:pt idx="8235">
                  <c:v>-0.45824277161897697</c:v>
                </c:pt>
                <c:pt idx="8236">
                  <c:v>-0.46808090727630314</c:v>
                </c:pt>
                <c:pt idx="8237">
                  <c:v>-0.47245723140592899</c:v>
                </c:pt>
                <c:pt idx="8238">
                  <c:v>-0.46578981203629499</c:v>
                </c:pt>
                <c:pt idx="8239">
                  <c:v>-0.45433843126095014</c:v>
                </c:pt>
                <c:pt idx="8240">
                  <c:v>-0.44965687859508202</c:v>
                </c:pt>
                <c:pt idx="8241">
                  <c:v>-0.45606571419226705</c:v>
                </c:pt>
                <c:pt idx="8242">
                  <c:v>-0.46541294682849405</c:v>
                </c:pt>
                <c:pt idx="8243">
                  <c:v>-0.466538630952538</c:v>
                </c:pt>
                <c:pt idx="8244">
                  <c:v>-0.45845526398453607</c:v>
                </c:pt>
                <c:pt idx="8245">
                  <c:v>-0.45256126898020804</c:v>
                </c:pt>
                <c:pt idx="8246">
                  <c:v>-0.46258465613905714</c:v>
                </c:pt>
                <c:pt idx="8247">
                  <c:v>-0.48951811181059307</c:v>
                </c:pt>
                <c:pt idx="8248">
                  <c:v>-0.5162124009328608</c:v>
                </c:pt>
                <c:pt idx="8249">
                  <c:v>-0.52212196648774201</c:v>
                </c:pt>
                <c:pt idx="8250">
                  <c:v>-0.50424331466795291</c:v>
                </c:pt>
                <c:pt idx="8251">
                  <c:v>-0.47978947265203298</c:v>
                </c:pt>
                <c:pt idx="8252">
                  <c:v>-0.46772961770239602</c:v>
                </c:pt>
                <c:pt idx="8253">
                  <c:v>-0.47132385488826906</c:v>
                </c:pt>
                <c:pt idx="8254">
                  <c:v>-0.48038372929433504</c:v>
                </c:pt>
                <c:pt idx="8255">
                  <c:v>-0.48636759168973903</c:v>
                </c:pt>
                <c:pt idx="8256">
                  <c:v>-0.48899021460864805</c:v>
                </c:pt>
                <c:pt idx="8257">
                  <c:v>-0.48885713837219302</c:v>
                </c:pt>
                <c:pt idx="8258">
                  <c:v>-0.48175181627380298</c:v>
                </c:pt>
                <c:pt idx="8259">
                  <c:v>-0.46434610857909697</c:v>
                </c:pt>
                <c:pt idx="8260">
                  <c:v>-0.44202740837444704</c:v>
                </c:pt>
                <c:pt idx="8261">
                  <c:v>-0.42713516656525002</c:v>
                </c:pt>
                <c:pt idx="8262">
                  <c:v>-0.42865964440669996</c:v>
                </c:pt>
                <c:pt idx="8263">
                  <c:v>-0.44468359268722701</c:v>
                </c:pt>
                <c:pt idx="8264">
                  <c:v>-0.46502545310040605</c:v>
                </c:pt>
                <c:pt idx="8265">
                  <c:v>-0.47900422428400408</c:v>
                </c:pt>
                <c:pt idx="8266">
                  <c:v>-0.48033418272545303</c:v>
                </c:pt>
                <c:pt idx="8267">
                  <c:v>-0.46913616992894808</c:v>
                </c:pt>
                <c:pt idx="8268">
                  <c:v>-0.453711083458675</c:v>
                </c:pt>
                <c:pt idx="8269">
                  <c:v>-0.44663641064998999</c:v>
                </c:pt>
                <c:pt idx="8270">
                  <c:v>-0.45348415128059105</c:v>
                </c:pt>
                <c:pt idx="8271">
                  <c:v>-0.46541861856143601</c:v>
                </c:pt>
                <c:pt idx="8272">
                  <c:v>-0.46702231605199901</c:v>
                </c:pt>
                <c:pt idx="8273">
                  <c:v>-0.45259756686778702</c:v>
                </c:pt>
                <c:pt idx="8274">
                  <c:v>-0.43123810682712699</c:v>
                </c:pt>
                <c:pt idx="8275">
                  <c:v>-0.41475903906363992</c:v>
                </c:pt>
                <c:pt idx="8276">
                  <c:v>-0.40644400282556198</c:v>
                </c:pt>
                <c:pt idx="8277">
                  <c:v>-0.40301786649459398</c:v>
                </c:pt>
                <c:pt idx="8278">
                  <c:v>-0.4018680959973191</c:v>
                </c:pt>
                <c:pt idx="8279">
                  <c:v>-0.40222587457391201</c:v>
                </c:pt>
                <c:pt idx="8280">
                  <c:v>-0.40192736203485413</c:v>
                </c:pt>
                <c:pt idx="8281">
                  <c:v>-0.39788670689253514</c:v>
                </c:pt>
                <c:pt idx="8282">
                  <c:v>-0.38878476920568916</c:v>
                </c:pt>
                <c:pt idx="8283">
                  <c:v>-0.37422492822958703</c:v>
                </c:pt>
                <c:pt idx="8284">
                  <c:v>-0.35332807524531912</c:v>
                </c:pt>
                <c:pt idx="8285">
                  <c:v>-0.32716757072027414</c:v>
                </c:pt>
                <c:pt idx="8286">
                  <c:v>-0.30119056125710514</c:v>
                </c:pt>
                <c:pt idx="8287">
                  <c:v>-0.28234573194059498</c:v>
                </c:pt>
                <c:pt idx="8288">
                  <c:v>-0.27208064489787304</c:v>
                </c:pt>
                <c:pt idx="8289">
                  <c:v>-0.264614624455287</c:v>
                </c:pt>
                <c:pt idx="8290">
                  <c:v>-0.254163498795414</c:v>
                </c:pt>
                <c:pt idx="8291">
                  <c:v>-0.24187966649589801</c:v>
                </c:pt>
                <c:pt idx="8292">
                  <c:v>-0.23320714983840002</c:v>
                </c:pt>
                <c:pt idx="8293">
                  <c:v>-0.22943313656169206</c:v>
                </c:pt>
                <c:pt idx="8294">
                  <c:v>-0.22424325143354901</c:v>
                </c:pt>
                <c:pt idx="8295">
                  <c:v>-0.211527504715011</c:v>
                </c:pt>
                <c:pt idx="8296">
                  <c:v>-0.19425199398892401</c:v>
                </c:pt>
                <c:pt idx="8297">
                  <c:v>-0.18094392554938601</c:v>
                </c:pt>
                <c:pt idx="8298">
                  <c:v>-0.17382417135391398</c:v>
                </c:pt>
                <c:pt idx="8299">
                  <c:v>-0.16497937837978696</c:v>
                </c:pt>
                <c:pt idx="8300">
                  <c:v>-0.14629754349408602</c:v>
                </c:pt>
                <c:pt idx="8301">
                  <c:v>-0.11996729191753601</c:v>
                </c:pt>
                <c:pt idx="8302">
                  <c:v>-9.4722314263606208E-2</c:v>
                </c:pt>
                <c:pt idx="8303">
                  <c:v>-7.4785091338576123E-2</c:v>
                </c:pt>
                <c:pt idx="8304">
                  <c:v>-5.6751388725558592E-2</c:v>
                </c:pt>
                <c:pt idx="8305">
                  <c:v>-3.6868839848210697E-2</c:v>
                </c:pt>
                <c:pt idx="8306">
                  <c:v>-1.8390835487483805E-2</c:v>
                </c:pt>
                <c:pt idx="8307">
                  <c:v>-8.9199392486882852E-3</c:v>
                </c:pt>
                <c:pt idx="8308">
                  <c:v>-1.07197876276643E-2</c:v>
                </c:pt>
                <c:pt idx="8309">
                  <c:v>-1.5520035309297204E-2</c:v>
                </c:pt>
                <c:pt idx="8310">
                  <c:v>-9.7887319351315193E-3</c:v>
                </c:pt>
                <c:pt idx="8311">
                  <c:v>1.25885384534037E-2</c:v>
                </c:pt>
                <c:pt idx="8312">
                  <c:v>4.2943053385922497E-2</c:v>
                </c:pt>
                <c:pt idx="8313">
                  <c:v>6.5754142142473895E-2</c:v>
                </c:pt>
                <c:pt idx="8314">
                  <c:v>7.4218456644334893E-2</c:v>
                </c:pt>
                <c:pt idx="8315">
                  <c:v>7.6031784033414609E-2</c:v>
                </c:pt>
                <c:pt idx="8316">
                  <c:v>8.2926119258530689E-2</c:v>
                </c:pt>
                <c:pt idx="8317">
                  <c:v>9.7605264192708319E-2</c:v>
                </c:pt>
                <c:pt idx="8318">
                  <c:v>0.11357610409747898</c:v>
                </c:pt>
                <c:pt idx="8319">
                  <c:v>0.124557192022522</c:v>
                </c:pt>
                <c:pt idx="8320">
                  <c:v>0.13062180701858794</c:v>
                </c:pt>
                <c:pt idx="8321">
                  <c:v>0.136601151336151</c:v>
                </c:pt>
                <c:pt idx="8322">
                  <c:v>0.14687561407971497</c:v>
                </c:pt>
                <c:pt idx="8323">
                  <c:v>0.16222116330471098</c:v>
                </c:pt>
                <c:pt idx="8324">
                  <c:v>0.18009825085959402</c:v>
                </c:pt>
                <c:pt idx="8325">
                  <c:v>0.197145204724507</c:v>
                </c:pt>
                <c:pt idx="8326">
                  <c:v>0.21245694886842206</c:v>
                </c:pt>
                <c:pt idx="8327">
                  <c:v>0.22775306168133402</c:v>
                </c:pt>
                <c:pt idx="8328">
                  <c:v>0.24284620670733006</c:v>
                </c:pt>
                <c:pt idx="8329">
                  <c:v>0.25414956020753693</c:v>
                </c:pt>
                <c:pt idx="8330">
                  <c:v>0.26031854964753998</c:v>
                </c:pt>
                <c:pt idx="8331">
                  <c:v>0.26663593179944906</c:v>
                </c:pt>
                <c:pt idx="8332">
                  <c:v>0.28009643926694805</c:v>
                </c:pt>
                <c:pt idx="8333">
                  <c:v>0.29987496789032209</c:v>
                </c:pt>
                <c:pt idx="8334">
                  <c:v>0.31546020465791014</c:v>
                </c:pt>
                <c:pt idx="8335">
                  <c:v>0.31606500758301997</c:v>
                </c:pt>
                <c:pt idx="8336">
                  <c:v>0.30045355268326901</c:v>
                </c:pt>
                <c:pt idx="8337">
                  <c:v>0.27809241246232796</c:v>
                </c:pt>
                <c:pt idx="8338">
                  <c:v>0.26329392979009503</c:v>
                </c:pt>
                <c:pt idx="8339">
                  <c:v>0.26695313244520197</c:v>
                </c:pt>
                <c:pt idx="8340">
                  <c:v>0.28944395489181901</c:v>
                </c:pt>
                <c:pt idx="8341">
                  <c:v>0.31876191420714406</c:v>
                </c:pt>
                <c:pt idx="8342">
                  <c:v>0.33749537203794211</c:v>
                </c:pt>
                <c:pt idx="8343">
                  <c:v>0.33542138143291611</c:v>
                </c:pt>
                <c:pt idx="8344">
                  <c:v>0.31636484209005611</c:v>
                </c:pt>
                <c:pt idx="8345">
                  <c:v>0.29327603309005207</c:v>
                </c:pt>
                <c:pt idx="8346">
                  <c:v>0.27767376170060504</c:v>
                </c:pt>
                <c:pt idx="8347">
                  <c:v>0.27302985000000402</c:v>
                </c:pt>
                <c:pt idx="8348">
                  <c:v>0.27571151498031599</c:v>
                </c:pt>
                <c:pt idx="8349">
                  <c:v>0.27954397824904503</c:v>
                </c:pt>
                <c:pt idx="8350">
                  <c:v>0.2796347733446361</c:v>
                </c:pt>
                <c:pt idx="8351">
                  <c:v>0.27507054097437206</c:v>
                </c:pt>
                <c:pt idx="8352">
                  <c:v>0.26934060543175398</c:v>
                </c:pt>
                <c:pt idx="8353">
                  <c:v>0.26691931293480303</c:v>
                </c:pt>
                <c:pt idx="8354">
                  <c:v>0.26779460719680498</c:v>
                </c:pt>
                <c:pt idx="8355">
                  <c:v>0.265052928813031</c:v>
                </c:pt>
                <c:pt idx="8356">
                  <c:v>0.24930170739079899</c:v>
                </c:pt>
                <c:pt idx="8357">
                  <c:v>0.21782481557059399</c:v>
                </c:pt>
                <c:pt idx="8358">
                  <c:v>0.17949675837983003</c:v>
                </c:pt>
                <c:pt idx="8359">
                  <c:v>0.14898328914646808</c:v>
                </c:pt>
                <c:pt idx="8360">
                  <c:v>0.13606332474209304</c:v>
                </c:pt>
                <c:pt idx="8361">
                  <c:v>0.13926469066339903</c:v>
                </c:pt>
                <c:pt idx="8362">
                  <c:v>0.14798071300038601</c:v>
                </c:pt>
                <c:pt idx="8363">
                  <c:v>0.150725874666783</c:v>
                </c:pt>
                <c:pt idx="8364">
                  <c:v>0.14109579689961599</c:v>
                </c:pt>
                <c:pt idx="8365">
                  <c:v>0.11907348147273902</c:v>
                </c:pt>
                <c:pt idx="8366">
                  <c:v>9.0871314228241601E-2</c:v>
                </c:pt>
                <c:pt idx="8367">
                  <c:v>6.5245499834002615E-2</c:v>
                </c:pt>
                <c:pt idx="8368">
                  <c:v>4.8075181659946502E-2</c:v>
                </c:pt>
                <c:pt idx="8369">
                  <c:v>3.9271364966555908E-2</c:v>
                </c:pt>
                <c:pt idx="8370">
                  <c:v>3.3536301225460405E-2</c:v>
                </c:pt>
                <c:pt idx="8371">
                  <c:v>2.5586310754981401E-2</c:v>
                </c:pt>
                <c:pt idx="8372">
                  <c:v>1.4529294995085699E-2</c:v>
                </c:pt>
                <c:pt idx="8373">
                  <c:v>2.9170544575549706E-3</c:v>
                </c:pt>
                <c:pt idx="8374">
                  <c:v>-6.2791732883660219E-3</c:v>
                </c:pt>
                <c:pt idx="8375">
                  <c:v>-1.2510445353143499E-2</c:v>
                </c:pt>
                <c:pt idx="8376">
                  <c:v>-1.81411460330487E-2</c:v>
                </c:pt>
                <c:pt idx="8377">
                  <c:v>-2.5997838631781199E-2</c:v>
                </c:pt>
                <c:pt idx="8378">
                  <c:v>-3.7321902374170407E-2</c:v>
                </c:pt>
                <c:pt idx="8379">
                  <c:v>-5.2070797398492609E-2</c:v>
                </c:pt>
                <c:pt idx="8380">
                  <c:v>-7.0684450226924198E-2</c:v>
                </c:pt>
                <c:pt idx="8381">
                  <c:v>-9.425260916455612E-2</c:v>
                </c:pt>
                <c:pt idx="8382">
                  <c:v>-0.121482868750263</c:v>
                </c:pt>
                <c:pt idx="8383">
                  <c:v>-0.14758804413686702</c:v>
                </c:pt>
                <c:pt idx="8384">
                  <c:v>-0.16726723865799206</c:v>
                </c:pt>
                <c:pt idx="8385">
                  <c:v>-0.17764065258216302</c:v>
                </c:pt>
                <c:pt idx="8386">
                  <c:v>-0.17883473497778399</c:v>
                </c:pt>
                <c:pt idx="8387">
                  <c:v>-0.17321639568269706</c:v>
                </c:pt>
                <c:pt idx="8388">
                  <c:v>-0.16558362396224496</c:v>
                </c:pt>
                <c:pt idx="8389">
                  <c:v>-0.163629191228996</c:v>
                </c:pt>
                <c:pt idx="8390">
                  <c:v>-0.17396124746698005</c:v>
                </c:pt>
                <c:pt idx="8391">
                  <c:v>-0.19640035071472903</c:v>
                </c:pt>
                <c:pt idx="8392">
                  <c:v>-0.22316641685302599</c:v>
                </c:pt>
                <c:pt idx="8393">
                  <c:v>-0.24376610086838502</c:v>
                </c:pt>
                <c:pt idx="8394">
                  <c:v>-0.25330755294201901</c:v>
                </c:pt>
                <c:pt idx="8395">
                  <c:v>-0.25688353104138201</c:v>
                </c:pt>
                <c:pt idx="8396">
                  <c:v>-0.26357009859000902</c:v>
                </c:pt>
                <c:pt idx="8397">
                  <c:v>-0.27652934851383293</c:v>
                </c:pt>
                <c:pt idx="8398">
                  <c:v>-0.28970732987352893</c:v>
                </c:pt>
                <c:pt idx="8399">
                  <c:v>-0.2951096829988421</c:v>
                </c:pt>
                <c:pt idx="8400">
                  <c:v>-0.29284899087128807</c:v>
                </c:pt>
                <c:pt idx="8401">
                  <c:v>-0.29084112454359695</c:v>
                </c:pt>
                <c:pt idx="8402">
                  <c:v>-0.29625811534923607</c:v>
                </c:pt>
                <c:pt idx="8403">
                  <c:v>-0.31057514828800198</c:v>
                </c:pt>
                <c:pt idx="8404">
                  <c:v>-0.32994638513751412</c:v>
                </c:pt>
                <c:pt idx="8405">
                  <c:v>-0.347037400054514</c:v>
                </c:pt>
                <c:pt idx="8406">
                  <c:v>-0.35329829350244807</c:v>
                </c:pt>
                <c:pt idx="8407">
                  <c:v>-0.34429569004414901</c:v>
                </c:pt>
                <c:pt idx="8408">
                  <c:v>-0.32508387605948713</c:v>
                </c:pt>
                <c:pt idx="8409">
                  <c:v>-0.30726768249960307</c:v>
                </c:pt>
                <c:pt idx="8410">
                  <c:v>-0.29983655380680907</c:v>
                </c:pt>
                <c:pt idx="8411">
                  <c:v>-0.30308881223010403</c:v>
                </c:pt>
                <c:pt idx="8412">
                  <c:v>-0.30981171939036412</c:v>
                </c:pt>
                <c:pt idx="8413">
                  <c:v>-0.31214570398232405</c:v>
                </c:pt>
                <c:pt idx="8414">
                  <c:v>-0.3066004955545521</c:v>
                </c:pt>
                <c:pt idx="8415">
                  <c:v>-0.29620779729830504</c:v>
                </c:pt>
                <c:pt idx="8416">
                  <c:v>-0.28967909465710001</c:v>
                </c:pt>
                <c:pt idx="8417">
                  <c:v>-0.29271399896066408</c:v>
                </c:pt>
                <c:pt idx="8418">
                  <c:v>-0.30072703713921806</c:v>
                </c:pt>
                <c:pt idx="8419">
                  <c:v>-0.30258701707268904</c:v>
                </c:pt>
                <c:pt idx="8420">
                  <c:v>-0.29017531917018502</c:v>
                </c:pt>
                <c:pt idx="8421">
                  <c:v>-0.26717494609530201</c:v>
                </c:pt>
                <c:pt idx="8422">
                  <c:v>-0.24734720219123604</c:v>
                </c:pt>
                <c:pt idx="8423">
                  <c:v>-0.24211671962676801</c:v>
                </c:pt>
                <c:pt idx="8424">
                  <c:v>-0.25161121940141795</c:v>
                </c:pt>
                <c:pt idx="8425">
                  <c:v>-0.26440693763164808</c:v>
                </c:pt>
                <c:pt idx="8426">
                  <c:v>-0.26641731157928206</c:v>
                </c:pt>
                <c:pt idx="8427">
                  <c:v>-0.25250095137006306</c:v>
                </c:pt>
                <c:pt idx="8428">
                  <c:v>-0.22828500838496199</c:v>
                </c:pt>
                <c:pt idx="8429">
                  <c:v>-0.20324118197923005</c:v>
                </c:pt>
                <c:pt idx="8430">
                  <c:v>-0.18402426189129906</c:v>
                </c:pt>
                <c:pt idx="8431">
                  <c:v>-0.17232921356685099</c:v>
                </c:pt>
                <c:pt idx="8432">
                  <c:v>-0.16828220445583103</c:v>
                </c:pt>
                <c:pt idx="8433">
                  <c:v>-0.172016961214769</c:v>
                </c:pt>
                <c:pt idx="8434">
                  <c:v>-0.18031344156376206</c:v>
                </c:pt>
                <c:pt idx="8435">
                  <c:v>-0.18444279236653202</c:v>
                </c:pt>
                <c:pt idx="8436">
                  <c:v>-0.17556524383559602</c:v>
                </c:pt>
                <c:pt idx="8437">
                  <c:v>-0.15540945006691206</c:v>
                </c:pt>
                <c:pt idx="8438">
                  <c:v>-0.13824099724499203</c:v>
                </c:pt>
                <c:pt idx="8439">
                  <c:v>-0.13456038938128903</c:v>
                </c:pt>
                <c:pt idx="8440">
                  <c:v>-0.13508374354484701</c:v>
                </c:pt>
                <c:pt idx="8441">
                  <c:v>-0.12040320316327403</c:v>
                </c:pt>
                <c:pt idx="8442">
                  <c:v>-8.8555524362476559E-2</c:v>
                </c:pt>
                <c:pt idx="8443">
                  <c:v>-6.3732443046461612E-2</c:v>
                </c:pt>
                <c:pt idx="8444">
                  <c:v>-6.943759482724593E-2</c:v>
                </c:pt>
                <c:pt idx="8445">
                  <c:v>-9.843060815829574E-2</c:v>
                </c:pt>
                <c:pt idx="8446">
                  <c:v>-0.119239477681745</c:v>
                </c:pt>
                <c:pt idx="8447">
                  <c:v>-0.11000879447222901</c:v>
                </c:pt>
                <c:pt idx="8448">
                  <c:v>-7.760664106758601E-2</c:v>
                </c:pt>
                <c:pt idx="8449">
                  <c:v>-4.4696024026624322E-2</c:v>
                </c:pt>
                <c:pt idx="8450">
                  <c:v>-2.5893018621545111E-2</c:v>
                </c:pt>
                <c:pt idx="8451">
                  <c:v>-2.0230613529708605E-2</c:v>
                </c:pt>
                <c:pt idx="8452">
                  <c:v>-1.9126931113675003E-2</c:v>
                </c:pt>
                <c:pt idx="8453">
                  <c:v>-1.4831898970474097E-2</c:v>
                </c:pt>
                <c:pt idx="8454">
                  <c:v>-5.4461988446945515E-3</c:v>
                </c:pt>
                <c:pt idx="8455">
                  <c:v>4.1131065034569793E-3</c:v>
                </c:pt>
                <c:pt idx="8456">
                  <c:v>7.8531633741256712E-3</c:v>
                </c:pt>
                <c:pt idx="8457">
                  <c:v>5.7502603858026234E-3</c:v>
                </c:pt>
                <c:pt idx="8458">
                  <c:v>4.7769126006009808E-3</c:v>
                </c:pt>
                <c:pt idx="8459">
                  <c:v>1.1124854138081702E-2</c:v>
                </c:pt>
                <c:pt idx="8460">
                  <c:v>2.2214168875347402E-2</c:v>
                </c:pt>
                <c:pt idx="8461">
                  <c:v>2.9483252395515105E-2</c:v>
                </c:pt>
                <c:pt idx="8462">
                  <c:v>2.6385252290634001E-2</c:v>
                </c:pt>
                <c:pt idx="8463">
                  <c:v>1.0811199422544599E-2</c:v>
                </c:pt>
                <c:pt idx="8464">
                  <c:v>-1.5216361218882903E-2</c:v>
                </c:pt>
                <c:pt idx="8465">
                  <c:v>-4.4832368274647608E-2</c:v>
                </c:pt>
                <c:pt idx="8466">
                  <c:v>-6.8343287826831328E-2</c:v>
                </c:pt>
                <c:pt idx="8467">
                  <c:v>-8.0129683151994896E-2</c:v>
                </c:pt>
                <c:pt idx="8468">
                  <c:v>-8.3976740236604314E-2</c:v>
                </c:pt>
                <c:pt idx="8469">
                  <c:v>-8.8948824080720398E-2</c:v>
                </c:pt>
                <c:pt idx="8470">
                  <c:v>-9.8691198064777622E-2</c:v>
                </c:pt>
                <c:pt idx="8471">
                  <c:v>-0.10817536217287202</c:v>
                </c:pt>
                <c:pt idx="8472">
                  <c:v>-0.11173532550180501</c:v>
                </c:pt>
                <c:pt idx="8473">
                  <c:v>-0.11045983337344698</c:v>
                </c:pt>
                <c:pt idx="8474">
                  <c:v>-0.11182860932698099</c:v>
                </c:pt>
                <c:pt idx="8475">
                  <c:v>-0.12527208088072003</c:v>
                </c:pt>
                <c:pt idx="8476">
                  <c:v>-0.15514317851008699</c:v>
                </c:pt>
                <c:pt idx="8477">
                  <c:v>-0.19524973072395799</c:v>
                </c:pt>
                <c:pt idx="8478">
                  <c:v>-0.23096514097460003</c:v>
                </c:pt>
                <c:pt idx="8479">
                  <c:v>-0.25011874228779302</c:v>
                </c:pt>
                <c:pt idx="8480">
                  <c:v>-0.25480585918436904</c:v>
                </c:pt>
                <c:pt idx="8481">
                  <c:v>-0.25948941688569604</c:v>
                </c:pt>
                <c:pt idx="8482">
                  <c:v>-0.27458054423077605</c:v>
                </c:pt>
                <c:pt idx="8483">
                  <c:v>-0.29652766434406513</c:v>
                </c:pt>
                <c:pt idx="8484">
                  <c:v>-0.31495209092140514</c:v>
                </c:pt>
                <c:pt idx="8485">
                  <c:v>-0.32519522016899999</c:v>
                </c:pt>
                <c:pt idx="8486">
                  <c:v>-0.33107545833345103</c:v>
                </c:pt>
                <c:pt idx="8487">
                  <c:v>-0.33740056383910016</c:v>
                </c:pt>
                <c:pt idx="8488">
                  <c:v>-0.34440705284920597</c:v>
                </c:pt>
                <c:pt idx="8489">
                  <c:v>-0.3489863143993871</c:v>
                </c:pt>
                <c:pt idx="8490">
                  <c:v>-0.34748641609937203</c:v>
                </c:pt>
                <c:pt idx="8491">
                  <c:v>-0.33819068027012705</c:v>
                </c:pt>
                <c:pt idx="8492">
                  <c:v>-0.32372982909466019</c:v>
                </c:pt>
                <c:pt idx="8493">
                  <c:v>-0.31081128972830308</c:v>
                </c:pt>
                <c:pt idx="8494">
                  <c:v>-0.30455864380224512</c:v>
                </c:pt>
                <c:pt idx="8495">
                  <c:v>-0.30201738973741904</c:v>
                </c:pt>
                <c:pt idx="8496">
                  <c:v>-0.29557526797533706</c:v>
                </c:pt>
                <c:pt idx="8497">
                  <c:v>-0.28432036599451416</c:v>
                </c:pt>
                <c:pt idx="8498">
                  <c:v>-0.27849194329260407</c:v>
                </c:pt>
                <c:pt idx="8499">
                  <c:v>-0.28972718958379001</c:v>
                </c:pt>
                <c:pt idx="8500">
                  <c:v>-0.31770013290611493</c:v>
                </c:pt>
                <c:pt idx="8501">
                  <c:v>-0.34883780013935006</c:v>
                </c:pt>
                <c:pt idx="8502">
                  <c:v>-0.369157962606529</c:v>
                </c:pt>
                <c:pt idx="8503">
                  <c:v>-0.37624316865882101</c:v>
                </c:pt>
                <c:pt idx="8504">
                  <c:v>-0.37819717141850601</c:v>
                </c:pt>
                <c:pt idx="8505">
                  <c:v>-0.38393986939877711</c:v>
                </c:pt>
                <c:pt idx="8506">
                  <c:v>-0.39724468080545711</c:v>
                </c:pt>
                <c:pt idx="8507">
                  <c:v>-0.41857652785239807</c:v>
                </c:pt>
                <c:pt idx="8508">
                  <c:v>-0.44836057820694103</c:v>
                </c:pt>
                <c:pt idx="8509">
                  <c:v>-0.48468091901353105</c:v>
                </c:pt>
                <c:pt idx="8510">
                  <c:v>-0.51945788349237898</c:v>
                </c:pt>
                <c:pt idx="8511">
                  <c:v>-0.34182055352127305</c:v>
                </c:pt>
                <c:pt idx="8512">
                  <c:v>-0.34857443047897302</c:v>
                </c:pt>
                <c:pt idx="8513">
                  <c:v>-0.34814803336106698</c:v>
                </c:pt>
                <c:pt idx="8514">
                  <c:v>-0.35121813122295703</c:v>
                </c:pt>
                <c:pt idx="8515">
                  <c:v>-0.36173827943272802</c:v>
                </c:pt>
                <c:pt idx="8516">
                  <c:v>-0.37867531792831605</c:v>
                </c:pt>
                <c:pt idx="8517">
                  <c:v>-0.40309858317919706</c:v>
                </c:pt>
                <c:pt idx="8518">
                  <c:v>-0.43599518987023306</c:v>
                </c:pt>
                <c:pt idx="8519">
                  <c:v>-0.46799619345846505</c:v>
                </c:pt>
                <c:pt idx="8520">
                  <c:v>-0.478055322682025</c:v>
                </c:pt>
                <c:pt idx="8521">
                  <c:v>-0.45117607101917706</c:v>
                </c:pt>
                <c:pt idx="8522">
                  <c:v>-0.39744030721559703</c:v>
                </c:pt>
                <c:pt idx="8523">
                  <c:v>-0.34844700427529002</c:v>
                </c:pt>
                <c:pt idx="8524">
                  <c:v>-0.33294743083293105</c:v>
                </c:pt>
                <c:pt idx="8525">
                  <c:v>-0.35469838343335502</c:v>
                </c:pt>
                <c:pt idx="8526">
                  <c:v>-0.39328995737387012</c:v>
                </c:pt>
                <c:pt idx="8527">
                  <c:v>-0.42475438844284608</c:v>
                </c:pt>
                <c:pt idx="8528">
                  <c:v>-0.4386520880108441</c:v>
                </c:pt>
                <c:pt idx="8529">
                  <c:v>-0.43937384994858103</c:v>
                </c:pt>
                <c:pt idx="8530">
                  <c:v>-0.43549976481113001</c:v>
                </c:pt>
                <c:pt idx="8531">
                  <c:v>-0.43075817251729398</c:v>
                </c:pt>
                <c:pt idx="8532">
                  <c:v>-0.42595005293447807</c:v>
                </c:pt>
                <c:pt idx="8533">
                  <c:v>-0.42323057067929398</c:v>
                </c:pt>
                <c:pt idx="8534">
                  <c:v>-0.42485828476873505</c:v>
                </c:pt>
                <c:pt idx="8535">
                  <c:v>-0.43195277211103206</c:v>
                </c:pt>
                <c:pt idx="8536">
                  <c:v>-0.44411719281116996</c:v>
                </c:pt>
                <c:pt idx="8537">
                  <c:v>-0.45807141750660602</c:v>
                </c:pt>
                <c:pt idx="8538">
                  <c:v>-0.46613955956099695</c:v>
                </c:pt>
                <c:pt idx="8539">
                  <c:v>-0.45875366040299792</c:v>
                </c:pt>
                <c:pt idx="8540">
                  <c:v>-0.43508607278749512</c:v>
                </c:pt>
                <c:pt idx="8541">
                  <c:v>-0.41116169100196498</c:v>
                </c:pt>
                <c:pt idx="8542">
                  <c:v>-0.40905830397196408</c:v>
                </c:pt>
                <c:pt idx="8543">
                  <c:v>-0.43652305410749298</c:v>
                </c:pt>
                <c:pt idx="8544">
                  <c:v>-0.48094971944069398</c:v>
                </c:pt>
                <c:pt idx="8545">
                  <c:v>-0.52260857436160901</c:v>
                </c:pt>
                <c:pt idx="8546">
                  <c:v>-0.55100031821729101</c:v>
                </c:pt>
                <c:pt idx="8547">
                  <c:v>-0.56852231209402504</c:v>
                </c:pt>
                <c:pt idx="8548">
                  <c:v>-0.58256159744548297</c:v>
                </c:pt>
                <c:pt idx="8549">
                  <c:v>-0.59841317698348084</c:v>
                </c:pt>
                <c:pt idx="8550">
                  <c:v>-0.61657043783947418</c:v>
                </c:pt>
                <c:pt idx="8551">
                  <c:v>-0.63171025272333015</c:v>
                </c:pt>
                <c:pt idx="8552">
                  <c:v>-0.63604812024179613</c:v>
                </c:pt>
                <c:pt idx="8553">
                  <c:v>-0.62688141800322916</c:v>
                </c:pt>
                <c:pt idx="8554">
                  <c:v>-0.61034125536409822</c:v>
                </c:pt>
                <c:pt idx="8555">
                  <c:v>-0.59602507992665488</c:v>
                </c:pt>
                <c:pt idx="8556">
                  <c:v>-0.58823529402861796</c:v>
                </c:pt>
                <c:pt idx="8557">
                  <c:v>-0.58434366351223188</c:v>
                </c:pt>
                <c:pt idx="8558">
                  <c:v>-0.58023923790479504</c:v>
                </c:pt>
                <c:pt idx="8559">
                  <c:v>-0.57452195800450012</c:v>
                </c:pt>
                <c:pt idx="8560">
                  <c:v>-0.56712819630933009</c:v>
                </c:pt>
                <c:pt idx="8561">
                  <c:v>-0.55557257794906789</c:v>
                </c:pt>
                <c:pt idx="8562">
                  <c:v>-0.53428479247287108</c:v>
                </c:pt>
                <c:pt idx="8563">
                  <c:v>-0.49936180988444817</c:v>
                </c:pt>
                <c:pt idx="8564">
                  <c:v>-0.45669094292649193</c:v>
                </c:pt>
                <c:pt idx="8565">
                  <c:v>-0.42583675375122004</c:v>
                </c:pt>
                <c:pt idx="8566">
                  <c:v>-0.42872337736356403</c:v>
                </c:pt>
                <c:pt idx="8567">
                  <c:v>-0.46844039557354805</c:v>
                </c:pt>
                <c:pt idx="8568">
                  <c:v>-0.52001987698519514</c:v>
                </c:pt>
                <c:pt idx="8569">
                  <c:v>-0.54769936620657922</c:v>
                </c:pt>
                <c:pt idx="8570">
                  <c:v>-0.53554498973311493</c:v>
                </c:pt>
                <c:pt idx="8571">
                  <c:v>-0.49896822061476304</c:v>
                </c:pt>
                <c:pt idx="8572">
                  <c:v>-0.46539766597312504</c:v>
                </c:pt>
                <c:pt idx="8573">
                  <c:v>-0.44926550682107103</c:v>
                </c:pt>
                <c:pt idx="8574">
                  <c:v>-0.44553177006618194</c:v>
                </c:pt>
                <c:pt idx="8575">
                  <c:v>-0.440859554334185</c:v>
                </c:pt>
                <c:pt idx="8576">
                  <c:v>-0.42560410143789107</c:v>
                </c:pt>
                <c:pt idx="8577">
                  <c:v>-0.39641534452566107</c:v>
                </c:pt>
                <c:pt idx="8578">
                  <c:v>-0.35430485208038598</c:v>
                </c:pt>
                <c:pt idx="8579">
                  <c:v>-0.30477930233227507</c:v>
                </c:pt>
                <c:pt idx="8580">
                  <c:v>-0.25610533942435892</c:v>
                </c:pt>
                <c:pt idx="8581">
                  <c:v>-0.21390831742612806</c:v>
                </c:pt>
                <c:pt idx="8582">
                  <c:v>-0.17897077462887598</c:v>
                </c:pt>
                <c:pt idx="8583">
                  <c:v>-0.15076718647942805</c:v>
                </c:pt>
                <c:pt idx="8584">
                  <c:v>-0.12972070952672299</c:v>
                </c:pt>
                <c:pt idx="8585">
                  <c:v>-0.11633809711832299</c:v>
                </c:pt>
                <c:pt idx="8586">
                  <c:v>-0.10741563175206502</c:v>
                </c:pt>
                <c:pt idx="8587">
                  <c:v>-9.4534206688543107E-2</c:v>
                </c:pt>
                <c:pt idx="8588">
                  <c:v>-6.9908045177694306E-2</c:v>
                </c:pt>
                <c:pt idx="8589">
                  <c:v>-3.2979044317809104E-2</c:v>
                </c:pt>
                <c:pt idx="8590">
                  <c:v>9.3693258199572041E-3</c:v>
                </c:pt>
                <c:pt idx="8591">
                  <c:v>4.8188897799114699E-2</c:v>
                </c:pt>
                <c:pt idx="8592">
                  <c:v>8.0491735947767012E-2</c:v>
                </c:pt>
                <c:pt idx="8593">
                  <c:v>0.11054673408885002</c:v>
                </c:pt>
                <c:pt idx="8594">
                  <c:v>0.14322092422774796</c:v>
                </c:pt>
                <c:pt idx="8595">
                  <c:v>0.17914031114722906</c:v>
                </c:pt>
                <c:pt idx="8596">
                  <c:v>0.21687534941938202</c:v>
                </c:pt>
                <c:pt idx="8597">
                  <c:v>0.25828157661637297</c:v>
                </c:pt>
                <c:pt idx="8598">
                  <c:v>0.30760644593544112</c:v>
                </c:pt>
                <c:pt idx="8599">
                  <c:v>0.36505231187730708</c:v>
                </c:pt>
                <c:pt idx="8600">
                  <c:v>0.42563157268340701</c:v>
                </c:pt>
                <c:pt idx="8601">
                  <c:v>0.48388735745791306</c:v>
                </c:pt>
                <c:pt idx="8602">
                  <c:v>0.53741252779554882</c:v>
                </c:pt>
                <c:pt idx="8603">
                  <c:v>0.5855995557815129</c:v>
                </c:pt>
                <c:pt idx="8604">
                  <c:v>0.62649862531741007</c:v>
                </c:pt>
                <c:pt idx="8605">
                  <c:v>0.66069149054162024</c:v>
                </c:pt>
                <c:pt idx="8606">
                  <c:v>0.69668731127443795</c:v>
                </c:pt>
                <c:pt idx="8607">
                  <c:v>0.74519475314603811</c:v>
                </c:pt>
                <c:pt idx="8608">
                  <c:v>0.80862872056317425</c:v>
                </c:pt>
                <c:pt idx="8609">
                  <c:v>0.87899349172024399</c:v>
                </c:pt>
                <c:pt idx="8610">
                  <c:v>0.94538341277819515</c:v>
                </c:pt>
                <c:pt idx="8611">
                  <c:v>1.00384282676547</c:v>
                </c:pt>
                <c:pt idx="8612">
                  <c:v>1.0575833747461401</c:v>
                </c:pt>
                <c:pt idx="8613">
                  <c:v>1.1094261086888899</c:v>
                </c:pt>
                <c:pt idx="8614">
                  <c:v>1.1596966534652198</c:v>
                </c:pt>
                <c:pt idx="8615">
                  <c:v>1.2093712860973795</c:v>
                </c:pt>
                <c:pt idx="8616">
                  <c:v>1.26139764447683</c:v>
                </c:pt>
                <c:pt idx="8617">
                  <c:v>1.3196568904154398</c:v>
                </c:pt>
                <c:pt idx="8618">
                  <c:v>1.3850586053257501</c:v>
                </c:pt>
                <c:pt idx="8619">
                  <c:v>1.4535198541698098</c:v>
                </c:pt>
                <c:pt idx="8620">
                  <c:v>1.51983312488492</c:v>
                </c:pt>
                <c:pt idx="8621">
                  <c:v>1.58209971141471</c:v>
                </c:pt>
                <c:pt idx="8622">
                  <c:v>1.6424184867534302</c:v>
                </c:pt>
                <c:pt idx="8623">
                  <c:v>1.7034637241924797</c:v>
                </c:pt>
                <c:pt idx="8624">
                  <c:v>1.7637321425210999</c:v>
                </c:pt>
                <c:pt idx="8625">
                  <c:v>1.81841218735403</c:v>
                </c:pt>
                <c:pt idx="8626">
                  <c:v>1.8653695852505399</c:v>
                </c:pt>
                <c:pt idx="8627">
                  <c:v>1.9083354848840801</c:v>
                </c:pt>
                <c:pt idx="8628">
                  <c:v>1.9552165337095402</c:v>
                </c:pt>
                <c:pt idx="8629">
                  <c:v>2.0134809858468095</c:v>
                </c:pt>
                <c:pt idx="8630">
                  <c:v>2.0847836970250202</c:v>
                </c:pt>
                <c:pt idx="8631">
                  <c:v>2.1615821374079802</c:v>
                </c:pt>
                <c:pt idx="8632">
                  <c:v>2.2296198657079502</c:v>
                </c:pt>
                <c:pt idx="8633">
                  <c:v>2.2770981498069705</c:v>
                </c:pt>
                <c:pt idx="8634">
                  <c:v>2.3045365309188695</c:v>
                </c:pt>
                <c:pt idx="8635">
                  <c:v>2.3253605114275504</c:v>
                </c:pt>
                <c:pt idx="8636">
                  <c:v>2.3552903197025694</c:v>
                </c:pt>
                <c:pt idx="8637">
                  <c:v>2.4001979841677801</c:v>
                </c:pt>
                <c:pt idx="8638">
                  <c:v>2.4543393711971802</c:v>
                </c:pt>
                <c:pt idx="8639">
                  <c:v>2.5083895391824704</c:v>
                </c:pt>
                <c:pt idx="8640">
                  <c:v>2.5574883653717997</c:v>
                </c:pt>
                <c:pt idx="8641">
                  <c:v>2.6022866221264902</c:v>
                </c:pt>
                <c:pt idx="8642">
                  <c:v>2.6436831170922201</c:v>
                </c:pt>
                <c:pt idx="8643">
                  <c:v>2.6789331758256898</c:v>
                </c:pt>
                <c:pt idx="8644">
                  <c:v>2.7050349552794106</c:v>
                </c:pt>
                <c:pt idx="8645">
                  <c:v>2.7236112781210409</c:v>
                </c:pt>
                <c:pt idx="8646">
                  <c:v>2.7404422578279704</c:v>
                </c:pt>
                <c:pt idx="8647">
                  <c:v>2.7605086846095399</c:v>
                </c:pt>
                <c:pt idx="8648">
                  <c:v>2.7838824478018704</c:v>
                </c:pt>
                <c:pt idx="8649">
                  <c:v>2.8076258901869098</c:v>
                </c:pt>
                <c:pt idx="8650">
                  <c:v>2.8307262181870603</c:v>
                </c:pt>
                <c:pt idx="8651">
                  <c:v>2.8543238457919706</c:v>
                </c:pt>
                <c:pt idx="8652">
                  <c:v>2.8786667123513299</c:v>
                </c:pt>
                <c:pt idx="8653">
                  <c:v>2.9013618432534698</c:v>
                </c:pt>
                <c:pt idx="8654">
                  <c:v>2.9183629200952592</c:v>
                </c:pt>
                <c:pt idx="8655">
                  <c:v>2.9271115508790806</c:v>
                </c:pt>
                <c:pt idx="8656">
                  <c:v>2.9293526961467395</c:v>
                </c:pt>
                <c:pt idx="8657">
                  <c:v>2.93150816285219</c:v>
                </c:pt>
                <c:pt idx="8658">
                  <c:v>2.9417586305110195</c:v>
                </c:pt>
                <c:pt idx="8659">
                  <c:v>2.9630206645115704</c:v>
                </c:pt>
                <c:pt idx="8660">
                  <c:v>2.9875674842206301</c:v>
                </c:pt>
                <c:pt idx="8661">
                  <c:v>3.0012295022648399</c:v>
                </c:pt>
                <c:pt idx="8662">
                  <c:v>2.9952917383217899</c:v>
                </c:pt>
                <c:pt idx="8663">
                  <c:v>2.9743570102885295</c:v>
                </c:pt>
                <c:pt idx="8664">
                  <c:v>2.9525748971454999</c:v>
                </c:pt>
                <c:pt idx="8665">
                  <c:v>2.9411318912586202</c:v>
                </c:pt>
                <c:pt idx="8666">
                  <c:v>2.9391815489005308</c:v>
                </c:pt>
                <c:pt idx="8667">
                  <c:v>2.9374911805305901</c:v>
                </c:pt>
                <c:pt idx="8668">
                  <c:v>2.9285049962498695</c:v>
                </c:pt>
                <c:pt idx="8669">
                  <c:v>2.9121934009587194</c:v>
                </c:pt>
                <c:pt idx="8670">
                  <c:v>2.8936755040051794</c:v>
                </c:pt>
                <c:pt idx="8671">
                  <c:v>2.8751908560139801</c:v>
                </c:pt>
                <c:pt idx="8672">
                  <c:v>2.8536873352642096</c:v>
                </c:pt>
                <c:pt idx="8673">
                  <c:v>2.8269756012976996</c:v>
                </c:pt>
                <c:pt idx="8674">
                  <c:v>2.79755537003336</c:v>
                </c:pt>
                <c:pt idx="8675">
                  <c:v>2.7701979347868799</c:v>
                </c:pt>
                <c:pt idx="8676">
                  <c:v>2.7466526710591297</c:v>
                </c:pt>
                <c:pt idx="8677">
                  <c:v>2.7232523989740902</c:v>
                </c:pt>
                <c:pt idx="8678">
                  <c:v>2.6955273785624709</c:v>
                </c:pt>
                <c:pt idx="8679">
                  <c:v>2.6625845457139805</c:v>
                </c:pt>
                <c:pt idx="8680">
                  <c:v>2.6263196679555305</c:v>
                </c:pt>
                <c:pt idx="8681">
                  <c:v>2.5898769335743395</c:v>
                </c:pt>
                <c:pt idx="8682">
                  <c:v>2.5554312190950301</c:v>
                </c:pt>
                <c:pt idx="8683">
                  <c:v>2.5218126411393298</c:v>
                </c:pt>
                <c:pt idx="8684">
                  <c:v>2.4853147703935203</c:v>
                </c:pt>
                <c:pt idx="8685">
                  <c:v>2.4430857443085601</c:v>
                </c:pt>
                <c:pt idx="8686">
                  <c:v>2.3976835665827498</c:v>
                </c:pt>
                <c:pt idx="8687">
                  <c:v>2.3577474326514198</c:v>
                </c:pt>
                <c:pt idx="8688">
                  <c:v>2.3301882018275104</c:v>
                </c:pt>
                <c:pt idx="8689">
                  <c:v>2.3115671325270197</c:v>
                </c:pt>
                <c:pt idx="8690">
                  <c:v>2.2883511159729308</c:v>
                </c:pt>
                <c:pt idx="8691">
                  <c:v>2.247104314347991</c:v>
                </c:pt>
                <c:pt idx="8692">
                  <c:v>2.1871618271488003</c:v>
                </c:pt>
                <c:pt idx="8693">
                  <c:v>2.1222784451467698</c:v>
                </c:pt>
                <c:pt idx="8694">
                  <c:v>2.0683544634380997</c:v>
                </c:pt>
                <c:pt idx="8695">
                  <c:v>2.0304392049569699</c:v>
                </c:pt>
                <c:pt idx="8696">
                  <c:v>2.0008077894154201</c:v>
                </c:pt>
                <c:pt idx="8697">
                  <c:v>1.9682936391782901</c:v>
                </c:pt>
                <c:pt idx="8698">
                  <c:v>1.9274680690510202</c:v>
                </c:pt>
                <c:pt idx="8699">
                  <c:v>1.87880447177953</c:v>
                </c:pt>
                <c:pt idx="8700">
                  <c:v>1.8257641029152198</c:v>
                </c:pt>
                <c:pt idx="8701">
                  <c:v>1.7747219172353097</c:v>
                </c:pt>
                <c:pt idx="8702">
                  <c:v>1.7329551297074202</c:v>
                </c:pt>
                <c:pt idx="8703">
                  <c:v>1.7014846824784295</c:v>
                </c:pt>
                <c:pt idx="8704">
                  <c:v>1.6698539581859899</c:v>
                </c:pt>
                <c:pt idx="8705">
                  <c:v>1.62422231967784</c:v>
                </c:pt>
                <c:pt idx="8706">
                  <c:v>1.5645249624003899</c:v>
                </c:pt>
                <c:pt idx="8707">
                  <c:v>1.5082984671501498</c:v>
                </c:pt>
                <c:pt idx="8708">
                  <c:v>1.4723589751887602</c:v>
                </c:pt>
                <c:pt idx="8709">
                  <c:v>1.4533830846131099</c:v>
                </c:pt>
                <c:pt idx="8710">
                  <c:v>1.4313690821218696</c:v>
                </c:pt>
                <c:pt idx="8711">
                  <c:v>1.3924076695150402</c:v>
                </c:pt>
                <c:pt idx="8712">
                  <c:v>1.3427863730410201</c:v>
                </c:pt>
                <c:pt idx="8713">
                  <c:v>1.2975915431484097</c:v>
                </c:pt>
                <c:pt idx="8714">
                  <c:v>1.2613079903637101</c:v>
                </c:pt>
                <c:pt idx="8715">
                  <c:v>1.2250940772115797</c:v>
                </c:pt>
                <c:pt idx="8716">
                  <c:v>1.1805677819797602</c:v>
                </c:pt>
                <c:pt idx="8717">
                  <c:v>1.1308798453634099</c:v>
                </c:pt>
                <c:pt idx="8718">
                  <c:v>1.0860087546209101</c:v>
                </c:pt>
                <c:pt idx="8719">
                  <c:v>1.0507189276067603</c:v>
                </c:pt>
                <c:pt idx="8720">
                  <c:v>1.02175011362893</c:v>
                </c:pt>
                <c:pt idx="8721">
                  <c:v>0.99422578980839293</c:v>
                </c:pt>
                <c:pt idx="8722">
                  <c:v>0.96649019640520006</c:v>
                </c:pt>
                <c:pt idx="8723">
                  <c:v>0.93817102678791298</c:v>
                </c:pt>
                <c:pt idx="8724">
                  <c:v>0.9063061319253658</c:v>
                </c:pt>
                <c:pt idx="8725">
                  <c:v>0.86741124499812705</c:v>
                </c:pt>
                <c:pt idx="8726">
                  <c:v>0.82330756878322786</c:v>
                </c:pt>
                <c:pt idx="8727">
                  <c:v>0.78114893264781715</c:v>
                </c:pt>
                <c:pt idx="8728">
                  <c:v>0.74682341502363814</c:v>
                </c:pt>
                <c:pt idx="8729">
                  <c:v>0.71927959086645299</c:v>
                </c:pt>
                <c:pt idx="8730">
                  <c:v>0.69258529873470898</c:v>
                </c:pt>
                <c:pt idx="8731">
                  <c:v>0.66334972963665395</c:v>
                </c:pt>
                <c:pt idx="8732">
                  <c:v>0.63460055713755614</c:v>
                </c:pt>
                <c:pt idx="8733">
                  <c:v>0.61303629620645905</c:v>
                </c:pt>
                <c:pt idx="8734">
                  <c:v>0.60272033671870118</c:v>
                </c:pt>
                <c:pt idx="8735">
                  <c:v>0.59974575856317724</c:v>
                </c:pt>
                <c:pt idx="8736">
                  <c:v>0.59261737317585894</c:v>
                </c:pt>
                <c:pt idx="8737">
                  <c:v>0.56986900459512713</c:v>
                </c:pt>
                <c:pt idx="8738">
                  <c:v>0.53131669683217098</c:v>
                </c:pt>
                <c:pt idx="8739">
                  <c:v>0.49098905625642097</c:v>
                </c:pt>
                <c:pt idx="8740">
                  <c:v>0.46439640102357105</c:v>
                </c:pt>
                <c:pt idx="8741">
                  <c:v>0.45318970156164406</c:v>
                </c:pt>
                <c:pt idx="8742">
                  <c:v>0.44474652156652195</c:v>
                </c:pt>
                <c:pt idx="8743">
                  <c:v>0.42725306621818893</c:v>
                </c:pt>
                <c:pt idx="8744">
                  <c:v>0.40185693735051203</c:v>
                </c:pt>
                <c:pt idx="8745">
                  <c:v>0.37718911534925709</c:v>
                </c:pt>
                <c:pt idx="8746">
                  <c:v>0.35782063992480317</c:v>
                </c:pt>
                <c:pt idx="8747">
                  <c:v>0.34202690049381707</c:v>
                </c:pt>
                <c:pt idx="8748">
                  <c:v>0.3268385374458021</c:v>
                </c:pt>
                <c:pt idx="8749">
                  <c:v>0.31139821095643305</c:v>
                </c:pt>
                <c:pt idx="8750">
                  <c:v>0.29505687652100898</c:v>
                </c:pt>
                <c:pt idx="8751">
                  <c:v>0.27730062884269208</c:v>
                </c:pt>
                <c:pt idx="8752">
                  <c:v>0.26111231615230301</c:v>
                </c:pt>
                <c:pt idx="8753">
                  <c:v>0.25106210108238308</c:v>
                </c:pt>
                <c:pt idx="8754">
                  <c:v>0.24680750066649504</c:v>
                </c:pt>
                <c:pt idx="8755">
                  <c:v>0.24016010369597399</c:v>
                </c:pt>
                <c:pt idx="8756">
                  <c:v>0.22030942464643699</c:v>
                </c:pt>
                <c:pt idx="8757">
                  <c:v>0.18500259289434204</c:v>
                </c:pt>
                <c:pt idx="8758">
                  <c:v>0.14602400402437299</c:v>
                </c:pt>
                <c:pt idx="8759">
                  <c:v>0.12180751699202799</c:v>
                </c:pt>
                <c:pt idx="8760">
                  <c:v>0.12202783271912</c:v>
                </c:pt>
                <c:pt idx="8761">
                  <c:v>0.136959569529502</c:v>
                </c:pt>
                <c:pt idx="8762">
                  <c:v>0.14461876236349602</c:v>
                </c:pt>
                <c:pt idx="8763">
                  <c:v>0.13131995669519703</c:v>
                </c:pt>
                <c:pt idx="8764">
                  <c:v>0.10366673223530402</c:v>
                </c:pt>
                <c:pt idx="8765">
                  <c:v>7.8964826087620593E-2</c:v>
                </c:pt>
                <c:pt idx="8766">
                  <c:v>6.6198471561065703E-2</c:v>
                </c:pt>
                <c:pt idx="8767">
                  <c:v>5.8902310161983003E-2</c:v>
                </c:pt>
                <c:pt idx="8768">
                  <c:v>4.5632847147430808E-2</c:v>
                </c:pt>
                <c:pt idx="8769">
                  <c:v>2.3383497099345597E-2</c:v>
                </c:pt>
                <c:pt idx="8770">
                  <c:v>-5.2370172032567596E-4</c:v>
                </c:pt>
                <c:pt idx="8771">
                  <c:v>-1.6960661432516802E-2</c:v>
                </c:pt>
                <c:pt idx="8772">
                  <c:v>-2.3612116826079405E-2</c:v>
                </c:pt>
                <c:pt idx="8773">
                  <c:v>-2.7381893534475007E-2</c:v>
                </c:pt>
                <c:pt idx="8774">
                  <c:v>-3.9291371649245108E-2</c:v>
                </c:pt>
                <c:pt idx="8775">
                  <c:v>-6.4898607214360013E-2</c:v>
                </c:pt>
                <c:pt idx="8776">
                  <c:v>-9.6886997941847894E-2</c:v>
                </c:pt>
                <c:pt idx="8777">
                  <c:v>-0.117986570698964</c:v>
                </c:pt>
                <c:pt idx="8778">
                  <c:v>-0.11545781517375898</c:v>
                </c:pt>
                <c:pt idx="8779">
                  <c:v>-9.4448355678988294E-2</c:v>
                </c:pt>
                <c:pt idx="8780">
                  <c:v>-7.5099041190807E-2</c:v>
                </c:pt>
                <c:pt idx="8781">
                  <c:v>-7.4535263050766118E-2</c:v>
                </c:pt>
                <c:pt idx="8782">
                  <c:v>-9.1539764239577395E-2</c:v>
                </c:pt>
                <c:pt idx="8783">
                  <c:v>-0.11030864228013101</c:v>
                </c:pt>
                <c:pt idx="8784">
                  <c:v>-0.118861578964793</c:v>
                </c:pt>
                <c:pt idx="8785">
                  <c:v>-0.120199427364863</c:v>
                </c:pt>
                <c:pt idx="8786">
                  <c:v>-0.12561739159764304</c:v>
                </c:pt>
                <c:pt idx="8787">
                  <c:v>-0.140537212631859</c:v>
                </c:pt>
                <c:pt idx="8788">
                  <c:v>-0.15856870118969402</c:v>
                </c:pt>
                <c:pt idx="8789">
                  <c:v>-0.17000926101242805</c:v>
                </c:pt>
                <c:pt idx="8790">
                  <c:v>-0.17417376221154496</c:v>
                </c:pt>
                <c:pt idx="8791">
                  <c:v>-0.18036830092988199</c:v>
                </c:pt>
                <c:pt idx="8792">
                  <c:v>-0.19824950943372999</c:v>
                </c:pt>
                <c:pt idx="8793">
                  <c:v>-0.22677173884454796</c:v>
                </c:pt>
                <c:pt idx="8794">
                  <c:v>-0.25211637722550206</c:v>
                </c:pt>
                <c:pt idx="8795">
                  <c:v>-0.259091088808447</c:v>
                </c:pt>
                <c:pt idx="8796">
                  <c:v>-0.24506325182077002</c:v>
                </c:pt>
                <c:pt idx="8797">
                  <c:v>-0.22354625258092406</c:v>
                </c:pt>
                <c:pt idx="8798">
                  <c:v>-0.21461359259178203</c:v>
                </c:pt>
                <c:pt idx="8799">
                  <c:v>-0.22816564667350298</c:v>
                </c:pt>
                <c:pt idx="8800">
                  <c:v>-0.25644827401847398</c:v>
                </c:pt>
                <c:pt idx="8801">
                  <c:v>-0.28255769214038701</c:v>
                </c:pt>
                <c:pt idx="8802">
                  <c:v>-0.29473809775131699</c:v>
                </c:pt>
                <c:pt idx="8803">
                  <c:v>-0.29448930745343904</c:v>
                </c:pt>
                <c:pt idx="8804">
                  <c:v>-0.29193079703716807</c:v>
                </c:pt>
                <c:pt idx="8805">
                  <c:v>-0.29417511970791205</c:v>
                </c:pt>
                <c:pt idx="8806">
                  <c:v>-0.30015191298601701</c:v>
                </c:pt>
                <c:pt idx="8807">
                  <c:v>-0.30448896889094718</c:v>
                </c:pt>
                <c:pt idx="8808">
                  <c:v>-0.30570084324675406</c:v>
                </c:pt>
                <c:pt idx="8809">
                  <c:v>-0.31016912453534201</c:v>
                </c:pt>
                <c:pt idx="8810">
                  <c:v>-0.32566032131103706</c:v>
                </c:pt>
                <c:pt idx="8811">
                  <c:v>-0.35199377770636497</c:v>
                </c:pt>
                <c:pt idx="8812">
                  <c:v>-0.37980948704546713</c:v>
                </c:pt>
                <c:pt idx="8813">
                  <c:v>-0.39816648815291311</c:v>
                </c:pt>
                <c:pt idx="8814">
                  <c:v>-0.40336338403583505</c:v>
                </c:pt>
                <c:pt idx="8815">
                  <c:v>-0.4000707862347031</c:v>
                </c:pt>
                <c:pt idx="8816">
                  <c:v>-0.39622712178940112</c:v>
                </c:pt>
                <c:pt idx="8817">
                  <c:v>-0.39811526563217803</c:v>
                </c:pt>
                <c:pt idx="8818">
                  <c:v>-0.40716336915239998</c:v>
                </c:pt>
                <c:pt idx="8819">
                  <c:v>-0.418203025500894</c:v>
                </c:pt>
                <c:pt idx="8820">
                  <c:v>-0.42191503689593501</c:v>
                </c:pt>
                <c:pt idx="8821">
                  <c:v>-0.41396241694664904</c:v>
                </c:pt>
                <c:pt idx="8822">
                  <c:v>-0.40267467268699902</c:v>
                </c:pt>
                <c:pt idx="8823">
                  <c:v>-0.40336897975264918</c:v>
                </c:pt>
                <c:pt idx="8824">
                  <c:v>-0.42303614600697892</c:v>
                </c:pt>
                <c:pt idx="8825">
                  <c:v>-0.45145575557457801</c:v>
                </c:pt>
                <c:pt idx="8826">
                  <c:v>-0.47024298720048907</c:v>
                </c:pt>
                <c:pt idx="8827">
                  <c:v>-0.47022356424520606</c:v>
                </c:pt>
                <c:pt idx="8828">
                  <c:v>-0.45711337527206608</c:v>
                </c:pt>
                <c:pt idx="8829">
                  <c:v>-0.44308096378074113</c:v>
                </c:pt>
                <c:pt idx="8830">
                  <c:v>-0.43695812459999006</c:v>
                </c:pt>
                <c:pt idx="8831">
                  <c:v>-0.44142945964797398</c:v>
                </c:pt>
                <c:pt idx="8832">
                  <c:v>-0.45507838845110599</c:v>
                </c:pt>
                <c:pt idx="8833">
                  <c:v>-0.47247886297350311</c:v>
                </c:pt>
                <c:pt idx="8834">
                  <c:v>-0.4844521728943611</c:v>
                </c:pt>
                <c:pt idx="8835">
                  <c:v>-0.48428663912799408</c:v>
                </c:pt>
                <c:pt idx="8836">
                  <c:v>-0.4752655651256571</c:v>
                </c:pt>
                <c:pt idx="8837">
                  <c:v>-0.47005121158311203</c:v>
                </c:pt>
                <c:pt idx="8838">
                  <c:v>-0.4796059693491051</c:v>
                </c:pt>
                <c:pt idx="8839">
                  <c:v>-0.50169245746067814</c:v>
                </c:pt>
                <c:pt idx="8840">
                  <c:v>-0.52287879969918516</c:v>
                </c:pt>
                <c:pt idx="8841">
                  <c:v>-0.53207138625895201</c:v>
                </c:pt>
                <c:pt idx="8842">
                  <c:v>-0.52942442251800215</c:v>
                </c:pt>
                <c:pt idx="8843">
                  <c:v>-0.52325484006978207</c:v>
                </c:pt>
                <c:pt idx="8844">
                  <c:v>-0.51963279862639999</c:v>
                </c:pt>
                <c:pt idx="8845">
                  <c:v>-0.51752679622213194</c:v>
                </c:pt>
                <c:pt idx="8846">
                  <c:v>-0.51427004916661889</c:v>
                </c:pt>
                <c:pt idx="8847">
                  <c:v>-0.5096059079457721</c:v>
                </c:pt>
                <c:pt idx="8848">
                  <c:v>-0.50392289518963196</c:v>
                </c:pt>
                <c:pt idx="8849">
                  <c:v>-0.49751062544708807</c:v>
                </c:pt>
                <c:pt idx="8850">
                  <c:v>-0.49129669605660797</c:v>
                </c:pt>
                <c:pt idx="8851">
                  <c:v>-0.48845744060759699</c:v>
                </c:pt>
                <c:pt idx="8852">
                  <c:v>-0.49200837011522608</c:v>
                </c:pt>
                <c:pt idx="8853">
                  <c:v>-0.49771043472739201</c:v>
                </c:pt>
                <c:pt idx="8854">
                  <c:v>-0.49676456930930613</c:v>
                </c:pt>
                <c:pt idx="8855">
                  <c:v>-0.48866964614089908</c:v>
                </c:pt>
                <c:pt idx="8856">
                  <c:v>-0.48539738548591105</c:v>
                </c:pt>
                <c:pt idx="8857">
                  <c:v>-0.49821873240395598</c:v>
                </c:pt>
                <c:pt idx="8858">
                  <c:v>-0.52011804985179588</c:v>
                </c:pt>
                <c:pt idx="8859">
                  <c:v>-0.52959439644523698</c:v>
                </c:pt>
                <c:pt idx="8860">
                  <c:v>-0.51768874847327195</c:v>
                </c:pt>
                <c:pt idx="8861">
                  <c:v>-0.49998492961956509</c:v>
                </c:pt>
                <c:pt idx="8862">
                  <c:v>-0.49606142128922703</c:v>
                </c:pt>
                <c:pt idx="8863">
                  <c:v>-0.50662459749845812</c:v>
                </c:pt>
                <c:pt idx="8864">
                  <c:v>-0.51692123831878023</c:v>
                </c:pt>
                <c:pt idx="8865">
                  <c:v>-0.51795004539264888</c:v>
                </c:pt>
                <c:pt idx="8866">
                  <c:v>-0.51428480144869604</c:v>
                </c:pt>
                <c:pt idx="8867">
                  <c:v>-0.5110030913162229</c:v>
                </c:pt>
                <c:pt idx="8868">
                  <c:v>-0.50715105062780108</c:v>
                </c:pt>
                <c:pt idx="8869">
                  <c:v>-0.50358906115723179</c:v>
                </c:pt>
                <c:pt idx="8870">
                  <c:v>-0.50421012789527686</c:v>
                </c:pt>
                <c:pt idx="8871">
                  <c:v>-0.5078615674316469</c:v>
                </c:pt>
                <c:pt idx="8872">
                  <c:v>-0.50691677179153083</c:v>
                </c:pt>
                <c:pt idx="8873">
                  <c:v>-0.49647679988971716</c:v>
                </c:pt>
                <c:pt idx="8874">
                  <c:v>-0.48189824607792497</c:v>
                </c:pt>
                <c:pt idx="8875">
                  <c:v>-0.47327212226659993</c:v>
                </c:pt>
                <c:pt idx="8876">
                  <c:v>-0.47429751319149099</c:v>
                </c:pt>
                <c:pt idx="8877">
                  <c:v>-0.48285415282109101</c:v>
                </c:pt>
                <c:pt idx="8878">
                  <c:v>-0.49659254889263904</c:v>
                </c:pt>
                <c:pt idx="8879">
                  <c:v>-0.510090275995982</c:v>
                </c:pt>
                <c:pt idx="8880">
                  <c:v>-0.51346392815572983</c:v>
                </c:pt>
                <c:pt idx="8881">
                  <c:v>-0.50152699284857105</c:v>
                </c:pt>
                <c:pt idx="8882">
                  <c:v>-0.48314536472070901</c:v>
                </c:pt>
                <c:pt idx="8883">
                  <c:v>-0.47692073060999707</c:v>
                </c:pt>
                <c:pt idx="8884">
                  <c:v>-0.49057065279179601</c:v>
                </c:pt>
                <c:pt idx="8885">
                  <c:v>-0.50898703190002992</c:v>
                </c:pt>
                <c:pt idx="8886">
                  <c:v>-0.5099815564324961</c:v>
                </c:pt>
                <c:pt idx="8887">
                  <c:v>-0.4891898942572791</c:v>
                </c:pt>
                <c:pt idx="8888">
                  <c:v>-0.46537765166033301</c:v>
                </c:pt>
                <c:pt idx="8889">
                  <c:v>-0.46103742769695799</c:v>
                </c:pt>
                <c:pt idx="8890">
                  <c:v>-0.48070049869105008</c:v>
                </c:pt>
                <c:pt idx="8891">
                  <c:v>-0.50999836816880195</c:v>
                </c:pt>
                <c:pt idx="8892">
                  <c:v>-0.53029641097685198</c:v>
                </c:pt>
                <c:pt idx="8893">
                  <c:v>-0.53178451806676497</c:v>
                </c:pt>
                <c:pt idx="8894">
                  <c:v>-0.51711951446519311</c:v>
                </c:pt>
                <c:pt idx="8895">
                  <c:v>-0.49721877055634106</c:v>
                </c:pt>
                <c:pt idx="8896">
                  <c:v>-0.48375103967095301</c:v>
                </c:pt>
                <c:pt idx="8897">
                  <c:v>-0.48072033493369698</c:v>
                </c:pt>
                <c:pt idx="8898">
                  <c:v>-0.4821258683291601</c:v>
                </c:pt>
                <c:pt idx="8899">
                  <c:v>-0.47982890827744018</c:v>
                </c:pt>
                <c:pt idx="8900">
                  <c:v>-0.4734651856972541</c:v>
                </c:pt>
                <c:pt idx="8901">
                  <c:v>-0.47004576023461203</c:v>
                </c:pt>
                <c:pt idx="8902">
                  <c:v>-0.47368303483709101</c:v>
                </c:pt>
                <c:pt idx="8903">
                  <c:v>-0.47970537869664298</c:v>
                </c:pt>
                <c:pt idx="8904">
                  <c:v>-0.48147620340981212</c:v>
                </c:pt>
                <c:pt idx="8905">
                  <c:v>-0.47921593060245704</c:v>
                </c:pt>
                <c:pt idx="8906">
                  <c:v>-0.4793923071492221</c:v>
                </c:pt>
                <c:pt idx="8907">
                  <c:v>-0.48588482166673308</c:v>
                </c:pt>
                <c:pt idx="8908">
                  <c:v>-0.49469228371760804</c:v>
                </c:pt>
                <c:pt idx="8909">
                  <c:v>-0.49911450388260209</c:v>
                </c:pt>
                <c:pt idx="8910">
                  <c:v>-0.49719603211255498</c:v>
                </c:pt>
                <c:pt idx="8911">
                  <c:v>-0.49184826722263619</c:v>
                </c:pt>
                <c:pt idx="8912">
                  <c:v>-0.48620750484408498</c:v>
                </c:pt>
                <c:pt idx="8913">
                  <c:v>-0.48157442688109597</c:v>
                </c:pt>
                <c:pt idx="8914">
                  <c:v>-0.4805205562296781</c:v>
                </c:pt>
                <c:pt idx="8915">
                  <c:v>-0.48814861048654401</c:v>
                </c:pt>
                <c:pt idx="8916">
                  <c:v>-0.50498382977793776</c:v>
                </c:pt>
                <c:pt idx="8917">
                  <c:v>-0.52095165380117714</c:v>
                </c:pt>
                <c:pt idx="8918">
                  <c:v>-0.52288459149145794</c:v>
                </c:pt>
                <c:pt idx="8919">
                  <c:v>-0.50949776146053294</c:v>
                </c:pt>
                <c:pt idx="8920">
                  <c:v>-0.49562648902110207</c:v>
                </c:pt>
                <c:pt idx="8921">
                  <c:v>-0.49731168129038411</c:v>
                </c:pt>
                <c:pt idx="8922">
                  <c:v>-0.51401917390977303</c:v>
                </c:pt>
                <c:pt idx="8923">
                  <c:v>-0.53016931599855299</c:v>
                </c:pt>
                <c:pt idx="8924">
                  <c:v>-0.53180254404025673</c:v>
                </c:pt>
                <c:pt idx="8925">
                  <c:v>-0.51802160575540401</c:v>
                </c:pt>
                <c:pt idx="8926">
                  <c:v>-0.49836174831078806</c:v>
                </c:pt>
                <c:pt idx="8927">
                  <c:v>-0.48287014400515504</c:v>
                </c:pt>
                <c:pt idx="8928">
                  <c:v>-0.47659010098263005</c:v>
                </c:pt>
                <c:pt idx="8929">
                  <c:v>-0.47990457164469513</c:v>
                </c:pt>
                <c:pt idx="8930">
                  <c:v>-0.48939942792326407</c:v>
                </c:pt>
                <c:pt idx="8931">
                  <c:v>-0.49992266835332411</c:v>
                </c:pt>
                <c:pt idx="8932">
                  <c:v>-0.50775274861093289</c:v>
                </c:pt>
                <c:pt idx="8933">
                  <c:v>-0.51157834791925383</c:v>
                </c:pt>
                <c:pt idx="8934">
                  <c:v>-0.51188810030669196</c:v>
                </c:pt>
                <c:pt idx="8935">
                  <c:v>-0.51011578997471585</c:v>
                </c:pt>
                <c:pt idx="8936">
                  <c:v>-0.50807314736102094</c:v>
                </c:pt>
                <c:pt idx="8937">
                  <c:v>-0.50803096846708584</c:v>
                </c:pt>
                <c:pt idx="8938">
                  <c:v>-0.51133449892456484</c:v>
                </c:pt>
                <c:pt idx="8939">
                  <c:v>-0.51703343556650005</c:v>
                </c:pt>
                <c:pt idx="8940">
                  <c:v>-0.52322145368126305</c:v>
                </c:pt>
                <c:pt idx="8941">
                  <c:v>-0.52785998612229101</c:v>
                </c:pt>
                <c:pt idx="8942">
                  <c:v>-0.528965378500732</c:v>
                </c:pt>
                <c:pt idx="8943">
                  <c:v>-0.52624907097840912</c:v>
                </c:pt>
                <c:pt idx="8944">
                  <c:v>-0.52152967758870306</c:v>
                </c:pt>
                <c:pt idx="8945">
                  <c:v>-0.51748308740021887</c:v>
                </c:pt>
                <c:pt idx="8946">
                  <c:v>-0.51519266350058113</c:v>
                </c:pt>
                <c:pt idx="8947">
                  <c:v>-0.51344777588746382</c:v>
                </c:pt>
                <c:pt idx="8948">
                  <c:v>-0.51331975007222785</c:v>
                </c:pt>
                <c:pt idx="8949">
                  <c:v>-0.51990031470631193</c:v>
                </c:pt>
                <c:pt idx="8950">
                  <c:v>-0.5354685839917398</c:v>
                </c:pt>
                <c:pt idx="8951">
                  <c:v>-0.55312967810952818</c:v>
                </c:pt>
                <c:pt idx="8952">
                  <c:v>-0.56007988266636111</c:v>
                </c:pt>
                <c:pt idx="8953">
                  <c:v>-0.54978883953189206</c:v>
                </c:pt>
                <c:pt idx="8954">
                  <c:v>-0.52977133769633211</c:v>
                </c:pt>
                <c:pt idx="8955">
                  <c:v>-0.51452346632257195</c:v>
                </c:pt>
                <c:pt idx="8956">
                  <c:v>-0.5134975031442609</c:v>
                </c:pt>
                <c:pt idx="8957">
                  <c:v>-0.52675685271649908</c:v>
                </c:pt>
                <c:pt idx="8958">
                  <c:v>-0.54755910576809796</c:v>
                </c:pt>
                <c:pt idx="8959">
                  <c:v>-0.56695253095220688</c:v>
                </c:pt>
                <c:pt idx="8960">
                  <c:v>-0.57812048854961895</c:v>
                </c:pt>
                <c:pt idx="8961">
                  <c:v>-0.57995862724241209</c:v>
                </c:pt>
                <c:pt idx="8962">
                  <c:v>-0.57850091968652995</c:v>
                </c:pt>
                <c:pt idx="8963">
                  <c:v>-0.58204989745900415</c:v>
                </c:pt>
                <c:pt idx="8964">
                  <c:v>-0.59128768197158588</c:v>
                </c:pt>
                <c:pt idx="8965">
                  <c:v>-0.59550840362991397</c:v>
                </c:pt>
                <c:pt idx="8966">
                  <c:v>-0.58182795176073288</c:v>
                </c:pt>
                <c:pt idx="8967">
                  <c:v>-0.55000771164794993</c:v>
                </c:pt>
                <c:pt idx="8968">
                  <c:v>-0.51860327401705697</c:v>
                </c:pt>
                <c:pt idx="8969">
                  <c:v>-0.51205066211471395</c:v>
                </c:pt>
                <c:pt idx="8970">
                  <c:v>-0.53733084922706786</c:v>
                </c:pt>
                <c:pt idx="8971">
                  <c:v>-0.57580014856153705</c:v>
                </c:pt>
                <c:pt idx="8972">
                  <c:v>-0.60034057291754905</c:v>
                </c:pt>
                <c:pt idx="8973">
                  <c:v>-0.59925314731120183</c:v>
                </c:pt>
                <c:pt idx="8974">
                  <c:v>-0.58268410284874894</c:v>
                </c:pt>
                <c:pt idx="8975">
                  <c:v>-0.56887147216807021</c:v>
                </c:pt>
                <c:pt idx="8976">
                  <c:v>-0.56898829977517107</c:v>
                </c:pt>
                <c:pt idx="8977">
                  <c:v>-0.58453306644837599</c:v>
                </c:pt>
                <c:pt idx="8978">
                  <c:v>-0.6103289431378871</c:v>
                </c:pt>
                <c:pt idx="8979">
                  <c:v>-0.63481889175886208</c:v>
                </c:pt>
                <c:pt idx="8980">
                  <c:v>-0.64347442572418212</c:v>
                </c:pt>
                <c:pt idx="8981">
                  <c:v>-0.63033668328988013</c:v>
                </c:pt>
                <c:pt idx="8982">
                  <c:v>-0.60560401248234219</c:v>
                </c:pt>
                <c:pt idx="8983">
                  <c:v>-0.58747632390755578</c:v>
                </c:pt>
                <c:pt idx="8984">
                  <c:v>-0.58501791785678492</c:v>
                </c:pt>
                <c:pt idx="8985">
                  <c:v>-0.59168707956812805</c:v>
                </c:pt>
                <c:pt idx="8986">
                  <c:v>-0.5970753951606329</c:v>
                </c:pt>
                <c:pt idx="8987">
                  <c:v>-0.59948764505532282</c:v>
                </c:pt>
                <c:pt idx="8988">
                  <c:v>-0.60275177848693007</c:v>
                </c:pt>
                <c:pt idx="8989">
                  <c:v>-0.60623353621914011</c:v>
                </c:pt>
                <c:pt idx="8990">
                  <c:v>-0.60409978367365014</c:v>
                </c:pt>
                <c:pt idx="8991">
                  <c:v>-0.59450298588970774</c:v>
                </c:pt>
                <c:pt idx="8992">
                  <c:v>-0.58450841299252698</c:v>
                </c:pt>
                <c:pt idx="8993">
                  <c:v>-0.58262857777559807</c:v>
                </c:pt>
                <c:pt idx="8994">
                  <c:v>-0.58982916540552599</c:v>
                </c:pt>
                <c:pt idx="8995">
                  <c:v>-0.60055956937435084</c:v>
                </c:pt>
                <c:pt idx="8996">
                  <c:v>-0.60955681042056808</c:v>
                </c:pt>
                <c:pt idx="8997">
                  <c:v>-0.61465274760605804</c:v>
                </c:pt>
                <c:pt idx="8998">
                  <c:v>-0.61482081957963119</c:v>
                </c:pt>
                <c:pt idx="8999">
                  <c:v>-0.60951258080107673</c:v>
                </c:pt>
                <c:pt idx="9000">
                  <c:v>-0.60029925803776907</c:v>
                </c:pt>
                <c:pt idx="9001">
                  <c:v>-0.59114145428910114</c:v>
                </c:pt>
                <c:pt idx="9002">
                  <c:v>-0.58568510986638189</c:v>
                </c:pt>
                <c:pt idx="9003">
                  <c:v>-0.58420083985814497</c:v>
                </c:pt>
                <c:pt idx="9004">
                  <c:v>-0.58479403553981912</c:v>
                </c:pt>
                <c:pt idx="9005">
                  <c:v>-0.58600668984857096</c:v>
                </c:pt>
                <c:pt idx="9006">
                  <c:v>-0.58663185195335599</c:v>
                </c:pt>
                <c:pt idx="9007">
                  <c:v>-0.58476820284337105</c:v>
                </c:pt>
                <c:pt idx="9008">
                  <c:v>-0.57810837560362305</c:v>
                </c:pt>
                <c:pt idx="9009">
                  <c:v>-0.56713801828655308</c:v>
                </c:pt>
                <c:pt idx="9010">
                  <c:v>-0.55884601994148009</c:v>
                </c:pt>
                <c:pt idx="9011">
                  <c:v>-0.56175050286935102</c:v>
                </c:pt>
                <c:pt idx="9012">
                  <c:v>-0.57584923945040623</c:v>
                </c:pt>
                <c:pt idx="9013">
                  <c:v>-0.59021207889318494</c:v>
                </c:pt>
                <c:pt idx="9014">
                  <c:v>-0.59286833464581401</c:v>
                </c:pt>
                <c:pt idx="9015">
                  <c:v>-0.5845396060952659</c:v>
                </c:pt>
                <c:pt idx="9016">
                  <c:v>-0.57869836404847819</c:v>
                </c:pt>
                <c:pt idx="9017">
                  <c:v>-0.58546602395045577</c:v>
                </c:pt>
                <c:pt idx="9018">
                  <c:v>-0.60049913823294399</c:v>
                </c:pt>
                <c:pt idx="9019">
                  <c:v>-0.6107755565155063</c:v>
                </c:pt>
                <c:pt idx="9020">
                  <c:v>-0.60874886445282816</c:v>
                </c:pt>
                <c:pt idx="9021">
                  <c:v>-0.59996385578148492</c:v>
                </c:pt>
                <c:pt idx="9022">
                  <c:v>-0.59634161082506798</c:v>
                </c:pt>
                <c:pt idx="9023">
                  <c:v>-0.60483064562482614</c:v>
                </c:pt>
                <c:pt idx="9024">
                  <c:v>-0.62329051357488729</c:v>
                </c:pt>
                <c:pt idx="9025">
                  <c:v>-0.64274698760995408</c:v>
                </c:pt>
                <c:pt idx="9026">
                  <c:v>-0.65360423387649624</c:v>
                </c:pt>
                <c:pt idx="9027">
                  <c:v>-0.65267351458667422</c:v>
                </c:pt>
                <c:pt idx="9028">
                  <c:v>-0.64396746432964502</c:v>
                </c:pt>
                <c:pt idx="9029">
                  <c:v>-0.63400245957732404</c:v>
                </c:pt>
                <c:pt idx="9030">
                  <c:v>-0.62674008599869413</c:v>
                </c:pt>
                <c:pt idx="9031">
                  <c:v>-0.62153233362003102</c:v>
                </c:pt>
                <c:pt idx="9032">
                  <c:v>-0.61629959910185395</c:v>
                </c:pt>
                <c:pt idx="9033">
                  <c:v>-0.61107753838021805</c:v>
                </c:pt>
                <c:pt idx="9034">
                  <c:v>-0.60639379368973012</c:v>
                </c:pt>
                <c:pt idx="9035">
                  <c:v>-0.60182350741430213</c:v>
                </c:pt>
                <c:pt idx="9036">
                  <c:v>-0.59725203149958295</c:v>
                </c:pt>
                <c:pt idx="9037">
                  <c:v>-0.59324368904364588</c:v>
                </c:pt>
                <c:pt idx="9038">
                  <c:v>-0.59012858145144187</c:v>
                </c:pt>
                <c:pt idx="9039">
                  <c:v>-0.58641695149313089</c:v>
                </c:pt>
                <c:pt idx="9040">
                  <c:v>-0.57932908349097212</c:v>
                </c:pt>
                <c:pt idx="9041">
                  <c:v>-0.56981032171701085</c:v>
                </c:pt>
                <c:pt idx="9042">
                  <c:v>-0.56457120179508602</c:v>
                </c:pt>
                <c:pt idx="9043">
                  <c:v>-0.57085547076926002</c:v>
                </c:pt>
                <c:pt idx="9044">
                  <c:v>-0.58919087054514208</c:v>
                </c:pt>
                <c:pt idx="9045">
                  <c:v>-0.60992173442982223</c:v>
                </c:pt>
                <c:pt idx="9046">
                  <c:v>-0.61852420651857931</c:v>
                </c:pt>
                <c:pt idx="9047">
                  <c:v>-0.60724690168819306</c:v>
                </c:pt>
                <c:pt idx="9048">
                  <c:v>-0.58134291875547084</c:v>
                </c:pt>
                <c:pt idx="9049">
                  <c:v>-0.55428894467696188</c:v>
                </c:pt>
                <c:pt idx="9050">
                  <c:v>-0.53635982196834298</c:v>
                </c:pt>
                <c:pt idx="9051">
                  <c:v>-0.52784191533834612</c:v>
                </c:pt>
                <c:pt idx="9052">
                  <c:v>-0.52407017238329312</c:v>
                </c:pt>
                <c:pt idx="9053">
                  <c:v>-0.52311712617257899</c:v>
                </c:pt>
                <c:pt idx="9054">
                  <c:v>-0.52554323353396604</c:v>
                </c:pt>
                <c:pt idx="9055">
                  <c:v>-0.52935026588409384</c:v>
                </c:pt>
                <c:pt idx="9056">
                  <c:v>-0.52938689404541284</c:v>
                </c:pt>
                <c:pt idx="9057">
                  <c:v>-0.52333126774919903</c:v>
                </c:pt>
                <c:pt idx="9058">
                  <c:v>-0.51424229624316509</c:v>
                </c:pt>
                <c:pt idx="9059">
                  <c:v>-0.50480083890247895</c:v>
                </c:pt>
                <c:pt idx="9060">
                  <c:v>-0.49336067348709611</c:v>
                </c:pt>
                <c:pt idx="9061">
                  <c:v>-0.47814679509329105</c:v>
                </c:pt>
                <c:pt idx="9062">
                  <c:v>-0.463776080402511</c:v>
                </c:pt>
                <c:pt idx="9063">
                  <c:v>-0.45996458344154306</c:v>
                </c:pt>
                <c:pt idx="9064">
                  <c:v>-0.47210425610123297</c:v>
                </c:pt>
                <c:pt idx="9065">
                  <c:v>-0.49496554013641608</c:v>
                </c:pt>
                <c:pt idx="9066">
                  <c:v>-0.51569875468940718</c:v>
                </c:pt>
                <c:pt idx="9067">
                  <c:v>-0.52228310190919891</c:v>
                </c:pt>
                <c:pt idx="9068">
                  <c:v>-0.51132734955178794</c:v>
                </c:pt>
                <c:pt idx="9069">
                  <c:v>-0.48989363375943606</c:v>
                </c:pt>
                <c:pt idx="9070">
                  <c:v>-0.47078075737965414</c:v>
                </c:pt>
                <c:pt idx="9071">
                  <c:v>-0.46349366803517</c:v>
                </c:pt>
                <c:pt idx="9072">
                  <c:v>-0.46702470910450711</c:v>
                </c:pt>
                <c:pt idx="9073">
                  <c:v>-0.47216978622380207</c:v>
                </c:pt>
                <c:pt idx="9074">
                  <c:v>-0.47098145893368598</c:v>
                </c:pt>
                <c:pt idx="9075">
                  <c:v>-0.463063253958097</c:v>
                </c:pt>
                <c:pt idx="9076">
                  <c:v>-0.45353615813706899</c:v>
                </c:pt>
                <c:pt idx="9077">
                  <c:v>-0.44577473814825902</c:v>
                </c:pt>
                <c:pt idx="9078">
                  <c:v>-0.4384096390426141</c:v>
                </c:pt>
                <c:pt idx="9079">
                  <c:v>-0.42990670751795812</c:v>
                </c:pt>
                <c:pt idx="9080">
                  <c:v>-0.42148376510674312</c:v>
                </c:pt>
                <c:pt idx="9081">
                  <c:v>-0.41416331882054208</c:v>
                </c:pt>
                <c:pt idx="9082">
                  <c:v>-0.40672769629195604</c:v>
                </c:pt>
                <c:pt idx="9083">
                  <c:v>-0.39677037331200515</c:v>
                </c:pt>
                <c:pt idx="9084">
                  <c:v>-0.3844177467388441</c:v>
                </c:pt>
                <c:pt idx="9085">
                  <c:v>-0.37474309339749506</c:v>
                </c:pt>
                <c:pt idx="9086">
                  <c:v>-0.373344224101338</c:v>
                </c:pt>
                <c:pt idx="9087">
                  <c:v>-0.38084267639709812</c:v>
                </c:pt>
                <c:pt idx="9088">
                  <c:v>-0.39162074304210404</c:v>
                </c:pt>
                <c:pt idx="9089">
                  <c:v>-0.39599953231227003</c:v>
                </c:pt>
                <c:pt idx="9090">
                  <c:v>-0.38917136635765109</c:v>
                </c:pt>
                <c:pt idx="9091">
                  <c:v>-0.37775245891849701</c:v>
                </c:pt>
                <c:pt idx="9092">
                  <c:v>-0.37268624742526407</c:v>
                </c:pt>
                <c:pt idx="9093">
                  <c:v>-0.3770160163156151</c:v>
                </c:pt>
                <c:pt idx="9094">
                  <c:v>-0.38200194948950306</c:v>
                </c:pt>
                <c:pt idx="9095">
                  <c:v>-0.37726698696946309</c:v>
                </c:pt>
                <c:pt idx="9096">
                  <c:v>-0.36442060446589908</c:v>
                </c:pt>
                <c:pt idx="9097">
                  <c:v>-0.35429707651272896</c:v>
                </c:pt>
                <c:pt idx="9098">
                  <c:v>-0.35216066603185303</c:v>
                </c:pt>
                <c:pt idx="9099">
                  <c:v>-0.35204266721044419</c:v>
                </c:pt>
                <c:pt idx="9100">
                  <c:v>-0.34466406270802002</c:v>
                </c:pt>
                <c:pt idx="9101">
                  <c:v>-0.32749196011520704</c:v>
                </c:pt>
                <c:pt idx="9102">
                  <c:v>-0.30571176787605814</c:v>
                </c:pt>
                <c:pt idx="9103">
                  <c:v>-0.28562029997119598</c:v>
                </c:pt>
                <c:pt idx="9104">
                  <c:v>-0.27090915293346302</c:v>
                </c:pt>
                <c:pt idx="9105">
                  <c:v>-0.264137172631841</c:v>
                </c:pt>
                <c:pt idx="9106">
                  <c:v>-0.26554438537014108</c:v>
                </c:pt>
                <c:pt idx="9107">
                  <c:v>-0.26980254602725007</c:v>
                </c:pt>
                <c:pt idx="9108">
                  <c:v>-0.2684088862008881</c:v>
                </c:pt>
                <c:pt idx="9109">
                  <c:v>-0.257162692570226</c:v>
                </c:pt>
                <c:pt idx="9110">
                  <c:v>-0.24077820601163699</c:v>
                </c:pt>
                <c:pt idx="9111">
                  <c:v>-0.22897617089073899</c:v>
                </c:pt>
                <c:pt idx="9112">
                  <c:v>-0.22677280524965193</c:v>
                </c:pt>
                <c:pt idx="9113">
                  <c:v>-0.23083589023778101</c:v>
                </c:pt>
                <c:pt idx="9114">
                  <c:v>-0.234692578206491</c:v>
                </c:pt>
                <c:pt idx="9115">
                  <c:v>-0.23421690417265903</c:v>
                </c:pt>
                <c:pt idx="9116">
                  <c:v>-0.22958088386409203</c:v>
                </c:pt>
                <c:pt idx="9117">
                  <c:v>-0.22419445844425601</c:v>
                </c:pt>
                <c:pt idx="9118">
                  <c:v>-0.222053909017632</c:v>
                </c:pt>
                <c:pt idx="9119">
                  <c:v>-0.224984845935811</c:v>
                </c:pt>
                <c:pt idx="9120">
                  <c:v>-0.23051584718885099</c:v>
                </c:pt>
                <c:pt idx="9121">
                  <c:v>-0.23366029045704903</c:v>
                </c:pt>
                <c:pt idx="9122">
                  <c:v>-0.23236760931624201</c:v>
                </c:pt>
                <c:pt idx="9123">
                  <c:v>-0.229720329583017</c:v>
                </c:pt>
                <c:pt idx="9124">
                  <c:v>-0.22940117123576101</c:v>
                </c:pt>
                <c:pt idx="9125">
                  <c:v>-0.22969773780366501</c:v>
                </c:pt>
                <c:pt idx="9126">
                  <c:v>-0.225230557509949</c:v>
                </c:pt>
                <c:pt idx="9127">
                  <c:v>-0.21493251124722704</c:v>
                </c:pt>
                <c:pt idx="9128">
                  <c:v>-0.205086244639055</c:v>
                </c:pt>
                <c:pt idx="9129">
                  <c:v>-0.20306895362926602</c:v>
                </c:pt>
                <c:pt idx="9130">
                  <c:v>-0.20865836071531499</c:v>
                </c:pt>
                <c:pt idx="9131">
                  <c:v>-0.21378534595005003</c:v>
                </c:pt>
                <c:pt idx="9132">
                  <c:v>-0.21141140382540904</c:v>
                </c:pt>
                <c:pt idx="9133">
                  <c:v>-0.20193834560589302</c:v>
                </c:pt>
                <c:pt idx="9134">
                  <c:v>-0.19181550350697299</c:v>
                </c:pt>
                <c:pt idx="9135">
                  <c:v>-0.18775811962347799</c:v>
                </c:pt>
                <c:pt idx="9136">
                  <c:v>-0.19067341678395497</c:v>
                </c:pt>
                <c:pt idx="9137">
                  <c:v>-0.19481737329842003</c:v>
                </c:pt>
                <c:pt idx="9138">
                  <c:v>-0.19245038371854101</c:v>
                </c:pt>
                <c:pt idx="9139">
                  <c:v>-0.18008033205959603</c:v>
                </c:pt>
                <c:pt idx="9140">
                  <c:v>-0.162276857924365</c:v>
                </c:pt>
                <c:pt idx="9141">
                  <c:v>-0.14723442274824802</c:v>
                </c:pt>
                <c:pt idx="9142">
                  <c:v>-0.13839687781679202</c:v>
                </c:pt>
                <c:pt idx="9143">
                  <c:v>-0.13344178605282106</c:v>
                </c:pt>
                <c:pt idx="9144">
                  <c:v>-0.12782194049064396</c:v>
                </c:pt>
                <c:pt idx="9145">
                  <c:v>-0.117332058775965</c:v>
                </c:pt>
                <c:pt idx="9146">
                  <c:v>-9.9379055602142302E-2</c:v>
                </c:pt>
                <c:pt idx="9147">
                  <c:v>-7.4712716408065233E-2</c:v>
                </c:pt>
                <c:pt idx="9148">
                  <c:v>-5.2329040960604097E-2</c:v>
                </c:pt>
                <c:pt idx="9149">
                  <c:v>-4.6741034297287591E-2</c:v>
                </c:pt>
                <c:pt idx="9150">
                  <c:v>-6.1342010432223808E-2</c:v>
                </c:pt>
                <c:pt idx="9151">
                  <c:v>-7.8050594467786311E-2</c:v>
                </c:pt>
                <c:pt idx="9152">
                  <c:v>-6.876338004158461E-2</c:v>
                </c:pt>
                <c:pt idx="9153">
                  <c:v>-2.1142749897315103E-2</c:v>
                </c:pt>
                <c:pt idx="9154">
                  <c:v>4.6538200250307006E-2</c:v>
                </c:pt>
                <c:pt idx="9155">
                  <c:v>0.10154488609652999</c:v>
                </c:pt>
                <c:pt idx="9156">
                  <c:v>0.12457957208487599</c:v>
                </c:pt>
                <c:pt idx="9157">
                  <c:v>0.11984703404780499</c:v>
                </c:pt>
                <c:pt idx="9158">
                  <c:v>0.10463550479006001</c:v>
                </c:pt>
                <c:pt idx="9159">
                  <c:v>9.2499492305471206E-2</c:v>
                </c:pt>
                <c:pt idx="9160">
                  <c:v>8.6618487627973181E-2</c:v>
                </c:pt>
                <c:pt idx="9161">
                  <c:v>8.5011901248105176E-2</c:v>
                </c:pt>
                <c:pt idx="9162">
                  <c:v>8.5490577135875198E-2</c:v>
                </c:pt>
                <c:pt idx="9163">
                  <c:v>8.8114648008794219E-2</c:v>
                </c:pt>
                <c:pt idx="9164">
                  <c:v>9.604568141460848E-2</c:v>
                </c:pt>
                <c:pt idx="9165">
                  <c:v>0.11053694566540502</c:v>
                </c:pt>
                <c:pt idx="9166">
                  <c:v>0.13216832308066601</c:v>
                </c:pt>
                <c:pt idx="9167">
                  <c:v>0.16229954469492502</c:v>
                </c:pt>
                <c:pt idx="9168">
                  <c:v>0.20299685050594002</c:v>
                </c:pt>
                <c:pt idx="9169">
                  <c:v>0.25402267292397007</c:v>
                </c:pt>
                <c:pt idx="9170">
                  <c:v>0.3094070289808501</c:v>
                </c:pt>
                <c:pt idx="9171">
                  <c:v>0.36005310641937899</c:v>
                </c:pt>
                <c:pt idx="9172">
                  <c:v>0.402576115781134</c:v>
                </c:pt>
                <c:pt idx="9173">
                  <c:v>0.44258037832069508</c:v>
                </c:pt>
                <c:pt idx="9174">
                  <c:v>0.48724524110258799</c:v>
                </c:pt>
                <c:pt idx="9175">
                  <c:v>0.53705180743218506</c:v>
                </c:pt>
                <c:pt idx="9176">
                  <c:v>0.58542129590178094</c:v>
                </c:pt>
                <c:pt idx="9177">
                  <c:v>0.62538708394204789</c:v>
                </c:pt>
                <c:pt idx="9178">
                  <c:v>0.65432857792175603</c:v>
                </c:pt>
                <c:pt idx="9179">
                  <c:v>0.67143291087317913</c:v>
                </c:pt>
                <c:pt idx="9180">
                  <c:v>0.67573331383589919</c:v>
                </c:pt>
                <c:pt idx="9181">
                  <c:v>0.67084644758985923</c:v>
                </c:pt>
                <c:pt idx="9182">
                  <c:v>0.66881009644729517</c:v>
                </c:pt>
                <c:pt idx="9183">
                  <c:v>0.684444291522052</c:v>
                </c:pt>
                <c:pt idx="9184">
                  <c:v>0.72306402100814204</c:v>
                </c:pt>
                <c:pt idx="9185">
                  <c:v>0.77544427345590017</c:v>
                </c:pt>
                <c:pt idx="9186">
                  <c:v>0.82801420590001784</c:v>
                </c:pt>
                <c:pt idx="9187">
                  <c:v>0.87602523853095315</c:v>
                </c:pt>
                <c:pt idx="9188">
                  <c:v>0.92513103996925083</c:v>
                </c:pt>
                <c:pt idx="9189">
                  <c:v>0.98285010342756596</c:v>
                </c:pt>
                <c:pt idx="9190">
                  <c:v>1.0508851031914801</c:v>
                </c:pt>
                <c:pt idx="9191">
                  <c:v>1.12369873116161</c:v>
                </c:pt>
                <c:pt idx="9192">
                  <c:v>1.1903258792710203</c:v>
                </c:pt>
                <c:pt idx="9193">
                  <c:v>1.23877050359536</c:v>
                </c:pt>
                <c:pt idx="9194">
                  <c:v>1.2656646581674793</c:v>
                </c:pt>
                <c:pt idx="9195">
                  <c:v>1.2839294435679696</c:v>
                </c:pt>
                <c:pt idx="9196">
                  <c:v>1.3147646613006598</c:v>
                </c:pt>
                <c:pt idx="9197">
                  <c:v>1.3662428889564002</c:v>
                </c:pt>
                <c:pt idx="9198">
                  <c:v>1.4234332149003197</c:v>
                </c:pt>
                <c:pt idx="9199">
                  <c:v>1.4647865509584499</c:v>
                </c:pt>
                <c:pt idx="9200">
                  <c:v>1.4867333449844597</c:v>
                </c:pt>
                <c:pt idx="9201">
                  <c:v>1.5084947156725697</c:v>
                </c:pt>
                <c:pt idx="9202">
                  <c:v>1.5513278025706798</c:v>
                </c:pt>
                <c:pt idx="9203">
                  <c:v>1.61672410210871</c:v>
                </c:pt>
                <c:pt idx="9204">
                  <c:v>1.6874188163634001</c:v>
                </c:pt>
                <c:pt idx="9205">
                  <c:v>1.7438214680487099</c:v>
                </c:pt>
                <c:pt idx="9206">
                  <c:v>1.7793325432424498</c:v>
                </c:pt>
                <c:pt idx="9207">
                  <c:v>1.8041341275571698</c:v>
                </c:pt>
                <c:pt idx="9208">
                  <c:v>1.8333856708784499</c:v>
                </c:pt>
                <c:pt idx="9209">
                  <c:v>1.8726522984384899</c:v>
                </c:pt>
                <c:pt idx="9210">
                  <c:v>1.91459004906289</c:v>
                </c:pt>
                <c:pt idx="9211">
                  <c:v>1.9480637096465903</c:v>
                </c:pt>
                <c:pt idx="9212">
                  <c:v>1.97140707883217</c:v>
                </c:pt>
                <c:pt idx="9213">
                  <c:v>1.9934596344782702</c:v>
                </c:pt>
                <c:pt idx="9214">
                  <c:v>2.0219720480793204</c:v>
                </c:pt>
                <c:pt idx="9215">
                  <c:v>2.05669412230771</c:v>
                </c:pt>
                <c:pt idx="9216">
                  <c:v>2.0925932525084505</c:v>
                </c:pt>
                <c:pt idx="9217">
                  <c:v>2.1251553566049299</c:v>
                </c:pt>
                <c:pt idx="9218">
                  <c:v>2.15158387475226</c:v>
                </c:pt>
                <c:pt idx="9219">
                  <c:v>2.1699782929623006</c:v>
                </c:pt>
                <c:pt idx="9220">
                  <c:v>2.1804339183218699</c:v>
                </c:pt>
                <c:pt idx="9221">
                  <c:v>2.1861147846491105</c:v>
                </c:pt>
                <c:pt idx="9222">
                  <c:v>2.1919272839958301</c:v>
                </c:pt>
                <c:pt idx="9223">
                  <c:v>2.20202573126394</c:v>
                </c:pt>
                <c:pt idx="9224">
                  <c:v>2.2189321145991494</c:v>
                </c:pt>
                <c:pt idx="9225">
                  <c:v>2.2431254012572905</c:v>
                </c:pt>
                <c:pt idx="9226">
                  <c:v>2.2714209737471598</c:v>
                </c:pt>
                <c:pt idx="9227">
                  <c:v>2.2973591269965499</c:v>
                </c:pt>
                <c:pt idx="9228">
                  <c:v>2.3149876196500396</c:v>
                </c:pt>
                <c:pt idx="9229">
                  <c:v>2.32303861535505</c:v>
                </c:pt>
                <c:pt idx="9230">
                  <c:v>2.3264397192288295</c:v>
                </c:pt>
                <c:pt idx="9231">
                  <c:v>2.3326754545281188</c:v>
                </c:pt>
                <c:pt idx="9232">
                  <c:v>2.3459409420453401</c:v>
                </c:pt>
                <c:pt idx="9233">
                  <c:v>2.3633525201214298</c:v>
                </c:pt>
                <c:pt idx="9234">
                  <c:v>2.3778049315579799</c:v>
                </c:pt>
                <c:pt idx="9235">
                  <c:v>2.3866184569767497</c:v>
                </c:pt>
                <c:pt idx="9236">
                  <c:v>2.3947127969036694</c:v>
                </c:pt>
                <c:pt idx="9237">
                  <c:v>2.4072169224060902</c:v>
                </c:pt>
                <c:pt idx="9238">
                  <c:v>2.4219445881419506</c:v>
                </c:pt>
                <c:pt idx="9239">
                  <c:v>2.4315835401039299</c:v>
                </c:pt>
                <c:pt idx="9240">
                  <c:v>2.4333915404655606</c:v>
                </c:pt>
                <c:pt idx="9241">
                  <c:v>2.4321682255200097</c:v>
                </c:pt>
                <c:pt idx="9242">
                  <c:v>2.4321718193502995</c:v>
                </c:pt>
                <c:pt idx="9243">
                  <c:v>2.4313017204441598</c:v>
                </c:pt>
                <c:pt idx="9244">
                  <c:v>2.4253484027502794</c:v>
                </c:pt>
                <c:pt idx="9245">
                  <c:v>2.4141258422657699</c:v>
                </c:pt>
                <c:pt idx="9246">
                  <c:v>2.4006263403607599</c:v>
                </c:pt>
                <c:pt idx="9247">
                  <c:v>2.3854811080953504</c:v>
                </c:pt>
                <c:pt idx="9248">
                  <c:v>2.3666736200071696</c:v>
                </c:pt>
                <c:pt idx="9249">
                  <c:v>2.3445185477630499</c:v>
                </c:pt>
                <c:pt idx="9250">
                  <c:v>2.32346259838546</c:v>
                </c:pt>
                <c:pt idx="9251">
                  <c:v>2.3082040058425104</c:v>
                </c:pt>
                <c:pt idx="9252">
                  <c:v>2.2994775545458599</c:v>
                </c:pt>
                <c:pt idx="9253">
                  <c:v>2.29476092543457</c:v>
                </c:pt>
                <c:pt idx="9254">
                  <c:v>2.2925510203359201</c:v>
                </c:pt>
                <c:pt idx="9255">
                  <c:v>2.29278391761336</c:v>
                </c:pt>
                <c:pt idx="9256">
                  <c:v>2.29354089083122</c:v>
                </c:pt>
                <c:pt idx="9257">
                  <c:v>2.28920697563666</c:v>
                </c:pt>
                <c:pt idx="9258">
                  <c:v>2.2737046966536201</c:v>
                </c:pt>
                <c:pt idx="9259">
                  <c:v>2.2476248121884206</c:v>
                </c:pt>
                <c:pt idx="9260">
                  <c:v>2.2209530011529606</c:v>
                </c:pt>
                <c:pt idx="9261">
                  <c:v>2.2058412754865304</c:v>
                </c:pt>
                <c:pt idx="9262">
                  <c:v>2.2059074369829506</c:v>
                </c:pt>
                <c:pt idx="9263">
                  <c:v>2.2108905202120499</c:v>
                </c:pt>
                <c:pt idx="9264">
                  <c:v>2.2045525950379306</c:v>
                </c:pt>
                <c:pt idx="9265">
                  <c:v>2.1800182711582101</c:v>
                </c:pt>
                <c:pt idx="9266">
                  <c:v>2.1460665296472796</c:v>
                </c:pt>
                <c:pt idx="9267">
                  <c:v>2.1184095949017796</c:v>
                </c:pt>
                <c:pt idx="9268">
                  <c:v>2.1055099086641098</c:v>
                </c:pt>
                <c:pt idx="9269">
                  <c:v>2.1028442570665304</c:v>
                </c:pt>
                <c:pt idx="9270">
                  <c:v>2.1008758599197095</c:v>
                </c:pt>
                <c:pt idx="9271">
                  <c:v>2.0933481542840195</c:v>
                </c:pt>
                <c:pt idx="9272">
                  <c:v>2.0770125669625403</c:v>
                </c:pt>
                <c:pt idx="9273">
                  <c:v>2.0489174649217099</c:v>
                </c:pt>
                <c:pt idx="9274">
                  <c:v>2.0088473758168095</c:v>
                </c:pt>
                <c:pt idx="9275">
                  <c:v>1.9645086493382402</c:v>
                </c:pt>
                <c:pt idx="9276">
                  <c:v>1.9309693969756598</c:v>
                </c:pt>
                <c:pt idx="9277">
                  <c:v>1.9208711985300899</c:v>
                </c:pt>
                <c:pt idx="9278">
                  <c:v>1.9342725475839502</c:v>
                </c:pt>
                <c:pt idx="9279">
                  <c:v>1.9570755216686204</c:v>
                </c:pt>
                <c:pt idx="9280">
                  <c:v>1.9699906296185301</c:v>
                </c:pt>
                <c:pt idx="9281">
                  <c:v>1.9617192556340797</c:v>
                </c:pt>
                <c:pt idx="9282">
                  <c:v>1.93633181543806</c:v>
                </c:pt>
                <c:pt idx="9283">
                  <c:v>1.9085142178519499</c:v>
                </c:pt>
                <c:pt idx="9284">
                  <c:v>1.8904459729226102</c:v>
                </c:pt>
                <c:pt idx="9285">
                  <c:v>1.88218920940461</c:v>
                </c:pt>
                <c:pt idx="9286">
                  <c:v>1.8742586136324599</c:v>
                </c:pt>
                <c:pt idx="9287">
                  <c:v>1.8575001696856701</c:v>
                </c:pt>
                <c:pt idx="9288">
                  <c:v>1.8303413851202799</c:v>
                </c:pt>
                <c:pt idx="9289">
                  <c:v>1.7991189587252101</c:v>
                </c:pt>
                <c:pt idx="9290">
                  <c:v>1.7732047096700598</c:v>
                </c:pt>
                <c:pt idx="9291">
                  <c:v>1.7589047117045198</c:v>
                </c:pt>
                <c:pt idx="9292">
                  <c:v>1.7548917703028897</c:v>
                </c:pt>
                <c:pt idx="9293">
                  <c:v>1.7521233654939998</c:v>
                </c:pt>
                <c:pt idx="9294">
                  <c:v>1.7403590265118403</c:v>
                </c:pt>
                <c:pt idx="9295">
                  <c:v>1.7169486977456896</c:v>
                </c:pt>
                <c:pt idx="9296">
                  <c:v>1.6897856464966201</c:v>
                </c:pt>
                <c:pt idx="9297">
                  <c:v>1.6703420468457604</c:v>
                </c:pt>
                <c:pt idx="9298">
                  <c:v>1.66267518610993</c:v>
                </c:pt>
                <c:pt idx="9299">
                  <c:v>1.6594640485414198</c:v>
                </c:pt>
                <c:pt idx="9300">
                  <c:v>1.6489818009137203</c:v>
                </c:pt>
                <c:pt idx="9301">
                  <c:v>1.6268919402630899</c:v>
                </c:pt>
                <c:pt idx="9302">
                  <c:v>1.6005928296220102</c:v>
                </c:pt>
                <c:pt idx="9303">
                  <c:v>1.5801504449916004</c:v>
                </c:pt>
                <c:pt idx="9304">
                  <c:v>1.5667030838798899</c:v>
                </c:pt>
                <c:pt idx="9305">
                  <c:v>1.5515277253053499</c:v>
                </c:pt>
                <c:pt idx="9306">
                  <c:v>1.5267740883879397</c:v>
                </c:pt>
                <c:pt idx="9307">
                  <c:v>1.49634134467698</c:v>
                </c:pt>
                <c:pt idx="9308">
                  <c:v>1.4733628334390898</c:v>
                </c:pt>
                <c:pt idx="9309">
                  <c:v>1.4671899341502102</c:v>
                </c:pt>
                <c:pt idx="9310">
                  <c:v>1.4751724972166298</c:v>
                </c:pt>
                <c:pt idx="9311">
                  <c:v>1.4859857579129097</c:v>
                </c:pt>
                <c:pt idx="9312">
                  <c:v>1.4889511397842101</c:v>
                </c:pt>
                <c:pt idx="9313">
                  <c:v>1.4800264483964198</c:v>
                </c:pt>
                <c:pt idx="9314">
                  <c:v>1.4617102197191196</c:v>
                </c:pt>
                <c:pt idx="9315">
                  <c:v>1.4408503310768601</c:v>
                </c:pt>
                <c:pt idx="9316">
                  <c:v>1.4265702689925299</c:v>
                </c:pt>
                <c:pt idx="9317">
                  <c:v>1.4254650420511397</c:v>
                </c:pt>
                <c:pt idx="9318">
                  <c:v>1.4352058734586099</c:v>
                </c:pt>
                <c:pt idx="9319">
                  <c:v>1.4434536995274696</c:v>
                </c:pt>
                <c:pt idx="9320">
                  <c:v>1.4365410724022298</c:v>
                </c:pt>
                <c:pt idx="9321">
                  <c:v>1.4109023672054697</c:v>
                </c:pt>
                <c:pt idx="9322">
                  <c:v>1.3764370623938502</c:v>
                </c:pt>
                <c:pt idx="9323">
                  <c:v>1.3485375091648601</c:v>
                </c:pt>
                <c:pt idx="9324">
                  <c:v>1.3366328738302002</c:v>
                </c:pt>
                <c:pt idx="9325">
                  <c:v>1.3386884183619501</c:v>
                </c:pt>
                <c:pt idx="9326">
                  <c:v>1.3448769042642901</c:v>
                </c:pt>
                <c:pt idx="9327">
                  <c:v>1.3440579866766504</c:v>
                </c:pt>
                <c:pt idx="9328">
                  <c:v>1.3298254503983198</c:v>
                </c:pt>
                <c:pt idx="9329">
                  <c:v>1.3048501227093001</c:v>
                </c:pt>
                <c:pt idx="9330">
                  <c:v>1.27944285598325</c:v>
                </c:pt>
                <c:pt idx="9331">
                  <c:v>1.26450370153424</c:v>
                </c:pt>
                <c:pt idx="9332">
                  <c:v>1.2637603032066298</c:v>
                </c:pt>
                <c:pt idx="9333">
                  <c:v>1.2705523738092401</c:v>
                </c:pt>
                <c:pt idx="9334">
                  <c:v>1.27435709577737</c:v>
                </c:pt>
                <c:pt idx="9335">
                  <c:v>1.2698743703921997</c:v>
                </c:pt>
                <c:pt idx="9336">
                  <c:v>1.2596211620459297</c:v>
                </c:pt>
                <c:pt idx="9337">
                  <c:v>1.2504269455552499</c:v>
                </c:pt>
                <c:pt idx="9338">
                  <c:v>1.24661217801596</c:v>
                </c:pt>
                <c:pt idx="9339">
                  <c:v>1.24520607959332</c:v>
                </c:pt>
                <c:pt idx="9340">
                  <c:v>1.2382851213338804</c:v>
                </c:pt>
                <c:pt idx="9341">
                  <c:v>1.2197527596930899</c:v>
                </c:pt>
                <c:pt idx="9342">
                  <c:v>1.19278939750572</c:v>
                </c:pt>
                <c:pt idx="9343">
                  <c:v>1.1703662190874997</c:v>
                </c:pt>
                <c:pt idx="9344">
                  <c:v>1.16434929964612</c:v>
                </c:pt>
                <c:pt idx="9345">
                  <c:v>1.1742265610785003</c:v>
                </c:pt>
                <c:pt idx="9346">
                  <c:v>1.1872125890909702</c:v>
                </c:pt>
                <c:pt idx="9347">
                  <c:v>1.1897295974859596</c:v>
                </c:pt>
                <c:pt idx="9348">
                  <c:v>1.1796997623324097</c:v>
                </c:pt>
                <c:pt idx="9349">
                  <c:v>1.1653908320170099</c:v>
                </c:pt>
                <c:pt idx="9350">
                  <c:v>1.1540146719018103</c:v>
                </c:pt>
                <c:pt idx="9351">
                  <c:v>1.1450476840155401</c:v>
                </c:pt>
                <c:pt idx="9352">
                  <c:v>1.1331608223407201</c:v>
                </c:pt>
                <c:pt idx="9353">
                  <c:v>1.1173514528347199</c:v>
                </c:pt>
                <c:pt idx="9354">
                  <c:v>1.10479215387454</c:v>
                </c:pt>
                <c:pt idx="9355">
                  <c:v>1.1033705531504399</c:v>
                </c:pt>
                <c:pt idx="9356">
                  <c:v>1.1126905113058601</c:v>
                </c:pt>
                <c:pt idx="9357">
                  <c:v>1.1216138996834899</c:v>
                </c:pt>
                <c:pt idx="9358">
                  <c:v>1.1164086524194197</c:v>
                </c:pt>
                <c:pt idx="9359">
                  <c:v>1.0943958441867203</c:v>
                </c:pt>
                <c:pt idx="9360">
                  <c:v>1.0673582218287403</c:v>
                </c:pt>
                <c:pt idx="9361">
                  <c:v>1.05226845060528</c:v>
                </c:pt>
                <c:pt idx="9362">
                  <c:v>1.0579754128737</c:v>
                </c:pt>
                <c:pt idx="9363">
                  <c:v>1.0766947046886499</c:v>
                </c:pt>
                <c:pt idx="9364">
                  <c:v>1.0893488397568702</c:v>
                </c:pt>
                <c:pt idx="9365">
                  <c:v>1.07866808122808</c:v>
                </c:pt>
                <c:pt idx="9366">
                  <c:v>1.0412820196666202</c:v>
                </c:pt>
                <c:pt idx="9367">
                  <c:v>0.99277803018209809</c:v>
                </c:pt>
                <c:pt idx="9368">
                  <c:v>0.9568850163779351</c:v>
                </c:pt>
                <c:pt idx="9369">
                  <c:v>0.94622918533755784</c:v>
                </c:pt>
                <c:pt idx="9370">
                  <c:v>0.95341809389536492</c:v>
                </c:pt>
                <c:pt idx="9371">
                  <c:v>0.95866670181924685</c:v>
                </c:pt>
                <c:pt idx="9372">
                  <c:v>0.94870289440930811</c:v>
                </c:pt>
                <c:pt idx="9373">
                  <c:v>0.92719321710058422</c:v>
                </c:pt>
                <c:pt idx="9374">
                  <c:v>0.90616532734018307</c:v>
                </c:pt>
                <c:pt idx="9375">
                  <c:v>0.89318188609330895</c:v>
                </c:pt>
                <c:pt idx="9376">
                  <c:v>0.8865820494789779</c:v>
                </c:pt>
                <c:pt idx="9377">
                  <c:v>0.8800643997486759</c:v>
                </c:pt>
                <c:pt idx="9378">
                  <c:v>0.8709070665785823</c:v>
                </c:pt>
                <c:pt idx="9379">
                  <c:v>0.86105594092531501</c:v>
                </c:pt>
                <c:pt idx="9380">
                  <c:v>0.85320080472328308</c:v>
                </c:pt>
                <c:pt idx="9381">
                  <c:v>0.84911035524247003</c:v>
                </c:pt>
                <c:pt idx="9382">
                  <c:v>0.84867164609720913</c:v>
                </c:pt>
                <c:pt idx="9383">
                  <c:v>0.84913242793889809</c:v>
                </c:pt>
                <c:pt idx="9384">
                  <c:v>0.84505701205099715</c:v>
                </c:pt>
                <c:pt idx="9385">
                  <c:v>0.83078219504888695</c:v>
                </c:pt>
                <c:pt idx="9386">
                  <c:v>0.80669957331032216</c:v>
                </c:pt>
                <c:pt idx="9387">
                  <c:v>0.78116452699743588</c:v>
                </c:pt>
                <c:pt idx="9388">
                  <c:v>0.76357419135427995</c:v>
                </c:pt>
                <c:pt idx="9389">
                  <c:v>0.75649712002491798</c:v>
                </c:pt>
                <c:pt idx="9390">
                  <c:v>0.75386742131600204</c:v>
                </c:pt>
                <c:pt idx="9391">
                  <c:v>0.74618036312485703</c:v>
                </c:pt>
                <c:pt idx="9392">
                  <c:v>0.72753135783099399</c:v>
                </c:pt>
                <c:pt idx="9393">
                  <c:v>0.69825831749129108</c:v>
                </c:pt>
                <c:pt idx="9394">
                  <c:v>0.66489317912144208</c:v>
                </c:pt>
                <c:pt idx="9395">
                  <c:v>0.6372238107251752</c:v>
                </c:pt>
                <c:pt idx="9396">
                  <c:v>0.62141732501507396</c:v>
                </c:pt>
                <c:pt idx="9397">
                  <c:v>0.61529832073656399</c:v>
                </c:pt>
                <c:pt idx="9398">
                  <c:v>0.61071685622631811</c:v>
                </c:pt>
                <c:pt idx="9399">
                  <c:v>0.60140390470392491</c:v>
                </c:pt>
                <c:pt idx="9400">
                  <c:v>0.58922030976209083</c:v>
                </c:pt>
                <c:pt idx="9401">
                  <c:v>0.58102799769095992</c:v>
                </c:pt>
                <c:pt idx="9402">
                  <c:v>0.58016552558271772</c:v>
                </c:pt>
                <c:pt idx="9403">
                  <c:v>0.58140625768713894</c:v>
                </c:pt>
                <c:pt idx="9404">
                  <c:v>0.57468060012946909</c:v>
                </c:pt>
                <c:pt idx="9405">
                  <c:v>0.55486288613780799</c:v>
                </c:pt>
                <c:pt idx="9406">
                  <c:v>0.52747858882673182</c:v>
                </c:pt>
                <c:pt idx="9407">
                  <c:v>0.50468291158330902</c:v>
                </c:pt>
                <c:pt idx="9408">
                  <c:v>0.49452475966163006</c:v>
                </c:pt>
                <c:pt idx="9409">
                  <c:v>0.49272049052471106</c:v>
                </c:pt>
                <c:pt idx="9410">
                  <c:v>0.48720451481830901</c:v>
                </c:pt>
                <c:pt idx="9411">
                  <c:v>0.47023150636960098</c:v>
                </c:pt>
                <c:pt idx="9412">
                  <c:v>0.44497217998159805</c:v>
                </c:pt>
                <c:pt idx="9413">
                  <c:v>0.42170915349428001</c:v>
                </c:pt>
                <c:pt idx="9414">
                  <c:v>0.40777644892877901</c:v>
                </c:pt>
                <c:pt idx="9415">
                  <c:v>0.40251459825048708</c:v>
                </c:pt>
                <c:pt idx="9416">
                  <c:v>0.40171780526761214</c:v>
                </c:pt>
                <c:pt idx="9417">
                  <c:v>0.40285296967788409</c:v>
                </c:pt>
                <c:pt idx="9418">
                  <c:v>0.40489926691101602</c:v>
                </c:pt>
                <c:pt idx="9419">
                  <c:v>0.40478677037541611</c:v>
                </c:pt>
                <c:pt idx="9420">
                  <c:v>0.395705304276184</c:v>
                </c:pt>
                <c:pt idx="9421">
                  <c:v>0.37175232338186603</c:v>
                </c:pt>
                <c:pt idx="9422">
                  <c:v>0.33534812323920715</c:v>
                </c:pt>
                <c:pt idx="9423">
                  <c:v>0.29870071743422205</c:v>
                </c:pt>
                <c:pt idx="9424">
                  <c:v>0.27566073185968404</c:v>
                </c:pt>
                <c:pt idx="9425">
                  <c:v>0.27004573144733596</c:v>
                </c:pt>
                <c:pt idx="9426">
                  <c:v>0.27200216181969211</c:v>
                </c:pt>
                <c:pt idx="9427">
                  <c:v>0.26803846736949011</c:v>
                </c:pt>
                <c:pt idx="9428">
                  <c:v>0.25464372013144393</c:v>
                </c:pt>
                <c:pt idx="9429">
                  <c:v>0.24023997747333303</c:v>
                </c:pt>
                <c:pt idx="9430">
                  <c:v>0.23347451307910597</c:v>
                </c:pt>
                <c:pt idx="9431">
                  <c:v>0.23210854130900999</c:v>
                </c:pt>
                <c:pt idx="9432">
                  <c:v>0.22540259837333201</c:v>
                </c:pt>
                <c:pt idx="9433">
                  <c:v>0.20571403183905404</c:v>
                </c:pt>
                <c:pt idx="9434">
                  <c:v>0.17537720354891601</c:v>
                </c:pt>
                <c:pt idx="9435">
                  <c:v>0.14412282567417697</c:v>
                </c:pt>
                <c:pt idx="9436">
                  <c:v>0.12226641985583701</c:v>
                </c:pt>
                <c:pt idx="9437">
                  <c:v>0.11564507058250602</c:v>
                </c:pt>
                <c:pt idx="9438">
                  <c:v>0.122452543605661</c:v>
                </c:pt>
                <c:pt idx="9439">
                  <c:v>0.132521168504866</c:v>
                </c:pt>
                <c:pt idx="9440">
                  <c:v>0.13255986339937201</c:v>
                </c:pt>
                <c:pt idx="9441">
                  <c:v>0.11566397033134701</c:v>
                </c:pt>
                <c:pt idx="9442">
                  <c:v>8.6391341263325899E-2</c:v>
                </c:pt>
                <c:pt idx="9443">
                  <c:v>5.6518536232601911E-2</c:v>
                </c:pt>
                <c:pt idx="9444">
                  <c:v>3.6157534653412399E-2</c:v>
                </c:pt>
                <c:pt idx="9445">
                  <c:v>2.82844896755279E-2</c:v>
                </c:pt>
                <c:pt idx="9446">
                  <c:v>2.8671439801179605E-2</c:v>
                </c:pt>
                <c:pt idx="9447">
                  <c:v>2.8839702895307802E-2</c:v>
                </c:pt>
                <c:pt idx="9448">
                  <c:v>2.0746218230957701E-2</c:v>
                </c:pt>
                <c:pt idx="9449">
                  <c:v>2.8278397690115805E-3</c:v>
                </c:pt>
                <c:pt idx="9450">
                  <c:v>-1.7495313270465801E-2</c:v>
                </c:pt>
                <c:pt idx="9451">
                  <c:v>-3.0455145419050911E-2</c:v>
                </c:pt>
                <c:pt idx="9452">
                  <c:v>-3.4374974180391107E-2</c:v>
                </c:pt>
                <c:pt idx="9453">
                  <c:v>-3.7826325441447005E-2</c:v>
                </c:pt>
                <c:pt idx="9454">
                  <c:v>-4.9376330409050005E-2</c:v>
                </c:pt>
                <c:pt idx="9455">
                  <c:v>-6.7192964383039594E-2</c:v>
                </c:pt>
                <c:pt idx="9456">
                  <c:v>-8.212254958731792E-2</c:v>
                </c:pt>
                <c:pt idx="9457">
                  <c:v>-8.9554913417746532E-2</c:v>
                </c:pt>
                <c:pt idx="9458">
                  <c:v>-9.4114997253846908E-2</c:v>
                </c:pt>
                <c:pt idx="9459">
                  <c:v>-0.10171324459258801</c:v>
                </c:pt>
                <c:pt idx="9460">
                  <c:v>-0.11115245666737299</c:v>
                </c:pt>
                <c:pt idx="9461">
                  <c:v>-0.118019769834255</c:v>
                </c:pt>
                <c:pt idx="9462">
                  <c:v>-0.12329303764883903</c:v>
                </c:pt>
                <c:pt idx="9463">
                  <c:v>-0.13319196970288497</c:v>
                </c:pt>
                <c:pt idx="9464">
                  <c:v>-0.15097414310778104</c:v>
                </c:pt>
                <c:pt idx="9465">
                  <c:v>-0.17133383182604303</c:v>
                </c:pt>
                <c:pt idx="9466">
                  <c:v>-0.18454915661271104</c:v>
                </c:pt>
                <c:pt idx="9467">
                  <c:v>-0.18523115294582504</c:v>
                </c:pt>
                <c:pt idx="9468">
                  <c:v>-0.176231819705013</c:v>
                </c:pt>
                <c:pt idx="9469">
                  <c:v>-0.16650674250120204</c:v>
                </c:pt>
                <c:pt idx="9470">
                  <c:v>-0.16613515925707001</c:v>
                </c:pt>
                <c:pt idx="9471">
                  <c:v>-0.18008730315206406</c:v>
                </c:pt>
                <c:pt idx="9472">
                  <c:v>-0.20405513226428701</c:v>
                </c:pt>
                <c:pt idx="9473">
                  <c:v>-0.225900324731654</c:v>
                </c:pt>
                <c:pt idx="9474">
                  <c:v>-0.23366511552855898</c:v>
                </c:pt>
                <c:pt idx="9475">
                  <c:v>-0.22444201759069302</c:v>
                </c:pt>
                <c:pt idx="9476">
                  <c:v>-0.20638431208520899</c:v>
                </c:pt>
                <c:pt idx="9477">
                  <c:v>-0.19262026883521</c:v>
                </c:pt>
                <c:pt idx="9478">
                  <c:v>-0.19239601974522103</c:v>
                </c:pt>
                <c:pt idx="9479">
                  <c:v>-0.20593394078659302</c:v>
                </c:pt>
                <c:pt idx="9480">
                  <c:v>-0.22644219240333302</c:v>
                </c:pt>
                <c:pt idx="9481">
                  <c:v>-0.24454368890531303</c:v>
                </c:pt>
                <c:pt idx="9482">
                  <c:v>-0.25281619093800606</c:v>
                </c:pt>
                <c:pt idx="9483">
                  <c:v>-0.24993882800795902</c:v>
                </c:pt>
                <c:pt idx="9484">
                  <c:v>-0.24045017857620704</c:v>
                </c:pt>
                <c:pt idx="9485">
                  <c:v>-0.23050976971944001</c:v>
                </c:pt>
                <c:pt idx="9486">
                  <c:v>-0.22433560626783897</c:v>
                </c:pt>
                <c:pt idx="9487">
                  <c:v>-0.22319146525488898</c:v>
                </c:pt>
                <c:pt idx="9488">
                  <c:v>-0.227304541141645</c:v>
                </c:pt>
                <c:pt idx="9489">
                  <c:v>-0.23665801841463396</c:v>
                </c:pt>
                <c:pt idx="9490">
                  <c:v>-0.24878026100267903</c:v>
                </c:pt>
                <c:pt idx="9491">
                  <c:v>-0.25937038102049603</c:v>
                </c:pt>
                <c:pt idx="9492">
                  <c:v>-0.26687006919294004</c:v>
                </c:pt>
                <c:pt idx="9493">
                  <c:v>-0.27389676543247904</c:v>
                </c:pt>
                <c:pt idx="9494">
                  <c:v>-0.28342970171179305</c:v>
                </c:pt>
                <c:pt idx="9495">
                  <c:v>-0.29459733595423598</c:v>
                </c:pt>
                <c:pt idx="9496">
                  <c:v>-0.30291159227788711</c:v>
                </c:pt>
                <c:pt idx="9497">
                  <c:v>-0.30478063073607597</c:v>
                </c:pt>
                <c:pt idx="9498">
                  <c:v>-0.30079123220575699</c:v>
                </c:pt>
                <c:pt idx="9499">
                  <c:v>-0.29412342453368701</c:v>
                </c:pt>
                <c:pt idx="9500">
                  <c:v>-0.28754448573245012</c:v>
                </c:pt>
                <c:pt idx="9501">
                  <c:v>-0.28175184076625093</c:v>
                </c:pt>
                <c:pt idx="9502">
                  <c:v>-0.27540672507896208</c:v>
                </c:pt>
                <c:pt idx="9503">
                  <c:v>-0.26672079133689414</c:v>
                </c:pt>
                <c:pt idx="9504">
                  <c:v>-0.25563130017045699</c:v>
                </c:pt>
                <c:pt idx="9505">
                  <c:v>-0.24542620323169803</c:v>
                </c:pt>
                <c:pt idx="9506">
                  <c:v>-0.24224901253888503</c:v>
                </c:pt>
                <c:pt idx="9507">
                  <c:v>-0.25060129433429201</c:v>
                </c:pt>
                <c:pt idx="9508">
                  <c:v>-0.267653313110984</c:v>
                </c:pt>
                <c:pt idx="9509">
                  <c:v>-0.28250032836456607</c:v>
                </c:pt>
                <c:pt idx="9510">
                  <c:v>-0.28345157917314306</c:v>
                </c:pt>
                <c:pt idx="9511">
                  <c:v>-0.26781672970447112</c:v>
                </c:pt>
                <c:pt idx="9512">
                  <c:v>-0.24363345750169801</c:v>
                </c:pt>
                <c:pt idx="9513">
                  <c:v>-0.22289447967411696</c:v>
                </c:pt>
                <c:pt idx="9514">
                  <c:v>-0.21420372805099003</c:v>
                </c:pt>
                <c:pt idx="9515">
                  <c:v>-0.21956010951971502</c:v>
                </c:pt>
                <c:pt idx="9516">
                  <c:v>-0.23334033875770602</c:v>
                </c:pt>
                <c:pt idx="9517">
                  <c:v>-0.24315198065777499</c:v>
                </c:pt>
                <c:pt idx="9518">
                  <c:v>-0.23647243151183905</c:v>
                </c:pt>
                <c:pt idx="9519">
                  <c:v>-0.21180784333664701</c:v>
                </c:pt>
                <c:pt idx="9520">
                  <c:v>-0.18213945354489902</c:v>
                </c:pt>
                <c:pt idx="9521">
                  <c:v>-0.163053742543774</c:v>
                </c:pt>
                <c:pt idx="9522">
                  <c:v>-0.15744089285680504</c:v>
                </c:pt>
                <c:pt idx="9523">
                  <c:v>-0.15526246477353603</c:v>
                </c:pt>
                <c:pt idx="9524">
                  <c:v>-0.14699332468845203</c:v>
                </c:pt>
                <c:pt idx="9525">
                  <c:v>-0.13322978670587901</c:v>
                </c:pt>
                <c:pt idx="9526">
                  <c:v>-0.11992666034925403</c:v>
                </c:pt>
                <c:pt idx="9527">
                  <c:v>-0.10712882010909698</c:v>
                </c:pt>
                <c:pt idx="9528">
                  <c:v>-8.8283240351508099E-2</c:v>
                </c:pt>
                <c:pt idx="9529">
                  <c:v>-5.9493449798566217E-2</c:v>
                </c:pt>
                <c:pt idx="9530">
                  <c:v>-2.49208560697625E-2</c:v>
                </c:pt>
                <c:pt idx="9531">
                  <c:v>7.7335287841968628E-3</c:v>
                </c:pt>
                <c:pt idx="9532">
                  <c:v>3.5479475634897298E-2</c:v>
                </c:pt>
                <c:pt idx="9533">
                  <c:v>6.0334054670647709E-2</c:v>
                </c:pt>
                <c:pt idx="9534">
                  <c:v>8.2670170565847897E-2</c:v>
                </c:pt>
                <c:pt idx="9535">
                  <c:v>0.10050558678126403</c:v>
                </c:pt>
                <c:pt idx="9536">
                  <c:v>0.114936967277597</c:v>
                </c:pt>
                <c:pt idx="9537">
                  <c:v>0.13330223825853998</c:v>
                </c:pt>
                <c:pt idx="9538">
                  <c:v>0.16241235591335401</c:v>
                </c:pt>
                <c:pt idx="9539">
                  <c:v>0.19856561469147499</c:v>
                </c:pt>
                <c:pt idx="9540">
                  <c:v>0.23094082834840199</c:v>
                </c:pt>
                <c:pt idx="9541">
                  <c:v>0.25429314812065895</c:v>
                </c:pt>
                <c:pt idx="9542">
                  <c:v>0.27476637245399999</c:v>
                </c:pt>
                <c:pt idx="9543">
                  <c:v>0.30338842764726009</c:v>
                </c:pt>
                <c:pt idx="9544">
                  <c:v>0.3435726617787761</c:v>
                </c:pt>
                <c:pt idx="9545">
                  <c:v>0.38916966101111305</c:v>
                </c:pt>
                <c:pt idx="9546">
                  <c:v>0.43304005488258601</c:v>
                </c:pt>
                <c:pt idx="9547">
                  <c:v>0.47203063063555101</c:v>
                </c:pt>
                <c:pt idx="9548">
                  <c:v>0.50781261064260297</c:v>
                </c:pt>
                <c:pt idx="9549">
                  <c:v>0.54580793713582709</c:v>
                </c:pt>
                <c:pt idx="9550">
                  <c:v>0.59296383057751401</c:v>
                </c:pt>
                <c:pt idx="9551">
                  <c:v>0.65471498339983814</c:v>
                </c:pt>
                <c:pt idx="9552">
                  <c:v>0.72760613683330211</c:v>
                </c:pt>
                <c:pt idx="9553">
                  <c:v>0.79789874075970202</c:v>
                </c:pt>
                <c:pt idx="9554">
                  <c:v>0.8533427398617659</c:v>
                </c:pt>
                <c:pt idx="9555">
                  <c:v>0.89421240214609898</c:v>
                </c:pt>
                <c:pt idx="9556">
                  <c:v>0.93289249984404099</c:v>
                </c:pt>
                <c:pt idx="9557">
                  <c:v>0.98220572048948507</c:v>
                </c:pt>
                <c:pt idx="9558">
                  <c:v>1.0440687346336501</c:v>
                </c:pt>
                <c:pt idx="9559">
                  <c:v>1.1128395715244299</c:v>
                </c:pt>
                <c:pt idx="9560">
                  <c:v>1.1845870756915904</c:v>
                </c:pt>
                <c:pt idx="9561">
                  <c:v>1.2586304687544398</c:v>
                </c:pt>
                <c:pt idx="9562">
                  <c:v>1.3347147188050399</c:v>
                </c:pt>
                <c:pt idx="9563">
                  <c:v>1.4119405748096598</c:v>
                </c:pt>
                <c:pt idx="9564">
                  <c:v>1.4911229925868599</c:v>
                </c:pt>
                <c:pt idx="9565">
                  <c:v>1.57555857332717</c:v>
                </c:pt>
                <c:pt idx="9566">
                  <c:v>1.6643765703632303</c:v>
                </c:pt>
                <c:pt idx="9567">
                  <c:v>1.7485713259901698</c:v>
                </c:pt>
                <c:pt idx="9568">
                  <c:v>1.8196320939545998</c:v>
                </c:pt>
                <c:pt idx="9569">
                  <c:v>1.88113683170733</c:v>
                </c:pt>
                <c:pt idx="9570">
                  <c:v>1.9476222112220898</c:v>
                </c:pt>
                <c:pt idx="9571">
                  <c:v>2.0307651454995996</c:v>
                </c:pt>
                <c:pt idx="9572">
                  <c:v>2.1284978334294999</c:v>
                </c:pt>
                <c:pt idx="9573">
                  <c:v>2.2298732246575099</c:v>
                </c:pt>
                <c:pt idx="9574">
                  <c:v>2.3287346593006299</c:v>
                </c:pt>
                <c:pt idx="9575">
                  <c:v>2.4288193159843701</c:v>
                </c:pt>
                <c:pt idx="9576">
                  <c:v>2.5360496270162791</c:v>
                </c:pt>
                <c:pt idx="9577">
                  <c:v>2.6502652577273005</c:v>
                </c:pt>
                <c:pt idx="9578">
                  <c:v>2.7647633874238098</c:v>
                </c:pt>
                <c:pt idx="9579">
                  <c:v>2.8715968107412495</c:v>
                </c:pt>
                <c:pt idx="9580">
                  <c:v>2.9669981166134196</c:v>
                </c:pt>
                <c:pt idx="9581">
                  <c:v>3.0533420266398696</c:v>
                </c:pt>
                <c:pt idx="9582">
                  <c:v>3.1378187885421505</c:v>
                </c:pt>
                <c:pt idx="9583">
                  <c:v>3.22857939946506</c:v>
                </c:pt>
                <c:pt idx="9584">
                  <c:v>3.3296004125705796</c:v>
                </c:pt>
                <c:pt idx="9585">
                  <c:v>3.4389865846856797</c:v>
                </c:pt>
                <c:pt idx="9586">
                  <c:v>3.5519838501135199</c:v>
                </c:pt>
                <c:pt idx="9587">
                  <c:v>3.6644552905748995</c:v>
                </c:pt>
                <c:pt idx="9588">
                  <c:v>3.7740527138553901</c:v>
                </c:pt>
                <c:pt idx="9589">
                  <c:v>3.879942975774139</c:v>
                </c:pt>
                <c:pt idx="9590">
                  <c:v>3.98327939345937</c:v>
                </c:pt>
                <c:pt idx="9591">
                  <c:v>4.0871875380013387</c:v>
                </c:pt>
                <c:pt idx="9592">
                  <c:v>4.1929584911881603</c:v>
                </c:pt>
                <c:pt idx="9593">
                  <c:v>4.2966950963997999</c:v>
                </c:pt>
                <c:pt idx="9594">
                  <c:v>4.3930182320420093</c:v>
                </c:pt>
                <c:pt idx="9595">
                  <c:v>4.4830777951801517</c:v>
                </c:pt>
                <c:pt idx="9596">
                  <c:v>4.5762675400260404</c:v>
                </c:pt>
                <c:pt idx="9597">
                  <c:v>4.6797774481058498</c:v>
                </c:pt>
                <c:pt idx="9598">
                  <c:v>4.7878417267856399</c:v>
                </c:pt>
                <c:pt idx="9599">
                  <c:v>4.8864290602073597</c:v>
                </c:pt>
                <c:pt idx="9600">
                  <c:v>4.9689692597952693</c:v>
                </c:pt>
                <c:pt idx="9601">
                  <c:v>5.04445916818357</c:v>
                </c:pt>
                <c:pt idx="9602">
                  <c:v>5.127637076663988</c:v>
                </c:pt>
                <c:pt idx="9603">
                  <c:v>5.2218085176352389</c:v>
                </c:pt>
                <c:pt idx="9604">
                  <c:v>5.3157120718741098</c:v>
                </c:pt>
                <c:pt idx="9605">
                  <c:v>5.3971672150707795</c:v>
                </c:pt>
                <c:pt idx="9606">
                  <c:v>5.4664007386758993</c:v>
                </c:pt>
                <c:pt idx="9607">
                  <c:v>5.5359760638933597</c:v>
                </c:pt>
                <c:pt idx="9608">
                  <c:v>5.6184566167989987</c:v>
                </c:pt>
                <c:pt idx="9609">
                  <c:v>5.7158899679699386</c:v>
                </c:pt>
                <c:pt idx="9610">
                  <c:v>5.8200683473976094</c:v>
                </c:pt>
                <c:pt idx="9611">
                  <c:v>5.9178851987367693</c:v>
                </c:pt>
                <c:pt idx="9612">
                  <c:v>5.9969169633249697</c:v>
                </c:pt>
                <c:pt idx="9613">
                  <c:v>6.0521610389721703</c:v>
                </c:pt>
                <c:pt idx="9614">
                  <c:v>6.0902941379389492</c:v>
                </c:pt>
                <c:pt idx="9615">
                  <c:v>6.1259265833448699</c:v>
                </c:pt>
                <c:pt idx="9616">
                  <c:v>6.1693057711440096</c:v>
                </c:pt>
                <c:pt idx="9617">
                  <c:v>6.2176225737019797</c:v>
                </c:pt>
                <c:pt idx="9618">
                  <c:v>6.2635485311433996</c:v>
                </c:pt>
                <c:pt idx="9619">
                  <c:v>6.3093906883721713</c:v>
                </c:pt>
                <c:pt idx="9620">
                  <c:v>6.3651863246227789</c:v>
                </c:pt>
                <c:pt idx="9621">
                  <c:v>6.434154076585398</c:v>
                </c:pt>
                <c:pt idx="9622">
                  <c:v>6.503870921224661</c:v>
                </c:pt>
                <c:pt idx="9623">
                  <c:v>6.554204119823499</c:v>
                </c:pt>
                <c:pt idx="9624">
                  <c:v>6.5744855835816995</c:v>
                </c:pt>
                <c:pt idx="9625">
                  <c:v>6.5715940560333896</c:v>
                </c:pt>
                <c:pt idx="9626">
                  <c:v>6.5648150103847387</c:v>
                </c:pt>
                <c:pt idx="9627">
                  <c:v>6.5748633221844104</c:v>
                </c:pt>
                <c:pt idx="9628">
                  <c:v>6.6105081506240895</c:v>
                </c:pt>
                <c:pt idx="9629">
                  <c:v>6.662074861632358</c:v>
                </c:pt>
                <c:pt idx="9630">
                  <c:v>6.709664732859391</c:v>
                </c:pt>
                <c:pt idx="9631">
                  <c:v>6.7371328698887485</c:v>
                </c:pt>
                <c:pt idx="9632">
                  <c:v>6.7394622774670498</c:v>
                </c:pt>
                <c:pt idx="9633">
                  <c:v>6.7214125579635988</c:v>
                </c:pt>
                <c:pt idx="9634">
                  <c:v>6.6922109153785989</c:v>
                </c:pt>
                <c:pt idx="9635">
                  <c:v>6.6629414619898091</c:v>
                </c:pt>
                <c:pt idx="9636">
                  <c:v>6.6441122286319478</c:v>
                </c:pt>
                <c:pt idx="9637">
                  <c:v>6.6391523918758208</c:v>
                </c:pt>
                <c:pt idx="9638">
                  <c:v>6.6403585867053989</c:v>
                </c:pt>
                <c:pt idx="9639">
                  <c:v>6.6338644088781997</c:v>
                </c:pt>
                <c:pt idx="9640">
                  <c:v>6.6100390802163203</c:v>
                </c:pt>
                <c:pt idx="9641">
                  <c:v>6.5723312655820703</c:v>
                </c:pt>
                <c:pt idx="9642">
                  <c:v>6.5359933415407196</c:v>
                </c:pt>
                <c:pt idx="9643">
                  <c:v>6.5144642865635296</c:v>
                </c:pt>
                <c:pt idx="9644">
                  <c:v>6.5052438129186205</c:v>
                </c:pt>
                <c:pt idx="9645">
                  <c:v>6.4922375855075609</c:v>
                </c:pt>
                <c:pt idx="9646">
                  <c:v>6.46473738993053</c:v>
                </c:pt>
                <c:pt idx="9647">
                  <c:v>6.4306955853115415</c:v>
                </c:pt>
                <c:pt idx="9648">
                  <c:v>6.4057329176719797</c:v>
                </c:pt>
                <c:pt idx="9649">
                  <c:v>6.3911470686282188</c:v>
                </c:pt>
                <c:pt idx="9650">
                  <c:v>6.3716331807887316</c:v>
                </c:pt>
                <c:pt idx="9651">
                  <c:v>6.335641177782831</c:v>
                </c:pt>
                <c:pt idx="9652">
                  <c:v>6.288685355984021</c:v>
                </c:pt>
                <c:pt idx="9653">
                  <c:v>6.2417087731954002</c:v>
                </c:pt>
                <c:pt idx="9654">
                  <c:v>6.1948664325161991</c:v>
                </c:pt>
                <c:pt idx="9655">
                  <c:v>6.1413258410518496</c:v>
                </c:pt>
                <c:pt idx="9656">
                  <c:v>6.0833932189992703</c:v>
                </c:pt>
                <c:pt idx="9657">
                  <c:v>6.0333182686312696</c:v>
                </c:pt>
                <c:pt idx="9658">
                  <c:v>5.9961115235037896</c:v>
                </c:pt>
                <c:pt idx="9659">
                  <c:v>5.9598351768847202</c:v>
                </c:pt>
                <c:pt idx="9660">
                  <c:v>5.9091219200047105</c:v>
                </c:pt>
                <c:pt idx="9661">
                  <c:v>5.8429529891495298</c:v>
                </c:pt>
                <c:pt idx="9662">
                  <c:v>5.7735855769492685</c:v>
                </c:pt>
                <c:pt idx="9663">
                  <c:v>5.7109191887410198</c:v>
                </c:pt>
                <c:pt idx="9664">
                  <c:v>5.6546349807146603</c:v>
                </c:pt>
                <c:pt idx="9665">
                  <c:v>5.6006112069242695</c:v>
                </c:pt>
                <c:pt idx="9666">
                  <c:v>5.5484840008814693</c:v>
                </c:pt>
                <c:pt idx="9667">
                  <c:v>5.4980811785841706</c:v>
                </c:pt>
                <c:pt idx="9668">
                  <c:v>5.4439189879107799</c:v>
                </c:pt>
                <c:pt idx="9669">
                  <c:v>5.3806677488104704</c:v>
                </c:pt>
                <c:pt idx="9670">
                  <c:v>5.3129041425890486</c:v>
                </c:pt>
                <c:pt idx="9671">
                  <c:v>5.2520418818592303</c:v>
                </c:pt>
                <c:pt idx="9672">
                  <c:v>5.2014200168374201</c:v>
                </c:pt>
                <c:pt idx="9673">
                  <c:v>5.1490628624767494</c:v>
                </c:pt>
                <c:pt idx="9674">
                  <c:v>5.0816197299402104</c:v>
                </c:pt>
                <c:pt idx="9675">
                  <c:v>5.0026195079302189</c:v>
                </c:pt>
                <c:pt idx="9676">
                  <c:v>4.9295914110392403</c:v>
                </c:pt>
                <c:pt idx="9677">
                  <c:v>4.8725525068817594</c:v>
                </c:pt>
                <c:pt idx="9678">
                  <c:v>4.8219432162585694</c:v>
                </c:pt>
                <c:pt idx="9679">
                  <c:v>4.7622174729772988</c:v>
                </c:pt>
                <c:pt idx="9680">
                  <c:v>4.6923722637691894</c:v>
                </c:pt>
                <c:pt idx="9681">
                  <c:v>4.6253445355373293</c:v>
                </c:pt>
                <c:pt idx="9682">
                  <c:v>4.5696760717984892</c:v>
                </c:pt>
                <c:pt idx="9683">
                  <c:v>4.5198323249809098</c:v>
                </c:pt>
                <c:pt idx="9684">
                  <c:v>4.4659560663808291</c:v>
                </c:pt>
                <c:pt idx="9685">
                  <c:v>4.4059877872333004</c:v>
                </c:pt>
                <c:pt idx="9686">
                  <c:v>4.3416698641322711</c:v>
                </c:pt>
                <c:pt idx="9687">
                  <c:v>4.2684199050435003</c:v>
                </c:pt>
                <c:pt idx="9688">
                  <c:v>4.1801326303051294</c:v>
                </c:pt>
                <c:pt idx="9689">
                  <c:v>4.0847712848311808</c:v>
                </c:pt>
                <c:pt idx="9690">
                  <c:v>4.0045654952850498</c:v>
                </c:pt>
                <c:pt idx="9691">
                  <c:v>3.9536076394247091</c:v>
                </c:pt>
                <c:pt idx="9692">
                  <c:v>3.9191673400293698</c:v>
                </c:pt>
                <c:pt idx="9693">
                  <c:v>3.8724107245968895</c:v>
                </c:pt>
                <c:pt idx="9694">
                  <c:v>3.7982700049135398</c:v>
                </c:pt>
                <c:pt idx="9695">
                  <c:v>3.7099555188357898</c:v>
                </c:pt>
                <c:pt idx="9696">
                  <c:v>3.6321006598654799</c:v>
                </c:pt>
                <c:pt idx="9697">
                  <c:v>3.5752588639261096</c:v>
                </c:pt>
                <c:pt idx="9698">
                  <c:v>3.5304879004286693</c:v>
                </c:pt>
                <c:pt idx="9699">
                  <c:v>3.4838011742406501</c:v>
                </c:pt>
                <c:pt idx="9700">
                  <c:v>3.4300789670208194</c:v>
                </c:pt>
                <c:pt idx="9701">
                  <c:v>3.3717376924787397</c:v>
                </c:pt>
                <c:pt idx="9702">
                  <c:v>3.3084510240641496</c:v>
                </c:pt>
                <c:pt idx="9703">
                  <c:v>3.2354883372962098</c:v>
                </c:pt>
                <c:pt idx="9704">
                  <c:v>3.1530679881219106</c:v>
                </c:pt>
                <c:pt idx="9705">
                  <c:v>3.0709288564580999</c:v>
                </c:pt>
                <c:pt idx="9706">
                  <c:v>3.0004849429406106</c:v>
                </c:pt>
                <c:pt idx="9707">
                  <c:v>2.9427571482974404</c:v>
                </c:pt>
                <c:pt idx="9708">
                  <c:v>2.8865954603580697</c:v>
                </c:pt>
                <c:pt idx="9709">
                  <c:v>2.82131507280396</c:v>
                </c:pt>
                <c:pt idx="9710">
                  <c:v>2.7478613152574005</c:v>
                </c:pt>
                <c:pt idx="9711">
                  <c:v>2.6753325983411704</c:v>
                </c:pt>
                <c:pt idx="9712">
                  <c:v>2.6105627476634705</c:v>
                </c:pt>
                <c:pt idx="9713">
                  <c:v>2.5516109976768098</c:v>
                </c:pt>
                <c:pt idx="9714">
                  <c:v>2.4911319460223806</c:v>
                </c:pt>
                <c:pt idx="9715">
                  <c:v>2.42687333712631</c:v>
                </c:pt>
                <c:pt idx="9716">
                  <c:v>2.3658119670956701</c:v>
                </c:pt>
                <c:pt idx="9717">
                  <c:v>2.3167828822619398</c:v>
                </c:pt>
                <c:pt idx="9718">
                  <c:v>2.2786679123243099</c:v>
                </c:pt>
                <c:pt idx="9719">
                  <c:v>2.2359549183885998</c:v>
                </c:pt>
                <c:pt idx="9720">
                  <c:v>2.17275109920261</c:v>
                </c:pt>
                <c:pt idx="9721">
                  <c:v>2.09250660054263</c:v>
                </c:pt>
                <c:pt idx="9722">
                  <c:v>2.0165427002239897</c:v>
                </c:pt>
                <c:pt idx="9723">
                  <c:v>1.96149204789165</c:v>
                </c:pt>
                <c:pt idx="9724">
                  <c:v>1.9218990115508898</c:v>
                </c:pt>
                <c:pt idx="9725">
                  <c:v>1.8785267206254799</c:v>
                </c:pt>
                <c:pt idx="9726">
                  <c:v>1.8231103555793997</c:v>
                </c:pt>
                <c:pt idx="9727">
                  <c:v>1.7667935487446897</c:v>
                </c:pt>
                <c:pt idx="9728">
                  <c:v>1.7228431841538701</c:v>
                </c:pt>
                <c:pt idx="9729">
                  <c:v>1.6898655356519401</c:v>
                </c:pt>
                <c:pt idx="9730">
                  <c:v>1.6552906761596897</c:v>
                </c:pt>
                <c:pt idx="9731">
                  <c:v>1.6101820362902304</c:v>
                </c:pt>
                <c:pt idx="9732">
                  <c:v>1.5570142422903197</c:v>
                </c:pt>
                <c:pt idx="9733">
                  <c:v>1.5031842936122097</c:v>
                </c:pt>
                <c:pt idx="9734">
                  <c:v>1.4517778349994099</c:v>
                </c:pt>
                <c:pt idx="9735">
                  <c:v>1.4014675107010899</c:v>
                </c:pt>
                <c:pt idx="9736">
                  <c:v>1.3518087328512101</c:v>
                </c:pt>
                <c:pt idx="9737">
                  <c:v>1.3055294189083497</c:v>
                </c:pt>
                <c:pt idx="9738">
                  <c:v>1.2662598102834399</c:v>
                </c:pt>
                <c:pt idx="9739">
                  <c:v>1.2331700968927899</c:v>
                </c:pt>
                <c:pt idx="9740">
                  <c:v>1.1993617091662501</c:v>
                </c:pt>
                <c:pt idx="9741">
                  <c:v>1.15842475914176</c:v>
                </c:pt>
                <c:pt idx="9742">
                  <c:v>1.1117728662920101</c:v>
                </c:pt>
                <c:pt idx="9743">
                  <c:v>1.0672792160996496</c:v>
                </c:pt>
                <c:pt idx="9744">
                  <c:v>1.0304716829589098</c:v>
                </c:pt>
                <c:pt idx="9745">
                  <c:v>0.99786741600818019</c:v>
                </c:pt>
                <c:pt idx="9746">
                  <c:v>0.96083273387980495</c:v>
                </c:pt>
                <c:pt idx="9747">
                  <c:v>0.91630466816568701</c:v>
                </c:pt>
                <c:pt idx="9748">
                  <c:v>0.87148707740208708</c:v>
                </c:pt>
                <c:pt idx="9749">
                  <c:v>0.83815126625017922</c:v>
                </c:pt>
                <c:pt idx="9750">
                  <c:v>0.82274979898273803</c:v>
                </c:pt>
                <c:pt idx="9751">
                  <c:v>0.81839331478438004</c:v>
                </c:pt>
                <c:pt idx="9752">
                  <c:v>0.80672236677377995</c:v>
                </c:pt>
                <c:pt idx="9753">
                  <c:v>0.77270622837247416</c:v>
                </c:pt>
                <c:pt idx="9754">
                  <c:v>0.7196700584455582</c:v>
                </c:pt>
                <c:pt idx="9755">
                  <c:v>0.66911734506268794</c:v>
                </c:pt>
                <c:pt idx="9756">
                  <c:v>0.642273748711787</c:v>
                </c:pt>
                <c:pt idx="9757">
                  <c:v>0.63907930715505412</c:v>
                </c:pt>
                <c:pt idx="9758">
                  <c:v>0.63873725117409619</c:v>
                </c:pt>
                <c:pt idx="9759">
                  <c:v>0.62155352360017313</c:v>
                </c:pt>
                <c:pt idx="9760">
                  <c:v>0.58718980897738493</c:v>
                </c:pt>
                <c:pt idx="9761">
                  <c:v>0.55221894481416089</c:v>
                </c:pt>
                <c:pt idx="9762">
                  <c:v>0.532010487587115</c:v>
                </c:pt>
                <c:pt idx="9763">
                  <c:v>0.52601949726600195</c:v>
                </c:pt>
                <c:pt idx="9764">
                  <c:v>0.52076782291228696</c:v>
                </c:pt>
                <c:pt idx="9765">
                  <c:v>0.50330044533013696</c:v>
                </c:pt>
                <c:pt idx="9766">
                  <c:v>0.471036834766</c:v>
                </c:pt>
                <c:pt idx="9767">
                  <c:v>0.43277543897926707</c:v>
                </c:pt>
                <c:pt idx="9768">
                  <c:v>0.40262303092932</c:v>
                </c:pt>
                <c:pt idx="9769">
                  <c:v>0.39076509842377</c:v>
                </c:pt>
                <c:pt idx="9770">
                  <c:v>0.39553563716573198</c:v>
                </c:pt>
                <c:pt idx="9771">
                  <c:v>0.40213678113016704</c:v>
                </c:pt>
                <c:pt idx="9772">
                  <c:v>0.39301044599782009</c:v>
                </c:pt>
                <c:pt idx="9773">
                  <c:v>0.36344617089417508</c:v>
                </c:pt>
                <c:pt idx="9774">
                  <c:v>0.32734361187387212</c:v>
                </c:pt>
                <c:pt idx="9775">
                  <c:v>0.30539925436683601</c:v>
                </c:pt>
                <c:pt idx="9776">
                  <c:v>0.30608635257209105</c:v>
                </c:pt>
                <c:pt idx="9777">
                  <c:v>0.31785624728754414</c:v>
                </c:pt>
                <c:pt idx="9778">
                  <c:v>0.31926522903865306</c:v>
                </c:pt>
                <c:pt idx="9779">
                  <c:v>0.29789261171204412</c:v>
                </c:pt>
                <c:pt idx="9780">
                  <c:v>0.26202145208774008</c:v>
                </c:pt>
                <c:pt idx="9781">
                  <c:v>0.23457724915524703</c:v>
                </c:pt>
                <c:pt idx="9782">
                  <c:v>0.23373150213353</c:v>
                </c:pt>
                <c:pt idx="9783">
                  <c:v>0.25605170624449508</c:v>
                </c:pt>
                <c:pt idx="9784">
                  <c:v>0.2786888999469711</c:v>
                </c:pt>
                <c:pt idx="9785">
                  <c:v>0.27983815119539202</c:v>
                </c:pt>
                <c:pt idx="9786">
                  <c:v>0.25719480678835899</c:v>
                </c:pt>
                <c:pt idx="9787">
                  <c:v>0.22790963705558201</c:v>
                </c:pt>
                <c:pt idx="9788">
                  <c:v>0.21134195266199302</c:v>
                </c:pt>
                <c:pt idx="9789">
                  <c:v>0.21213839755583305</c:v>
                </c:pt>
                <c:pt idx="9790">
                  <c:v>0.220128293785919</c:v>
                </c:pt>
                <c:pt idx="9791">
                  <c:v>0.22278439342060002</c:v>
                </c:pt>
                <c:pt idx="9792">
                  <c:v>0.21750837239099502</c:v>
                </c:pt>
                <c:pt idx="9793">
                  <c:v>0.21399983867874903</c:v>
                </c:pt>
                <c:pt idx="9794">
                  <c:v>0.22398562722650098</c:v>
                </c:pt>
                <c:pt idx="9795">
                  <c:v>0.24931835904875799</c:v>
                </c:pt>
                <c:pt idx="9796">
                  <c:v>0.27959049133742714</c:v>
                </c:pt>
                <c:pt idx="9797">
                  <c:v>0.29945763231143702</c:v>
                </c:pt>
                <c:pt idx="9798">
                  <c:v>0.30020107715619199</c:v>
                </c:pt>
                <c:pt idx="9799">
                  <c:v>0.28534439206931905</c:v>
                </c:pt>
                <c:pt idx="9800">
                  <c:v>0.26694890503670998</c:v>
                </c:pt>
                <c:pt idx="9801">
                  <c:v>0.25831750575681806</c:v>
                </c:pt>
                <c:pt idx="9802">
                  <c:v>0.267608017205337</c:v>
                </c:pt>
                <c:pt idx="9803">
                  <c:v>0.29455317469696102</c:v>
                </c:pt>
                <c:pt idx="9804">
                  <c:v>0.33126481248768508</c:v>
                </c:pt>
                <c:pt idx="9805">
                  <c:v>0.36593154735468808</c:v>
                </c:pt>
                <c:pt idx="9806">
                  <c:v>0.38792673395753513</c:v>
                </c:pt>
                <c:pt idx="9807">
                  <c:v>0.39198075282491412</c:v>
                </c:pt>
                <c:pt idx="9808">
                  <c:v>0.38172124402924407</c:v>
                </c:pt>
                <c:pt idx="9809">
                  <c:v>0.37087761336530212</c:v>
                </c:pt>
                <c:pt idx="9810">
                  <c:v>0.3772289232935041</c:v>
                </c:pt>
                <c:pt idx="9811">
                  <c:v>0.40953574375885898</c:v>
                </c:pt>
                <c:pt idx="9812">
                  <c:v>0.45841750681544408</c:v>
                </c:pt>
                <c:pt idx="9813">
                  <c:v>0.50267254034230591</c:v>
                </c:pt>
                <c:pt idx="9814">
                  <c:v>0.52814309314953112</c:v>
                </c:pt>
                <c:pt idx="9815">
                  <c:v>0.53852202635255597</c:v>
                </c:pt>
                <c:pt idx="9816">
                  <c:v>0.54660407753083018</c:v>
                </c:pt>
                <c:pt idx="9817">
                  <c:v>0.55885764569253704</c:v>
                </c:pt>
                <c:pt idx="9818">
                  <c:v>0.57280371719117806</c:v>
                </c:pt>
                <c:pt idx="9819">
                  <c:v>0.58697076245842095</c:v>
                </c:pt>
                <c:pt idx="9820">
                  <c:v>0.60745186631615111</c:v>
                </c:pt>
                <c:pt idx="9821">
                  <c:v>0.64201428483551104</c:v>
                </c:pt>
                <c:pt idx="9822">
                  <c:v>0.69089463450173516</c:v>
                </c:pt>
                <c:pt idx="9823">
                  <c:v>0.74599441686473322</c:v>
                </c:pt>
                <c:pt idx="9824">
                  <c:v>0.79754454609606296</c:v>
                </c:pt>
                <c:pt idx="9825">
                  <c:v>0.83926723038484108</c:v>
                </c:pt>
                <c:pt idx="9826">
                  <c:v>0.86943622117613384</c:v>
                </c:pt>
                <c:pt idx="9827">
                  <c:v>0.89104998853209205</c:v>
                </c:pt>
                <c:pt idx="9828">
                  <c:v>0.91090305999341603</c:v>
                </c:pt>
                <c:pt idx="9829">
                  <c:v>0.9361002703363891</c:v>
                </c:pt>
                <c:pt idx="9830">
                  <c:v>0.9696080732054182</c:v>
                </c:pt>
                <c:pt idx="9831">
                  <c:v>1.0093326972185497</c:v>
                </c:pt>
                <c:pt idx="9832">
                  <c:v>1.0521106665781601</c:v>
                </c:pt>
                <c:pt idx="9833">
                  <c:v>1.0979975982650698</c:v>
                </c:pt>
                <c:pt idx="9834">
                  <c:v>1.1500102746633303</c:v>
                </c:pt>
                <c:pt idx="9835">
                  <c:v>1.2106928869409399</c:v>
                </c:pt>
                <c:pt idx="9836">
                  <c:v>1.2790883740255101</c:v>
                </c:pt>
                <c:pt idx="9837">
                  <c:v>1.3509829272668004</c:v>
                </c:pt>
                <c:pt idx="9838">
                  <c:v>1.4207565011425101</c:v>
                </c:pt>
                <c:pt idx="9839">
                  <c:v>1.48259576227378</c:v>
                </c:pt>
                <c:pt idx="9840">
                  <c:v>1.53165318217632</c:v>
                </c:pt>
                <c:pt idx="9841">
                  <c:v>1.5665376687418202</c:v>
                </c:pt>
                <c:pt idx="9842">
                  <c:v>1.5934657649230801</c:v>
                </c:pt>
                <c:pt idx="9843">
                  <c:v>1.6270050340720501</c:v>
                </c:pt>
                <c:pt idx="9844">
                  <c:v>1.6814709859235801</c:v>
                </c:pt>
                <c:pt idx="9845">
                  <c:v>1.7592968007170997</c:v>
                </c:pt>
                <c:pt idx="9846">
                  <c:v>1.8486400166939101</c:v>
                </c:pt>
                <c:pt idx="9847">
                  <c:v>1.9337253934219898</c:v>
                </c:pt>
                <c:pt idx="9848">
                  <c:v>2.0075565190561702</c:v>
                </c:pt>
                <c:pt idx="9849">
                  <c:v>2.0720103514417199</c:v>
                </c:pt>
                <c:pt idx="9850">
                  <c:v>2.1285691331684298</c:v>
                </c:pt>
                <c:pt idx="9851">
                  <c:v>2.1751517068751203</c:v>
                </c:pt>
                <c:pt idx="9852">
                  <c:v>2.2138365004883105</c:v>
                </c:pt>
                <c:pt idx="9853">
                  <c:v>2.2570306810431999</c:v>
                </c:pt>
                <c:pt idx="9854">
                  <c:v>2.3181299312161894</c:v>
                </c:pt>
                <c:pt idx="9855">
                  <c:v>2.3965392823350502</c:v>
                </c:pt>
                <c:pt idx="9856">
                  <c:v>2.4833173891968001</c:v>
                </c:pt>
                <c:pt idx="9857">
                  <c:v>2.5873422024762505</c:v>
                </c:pt>
                <c:pt idx="9858">
                  <c:v>2.7508630028012</c:v>
                </c:pt>
                <c:pt idx="9859">
                  <c:v>3.02742941417273</c:v>
                </c:pt>
                <c:pt idx="9860">
                  <c:v>3.4402784424779602</c:v>
                </c:pt>
                <c:pt idx="9861">
                  <c:v>3.9671480389092397</c:v>
                </c:pt>
                <c:pt idx="9862">
                  <c:v>4.5528324514033596</c:v>
                </c:pt>
                <c:pt idx="9863">
                  <c:v>5.115731234307769</c:v>
                </c:pt>
                <c:pt idx="9864">
                  <c:v>5.5547183156005699</c:v>
                </c:pt>
                <c:pt idx="9865">
                  <c:v>5.782819340299409</c:v>
                </c:pt>
                <c:pt idx="9866">
                  <c:v>5.7807480584392303</c:v>
                </c:pt>
                <c:pt idx="9867">
                  <c:v>5.6163845520483484</c:v>
                </c:pt>
                <c:pt idx="9868">
                  <c:v>5.3892032163473997</c:v>
                </c:pt>
                <c:pt idx="9869">
                  <c:v>5.160895070432729</c:v>
                </c:pt>
                <c:pt idx="9870">
                  <c:v>4.9495906593792096</c:v>
                </c:pt>
                <c:pt idx="9871">
                  <c:v>4.7578821587768489</c:v>
                </c:pt>
                <c:pt idx="9872">
                  <c:v>4.5863018654305705</c:v>
                </c:pt>
                <c:pt idx="9873">
                  <c:v>4.4309782346839706</c:v>
                </c:pt>
                <c:pt idx="9874">
                  <c:v>4.2875060084133203</c:v>
                </c:pt>
                <c:pt idx="9875">
                  <c:v>4.171183872687859</c:v>
                </c:pt>
                <c:pt idx="9876">
                  <c:v>4.1133479672270692</c:v>
                </c:pt>
                <c:pt idx="9877">
                  <c:v>4.1228046518175683</c:v>
                </c:pt>
                <c:pt idx="9878">
                  <c:v>4.1730275102197494</c:v>
                </c:pt>
                <c:pt idx="9879">
                  <c:v>4.2294981126459996</c:v>
                </c:pt>
                <c:pt idx="9880">
                  <c:v>4.27707018676643</c:v>
                </c:pt>
                <c:pt idx="9881">
                  <c:v>4.3217510361105189</c:v>
                </c:pt>
                <c:pt idx="9882">
                  <c:v>4.3719861519163796</c:v>
                </c:pt>
                <c:pt idx="9883">
                  <c:v>4.4279646265600991</c:v>
                </c:pt>
                <c:pt idx="9884">
                  <c:v>4.4871756761431296</c:v>
                </c:pt>
                <c:pt idx="9885">
                  <c:v>4.5485165070530789</c:v>
                </c:pt>
                <c:pt idx="9886">
                  <c:v>4.6124713999991798</c:v>
                </c:pt>
                <c:pt idx="9887">
                  <c:v>4.6819063890605204</c:v>
                </c:pt>
                <c:pt idx="9888">
                  <c:v>4.7599612176354391</c:v>
                </c:pt>
                <c:pt idx="9889">
                  <c:v>4.8438317661212293</c:v>
                </c:pt>
                <c:pt idx="9890">
                  <c:v>4.9223058107122295</c:v>
                </c:pt>
                <c:pt idx="9891">
                  <c:v>4.9846113745523706</c:v>
                </c:pt>
                <c:pt idx="9892">
                  <c:v>5.0311752798301299</c:v>
                </c:pt>
                <c:pt idx="9893">
                  <c:v>5.0719143270480789</c:v>
                </c:pt>
                <c:pt idx="9894">
                  <c:v>5.1135534261562485</c:v>
                </c:pt>
                <c:pt idx="9895">
                  <c:v>5.151381738780759</c:v>
                </c:pt>
                <c:pt idx="9896">
                  <c:v>5.1759951073235202</c:v>
                </c:pt>
                <c:pt idx="9897">
                  <c:v>5.1853116101664884</c:v>
                </c:pt>
                <c:pt idx="9898">
                  <c:v>5.1872163077251194</c:v>
                </c:pt>
                <c:pt idx="9899">
                  <c:v>5.1936776709102892</c:v>
                </c:pt>
                <c:pt idx="9900">
                  <c:v>5.213458413859601</c:v>
                </c:pt>
                <c:pt idx="9901">
                  <c:v>5.2483223746383807</c:v>
                </c:pt>
                <c:pt idx="9902">
                  <c:v>5.2942324233372</c:v>
                </c:pt>
                <c:pt idx="9903">
                  <c:v>5.3446014710430401</c:v>
                </c:pt>
                <c:pt idx="9904">
                  <c:v>5.3932226253979705</c:v>
                </c:pt>
                <c:pt idx="9905">
                  <c:v>5.4361109749692798</c:v>
                </c:pt>
                <c:pt idx="9906">
                  <c:v>5.4711800004400306</c:v>
                </c:pt>
                <c:pt idx="9907">
                  <c:v>5.4990393614225903</c:v>
                </c:pt>
                <c:pt idx="9908">
                  <c:v>5.5246020236680797</c:v>
                </c:pt>
                <c:pt idx="9909">
                  <c:v>5.5522175362238793</c:v>
                </c:pt>
                <c:pt idx="9910">
                  <c:v>5.5768380812490506</c:v>
                </c:pt>
                <c:pt idx="9911">
                  <c:v>5.5843018038967189</c:v>
                </c:pt>
                <c:pt idx="9912">
                  <c:v>5.5642482586373792</c:v>
                </c:pt>
                <c:pt idx="9913">
                  <c:v>5.524161475908409</c:v>
                </c:pt>
                <c:pt idx="9914">
                  <c:v>5.4873952532236308</c:v>
                </c:pt>
                <c:pt idx="9915">
                  <c:v>5.4741332328980699</c:v>
                </c:pt>
                <c:pt idx="9916">
                  <c:v>5.4857192505415799</c:v>
                </c:pt>
                <c:pt idx="9917">
                  <c:v>5.5067660174137902</c:v>
                </c:pt>
                <c:pt idx="9918">
                  <c:v>5.5187176374719691</c:v>
                </c:pt>
                <c:pt idx="9919">
                  <c:v>5.5112591116510012</c:v>
                </c:pt>
                <c:pt idx="9920">
                  <c:v>5.4846546111701997</c:v>
                </c:pt>
                <c:pt idx="9921">
                  <c:v>5.4464534866001815</c:v>
                </c:pt>
                <c:pt idx="9922">
                  <c:v>5.4072950852922208</c:v>
                </c:pt>
                <c:pt idx="9923">
                  <c:v>5.375813026697859</c:v>
                </c:pt>
                <c:pt idx="9924">
                  <c:v>5.3536640972802401</c:v>
                </c:pt>
                <c:pt idx="9925">
                  <c:v>5.335258753811341</c:v>
                </c:pt>
                <c:pt idx="9926">
                  <c:v>5.314184711801639</c:v>
                </c:pt>
                <c:pt idx="9927">
                  <c:v>5.2902859521441501</c:v>
                </c:pt>
                <c:pt idx="9928">
                  <c:v>5.2694833599456095</c:v>
                </c:pt>
                <c:pt idx="9929">
                  <c:v>5.2556418170030197</c:v>
                </c:pt>
                <c:pt idx="9930">
                  <c:v>5.2435800217400894</c:v>
                </c:pt>
                <c:pt idx="9931">
                  <c:v>5.2231587691182888</c:v>
                </c:pt>
                <c:pt idx="9932">
                  <c:v>5.1901428371156291</c:v>
                </c:pt>
                <c:pt idx="9933">
                  <c:v>5.1496164945650706</c:v>
                </c:pt>
                <c:pt idx="9934">
                  <c:v>5.1085532577148491</c:v>
                </c:pt>
                <c:pt idx="9935">
                  <c:v>5.0669704330615897</c:v>
                </c:pt>
                <c:pt idx="9936">
                  <c:v>5.0193493978874999</c:v>
                </c:pt>
                <c:pt idx="9937">
                  <c:v>4.9639108116436397</c:v>
                </c:pt>
                <c:pt idx="9938">
                  <c:v>4.9053055921994302</c:v>
                </c:pt>
                <c:pt idx="9939">
                  <c:v>4.8480571596190201</c:v>
                </c:pt>
                <c:pt idx="9940">
                  <c:v>4.7919553675922995</c:v>
                </c:pt>
                <c:pt idx="9941">
                  <c:v>4.7343260683234201</c:v>
                </c:pt>
                <c:pt idx="9942">
                  <c:v>4.675534815032889</c:v>
                </c:pt>
                <c:pt idx="9943">
                  <c:v>4.6194864079104487</c:v>
                </c:pt>
                <c:pt idx="9944">
                  <c:v>4.5682373232135802</c:v>
                </c:pt>
                <c:pt idx="9945">
                  <c:v>4.5188727582972295</c:v>
                </c:pt>
                <c:pt idx="9946">
                  <c:v>4.4653945170113989</c:v>
                </c:pt>
                <c:pt idx="9947">
                  <c:v>4.4018536783512401</c:v>
                </c:pt>
                <c:pt idx="9948">
                  <c:v>4.3253473863589091</c:v>
                </c:pt>
                <c:pt idx="9949">
                  <c:v>4.2383921315618114</c:v>
                </c:pt>
                <c:pt idx="9950">
                  <c:v>4.1494723423205899</c:v>
                </c:pt>
                <c:pt idx="9951">
                  <c:v>4.0705305156551894</c:v>
                </c:pt>
                <c:pt idx="9952">
                  <c:v>4.0104832407364688</c:v>
                </c:pt>
                <c:pt idx="9953">
                  <c:v>3.9681323023000106</c:v>
                </c:pt>
                <c:pt idx="9954">
                  <c:v>3.9324185603253894</c:v>
                </c:pt>
                <c:pt idx="9955">
                  <c:v>3.89123622480794</c:v>
                </c:pt>
                <c:pt idx="9956">
                  <c:v>3.8390226727680994</c:v>
                </c:pt>
                <c:pt idx="9957">
                  <c:v>3.7770564137208695</c:v>
                </c:pt>
                <c:pt idx="9958">
                  <c:v>3.7088654112835395</c:v>
                </c:pt>
                <c:pt idx="9959">
                  <c:v>3.6371716088891506</c:v>
                </c:pt>
                <c:pt idx="9960">
                  <c:v>3.5652753577796701</c:v>
                </c:pt>
                <c:pt idx="9961">
                  <c:v>3.49749688745068</c:v>
                </c:pt>
                <c:pt idx="9962">
                  <c:v>3.4354796044769897</c:v>
                </c:pt>
                <c:pt idx="9963">
                  <c:v>3.3776053126598997</c:v>
                </c:pt>
                <c:pt idx="9964">
                  <c:v>3.3236358248752293</c:v>
                </c:pt>
                <c:pt idx="9965">
                  <c:v>3.2755185857239</c:v>
                </c:pt>
                <c:pt idx="9966">
                  <c:v>3.2320701123601396</c:v>
                </c:pt>
                <c:pt idx="9967">
                  <c:v>3.186245461104189</c:v>
                </c:pt>
                <c:pt idx="9968">
                  <c:v>3.13010071943908</c:v>
                </c:pt>
                <c:pt idx="9969">
                  <c:v>3.0631440297532597</c:v>
                </c:pt>
                <c:pt idx="9970">
                  <c:v>2.9923948722342901</c:v>
                </c:pt>
                <c:pt idx="9971">
                  <c:v>2.9225796390944194</c:v>
                </c:pt>
                <c:pt idx="9972">
                  <c:v>2.8518515849054293</c:v>
                </c:pt>
                <c:pt idx="9973">
                  <c:v>2.7787442084052403</c:v>
                </c:pt>
                <c:pt idx="9974">
                  <c:v>2.7090386015068</c:v>
                </c:pt>
                <c:pt idx="9975">
                  <c:v>2.6519951219164399</c:v>
                </c:pt>
                <c:pt idx="9976">
                  <c:v>2.6090192749350298</c:v>
                </c:pt>
                <c:pt idx="9977">
                  <c:v>2.56847554343917</c:v>
                </c:pt>
                <c:pt idx="9978">
                  <c:v>2.5142915764923304</c:v>
                </c:pt>
                <c:pt idx="9979">
                  <c:v>2.4411374215736701</c:v>
                </c:pt>
                <c:pt idx="9980">
                  <c:v>2.3608475819448596</c:v>
                </c:pt>
                <c:pt idx="9981">
                  <c:v>2.2918939469397102</c:v>
                </c:pt>
                <c:pt idx="9982">
                  <c:v>2.2429665989717802</c:v>
                </c:pt>
                <c:pt idx="9983">
                  <c:v>2.2054491398758995</c:v>
                </c:pt>
                <c:pt idx="9984">
                  <c:v>2.1621258885103005</c:v>
                </c:pt>
                <c:pt idx="9985">
                  <c:v>2.1048944902000599</c:v>
                </c:pt>
                <c:pt idx="9986">
                  <c:v>2.0411067848596902</c:v>
                </c:pt>
                <c:pt idx="9987">
                  <c:v>1.98281185682215</c:v>
                </c:pt>
                <c:pt idx="9988">
                  <c:v>1.9337532733984799</c:v>
                </c:pt>
                <c:pt idx="9989">
                  <c:v>1.8870034411143</c:v>
                </c:pt>
                <c:pt idx="9990">
                  <c:v>1.8347136735148599</c:v>
                </c:pt>
                <c:pt idx="9991">
                  <c:v>1.7773244851287897</c:v>
                </c:pt>
                <c:pt idx="9992">
                  <c:v>1.7211307035001298</c:v>
                </c:pt>
                <c:pt idx="9993">
                  <c:v>1.6709337607183501</c:v>
                </c:pt>
                <c:pt idx="9994">
                  <c:v>1.6273168710295101</c:v>
                </c:pt>
                <c:pt idx="9995">
                  <c:v>1.5886886186243299</c:v>
                </c:pt>
                <c:pt idx="9996">
                  <c:v>1.55310027354602</c:v>
                </c:pt>
                <c:pt idx="9997">
                  <c:v>1.5173371901688699</c:v>
                </c:pt>
                <c:pt idx="9998">
                  <c:v>1.4768670294356701</c:v>
                </c:pt>
                <c:pt idx="9999">
                  <c:v>1.4282695001143297</c:v>
                </c:pt>
                <c:pt idx="10000">
                  <c:v>1.3708588472807501</c:v>
                </c:pt>
                <c:pt idx="10001">
                  <c:v>1.30610387539393</c:v>
                </c:pt>
                <c:pt idx="10002">
                  <c:v>1.2368101038044699</c:v>
                </c:pt>
                <c:pt idx="10003">
                  <c:v>1.1686148805060301</c:v>
                </c:pt>
                <c:pt idx="10004">
                  <c:v>1.1102195508602202</c:v>
                </c:pt>
                <c:pt idx="10005">
                  <c:v>1.06843248331736</c:v>
                </c:pt>
                <c:pt idx="10006">
                  <c:v>1.0437270427236298</c:v>
                </c:pt>
                <c:pt idx="10007">
                  <c:v>1.0305103294195301</c:v>
                </c:pt>
                <c:pt idx="10008">
                  <c:v>1.0214083740824698</c:v>
                </c:pt>
                <c:pt idx="10009">
                  <c:v>1.01201148411425</c:v>
                </c:pt>
                <c:pt idx="10010">
                  <c:v>1.00088369410679</c:v>
                </c:pt>
                <c:pt idx="10011">
                  <c:v>0.98823011257600202</c:v>
                </c:pt>
                <c:pt idx="10012">
                  <c:v>0.97515015692613005</c:v>
                </c:pt>
                <c:pt idx="10013">
                  <c:v>0.96068333236962311</c:v>
                </c:pt>
                <c:pt idx="10014">
                  <c:v>0.94110113801618311</c:v>
                </c:pt>
                <c:pt idx="10015">
                  <c:v>0.91264360017450818</c:v>
                </c:pt>
                <c:pt idx="10016">
                  <c:v>0.8752361125415471</c:v>
                </c:pt>
                <c:pt idx="10017">
                  <c:v>0.83445181274288116</c:v>
                </c:pt>
                <c:pt idx="10018">
                  <c:v>0.7962729534293761</c:v>
                </c:pt>
                <c:pt idx="10019">
                  <c:v>0.76159384649033912</c:v>
                </c:pt>
                <c:pt idx="10020">
                  <c:v>0.72830067105631002</c:v>
                </c:pt>
                <c:pt idx="10021">
                  <c:v>0.69592049361020614</c:v>
                </c:pt>
                <c:pt idx="10022">
                  <c:v>0.66729710453015312</c:v>
                </c:pt>
                <c:pt idx="10023">
                  <c:v>0.64454330852970509</c:v>
                </c:pt>
                <c:pt idx="10024">
                  <c:v>0.62422087116400615</c:v>
                </c:pt>
                <c:pt idx="10025">
                  <c:v>0.60093185095732304</c:v>
                </c:pt>
                <c:pt idx="10026">
                  <c:v>0.57496693329985904</c:v>
                </c:pt>
                <c:pt idx="10027">
                  <c:v>0.55398930118942502</c:v>
                </c:pt>
                <c:pt idx="10028">
                  <c:v>0.54617330349082105</c:v>
                </c:pt>
                <c:pt idx="10029">
                  <c:v>0.55114484853880819</c:v>
                </c:pt>
                <c:pt idx="10030">
                  <c:v>0.55875664916452505</c:v>
                </c:pt>
                <c:pt idx="10031">
                  <c:v>0.55755029838155301</c:v>
                </c:pt>
                <c:pt idx="10032">
                  <c:v>0.54401816630051802</c:v>
                </c:pt>
                <c:pt idx="10033">
                  <c:v>0.52341789349817014</c:v>
                </c:pt>
                <c:pt idx="10034">
                  <c:v>0.50290331664570709</c:v>
                </c:pt>
                <c:pt idx="10035">
                  <c:v>0.48554505497283501</c:v>
                </c:pt>
                <c:pt idx="10036">
                  <c:v>0.46964940202973793</c:v>
                </c:pt>
                <c:pt idx="10037">
                  <c:v>0.45189583331651301</c:v>
                </c:pt>
                <c:pt idx="10038">
                  <c:v>0.42999553142123392</c:v>
                </c:pt>
                <c:pt idx="10039">
                  <c:v>0.40344981024815102</c:v>
                </c:pt>
                <c:pt idx="10040">
                  <c:v>0.37457808683914712</c:v>
                </c:pt>
                <c:pt idx="10041">
                  <c:v>0.34913027520661205</c:v>
                </c:pt>
                <c:pt idx="10042">
                  <c:v>0.3311755991267481</c:v>
                </c:pt>
                <c:pt idx="10043">
                  <c:v>0.31963808224548307</c:v>
                </c:pt>
                <c:pt idx="10044">
                  <c:v>0.31023022210488405</c:v>
                </c:pt>
                <c:pt idx="10045">
                  <c:v>0.30132331520944117</c:v>
                </c:pt>
                <c:pt idx="10046">
                  <c:v>0.29538670885596513</c:v>
                </c:pt>
                <c:pt idx="10047">
                  <c:v>0.29368121650289702</c:v>
                </c:pt>
                <c:pt idx="10048">
                  <c:v>0.29320526412757902</c:v>
                </c:pt>
                <c:pt idx="10049">
                  <c:v>0.29076103472675596</c:v>
                </c:pt>
                <c:pt idx="10050">
                  <c:v>0.28770726960744514</c:v>
                </c:pt>
                <c:pt idx="10051">
                  <c:v>0.28839290148121705</c:v>
                </c:pt>
                <c:pt idx="10052">
                  <c:v>0.29283813976296708</c:v>
                </c:pt>
                <c:pt idx="10053">
                  <c:v>0.294033720759383</c:v>
                </c:pt>
                <c:pt idx="10054">
                  <c:v>0.28476517396112699</c:v>
                </c:pt>
                <c:pt idx="10055">
                  <c:v>0.26570483124177002</c:v>
                </c:pt>
                <c:pt idx="10056">
                  <c:v>0.24652997190472101</c:v>
                </c:pt>
                <c:pt idx="10057">
                  <c:v>0.23852461844334596</c:v>
                </c:pt>
                <c:pt idx="10058">
                  <c:v>0.24401749127305203</c:v>
                </c:pt>
                <c:pt idx="10059">
                  <c:v>0.25438679138746817</c:v>
                </c:pt>
                <c:pt idx="10060">
                  <c:v>0.25879491064325699</c:v>
                </c:pt>
                <c:pt idx="10061">
                  <c:v>0.25350710840077895</c:v>
                </c:pt>
                <c:pt idx="10062">
                  <c:v>0.24373629490893503</c:v>
                </c:pt>
                <c:pt idx="10063">
                  <c:v>0.23696324756789608</c:v>
                </c:pt>
                <c:pt idx="10064">
                  <c:v>0.23384622672728003</c:v>
                </c:pt>
                <c:pt idx="10065">
                  <c:v>0.22709362423249099</c:v>
                </c:pt>
                <c:pt idx="10066">
                  <c:v>0.209629503078371</c:v>
                </c:pt>
                <c:pt idx="10067">
                  <c:v>0.18491917120034904</c:v>
                </c:pt>
                <c:pt idx="10068">
                  <c:v>0.16851051676214401</c:v>
                </c:pt>
                <c:pt idx="10069">
                  <c:v>0.17430268376428901</c:v>
                </c:pt>
                <c:pt idx="10070">
                  <c:v>0.19813739762726704</c:v>
                </c:pt>
                <c:pt idx="10071">
                  <c:v>0.22004270810778301</c:v>
                </c:pt>
                <c:pt idx="10072">
                  <c:v>0.22414817237689302</c:v>
                </c:pt>
                <c:pt idx="10073">
                  <c:v>0.21419978517604601</c:v>
                </c:pt>
                <c:pt idx="10074">
                  <c:v>0.20711181521911498</c:v>
                </c:pt>
                <c:pt idx="10075">
                  <c:v>0.21290162363244403</c:v>
                </c:pt>
                <c:pt idx="10076">
                  <c:v>0.22488520247077701</c:v>
                </c:pt>
                <c:pt idx="10077">
                  <c:v>0.22768450110568497</c:v>
                </c:pt>
                <c:pt idx="10078">
                  <c:v>0.21023802993946802</c:v>
                </c:pt>
                <c:pt idx="10079">
                  <c:v>0.17451408785477404</c:v>
                </c:pt>
                <c:pt idx="10080">
                  <c:v>0.13624817107142906</c:v>
                </c:pt>
                <c:pt idx="10081">
                  <c:v>0.11566456201850502</c:v>
                </c:pt>
                <c:pt idx="10082">
                  <c:v>0.123842631807456</c:v>
                </c:pt>
                <c:pt idx="10083">
                  <c:v>0.15442897133358396</c:v>
                </c:pt>
                <c:pt idx="10084">
                  <c:v>0.188186826329964</c:v>
                </c:pt>
                <c:pt idx="10085">
                  <c:v>0.20816553611760499</c:v>
                </c:pt>
                <c:pt idx="10086">
                  <c:v>0.20929989237959704</c:v>
                </c:pt>
                <c:pt idx="10087">
                  <c:v>0.19572897579936899</c:v>
                </c:pt>
                <c:pt idx="10088">
                  <c:v>0.175229572414693</c:v>
                </c:pt>
                <c:pt idx="10089">
                  <c:v>0.15554083895425899</c:v>
                </c:pt>
                <c:pt idx="10090">
                  <c:v>0.14279465551333803</c:v>
                </c:pt>
                <c:pt idx="10091">
                  <c:v>0.14162387473899699</c:v>
                </c:pt>
                <c:pt idx="10092">
                  <c:v>0.15315486667035896</c:v>
                </c:pt>
                <c:pt idx="10093">
                  <c:v>0.17215570291418197</c:v>
                </c:pt>
                <c:pt idx="10094">
                  <c:v>0.18722519107689506</c:v>
                </c:pt>
                <c:pt idx="10095">
                  <c:v>0.18604802121173902</c:v>
                </c:pt>
                <c:pt idx="10096">
                  <c:v>0.16466370781664</c:v>
                </c:pt>
                <c:pt idx="10097">
                  <c:v>0.13216167314702101</c:v>
                </c:pt>
                <c:pt idx="10098">
                  <c:v>0.10364597868708701</c:v>
                </c:pt>
                <c:pt idx="10099">
                  <c:v>8.8351725815417795E-2</c:v>
                </c:pt>
                <c:pt idx="10100">
                  <c:v>8.5944987668209918E-2</c:v>
                </c:pt>
                <c:pt idx="10101">
                  <c:v>9.2455355248795015E-2</c:v>
                </c:pt>
                <c:pt idx="10102">
                  <c:v>0.10550283163837898</c:v>
                </c:pt>
                <c:pt idx="10103">
                  <c:v>0.122232411108428</c:v>
                </c:pt>
                <c:pt idx="10104">
                  <c:v>0.13558631438645499</c:v>
                </c:pt>
                <c:pt idx="10105">
                  <c:v>0.13681892102389201</c:v>
                </c:pt>
                <c:pt idx="10106">
                  <c:v>0.12360002751721703</c:v>
                </c:pt>
                <c:pt idx="10107">
                  <c:v>0.1034518359134</c:v>
                </c:pt>
                <c:pt idx="10108">
                  <c:v>8.737650900738457E-2</c:v>
                </c:pt>
                <c:pt idx="10109">
                  <c:v>8.1168449252405794E-2</c:v>
                </c:pt>
                <c:pt idx="10110">
                  <c:v>8.4299128149158506E-2</c:v>
                </c:pt>
                <c:pt idx="10111">
                  <c:v>9.4485870079914505E-2</c:v>
                </c:pt>
                <c:pt idx="10112">
                  <c:v>0.109908818250187</c:v>
                </c:pt>
                <c:pt idx="10113">
                  <c:v>0.126227360632786</c:v>
                </c:pt>
                <c:pt idx="10114">
                  <c:v>0.13457409076912102</c:v>
                </c:pt>
                <c:pt idx="10115">
                  <c:v>0.12709003557469203</c:v>
                </c:pt>
                <c:pt idx="10116">
                  <c:v>0.10582744626991701</c:v>
                </c:pt>
                <c:pt idx="10117">
                  <c:v>8.3672656989232833E-2</c:v>
                </c:pt>
                <c:pt idx="10118">
                  <c:v>7.5088864484740711E-2</c:v>
                </c:pt>
                <c:pt idx="10119">
                  <c:v>8.532297661934149E-2</c:v>
                </c:pt>
                <c:pt idx="10120">
                  <c:v>0.10710491672301702</c:v>
                </c:pt>
                <c:pt idx="10121">
                  <c:v>0.12710964347893797</c:v>
                </c:pt>
                <c:pt idx="10122">
                  <c:v>0.13515510436539599</c:v>
                </c:pt>
                <c:pt idx="10123">
                  <c:v>0.128913893243574</c:v>
                </c:pt>
                <c:pt idx="10124">
                  <c:v>0.11370345205015302</c:v>
                </c:pt>
                <c:pt idx="10125">
                  <c:v>9.9017684056249805E-2</c:v>
                </c:pt>
                <c:pt idx="10126">
                  <c:v>9.298516400773589E-2</c:v>
                </c:pt>
                <c:pt idx="10127">
                  <c:v>9.6982170053241404E-2</c:v>
                </c:pt>
                <c:pt idx="10128">
                  <c:v>0.10359679337902301</c:v>
                </c:pt>
                <c:pt idx="10129">
                  <c:v>0.10288320851595902</c:v>
                </c:pt>
                <c:pt idx="10130">
                  <c:v>9.2727888901556796E-2</c:v>
                </c:pt>
                <c:pt idx="10131">
                  <c:v>8.2104531878400194E-2</c:v>
                </c:pt>
                <c:pt idx="10132">
                  <c:v>8.3906847204453142E-2</c:v>
                </c:pt>
                <c:pt idx="10133">
                  <c:v>0.10374089088703901</c:v>
                </c:pt>
                <c:pt idx="10134">
                  <c:v>0.13416984132308196</c:v>
                </c:pt>
                <c:pt idx="10135">
                  <c:v>0.15880724955222908</c:v>
                </c:pt>
                <c:pt idx="10136">
                  <c:v>0.16141271671555696</c:v>
                </c:pt>
                <c:pt idx="10137">
                  <c:v>0.13575730046188603</c:v>
                </c:pt>
                <c:pt idx="10138">
                  <c:v>9.2371174608732773E-2</c:v>
                </c:pt>
                <c:pt idx="10139">
                  <c:v>5.4520566133479796E-2</c:v>
                </c:pt>
                <c:pt idx="10140">
                  <c:v>4.2923877255727709E-2</c:v>
                </c:pt>
                <c:pt idx="10141">
                  <c:v>6.0236001711690107E-2</c:v>
                </c:pt>
                <c:pt idx="10142">
                  <c:v>8.9272090424625403E-2</c:v>
                </c:pt>
                <c:pt idx="10143">
                  <c:v>0.10751008277704001</c:v>
                </c:pt>
                <c:pt idx="10144">
                  <c:v>0.10515459070883501</c:v>
                </c:pt>
                <c:pt idx="10145">
                  <c:v>9.1492933754956582E-2</c:v>
                </c:pt>
                <c:pt idx="10146">
                  <c:v>8.612249119615363E-2</c:v>
                </c:pt>
                <c:pt idx="10147">
                  <c:v>0.102482680698287</c:v>
                </c:pt>
                <c:pt idx="10148">
                  <c:v>0.13580107894236801</c:v>
                </c:pt>
                <c:pt idx="10149">
                  <c:v>0.16482345025317396</c:v>
                </c:pt>
                <c:pt idx="10150">
                  <c:v>0.16841706460513003</c:v>
                </c:pt>
                <c:pt idx="10151">
                  <c:v>0.14403229011122706</c:v>
                </c:pt>
                <c:pt idx="10152">
                  <c:v>0.11099185512926399</c:v>
                </c:pt>
                <c:pt idx="10153">
                  <c:v>9.4366588288153294E-2</c:v>
                </c:pt>
                <c:pt idx="10154">
                  <c:v>0.10320256068386199</c:v>
                </c:pt>
                <c:pt idx="10155">
                  <c:v>0.12355804449680001</c:v>
                </c:pt>
                <c:pt idx="10156">
                  <c:v>0.13290733776505803</c:v>
                </c:pt>
                <c:pt idx="10157">
                  <c:v>0.12084977514817299</c:v>
                </c:pt>
                <c:pt idx="10158">
                  <c:v>9.7389996570978382E-2</c:v>
                </c:pt>
                <c:pt idx="10159">
                  <c:v>8.1740854493027398E-2</c:v>
                </c:pt>
                <c:pt idx="10160">
                  <c:v>8.2361051342125777E-2</c:v>
                </c:pt>
                <c:pt idx="10161">
                  <c:v>8.9707212688114907E-2</c:v>
                </c:pt>
                <c:pt idx="10162">
                  <c:v>8.8161306034006529E-2</c:v>
                </c:pt>
                <c:pt idx="10163">
                  <c:v>7.2982662880676216E-2</c:v>
                </c:pt>
                <c:pt idx="10164">
                  <c:v>5.5810559618951303E-2</c:v>
                </c:pt>
                <c:pt idx="10165">
                  <c:v>5.3428795160108698E-2</c:v>
                </c:pt>
                <c:pt idx="10166">
                  <c:v>7.2410412051883824E-2</c:v>
                </c:pt>
                <c:pt idx="10167">
                  <c:v>0.10530501275074798</c:v>
                </c:pt>
                <c:pt idx="10168">
                  <c:v>0.13669774624325398</c:v>
                </c:pt>
                <c:pt idx="10169">
                  <c:v>0.152143909680859</c:v>
                </c:pt>
                <c:pt idx="10170">
                  <c:v>0.14590045021976603</c:v>
                </c:pt>
                <c:pt idx="10171">
                  <c:v>0.12430679518961103</c:v>
                </c:pt>
                <c:pt idx="10172">
                  <c:v>0.10416256327050301</c:v>
                </c:pt>
                <c:pt idx="10173">
                  <c:v>0.10345680215474198</c:v>
                </c:pt>
                <c:pt idx="10174">
                  <c:v>0.127140687845714</c:v>
                </c:pt>
                <c:pt idx="10175">
                  <c:v>0.16144220211648602</c:v>
                </c:pt>
                <c:pt idx="10176">
                  <c:v>0.18286779157771701</c:v>
                </c:pt>
                <c:pt idx="10177">
                  <c:v>0.17599544691544006</c:v>
                </c:pt>
                <c:pt idx="10178">
                  <c:v>0.14518697917356596</c:v>
                </c:pt>
                <c:pt idx="10179">
                  <c:v>0.10995422751505801</c:v>
                </c:pt>
                <c:pt idx="10180">
                  <c:v>9.01338853847342E-2</c:v>
                </c:pt>
                <c:pt idx="10181">
                  <c:v>9.2359554242868583E-2</c:v>
                </c:pt>
                <c:pt idx="10182">
                  <c:v>0.10669571399942201</c:v>
                </c:pt>
                <c:pt idx="10183">
                  <c:v>0.11709999307965901</c:v>
                </c:pt>
                <c:pt idx="10184">
                  <c:v>0.11566905777503002</c:v>
                </c:pt>
                <c:pt idx="10185">
                  <c:v>0.108679915953466</c:v>
                </c:pt>
                <c:pt idx="10186">
                  <c:v>0.10833302770379702</c:v>
                </c:pt>
                <c:pt idx="10187">
                  <c:v>0.117415605330741</c:v>
                </c:pt>
                <c:pt idx="10188">
                  <c:v>0.12486601501541701</c:v>
                </c:pt>
                <c:pt idx="10189">
                  <c:v>0.11853661531488402</c:v>
                </c:pt>
                <c:pt idx="10190">
                  <c:v>0.100371068788458</c:v>
                </c:pt>
                <c:pt idx="10191">
                  <c:v>8.6207794067615084E-2</c:v>
                </c:pt>
                <c:pt idx="10192">
                  <c:v>8.9400096359490519E-2</c:v>
                </c:pt>
                <c:pt idx="10193">
                  <c:v>0.10670944978092203</c:v>
                </c:pt>
                <c:pt idx="10194">
                  <c:v>0.12217123923471002</c:v>
                </c:pt>
                <c:pt idx="10195">
                  <c:v>0.12527403216259403</c:v>
                </c:pt>
                <c:pt idx="10196">
                  <c:v>0.12099548469441898</c:v>
                </c:pt>
                <c:pt idx="10197">
                  <c:v>0.119871951123994</c:v>
                </c:pt>
                <c:pt idx="10198">
                  <c:v>0.12425662932534499</c:v>
                </c:pt>
                <c:pt idx="10199">
                  <c:v>0.127657855987277</c:v>
                </c:pt>
                <c:pt idx="10200">
                  <c:v>0.126203544355835</c:v>
                </c:pt>
                <c:pt idx="10201">
                  <c:v>0.12539054933665697</c:v>
                </c:pt>
                <c:pt idx="10202">
                  <c:v>0.130033523471969</c:v>
                </c:pt>
                <c:pt idx="10203">
                  <c:v>0.13480332476199999</c:v>
                </c:pt>
                <c:pt idx="10204">
                  <c:v>0.13156228047632407</c:v>
                </c:pt>
                <c:pt idx="10205">
                  <c:v>0.12159609317321003</c:v>
                </c:pt>
                <c:pt idx="10206">
                  <c:v>0.11610643511160701</c:v>
                </c:pt>
                <c:pt idx="10207">
                  <c:v>0.12231261155180602</c:v>
                </c:pt>
                <c:pt idx="10208">
                  <c:v>0.134120323856806</c:v>
                </c:pt>
                <c:pt idx="10209">
                  <c:v>0.14183901481153399</c:v>
                </c:pt>
                <c:pt idx="10210">
                  <c:v>0.14473722008222006</c:v>
                </c:pt>
                <c:pt idx="10211">
                  <c:v>0.14936296672106403</c:v>
                </c:pt>
                <c:pt idx="10212">
                  <c:v>0.15808642644456899</c:v>
                </c:pt>
                <c:pt idx="10213">
                  <c:v>0.16372884713218402</c:v>
                </c:pt>
                <c:pt idx="10214">
                  <c:v>0.15808353759061702</c:v>
                </c:pt>
                <c:pt idx="10215">
                  <c:v>0.14123796847690803</c:v>
                </c:pt>
                <c:pt idx="10216">
                  <c:v>0.120338330743472</c:v>
                </c:pt>
                <c:pt idx="10217">
                  <c:v>0.10445668162681801</c:v>
                </c:pt>
                <c:pt idx="10218">
                  <c:v>0.10208058103394202</c:v>
                </c:pt>
                <c:pt idx="10219">
                  <c:v>0.11799351998340402</c:v>
                </c:pt>
                <c:pt idx="10220">
                  <c:v>0.14557878211564201</c:v>
                </c:pt>
                <c:pt idx="10221">
                  <c:v>0.16492228827900501</c:v>
                </c:pt>
                <c:pt idx="10222">
                  <c:v>0.15761524782623207</c:v>
                </c:pt>
                <c:pt idx="10223">
                  <c:v>0.126170465832697</c:v>
                </c:pt>
                <c:pt idx="10224">
                  <c:v>9.3768499828090809E-2</c:v>
                </c:pt>
                <c:pt idx="10225">
                  <c:v>8.0715945387641624E-2</c:v>
                </c:pt>
                <c:pt idx="10226">
                  <c:v>8.5156925027536828E-2</c:v>
                </c:pt>
                <c:pt idx="10227">
                  <c:v>9.1547247018702593E-2</c:v>
                </c:pt>
                <c:pt idx="10228">
                  <c:v>9.0328480149363316E-2</c:v>
                </c:pt>
                <c:pt idx="10229">
                  <c:v>8.2832356295512014E-2</c:v>
                </c:pt>
                <c:pt idx="10230">
                  <c:v>7.2683734208997194E-2</c:v>
                </c:pt>
                <c:pt idx="10231">
                  <c:v>6.2194330819060908E-2</c:v>
                </c:pt>
                <c:pt idx="10232">
                  <c:v>5.8345055642448095E-2</c:v>
                </c:pt>
                <c:pt idx="10233">
                  <c:v>7.1060520966813812E-2</c:v>
                </c:pt>
                <c:pt idx="10234">
                  <c:v>9.7370614008159578E-2</c:v>
                </c:pt>
                <c:pt idx="10235">
                  <c:v>0.11646454016857201</c:v>
                </c:pt>
                <c:pt idx="10236">
                  <c:v>0.11002378472440101</c:v>
                </c:pt>
                <c:pt idx="10237">
                  <c:v>8.4586601021925403E-2</c:v>
                </c:pt>
                <c:pt idx="10238">
                  <c:v>6.6703104680137001E-2</c:v>
                </c:pt>
                <c:pt idx="10239">
                  <c:v>7.5088976148787609E-2</c:v>
                </c:pt>
                <c:pt idx="10240">
                  <c:v>0.102451658017586</c:v>
                </c:pt>
                <c:pt idx="10241">
                  <c:v>0.12657747619417101</c:v>
                </c:pt>
                <c:pt idx="10242">
                  <c:v>0.13288204454062202</c:v>
                </c:pt>
                <c:pt idx="10243">
                  <c:v>0.12347248316625303</c:v>
                </c:pt>
                <c:pt idx="10244">
                  <c:v>0.10955802212634</c:v>
                </c:pt>
                <c:pt idx="10245">
                  <c:v>0.10025132803200898</c:v>
                </c:pt>
                <c:pt idx="10246">
                  <c:v>9.8626653326718411E-2</c:v>
                </c:pt>
                <c:pt idx="10247">
                  <c:v>0.10413813836111203</c:v>
                </c:pt>
                <c:pt idx="10248">
                  <c:v>0.11441036964789898</c:v>
                </c:pt>
                <c:pt idx="10249">
                  <c:v>0.12466237089090601</c:v>
                </c:pt>
                <c:pt idx="10250">
                  <c:v>0.12774500025714303</c:v>
                </c:pt>
                <c:pt idx="10251">
                  <c:v>0.11816757686042199</c:v>
                </c:pt>
                <c:pt idx="10252">
                  <c:v>9.7908547571751783E-2</c:v>
                </c:pt>
                <c:pt idx="10253">
                  <c:v>7.5814982860769903E-2</c:v>
                </c:pt>
                <c:pt idx="10254">
                  <c:v>5.9215267814167312E-2</c:v>
                </c:pt>
                <c:pt idx="10255">
                  <c:v>4.8223047160114184E-2</c:v>
                </c:pt>
                <c:pt idx="10256">
                  <c:v>3.9585853029883801E-2</c:v>
                </c:pt>
                <c:pt idx="10257">
                  <c:v>3.2674684555672698E-2</c:v>
                </c:pt>
                <c:pt idx="10258">
                  <c:v>2.8767711574648296E-2</c:v>
                </c:pt>
                <c:pt idx="10259">
                  <c:v>2.6387387897560902E-2</c:v>
                </c:pt>
                <c:pt idx="10260">
                  <c:v>2.1569693421408704E-2</c:v>
                </c:pt>
                <c:pt idx="10261">
                  <c:v>1.3454375672079501E-2</c:v>
                </c:pt>
                <c:pt idx="10262">
                  <c:v>5.5878114723100199E-3</c:v>
                </c:pt>
                <c:pt idx="10263">
                  <c:v>1.6069883869072005E-3</c:v>
                </c:pt>
                <c:pt idx="10264">
                  <c:v>4.5885248780805892E-3</c:v>
                </c:pt>
                <c:pt idx="10265">
                  <c:v>1.8418234500870798E-2</c:v>
                </c:pt>
                <c:pt idx="10266">
                  <c:v>4.2448310284875397E-2</c:v>
                </c:pt>
                <c:pt idx="10267">
                  <c:v>6.5556848189942202E-2</c:v>
                </c:pt>
                <c:pt idx="10268">
                  <c:v>7.1886309660261105E-2</c:v>
                </c:pt>
                <c:pt idx="10269">
                  <c:v>5.5373130245470706E-2</c:v>
                </c:pt>
                <c:pt idx="10270">
                  <c:v>2.52406299891383E-2</c:v>
                </c:pt>
                <c:pt idx="10271">
                  <c:v>-4.8997516286846112E-3</c:v>
                </c:pt>
                <c:pt idx="10272">
                  <c:v>-2.787003440026941E-2</c:v>
                </c:pt>
                <c:pt idx="10273">
                  <c:v>-4.0408175008625598E-2</c:v>
                </c:pt>
                <c:pt idx="10274">
                  <c:v>-3.9487020458917506E-2</c:v>
                </c:pt>
                <c:pt idx="10275">
                  <c:v>-2.8547575846413802E-2</c:v>
                </c:pt>
                <c:pt idx="10276">
                  <c:v>-2.11342148743476E-2</c:v>
                </c:pt>
                <c:pt idx="10277">
                  <c:v>-2.8548330053784099E-2</c:v>
                </c:pt>
                <c:pt idx="10278">
                  <c:v>-4.5386499063102506E-2</c:v>
                </c:pt>
                <c:pt idx="10279">
                  <c:v>-5.4539750623344901E-2</c:v>
                </c:pt>
                <c:pt idx="10280">
                  <c:v>-4.7224280603977299E-2</c:v>
                </c:pt>
                <c:pt idx="10281">
                  <c:v>-3.3504515790266302E-2</c:v>
                </c:pt>
                <c:pt idx="10282">
                  <c:v>-3.0608666527047704E-2</c:v>
                </c:pt>
                <c:pt idx="10283">
                  <c:v>-4.3807820624113709E-2</c:v>
                </c:pt>
                <c:pt idx="10284">
                  <c:v>-6.2612833376597593E-2</c:v>
                </c:pt>
                <c:pt idx="10285">
                  <c:v>-7.2722145702471194E-2</c:v>
                </c:pt>
                <c:pt idx="10286">
                  <c:v>-6.9425360277357087E-2</c:v>
                </c:pt>
                <c:pt idx="10287">
                  <c:v>-6.0624767810011811E-2</c:v>
                </c:pt>
                <c:pt idx="10288">
                  <c:v>-5.681685980896841E-2</c:v>
                </c:pt>
                <c:pt idx="10289">
                  <c:v>-5.9917654421866515E-2</c:v>
                </c:pt>
                <c:pt idx="10290">
                  <c:v>-6.421833333752501E-2</c:v>
                </c:pt>
                <c:pt idx="10291">
                  <c:v>-6.5814049751448819E-2</c:v>
                </c:pt>
                <c:pt idx="10292">
                  <c:v>-6.8732253349029521E-2</c:v>
                </c:pt>
                <c:pt idx="10293">
                  <c:v>-8.0078289966419205E-2</c:v>
                </c:pt>
                <c:pt idx="10294">
                  <c:v>-9.9976669904346907E-2</c:v>
                </c:pt>
                <c:pt idx="10295">
                  <c:v>-0.119477949848406</c:v>
                </c:pt>
                <c:pt idx="10296">
                  <c:v>-0.12825596895826796</c:v>
                </c:pt>
                <c:pt idx="10297">
                  <c:v>-0.12327442947295703</c:v>
                </c:pt>
                <c:pt idx="10298">
                  <c:v>-0.11182768194551701</c:v>
                </c:pt>
                <c:pt idx="10299">
                  <c:v>-0.10610802667456902</c:v>
                </c:pt>
                <c:pt idx="10300">
                  <c:v>-0.112737078327523</c:v>
                </c:pt>
                <c:pt idx="10301">
                  <c:v>-0.12632662747238396</c:v>
                </c:pt>
                <c:pt idx="10302">
                  <c:v>-0.13323590367197399</c:v>
                </c:pt>
                <c:pt idx="10303">
                  <c:v>-0.12500481629736601</c:v>
                </c:pt>
                <c:pt idx="10304">
                  <c:v>-0.10950821996433302</c:v>
                </c:pt>
                <c:pt idx="10305">
                  <c:v>-0.10488915835909299</c:v>
                </c:pt>
                <c:pt idx="10306">
                  <c:v>-0.12051520023341003</c:v>
                </c:pt>
                <c:pt idx="10307">
                  <c:v>-0.14689987305596799</c:v>
                </c:pt>
                <c:pt idx="10308">
                  <c:v>-0.16693547602132205</c:v>
                </c:pt>
                <c:pt idx="10309">
                  <c:v>-0.17610725428120202</c:v>
                </c:pt>
                <c:pt idx="10310">
                  <c:v>-0.18658072391605499</c:v>
                </c:pt>
                <c:pt idx="10311">
                  <c:v>-0.20954971965257499</c:v>
                </c:pt>
                <c:pt idx="10312">
                  <c:v>-0.23905192868971897</c:v>
                </c:pt>
                <c:pt idx="10313">
                  <c:v>-0.25705192018899592</c:v>
                </c:pt>
                <c:pt idx="10314">
                  <c:v>-0.252798431774032</c:v>
                </c:pt>
                <c:pt idx="10315">
                  <c:v>-0.233763279968219</c:v>
                </c:pt>
                <c:pt idx="10316">
                  <c:v>-0.21676338435503306</c:v>
                </c:pt>
                <c:pt idx="10317">
                  <c:v>-0.21198531536444404</c:v>
                </c:pt>
                <c:pt idx="10318">
                  <c:v>-0.21802823821708403</c:v>
                </c:pt>
                <c:pt idx="10319">
                  <c:v>-0.22864191548695001</c:v>
                </c:pt>
                <c:pt idx="10320">
                  <c:v>-0.240688913287912</c:v>
                </c:pt>
                <c:pt idx="10321">
                  <c:v>-0.25439312756564508</c:v>
                </c:pt>
                <c:pt idx="10322">
                  <c:v>-0.26827839685488514</c:v>
                </c:pt>
                <c:pt idx="10323">
                  <c:v>-0.27773607253528693</c:v>
                </c:pt>
                <c:pt idx="10324">
                  <c:v>-0.27912474439241908</c:v>
                </c:pt>
                <c:pt idx="10325">
                  <c:v>-0.27362604965856002</c:v>
                </c:pt>
                <c:pt idx="10326">
                  <c:v>-0.26701012633419902</c:v>
                </c:pt>
                <c:pt idx="10327">
                  <c:v>-0.26502258785167504</c:v>
                </c:pt>
                <c:pt idx="10328">
                  <c:v>-0.26811213577683501</c:v>
                </c:pt>
                <c:pt idx="10329">
                  <c:v>-0.27063386325044203</c:v>
                </c:pt>
                <c:pt idx="10330">
                  <c:v>-0.26759602736056498</c:v>
                </c:pt>
                <c:pt idx="10331">
                  <c:v>-0.261712462810539</c:v>
                </c:pt>
                <c:pt idx="10332">
                  <c:v>-0.26107358051483198</c:v>
                </c:pt>
                <c:pt idx="10333">
                  <c:v>-0.27024989114195502</c:v>
                </c:pt>
                <c:pt idx="10334">
                  <c:v>-0.28595877229840011</c:v>
                </c:pt>
                <c:pt idx="10335">
                  <c:v>-0.30241385342333899</c:v>
                </c:pt>
                <c:pt idx="10336">
                  <c:v>-0.31903879772873006</c:v>
                </c:pt>
                <c:pt idx="10337">
                  <c:v>-0.33762870602527412</c:v>
                </c:pt>
                <c:pt idx="10338">
                  <c:v>-0.35350483658905307</c:v>
                </c:pt>
                <c:pt idx="10339">
                  <c:v>-0.35721613508002997</c:v>
                </c:pt>
                <c:pt idx="10340">
                  <c:v>-0.34535563318317802</c:v>
                </c:pt>
                <c:pt idx="10341">
                  <c:v>-0.3254445669957281</c:v>
                </c:pt>
                <c:pt idx="10342">
                  <c:v>-0.30985410635516414</c:v>
                </c:pt>
                <c:pt idx="10343">
                  <c:v>-0.30589393458401298</c:v>
                </c:pt>
                <c:pt idx="10344">
                  <c:v>-0.31265156101290603</c:v>
                </c:pt>
                <c:pt idx="10345">
                  <c:v>-0.3261909362742661</c:v>
                </c:pt>
                <c:pt idx="10346">
                  <c:v>-0.34273195545240792</c:v>
                </c:pt>
                <c:pt idx="10347">
                  <c:v>-0.35728675684481503</c:v>
                </c:pt>
                <c:pt idx="10348">
                  <c:v>-0.3649012923148901</c:v>
                </c:pt>
                <c:pt idx="10349">
                  <c:v>-0.36435752871376398</c:v>
                </c:pt>
                <c:pt idx="10350">
                  <c:v>-0.35888968582102604</c:v>
                </c:pt>
                <c:pt idx="10351">
                  <c:v>-0.35395968874083605</c:v>
                </c:pt>
                <c:pt idx="10352">
                  <c:v>-0.35439488517804213</c:v>
                </c:pt>
                <c:pt idx="10353">
                  <c:v>-0.36244285220406508</c:v>
                </c:pt>
                <c:pt idx="10354">
                  <c:v>-0.37749619764436904</c:v>
                </c:pt>
                <c:pt idx="10355">
                  <c:v>-0.39552729130529612</c:v>
                </c:pt>
                <c:pt idx="10356">
                  <c:v>-0.4094990931946611</c:v>
                </c:pt>
                <c:pt idx="10357">
                  <c:v>-0.41550772726143798</c:v>
                </c:pt>
                <c:pt idx="10358">
                  <c:v>-0.41788406314063709</c:v>
                </c:pt>
                <c:pt idx="10359">
                  <c:v>-0.42345705731729305</c:v>
                </c:pt>
                <c:pt idx="10360">
                  <c:v>-0.43255562048135199</c:v>
                </c:pt>
                <c:pt idx="10361">
                  <c:v>-0.4375947142395451</c:v>
                </c:pt>
                <c:pt idx="10362">
                  <c:v>-0.43093070667401207</c:v>
                </c:pt>
                <c:pt idx="10363">
                  <c:v>-0.41565622933571006</c:v>
                </c:pt>
                <c:pt idx="10364">
                  <c:v>-0.40486763085601801</c:v>
                </c:pt>
                <c:pt idx="10365">
                  <c:v>-0.40807393022221605</c:v>
                </c:pt>
                <c:pt idx="10366">
                  <c:v>-0.42252987382637414</c:v>
                </c:pt>
                <c:pt idx="10367">
                  <c:v>-0.43640657613990513</c:v>
                </c:pt>
                <c:pt idx="10368">
                  <c:v>-0.43906158142843305</c:v>
                </c:pt>
                <c:pt idx="10369">
                  <c:v>-0.43110708127743907</c:v>
                </c:pt>
                <c:pt idx="10370">
                  <c:v>-0.42262096258341908</c:v>
                </c:pt>
                <c:pt idx="10371">
                  <c:v>-0.42205229203914407</c:v>
                </c:pt>
                <c:pt idx="10372">
                  <c:v>-0.43026483652524306</c:v>
                </c:pt>
                <c:pt idx="10373">
                  <c:v>-0.44177354689632486</c:v>
                </c:pt>
                <c:pt idx="10374">
                  <c:v>-0.45020301814620495</c:v>
                </c:pt>
                <c:pt idx="10375">
                  <c:v>-0.4538063639903781</c:v>
                </c:pt>
                <c:pt idx="10376">
                  <c:v>-0.45443827545953402</c:v>
                </c:pt>
                <c:pt idx="10377">
                  <c:v>-0.45407510842944304</c:v>
                </c:pt>
                <c:pt idx="10378">
                  <c:v>-0.45489766407914406</c:v>
                </c:pt>
                <c:pt idx="10379">
                  <c:v>-0.45815532794396302</c:v>
                </c:pt>
                <c:pt idx="10380">
                  <c:v>-0.46287199144102698</c:v>
                </c:pt>
                <c:pt idx="10381">
                  <c:v>-0.46721501329721704</c:v>
                </c:pt>
                <c:pt idx="10382">
                  <c:v>-0.46925066258364706</c:v>
                </c:pt>
                <c:pt idx="10383">
                  <c:v>-0.46850280731586813</c:v>
                </c:pt>
                <c:pt idx="10384">
                  <c:v>-0.46793938566492305</c:v>
                </c:pt>
                <c:pt idx="10385">
                  <c:v>-0.47088444749018504</c:v>
                </c:pt>
                <c:pt idx="10386">
                  <c:v>-0.47788283954968913</c:v>
                </c:pt>
                <c:pt idx="10387">
                  <c:v>-0.48616039883753398</c:v>
                </c:pt>
                <c:pt idx="10388">
                  <c:v>-0.49057743781758106</c:v>
                </c:pt>
                <c:pt idx="10389">
                  <c:v>-0.48873091458192497</c:v>
                </c:pt>
                <c:pt idx="10390">
                  <c:v>-0.48399406512483611</c:v>
                </c:pt>
                <c:pt idx="10391">
                  <c:v>-0.48075078305837204</c:v>
                </c:pt>
                <c:pt idx="10392">
                  <c:v>-0.48019233872692596</c:v>
                </c:pt>
                <c:pt idx="10393">
                  <c:v>-0.48096201240324998</c:v>
                </c:pt>
                <c:pt idx="10394">
                  <c:v>-0.48236359861242006</c:v>
                </c:pt>
                <c:pt idx="10395">
                  <c:v>-0.48621297496198307</c:v>
                </c:pt>
                <c:pt idx="10396">
                  <c:v>-0.49307815478809408</c:v>
                </c:pt>
                <c:pt idx="10397">
                  <c:v>-0.4984868109683161</c:v>
                </c:pt>
                <c:pt idx="10398">
                  <c:v>-0.49737122565287012</c:v>
                </c:pt>
                <c:pt idx="10399">
                  <c:v>-0.49029162900087198</c:v>
                </c:pt>
                <c:pt idx="10400">
                  <c:v>-0.48254081355089407</c:v>
                </c:pt>
                <c:pt idx="10401">
                  <c:v>-0.47936891885337807</c:v>
                </c:pt>
                <c:pt idx="10402">
                  <c:v>-0.48181975915071007</c:v>
                </c:pt>
                <c:pt idx="10403">
                  <c:v>-0.48682279030640513</c:v>
                </c:pt>
                <c:pt idx="10404">
                  <c:v>-0.49126035447549699</c:v>
                </c:pt>
                <c:pt idx="10405">
                  <c:v>-0.49351090549921012</c:v>
                </c:pt>
                <c:pt idx="10406">
                  <c:v>-0.49329886072716206</c:v>
                </c:pt>
                <c:pt idx="10407">
                  <c:v>-0.49275737692846605</c:v>
                </c:pt>
                <c:pt idx="10408">
                  <c:v>-0.49391841780358803</c:v>
                </c:pt>
                <c:pt idx="10409">
                  <c:v>-0.4964204428388721</c:v>
                </c:pt>
                <c:pt idx="10410">
                  <c:v>-0.49782761524933511</c:v>
                </c:pt>
                <c:pt idx="10411">
                  <c:v>-0.49536083392033703</c:v>
                </c:pt>
                <c:pt idx="10412">
                  <c:v>-0.48976635717358302</c:v>
                </c:pt>
                <c:pt idx="10413">
                  <c:v>-0.4855283343542251</c:v>
                </c:pt>
                <c:pt idx="10414">
                  <c:v>-0.48625263882933101</c:v>
                </c:pt>
                <c:pt idx="10415">
                  <c:v>-0.49233460966158304</c:v>
                </c:pt>
                <c:pt idx="10416">
                  <c:v>-0.50016649310846284</c:v>
                </c:pt>
                <c:pt idx="10417">
                  <c:v>-0.50503854646091284</c:v>
                </c:pt>
                <c:pt idx="10418">
                  <c:v>-0.50627474503434289</c:v>
                </c:pt>
                <c:pt idx="10419">
                  <c:v>-0.50734490217910311</c:v>
                </c:pt>
                <c:pt idx="10420">
                  <c:v>-0.51220095346769401</c:v>
                </c:pt>
                <c:pt idx="10421">
                  <c:v>-0.52082163881990018</c:v>
                </c:pt>
                <c:pt idx="10422">
                  <c:v>-0.52761073998714292</c:v>
                </c:pt>
                <c:pt idx="10423">
                  <c:v>-0.52706479981793575</c:v>
                </c:pt>
                <c:pt idx="10424">
                  <c:v>-0.52028091921711483</c:v>
                </c:pt>
                <c:pt idx="10425">
                  <c:v>-0.5146861437187199</c:v>
                </c:pt>
                <c:pt idx="10426">
                  <c:v>-0.51677542493337514</c:v>
                </c:pt>
                <c:pt idx="10427">
                  <c:v>-0.52491099361693094</c:v>
                </c:pt>
                <c:pt idx="10428">
                  <c:v>-0.53136176880347097</c:v>
                </c:pt>
                <c:pt idx="10429">
                  <c:v>-0.53007974670334002</c:v>
                </c:pt>
                <c:pt idx="10430">
                  <c:v>-0.52205459520363484</c:v>
                </c:pt>
                <c:pt idx="10431">
                  <c:v>-0.5118724956181071</c:v>
                </c:pt>
                <c:pt idx="10432">
                  <c:v>-0.50171660349025493</c:v>
                </c:pt>
                <c:pt idx="10433">
                  <c:v>-0.49218407546386811</c:v>
                </c:pt>
                <c:pt idx="10434">
                  <c:v>-0.48645826996691011</c:v>
                </c:pt>
                <c:pt idx="10435">
                  <c:v>-0.48981857403929813</c:v>
                </c:pt>
                <c:pt idx="10436">
                  <c:v>-0.50324302433801504</c:v>
                </c:pt>
                <c:pt idx="10437">
                  <c:v>-0.51906225768715697</c:v>
                </c:pt>
                <c:pt idx="10438">
                  <c:v>-0.52719309959695693</c:v>
                </c:pt>
                <c:pt idx="10439">
                  <c:v>-0.52506439903533686</c:v>
                </c:pt>
                <c:pt idx="10440">
                  <c:v>-0.51932305908703891</c:v>
                </c:pt>
                <c:pt idx="10441">
                  <c:v>-0.51799797483365484</c:v>
                </c:pt>
                <c:pt idx="10442">
                  <c:v>-0.52199479360794498</c:v>
                </c:pt>
                <c:pt idx="10443">
                  <c:v>-0.52600862601104104</c:v>
                </c:pt>
                <c:pt idx="10444">
                  <c:v>-0.52601862139561084</c:v>
                </c:pt>
                <c:pt idx="10445">
                  <c:v>-0.52317977328560905</c:v>
                </c:pt>
                <c:pt idx="10446">
                  <c:v>-0.52091850352703883</c:v>
                </c:pt>
                <c:pt idx="10447">
                  <c:v>-0.52040621298379408</c:v>
                </c:pt>
                <c:pt idx="10448">
                  <c:v>-0.52092702184707884</c:v>
                </c:pt>
                <c:pt idx="10449">
                  <c:v>-0.52314931751718419</c:v>
                </c:pt>
                <c:pt idx="10450">
                  <c:v>-0.52957254696798373</c:v>
                </c:pt>
                <c:pt idx="10451">
                  <c:v>-0.54080530726196197</c:v>
                </c:pt>
                <c:pt idx="10452">
                  <c:v>-0.55311870502017202</c:v>
                </c:pt>
                <c:pt idx="10453">
                  <c:v>-0.56196490662203802</c:v>
                </c:pt>
                <c:pt idx="10454">
                  <c:v>-0.56644851705892307</c:v>
                </c:pt>
                <c:pt idx="10455">
                  <c:v>-0.56860536345102008</c:v>
                </c:pt>
                <c:pt idx="10456">
                  <c:v>-0.56918620677294685</c:v>
                </c:pt>
                <c:pt idx="10457">
                  <c:v>-0.56648668266561897</c:v>
                </c:pt>
                <c:pt idx="10458">
                  <c:v>-0.56200548631638414</c:v>
                </c:pt>
                <c:pt idx="10459">
                  <c:v>-0.56272442720429106</c:v>
                </c:pt>
                <c:pt idx="10460">
                  <c:v>-0.5731176581711811</c:v>
                </c:pt>
                <c:pt idx="10461">
                  <c:v>-0.58711410835411093</c:v>
                </c:pt>
                <c:pt idx="10462">
                  <c:v>-0.59184138620018711</c:v>
                </c:pt>
                <c:pt idx="10463">
                  <c:v>-0.58156810101733869</c:v>
                </c:pt>
                <c:pt idx="10464">
                  <c:v>-0.56413523193564796</c:v>
                </c:pt>
                <c:pt idx="10465">
                  <c:v>-0.55067997858047624</c:v>
                </c:pt>
                <c:pt idx="10466">
                  <c:v>-0.54429041875009809</c:v>
                </c:pt>
                <c:pt idx="10467">
                  <c:v>-0.54068415313597395</c:v>
                </c:pt>
                <c:pt idx="10468">
                  <c:v>-0.53626853571154187</c:v>
                </c:pt>
                <c:pt idx="10469">
                  <c:v>-0.53197109591167901</c:v>
                </c:pt>
                <c:pt idx="10470">
                  <c:v>-0.529326051683636</c:v>
                </c:pt>
                <c:pt idx="10471">
                  <c:v>-0.52873433145916204</c:v>
                </c:pt>
                <c:pt idx="10472">
                  <c:v>-0.53214222369765096</c:v>
                </c:pt>
                <c:pt idx="10473">
                  <c:v>-0.54245618155754383</c:v>
                </c:pt>
                <c:pt idx="10474">
                  <c:v>-0.55987104944354416</c:v>
                </c:pt>
                <c:pt idx="10475">
                  <c:v>-0.581130176547898</c:v>
                </c:pt>
                <c:pt idx="10476">
                  <c:v>-0.60285690608014908</c:v>
                </c:pt>
                <c:pt idx="10477">
                  <c:v>-0.62315520547084113</c:v>
                </c:pt>
                <c:pt idx="10478">
                  <c:v>-0.6382502883848391</c:v>
                </c:pt>
                <c:pt idx="10479">
                  <c:v>-0.64128730506647402</c:v>
                </c:pt>
                <c:pt idx="10480">
                  <c:v>-0.62875751835907323</c:v>
                </c:pt>
                <c:pt idx="10481">
                  <c:v>-0.60722494221467516</c:v>
                </c:pt>
                <c:pt idx="10482">
                  <c:v>-0.58941221586284676</c:v>
                </c:pt>
                <c:pt idx="10483">
                  <c:v>-0.58314567939568795</c:v>
                </c:pt>
                <c:pt idx="10484">
                  <c:v>-0.58566821001362601</c:v>
                </c:pt>
                <c:pt idx="10485">
                  <c:v>-0.58769967365115916</c:v>
                </c:pt>
                <c:pt idx="10486">
                  <c:v>-0.58223715021545186</c:v>
                </c:pt>
                <c:pt idx="10487">
                  <c:v>-0.56925676171570283</c:v>
                </c:pt>
                <c:pt idx="10488">
                  <c:v>-0.55424819771517209</c:v>
                </c:pt>
                <c:pt idx="10489">
                  <c:v>-0.54545707956469502</c:v>
                </c:pt>
                <c:pt idx="10490">
                  <c:v>-0.54936547815066183</c:v>
                </c:pt>
                <c:pt idx="10491">
                  <c:v>-0.56570568944464805</c:v>
                </c:pt>
                <c:pt idx="10492">
                  <c:v>-0.58759194675010884</c:v>
                </c:pt>
                <c:pt idx="10493">
                  <c:v>-0.60605120933293199</c:v>
                </c:pt>
                <c:pt idx="10494">
                  <c:v>-0.6154908113602281</c:v>
                </c:pt>
                <c:pt idx="10495">
                  <c:v>-0.616502514853142</c:v>
                </c:pt>
                <c:pt idx="10496">
                  <c:v>-0.61324012885478008</c:v>
                </c:pt>
                <c:pt idx="10497">
                  <c:v>-0.61038958035345903</c:v>
                </c:pt>
                <c:pt idx="10498">
                  <c:v>-0.61127072400802307</c:v>
                </c:pt>
                <c:pt idx="10499">
                  <c:v>-0.61430523001010018</c:v>
                </c:pt>
                <c:pt idx="10500">
                  <c:v>-0.61309783463921319</c:v>
                </c:pt>
                <c:pt idx="10501">
                  <c:v>-0.60215613036250903</c:v>
                </c:pt>
                <c:pt idx="10502">
                  <c:v>-0.58260350155204288</c:v>
                </c:pt>
                <c:pt idx="10503">
                  <c:v>-0.56359787789223093</c:v>
                </c:pt>
                <c:pt idx="10504">
                  <c:v>-0.55434760535203897</c:v>
                </c:pt>
                <c:pt idx="10505">
                  <c:v>-0.55459184183477805</c:v>
                </c:pt>
                <c:pt idx="10506">
                  <c:v>-0.55607531425355816</c:v>
                </c:pt>
                <c:pt idx="10507">
                  <c:v>-0.55099515319348025</c:v>
                </c:pt>
                <c:pt idx="10508">
                  <c:v>-0.53934616385246381</c:v>
                </c:pt>
                <c:pt idx="10509">
                  <c:v>-0.5289281376981132</c:v>
                </c:pt>
                <c:pt idx="10510">
                  <c:v>-0.52722999293475703</c:v>
                </c:pt>
                <c:pt idx="10511">
                  <c:v>-0.53565712113328001</c:v>
                </c:pt>
                <c:pt idx="10512">
                  <c:v>-0.54987838674907907</c:v>
                </c:pt>
                <c:pt idx="10513">
                  <c:v>-0.56287043190025399</c:v>
                </c:pt>
                <c:pt idx="10514">
                  <c:v>-0.56955099896448402</c:v>
                </c:pt>
                <c:pt idx="10515">
                  <c:v>-0.56930989368452622</c:v>
                </c:pt>
                <c:pt idx="10516">
                  <c:v>-0.56498593184410995</c:v>
                </c:pt>
                <c:pt idx="10517">
                  <c:v>-0.56013632652637602</c:v>
                </c:pt>
                <c:pt idx="10518">
                  <c:v>-0.55657599462266194</c:v>
                </c:pt>
                <c:pt idx="10519">
                  <c:v>-0.5549347654219049</c:v>
                </c:pt>
                <c:pt idx="10520">
                  <c:v>-0.55798318403244485</c:v>
                </c:pt>
                <c:pt idx="10521">
                  <c:v>-0.56955846003402</c:v>
                </c:pt>
                <c:pt idx="10522">
                  <c:v>-0.58854459169915796</c:v>
                </c:pt>
                <c:pt idx="10523">
                  <c:v>-0.606348385597823</c:v>
                </c:pt>
                <c:pt idx="10524">
                  <c:v>-0.61194080788033012</c:v>
                </c:pt>
                <c:pt idx="10525">
                  <c:v>-0.60034780397530707</c:v>
                </c:pt>
                <c:pt idx="10526">
                  <c:v>-0.57599414043951913</c:v>
                </c:pt>
                <c:pt idx="10527">
                  <c:v>-0.54690919927801207</c:v>
                </c:pt>
                <c:pt idx="10528">
                  <c:v>-0.51908057035833</c:v>
                </c:pt>
                <c:pt idx="10529">
                  <c:v>-0.49678582980099206</c:v>
                </c:pt>
                <c:pt idx="10530">
                  <c:v>-0.48426235073987606</c:v>
                </c:pt>
                <c:pt idx="10531">
                  <c:v>-0.48460733173916598</c:v>
                </c:pt>
                <c:pt idx="10532">
                  <c:v>-0.49679308823830193</c:v>
                </c:pt>
                <c:pt idx="10533">
                  <c:v>-0.51474672281855804</c:v>
                </c:pt>
                <c:pt idx="10534">
                  <c:v>-0.53089813437204503</c:v>
                </c:pt>
                <c:pt idx="10535">
                  <c:v>-0.54064115805517721</c:v>
                </c:pt>
                <c:pt idx="10536">
                  <c:v>-0.54306725880579199</c:v>
                </c:pt>
                <c:pt idx="10537">
                  <c:v>-0.53977121223739721</c:v>
                </c:pt>
                <c:pt idx="10538">
                  <c:v>-0.53508616537584386</c:v>
                </c:pt>
                <c:pt idx="10539">
                  <c:v>-0.53533474021654492</c:v>
                </c:pt>
                <c:pt idx="10540">
                  <c:v>-0.5452427791210569</c:v>
                </c:pt>
                <c:pt idx="10541">
                  <c:v>-0.56264249466082816</c:v>
                </c:pt>
                <c:pt idx="10542">
                  <c:v>-0.57665019720740007</c:v>
                </c:pt>
                <c:pt idx="10543">
                  <c:v>-0.57546208861334891</c:v>
                </c:pt>
                <c:pt idx="10544">
                  <c:v>-0.55707948706404109</c:v>
                </c:pt>
                <c:pt idx="10545">
                  <c:v>-0.53099777673829607</c:v>
                </c:pt>
                <c:pt idx="10546">
                  <c:v>-0.51015623926792786</c:v>
                </c:pt>
                <c:pt idx="10547">
                  <c:v>-0.50184828454827712</c:v>
                </c:pt>
                <c:pt idx="10548">
                  <c:v>-0.50546579680473491</c:v>
                </c:pt>
                <c:pt idx="10549">
                  <c:v>-0.51605705194732487</c:v>
                </c:pt>
                <c:pt idx="10550">
                  <c:v>-0.52768989515250209</c:v>
                </c:pt>
                <c:pt idx="10551">
                  <c:v>-0.5358422172417221</c:v>
                </c:pt>
                <c:pt idx="10552">
                  <c:v>-0.53996012662207704</c:v>
                </c:pt>
                <c:pt idx="10553">
                  <c:v>-0.54320763432531605</c:v>
                </c:pt>
                <c:pt idx="10554">
                  <c:v>-0.54729711360505107</c:v>
                </c:pt>
                <c:pt idx="10555">
                  <c:v>-0.54850507002719695</c:v>
                </c:pt>
                <c:pt idx="10556">
                  <c:v>-0.54132673714207502</c:v>
                </c:pt>
                <c:pt idx="10557">
                  <c:v>-0.52692131552964505</c:v>
                </c:pt>
                <c:pt idx="10558">
                  <c:v>-0.51558764812060387</c:v>
                </c:pt>
                <c:pt idx="10559">
                  <c:v>-0.51742527865780708</c:v>
                </c:pt>
                <c:pt idx="10560">
                  <c:v>-0.53130341322727404</c:v>
                </c:pt>
                <c:pt idx="10561">
                  <c:v>-0.54534039243269194</c:v>
                </c:pt>
                <c:pt idx="10562">
                  <c:v>-0.54771237848077803</c:v>
                </c:pt>
                <c:pt idx="10563">
                  <c:v>-0.53693707461400608</c:v>
                </c:pt>
                <c:pt idx="10564">
                  <c:v>-0.52178759797979501</c:v>
                </c:pt>
                <c:pt idx="10565">
                  <c:v>-0.51194224060073201</c:v>
                </c:pt>
                <c:pt idx="10566">
                  <c:v>-0.5101291936298471</c:v>
                </c:pt>
                <c:pt idx="10567">
                  <c:v>-0.51083535193333796</c:v>
                </c:pt>
                <c:pt idx="10568">
                  <c:v>-0.50507906391064594</c:v>
                </c:pt>
                <c:pt idx="10569">
                  <c:v>-0.48928786008154307</c:v>
                </c:pt>
                <c:pt idx="10570">
                  <c:v>-0.47076390633201698</c:v>
                </c:pt>
                <c:pt idx="10571">
                  <c:v>-0.46246561949195508</c:v>
                </c:pt>
                <c:pt idx="10572">
                  <c:v>-0.47049718458586298</c:v>
                </c:pt>
                <c:pt idx="10573">
                  <c:v>-0.48747881484975519</c:v>
                </c:pt>
                <c:pt idx="10574">
                  <c:v>-0.50017352529082593</c:v>
                </c:pt>
                <c:pt idx="10575">
                  <c:v>-0.50266602035873797</c:v>
                </c:pt>
                <c:pt idx="10576">
                  <c:v>-0.49949267935585318</c:v>
                </c:pt>
                <c:pt idx="10577">
                  <c:v>-0.49659107747025305</c:v>
                </c:pt>
                <c:pt idx="10578">
                  <c:v>-0.494291621796275</c:v>
                </c:pt>
                <c:pt idx="10579">
                  <c:v>-0.49099348506478407</c:v>
                </c:pt>
                <c:pt idx="10580">
                  <c:v>-0.48774257228875606</c:v>
                </c:pt>
                <c:pt idx="10581">
                  <c:v>-0.48637683205754811</c:v>
                </c:pt>
                <c:pt idx="10582">
                  <c:v>-0.48585646804627608</c:v>
                </c:pt>
                <c:pt idx="10583">
                  <c:v>-0.48313590695195102</c:v>
                </c:pt>
                <c:pt idx="10584">
                  <c:v>-0.47843756805466603</c:v>
                </c:pt>
                <c:pt idx="10585">
                  <c:v>-0.47566894796812398</c:v>
                </c:pt>
                <c:pt idx="10586">
                  <c:v>-0.47616505239293599</c:v>
                </c:pt>
                <c:pt idx="10587">
                  <c:v>-0.47697687995107113</c:v>
                </c:pt>
                <c:pt idx="10588">
                  <c:v>-0.47627983083581404</c:v>
                </c:pt>
                <c:pt idx="10589">
                  <c:v>-0.47820159831842801</c:v>
                </c:pt>
                <c:pt idx="10590">
                  <c:v>-0.48899399546441907</c:v>
                </c:pt>
                <c:pt idx="10591">
                  <c:v>-0.50671226426896288</c:v>
                </c:pt>
                <c:pt idx="10592">
                  <c:v>-0.51962681933485311</c:v>
                </c:pt>
                <c:pt idx="10593">
                  <c:v>-0.5173029857378918</c:v>
                </c:pt>
                <c:pt idx="10594">
                  <c:v>-0.50095973764136703</c:v>
                </c:pt>
                <c:pt idx="10595">
                  <c:v>-0.48213825752830192</c:v>
                </c:pt>
                <c:pt idx="10596">
                  <c:v>-0.47075449835911298</c:v>
                </c:pt>
                <c:pt idx="10597">
                  <c:v>-0.46745307201178893</c:v>
                </c:pt>
                <c:pt idx="10598">
                  <c:v>-0.4683467634306841</c:v>
                </c:pt>
                <c:pt idx="10599">
                  <c:v>-0.47133470355561308</c:v>
                </c:pt>
                <c:pt idx="10600">
                  <c:v>-0.47639479778858307</c:v>
                </c:pt>
                <c:pt idx="10601">
                  <c:v>-0.48236857975625813</c:v>
                </c:pt>
                <c:pt idx="10602">
                  <c:v>-0.4853445136538071</c:v>
                </c:pt>
                <c:pt idx="10603">
                  <c:v>-0.48174467325837306</c:v>
                </c:pt>
                <c:pt idx="10604">
                  <c:v>-0.47141845603383498</c:v>
                </c:pt>
                <c:pt idx="10605">
                  <c:v>-0.45748878551338706</c:v>
                </c:pt>
                <c:pt idx="10606">
                  <c:v>-0.44590413326732298</c:v>
                </c:pt>
                <c:pt idx="10607">
                  <c:v>-0.44262265182601701</c:v>
                </c:pt>
                <c:pt idx="10608">
                  <c:v>-0.44828547386798306</c:v>
                </c:pt>
                <c:pt idx="10609">
                  <c:v>-0.45615751105745905</c:v>
                </c:pt>
                <c:pt idx="10610">
                  <c:v>-0.45665627929994912</c:v>
                </c:pt>
                <c:pt idx="10611">
                  <c:v>-0.44544160780362702</c:v>
                </c:pt>
                <c:pt idx="10612">
                  <c:v>-0.42741995522535003</c:v>
                </c:pt>
                <c:pt idx="10613">
                  <c:v>-0.41191308418545003</c:v>
                </c:pt>
                <c:pt idx="10614">
                  <c:v>-0.40517271566491814</c:v>
                </c:pt>
                <c:pt idx="10615">
                  <c:v>-0.40720129848106595</c:v>
                </c:pt>
                <c:pt idx="10616">
                  <c:v>-0.41319975024877192</c:v>
                </c:pt>
                <c:pt idx="10617">
                  <c:v>-0.4174488681704141</c:v>
                </c:pt>
                <c:pt idx="10618">
                  <c:v>-0.41765663974241507</c:v>
                </c:pt>
                <c:pt idx="10619">
                  <c:v>-0.41671951874857199</c:v>
                </c:pt>
                <c:pt idx="10620">
                  <c:v>-0.42012514901166398</c:v>
                </c:pt>
                <c:pt idx="10621">
                  <c:v>-0.43054599632571605</c:v>
                </c:pt>
                <c:pt idx="10622">
                  <c:v>-0.443400858878505</c:v>
                </c:pt>
                <c:pt idx="10623">
                  <c:v>-0.44913201856164492</c:v>
                </c:pt>
                <c:pt idx="10624">
                  <c:v>-0.44126501430685</c:v>
                </c:pt>
                <c:pt idx="10625">
                  <c:v>-0.4218176338612451</c:v>
                </c:pt>
                <c:pt idx="10626">
                  <c:v>-0.39967699549792013</c:v>
                </c:pt>
                <c:pt idx="10627">
                  <c:v>-0.38405701404930798</c:v>
                </c:pt>
                <c:pt idx="10628">
                  <c:v>-0.37861522927056906</c:v>
                </c:pt>
                <c:pt idx="10629">
                  <c:v>-0.38245253870554308</c:v>
                </c:pt>
                <c:pt idx="10630">
                  <c:v>-0.39354027131783209</c:v>
                </c:pt>
                <c:pt idx="10631">
                  <c:v>-0.4087561679443571</c:v>
                </c:pt>
                <c:pt idx="10632">
                  <c:v>-0.42235594628531098</c:v>
                </c:pt>
                <c:pt idx="10633">
                  <c:v>-0.42719743977901498</c:v>
                </c:pt>
                <c:pt idx="10634">
                  <c:v>-0.42049569308880308</c:v>
                </c:pt>
                <c:pt idx="10635">
                  <c:v>-0.40860408626245703</c:v>
                </c:pt>
                <c:pt idx="10636">
                  <c:v>-0.40210270338560511</c:v>
                </c:pt>
                <c:pt idx="10637">
                  <c:v>-0.40540646081462112</c:v>
                </c:pt>
                <c:pt idx="10638">
                  <c:v>-0.41248428748760413</c:v>
                </c:pt>
                <c:pt idx="10639">
                  <c:v>-0.41279433449613689</c:v>
                </c:pt>
                <c:pt idx="10640">
                  <c:v>-0.40104119716271208</c:v>
                </c:pt>
                <c:pt idx="10641">
                  <c:v>-0.380743842949339</c:v>
                </c:pt>
                <c:pt idx="10642">
                  <c:v>-0.35888417007241113</c:v>
                </c:pt>
                <c:pt idx="10643">
                  <c:v>-0.33997456350842409</c:v>
                </c:pt>
                <c:pt idx="10644">
                  <c:v>-0.32553830820804908</c:v>
                </c:pt>
                <c:pt idx="10645">
                  <c:v>-0.31623049309923007</c:v>
                </c:pt>
                <c:pt idx="10646">
                  <c:v>-0.31340879618573303</c:v>
                </c:pt>
                <c:pt idx="10647">
                  <c:v>-0.31811635029276203</c:v>
                </c:pt>
                <c:pt idx="10648">
                  <c:v>-0.32850615343053802</c:v>
                </c:pt>
                <c:pt idx="10649">
                  <c:v>-0.34032064697601805</c:v>
                </c:pt>
                <c:pt idx="10650">
                  <c:v>-0.34984864594309806</c:v>
                </c:pt>
                <c:pt idx="10651">
                  <c:v>-0.35588092176158204</c:v>
                </c:pt>
                <c:pt idx="10652">
                  <c:v>-0.35896485686689406</c:v>
                </c:pt>
                <c:pt idx="10653">
                  <c:v>-0.35834821111111698</c:v>
                </c:pt>
                <c:pt idx="10654">
                  <c:v>-0.35155850842807002</c:v>
                </c:pt>
                <c:pt idx="10655">
                  <c:v>-0.33809310913137502</c:v>
                </c:pt>
                <c:pt idx="10656">
                  <c:v>-0.32244064238821607</c:v>
                </c:pt>
                <c:pt idx="10657">
                  <c:v>-0.31242504161446011</c:v>
                </c:pt>
                <c:pt idx="10658">
                  <c:v>-0.31264556254298997</c:v>
                </c:pt>
                <c:pt idx="10659">
                  <c:v>-0.31935986864949611</c:v>
                </c:pt>
                <c:pt idx="10660">
                  <c:v>-0.32289872299769612</c:v>
                </c:pt>
                <c:pt idx="10661">
                  <c:v>-0.31595588070503705</c:v>
                </c:pt>
                <c:pt idx="10662">
                  <c:v>-0.30116893181530807</c:v>
                </c:pt>
                <c:pt idx="10663">
                  <c:v>-0.28927126763818101</c:v>
                </c:pt>
                <c:pt idx="10664">
                  <c:v>-0.28790005640187</c:v>
                </c:pt>
                <c:pt idx="10665">
                  <c:v>-0.29377732449944105</c:v>
                </c:pt>
                <c:pt idx="10666">
                  <c:v>-0.29701381427453205</c:v>
                </c:pt>
                <c:pt idx="10667">
                  <c:v>-0.29234954357960408</c:v>
                </c:pt>
                <c:pt idx="10668">
                  <c:v>-0.28472093316698405</c:v>
                </c:pt>
                <c:pt idx="10669">
                  <c:v>-0.28261142018695301</c:v>
                </c:pt>
                <c:pt idx="10670">
                  <c:v>-0.28772030170174306</c:v>
                </c:pt>
                <c:pt idx="10671">
                  <c:v>-0.29294948004646004</c:v>
                </c:pt>
                <c:pt idx="10672">
                  <c:v>-0.28930505508384008</c:v>
                </c:pt>
                <c:pt idx="10673">
                  <c:v>-0.27383100045627595</c:v>
                </c:pt>
                <c:pt idx="10674">
                  <c:v>-0.25265436399377006</c:v>
                </c:pt>
                <c:pt idx="10675">
                  <c:v>-0.23696890562343503</c:v>
                </c:pt>
                <c:pt idx="10676">
                  <c:v>-0.23502244872909003</c:v>
                </c:pt>
                <c:pt idx="10677">
                  <c:v>-0.24665803785208204</c:v>
                </c:pt>
                <c:pt idx="10678">
                  <c:v>-0.2638541641986441</c:v>
                </c:pt>
                <c:pt idx="10679">
                  <c:v>-0.276607936900234</c:v>
                </c:pt>
                <c:pt idx="10680">
                  <c:v>-0.27903390701201802</c:v>
                </c:pt>
                <c:pt idx="10681">
                  <c:v>-0.26988454896802905</c:v>
                </c:pt>
                <c:pt idx="10682">
                  <c:v>-0.25058295397854008</c:v>
                </c:pt>
                <c:pt idx="10683">
                  <c:v>-0.22555276055568596</c:v>
                </c:pt>
                <c:pt idx="10684">
                  <c:v>-0.20264600426032003</c:v>
                </c:pt>
                <c:pt idx="10685">
                  <c:v>-0.19023827006260099</c:v>
                </c:pt>
                <c:pt idx="10686">
                  <c:v>-0.19036198835659601</c:v>
                </c:pt>
                <c:pt idx="10687">
                  <c:v>-0.19552692418297499</c:v>
                </c:pt>
                <c:pt idx="10688">
                  <c:v>-0.19578330352585699</c:v>
                </c:pt>
                <c:pt idx="10689">
                  <c:v>-0.18942138414681906</c:v>
                </c:pt>
                <c:pt idx="10690">
                  <c:v>-0.18542308758884501</c:v>
                </c:pt>
                <c:pt idx="10691">
                  <c:v>-0.19405029956107403</c:v>
                </c:pt>
                <c:pt idx="10692">
                  <c:v>-5.0888136150405217E-2</c:v>
                </c:pt>
                <c:pt idx="10693">
                  <c:v>-7.1658426919633214E-2</c:v>
                </c:pt>
                <c:pt idx="10694">
                  <c:v>-7.8113423147538427E-2</c:v>
                </c:pt>
                <c:pt idx="10695">
                  <c:v>-6.751425796299422E-2</c:v>
                </c:pt>
                <c:pt idx="10696">
                  <c:v>-5.0872120359148509E-2</c:v>
                </c:pt>
                <c:pt idx="10697">
                  <c:v>-4.2636353073760298E-2</c:v>
                </c:pt>
                <c:pt idx="10698">
                  <c:v>-4.733397906843001E-2</c:v>
                </c:pt>
                <c:pt idx="10699">
                  <c:v>-5.518506717790219E-2</c:v>
                </c:pt>
                <c:pt idx="10700">
                  <c:v>-5.191704095112832E-2</c:v>
                </c:pt>
                <c:pt idx="10701">
                  <c:v>-3.3835660329565108E-2</c:v>
                </c:pt>
                <c:pt idx="10702">
                  <c:v>-1.0778893559645997E-2</c:v>
                </c:pt>
                <c:pt idx="10703">
                  <c:v>5.6576260947167611E-3</c:v>
                </c:pt>
                <c:pt idx="10704">
                  <c:v>1.4475142133242996E-2</c:v>
                </c:pt>
                <c:pt idx="10705">
                  <c:v>2.3912059210047694E-2</c:v>
                </c:pt>
                <c:pt idx="10706">
                  <c:v>3.7800117428005812E-2</c:v>
                </c:pt>
                <c:pt idx="10707">
                  <c:v>4.8341087192316209E-2</c:v>
                </c:pt>
                <c:pt idx="10708">
                  <c:v>4.4737967011553116E-2</c:v>
                </c:pt>
                <c:pt idx="10709">
                  <c:v>2.6304251099755798E-2</c:v>
                </c:pt>
                <c:pt idx="10710">
                  <c:v>4.5253582407198704E-3</c:v>
                </c:pt>
                <c:pt idx="10711">
                  <c:v>-8.6221190909405703E-3</c:v>
                </c:pt>
                <c:pt idx="10712">
                  <c:v>-1.1655152744630503E-2</c:v>
                </c:pt>
                <c:pt idx="10713">
                  <c:v>-1.1479668619230702E-2</c:v>
                </c:pt>
                <c:pt idx="10714">
                  <c:v>-1.3404834117608304E-2</c:v>
                </c:pt>
                <c:pt idx="10715">
                  <c:v>-1.5686157913211901E-2</c:v>
                </c:pt>
                <c:pt idx="10716">
                  <c:v>-1.3492767631216701E-2</c:v>
                </c:pt>
                <c:pt idx="10717">
                  <c:v>-4.68391277058089E-3</c:v>
                </c:pt>
                <c:pt idx="10718">
                  <c:v>1.07995849341975E-2</c:v>
                </c:pt>
                <c:pt idx="10719">
                  <c:v>3.2261143239058002E-2</c:v>
                </c:pt>
                <c:pt idx="10720">
                  <c:v>5.5436271872618917E-2</c:v>
                </c:pt>
                <c:pt idx="10721">
                  <c:v>7.0654406105394002E-2</c:v>
                </c:pt>
                <c:pt idx="10722">
                  <c:v>6.8283950278377886E-2</c:v>
                </c:pt>
                <c:pt idx="10723">
                  <c:v>4.8823231877211319E-2</c:v>
                </c:pt>
                <c:pt idx="10724">
                  <c:v>2.4553843706613107E-2</c:v>
                </c:pt>
                <c:pt idx="10725">
                  <c:v>8.0115045807751511E-3</c:v>
                </c:pt>
                <c:pt idx="10726">
                  <c:v>2.7394137331207E-3</c:v>
                </c:pt>
                <c:pt idx="10727">
                  <c:v>5.3682785384445708E-3</c:v>
                </c:pt>
                <c:pt idx="10728">
                  <c:v>1.2279548836698198E-2</c:v>
                </c:pt>
                <c:pt idx="10729">
                  <c:v>2.2209330656064511E-2</c:v>
                </c:pt>
                <c:pt idx="10730">
                  <c:v>3.3234537025041498E-2</c:v>
                </c:pt>
                <c:pt idx="10731">
                  <c:v>4.2173658566252194E-2</c:v>
                </c:pt>
                <c:pt idx="10732">
                  <c:v>4.8252427656777307E-2</c:v>
                </c:pt>
                <c:pt idx="10733">
                  <c:v>5.229962696720851E-2</c:v>
                </c:pt>
                <c:pt idx="10734">
                  <c:v>5.3324862458410401E-2</c:v>
                </c:pt>
                <c:pt idx="10735">
                  <c:v>4.9058718371387797E-2</c:v>
                </c:pt>
                <c:pt idx="10736">
                  <c:v>3.9498127885313004E-2</c:v>
                </c:pt>
                <c:pt idx="10737">
                  <c:v>2.9255766767093405E-2</c:v>
                </c:pt>
                <c:pt idx="10738">
                  <c:v>2.4146075012787101E-2</c:v>
                </c:pt>
                <c:pt idx="10739">
                  <c:v>2.5555553929326201E-2</c:v>
                </c:pt>
                <c:pt idx="10740">
                  <c:v>2.9743809798421905E-2</c:v>
                </c:pt>
                <c:pt idx="10741">
                  <c:v>3.0374004554882799E-2</c:v>
                </c:pt>
                <c:pt idx="10742">
                  <c:v>2.2643612523459915E-2</c:v>
                </c:pt>
                <c:pt idx="10743">
                  <c:v>8.1644751124621013E-3</c:v>
                </c:pt>
                <c:pt idx="10744">
                  <c:v>-4.4658332625964201E-3</c:v>
                </c:pt>
                <c:pt idx="10745">
                  <c:v>-5.6270752432858694E-3</c:v>
                </c:pt>
                <c:pt idx="10746">
                  <c:v>6.9110081241454714E-3</c:v>
                </c:pt>
                <c:pt idx="10747">
                  <c:v>2.5375174850346099E-2</c:v>
                </c:pt>
                <c:pt idx="10748">
                  <c:v>3.9516265673821507E-2</c:v>
                </c:pt>
                <c:pt idx="10749">
                  <c:v>4.5378340190215E-2</c:v>
                </c:pt>
                <c:pt idx="10750">
                  <c:v>4.6058110096744494E-2</c:v>
                </c:pt>
                <c:pt idx="10751">
                  <c:v>4.6512009033321512E-2</c:v>
                </c:pt>
                <c:pt idx="10752">
                  <c:v>4.9718525014274206E-2</c:v>
                </c:pt>
                <c:pt idx="10753">
                  <c:v>5.6833643578844607E-2</c:v>
                </c:pt>
                <c:pt idx="10754">
                  <c:v>6.7142939270159005E-2</c:v>
                </c:pt>
                <c:pt idx="10755">
                  <c:v>7.574933362062812E-2</c:v>
                </c:pt>
                <c:pt idx="10756">
                  <c:v>7.47784497366588E-2</c:v>
                </c:pt>
                <c:pt idx="10757">
                  <c:v>6.0159540452207894E-2</c:v>
                </c:pt>
                <c:pt idx="10758">
                  <c:v>3.7284593016664806E-2</c:v>
                </c:pt>
                <c:pt idx="10759">
                  <c:v>1.8185238628127803E-2</c:v>
                </c:pt>
                <c:pt idx="10760">
                  <c:v>1.19696531250817E-2</c:v>
                </c:pt>
                <c:pt idx="10761">
                  <c:v>1.8576629697111702E-2</c:v>
                </c:pt>
                <c:pt idx="10762">
                  <c:v>3.130972550649961E-2</c:v>
                </c:pt>
                <c:pt idx="10763">
                  <c:v>4.3011108890986798E-2</c:v>
                </c:pt>
                <c:pt idx="10764">
                  <c:v>4.9827870031819502E-2</c:v>
                </c:pt>
                <c:pt idx="10765">
                  <c:v>5.1900314448648309E-2</c:v>
                </c:pt>
                <c:pt idx="10766">
                  <c:v>5.2651355127814291E-2</c:v>
                </c:pt>
                <c:pt idx="10767">
                  <c:v>5.675958134188621E-2</c:v>
                </c:pt>
                <c:pt idx="10768">
                  <c:v>6.6205411882695103E-2</c:v>
                </c:pt>
                <c:pt idx="10769">
                  <c:v>7.6470353805678598E-2</c:v>
                </c:pt>
                <c:pt idx="10770">
                  <c:v>7.845040469910812E-2</c:v>
                </c:pt>
                <c:pt idx="10771">
                  <c:v>6.56885150949513E-2</c:v>
                </c:pt>
                <c:pt idx="10772">
                  <c:v>4.0137163803553498E-2</c:v>
                </c:pt>
                <c:pt idx="10773">
                  <c:v>1.2460028330050202E-2</c:v>
                </c:pt>
                <c:pt idx="10774">
                  <c:v>-4.5957415266890704E-3</c:v>
                </c:pt>
                <c:pt idx="10775">
                  <c:v>-5.796373263006421E-3</c:v>
                </c:pt>
                <c:pt idx="10776">
                  <c:v>3.8319830092383698E-3</c:v>
                </c:pt>
                <c:pt idx="10777">
                  <c:v>1.5142443631674499E-2</c:v>
                </c:pt>
                <c:pt idx="10778">
                  <c:v>2.3772308167846003E-2</c:v>
                </c:pt>
                <c:pt idx="10779">
                  <c:v>3.2639895788349811E-2</c:v>
                </c:pt>
                <c:pt idx="10780">
                  <c:v>4.4445716893314099E-2</c:v>
                </c:pt>
                <c:pt idx="10781">
                  <c:v>5.6090639506578617E-2</c:v>
                </c:pt>
                <c:pt idx="10782">
                  <c:v>6.3188026777787301E-2</c:v>
                </c:pt>
                <c:pt idx="10783">
                  <c:v>6.5613225316045715E-2</c:v>
                </c:pt>
                <c:pt idx="10784">
                  <c:v>6.5312669678306234E-2</c:v>
                </c:pt>
                <c:pt idx="10785">
                  <c:v>6.0570521709202303E-2</c:v>
                </c:pt>
                <c:pt idx="10786">
                  <c:v>4.6902285090311614E-2</c:v>
                </c:pt>
                <c:pt idx="10787">
                  <c:v>2.4565571869921098E-2</c:v>
                </c:pt>
                <c:pt idx="10788">
                  <c:v>1.0396322133949798E-3</c:v>
                </c:pt>
                <c:pt idx="10789">
                  <c:v>-1.5331372933072599E-2</c:v>
                </c:pt>
                <c:pt idx="10790">
                  <c:v>-2.2480019096324407E-2</c:v>
                </c:pt>
                <c:pt idx="10791">
                  <c:v>-2.4610608743355303E-2</c:v>
                </c:pt>
                <c:pt idx="10792">
                  <c:v>-2.6635583800981501E-2</c:v>
                </c:pt>
                <c:pt idx="10793">
                  <c:v>-3.0065274905165803E-2</c:v>
                </c:pt>
                <c:pt idx="10794">
                  <c:v>-3.2718461828078901E-2</c:v>
                </c:pt>
                <c:pt idx="10795">
                  <c:v>-3.1185163338769004E-2</c:v>
                </c:pt>
                <c:pt idx="10796">
                  <c:v>-2.5472622814280803E-2</c:v>
                </c:pt>
                <c:pt idx="10797">
                  <c:v>-2.0436797898312899E-2</c:v>
                </c:pt>
                <c:pt idx="10798">
                  <c:v>-2.1475045820242407E-2</c:v>
                </c:pt>
                <c:pt idx="10799">
                  <c:v>-2.9763874841979305E-2</c:v>
                </c:pt>
                <c:pt idx="10800">
                  <c:v>-4.1025351451811097E-2</c:v>
                </c:pt>
                <c:pt idx="10801">
                  <c:v>-4.89286713710761E-2</c:v>
                </c:pt>
                <c:pt idx="10802">
                  <c:v>-5.0619266078651699E-2</c:v>
                </c:pt>
                <c:pt idx="10803">
                  <c:v>-4.7620748434869888E-2</c:v>
                </c:pt>
                <c:pt idx="10804">
                  <c:v>-4.2769072664960092E-2</c:v>
                </c:pt>
                <c:pt idx="10805">
                  <c:v>-3.7792625052596E-2</c:v>
                </c:pt>
                <c:pt idx="10806">
                  <c:v>-3.2664038434131001E-2</c:v>
                </c:pt>
                <c:pt idx="10807">
                  <c:v>-2.83270918452736E-2</c:v>
                </c:pt>
                <c:pt idx="10808">
                  <c:v>-2.90961538867975E-2</c:v>
                </c:pt>
                <c:pt idx="10809">
                  <c:v>-3.9625556777064502E-2</c:v>
                </c:pt>
                <c:pt idx="10810">
                  <c:v>-5.9604929829408321E-2</c:v>
                </c:pt>
                <c:pt idx="10811">
                  <c:v>-8.233530051832362E-2</c:v>
                </c:pt>
                <c:pt idx="10812">
                  <c:v>-9.9689005684901105E-2</c:v>
                </c:pt>
                <c:pt idx="10813">
                  <c:v>-0.108805916121376</c:v>
                </c:pt>
                <c:pt idx="10814">
                  <c:v>-0.11306409143119103</c:v>
                </c:pt>
                <c:pt idx="10815">
                  <c:v>-0.11832127564764501</c:v>
                </c:pt>
                <c:pt idx="10816">
                  <c:v>-0.12799573815227902</c:v>
                </c:pt>
                <c:pt idx="10817">
                  <c:v>-0.14021804039564903</c:v>
                </c:pt>
                <c:pt idx="10818">
                  <c:v>-0.14836828191909704</c:v>
                </c:pt>
                <c:pt idx="10819">
                  <c:v>-0.14393014772012702</c:v>
                </c:pt>
                <c:pt idx="10820">
                  <c:v>-0.12322066886446199</c:v>
                </c:pt>
                <c:pt idx="10821">
                  <c:v>-9.4118051429877198E-2</c:v>
                </c:pt>
                <c:pt idx="10822">
                  <c:v>-7.2551805714457587E-2</c:v>
                </c:pt>
                <c:pt idx="10823">
                  <c:v>-7.0555810722808601E-2</c:v>
                </c:pt>
                <c:pt idx="10824">
                  <c:v>-8.6056719450823507E-2</c:v>
                </c:pt>
                <c:pt idx="10825">
                  <c:v>-0.10420352510868403</c:v>
                </c:pt>
                <c:pt idx="10826">
                  <c:v>-0.111678984522779</c:v>
                </c:pt>
                <c:pt idx="10827">
                  <c:v>-0.10821983170332999</c:v>
                </c:pt>
                <c:pt idx="10828">
                  <c:v>-0.102729317783048</c:v>
                </c:pt>
                <c:pt idx="10829">
                  <c:v>-0.101899535552278</c:v>
                </c:pt>
                <c:pt idx="10830">
                  <c:v>-0.103974465537622</c:v>
                </c:pt>
                <c:pt idx="10831">
                  <c:v>-0.103435966391924</c:v>
                </c:pt>
                <c:pt idx="10832">
                  <c:v>-0.100023307838498</c:v>
                </c:pt>
                <c:pt idx="10833">
                  <c:v>-9.8690274229571898E-2</c:v>
                </c:pt>
                <c:pt idx="10834">
                  <c:v>-0.10219668032796402</c:v>
                </c:pt>
                <c:pt idx="10835">
                  <c:v>-0.10773425818907303</c:v>
                </c:pt>
                <c:pt idx="10836">
                  <c:v>-0.10994823160347901</c:v>
                </c:pt>
                <c:pt idx="10837">
                  <c:v>-0.107454946959376</c:v>
                </c:pt>
                <c:pt idx="10838">
                  <c:v>-0.10626086577221701</c:v>
                </c:pt>
                <c:pt idx="10839">
                  <c:v>-0.11464374087944799</c:v>
                </c:pt>
                <c:pt idx="10840">
                  <c:v>-0.13513946304892999</c:v>
                </c:pt>
                <c:pt idx="10841">
                  <c:v>-0.16137651725833996</c:v>
                </c:pt>
                <c:pt idx="10842">
                  <c:v>-0.18306261716502104</c:v>
                </c:pt>
                <c:pt idx="10843">
                  <c:v>-0.19547035085382403</c:v>
                </c:pt>
                <c:pt idx="10844">
                  <c:v>-0.20154874163731804</c:v>
                </c:pt>
                <c:pt idx="10845">
                  <c:v>-0.20464808293565201</c:v>
                </c:pt>
                <c:pt idx="10846">
                  <c:v>-0.20312606360890198</c:v>
                </c:pt>
                <c:pt idx="10847">
                  <c:v>-0.19401989653153603</c:v>
                </c:pt>
                <c:pt idx="10848">
                  <c:v>-0.17987576333416996</c:v>
                </c:pt>
                <c:pt idx="10849">
                  <c:v>-0.16794694282361203</c:v>
                </c:pt>
                <c:pt idx="10850">
                  <c:v>-0.16277384811132103</c:v>
                </c:pt>
                <c:pt idx="10851">
                  <c:v>-0.16249775061428201</c:v>
                </c:pt>
                <c:pt idx="10852">
                  <c:v>-0.16226312600449003</c:v>
                </c:pt>
                <c:pt idx="10853">
                  <c:v>-0.15967310498136902</c:v>
                </c:pt>
                <c:pt idx="10854">
                  <c:v>-0.15529067672923302</c:v>
                </c:pt>
                <c:pt idx="10855">
                  <c:v>-0.14999314055349805</c:v>
                </c:pt>
                <c:pt idx="10856">
                  <c:v>-0.14471026586452101</c:v>
                </c:pt>
                <c:pt idx="10857">
                  <c:v>-0.14061180439156501</c:v>
                </c:pt>
                <c:pt idx="10858">
                  <c:v>-0.13912724752821101</c:v>
                </c:pt>
                <c:pt idx="10859">
                  <c:v>-0.14233362397890698</c:v>
                </c:pt>
                <c:pt idx="10860">
                  <c:v>-0.15159634103490302</c:v>
                </c:pt>
                <c:pt idx="10861">
                  <c:v>-0.16622896577291299</c:v>
                </c:pt>
                <c:pt idx="10862">
                  <c:v>-0.18299448973784704</c:v>
                </c:pt>
                <c:pt idx="10863">
                  <c:v>-0.19683283240030003</c:v>
                </c:pt>
                <c:pt idx="10864">
                  <c:v>-0.20443470582629406</c:v>
                </c:pt>
                <c:pt idx="10865">
                  <c:v>-0.20627398918548703</c:v>
                </c:pt>
                <c:pt idx="10866">
                  <c:v>-0.204591722647748</c:v>
                </c:pt>
                <c:pt idx="10867">
                  <c:v>-0.20092511523385398</c:v>
                </c:pt>
                <c:pt idx="10868">
                  <c:v>-0.19500089344546703</c:v>
                </c:pt>
                <c:pt idx="10869">
                  <c:v>-0.18580611661346003</c:v>
                </c:pt>
                <c:pt idx="10870">
                  <c:v>-0.17429042524708599</c:v>
                </c:pt>
                <c:pt idx="10871">
                  <c:v>-0.16499642454622104</c:v>
                </c:pt>
                <c:pt idx="10872">
                  <c:v>-0.16407425506221801</c:v>
                </c:pt>
                <c:pt idx="10873">
                  <c:v>-0.17391889343617406</c:v>
                </c:pt>
                <c:pt idx="10874">
                  <c:v>-0.18975912394282402</c:v>
                </c:pt>
                <c:pt idx="10875">
                  <c:v>-0.20266165665104896</c:v>
                </c:pt>
                <c:pt idx="10876">
                  <c:v>-0.205709019690545</c:v>
                </c:pt>
                <c:pt idx="10877">
                  <c:v>-0.19862521176363399</c:v>
                </c:pt>
                <c:pt idx="10878">
                  <c:v>-0.18774016157607007</c:v>
                </c:pt>
                <c:pt idx="10879">
                  <c:v>-0.18208468261705901</c:v>
                </c:pt>
                <c:pt idx="10880">
                  <c:v>-0.18901490382635405</c:v>
                </c:pt>
                <c:pt idx="10881">
                  <c:v>-0.20886717167697103</c:v>
                </c:pt>
                <c:pt idx="10882">
                  <c:v>-0.23225844053310502</c:v>
                </c:pt>
                <c:pt idx="10883">
                  <c:v>-0.24678832635242307</c:v>
                </c:pt>
                <c:pt idx="10884">
                  <c:v>-0.24615844539857101</c:v>
                </c:pt>
                <c:pt idx="10885">
                  <c:v>-0.23283145986529902</c:v>
                </c:pt>
                <c:pt idx="10886">
                  <c:v>-0.21432229094115501</c:v>
                </c:pt>
                <c:pt idx="10887">
                  <c:v>-0.19609385227203199</c:v>
                </c:pt>
                <c:pt idx="10888">
                  <c:v>-0.17992108415073502</c:v>
                </c:pt>
                <c:pt idx="10889">
                  <c:v>-0.16797708094572902</c:v>
                </c:pt>
                <c:pt idx="10890">
                  <c:v>-0.16317742108069996</c:v>
                </c:pt>
                <c:pt idx="10891">
                  <c:v>-0.16723684667437402</c:v>
                </c:pt>
                <c:pt idx="10892">
                  <c:v>-0.17942880157600902</c:v>
                </c:pt>
                <c:pt idx="10893">
                  <c:v>-0.19610315015030003</c:v>
                </c:pt>
                <c:pt idx="10894">
                  <c:v>-0.21347821709304099</c:v>
                </c:pt>
                <c:pt idx="10895">
                  <c:v>-0.22867652818002399</c:v>
                </c:pt>
                <c:pt idx="10896">
                  <c:v>-0.23848169344990203</c:v>
                </c:pt>
                <c:pt idx="10897">
                  <c:v>-0.24088786882693802</c:v>
                </c:pt>
                <c:pt idx="10898">
                  <c:v>-0.23661520082225002</c:v>
                </c:pt>
                <c:pt idx="10899">
                  <c:v>-0.22819764579936203</c:v>
                </c:pt>
                <c:pt idx="10900">
                  <c:v>-0.21706158472042605</c:v>
                </c:pt>
                <c:pt idx="10901">
                  <c:v>-0.201024969098935</c:v>
                </c:pt>
                <c:pt idx="10902">
                  <c:v>-0.178571354909106</c:v>
                </c:pt>
                <c:pt idx="10903">
                  <c:v>-0.15498085058460703</c:v>
                </c:pt>
                <c:pt idx="10904">
                  <c:v>-0.13988464262556696</c:v>
                </c:pt>
                <c:pt idx="10905">
                  <c:v>-0.13817805687039103</c:v>
                </c:pt>
                <c:pt idx="10906">
                  <c:v>-0.14388408482904699</c:v>
                </c:pt>
                <c:pt idx="10907">
                  <c:v>-0.14537935903841201</c:v>
                </c:pt>
                <c:pt idx="10908">
                  <c:v>-0.13877546038190799</c:v>
                </c:pt>
                <c:pt idx="10909">
                  <c:v>-0.133375159821288</c:v>
                </c:pt>
                <c:pt idx="10910">
                  <c:v>-0.14249659041230006</c:v>
                </c:pt>
                <c:pt idx="10911">
                  <c:v>-0.16992999584001803</c:v>
                </c:pt>
                <c:pt idx="10912">
                  <c:v>-0.20545281390609901</c:v>
                </c:pt>
                <c:pt idx="10913">
                  <c:v>-0.23439939081467603</c:v>
                </c:pt>
                <c:pt idx="10914">
                  <c:v>-0.24921299527473903</c:v>
                </c:pt>
                <c:pt idx="10915">
                  <c:v>-0.24987708362663599</c:v>
                </c:pt>
                <c:pt idx="10916">
                  <c:v>-0.23789789603091199</c:v>
                </c:pt>
                <c:pt idx="10917">
                  <c:v>-0.21504931842929806</c:v>
                </c:pt>
                <c:pt idx="10918">
                  <c:v>-0.18784786722586899</c:v>
                </c:pt>
                <c:pt idx="10919">
                  <c:v>-0.16858029442418901</c:v>
                </c:pt>
                <c:pt idx="10920">
                  <c:v>-0.16622839972264503</c:v>
                </c:pt>
                <c:pt idx="10921">
                  <c:v>-0.17685504015560499</c:v>
                </c:pt>
                <c:pt idx="10922">
                  <c:v>-0.18667983609024202</c:v>
                </c:pt>
                <c:pt idx="10923">
                  <c:v>-0.18544290856133805</c:v>
                </c:pt>
                <c:pt idx="10924">
                  <c:v>-0.17566698657849905</c:v>
                </c:pt>
                <c:pt idx="10925">
                  <c:v>-0.16915266014093797</c:v>
                </c:pt>
                <c:pt idx="10926">
                  <c:v>-0.17547383156429305</c:v>
                </c:pt>
                <c:pt idx="10927">
                  <c:v>-0.19349386639176602</c:v>
                </c:pt>
                <c:pt idx="10928">
                  <c:v>-0.21261073505464301</c:v>
                </c:pt>
                <c:pt idx="10929">
                  <c:v>-0.22061265018358298</c:v>
                </c:pt>
                <c:pt idx="10930">
                  <c:v>-0.21048936895294504</c:v>
                </c:pt>
                <c:pt idx="10931">
                  <c:v>-0.18437519744655301</c:v>
                </c:pt>
                <c:pt idx="10932">
                  <c:v>-0.15372329834346501</c:v>
                </c:pt>
                <c:pt idx="10933">
                  <c:v>-0.132882927720193</c:v>
                </c:pt>
                <c:pt idx="10934">
                  <c:v>-0.13030514507393001</c:v>
                </c:pt>
                <c:pt idx="10935">
                  <c:v>-0.14336214209569004</c:v>
                </c:pt>
                <c:pt idx="10936">
                  <c:v>-0.16029919093056202</c:v>
                </c:pt>
                <c:pt idx="10937">
                  <c:v>-0.17007851966780096</c:v>
                </c:pt>
                <c:pt idx="10938">
                  <c:v>-0.16960301207452497</c:v>
                </c:pt>
                <c:pt idx="10939">
                  <c:v>-0.16177287761455594</c:v>
                </c:pt>
                <c:pt idx="10940">
                  <c:v>-0.15157115053128203</c:v>
                </c:pt>
                <c:pt idx="10941">
                  <c:v>-0.14399208805700106</c:v>
                </c:pt>
                <c:pt idx="10942">
                  <c:v>-0.14308339484522706</c:v>
                </c:pt>
                <c:pt idx="10943">
                  <c:v>-0.15130298125698599</c:v>
                </c:pt>
                <c:pt idx="10944">
                  <c:v>-0.16650230397340901</c:v>
                </c:pt>
                <c:pt idx="10945">
                  <c:v>-0.18090639842730008</c:v>
                </c:pt>
                <c:pt idx="10946">
                  <c:v>-0.18633092685680502</c:v>
                </c:pt>
                <c:pt idx="10947">
                  <c:v>-0.18036810230784503</c:v>
                </c:pt>
                <c:pt idx="10948">
                  <c:v>-0.16745773310198003</c:v>
                </c:pt>
                <c:pt idx="10949">
                  <c:v>-0.15424300889536405</c:v>
                </c:pt>
                <c:pt idx="10950">
                  <c:v>-0.14361009258769306</c:v>
                </c:pt>
                <c:pt idx="10951">
                  <c:v>-0.13467187392620897</c:v>
                </c:pt>
                <c:pt idx="10952">
                  <c:v>-0.12736412583269199</c:v>
                </c:pt>
                <c:pt idx="10953">
                  <c:v>-0.12329749362671499</c:v>
                </c:pt>
                <c:pt idx="10954">
                  <c:v>-0.12166770462664202</c:v>
                </c:pt>
                <c:pt idx="10955">
                  <c:v>-0.118304923838927</c:v>
                </c:pt>
                <c:pt idx="10956">
                  <c:v>-0.11175971593622699</c:v>
                </c:pt>
                <c:pt idx="10957">
                  <c:v>-0.107817858260656</c:v>
                </c:pt>
                <c:pt idx="10958">
                  <c:v>-0.11352046938999999</c:v>
                </c:pt>
                <c:pt idx="10959">
                  <c:v>-0.12782685498131796</c:v>
                </c:pt>
                <c:pt idx="10960">
                  <c:v>-0.14209076950011501</c:v>
                </c:pt>
                <c:pt idx="10961">
                  <c:v>-0.14998702084587703</c:v>
                </c:pt>
                <c:pt idx="10962">
                  <c:v>-0.15245901462281702</c:v>
                </c:pt>
                <c:pt idx="10963">
                  <c:v>-0.15104935119962806</c:v>
                </c:pt>
                <c:pt idx="10964">
                  <c:v>-0.14246078674120702</c:v>
                </c:pt>
                <c:pt idx="10965">
                  <c:v>-0.12392867662775901</c:v>
                </c:pt>
                <c:pt idx="10966">
                  <c:v>-0.101436860007311</c:v>
                </c:pt>
                <c:pt idx="10967">
                  <c:v>-8.8728513541894941E-2</c:v>
                </c:pt>
                <c:pt idx="10968">
                  <c:v>-9.5823690725708802E-2</c:v>
                </c:pt>
                <c:pt idx="10969">
                  <c:v>-0.11923053643659601</c:v>
                </c:pt>
                <c:pt idx="10970">
                  <c:v>-0.14443696948364201</c:v>
                </c:pt>
                <c:pt idx="10971">
                  <c:v>-0.15655212307688501</c:v>
                </c:pt>
                <c:pt idx="10972">
                  <c:v>-0.15035424968839803</c:v>
                </c:pt>
                <c:pt idx="10973">
                  <c:v>-0.132591607759352</c:v>
                </c:pt>
                <c:pt idx="10974">
                  <c:v>-0.114681333579171</c:v>
                </c:pt>
                <c:pt idx="10975">
                  <c:v>-0.10366630676634302</c:v>
                </c:pt>
                <c:pt idx="10976">
                  <c:v>-9.9629405049661626E-2</c:v>
                </c:pt>
                <c:pt idx="10977">
                  <c:v>-9.9064875374217848E-2</c:v>
                </c:pt>
                <c:pt idx="10978">
                  <c:v>-9.898522283221213E-2</c:v>
                </c:pt>
                <c:pt idx="10979">
                  <c:v>-9.7484181331090283E-2</c:v>
                </c:pt>
                <c:pt idx="10980">
                  <c:v>-9.2499386702350292E-2</c:v>
                </c:pt>
                <c:pt idx="10981">
                  <c:v>-8.3083375144013941E-2</c:v>
                </c:pt>
                <c:pt idx="10982">
                  <c:v>-7.1433599910768919E-2</c:v>
                </c:pt>
                <c:pt idx="10983">
                  <c:v>-6.152165493373471E-2</c:v>
                </c:pt>
                <c:pt idx="10984">
                  <c:v>-5.4931598249048412E-2</c:v>
                </c:pt>
                <c:pt idx="10985">
                  <c:v>-4.9225846721590485E-2</c:v>
                </c:pt>
                <c:pt idx="10986">
                  <c:v>-4.1575880200340996E-2</c:v>
                </c:pt>
                <c:pt idx="10987">
                  <c:v>-3.3143823954120001E-2</c:v>
                </c:pt>
                <c:pt idx="10988">
                  <c:v>-2.8930202050588598E-2</c:v>
                </c:pt>
                <c:pt idx="10989">
                  <c:v>-3.2864808474535309E-2</c:v>
                </c:pt>
                <c:pt idx="10990">
                  <c:v>-4.1983070776708993E-2</c:v>
                </c:pt>
                <c:pt idx="10991">
                  <c:v>-4.6424245783235583E-2</c:v>
                </c:pt>
                <c:pt idx="10992">
                  <c:v>-3.6339278331773507E-2</c:v>
                </c:pt>
                <c:pt idx="10993">
                  <c:v>-1.0314578613368005E-2</c:v>
                </c:pt>
                <c:pt idx="10994">
                  <c:v>2.0765432025946499E-2</c:v>
                </c:pt>
                <c:pt idx="10995">
                  <c:v>4.0119345492563185E-2</c:v>
                </c:pt>
                <c:pt idx="10996">
                  <c:v>3.8631809383709005E-2</c:v>
                </c:pt>
                <c:pt idx="10997">
                  <c:v>2.1875818173676013E-2</c:v>
                </c:pt>
                <c:pt idx="10998">
                  <c:v>4.3413268041590011E-3</c:v>
                </c:pt>
                <c:pt idx="10999">
                  <c:v>-2.9564555600316597E-3</c:v>
                </c:pt>
                <c:pt idx="11000" formatCode="0.00E+00">
                  <c:v>7.9349269505257807E-5</c:v>
                </c:pt>
                <c:pt idx="11001">
                  <c:v>7.4029590603288406E-3</c:v>
                </c:pt>
                <c:pt idx="11002">
                  <c:v>1.6787042071953799E-2</c:v>
                </c:pt>
                <c:pt idx="11003">
                  <c:v>3.2176451769174698E-2</c:v>
                </c:pt>
                <c:pt idx="11004">
                  <c:v>5.790027722161991E-2</c:v>
                </c:pt>
                <c:pt idx="11005">
                  <c:v>9.2410234366319288E-2</c:v>
                </c:pt>
                <c:pt idx="11006">
                  <c:v>0.12822116397536101</c:v>
                </c:pt>
                <c:pt idx="11007">
                  <c:v>0.15736771695462401</c:v>
                </c:pt>
                <c:pt idx="11008">
                  <c:v>0.17505666036703399</c:v>
                </c:pt>
                <c:pt idx="11009">
                  <c:v>0.17906756932595896</c:v>
                </c:pt>
                <c:pt idx="11010">
                  <c:v>0.17022595597402601</c:v>
                </c:pt>
                <c:pt idx="11011">
                  <c:v>0.15471577763684499</c:v>
                </c:pt>
                <c:pt idx="11012">
                  <c:v>0.14361193999508301</c:v>
                </c:pt>
                <c:pt idx="11013">
                  <c:v>0.14663028620283602</c:v>
                </c:pt>
                <c:pt idx="11014">
                  <c:v>0.16491710316831404</c:v>
                </c:pt>
                <c:pt idx="11015">
                  <c:v>0.19017228557788701</c:v>
                </c:pt>
                <c:pt idx="11016">
                  <c:v>0.21098833710318804</c:v>
                </c:pt>
                <c:pt idx="11017">
                  <c:v>0.22098916426237003</c:v>
                </c:pt>
                <c:pt idx="11018">
                  <c:v>0.22332136011409201</c:v>
                </c:pt>
                <c:pt idx="11019">
                  <c:v>0.22789965127190501</c:v>
                </c:pt>
                <c:pt idx="11020">
                  <c:v>0.24257621503235799</c:v>
                </c:pt>
                <c:pt idx="11021">
                  <c:v>0.26507561737344804</c:v>
                </c:pt>
                <c:pt idx="11022">
                  <c:v>0.28435450138290019</c:v>
                </c:pt>
                <c:pt idx="11023">
                  <c:v>0.29154415136797207</c:v>
                </c:pt>
                <c:pt idx="11024">
                  <c:v>0.28912564358293502</c:v>
                </c:pt>
                <c:pt idx="11025">
                  <c:v>0.28847355941028502</c:v>
                </c:pt>
                <c:pt idx="11026">
                  <c:v>0.29943890557390107</c:v>
                </c:pt>
                <c:pt idx="11027">
                  <c:v>0.32245694993167012</c:v>
                </c:pt>
                <c:pt idx="11028">
                  <c:v>0.34900531239675597</c:v>
                </c:pt>
                <c:pt idx="11029">
                  <c:v>0.36827393781303602</c:v>
                </c:pt>
                <c:pt idx="11030">
                  <c:v>0.37470131191267303</c:v>
                </c:pt>
                <c:pt idx="11031">
                  <c:v>0.37280412648246414</c:v>
                </c:pt>
                <c:pt idx="11032">
                  <c:v>0.37567126458554906</c:v>
                </c:pt>
                <c:pt idx="11033">
                  <c:v>0.39570921376579105</c:v>
                </c:pt>
                <c:pt idx="11034">
                  <c:v>0.43461209711864512</c:v>
                </c:pt>
                <c:pt idx="11035">
                  <c:v>0.48126449971538005</c:v>
                </c:pt>
                <c:pt idx="11036">
                  <c:v>0.519435317462005</c:v>
                </c:pt>
                <c:pt idx="11037">
                  <c:v>0.53982170485675596</c:v>
                </c:pt>
                <c:pt idx="11038">
                  <c:v>0.54549040717228103</c:v>
                </c:pt>
                <c:pt idx="11039">
                  <c:v>0.54617683833360109</c:v>
                </c:pt>
                <c:pt idx="11040">
                  <c:v>0.54959947443651214</c:v>
                </c:pt>
                <c:pt idx="11041">
                  <c:v>0.55777100699661708</c:v>
                </c:pt>
                <c:pt idx="11042">
                  <c:v>0.56832944972849508</c:v>
                </c:pt>
                <c:pt idx="11043">
                  <c:v>0.57742861649647625</c:v>
                </c:pt>
                <c:pt idx="11044">
                  <c:v>0.58050337808122476</c:v>
                </c:pt>
                <c:pt idx="11045">
                  <c:v>0.57502453344690707</c:v>
                </c:pt>
                <c:pt idx="11046">
                  <c:v>0.5673029153684721</c:v>
                </c:pt>
                <c:pt idx="11047">
                  <c:v>0.57173385341040006</c:v>
                </c:pt>
                <c:pt idx="11048">
                  <c:v>0.59754280805721283</c:v>
                </c:pt>
                <c:pt idx="11049">
                  <c:v>0.638151364647221</c:v>
                </c:pt>
                <c:pt idx="11050">
                  <c:v>0.67659509693384523</c:v>
                </c:pt>
                <c:pt idx="11051">
                  <c:v>0.70246080959097401</c:v>
                </c:pt>
                <c:pt idx="11052">
                  <c:v>0.71992100996143904</c:v>
                </c:pt>
                <c:pt idx="11053">
                  <c:v>0.73762561963074824</c:v>
                </c:pt>
                <c:pt idx="11054">
                  <c:v>0.75748757045401804</c:v>
                </c:pt>
                <c:pt idx="11055">
                  <c:v>0.77714656892855805</c:v>
                </c:pt>
                <c:pt idx="11056">
                  <c:v>0.796803938738044</c:v>
                </c:pt>
                <c:pt idx="11057">
                  <c:v>0.81819632868221992</c:v>
                </c:pt>
                <c:pt idx="11058">
                  <c:v>0.83862450777657915</c:v>
                </c:pt>
                <c:pt idx="11059">
                  <c:v>0.85139727820659106</c:v>
                </c:pt>
                <c:pt idx="11060">
                  <c:v>0.85380210558980707</c:v>
                </c:pt>
                <c:pt idx="11061">
                  <c:v>0.85124467870286202</c:v>
                </c:pt>
                <c:pt idx="11062">
                  <c:v>0.85277578852485214</c:v>
                </c:pt>
                <c:pt idx="11063">
                  <c:v>0.86541258532726262</c:v>
                </c:pt>
                <c:pt idx="11064">
                  <c:v>0.89130284028004791</c:v>
                </c:pt>
                <c:pt idx="11065">
                  <c:v>0.92635522747810506</c:v>
                </c:pt>
                <c:pt idx="11066">
                  <c:v>0.96095160943360713</c:v>
                </c:pt>
                <c:pt idx="11067">
                  <c:v>0.98497984282030204</c:v>
                </c:pt>
                <c:pt idx="11068">
                  <c:v>0.99595228490605281</c:v>
                </c:pt>
                <c:pt idx="11069">
                  <c:v>1.0008494148224898</c:v>
                </c:pt>
                <c:pt idx="11070">
                  <c:v>1.00808976834928</c:v>
                </c:pt>
                <c:pt idx="11071">
                  <c:v>1.0204741972483298</c:v>
                </c:pt>
                <c:pt idx="11072">
                  <c:v>1.0361255080698699</c:v>
                </c:pt>
                <c:pt idx="11073">
                  <c:v>1.0529791157522599</c:v>
                </c:pt>
                <c:pt idx="11074">
                  <c:v>1.07099450489314</c:v>
                </c:pt>
                <c:pt idx="11075">
                  <c:v>1.0899912597165398</c:v>
                </c:pt>
                <c:pt idx="11076">
                  <c:v>1.1091200221116699</c:v>
                </c:pt>
                <c:pt idx="11077">
                  <c:v>1.1297060553875398</c:v>
                </c:pt>
                <c:pt idx="11078">
                  <c:v>1.1537627489296898</c:v>
                </c:pt>
                <c:pt idx="11079">
                  <c:v>1.1791999557858799</c:v>
                </c:pt>
                <c:pt idx="11080">
                  <c:v>1.1996672184769299</c:v>
                </c:pt>
                <c:pt idx="11081">
                  <c:v>1.2112025572995098</c:v>
                </c:pt>
                <c:pt idx="11082">
                  <c:v>1.2164180920913799</c:v>
                </c:pt>
                <c:pt idx="11083">
                  <c:v>1.2226504161557401</c:v>
                </c:pt>
                <c:pt idx="11084">
                  <c:v>1.2341124398341301</c:v>
                </c:pt>
                <c:pt idx="11085">
                  <c:v>1.2492606972435996</c:v>
                </c:pt>
                <c:pt idx="11086">
                  <c:v>1.2654853112801099</c:v>
                </c:pt>
                <c:pt idx="11087">
                  <c:v>1.28296456963279</c:v>
                </c:pt>
                <c:pt idx="11088">
                  <c:v>1.30270557078098</c:v>
                </c:pt>
                <c:pt idx="11089">
                  <c:v>1.3219672135129998</c:v>
                </c:pt>
                <c:pt idx="11090">
                  <c:v>1.3342788299835504</c:v>
                </c:pt>
                <c:pt idx="11091">
                  <c:v>1.3366943877457897</c:v>
                </c:pt>
                <c:pt idx="11092">
                  <c:v>1.3351964526315099</c:v>
                </c:pt>
                <c:pt idx="11093">
                  <c:v>1.3398725710645101</c:v>
                </c:pt>
                <c:pt idx="11094">
                  <c:v>1.3541381542776501</c:v>
                </c:pt>
                <c:pt idx="11095">
                  <c:v>1.3703850080516002</c:v>
                </c:pt>
                <c:pt idx="11096">
                  <c:v>1.3774356382648298</c:v>
                </c:pt>
                <c:pt idx="11097">
                  <c:v>1.3709023254638202</c:v>
                </c:pt>
                <c:pt idx="11098">
                  <c:v>1.3556298561271896</c:v>
                </c:pt>
                <c:pt idx="11099">
                  <c:v>1.3409034243463103</c:v>
                </c:pt>
                <c:pt idx="11100">
                  <c:v>1.33473739666057</c:v>
                </c:pt>
                <c:pt idx="11101">
                  <c:v>1.3409258509509898</c:v>
                </c:pt>
                <c:pt idx="11102">
                  <c:v>1.3574209359099398</c:v>
                </c:pt>
                <c:pt idx="11103">
                  <c:v>1.3764878183442801</c:v>
                </c:pt>
                <c:pt idx="11104">
                  <c:v>1.3909802646190201</c:v>
                </c:pt>
                <c:pt idx="11105">
                  <c:v>1.4007191293836601</c:v>
                </c:pt>
                <c:pt idx="11106">
                  <c:v>1.4097151595831898</c:v>
                </c:pt>
                <c:pt idx="11107">
                  <c:v>1.4185028568793898</c:v>
                </c:pt>
                <c:pt idx="11108">
                  <c:v>1.4209965179837598</c:v>
                </c:pt>
                <c:pt idx="11109">
                  <c:v>1.4118977485492397</c:v>
                </c:pt>
                <c:pt idx="11110">
                  <c:v>1.39726894771337</c:v>
                </c:pt>
                <c:pt idx="11111">
                  <c:v>1.3915260744557501</c:v>
                </c:pt>
                <c:pt idx="11112">
                  <c:v>1.4029223678012299</c:v>
                </c:pt>
                <c:pt idx="11113">
                  <c:v>1.4249184214092301</c:v>
                </c:pt>
                <c:pt idx="11114">
                  <c:v>1.4424909709775899</c:v>
                </c:pt>
                <c:pt idx="11115">
                  <c:v>1.4480885037452103</c:v>
                </c:pt>
                <c:pt idx="11116">
                  <c:v>1.44873088364521</c:v>
                </c:pt>
                <c:pt idx="11117">
                  <c:v>1.4548877547141899</c:v>
                </c:pt>
                <c:pt idx="11118">
                  <c:v>1.4661949029524297</c:v>
                </c:pt>
                <c:pt idx="11119">
                  <c:v>1.4709343807734097</c:v>
                </c:pt>
                <c:pt idx="11120">
                  <c:v>1.45932042768675</c:v>
                </c:pt>
                <c:pt idx="11121">
                  <c:v>1.4361495049339901</c:v>
                </c:pt>
                <c:pt idx="11122">
                  <c:v>1.4169077309374698</c:v>
                </c:pt>
                <c:pt idx="11123">
                  <c:v>1.41236002654972</c:v>
                </c:pt>
                <c:pt idx="11124">
                  <c:v>1.4189153792924798</c:v>
                </c:pt>
                <c:pt idx="11125">
                  <c:v>1.42327812179985</c:v>
                </c:pt>
                <c:pt idx="11126">
                  <c:v>1.4171663549629696</c:v>
                </c:pt>
                <c:pt idx="11127">
                  <c:v>1.4059699926372295</c:v>
                </c:pt>
                <c:pt idx="11128">
                  <c:v>1.4019622543742796</c:v>
                </c:pt>
                <c:pt idx="11129">
                  <c:v>1.4099717393852398</c:v>
                </c:pt>
                <c:pt idx="11130">
                  <c:v>1.4222565387449799</c:v>
                </c:pt>
                <c:pt idx="11131">
                  <c:v>1.4269530725538899</c:v>
                </c:pt>
                <c:pt idx="11132">
                  <c:v>1.4195019832071796</c:v>
                </c:pt>
                <c:pt idx="11133">
                  <c:v>1.4054737605175698</c:v>
                </c:pt>
                <c:pt idx="11134">
                  <c:v>1.3940668842346799</c:v>
                </c:pt>
                <c:pt idx="11135">
                  <c:v>1.3903000933917602</c:v>
                </c:pt>
                <c:pt idx="11136">
                  <c:v>1.3925618246630802</c:v>
                </c:pt>
                <c:pt idx="11137">
                  <c:v>1.3954740657357401</c:v>
                </c:pt>
                <c:pt idx="11138">
                  <c:v>1.3948860464552202</c:v>
                </c:pt>
                <c:pt idx="11139">
                  <c:v>1.3912887258762903</c:v>
                </c:pt>
                <c:pt idx="11140">
                  <c:v>1.3881335945839302</c:v>
                </c:pt>
                <c:pt idx="11141">
                  <c:v>1.3868591430792701</c:v>
                </c:pt>
                <c:pt idx="11142">
                  <c:v>1.38486055541274</c:v>
                </c:pt>
                <c:pt idx="11143">
                  <c:v>1.3783146071063399</c:v>
                </c:pt>
                <c:pt idx="11144">
                  <c:v>1.3668334850111798</c:v>
                </c:pt>
                <c:pt idx="11145">
                  <c:v>1.3547178258352204</c:v>
                </c:pt>
                <c:pt idx="11146">
                  <c:v>1.3467409290839403</c:v>
                </c:pt>
                <c:pt idx="11147">
                  <c:v>1.3435293410987399</c:v>
                </c:pt>
                <c:pt idx="11148">
                  <c:v>1.34065721205165</c:v>
                </c:pt>
                <c:pt idx="11149">
                  <c:v>1.3319831066661201</c:v>
                </c:pt>
                <c:pt idx="11150">
                  <c:v>1.31561198406564</c:v>
                </c:pt>
                <c:pt idx="11151">
                  <c:v>1.2961691293044499</c:v>
                </c:pt>
                <c:pt idx="11152">
                  <c:v>1.2808465197138101</c:v>
                </c:pt>
                <c:pt idx="11153">
                  <c:v>1.2730369476364598</c:v>
                </c:pt>
                <c:pt idx="11154">
                  <c:v>1.26916773409975</c:v>
                </c:pt>
                <c:pt idx="11155">
                  <c:v>1.2622052158279198</c:v>
                </c:pt>
                <c:pt idx="11156">
                  <c:v>1.2483905171356198</c:v>
                </c:pt>
                <c:pt idx="11157">
                  <c:v>1.2305108734586701</c:v>
                </c:pt>
                <c:pt idx="11158">
                  <c:v>1.2154473052393397</c:v>
                </c:pt>
                <c:pt idx="11159">
                  <c:v>1.2076631091910599</c:v>
                </c:pt>
                <c:pt idx="11160">
                  <c:v>1.20435595079344</c:v>
                </c:pt>
                <c:pt idx="11161">
                  <c:v>1.19751231817144</c:v>
                </c:pt>
                <c:pt idx="11162">
                  <c:v>1.1821359989552502</c:v>
                </c:pt>
                <c:pt idx="11163">
                  <c:v>1.1618400072036399</c:v>
                </c:pt>
                <c:pt idx="11164">
                  <c:v>1.1437310019807301</c:v>
                </c:pt>
                <c:pt idx="11165">
                  <c:v>1.1296609060802401</c:v>
                </c:pt>
                <c:pt idx="11166">
                  <c:v>1.11399770533177</c:v>
                </c:pt>
                <c:pt idx="11167">
                  <c:v>1.09360654262321</c:v>
                </c:pt>
                <c:pt idx="11168">
                  <c:v>1.0753183593978199</c:v>
                </c:pt>
                <c:pt idx="11169">
                  <c:v>1.06880567815073</c:v>
                </c:pt>
                <c:pt idx="11170">
                  <c:v>1.0729254068324499</c:v>
                </c:pt>
                <c:pt idx="11171">
                  <c:v>1.0749556256881001</c:v>
                </c:pt>
                <c:pt idx="11172">
                  <c:v>1.06438375118952</c:v>
                </c:pt>
                <c:pt idx="11173">
                  <c:v>1.0431991317615201</c:v>
                </c:pt>
                <c:pt idx="11174">
                  <c:v>1.0211632571954996</c:v>
                </c:pt>
                <c:pt idx="11175">
                  <c:v>1.0040389175552999</c:v>
                </c:pt>
                <c:pt idx="11176">
                  <c:v>0.990177031003043</c:v>
                </c:pt>
                <c:pt idx="11177">
                  <c:v>0.97629988890268704</c:v>
                </c:pt>
                <c:pt idx="11178">
                  <c:v>0.96106366496744788</c:v>
                </c:pt>
                <c:pt idx="11179">
                  <c:v>0.9440685483013519</c:v>
                </c:pt>
                <c:pt idx="11180">
                  <c:v>0.92533783273835002</c:v>
                </c:pt>
                <c:pt idx="11181">
                  <c:v>0.90618570637251805</c:v>
                </c:pt>
                <c:pt idx="11182">
                  <c:v>0.88856132614826289</c:v>
                </c:pt>
                <c:pt idx="11183">
                  <c:v>0.87183118845079111</c:v>
                </c:pt>
                <c:pt idx="11184">
                  <c:v>0.85300268244425603</c:v>
                </c:pt>
                <c:pt idx="11185">
                  <c:v>0.83128870298636293</c:v>
                </c:pt>
                <c:pt idx="11186">
                  <c:v>0.80916861027838416</c:v>
                </c:pt>
                <c:pt idx="11187">
                  <c:v>0.78990174035725091</c:v>
                </c:pt>
                <c:pt idx="11188">
                  <c:v>0.77585330363044813</c:v>
                </c:pt>
                <c:pt idx="11189">
                  <c:v>0.76809943036938233</c:v>
                </c:pt>
                <c:pt idx="11190">
                  <c:v>0.76632632162301895</c:v>
                </c:pt>
                <c:pt idx="11191">
                  <c:v>0.76713442127004305</c:v>
                </c:pt>
                <c:pt idx="11192">
                  <c:v>0.76409183894243415</c:v>
                </c:pt>
                <c:pt idx="11193">
                  <c:v>0.75250941402281812</c:v>
                </c:pt>
                <c:pt idx="11194">
                  <c:v>0.73283935307569714</c:v>
                </c:pt>
                <c:pt idx="11195">
                  <c:v>0.70945425812210094</c:v>
                </c:pt>
                <c:pt idx="11196">
                  <c:v>0.6877173548110419</c:v>
                </c:pt>
                <c:pt idx="11197">
                  <c:v>0.67064546001573422</c:v>
                </c:pt>
                <c:pt idx="11198">
                  <c:v>0.65590875900726098</c:v>
                </c:pt>
                <c:pt idx="11199">
                  <c:v>0.63713245923315009</c:v>
                </c:pt>
                <c:pt idx="11200">
                  <c:v>0.61070952503190101</c:v>
                </c:pt>
                <c:pt idx="11201">
                  <c:v>0.5814046804223949</c:v>
                </c:pt>
                <c:pt idx="11202">
                  <c:v>0.55892902718967719</c:v>
                </c:pt>
                <c:pt idx="11203">
                  <c:v>0.54777305617429306</c:v>
                </c:pt>
                <c:pt idx="11204">
                  <c:v>0.54189111794583811</c:v>
                </c:pt>
                <c:pt idx="11205">
                  <c:v>0.53263324359548414</c:v>
                </c:pt>
                <c:pt idx="11206">
                  <c:v>0.51926481997114793</c:v>
                </c:pt>
                <c:pt idx="11207">
                  <c:v>0.50784387860651514</c:v>
                </c:pt>
                <c:pt idx="11208">
                  <c:v>0.50231442618596789</c:v>
                </c:pt>
                <c:pt idx="11209">
                  <c:v>0.50004221142090399</c:v>
                </c:pt>
                <c:pt idx="11210">
                  <c:v>0.49602147915574313</c:v>
                </c:pt>
                <c:pt idx="11211">
                  <c:v>0.48983951300903805</c:v>
                </c:pt>
                <c:pt idx="11212">
                  <c:v>0.48446171036140107</c:v>
                </c:pt>
                <c:pt idx="11213">
                  <c:v>0.47957487089826911</c:v>
                </c:pt>
                <c:pt idx="11214">
                  <c:v>0.47087609365915012</c:v>
                </c:pt>
                <c:pt idx="11215">
                  <c:v>0.45536774556361298</c:v>
                </c:pt>
                <c:pt idx="11216">
                  <c:v>0.43523722797680597</c:v>
                </c:pt>
                <c:pt idx="11217">
                  <c:v>0.41566259805411204</c:v>
                </c:pt>
                <c:pt idx="11218">
                  <c:v>0.39826275030290503</c:v>
                </c:pt>
                <c:pt idx="11219">
                  <c:v>0.38015164850465805</c:v>
                </c:pt>
                <c:pt idx="11220">
                  <c:v>0.35955929537166803</c:v>
                </c:pt>
                <c:pt idx="11221">
                  <c:v>0.33900039405764909</c:v>
                </c:pt>
                <c:pt idx="11222">
                  <c:v>0.3222519170497411</c:v>
                </c:pt>
                <c:pt idx="11223">
                  <c:v>0.30952611031567312</c:v>
                </c:pt>
                <c:pt idx="11224">
                  <c:v>0.29791556598954116</c:v>
                </c:pt>
                <c:pt idx="11225">
                  <c:v>0.28689658718426619</c:v>
                </c:pt>
                <c:pt idx="11226">
                  <c:v>0.279663131071828</c:v>
                </c:pt>
                <c:pt idx="11227">
                  <c:v>0.27861958612987103</c:v>
                </c:pt>
                <c:pt idx="11228">
                  <c:v>0.28127114518485308</c:v>
                </c:pt>
                <c:pt idx="11229">
                  <c:v>0.28198231538493712</c:v>
                </c:pt>
                <c:pt idx="11230">
                  <c:v>0.27720138744614092</c:v>
                </c:pt>
                <c:pt idx="11231">
                  <c:v>0.26711494765157101</c:v>
                </c:pt>
                <c:pt idx="11232">
                  <c:v>0.25377499234599604</c:v>
                </c:pt>
                <c:pt idx="11233">
                  <c:v>0.23960522745293403</c:v>
                </c:pt>
                <c:pt idx="11234">
                  <c:v>0.22587449175129803</c:v>
                </c:pt>
                <c:pt idx="11235">
                  <c:v>0.21193569401692305</c:v>
                </c:pt>
                <c:pt idx="11236">
                  <c:v>0.19617108156904101</c:v>
                </c:pt>
                <c:pt idx="11237">
                  <c:v>0.17897053274533903</c:v>
                </c:pt>
                <c:pt idx="11238">
                  <c:v>0.16527942536581</c:v>
                </c:pt>
                <c:pt idx="11239">
                  <c:v>0.16112989574955297</c:v>
                </c:pt>
                <c:pt idx="11240">
                  <c:v>0.165464218250719</c:v>
                </c:pt>
                <c:pt idx="11241">
                  <c:v>0.16855440221797099</c:v>
                </c:pt>
                <c:pt idx="11242">
                  <c:v>0.16065160872140197</c:v>
                </c:pt>
                <c:pt idx="11243">
                  <c:v>0.14187995740292103</c:v>
                </c:pt>
                <c:pt idx="11244">
                  <c:v>0.12242470791076701</c:v>
                </c:pt>
                <c:pt idx="11245">
                  <c:v>0.11183285801379798</c:v>
                </c:pt>
                <c:pt idx="11246">
                  <c:v>0.10934057404827502</c:v>
                </c:pt>
                <c:pt idx="11247">
                  <c:v>0.10686879698108202</c:v>
                </c:pt>
                <c:pt idx="11248">
                  <c:v>9.8151686113048711E-2</c:v>
                </c:pt>
                <c:pt idx="11249">
                  <c:v>8.3216482141317313E-2</c:v>
                </c:pt>
                <c:pt idx="11250">
                  <c:v>6.7201348971408906E-2</c:v>
                </c:pt>
                <c:pt idx="11251">
                  <c:v>5.6777310356857E-2</c:v>
                </c:pt>
                <c:pt idx="11252">
                  <c:v>5.7223779392174393E-2</c:v>
                </c:pt>
                <c:pt idx="11253">
                  <c:v>6.9431319107245315E-2</c:v>
                </c:pt>
                <c:pt idx="11254">
                  <c:v>8.6206803366927418E-2</c:v>
                </c:pt>
                <c:pt idx="11255">
                  <c:v>9.5022350905885816E-2</c:v>
                </c:pt>
                <c:pt idx="11256">
                  <c:v>8.7601557451804993E-2</c:v>
                </c:pt>
                <c:pt idx="11257">
                  <c:v>6.6625183351980879E-2</c:v>
                </c:pt>
                <c:pt idx="11258">
                  <c:v>4.339839821244601E-2</c:v>
                </c:pt>
                <c:pt idx="11259">
                  <c:v>2.8176614225166902E-2</c:v>
                </c:pt>
                <c:pt idx="11260">
                  <c:v>2.2370165876942804E-2</c:v>
                </c:pt>
                <c:pt idx="11261">
                  <c:v>1.9902942571690098E-2</c:v>
                </c:pt>
                <c:pt idx="11262">
                  <c:v>1.4397272367141098E-2</c:v>
                </c:pt>
                <c:pt idx="11263">
                  <c:v>7.0999444290151805E-3</c:v>
                </c:pt>
                <c:pt idx="11264">
                  <c:v>-1.6383198664726704E-3</c:v>
                </c:pt>
                <c:pt idx="11265">
                  <c:v>-6.2734594156665918E-3</c:v>
                </c:pt>
                <c:pt idx="11266">
                  <c:v>-8.6554849131985651E-3</c:v>
                </c:pt>
                <c:pt idx="11267">
                  <c:v>-1.44183972094325E-2</c:v>
                </c:pt>
                <c:pt idx="11268">
                  <c:v>-2.7759626632963802E-2</c:v>
                </c:pt>
                <c:pt idx="11269">
                  <c:v>-4.7457772909332605E-2</c:v>
                </c:pt>
                <c:pt idx="11270">
                  <c:v>-6.8253734314978901E-2</c:v>
                </c:pt>
                <c:pt idx="11271">
                  <c:v>-8.4472430483472707E-2</c:v>
                </c:pt>
                <c:pt idx="11272">
                  <c:v>-9.3829740276255819E-2</c:v>
                </c:pt>
                <c:pt idx="11273">
                  <c:v>-9.8634673398116532E-2</c:v>
                </c:pt>
                <c:pt idx="11274">
                  <c:v>-0.102345948728306</c:v>
                </c:pt>
                <c:pt idx="11275">
                  <c:v>-0.10665544286748502</c:v>
                </c:pt>
                <c:pt idx="11276">
                  <c:v>-0.11152799860826698</c:v>
                </c:pt>
                <c:pt idx="11277">
                  <c:v>-0.11608457681591501</c:v>
                </c:pt>
                <c:pt idx="11278">
                  <c:v>-0.120156306038396</c:v>
                </c:pt>
                <c:pt idx="11279">
                  <c:v>-0.12395788663464899</c:v>
                </c:pt>
                <c:pt idx="11280">
                  <c:v>-0.12732993329417797</c:v>
                </c:pt>
                <c:pt idx="11281">
                  <c:v>-0.130328831338723</c:v>
                </c:pt>
                <c:pt idx="11282">
                  <c:v>-0.13250209080972999</c:v>
                </c:pt>
                <c:pt idx="11283">
                  <c:v>-0.13314553294102199</c:v>
                </c:pt>
                <c:pt idx="11284">
                  <c:v>-0.13407390734411698</c:v>
                </c:pt>
                <c:pt idx="11285">
                  <c:v>-0.13982916500798101</c:v>
                </c:pt>
                <c:pt idx="11286">
                  <c:v>-0.15358413220511799</c:v>
                </c:pt>
                <c:pt idx="11287">
                  <c:v>-0.17172947227542304</c:v>
                </c:pt>
                <c:pt idx="11288">
                  <c:v>-0.18474227337409801</c:v>
                </c:pt>
                <c:pt idx="11289">
                  <c:v>-0.18647466795800197</c:v>
                </c:pt>
                <c:pt idx="11290">
                  <c:v>-0.18101597867981001</c:v>
                </c:pt>
                <c:pt idx="11291">
                  <c:v>-0.17978311719746606</c:v>
                </c:pt>
                <c:pt idx="11292">
                  <c:v>-0.19180057436626197</c:v>
                </c:pt>
                <c:pt idx="11293">
                  <c:v>-0.21630499021770103</c:v>
                </c:pt>
                <c:pt idx="11294">
                  <c:v>-0.24459558252664204</c:v>
                </c:pt>
                <c:pt idx="11295">
                  <c:v>-0.26644672663239499</c:v>
                </c:pt>
                <c:pt idx="11296">
                  <c:v>-0.27524199650542203</c:v>
                </c:pt>
                <c:pt idx="11297">
                  <c:v>-0.27130706030270307</c:v>
                </c:pt>
                <c:pt idx="11298">
                  <c:v>-0.26112428519184011</c:v>
                </c:pt>
                <c:pt idx="11299">
                  <c:v>-0.25321484944157596</c:v>
                </c:pt>
                <c:pt idx="11300">
                  <c:v>-0.25323925444103385</c:v>
                </c:pt>
                <c:pt idx="11301">
                  <c:v>-0.26033830264381702</c:v>
                </c:pt>
                <c:pt idx="11302">
                  <c:v>-0.26909374861922697</c:v>
                </c:pt>
                <c:pt idx="11303">
                  <c:v>-0.276128186655136</c:v>
                </c:pt>
                <c:pt idx="11304">
                  <c:v>-0.28340783340793502</c:v>
                </c:pt>
                <c:pt idx="11305">
                  <c:v>-0.29461997663926803</c:v>
                </c:pt>
                <c:pt idx="11306">
                  <c:v>-0.3091255238673441</c:v>
                </c:pt>
                <c:pt idx="11307">
                  <c:v>-0.31974810160473804</c:v>
                </c:pt>
                <c:pt idx="11308">
                  <c:v>-0.31819548354940308</c:v>
                </c:pt>
                <c:pt idx="11309">
                  <c:v>-0.30363214726320098</c:v>
                </c:pt>
                <c:pt idx="11310">
                  <c:v>-0.28451806470033608</c:v>
                </c:pt>
                <c:pt idx="11311">
                  <c:v>-0.27199997938642206</c:v>
                </c:pt>
                <c:pt idx="11312">
                  <c:v>-0.27209578022417008</c:v>
                </c:pt>
                <c:pt idx="11313">
                  <c:v>-0.28182847748521311</c:v>
                </c:pt>
                <c:pt idx="11314">
                  <c:v>-0.29267393174657702</c:v>
                </c:pt>
                <c:pt idx="11315">
                  <c:v>-0.29794317011791804</c:v>
                </c:pt>
                <c:pt idx="11316">
                  <c:v>-0.2965713611905661</c:v>
                </c:pt>
                <c:pt idx="11317">
                  <c:v>-0.29177353853000892</c:v>
                </c:pt>
                <c:pt idx="11318">
                  <c:v>-0.28799564988763404</c:v>
                </c:pt>
                <c:pt idx="11319">
                  <c:v>-0.28889054863820002</c:v>
                </c:pt>
                <c:pt idx="11320">
                  <c:v>-0.2971122771845961</c:v>
                </c:pt>
                <c:pt idx="11321">
                  <c:v>-0.31296261486699006</c:v>
                </c:pt>
                <c:pt idx="11322">
                  <c:v>-0.33137763826798111</c:v>
                </c:pt>
                <c:pt idx="11323">
                  <c:v>-0.34262074876400606</c:v>
                </c:pt>
                <c:pt idx="11324">
                  <c:v>-0.33931237049044016</c:v>
                </c:pt>
                <c:pt idx="11325">
                  <c:v>-0.32333655063416006</c:v>
                </c:pt>
                <c:pt idx="11326">
                  <c:v>-0.30537038337323019</c:v>
                </c:pt>
                <c:pt idx="11327">
                  <c:v>-0.29754133358174101</c:v>
                </c:pt>
                <c:pt idx="11328">
                  <c:v>-0.30538229788320609</c:v>
                </c:pt>
                <c:pt idx="11329">
                  <c:v>-0.32524696749198506</c:v>
                </c:pt>
                <c:pt idx="11330">
                  <c:v>-0.34725595963494998</c:v>
                </c:pt>
                <c:pt idx="11331">
                  <c:v>-0.36113344514759399</c:v>
                </c:pt>
                <c:pt idx="11332">
                  <c:v>-0.36292002815522306</c:v>
                </c:pt>
                <c:pt idx="11333">
                  <c:v>-0.35684639162105514</c:v>
                </c:pt>
                <c:pt idx="11334">
                  <c:v>-0.34937393132469913</c:v>
                </c:pt>
                <c:pt idx="11335">
                  <c:v>-0.34215233851249799</c:v>
                </c:pt>
                <c:pt idx="11336">
                  <c:v>-0.33248908141857908</c:v>
                </c:pt>
                <c:pt idx="11337">
                  <c:v>-0.32062605314521203</c:v>
                </c:pt>
                <c:pt idx="11338">
                  <c:v>-0.31240560662326505</c:v>
                </c:pt>
                <c:pt idx="11339">
                  <c:v>-0.31172260899661103</c:v>
                </c:pt>
                <c:pt idx="11340">
                  <c:v>-0.314256122767539</c:v>
                </c:pt>
                <c:pt idx="11341">
                  <c:v>-0.31284675417126806</c:v>
                </c:pt>
                <c:pt idx="11342">
                  <c:v>-0.30759929905197197</c:v>
                </c:pt>
                <c:pt idx="11343">
                  <c:v>-0.30554068968557907</c:v>
                </c:pt>
                <c:pt idx="11344">
                  <c:v>-0.30988417266993912</c:v>
                </c:pt>
                <c:pt idx="11345">
                  <c:v>-0.31533613035311697</c:v>
                </c:pt>
                <c:pt idx="11346">
                  <c:v>-0.3167506989478851</c:v>
                </c:pt>
                <c:pt idx="11347">
                  <c:v>-0.31844560408509898</c:v>
                </c:pt>
                <c:pt idx="11348">
                  <c:v>-0.33021033913252007</c:v>
                </c:pt>
                <c:pt idx="11349">
                  <c:v>-0.35366432011765203</c:v>
                </c:pt>
                <c:pt idx="11350">
                  <c:v>-0.37705945206678099</c:v>
                </c:pt>
                <c:pt idx="11351">
                  <c:v>-0.38543711714388007</c:v>
                </c:pt>
                <c:pt idx="11352">
                  <c:v>-0.37391340254532701</c:v>
                </c:pt>
                <c:pt idx="11353">
                  <c:v>-0.35136225705795704</c:v>
                </c:pt>
                <c:pt idx="11354">
                  <c:v>-0.33284363422853108</c:v>
                </c:pt>
                <c:pt idx="11355">
                  <c:v>-0.32807319066177598</c:v>
                </c:pt>
                <c:pt idx="11356">
                  <c:v>-0.33616260960248912</c:v>
                </c:pt>
                <c:pt idx="11357">
                  <c:v>-0.34938039095889911</c:v>
                </c:pt>
                <c:pt idx="11358">
                  <c:v>-0.35952059723814511</c:v>
                </c:pt>
                <c:pt idx="11359">
                  <c:v>-0.36448866860255413</c:v>
                </c:pt>
                <c:pt idx="11360">
                  <c:v>-0.36645572342025207</c:v>
                </c:pt>
                <c:pt idx="11361">
                  <c:v>-0.376255724045372</c:v>
                </c:pt>
                <c:pt idx="11362">
                  <c:v>-0.37658651078183414</c:v>
                </c:pt>
                <c:pt idx="11363">
                  <c:v>-0.37714398557496803</c:v>
                </c:pt>
                <c:pt idx="11364">
                  <c:v>-0.37975332741970602</c:v>
                </c:pt>
                <c:pt idx="11365">
                  <c:v>-0.38472580504387111</c:v>
                </c:pt>
                <c:pt idx="11366">
                  <c:v>-0.38940362599632306</c:v>
                </c:pt>
                <c:pt idx="11367">
                  <c:v>-0.39083739761604608</c:v>
                </c:pt>
                <c:pt idx="11368">
                  <c:v>-0.39037259419631504</c:v>
                </c:pt>
                <c:pt idx="11369">
                  <c:v>-0.39343296866457711</c:v>
                </c:pt>
                <c:pt idx="11370">
                  <c:v>-0.40260418805743098</c:v>
                </c:pt>
                <c:pt idx="11371">
                  <c:v>-0.41247330310972807</c:v>
                </c:pt>
                <c:pt idx="11372">
                  <c:v>-0.41400342586049305</c:v>
                </c:pt>
                <c:pt idx="11373">
                  <c:v>-0.40498056413849104</c:v>
                </c:pt>
                <c:pt idx="11374">
                  <c:v>-0.3953447436752241</c:v>
                </c:pt>
                <c:pt idx="11375">
                  <c:v>-0.39938394571708413</c:v>
                </c:pt>
                <c:pt idx="11376">
                  <c:v>-0.42073348710883401</c:v>
                </c:pt>
                <c:pt idx="11377">
                  <c:v>-0.44714101597853795</c:v>
                </c:pt>
                <c:pt idx="11378">
                  <c:v>-0.46178427551314605</c:v>
                </c:pt>
                <c:pt idx="11379">
                  <c:v>-0.45825804046497592</c:v>
                </c:pt>
                <c:pt idx="11380">
                  <c:v>-0.44431168135386712</c:v>
                </c:pt>
                <c:pt idx="11381">
                  <c:v>-0.43190910318352105</c:v>
                </c:pt>
                <c:pt idx="11382">
                  <c:v>-0.42502165950931908</c:v>
                </c:pt>
                <c:pt idx="11383">
                  <c:v>-0.41879890817285303</c:v>
                </c:pt>
                <c:pt idx="11384">
                  <c:v>-0.40821140090798702</c:v>
                </c:pt>
                <c:pt idx="11385">
                  <c:v>-0.39458792942983212</c:v>
                </c:pt>
                <c:pt idx="11386">
                  <c:v>-0.38449522311536605</c:v>
                </c:pt>
                <c:pt idx="11387">
                  <c:v>-0.38238782945163108</c:v>
                </c:pt>
                <c:pt idx="11388">
                  <c:v>-0.38577683358530407</c:v>
                </c:pt>
                <c:pt idx="11389">
                  <c:v>-0.38947811522028519</c:v>
                </c:pt>
                <c:pt idx="11390">
                  <c:v>-0.39272078422541112</c:v>
                </c:pt>
                <c:pt idx="11391">
                  <c:v>-0.40032824481286211</c:v>
                </c:pt>
                <c:pt idx="11392">
                  <c:v>-0.41610771451470202</c:v>
                </c:pt>
                <c:pt idx="11393">
                  <c:v>-0.43527108035751605</c:v>
                </c:pt>
                <c:pt idx="11394">
                  <c:v>-0.44612462984621004</c:v>
                </c:pt>
                <c:pt idx="11395">
                  <c:v>-0.44083148445145093</c:v>
                </c:pt>
                <c:pt idx="11396">
                  <c:v>-0.42343551692937398</c:v>
                </c:pt>
                <c:pt idx="11397">
                  <c:v>-0.4067974264760249</c:v>
                </c:pt>
                <c:pt idx="11398">
                  <c:v>-0.402183356296753</c:v>
                </c:pt>
                <c:pt idx="11399">
                  <c:v>-0.41146990935536804</c:v>
                </c:pt>
                <c:pt idx="11400">
                  <c:v>-0.42865941598497403</c:v>
                </c:pt>
                <c:pt idx="11401">
                  <c:v>-0.44620547706323799</c:v>
                </c:pt>
                <c:pt idx="11402">
                  <c:v>-0.45781633198893007</c:v>
                </c:pt>
                <c:pt idx="11403">
                  <c:v>-0.45889119087774305</c:v>
                </c:pt>
                <c:pt idx="11404">
                  <c:v>-0.44924176485126599</c:v>
                </c:pt>
                <c:pt idx="11405">
                  <c:v>-0.4352816650979181</c:v>
                </c:pt>
                <c:pt idx="11406">
                  <c:v>-0.42711361580328605</c:v>
                </c:pt>
                <c:pt idx="11407">
                  <c:v>-0.42971949452934405</c:v>
                </c:pt>
                <c:pt idx="11408">
                  <c:v>-0.43746097119960614</c:v>
                </c:pt>
                <c:pt idx="11409">
                  <c:v>-0.44013143827553591</c:v>
                </c:pt>
                <c:pt idx="11410">
                  <c:v>-0.43382252533878313</c:v>
                </c:pt>
                <c:pt idx="11411">
                  <c:v>-0.4239241684299061</c:v>
                </c:pt>
                <c:pt idx="11412">
                  <c:v>-0.41820482448388702</c:v>
                </c:pt>
                <c:pt idx="11413">
                  <c:v>-0.41852874715433314</c:v>
                </c:pt>
                <c:pt idx="11414">
                  <c:v>-0.42071599462396808</c:v>
                </c:pt>
                <c:pt idx="11415">
                  <c:v>-0.42101769020626306</c:v>
                </c:pt>
                <c:pt idx="11416">
                  <c:v>-0.42032987500103003</c:v>
                </c:pt>
                <c:pt idx="11417">
                  <c:v>-0.42193850086700008</c:v>
                </c:pt>
                <c:pt idx="11418">
                  <c:v>-0.42723609364229997</c:v>
                </c:pt>
                <c:pt idx="11419">
                  <c:v>-0.43481195809927403</c:v>
                </c:pt>
                <c:pt idx="11420">
                  <c:v>-0.44217064925022997</c:v>
                </c:pt>
                <c:pt idx="11421">
                  <c:v>-0.44702860736072103</c:v>
                </c:pt>
                <c:pt idx="11422">
                  <c:v>-0.44764034423351295</c:v>
                </c:pt>
                <c:pt idx="11423">
                  <c:v>-0.44377309715935798</c:v>
                </c:pt>
                <c:pt idx="11424">
                  <c:v>-0.43790292561561711</c:v>
                </c:pt>
                <c:pt idx="11425">
                  <c:v>-0.43489394527293307</c:v>
                </c:pt>
                <c:pt idx="11426">
                  <c:v>-0.43853710760364406</c:v>
                </c:pt>
                <c:pt idx="11427">
                  <c:v>-0.44787304542488504</c:v>
                </c:pt>
                <c:pt idx="11428">
                  <c:v>-0.45809850693837001</c:v>
                </c:pt>
                <c:pt idx="11429">
                  <c:v>-0.46552253883709904</c:v>
                </c:pt>
                <c:pt idx="11430">
                  <c:v>-0.47084818896653502</c:v>
                </c:pt>
                <c:pt idx="11431">
                  <c:v>-0.47694956968454211</c:v>
                </c:pt>
                <c:pt idx="11432">
                  <c:v>-0.48321474123140706</c:v>
                </c:pt>
                <c:pt idx="11433">
                  <c:v>-0.485275051876151</c:v>
                </c:pt>
                <c:pt idx="11434">
                  <c:v>-0.48184364750439101</c:v>
                </c:pt>
                <c:pt idx="11435">
                  <c:v>-0.47839103714931502</c:v>
                </c:pt>
                <c:pt idx="11436">
                  <c:v>-0.48080626135664817</c:v>
                </c:pt>
                <c:pt idx="11437">
                  <c:v>-0.48653846495569303</c:v>
                </c:pt>
                <c:pt idx="11438">
                  <c:v>-0.48588197725075616</c:v>
                </c:pt>
                <c:pt idx="11439">
                  <c:v>-0.47269820058794204</c:v>
                </c:pt>
                <c:pt idx="11440">
                  <c:v>-0.45182263546288903</c:v>
                </c:pt>
                <c:pt idx="11441">
                  <c:v>-0.43504231321035314</c:v>
                </c:pt>
                <c:pt idx="11442">
                  <c:v>-0.43060074598834314</c:v>
                </c:pt>
                <c:pt idx="11443">
                  <c:v>-0.43769019438966011</c:v>
                </c:pt>
                <c:pt idx="11444">
                  <c:v>-0.448941312319597</c:v>
                </c:pt>
                <c:pt idx="11445">
                  <c:v>-0.456047805748383</c:v>
                </c:pt>
                <c:pt idx="11446">
                  <c:v>-0.45573963023861103</c:v>
                </c:pt>
                <c:pt idx="11447">
                  <c:v>-0.451294443356964</c:v>
                </c:pt>
                <c:pt idx="11448">
                  <c:v>-0.44856066262450905</c:v>
                </c:pt>
                <c:pt idx="11449">
                  <c:v>-0.450778222895998</c:v>
                </c:pt>
                <c:pt idx="11450">
                  <c:v>-0.45538962627382107</c:v>
                </c:pt>
                <c:pt idx="11451">
                  <c:v>-0.4568167628594681</c:v>
                </c:pt>
                <c:pt idx="11452">
                  <c:v>-0.45280965677368801</c:v>
                </c:pt>
                <c:pt idx="11453">
                  <c:v>-0.44606662473821501</c:v>
                </c:pt>
                <c:pt idx="11454">
                  <c:v>-0.44131482321810006</c:v>
                </c:pt>
                <c:pt idx="11455">
                  <c:v>-0.44081421601949705</c:v>
                </c:pt>
                <c:pt idx="11456">
                  <c:v>-0.44247313275070599</c:v>
                </c:pt>
                <c:pt idx="11457">
                  <c:v>-0.44427670072558101</c:v>
                </c:pt>
                <c:pt idx="11458">
                  <c:v>-0.44804020504594905</c:v>
                </c:pt>
                <c:pt idx="11459">
                  <c:v>-0.45736163648597</c:v>
                </c:pt>
                <c:pt idx="11460">
                  <c:v>-0.47318178742716605</c:v>
                </c:pt>
                <c:pt idx="11461">
                  <c:v>-0.49022926517372406</c:v>
                </c:pt>
                <c:pt idx="11462">
                  <c:v>-0.49956030155893705</c:v>
                </c:pt>
                <c:pt idx="11463">
                  <c:v>-0.49553840473118499</c:v>
                </c:pt>
                <c:pt idx="11464">
                  <c:v>-0.47933246396008411</c:v>
                </c:pt>
                <c:pt idx="11465">
                  <c:v>-0.45822091459262998</c:v>
                </c:pt>
                <c:pt idx="11466">
                  <c:v>-0.44121254812674893</c:v>
                </c:pt>
                <c:pt idx="11467">
                  <c:v>-0.43343152959911202</c:v>
                </c:pt>
                <c:pt idx="11468">
                  <c:v>-0.43499157256387405</c:v>
                </c:pt>
                <c:pt idx="11469">
                  <c:v>-0.44272591047852194</c:v>
                </c:pt>
                <c:pt idx="11470">
                  <c:v>-0.45283915965247701</c:v>
                </c:pt>
                <c:pt idx="11471">
                  <c:v>-0.462969527591788</c:v>
                </c:pt>
                <c:pt idx="11472">
                  <c:v>-0.47097931010829802</c:v>
                </c:pt>
                <c:pt idx="11473">
                  <c:v>-0.47476707633296705</c:v>
                </c:pt>
                <c:pt idx="11474">
                  <c:v>-0.47438459805685113</c:v>
                </c:pt>
                <c:pt idx="11475">
                  <c:v>-0.47181829418003907</c:v>
                </c:pt>
                <c:pt idx="11476">
                  <c:v>-0.46867951406901698</c:v>
                </c:pt>
                <c:pt idx="11477">
                  <c:v>-0.463713104307722</c:v>
                </c:pt>
                <c:pt idx="11478">
                  <c:v>-0.45355313268206693</c:v>
                </c:pt>
                <c:pt idx="11479">
                  <c:v>-0.4385170733919071</c:v>
                </c:pt>
                <c:pt idx="11480">
                  <c:v>-0.42497821676115405</c:v>
                </c:pt>
                <c:pt idx="11481">
                  <c:v>-0.41990987498947213</c:v>
                </c:pt>
                <c:pt idx="11482">
                  <c:v>-0.42449168027609102</c:v>
                </c:pt>
                <c:pt idx="11483">
                  <c:v>-0.43305458875799707</c:v>
                </c:pt>
                <c:pt idx="11484">
                  <c:v>-0.43832329550306104</c:v>
                </c:pt>
                <c:pt idx="11485">
                  <c:v>-0.43803192674966607</c:v>
                </c:pt>
                <c:pt idx="11486">
                  <c:v>-0.43497786819053608</c:v>
                </c:pt>
                <c:pt idx="11487">
                  <c:v>-0.43239855393630905</c:v>
                </c:pt>
                <c:pt idx="11488">
                  <c:v>-0.4311798976456061</c:v>
                </c:pt>
                <c:pt idx="11489">
                  <c:v>-0.42978701632139099</c:v>
                </c:pt>
                <c:pt idx="11490">
                  <c:v>-0.4263162890029551</c:v>
                </c:pt>
                <c:pt idx="11491">
                  <c:v>-0.42082063526422819</c:v>
                </c:pt>
                <c:pt idx="11492">
                  <c:v>-0.41479488360099698</c:v>
                </c:pt>
                <c:pt idx="11493">
                  <c:v>-0.40947279490775712</c:v>
                </c:pt>
                <c:pt idx="11494">
                  <c:v>-0.40470468509297314</c:v>
                </c:pt>
                <c:pt idx="11495">
                  <c:v>-0.3986345892668981</c:v>
                </c:pt>
                <c:pt idx="11496">
                  <c:v>-0.39054154150764503</c:v>
                </c:pt>
                <c:pt idx="11497">
                  <c:v>-0.38404447149891008</c:v>
                </c:pt>
                <c:pt idx="11498">
                  <c:v>-0.38497023794467117</c:v>
                </c:pt>
                <c:pt idx="11499">
                  <c:v>-0.39509967985805611</c:v>
                </c:pt>
                <c:pt idx="11500">
                  <c:v>-0.40892806032426415</c:v>
                </c:pt>
                <c:pt idx="11501">
                  <c:v>-0.41834454663170101</c:v>
                </c:pt>
                <c:pt idx="11502">
                  <c:v>-0.42035569317413007</c:v>
                </c:pt>
                <c:pt idx="11503">
                  <c:v>-0.41808358615709607</c:v>
                </c:pt>
                <c:pt idx="11504">
                  <c:v>-0.41509615192506305</c:v>
                </c:pt>
                <c:pt idx="11505">
                  <c:v>-0.412048072356129</c:v>
                </c:pt>
                <c:pt idx="11506">
                  <c:v>-0.40975608399942604</c:v>
                </c:pt>
                <c:pt idx="11507">
                  <c:v>-0.41135885320681403</c:v>
                </c:pt>
                <c:pt idx="11508">
                  <c:v>-0.41803420215951098</c:v>
                </c:pt>
                <c:pt idx="11509">
                  <c:v>-0.425547720060798</c:v>
                </c:pt>
                <c:pt idx="11510">
                  <c:v>-0.4273299069225161</c:v>
                </c:pt>
                <c:pt idx="11511">
                  <c:v>-0.42100822053246406</c:v>
                </c:pt>
                <c:pt idx="11512">
                  <c:v>-0.4114853696745161</c:v>
                </c:pt>
                <c:pt idx="11513">
                  <c:v>-0.40657633351511202</c:v>
                </c:pt>
                <c:pt idx="11514">
                  <c:v>-0.40996874296027408</c:v>
                </c:pt>
                <c:pt idx="11515">
                  <c:v>-0.41851122649848799</c:v>
                </c:pt>
                <c:pt idx="11516">
                  <c:v>-0.42453384666357896</c:v>
                </c:pt>
                <c:pt idx="11517">
                  <c:v>-0.42233420856533099</c:v>
                </c:pt>
                <c:pt idx="11518">
                  <c:v>-0.41275691705441603</c:v>
                </c:pt>
                <c:pt idx="11519">
                  <c:v>-0.40070738411792201</c:v>
                </c:pt>
                <c:pt idx="11520">
                  <c:v>-0.38990410575389911</c:v>
                </c:pt>
                <c:pt idx="11521">
                  <c:v>-0.38205836567772211</c:v>
                </c:pt>
                <c:pt idx="11522">
                  <c:v>-0.37964960299756007</c:v>
                </c:pt>
                <c:pt idx="11523">
                  <c:v>-0.3861623001042101</c:v>
                </c:pt>
                <c:pt idx="11524">
                  <c:v>-0.40056460086140805</c:v>
                </c:pt>
                <c:pt idx="11525">
                  <c:v>-0.41392545206365805</c:v>
                </c:pt>
                <c:pt idx="11526">
                  <c:v>-0.415244286414925</c:v>
                </c:pt>
                <c:pt idx="11527">
                  <c:v>-0.40143103469141295</c:v>
                </c:pt>
                <c:pt idx="11528">
                  <c:v>-0.38061242501955012</c:v>
                </c:pt>
                <c:pt idx="11529">
                  <c:v>-0.36523615215836697</c:v>
                </c:pt>
                <c:pt idx="11530">
                  <c:v>-0.36180537694169607</c:v>
                </c:pt>
                <c:pt idx="11531">
                  <c:v>-0.3686209136247881</c:v>
                </c:pt>
                <c:pt idx="11532">
                  <c:v>-0.38121583920612101</c:v>
                </c:pt>
                <c:pt idx="11533">
                  <c:v>-0.39677638571221513</c:v>
                </c:pt>
                <c:pt idx="11534">
                  <c:v>-0.41300777591072807</c:v>
                </c:pt>
                <c:pt idx="11535">
                  <c:v>-0.42487950005113401</c:v>
                </c:pt>
                <c:pt idx="11536">
                  <c:v>-0.42620423721737005</c:v>
                </c:pt>
                <c:pt idx="11537">
                  <c:v>-0.41641726942782503</c:v>
                </c:pt>
                <c:pt idx="11538">
                  <c:v>-0.40189159958435305</c:v>
                </c:pt>
                <c:pt idx="11539">
                  <c:v>-0.3895468626237531</c:v>
                </c:pt>
                <c:pt idx="11540">
                  <c:v>-0.38148203709365419</c:v>
                </c:pt>
                <c:pt idx="11541">
                  <c:v>-0.37615481216555208</c:v>
                </c:pt>
                <c:pt idx="11542">
                  <c:v>-0.37300752538276111</c:v>
                </c:pt>
                <c:pt idx="11543">
                  <c:v>-0.37340484043533501</c:v>
                </c:pt>
                <c:pt idx="11544">
                  <c:v>-0.37600715965082498</c:v>
                </c:pt>
                <c:pt idx="11545">
                  <c:v>-0.37569819525557308</c:v>
                </c:pt>
                <c:pt idx="11546">
                  <c:v>-0.36948797145529311</c:v>
                </c:pt>
                <c:pt idx="11547">
                  <c:v>-0.36106260778341004</c:v>
                </c:pt>
                <c:pt idx="11548">
                  <c:v>-0.35717226871680907</c:v>
                </c:pt>
                <c:pt idx="11549">
                  <c:v>-0.35989468539583019</c:v>
                </c:pt>
                <c:pt idx="11550">
                  <c:v>-0.3645742150970861</c:v>
                </c:pt>
                <c:pt idx="11551">
                  <c:v>-0.3667759557676501</c:v>
                </c:pt>
                <c:pt idx="11552">
                  <c:v>-0.36812261040230998</c:v>
                </c:pt>
                <c:pt idx="11553">
                  <c:v>-0.37249176248683102</c:v>
                </c:pt>
                <c:pt idx="11554">
                  <c:v>-0.37825427728629507</c:v>
                </c:pt>
                <c:pt idx="11555">
                  <c:v>-0.37890952259347405</c:v>
                </c:pt>
                <c:pt idx="11556">
                  <c:v>-0.37191715174690598</c:v>
                </c:pt>
                <c:pt idx="11557">
                  <c:v>-0.36333611210000105</c:v>
                </c:pt>
                <c:pt idx="11558">
                  <c:v>-0.36142111785168407</c:v>
                </c:pt>
                <c:pt idx="11559">
                  <c:v>-0.36712001587460513</c:v>
                </c:pt>
                <c:pt idx="11560">
                  <c:v>-0.37312402343913897</c:v>
                </c:pt>
                <c:pt idx="11561">
                  <c:v>-0.37234322490622401</c:v>
                </c:pt>
                <c:pt idx="11562">
                  <c:v>-0.36530938844475014</c:v>
                </c:pt>
                <c:pt idx="11563">
                  <c:v>-0.35996815030915708</c:v>
                </c:pt>
                <c:pt idx="11564">
                  <c:v>-0.36528403965615308</c:v>
                </c:pt>
                <c:pt idx="11565">
                  <c:v>-0.38350988090945709</c:v>
                </c:pt>
                <c:pt idx="11566">
                  <c:v>-0.40648378327132006</c:v>
                </c:pt>
                <c:pt idx="11567">
                  <c:v>-0.420270397631334</c:v>
                </c:pt>
                <c:pt idx="11568">
                  <c:v>-0.41762649465501805</c:v>
                </c:pt>
                <c:pt idx="11569">
                  <c:v>-0.40657718034930207</c:v>
                </c:pt>
                <c:pt idx="11570">
                  <c:v>-0.40318318390369307</c:v>
                </c:pt>
                <c:pt idx="11571">
                  <c:v>-0.41444088822186803</c:v>
                </c:pt>
                <c:pt idx="11572">
                  <c:v>-0.42987534806907507</c:v>
                </c:pt>
                <c:pt idx="11573">
                  <c:v>-0.43266935323409006</c:v>
                </c:pt>
                <c:pt idx="11574">
                  <c:v>-0.41860259546957207</c:v>
                </c:pt>
                <c:pt idx="11575">
                  <c:v>-0.39996486865116804</c:v>
                </c:pt>
                <c:pt idx="11576">
                  <c:v>-0.39191346724000908</c:v>
                </c:pt>
                <c:pt idx="11577">
                  <c:v>-0.39784456947662511</c:v>
                </c:pt>
                <c:pt idx="11578">
                  <c:v>-0.40852027906785116</c:v>
                </c:pt>
                <c:pt idx="11579">
                  <c:v>-0.41355505596985903</c:v>
                </c:pt>
                <c:pt idx="11580">
                  <c:v>-0.41039999342789507</c:v>
                </c:pt>
                <c:pt idx="11581">
                  <c:v>-0.40277596935072807</c:v>
                </c:pt>
                <c:pt idx="11582">
                  <c:v>-0.39468442493177508</c:v>
                </c:pt>
                <c:pt idx="11583">
                  <c:v>-0.3872782751041301</c:v>
                </c:pt>
                <c:pt idx="11584">
                  <c:v>-0.38086927934708109</c:v>
                </c:pt>
                <c:pt idx="11585">
                  <c:v>-0.37702173363535307</c:v>
                </c:pt>
                <c:pt idx="11586">
                  <c:v>-0.37686093180290919</c:v>
                </c:pt>
                <c:pt idx="11587">
                  <c:v>-0.37958420259876408</c:v>
                </c:pt>
                <c:pt idx="11588">
                  <c:v>-0.38341710080457914</c:v>
                </c:pt>
                <c:pt idx="11589">
                  <c:v>-0.38655459341844511</c:v>
                </c:pt>
                <c:pt idx="11590">
                  <c:v>-0.38728579108523303</c:v>
                </c:pt>
                <c:pt idx="11591">
                  <c:v>-0.38402774530067812</c:v>
                </c:pt>
                <c:pt idx="11592">
                  <c:v>-0.37631730115339906</c:v>
                </c:pt>
                <c:pt idx="11593">
                  <c:v>-0.36665625927879097</c:v>
                </c:pt>
                <c:pt idx="11594">
                  <c:v>-0.3592960779454511</c:v>
                </c:pt>
                <c:pt idx="11595">
                  <c:v>-0.35655071694928603</c:v>
                </c:pt>
                <c:pt idx="11596">
                  <c:v>-0.35797305967925314</c:v>
                </c:pt>
                <c:pt idx="11597">
                  <c:v>-0.36183170537500303</c:v>
                </c:pt>
                <c:pt idx="11598">
                  <c:v>-0.36622867476308607</c:v>
                </c:pt>
                <c:pt idx="11599">
                  <c:v>-0.36980137933508012</c:v>
                </c:pt>
                <c:pt idx="11600">
                  <c:v>-0.37118408121347113</c:v>
                </c:pt>
                <c:pt idx="11601">
                  <c:v>-0.36940743629602901</c:v>
                </c:pt>
                <c:pt idx="11602">
                  <c:v>-0.36579618201671599</c:v>
                </c:pt>
                <c:pt idx="11603">
                  <c:v>-0.36353321804375599</c:v>
                </c:pt>
                <c:pt idx="11604">
                  <c:v>-0.36508214236426512</c:v>
                </c:pt>
                <c:pt idx="11605">
                  <c:v>-0.36962714114469708</c:v>
                </c:pt>
                <c:pt idx="11606">
                  <c:v>-0.37252058479114708</c:v>
                </c:pt>
                <c:pt idx="11607">
                  <c:v>-0.36906225490420808</c:v>
                </c:pt>
                <c:pt idx="11608">
                  <c:v>-0.35883921232719701</c:v>
                </c:pt>
                <c:pt idx="11609">
                  <c:v>-0.34505047339155903</c:v>
                </c:pt>
                <c:pt idx="11610">
                  <c:v>-0.33157605623225112</c:v>
                </c:pt>
                <c:pt idx="11611">
                  <c:v>-0.32179737175705003</c:v>
                </c:pt>
                <c:pt idx="11612">
                  <c:v>-0.31869672210431998</c:v>
                </c:pt>
                <c:pt idx="11613">
                  <c:v>-0.32366199847190602</c:v>
                </c:pt>
                <c:pt idx="11614">
                  <c:v>-0.33254948393447109</c:v>
                </c:pt>
                <c:pt idx="11615">
                  <c:v>-0.33479248082770108</c:v>
                </c:pt>
                <c:pt idx="11616">
                  <c:v>-0.32207268386095217</c:v>
                </c:pt>
                <c:pt idx="11617">
                  <c:v>-0.2981066139356231</c:v>
                </c:pt>
                <c:pt idx="11618">
                  <c:v>-0.27769242029454205</c:v>
                </c:pt>
                <c:pt idx="11619">
                  <c:v>-0.27448630393637807</c:v>
                </c:pt>
                <c:pt idx="11620">
                  <c:v>-0.28852824614307998</c:v>
                </c:pt>
                <c:pt idx="11621">
                  <c:v>-0.3068940939157091</c:v>
                </c:pt>
                <c:pt idx="11622">
                  <c:v>-0.31631826382733413</c:v>
                </c:pt>
                <c:pt idx="11623">
                  <c:v>-0.31291195408182698</c:v>
                </c:pt>
                <c:pt idx="11624">
                  <c:v>-0.30160547195243503</c:v>
                </c:pt>
                <c:pt idx="11625">
                  <c:v>-0.29027410716408808</c:v>
                </c:pt>
                <c:pt idx="11626">
                  <c:v>-0.28573506026052092</c:v>
                </c:pt>
                <c:pt idx="11627">
                  <c:v>-0.29212618459003198</c:v>
                </c:pt>
                <c:pt idx="11628">
                  <c:v>-0.30807550417963403</c:v>
                </c:pt>
                <c:pt idx="11629">
                  <c:v>-0.32463078191701611</c:v>
                </c:pt>
                <c:pt idx="11630">
                  <c:v>-0.32972505701504007</c:v>
                </c:pt>
                <c:pt idx="11631">
                  <c:v>-0.3183880591471821</c:v>
                </c:pt>
                <c:pt idx="11632">
                  <c:v>-0.29830679757245809</c:v>
                </c:pt>
                <c:pt idx="11633">
                  <c:v>-0.28397392003137201</c:v>
                </c:pt>
                <c:pt idx="11634">
                  <c:v>-0.28485208755051905</c:v>
                </c:pt>
                <c:pt idx="11635">
                  <c:v>-0.29861736017877405</c:v>
                </c:pt>
                <c:pt idx="11636">
                  <c:v>-0.31460915790967203</c:v>
                </c:pt>
                <c:pt idx="11637">
                  <c:v>-0.32298997379221817</c:v>
                </c:pt>
                <c:pt idx="11638">
                  <c:v>-0.3214408738815851</c:v>
                </c:pt>
                <c:pt idx="11639">
                  <c:v>-0.31452534040980107</c:v>
                </c:pt>
                <c:pt idx="11640">
                  <c:v>-0.307230636366086</c:v>
                </c:pt>
                <c:pt idx="11641">
                  <c:v>-0.30003722226746304</c:v>
                </c:pt>
                <c:pt idx="11642">
                  <c:v>-0.29018881573420413</c:v>
                </c:pt>
                <c:pt idx="11643">
                  <c:v>-0.27719239775596805</c:v>
                </c:pt>
                <c:pt idx="11644">
                  <c:v>-0.26658640241139903</c:v>
                </c:pt>
                <c:pt idx="11645">
                  <c:v>-0.26489316746902608</c:v>
                </c:pt>
                <c:pt idx="11646">
                  <c:v>-0.27109502408343594</c:v>
                </c:pt>
                <c:pt idx="11647">
                  <c:v>-0.27624830259287608</c:v>
                </c:pt>
                <c:pt idx="11648">
                  <c:v>-0.27155578909221806</c:v>
                </c:pt>
                <c:pt idx="11649">
                  <c:v>-0.25650222376972198</c:v>
                </c:pt>
                <c:pt idx="11650">
                  <c:v>-0.23870211114380899</c:v>
                </c:pt>
                <c:pt idx="11651">
                  <c:v>-0.22532787796860995</c:v>
                </c:pt>
                <c:pt idx="11652">
                  <c:v>-0.21731167052660499</c:v>
                </c:pt>
                <c:pt idx="11653">
                  <c:v>-0.21122384484947102</c:v>
                </c:pt>
                <c:pt idx="11654">
                  <c:v>-0.20443236840664999</c:v>
                </c:pt>
                <c:pt idx="11655">
                  <c:v>-0.19925424247175302</c:v>
                </c:pt>
                <c:pt idx="11656">
                  <c:v>-0.20178880831720403</c:v>
                </c:pt>
                <c:pt idx="11657">
                  <c:v>-0.21501053548328702</c:v>
                </c:pt>
                <c:pt idx="11658">
                  <c:v>-0.23289229681918003</c:v>
                </c:pt>
                <c:pt idx="11659">
                  <c:v>-0.24316302780376001</c:v>
                </c:pt>
                <c:pt idx="11660">
                  <c:v>-0.23845110567429403</c:v>
                </c:pt>
                <c:pt idx="11661">
                  <c:v>-0.224322453695564</c:v>
                </c:pt>
                <c:pt idx="11662">
                  <c:v>-0.21383573189107402</c:v>
                </c:pt>
                <c:pt idx="11663">
                  <c:v>-0.21442072077191901</c:v>
                </c:pt>
                <c:pt idx="11664">
                  <c:v>-0.22206809879254799</c:v>
                </c:pt>
                <c:pt idx="11665">
                  <c:v>-0.22792560807286599</c:v>
                </c:pt>
                <c:pt idx="11666">
                  <c:v>-0.22722152153129099</c:v>
                </c:pt>
                <c:pt idx="11667">
                  <c:v>-0.220762367969627</c:v>
                </c:pt>
                <c:pt idx="11668">
                  <c:v>-0.210490906614545</c:v>
                </c:pt>
                <c:pt idx="11669">
                  <c:v>-0.19700159914709303</c:v>
                </c:pt>
                <c:pt idx="11670">
                  <c:v>-0.18219100089822102</c:v>
                </c:pt>
                <c:pt idx="11671">
                  <c:v>-0.17123936171840604</c:v>
                </c:pt>
                <c:pt idx="11672">
                  <c:v>-0.16938649052546906</c:v>
                </c:pt>
                <c:pt idx="11673">
                  <c:v>-0.17710123034433403</c:v>
                </c:pt>
                <c:pt idx="11674">
                  <c:v>-0.18820064671746906</c:v>
                </c:pt>
                <c:pt idx="11675">
                  <c:v>-0.19445957659832699</c:v>
                </c:pt>
                <c:pt idx="11676">
                  <c:v>-0.19208992970303698</c:v>
                </c:pt>
                <c:pt idx="11677">
                  <c:v>-0.18221536580981704</c:v>
                </c:pt>
                <c:pt idx="11678">
                  <c:v>-0.16843518711358699</c:v>
                </c:pt>
                <c:pt idx="11679">
                  <c:v>-0.15604605444991604</c:v>
                </c:pt>
                <c:pt idx="11680">
                  <c:v>-0.15115696064709302</c:v>
                </c:pt>
                <c:pt idx="11681">
                  <c:v>-0.15858806213449106</c:v>
                </c:pt>
                <c:pt idx="11682">
                  <c:v>-0.17698026733215499</c:v>
                </c:pt>
                <c:pt idx="11683">
                  <c:v>-0.19761478136732105</c:v>
                </c:pt>
                <c:pt idx="11684">
                  <c:v>-0.21185747998402599</c:v>
                </c:pt>
                <c:pt idx="11685">
                  <c:v>-0.21726031619286307</c:v>
                </c:pt>
                <c:pt idx="11686">
                  <c:v>-0.21551373964020804</c:v>
                </c:pt>
                <c:pt idx="11687">
                  <c:v>-0.20795339001532706</c:v>
                </c:pt>
                <c:pt idx="11688">
                  <c:v>-0.19504625919698504</c:v>
                </c:pt>
                <c:pt idx="11689">
                  <c:v>-0.18086672031586901</c:v>
                </c:pt>
                <c:pt idx="11690">
                  <c:v>-0.17388690139152599</c:v>
                </c:pt>
                <c:pt idx="11691">
                  <c:v>-0.17922640555605804</c:v>
                </c:pt>
                <c:pt idx="11692">
                  <c:v>-0.19153785493227801</c:v>
                </c:pt>
                <c:pt idx="11693">
                  <c:v>-0.19790256692618197</c:v>
                </c:pt>
                <c:pt idx="11694">
                  <c:v>-0.18909716675785404</c:v>
                </c:pt>
                <c:pt idx="11695">
                  <c:v>-0.16890700566406003</c:v>
                </c:pt>
                <c:pt idx="11696">
                  <c:v>-0.15143381734547703</c:v>
                </c:pt>
                <c:pt idx="11697">
                  <c:v>-0.14857075169311398</c:v>
                </c:pt>
                <c:pt idx="11698">
                  <c:v>-0.160021302064663</c:v>
                </c:pt>
                <c:pt idx="11699">
                  <c:v>-0.17539754326684001</c:v>
                </c:pt>
                <c:pt idx="11700">
                  <c:v>-0.18493567414283502</c:v>
                </c:pt>
                <c:pt idx="11701">
                  <c:v>-0.18694281264261303</c:v>
                </c:pt>
                <c:pt idx="11702">
                  <c:v>-0.18554615747355299</c:v>
                </c:pt>
                <c:pt idx="11703">
                  <c:v>-0.18397621645336704</c:v>
                </c:pt>
                <c:pt idx="11704">
                  <c:v>-0.18176447138824203</c:v>
                </c:pt>
                <c:pt idx="11705">
                  <c:v>-0.17765332622190796</c:v>
                </c:pt>
                <c:pt idx="11706">
                  <c:v>-0.17256089865023203</c:v>
                </c:pt>
                <c:pt idx="11707">
                  <c:v>-0.16896948782004306</c:v>
                </c:pt>
                <c:pt idx="11708">
                  <c:v>-0.16788567080119099</c:v>
                </c:pt>
                <c:pt idx="11709">
                  <c:v>-0.167091018500585</c:v>
                </c:pt>
                <c:pt idx="11710">
                  <c:v>-0.16303676965719699</c:v>
                </c:pt>
                <c:pt idx="11711">
                  <c:v>-0.15483696445158299</c:v>
                </c:pt>
                <c:pt idx="11712">
                  <c:v>-0.14602539687475499</c:v>
                </c:pt>
                <c:pt idx="11713">
                  <c:v>-0.141626816343496</c:v>
                </c:pt>
                <c:pt idx="11714">
                  <c:v>-0.14312978368022303</c:v>
                </c:pt>
                <c:pt idx="11715">
                  <c:v>-0.14758187697878397</c:v>
                </c:pt>
                <c:pt idx="11716">
                  <c:v>-0.151080752014252</c:v>
                </c:pt>
                <c:pt idx="11717">
                  <c:v>-0.15122283315876903</c:v>
                </c:pt>
                <c:pt idx="11718">
                  <c:v>-0.14646639707644504</c:v>
                </c:pt>
                <c:pt idx="11719">
                  <c:v>-0.13531127576055696</c:v>
                </c:pt>
                <c:pt idx="11720">
                  <c:v>-0.11915450630618102</c:v>
                </c:pt>
                <c:pt idx="11721">
                  <c:v>-0.10606927674771101</c:v>
                </c:pt>
                <c:pt idx="11722">
                  <c:v>-0.10665420944757602</c:v>
                </c:pt>
                <c:pt idx="11723">
                  <c:v>-0.12340960789012501</c:v>
                </c:pt>
                <c:pt idx="11724">
                  <c:v>-0.14634749008178005</c:v>
                </c:pt>
                <c:pt idx="11725">
                  <c:v>-0.16041732902195299</c:v>
                </c:pt>
                <c:pt idx="11726">
                  <c:v>-0.15858095760118099</c:v>
                </c:pt>
                <c:pt idx="11727">
                  <c:v>-0.14777030701555596</c:v>
                </c:pt>
                <c:pt idx="11728">
                  <c:v>-0.14095623443316901</c:v>
                </c:pt>
                <c:pt idx="11729">
                  <c:v>-0.144935642223182</c:v>
                </c:pt>
                <c:pt idx="11730">
                  <c:v>-0.15612609464000801</c:v>
                </c:pt>
                <c:pt idx="11731">
                  <c:v>-0.16512574491048299</c:v>
                </c:pt>
                <c:pt idx="11732">
                  <c:v>-0.16646554408687603</c:v>
                </c:pt>
                <c:pt idx="11733">
                  <c:v>-0.16480545488077802</c:v>
                </c:pt>
                <c:pt idx="11734">
                  <c:v>-0.16953112641135001</c:v>
                </c:pt>
                <c:pt idx="11735">
                  <c:v>-0.18310964724634701</c:v>
                </c:pt>
                <c:pt idx="11736">
                  <c:v>-0.19621649226709106</c:v>
                </c:pt>
                <c:pt idx="11737">
                  <c:v>-0.19606466522020596</c:v>
                </c:pt>
                <c:pt idx="11738">
                  <c:v>-0.18122663348700702</c:v>
                </c:pt>
                <c:pt idx="11739">
                  <c:v>-0.16407205718927301</c:v>
                </c:pt>
                <c:pt idx="11740">
                  <c:v>-0.15685382957605001</c:v>
                </c:pt>
                <c:pt idx="11741">
                  <c:v>-0.15922339074479902</c:v>
                </c:pt>
                <c:pt idx="11742">
                  <c:v>-0.16092984590665096</c:v>
                </c:pt>
                <c:pt idx="11743">
                  <c:v>-0.15454368917449607</c:v>
                </c:pt>
                <c:pt idx="11744">
                  <c:v>-0.14301189598483399</c:v>
                </c:pt>
                <c:pt idx="11745">
                  <c:v>-0.13394581020948201</c:v>
                </c:pt>
                <c:pt idx="11746">
                  <c:v>-0.13045424396489799</c:v>
                </c:pt>
                <c:pt idx="11747">
                  <c:v>-0.12955686256722704</c:v>
                </c:pt>
                <c:pt idx="11748">
                  <c:v>-0.12794416579669804</c:v>
                </c:pt>
                <c:pt idx="11749">
                  <c:v>-0.12695120558051801</c:v>
                </c:pt>
                <c:pt idx="11750">
                  <c:v>-0.13012557068297798</c:v>
                </c:pt>
                <c:pt idx="11751">
                  <c:v>-0.136958907730587</c:v>
                </c:pt>
                <c:pt idx="11752">
                  <c:v>-0.14169680255457701</c:v>
                </c:pt>
                <c:pt idx="11753">
                  <c:v>-0.13916105594802997</c:v>
                </c:pt>
                <c:pt idx="11754">
                  <c:v>-0.13101638012501102</c:v>
                </c:pt>
                <c:pt idx="11755">
                  <c:v>-0.12457365399104202</c:v>
                </c:pt>
                <c:pt idx="11756">
                  <c:v>-0.125669173296444</c:v>
                </c:pt>
                <c:pt idx="11757">
                  <c:v>-0.13390508143427804</c:v>
                </c:pt>
                <c:pt idx="11758">
                  <c:v>-0.14428942000708403</c:v>
                </c:pt>
                <c:pt idx="11759">
                  <c:v>-0.15186283943117504</c:v>
                </c:pt>
                <c:pt idx="11760">
                  <c:v>-0.15444285194818999</c:v>
                </c:pt>
                <c:pt idx="11761">
                  <c:v>-0.15245242807241502</c:v>
                </c:pt>
                <c:pt idx="11762">
                  <c:v>-0.14804998011180706</c:v>
                </c:pt>
                <c:pt idx="11763">
                  <c:v>-0.14412316382102103</c:v>
                </c:pt>
                <c:pt idx="11764">
                  <c:v>-0.14254647753303804</c:v>
                </c:pt>
                <c:pt idx="11765">
                  <c:v>-0.142614677823168</c:v>
                </c:pt>
                <c:pt idx="11766">
                  <c:v>-0.14221708277285902</c:v>
                </c:pt>
                <c:pt idx="11767">
                  <c:v>-0.140252403235543</c:v>
                </c:pt>
                <c:pt idx="11768">
                  <c:v>-0.13782016135807099</c:v>
                </c:pt>
                <c:pt idx="11769">
                  <c:v>-0.13691050988961001</c:v>
                </c:pt>
                <c:pt idx="11770">
                  <c:v>-0.13776820823057501</c:v>
                </c:pt>
                <c:pt idx="11771">
                  <c:v>-0.13928146657646306</c:v>
                </c:pt>
                <c:pt idx="11772">
                  <c:v>-0.14128675142528399</c:v>
                </c:pt>
                <c:pt idx="11773">
                  <c:v>-0.14438119937423699</c:v>
                </c:pt>
                <c:pt idx="11774">
                  <c:v>-0.14865617848999299</c:v>
                </c:pt>
                <c:pt idx="11775">
                  <c:v>-0.15211170682967901</c:v>
                </c:pt>
                <c:pt idx="11776">
                  <c:v>-0.15196404669230607</c:v>
                </c:pt>
                <c:pt idx="11777">
                  <c:v>-0.14904486128926903</c:v>
                </c:pt>
                <c:pt idx="11778">
                  <c:v>-0.14750382115202904</c:v>
                </c:pt>
                <c:pt idx="11779">
                  <c:v>-0.15038736507440104</c:v>
                </c:pt>
                <c:pt idx="11780">
                  <c:v>-0.15667512101371298</c:v>
                </c:pt>
                <c:pt idx="11781">
                  <c:v>-0.16216435380668801</c:v>
                </c:pt>
                <c:pt idx="11782">
                  <c:v>-0.16477424723666401</c:v>
                </c:pt>
                <c:pt idx="11783">
                  <c:v>-0.16639708660232305</c:v>
                </c:pt>
                <c:pt idx="11784">
                  <c:v>-0.16854820158654601</c:v>
                </c:pt>
                <c:pt idx="11785">
                  <c:v>-0.16999196635533304</c:v>
                </c:pt>
                <c:pt idx="11786">
                  <c:v>-0.168452560771783</c:v>
                </c:pt>
                <c:pt idx="11787">
                  <c:v>-0.16404338660772305</c:v>
                </c:pt>
                <c:pt idx="11788">
                  <c:v>-0.15997480513570403</c:v>
                </c:pt>
                <c:pt idx="11789">
                  <c:v>-0.15809929836503805</c:v>
                </c:pt>
                <c:pt idx="11790">
                  <c:v>-0.15599393213621907</c:v>
                </c:pt>
                <c:pt idx="11791">
                  <c:v>-0.14984090088718502</c:v>
                </c:pt>
                <c:pt idx="11792">
                  <c:v>-0.13852852108907898</c:v>
                </c:pt>
                <c:pt idx="11793">
                  <c:v>-0.125062762297731</c:v>
                </c:pt>
                <c:pt idx="11794">
                  <c:v>-0.11368826741785698</c:v>
                </c:pt>
                <c:pt idx="11795">
                  <c:v>-0.105904417559003</c:v>
                </c:pt>
                <c:pt idx="11796">
                  <c:v>-0.10080572085022502</c:v>
                </c:pt>
                <c:pt idx="11797">
                  <c:v>-9.8606055468266646E-2</c:v>
                </c:pt>
                <c:pt idx="11798">
                  <c:v>-0.10155553857772</c:v>
                </c:pt>
                <c:pt idx="11799">
                  <c:v>-0.11091892217396498</c:v>
                </c:pt>
                <c:pt idx="11800">
                  <c:v>-0.12320204210939099</c:v>
                </c:pt>
                <c:pt idx="11801">
                  <c:v>-0.13052494000826401</c:v>
                </c:pt>
                <c:pt idx="11802">
                  <c:v>-0.12734535209953901</c:v>
                </c:pt>
                <c:pt idx="11803">
                  <c:v>-0.116949914473473</c:v>
                </c:pt>
                <c:pt idx="11804">
                  <c:v>-0.109059697666176</c:v>
                </c:pt>
                <c:pt idx="11805">
                  <c:v>-0.10990293278894801</c:v>
                </c:pt>
                <c:pt idx="11806">
                  <c:v>-0.11562890606308701</c:v>
                </c:pt>
                <c:pt idx="11807">
                  <c:v>-0.11748465301025801</c:v>
                </c:pt>
                <c:pt idx="11808">
                  <c:v>-0.113169985152133</c:v>
                </c:pt>
                <c:pt idx="11809">
                  <c:v>-0.108650312777506</c:v>
                </c:pt>
                <c:pt idx="11810">
                  <c:v>-0.10779489097178904</c:v>
                </c:pt>
                <c:pt idx="11811">
                  <c:v>-0.105989855030522</c:v>
                </c:pt>
                <c:pt idx="11812">
                  <c:v>-9.7286407025535468E-2</c:v>
                </c:pt>
                <c:pt idx="11813">
                  <c:v>-8.4522254173101913E-2</c:v>
                </c:pt>
                <c:pt idx="11814">
                  <c:v>-7.738148760416412E-2</c:v>
                </c:pt>
                <c:pt idx="11815">
                  <c:v>-7.9366922866277917E-2</c:v>
                </c:pt>
                <c:pt idx="11816">
                  <c:v>-8.2031823215487507E-2</c:v>
                </c:pt>
                <c:pt idx="11817">
                  <c:v>-7.5221077778984083E-2</c:v>
                </c:pt>
                <c:pt idx="11818">
                  <c:v>-5.9407343922998714E-2</c:v>
                </c:pt>
                <c:pt idx="11819">
                  <c:v>-4.5103405552090706E-2</c:v>
                </c:pt>
                <c:pt idx="11820">
                  <c:v>-4.2914907399101317E-2</c:v>
                </c:pt>
                <c:pt idx="11821">
                  <c:v>-5.4489728928722107E-2</c:v>
                </c:pt>
                <c:pt idx="11822">
                  <c:v>-7.2405098378318711E-2</c:v>
                </c:pt>
                <c:pt idx="11823">
                  <c:v>-8.6093592490513501E-2</c:v>
                </c:pt>
                <c:pt idx="11824">
                  <c:v>-8.7651035064510593E-2</c:v>
                </c:pt>
                <c:pt idx="11825">
                  <c:v>-7.5547276671898103E-2</c:v>
                </c:pt>
                <c:pt idx="11826">
                  <c:v>-5.5503826549291105E-2</c:v>
                </c:pt>
                <c:pt idx="11827">
                  <c:v>-3.7118117677550806E-2</c:v>
                </c:pt>
                <c:pt idx="11828">
                  <c:v>-2.6831328597140207E-2</c:v>
                </c:pt>
                <c:pt idx="11829">
                  <c:v>-2.3031657260460702E-2</c:v>
                </c:pt>
                <c:pt idx="11830">
                  <c:v>-1.81503937618928E-2</c:v>
                </c:pt>
                <c:pt idx="11831">
                  <c:v>-6.5199955213302001E-3</c:v>
                </c:pt>
                <c:pt idx="11832">
                  <c:v>8.2360674562380592E-3</c:v>
                </c:pt>
                <c:pt idx="11833">
                  <c:v>1.5839352863373797E-2</c:v>
                </c:pt>
                <c:pt idx="11834">
                  <c:v>1.09365573227294E-2</c:v>
                </c:pt>
                <c:pt idx="11835">
                  <c:v>5.4639887837026923E-4</c:v>
                </c:pt>
                <c:pt idx="11836">
                  <c:v>-5.7049430782285515E-4</c:v>
                </c:pt>
                <c:pt idx="11837">
                  <c:v>1.7196619138580602E-2</c:v>
                </c:pt>
                <c:pt idx="11838">
                  <c:v>4.8751255119192601E-2</c:v>
                </c:pt>
                <c:pt idx="11839">
                  <c:v>7.8113330325635416E-2</c:v>
                </c:pt>
                <c:pt idx="11840">
                  <c:v>9.1463383968388684E-2</c:v>
                </c:pt>
                <c:pt idx="11841">
                  <c:v>8.6310770960160682E-2</c:v>
                </c:pt>
                <c:pt idx="11842">
                  <c:v>7.0252742195123105E-2</c:v>
                </c:pt>
                <c:pt idx="11843">
                  <c:v>5.2606332950013317E-2</c:v>
                </c:pt>
                <c:pt idx="11844">
                  <c:v>3.7714272938302401E-2</c:v>
                </c:pt>
                <c:pt idx="11845">
                  <c:v>2.7019889797181E-2</c:v>
                </c:pt>
                <c:pt idx="11846">
                  <c:v>2.4038505380410403E-2</c:v>
                </c:pt>
                <c:pt idx="11847">
                  <c:v>3.2746082351202702E-2</c:v>
                </c:pt>
                <c:pt idx="11848">
                  <c:v>5.1892493304073611E-2</c:v>
                </c:pt>
                <c:pt idx="11849">
                  <c:v>7.3037734748851307E-2</c:v>
                </c:pt>
                <c:pt idx="11850">
                  <c:v>8.587259522106902E-2</c:v>
                </c:pt>
                <c:pt idx="11851">
                  <c:v>8.6817120640354489E-2</c:v>
                </c:pt>
                <c:pt idx="11852">
                  <c:v>8.1885939285982118E-2</c:v>
                </c:pt>
                <c:pt idx="11853">
                  <c:v>8.1964222782545421E-2</c:v>
                </c:pt>
                <c:pt idx="11854">
                  <c:v>9.4599737708115569E-2</c:v>
                </c:pt>
                <c:pt idx="11855">
                  <c:v>0.11786234030848401</c:v>
                </c:pt>
                <c:pt idx="11856">
                  <c:v>0.14103386267241499</c:v>
                </c:pt>
                <c:pt idx="11857">
                  <c:v>0.15275765531770003</c:v>
                </c:pt>
                <c:pt idx="11858">
                  <c:v>0.15064032579761699</c:v>
                </c:pt>
                <c:pt idx="11859">
                  <c:v>0.14255776779104701</c:v>
                </c:pt>
                <c:pt idx="11860">
                  <c:v>0.13849048742729808</c:v>
                </c:pt>
                <c:pt idx="11861">
                  <c:v>0.14284310700750799</c:v>
                </c:pt>
                <c:pt idx="11862">
                  <c:v>0.15227362328364097</c:v>
                </c:pt>
                <c:pt idx="11863">
                  <c:v>0.15935809135717702</c:v>
                </c:pt>
                <c:pt idx="11864">
                  <c:v>0.15912845111563503</c:v>
                </c:pt>
                <c:pt idx="11865">
                  <c:v>0.15271326008668504</c:v>
                </c:pt>
                <c:pt idx="11866">
                  <c:v>0.14761449563044202</c:v>
                </c:pt>
                <c:pt idx="11867">
                  <c:v>0.15405869609637804</c:v>
                </c:pt>
                <c:pt idx="11868">
                  <c:v>0.17614173573749506</c:v>
                </c:pt>
                <c:pt idx="11869">
                  <c:v>0.20710012936726899</c:v>
                </c:pt>
                <c:pt idx="11870">
                  <c:v>0.234877062237864</c:v>
                </c:pt>
                <c:pt idx="11871">
                  <c:v>0.25149279048226708</c:v>
                </c:pt>
                <c:pt idx="11872">
                  <c:v>0.25814993202475001</c:v>
                </c:pt>
                <c:pt idx="11873">
                  <c:v>0.26110028970727905</c:v>
                </c:pt>
                <c:pt idx="11874">
                  <c:v>0.26286464750997907</c:v>
                </c:pt>
                <c:pt idx="11875">
                  <c:v>0.26171868391471503</c:v>
                </c:pt>
                <c:pt idx="11876">
                  <c:v>0.25848616878031505</c:v>
                </c:pt>
                <c:pt idx="11877">
                  <c:v>0.25934396250110592</c:v>
                </c:pt>
                <c:pt idx="11878">
                  <c:v>0.27161173695083801</c:v>
                </c:pt>
                <c:pt idx="11879">
                  <c:v>0.29607437526002711</c:v>
                </c:pt>
                <c:pt idx="11880">
                  <c:v>0.3240525749835611</c:v>
                </c:pt>
                <c:pt idx="11881">
                  <c:v>0.34438449750241812</c:v>
                </c:pt>
                <c:pt idx="11882">
                  <c:v>0.3519048627757041</c:v>
                </c:pt>
                <c:pt idx="11883">
                  <c:v>0.34997367741895907</c:v>
                </c:pt>
                <c:pt idx="11884">
                  <c:v>0.34692128139361211</c:v>
                </c:pt>
                <c:pt idx="11885">
                  <c:v>0.34829922200527397</c:v>
                </c:pt>
                <c:pt idx="11886">
                  <c:v>0.35274314770469301</c:v>
                </c:pt>
                <c:pt idx="11887">
                  <c:v>0.35605013636295307</c:v>
                </c:pt>
                <c:pt idx="11888">
                  <c:v>0.357158492538105</c:v>
                </c:pt>
                <c:pt idx="11889">
                  <c:v>0.36022133492834002</c:v>
                </c:pt>
                <c:pt idx="11890">
                  <c:v>0.37112233900342106</c:v>
                </c:pt>
                <c:pt idx="11891">
                  <c:v>0.39160542981747404</c:v>
                </c:pt>
                <c:pt idx="11892">
                  <c:v>0.41749495807987808</c:v>
                </c:pt>
                <c:pt idx="11893">
                  <c:v>0.44174521690042895</c:v>
                </c:pt>
                <c:pt idx="11894">
                  <c:v>0.45821339603674699</c:v>
                </c:pt>
                <c:pt idx="11895">
                  <c:v>0.46523085544529197</c:v>
                </c:pt>
                <c:pt idx="11896">
                  <c:v>0.46735767785967419</c:v>
                </c:pt>
                <c:pt idx="11897">
                  <c:v>0.47216514319992298</c:v>
                </c:pt>
                <c:pt idx="11898">
                  <c:v>0.4835858723962051</c:v>
                </c:pt>
                <c:pt idx="11899">
                  <c:v>0.49806869792103503</c:v>
                </c:pt>
                <c:pt idx="11900">
                  <c:v>0.5077736990001751</c:v>
                </c:pt>
                <c:pt idx="11901">
                  <c:v>0.50930660787981497</c:v>
                </c:pt>
                <c:pt idx="11902">
                  <c:v>0.50780478945854002</c:v>
                </c:pt>
                <c:pt idx="11903">
                  <c:v>0.510625886885961</c:v>
                </c:pt>
                <c:pt idx="11904">
                  <c:v>0.51955294223249393</c:v>
                </c:pt>
                <c:pt idx="11905">
                  <c:v>0.53062308118913404</c:v>
                </c:pt>
                <c:pt idx="11906">
                  <c:v>0.53921450118670589</c:v>
                </c:pt>
                <c:pt idx="11907">
                  <c:v>0.54445328982806285</c:v>
                </c:pt>
                <c:pt idx="11908">
                  <c:v>0.54854713882590989</c:v>
                </c:pt>
                <c:pt idx="11909">
                  <c:v>0.55339527064887817</c:v>
                </c:pt>
                <c:pt idx="11910">
                  <c:v>0.55956719525566678</c:v>
                </c:pt>
                <c:pt idx="11911">
                  <c:v>0.56727583539662207</c:v>
                </c:pt>
                <c:pt idx="11912">
                  <c:v>0.57737324133087509</c:v>
                </c:pt>
                <c:pt idx="11913">
                  <c:v>0.59186823210352213</c:v>
                </c:pt>
                <c:pt idx="11914">
                  <c:v>0.61124157220759723</c:v>
                </c:pt>
                <c:pt idx="11915">
                  <c:v>0.63089259232823713</c:v>
                </c:pt>
                <c:pt idx="11916">
                  <c:v>0.64388539330102612</c:v>
                </c:pt>
                <c:pt idx="11917">
                  <c:v>0.64890032835725697</c:v>
                </c:pt>
                <c:pt idx="11918">
                  <c:v>0.6528716491189932</c:v>
                </c:pt>
                <c:pt idx="11919">
                  <c:v>0.66371652307417206</c:v>
                </c:pt>
                <c:pt idx="11920">
                  <c:v>0.68002221328109214</c:v>
                </c:pt>
                <c:pt idx="11921">
                  <c:v>0.69137745231869019</c:v>
                </c:pt>
                <c:pt idx="11922">
                  <c:v>0.69036408757874301</c:v>
                </c:pt>
                <c:pt idx="11923">
                  <c:v>0.6813950673198832</c:v>
                </c:pt>
                <c:pt idx="11924">
                  <c:v>0.67755069292835712</c:v>
                </c:pt>
                <c:pt idx="11925">
                  <c:v>0.68940925338166203</c:v>
                </c:pt>
                <c:pt idx="11926">
                  <c:v>0.71601830119983101</c:v>
                </c:pt>
                <c:pt idx="11927">
                  <c:v>0.74600469440055406</c:v>
                </c:pt>
                <c:pt idx="11928">
                  <c:v>0.76707677101192884</c:v>
                </c:pt>
                <c:pt idx="11929">
                  <c:v>0.77549473420612713</c:v>
                </c:pt>
                <c:pt idx="11930">
                  <c:v>0.77872171589480421</c:v>
                </c:pt>
                <c:pt idx="11931">
                  <c:v>0.78772591783457824</c:v>
                </c:pt>
                <c:pt idx="11932">
                  <c:v>0.80533115359207108</c:v>
                </c:pt>
                <c:pt idx="11933">
                  <c:v>0.82294845198942612</c:v>
                </c:pt>
                <c:pt idx="11934">
                  <c:v>0.82854095346121404</c:v>
                </c:pt>
                <c:pt idx="11935">
                  <c:v>0.81753817301020593</c:v>
                </c:pt>
                <c:pt idx="11936">
                  <c:v>0.79650338186017688</c:v>
                </c:pt>
                <c:pt idx="11937">
                  <c:v>0.7768731263831512</c:v>
                </c:pt>
                <c:pt idx="11938">
                  <c:v>0.76718220530915504</c:v>
                </c:pt>
                <c:pt idx="11939">
                  <c:v>0.77121096328654204</c:v>
                </c:pt>
                <c:pt idx="11940">
                  <c:v>0.78913988768842114</c:v>
                </c:pt>
                <c:pt idx="11941">
                  <c:v>0.81728435786730091</c:v>
                </c:pt>
                <c:pt idx="11942">
                  <c:v>0.84846883276593799</c:v>
                </c:pt>
                <c:pt idx="11943">
                  <c:v>0.87549370255405312</c:v>
                </c:pt>
                <c:pt idx="11944">
                  <c:v>0.89589399026373695</c:v>
                </c:pt>
                <c:pt idx="11945">
                  <c:v>0.91201029583701387</c:v>
                </c:pt>
                <c:pt idx="11946">
                  <c:v>0.92605847588585299</c:v>
                </c:pt>
                <c:pt idx="11947">
                  <c:v>0.93723950030377512</c:v>
                </c:pt>
                <c:pt idx="11948">
                  <c:v>0.94425070541760892</c:v>
                </c:pt>
                <c:pt idx="11949">
                  <c:v>0.94747165615416407</c:v>
                </c:pt>
                <c:pt idx="11950">
                  <c:v>0.94832813980070796</c:v>
                </c:pt>
                <c:pt idx="11951">
                  <c:v>0.94761802950346707</c:v>
                </c:pt>
                <c:pt idx="11952">
                  <c:v>0.94656736824047993</c:v>
                </c:pt>
                <c:pt idx="11953">
                  <c:v>0.94869495576226393</c:v>
                </c:pt>
                <c:pt idx="11954">
                  <c:v>0.95740360251734602</c:v>
                </c:pt>
                <c:pt idx="11955">
                  <c:v>0.97144915973455404</c:v>
                </c:pt>
                <c:pt idx="11956">
                  <c:v>0.98665073838009909</c:v>
                </c:pt>
                <c:pt idx="11957">
                  <c:v>1.0017453957505997</c:v>
                </c:pt>
                <c:pt idx="11958">
                  <c:v>1.0207910301251897</c:v>
                </c:pt>
                <c:pt idx="11959">
                  <c:v>1.0481993653751698</c:v>
                </c:pt>
                <c:pt idx="11960">
                  <c:v>1.0815861967806599</c:v>
                </c:pt>
                <c:pt idx="11961">
                  <c:v>1.1126661130619599</c:v>
                </c:pt>
                <c:pt idx="11962">
                  <c:v>1.1343362293190999</c:v>
                </c:pt>
                <c:pt idx="11963">
                  <c:v>1.1436080874185099</c:v>
                </c:pt>
                <c:pt idx="11964">
                  <c:v>1.14143887337758</c:v>
                </c:pt>
                <c:pt idx="11965">
                  <c:v>1.1329719583590399</c:v>
                </c:pt>
                <c:pt idx="11966">
                  <c:v>1.1271483056337401</c:v>
                </c:pt>
                <c:pt idx="11967">
                  <c:v>1.13332216849761</c:v>
                </c:pt>
                <c:pt idx="11968">
                  <c:v>1.1531593188575999</c:v>
                </c:pt>
                <c:pt idx="11969">
                  <c:v>1.1776842900256796</c:v>
                </c:pt>
                <c:pt idx="11970">
                  <c:v>1.1962710031803401</c:v>
                </c:pt>
                <c:pt idx="11971">
                  <c:v>1.2050963757488697</c:v>
                </c:pt>
                <c:pt idx="11972">
                  <c:v>1.2072428348884601</c:v>
                </c:pt>
                <c:pt idx="11973">
                  <c:v>1.2084197352800299</c:v>
                </c:pt>
                <c:pt idx="11974">
                  <c:v>1.2133863590969698</c:v>
                </c:pt>
                <c:pt idx="11975">
                  <c:v>1.2265786959705498</c:v>
                </c:pt>
                <c:pt idx="11976">
                  <c:v>1.25102996933116</c:v>
                </c:pt>
                <c:pt idx="11977">
                  <c:v>1.2822861447004501</c:v>
                </c:pt>
                <c:pt idx="11978">
                  <c:v>1.3090782808105799</c:v>
                </c:pt>
                <c:pt idx="11979">
                  <c:v>1.3227714823997698</c:v>
                </c:pt>
                <c:pt idx="11980">
                  <c:v>1.3254805072241298</c:v>
                </c:pt>
                <c:pt idx="11981">
                  <c:v>1.3292182247486102</c:v>
                </c:pt>
                <c:pt idx="11982">
                  <c:v>1.3448234409292299</c:v>
                </c:pt>
                <c:pt idx="11983">
                  <c:v>1.3719024770234498</c:v>
                </c:pt>
                <c:pt idx="11984">
                  <c:v>1.4007011491874197</c:v>
                </c:pt>
                <c:pt idx="11985">
                  <c:v>1.4207926006555498</c:v>
                </c:pt>
                <c:pt idx="11986">
                  <c:v>1.4294476486403098</c:v>
                </c:pt>
                <c:pt idx="11987">
                  <c:v>1.43335723629528</c:v>
                </c:pt>
                <c:pt idx="11988">
                  <c:v>1.4421558363256402</c:v>
                </c:pt>
                <c:pt idx="11989">
                  <c:v>1.4610828176263</c:v>
                </c:pt>
                <c:pt idx="11990">
                  <c:v>1.4876677115194097</c:v>
                </c:pt>
                <c:pt idx="11991">
                  <c:v>1.5144841588946099</c:v>
                </c:pt>
                <c:pt idx="11992">
                  <c:v>1.5358127797643299</c:v>
                </c:pt>
                <c:pt idx="11993">
                  <c:v>1.5504375885143999</c:v>
                </c:pt>
                <c:pt idx="11994">
                  <c:v>1.5605227286910801</c:v>
                </c:pt>
                <c:pt idx="11995">
                  <c:v>1.5693891013346799</c:v>
                </c:pt>
                <c:pt idx="11996">
                  <c:v>1.5786323641402602</c:v>
                </c:pt>
                <c:pt idx="11997">
                  <c:v>1.5879643884698496</c:v>
                </c:pt>
                <c:pt idx="11998">
                  <c:v>1.5977833843641898</c:v>
                </c:pt>
                <c:pt idx="11999">
                  <c:v>1.6117514534563999</c:v>
                </c:pt>
                <c:pt idx="12000">
                  <c:v>1.63626759307543</c:v>
                </c:pt>
                <c:pt idx="12001">
                  <c:v>1.6741540483477002</c:v>
                </c:pt>
                <c:pt idx="12002">
                  <c:v>1.7189522491259599</c:v>
                </c:pt>
                <c:pt idx="12003">
                  <c:v>1.7589113806305099</c:v>
                </c:pt>
                <c:pt idx="12004">
                  <c:v>1.7872668000212699</c:v>
                </c:pt>
                <c:pt idx="12005">
                  <c:v>1.8069007861302899</c:v>
                </c:pt>
                <c:pt idx="12006">
                  <c:v>1.8244780140380601</c:v>
                </c:pt>
                <c:pt idx="12007">
                  <c:v>1.8419886973114896</c:v>
                </c:pt>
                <c:pt idx="12008">
                  <c:v>1.85646173418198</c:v>
                </c:pt>
                <c:pt idx="12009">
                  <c:v>1.8674028649316303</c:v>
                </c:pt>
                <c:pt idx="12010">
                  <c:v>1.8806481901732102</c:v>
                </c:pt>
                <c:pt idx="12011">
                  <c:v>1.9026033561203399</c:v>
                </c:pt>
                <c:pt idx="12012">
                  <c:v>1.9334193064166001</c:v>
                </c:pt>
                <c:pt idx="12013">
                  <c:v>1.9677864046122102</c:v>
                </c:pt>
                <c:pt idx="12014">
                  <c:v>2.0018999893757594</c:v>
                </c:pt>
                <c:pt idx="12015">
                  <c:v>2.03689036693704</c:v>
                </c:pt>
                <c:pt idx="12016">
                  <c:v>2.0735432975303905</c:v>
                </c:pt>
                <c:pt idx="12017">
                  <c:v>2.1071729911584201</c:v>
                </c:pt>
                <c:pt idx="12018">
                  <c:v>2.1318490385805298</c:v>
                </c:pt>
                <c:pt idx="12019">
                  <c:v>2.1487013316158801</c:v>
                </c:pt>
                <c:pt idx="12020">
                  <c:v>2.16765704351389</c:v>
                </c:pt>
                <c:pt idx="12021">
                  <c:v>2.1984614643101996</c:v>
                </c:pt>
                <c:pt idx="12022">
                  <c:v>2.2407263537395403</c:v>
                </c:pt>
                <c:pt idx="12023">
                  <c:v>2.2847743383170109</c:v>
                </c:pt>
                <c:pt idx="12024">
                  <c:v>2.3211185030368595</c:v>
                </c:pt>
                <c:pt idx="12025">
                  <c:v>2.3488389628113104</c:v>
                </c:pt>
                <c:pt idx="12026">
                  <c:v>2.3754468749119897</c:v>
                </c:pt>
                <c:pt idx="12027">
                  <c:v>2.4077466638279299</c:v>
                </c:pt>
                <c:pt idx="12028">
                  <c:v>2.4438978589719911</c:v>
                </c:pt>
                <c:pt idx="12029">
                  <c:v>2.4751894681254698</c:v>
                </c:pt>
                <c:pt idx="12030">
                  <c:v>2.4958506024198392</c:v>
                </c:pt>
                <c:pt idx="12031">
                  <c:v>2.5109718042617901</c:v>
                </c:pt>
                <c:pt idx="12032">
                  <c:v>2.5322952629297495</c:v>
                </c:pt>
                <c:pt idx="12033">
                  <c:v>2.5651376261186098</c:v>
                </c:pt>
                <c:pt idx="12034">
                  <c:v>2.6025387204973804</c:v>
                </c:pt>
                <c:pt idx="12035">
                  <c:v>2.6332619127433601</c:v>
                </c:pt>
                <c:pt idx="12036">
                  <c:v>2.6539354182245201</c:v>
                </c:pt>
                <c:pt idx="12037">
                  <c:v>2.6707480204301595</c:v>
                </c:pt>
                <c:pt idx="12038">
                  <c:v>2.6903574517827002</c:v>
                </c:pt>
                <c:pt idx="12039">
                  <c:v>2.7127950007810102</c:v>
                </c:pt>
                <c:pt idx="12040">
                  <c:v>2.7357927648053906</c:v>
                </c:pt>
                <c:pt idx="12041">
                  <c:v>2.7627496317592595</c:v>
                </c:pt>
                <c:pt idx="12042">
                  <c:v>2.8006265696136996</c:v>
                </c:pt>
                <c:pt idx="12043">
                  <c:v>2.8491945432603503</c:v>
                </c:pt>
                <c:pt idx="12044">
                  <c:v>2.8981961356437194</c:v>
                </c:pt>
                <c:pt idx="12045">
                  <c:v>2.9367954597388191</c:v>
                </c:pt>
                <c:pt idx="12046">
                  <c:v>2.9650048052505502</c:v>
                </c:pt>
                <c:pt idx="12047">
                  <c:v>2.9929971016256101</c:v>
                </c:pt>
                <c:pt idx="12048">
                  <c:v>3.0289658026173205</c:v>
                </c:pt>
                <c:pt idx="12049">
                  <c:v>3.073121047522871</c:v>
                </c:pt>
                <c:pt idx="12050">
                  <c:v>3.1229440062309899</c:v>
                </c:pt>
                <c:pt idx="12051">
                  <c:v>3.176898303562889</c:v>
                </c:pt>
                <c:pt idx="12052">
                  <c:v>3.2329362472862306</c:v>
                </c:pt>
                <c:pt idx="12053">
                  <c:v>3.2852282273119706</c:v>
                </c:pt>
                <c:pt idx="12054">
                  <c:v>3.3269023411245398</c:v>
                </c:pt>
                <c:pt idx="12055">
                  <c:v>3.3584460616451994</c:v>
                </c:pt>
                <c:pt idx="12056">
                  <c:v>3.38789466781986</c:v>
                </c:pt>
                <c:pt idx="12057">
                  <c:v>3.4226823399710096</c:v>
                </c:pt>
                <c:pt idx="12058">
                  <c:v>3.4635369740283699</c:v>
                </c:pt>
                <c:pt idx="12059">
                  <c:v>3.5042722517039104</c:v>
                </c:pt>
                <c:pt idx="12060">
                  <c:v>3.5387841315892197</c:v>
                </c:pt>
                <c:pt idx="12061">
                  <c:v>3.5666449578966501</c:v>
                </c:pt>
                <c:pt idx="12062">
                  <c:v>3.5920172244211894</c:v>
                </c:pt>
                <c:pt idx="12063">
                  <c:v>3.6210750716989302</c:v>
                </c:pt>
                <c:pt idx="12064">
                  <c:v>3.6582211493175705</c:v>
                </c:pt>
                <c:pt idx="12065">
                  <c:v>3.7038762985667506</c:v>
                </c:pt>
                <c:pt idx="12066">
                  <c:v>3.7550608672535599</c:v>
                </c:pt>
                <c:pt idx="12067">
                  <c:v>3.8053771986198894</c:v>
                </c:pt>
                <c:pt idx="12068">
                  <c:v>3.8485503693974401</c:v>
                </c:pt>
                <c:pt idx="12069">
                  <c:v>3.8839929154550199</c:v>
                </c:pt>
                <c:pt idx="12070">
                  <c:v>3.91788035614162</c:v>
                </c:pt>
                <c:pt idx="12071">
                  <c:v>3.9586769380629501</c:v>
                </c:pt>
                <c:pt idx="12072">
                  <c:v>4.0089957948134307</c:v>
                </c:pt>
                <c:pt idx="12073">
                  <c:v>4.0621344870958787</c:v>
                </c:pt>
                <c:pt idx="12074">
                  <c:v>4.1092440640806611</c:v>
                </c:pt>
                <c:pt idx="12075">
                  <c:v>4.1477517155176704</c:v>
                </c:pt>
                <c:pt idx="12076">
                  <c:v>4.1818245655306097</c:v>
                </c:pt>
                <c:pt idx="12077">
                  <c:v>4.2163334093021314</c:v>
                </c:pt>
                <c:pt idx="12078">
                  <c:v>4.25276517756215</c:v>
                </c:pt>
                <c:pt idx="12079">
                  <c:v>4.2914188703486396</c:v>
                </c:pt>
                <c:pt idx="12080">
                  <c:v>4.3342695598543104</c:v>
                </c:pt>
                <c:pt idx="12081">
                  <c:v>4.3816626240439316</c:v>
                </c:pt>
                <c:pt idx="12082">
                  <c:v>4.4280485399116598</c:v>
                </c:pt>
                <c:pt idx="12083">
                  <c:v>4.4658731802419709</c:v>
                </c:pt>
                <c:pt idx="12084">
                  <c:v>4.4945679660458886</c:v>
                </c:pt>
                <c:pt idx="12085">
                  <c:v>4.5225327871947094</c:v>
                </c:pt>
                <c:pt idx="12086">
                  <c:v>4.5584091218372302</c:v>
                </c:pt>
                <c:pt idx="12087">
                  <c:v>4.6022694049117012</c:v>
                </c:pt>
                <c:pt idx="12088">
                  <c:v>4.6475523144711097</c:v>
                </c:pt>
                <c:pt idx="12089">
                  <c:v>4.6898778315816703</c:v>
                </c:pt>
                <c:pt idx="12090">
                  <c:v>4.7305366803156996</c:v>
                </c:pt>
                <c:pt idx="12091">
                  <c:v>4.7707859248036311</c:v>
                </c:pt>
                <c:pt idx="12092">
                  <c:v>4.8068305514996297</c:v>
                </c:pt>
                <c:pt idx="12093">
                  <c:v>4.8329197386868987</c:v>
                </c:pt>
                <c:pt idx="12094">
                  <c:v>4.847646682570371</c:v>
                </c:pt>
                <c:pt idx="12095">
                  <c:v>4.8565462410510696</c:v>
                </c:pt>
                <c:pt idx="12096">
                  <c:v>4.8685658657337987</c:v>
                </c:pt>
                <c:pt idx="12097">
                  <c:v>4.8906164776295888</c:v>
                </c:pt>
                <c:pt idx="12098">
                  <c:v>4.9258815106808491</c:v>
                </c:pt>
                <c:pt idx="12099">
                  <c:v>4.9720667167014101</c:v>
                </c:pt>
                <c:pt idx="12100">
                  <c:v>5.0207894279270588</c:v>
                </c:pt>
                <c:pt idx="12101">
                  <c:v>5.0627580941050603</c:v>
                </c:pt>
                <c:pt idx="12102">
                  <c:v>5.0940136818447996</c:v>
                </c:pt>
                <c:pt idx="12103">
                  <c:v>5.119059404243461</c:v>
                </c:pt>
                <c:pt idx="12104">
                  <c:v>5.1457509962477594</c:v>
                </c:pt>
                <c:pt idx="12105">
                  <c:v>5.1747799439657696</c:v>
                </c:pt>
                <c:pt idx="12106">
                  <c:v>5.200718746898449</c:v>
                </c:pt>
                <c:pt idx="12107">
                  <c:v>5.2234368568360781</c:v>
                </c:pt>
                <c:pt idx="12108">
                  <c:v>5.2528805411205886</c:v>
                </c:pt>
                <c:pt idx="12109">
                  <c:v>5.2999160262327889</c:v>
                </c:pt>
                <c:pt idx="12110">
                  <c:v>5.3596379623563601</c:v>
                </c:pt>
                <c:pt idx="12111">
                  <c:v>5.4090671936360222</c:v>
                </c:pt>
                <c:pt idx="12112">
                  <c:v>5.4271654015615303</c:v>
                </c:pt>
                <c:pt idx="12113">
                  <c:v>5.4139685421577797</c:v>
                </c:pt>
                <c:pt idx="12114">
                  <c:v>5.389168609451171</c:v>
                </c:pt>
                <c:pt idx="12115">
                  <c:v>5.3740811377861695</c:v>
                </c:pt>
                <c:pt idx="12116">
                  <c:v>5.3763729387452299</c:v>
                </c:pt>
                <c:pt idx="12117">
                  <c:v>5.3916677651564608</c:v>
                </c:pt>
                <c:pt idx="12118">
                  <c:v>5.414044576095228</c:v>
                </c:pt>
                <c:pt idx="12119">
                  <c:v>5.4405625839651108</c:v>
                </c:pt>
                <c:pt idx="12120">
                  <c:v>5.4686155512897692</c:v>
                </c:pt>
                <c:pt idx="12121">
                  <c:v>5.4934873179341306</c:v>
                </c:pt>
                <c:pt idx="12122">
                  <c:v>5.5107054954659001</c:v>
                </c:pt>
                <c:pt idx="12123">
                  <c:v>5.5198461413638107</c:v>
                </c:pt>
                <c:pt idx="12124">
                  <c:v>5.5262242743608398</c:v>
                </c:pt>
                <c:pt idx="12125">
                  <c:v>5.5407058873380493</c:v>
                </c:pt>
                <c:pt idx="12126">
                  <c:v>5.5763391260176407</c:v>
                </c:pt>
                <c:pt idx="12127">
                  <c:v>5.6372353553666601</c:v>
                </c:pt>
                <c:pt idx="12128">
                  <c:v>5.7056151752119098</c:v>
                </c:pt>
                <c:pt idx="12129">
                  <c:v>5.7459464179514894</c:v>
                </c:pt>
                <c:pt idx="12130">
                  <c:v>5.7351339222813609</c:v>
                </c:pt>
                <c:pt idx="12131">
                  <c:v>5.6915528741842589</c:v>
                </c:pt>
                <c:pt idx="12132">
                  <c:v>5.6637753873749492</c:v>
                </c:pt>
                <c:pt idx="12133">
                  <c:v>5.6831216242672493</c:v>
                </c:pt>
                <c:pt idx="12134">
                  <c:v>5.7322234026587315</c:v>
                </c:pt>
                <c:pt idx="12135">
                  <c:v>5.7663735784210397</c:v>
                </c:pt>
                <c:pt idx="12136">
                  <c:v>5.7624668900594989</c:v>
                </c:pt>
                <c:pt idx="12137">
                  <c:v>5.7377547859737108</c:v>
                </c:pt>
                <c:pt idx="12138">
                  <c:v>5.7222200686390696</c:v>
                </c:pt>
                <c:pt idx="12139">
                  <c:v>5.7256188427452086</c:v>
                </c:pt>
                <c:pt idx="12140">
                  <c:v>5.7348509852670899</c:v>
                </c:pt>
                <c:pt idx="12141">
                  <c:v>5.7337664371903507</c:v>
                </c:pt>
                <c:pt idx="12142">
                  <c:v>5.7199737263174297</c:v>
                </c:pt>
                <c:pt idx="12143">
                  <c:v>5.7038504002898209</c:v>
                </c:pt>
                <c:pt idx="12144">
                  <c:v>5.6955875426595686</c:v>
                </c:pt>
                <c:pt idx="12145">
                  <c:v>5.6972114196430796</c:v>
                </c:pt>
                <c:pt idx="12146">
                  <c:v>5.7034048240278494</c:v>
                </c:pt>
                <c:pt idx="12147">
                  <c:v>5.7063840399709891</c:v>
                </c:pt>
                <c:pt idx="12148">
                  <c:v>5.7030829933668308</c:v>
                </c:pt>
                <c:pt idx="12149">
                  <c:v>5.6964131045105901</c:v>
                </c:pt>
                <c:pt idx="12150">
                  <c:v>5.6903844047390892</c:v>
                </c:pt>
                <c:pt idx="12151">
                  <c:v>5.6867738300113002</c:v>
                </c:pt>
                <c:pt idx="12152">
                  <c:v>5.682172537154659</c:v>
                </c:pt>
                <c:pt idx="12153">
                  <c:v>5.6697776324373397</c:v>
                </c:pt>
                <c:pt idx="12154">
                  <c:v>5.6497660350791605</c:v>
                </c:pt>
                <c:pt idx="12155">
                  <c:v>5.6329235060260991</c:v>
                </c:pt>
                <c:pt idx="12156">
                  <c:v>5.62957799359961</c:v>
                </c:pt>
                <c:pt idx="12157">
                  <c:v>5.6347741557965891</c:v>
                </c:pt>
                <c:pt idx="12158">
                  <c:v>5.6310728043781406</c:v>
                </c:pt>
                <c:pt idx="12159">
                  <c:v>5.6121548085167774</c:v>
                </c:pt>
                <c:pt idx="12160">
                  <c:v>5.5955472106641704</c:v>
                </c:pt>
                <c:pt idx="12161">
                  <c:v>5.6013494716799999</c:v>
                </c:pt>
                <c:pt idx="12162">
                  <c:v>5.6227220944122998</c:v>
                </c:pt>
                <c:pt idx="12163">
                  <c:v>5.628391830569039</c:v>
                </c:pt>
                <c:pt idx="12164">
                  <c:v>5.5974712063707086</c:v>
                </c:pt>
                <c:pt idx="12165">
                  <c:v>5.5433714679097603</c:v>
                </c:pt>
                <c:pt idx="12166">
                  <c:v>5.4997118610098203</c:v>
                </c:pt>
                <c:pt idx="12167">
                  <c:v>5.4871548628859079</c:v>
                </c:pt>
                <c:pt idx="12168">
                  <c:v>5.4964822158610103</c:v>
                </c:pt>
                <c:pt idx="12169">
                  <c:v>5.5010597582676004</c:v>
                </c:pt>
                <c:pt idx="12170">
                  <c:v>5.479653471406551</c:v>
                </c:pt>
                <c:pt idx="12171">
                  <c:v>5.4291468223219601</c:v>
                </c:pt>
                <c:pt idx="12172">
                  <c:v>5.3622826362579783</c:v>
                </c:pt>
                <c:pt idx="12173">
                  <c:v>5.2966925630437212</c:v>
                </c:pt>
                <c:pt idx="12174">
                  <c:v>5.2477629439944904</c:v>
                </c:pt>
                <c:pt idx="12175">
                  <c:v>5.2268313062774787</c:v>
                </c:pt>
                <c:pt idx="12176">
                  <c:v>5.236359195730123</c:v>
                </c:pt>
                <c:pt idx="12177">
                  <c:v>5.2638569315011203</c:v>
                </c:pt>
                <c:pt idx="12178">
                  <c:v>5.2843132536472295</c:v>
                </c:pt>
                <c:pt idx="12179">
                  <c:v>5.2764435279379596</c:v>
                </c:pt>
                <c:pt idx="12180">
                  <c:v>5.2387443487859091</c:v>
                </c:pt>
                <c:pt idx="12181">
                  <c:v>5.1855639907061803</c:v>
                </c:pt>
                <c:pt idx="12182">
                  <c:v>5.1314679170105402</c:v>
                </c:pt>
                <c:pt idx="12183">
                  <c:v>5.0846736126894498</c:v>
                </c:pt>
                <c:pt idx="12184">
                  <c:v>5.0501178339633794</c:v>
                </c:pt>
                <c:pt idx="12185">
                  <c:v>5.0305898903689794</c:v>
                </c:pt>
                <c:pt idx="12186">
                  <c:v>5.0195005705832987</c:v>
                </c:pt>
                <c:pt idx="12187">
                  <c:v>5.0008869899376096</c:v>
                </c:pt>
                <c:pt idx="12188">
                  <c:v>4.9664698055786509</c:v>
                </c:pt>
                <c:pt idx="12189">
                  <c:v>4.9268384380137702</c:v>
                </c:pt>
                <c:pt idx="12190">
                  <c:v>4.89929529601139</c:v>
                </c:pt>
                <c:pt idx="12191">
                  <c:v>4.8874152641841793</c:v>
                </c:pt>
                <c:pt idx="12192">
                  <c:v>4.8757784456652704</c:v>
                </c:pt>
                <c:pt idx="12193">
                  <c:v>4.8475323847249001</c:v>
                </c:pt>
                <c:pt idx="12194">
                  <c:v>4.8028652078271987</c:v>
                </c:pt>
                <c:pt idx="12195">
                  <c:v>4.7556024340062102</c:v>
                </c:pt>
                <c:pt idx="12196">
                  <c:v>4.716121656796739</c:v>
                </c:pt>
                <c:pt idx="12197">
                  <c:v>4.6824760437688697</c:v>
                </c:pt>
                <c:pt idx="12198">
                  <c:v>4.6471854808939188</c:v>
                </c:pt>
                <c:pt idx="12199">
                  <c:v>4.6091482688801095</c:v>
                </c:pt>
                <c:pt idx="12200">
                  <c:v>4.57444380160835</c:v>
                </c:pt>
                <c:pt idx="12201">
                  <c:v>4.5472981866111715</c:v>
                </c:pt>
                <c:pt idx="12202">
                  <c:v>4.525096304455289</c:v>
                </c:pt>
                <c:pt idx="12203">
                  <c:v>4.5022542880112093</c:v>
                </c:pt>
                <c:pt idx="12204">
                  <c:v>4.4752211211982011</c:v>
                </c:pt>
                <c:pt idx="12205">
                  <c:v>4.4423766501920197</c:v>
                </c:pt>
                <c:pt idx="12206">
                  <c:v>4.4020733263206901</c:v>
                </c:pt>
                <c:pt idx="12207">
                  <c:v>4.3549658110677978</c:v>
                </c:pt>
                <c:pt idx="12208">
                  <c:v>4.3060524005774798</c:v>
                </c:pt>
                <c:pt idx="12209">
                  <c:v>4.26138223755372</c:v>
                </c:pt>
                <c:pt idx="12210">
                  <c:v>4.2226636309997501</c:v>
                </c:pt>
                <c:pt idx="12211">
                  <c:v>4.1861107363380192</c:v>
                </c:pt>
                <c:pt idx="12212">
                  <c:v>4.1475186482674475</c:v>
                </c:pt>
                <c:pt idx="12213">
                  <c:v>4.1073524531025898</c:v>
                </c:pt>
                <c:pt idx="12214">
                  <c:v>4.0692810925425613</c:v>
                </c:pt>
                <c:pt idx="12215">
                  <c:v>4.0361983866805309</c:v>
                </c:pt>
                <c:pt idx="12216">
                  <c:v>4.0067514469964394</c:v>
                </c:pt>
                <c:pt idx="12217">
                  <c:v>3.9744308236252897</c:v>
                </c:pt>
                <c:pt idx="12218">
                  <c:v>3.9328483984814393</c:v>
                </c:pt>
                <c:pt idx="12219">
                  <c:v>3.8826331350604995</c:v>
                </c:pt>
                <c:pt idx="12220">
                  <c:v>3.8331104963424001</c:v>
                </c:pt>
                <c:pt idx="12221">
                  <c:v>3.7961585856971398</c:v>
                </c:pt>
                <c:pt idx="12222">
                  <c:v>3.7738330066363703</c:v>
                </c:pt>
                <c:pt idx="12223">
                  <c:v>3.7535502698455305</c:v>
                </c:pt>
                <c:pt idx="12224">
                  <c:v>3.7182620523327401</c:v>
                </c:pt>
                <c:pt idx="12225">
                  <c:v>3.6607025116134002</c:v>
                </c:pt>
                <c:pt idx="12226">
                  <c:v>3.5892359805870999</c:v>
                </c:pt>
                <c:pt idx="12227">
                  <c:v>3.5201369907360105</c:v>
                </c:pt>
                <c:pt idx="12228">
                  <c:v>3.4643051196149295</c:v>
                </c:pt>
                <c:pt idx="12229">
                  <c:v>3.4224147353353098</c:v>
                </c:pt>
                <c:pt idx="12230">
                  <c:v>3.3882124324788392</c:v>
                </c:pt>
                <c:pt idx="12231">
                  <c:v>3.3538107983265002</c:v>
                </c:pt>
                <c:pt idx="12232">
                  <c:v>3.3136407085035398</c:v>
                </c:pt>
                <c:pt idx="12233">
                  <c:v>3.2653300908243605</c:v>
                </c:pt>
                <c:pt idx="12234">
                  <c:v>3.2106039100890498</c:v>
                </c:pt>
                <c:pt idx="12235">
                  <c:v>3.1550992206021999</c:v>
                </c:pt>
                <c:pt idx="12236">
                  <c:v>3.1040824530447795</c:v>
                </c:pt>
                <c:pt idx="12237">
                  <c:v>3.0589389417200299</c:v>
                </c:pt>
                <c:pt idx="12238">
                  <c:v>3.0170432679883401</c:v>
                </c:pt>
                <c:pt idx="12239">
                  <c:v>2.9749079228736197</c:v>
                </c:pt>
                <c:pt idx="12240">
                  <c:v>2.9325886963434193</c:v>
                </c:pt>
                <c:pt idx="12241">
                  <c:v>2.8922623225429493</c:v>
                </c:pt>
                <c:pt idx="12242">
                  <c:v>2.8529009582773202</c:v>
                </c:pt>
                <c:pt idx="12243">
                  <c:v>2.8099572950884797</c:v>
                </c:pt>
                <c:pt idx="12244">
                  <c:v>2.7603960351747499</c:v>
                </c:pt>
                <c:pt idx="12245">
                  <c:v>2.7078432156166499</c:v>
                </c:pt>
                <c:pt idx="12246">
                  <c:v>2.6613194188881999</c:v>
                </c:pt>
                <c:pt idx="12247">
                  <c:v>2.6275320895719902</c:v>
                </c:pt>
                <c:pt idx="12248">
                  <c:v>2.6055856411437501</c:v>
                </c:pt>
                <c:pt idx="12249">
                  <c:v>2.5881750035178999</c:v>
                </c:pt>
                <c:pt idx="12250">
                  <c:v>2.5656466857255498</c:v>
                </c:pt>
                <c:pt idx="12251">
                  <c:v>2.5304879387704702</c:v>
                </c:pt>
                <c:pt idx="12252">
                  <c:v>2.4811410372605298</c:v>
                </c:pt>
                <c:pt idx="12253">
                  <c:v>2.4235823378802102</c:v>
                </c:pt>
                <c:pt idx="12254">
                  <c:v>2.3691658456989702</c:v>
                </c:pt>
                <c:pt idx="12255">
                  <c:v>2.3290376258337098</c:v>
                </c:pt>
                <c:pt idx="12256">
                  <c:v>2.30692351280894</c:v>
                </c:pt>
                <c:pt idx="12257">
                  <c:v>2.2952262182614303</c:v>
                </c:pt>
                <c:pt idx="12258">
                  <c:v>2.2791154351479102</c:v>
                </c:pt>
                <c:pt idx="12259">
                  <c:v>2.2469253616562499</c:v>
                </c:pt>
                <c:pt idx="12260">
                  <c:v>2.1985254992540195</c:v>
                </c:pt>
                <c:pt idx="12261">
                  <c:v>2.1429297780393304</c:v>
                </c:pt>
                <c:pt idx="12262">
                  <c:v>2.0878808271765004</c:v>
                </c:pt>
                <c:pt idx="12263">
                  <c:v>2.0353800154393298</c:v>
                </c:pt>
                <c:pt idx="12264">
                  <c:v>1.9869340716765602</c:v>
                </c:pt>
                <c:pt idx="12265">
                  <c:v>1.9477715929172998</c:v>
                </c:pt>
                <c:pt idx="12266">
                  <c:v>1.9214163474198098</c:v>
                </c:pt>
                <c:pt idx="12267">
                  <c:v>1.9022179106306303</c:v>
                </c:pt>
                <c:pt idx="12268">
                  <c:v>1.8788126231793201</c:v>
                </c:pt>
                <c:pt idx="12269">
                  <c:v>1.8446426409872001</c:v>
                </c:pt>
                <c:pt idx="12270">
                  <c:v>1.8010853469252701</c:v>
                </c:pt>
                <c:pt idx="12271">
                  <c:v>1.7507116427527998</c:v>
                </c:pt>
                <c:pt idx="12272">
                  <c:v>1.6924975932732502</c:v>
                </c:pt>
                <c:pt idx="12273">
                  <c:v>1.6284018848253401</c:v>
                </c:pt>
                <c:pt idx="12274">
                  <c:v>1.5699369205029499</c:v>
                </c:pt>
                <c:pt idx="12275">
                  <c:v>1.5306728472670199</c:v>
                </c:pt>
                <c:pt idx="12276">
                  <c:v>1.51158802227388</c:v>
                </c:pt>
                <c:pt idx="12277">
                  <c:v>1.4969749808530299</c:v>
                </c:pt>
                <c:pt idx="12278">
                  <c:v>1.4683047033165899</c:v>
                </c:pt>
                <c:pt idx="12279">
                  <c:v>1.4220775138919701</c:v>
                </c:pt>
                <c:pt idx="12280">
                  <c:v>1.3713739356167602</c:v>
                </c:pt>
                <c:pt idx="12281">
                  <c:v>1.33185496697493</c:v>
                </c:pt>
                <c:pt idx="12282">
                  <c:v>1.3080573238317004</c:v>
                </c:pt>
                <c:pt idx="12283">
                  <c:v>1.2920531695560205</c:v>
                </c:pt>
                <c:pt idx="12284">
                  <c:v>1.2722850318220402</c:v>
                </c:pt>
                <c:pt idx="12285">
                  <c:v>1.2420264798766001</c:v>
                </c:pt>
                <c:pt idx="12286">
                  <c:v>1.2026029371560401</c:v>
                </c:pt>
                <c:pt idx="12287">
                  <c:v>1.16146265865177</c:v>
                </c:pt>
                <c:pt idx="12288">
                  <c:v>1.1260946401575298</c:v>
                </c:pt>
                <c:pt idx="12289">
                  <c:v>1.09788269422327</c:v>
                </c:pt>
                <c:pt idx="12290">
                  <c:v>1.07071422813303</c:v>
                </c:pt>
                <c:pt idx="12291">
                  <c:v>1.03817998094731</c:v>
                </c:pt>
                <c:pt idx="12292">
                  <c:v>1.0024041654388101</c:v>
                </c:pt>
                <c:pt idx="12293">
                  <c:v>0.97148190595309103</c:v>
                </c:pt>
                <c:pt idx="12294">
                  <c:v>0.9475009681156269</c:v>
                </c:pt>
                <c:pt idx="12295">
                  <c:v>0.92122488210077313</c:v>
                </c:pt>
                <c:pt idx="12296">
                  <c:v>0.88232931642579615</c:v>
                </c:pt>
                <c:pt idx="12297">
                  <c:v>0.83377953891577106</c:v>
                </c:pt>
                <c:pt idx="12298">
                  <c:v>0.79017864273084404</c:v>
                </c:pt>
                <c:pt idx="12299">
                  <c:v>0.76090565328917137</c:v>
                </c:pt>
                <c:pt idx="12300">
                  <c:v>0.7397353364355943</c:v>
                </c:pt>
                <c:pt idx="12301">
                  <c:v>0.71353483425893705</c:v>
                </c:pt>
                <c:pt idx="12302">
                  <c:v>0.67796016267568915</c:v>
                </c:pt>
                <c:pt idx="12303">
                  <c:v>0.64047567339208922</c:v>
                </c:pt>
                <c:pt idx="12304">
                  <c:v>0.60967842606806522</c:v>
                </c:pt>
                <c:pt idx="12305">
                  <c:v>0.58649089799837395</c:v>
                </c:pt>
                <c:pt idx="12306">
                  <c:v>0.56576204176171485</c:v>
                </c:pt>
                <c:pt idx="12307">
                  <c:v>0.54340114764290293</c:v>
                </c:pt>
                <c:pt idx="12308">
                  <c:v>0.51988917626213305</c:v>
                </c:pt>
                <c:pt idx="12309">
                  <c:v>0.49768718990294003</c:v>
                </c:pt>
                <c:pt idx="12310">
                  <c:v>0.47782130333152406</c:v>
                </c:pt>
                <c:pt idx="12311">
                  <c:v>0.45873606520251498</c:v>
                </c:pt>
                <c:pt idx="12312">
                  <c:v>0.43689311663586505</c:v>
                </c:pt>
                <c:pt idx="12313">
                  <c:v>0.40972957335093707</c:v>
                </c:pt>
                <c:pt idx="12314">
                  <c:v>0.37964060901403907</c:v>
                </c:pt>
                <c:pt idx="12315">
                  <c:v>0.35420693843777001</c:v>
                </c:pt>
                <c:pt idx="12316">
                  <c:v>0.34072992168419308</c:v>
                </c:pt>
                <c:pt idx="12317">
                  <c:v>0.33861328416225711</c:v>
                </c:pt>
                <c:pt idx="12318">
                  <c:v>0.33731694500203713</c:v>
                </c:pt>
                <c:pt idx="12319">
                  <c:v>0.32478706414933406</c:v>
                </c:pt>
                <c:pt idx="12320">
                  <c:v>0.29883173900035598</c:v>
                </c:pt>
                <c:pt idx="12321">
                  <c:v>0.26791269123722811</c:v>
                </c:pt>
                <c:pt idx="12322">
                  <c:v>0.24143515658012404</c:v>
                </c:pt>
                <c:pt idx="12323">
                  <c:v>0.22027209822755398</c:v>
                </c:pt>
                <c:pt idx="12324">
                  <c:v>0.19749936935071599</c:v>
                </c:pt>
                <c:pt idx="12325">
                  <c:v>0.16840645588704506</c:v>
                </c:pt>
                <c:pt idx="12326">
                  <c:v>0.136264966050653</c:v>
                </c:pt>
                <c:pt idx="12327">
                  <c:v>0.10698484958185601</c:v>
                </c:pt>
                <c:pt idx="12328">
                  <c:v>8.2326324449383009E-2</c:v>
                </c:pt>
                <c:pt idx="12329">
                  <c:v>5.9393487182283919E-2</c:v>
                </c:pt>
                <c:pt idx="12330">
                  <c:v>3.6042140557647408E-2</c:v>
                </c:pt>
                <c:pt idx="12331">
                  <c:v>1.4022215452598599E-2</c:v>
                </c:pt>
                <c:pt idx="12332">
                  <c:v>-6.0866767693141819E-3</c:v>
                </c:pt>
                <c:pt idx="12333">
                  <c:v>-2.8416846779514109E-2</c:v>
                </c:pt>
                <c:pt idx="12334">
                  <c:v>-5.6166120752848811E-2</c:v>
                </c:pt>
                <c:pt idx="12335">
                  <c:v>-8.5133320952579111E-2</c:v>
                </c:pt>
                <c:pt idx="12336">
                  <c:v>-0.10517994509765299</c:v>
                </c:pt>
                <c:pt idx="12337">
                  <c:v>-0.11056094297104103</c:v>
                </c:pt>
                <c:pt idx="12338">
                  <c:v>-0.10764482416312401</c:v>
                </c:pt>
                <c:pt idx="12339">
                  <c:v>-0.10832467485931101</c:v>
                </c:pt>
                <c:pt idx="12340">
                  <c:v>-0.11935084462941599</c:v>
                </c:pt>
                <c:pt idx="12341">
                  <c:v>-0.139210956333848</c:v>
                </c:pt>
                <c:pt idx="12342">
                  <c:v>-0.16127979751023999</c:v>
                </c:pt>
                <c:pt idx="12343">
                  <c:v>-0.18069399862631003</c:v>
                </c:pt>
                <c:pt idx="12344">
                  <c:v>-0.19743515195204303</c:v>
                </c:pt>
                <c:pt idx="12345">
                  <c:v>-0.21311088841397199</c:v>
                </c:pt>
                <c:pt idx="12346">
                  <c:v>-0.22832672021881695</c:v>
                </c:pt>
                <c:pt idx="12347">
                  <c:v>-0.24123417938398001</c:v>
                </c:pt>
                <c:pt idx="12348">
                  <c:v>-0.24864004605824899</c:v>
                </c:pt>
                <c:pt idx="12349">
                  <c:v>-0.25241039425661405</c:v>
                </c:pt>
                <c:pt idx="12350">
                  <c:v>-0.25888056920079811</c:v>
                </c:pt>
                <c:pt idx="12351">
                  <c:v>-0.27147762206134701</c:v>
                </c:pt>
                <c:pt idx="12352">
                  <c:v>-0.28696555288255604</c:v>
                </c:pt>
                <c:pt idx="12353">
                  <c:v>-0.29930531513028308</c:v>
                </c:pt>
                <c:pt idx="12354">
                  <c:v>-0.3088387459507731</c:v>
                </c:pt>
                <c:pt idx="12355">
                  <c:v>-0.32399851854419398</c:v>
                </c:pt>
                <c:pt idx="12356">
                  <c:v>-0.35029146067967798</c:v>
                </c:pt>
                <c:pt idx="12357">
                  <c:v>-0.38133421810177698</c:v>
                </c:pt>
                <c:pt idx="12358">
                  <c:v>-0.40409070563981714</c:v>
                </c:pt>
                <c:pt idx="12359">
                  <c:v>-0.41203027221923305</c:v>
                </c:pt>
                <c:pt idx="12360">
                  <c:v>-0.41068003518396506</c:v>
                </c:pt>
                <c:pt idx="12361">
                  <c:v>-0.40990449723823708</c:v>
                </c:pt>
                <c:pt idx="12362">
                  <c:v>-0.41402175818093001</c:v>
                </c:pt>
                <c:pt idx="12363">
                  <c:v>-0.422045688581626</c:v>
                </c:pt>
                <c:pt idx="12364">
                  <c:v>-0.43471954328649798</c:v>
                </c:pt>
                <c:pt idx="12365">
                  <c:v>-0.45383711604365101</c:v>
                </c:pt>
                <c:pt idx="12366">
                  <c:v>-0.47523018790020205</c:v>
                </c:pt>
                <c:pt idx="12367">
                  <c:v>-0.48939082175927212</c:v>
                </c:pt>
                <c:pt idx="12368">
                  <c:v>-0.490667245443838</c:v>
                </c:pt>
                <c:pt idx="12369">
                  <c:v>-0.48413747381824407</c:v>
                </c:pt>
                <c:pt idx="12370">
                  <c:v>-0.48067128387628305</c:v>
                </c:pt>
                <c:pt idx="12371">
                  <c:v>-0.48572492028368003</c:v>
                </c:pt>
                <c:pt idx="12372">
                  <c:v>-0.49758029206855503</c:v>
                </c:pt>
                <c:pt idx="12373">
                  <c:v>-0.51338370520833387</c:v>
                </c:pt>
                <c:pt idx="12374">
                  <c:v>-0.53032166096581101</c:v>
                </c:pt>
                <c:pt idx="12375">
                  <c:v>-0.54256426391893287</c:v>
                </c:pt>
                <c:pt idx="12376">
                  <c:v>-0.54272710139375102</c:v>
                </c:pt>
                <c:pt idx="12377">
                  <c:v>-0.52977689463302413</c:v>
                </c:pt>
                <c:pt idx="12378">
                  <c:v>-0.513911244309327</c:v>
                </c:pt>
                <c:pt idx="12379">
                  <c:v>-0.50852189643747914</c:v>
                </c:pt>
                <c:pt idx="12380">
                  <c:v>-0.51666848464556403</c:v>
                </c:pt>
                <c:pt idx="12381">
                  <c:v>-0.52898406837718404</c:v>
                </c:pt>
                <c:pt idx="12382">
                  <c:v>-0.53501462523357213</c:v>
                </c:pt>
                <c:pt idx="12383">
                  <c:v>-0.53417474251250507</c:v>
                </c:pt>
                <c:pt idx="12384">
                  <c:v>-0.53431417407659898</c:v>
                </c:pt>
                <c:pt idx="12385">
                  <c:v>-0.54085191491076801</c:v>
                </c:pt>
                <c:pt idx="12386">
                  <c:v>-0.55063696195419698</c:v>
                </c:pt>
                <c:pt idx="12387">
                  <c:v>-0.55720922353343416</c:v>
                </c:pt>
                <c:pt idx="12388">
                  <c:v>-0.55948024741243796</c:v>
                </c:pt>
                <c:pt idx="12389">
                  <c:v>-0.56288809695515607</c:v>
                </c:pt>
                <c:pt idx="12390">
                  <c:v>-0.5726537064854611</c:v>
                </c:pt>
                <c:pt idx="12391">
                  <c:v>-0.58835648482973779</c:v>
                </c:pt>
                <c:pt idx="12392">
                  <c:v>-0.60455223104845102</c:v>
                </c:pt>
                <c:pt idx="12393">
                  <c:v>-0.61463289914353714</c:v>
                </c:pt>
                <c:pt idx="12394">
                  <c:v>-0.61472406668461621</c:v>
                </c:pt>
                <c:pt idx="12395">
                  <c:v>-0.60554417592619803</c:v>
                </c:pt>
                <c:pt idx="12396">
                  <c:v>-0.59274991266293109</c:v>
                </c:pt>
                <c:pt idx="12397">
                  <c:v>-0.58412065368983013</c:v>
                </c:pt>
                <c:pt idx="12398">
                  <c:v>-0.58388520186873194</c:v>
                </c:pt>
                <c:pt idx="12399">
                  <c:v>-0.58951646022954685</c:v>
                </c:pt>
                <c:pt idx="12400">
                  <c:v>-0.59365547981125388</c:v>
                </c:pt>
                <c:pt idx="12401">
                  <c:v>-0.590288392343567</c:v>
                </c:pt>
                <c:pt idx="12402">
                  <c:v>-0.58111587883838201</c:v>
                </c:pt>
                <c:pt idx="12403">
                  <c:v>-0.57518603686644798</c:v>
                </c:pt>
                <c:pt idx="12404">
                  <c:v>-0.58177969882699199</c:v>
                </c:pt>
                <c:pt idx="12405">
                  <c:v>-0.60105632250851215</c:v>
                </c:pt>
                <c:pt idx="12406">
                  <c:v>-0.62121357701754898</c:v>
                </c:pt>
                <c:pt idx="12407">
                  <c:v>-0.62765297069779513</c:v>
                </c:pt>
                <c:pt idx="12408">
                  <c:v>-0.61511824072078303</c:v>
                </c:pt>
                <c:pt idx="12409">
                  <c:v>-0.59169528041847008</c:v>
                </c:pt>
                <c:pt idx="12410">
                  <c:v>-0.57245825773941295</c:v>
                </c:pt>
                <c:pt idx="12411">
                  <c:v>-0.56784970692526604</c:v>
                </c:pt>
                <c:pt idx="12412">
                  <c:v>-0.57679222500239302</c:v>
                </c:pt>
                <c:pt idx="12413">
                  <c:v>-0.58825961773845803</c:v>
                </c:pt>
                <c:pt idx="12414">
                  <c:v>-0.58988857186302091</c:v>
                </c:pt>
                <c:pt idx="12415">
                  <c:v>-0.57836879769523397</c:v>
                </c:pt>
                <c:pt idx="12416">
                  <c:v>-0.56267925037573019</c:v>
                </c:pt>
                <c:pt idx="12417">
                  <c:v>-0.55614922722902116</c:v>
                </c:pt>
                <c:pt idx="12418">
                  <c:v>-0.56355641881079799</c:v>
                </c:pt>
                <c:pt idx="12419">
                  <c:v>-0.576025927724366</c:v>
                </c:pt>
                <c:pt idx="12420">
                  <c:v>-0.58044913822721589</c:v>
                </c:pt>
                <c:pt idx="12421">
                  <c:v>-0.57232328684958111</c:v>
                </c:pt>
                <c:pt idx="12422">
                  <c:v>-0.55841652051054791</c:v>
                </c:pt>
                <c:pt idx="12423">
                  <c:v>-0.54682648676072898</c:v>
                </c:pt>
                <c:pt idx="12424">
                  <c:v>-0.53787675656211309</c:v>
                </c:pt>
                <c:pt idx="12425">
                  <c:v>-0.52763846746245202</c:v>
                </c:pt>
                <c:pt idx="12426">
                  <c:v>-0.51620765369105504</c:v>
                </c:pt>
                <c:pt idx="12427">
                  <c:v>-0.50824772580095579</c:v>
                </c:pt>
                <c:pt idx="12428">
                  <c:v>-0.50633618868364683</c:v>
                </c:pt>
                <c:pt idx="12429">
                  <c:v>-0.50665426036739802</c:v>
                </c:pt>
                <c:pt idx="12430">
                  <c:v>-0.50462077561144303</c:v>
                </c:pt>
                <c:pt idx="12431">
                  <c:v>-0.50042445358002408</c:v>
                </c:pt>
                <c:pt idx="12432">
                  <c:v>-0.49579333125941405</c:v>
                </c:pt>
                <c:pt idx="12433">
                  <c:v>-0.48992170926803907</c:v>
                </c:pt>
                <c:pt idx="12434">
                  <c:v>-0.47997822052660405</c:v>
                </c:pt>
                <c:pt idx="12435">
                  <c:v>-0.46445635511415906</c:v>
                </c:pt>
                <c:pt idx="12436">
                  <c:v>-0.44518376769498508</c:v>
                </c:pt>
                <c:pt idx="12437">
                  <c:v>-0.42456579940634498</c:v>
                </c:pt>
                <c:pt idx="12438">
                  <c:v>-0.40488086227926318</c:v>
                </c:pt>
                <c:pt idx="12439">
                  <c:v>-0.39123574679323492</c:v>
                </c:pt>
                <c:pt idx="12440">
                  <c:v>-0.39014305329379101</c:v>
                </c:pt>
                <c:pt idx="12441">
                  <c:v>-0.40229616185795414</c:v>
                </c:pt>
                <c:pt idx="12442">
                  <c:v>-0.41957777400413204</c:v>
                </c:pt>
                <c:pt idx="12443">
                  <c:v>-0.42929596247221702</c:v>
                </c:pt>
                <c:pt idx="12444">
                  <c:v>-0.42308962167673808</c:v>
                </c:pt>
                <c:pt idx="12445">
                  <c:v>-0.40442214564919304</c:v>
                </c:pt>
                <c:pt idx="12446">
                  <c:v>-0.38556459191907116</c:v>
                </c:pt>
                <c:pt idx="12447">
                  <c:v>-0.37596716356252807</c:v>
                </c:pt>
                <c:pt idx="12448">
                  <c:v>-0.37563158642475297</c:v>
                </c:pt>
                <c:pt idx="12449">
                  <c:v>-0.37724623587602202</c:v>
                </c:pt>
                <c:pt idx="12450">
                  <c:v>-0.37571366212755908</c:v>
                </c:pt>
                <c:pt idx="12451">
                  <c:v>-0.37365496357124112</c:v>
                </c:pt>
                <c:pt idx="12452">
                  <c:v>-0.37577901977026307</c:v>
                </c:pt>
                <c:pt idx="12453">
                  <c:v>-0.38012188663665808</c:v>
                </c:pt>
                <c:pt idx="12454">
                  <c:v>-0.37929093202926406</c:v>
                </c:pt>
                <c:pt idx="12455">
                  <c:v>-0.37043711609227598</c:v>
                </c:pt>
                <c:pt idx="12456">
                  <c:v>-0.35994157947038002</c:v>
                </c:pt>
                <c:pt idx="12457">
                  <c:v>-0.35537316164904109</c:v>
                </c:pt>
                <c:pt idx="12458">
                  <c:v>-0.35499781046995305</c:v>
                </c:pt>
                <c:pt idx="12459">
                  <c:v>-0.35022363488405306</c:v>
                </c:pt>
                <c:pt idx="12460">
                  <c:v>-0.33817495822177807</c:v>
                </c:pt>
                <c:pt idx="12461">
                  <c:v>-0.32615918898876806</c:v>
                </c:pt>
                <c:pt idx="12462">
                  <c:v>-0.32173027885753008</c:v>
                </c:pt>
                <c:pt idx="12463">
                  <c:v>-0.32202982562915811</c:v>
                </c:pt>
                <c:pt idx="12464">
                  <c:v>-0.31745565282845006</c:v>
                </c:pt>
                <c:pt idx="12465">
                  <c:v>-0.30450771200546706</c:v>
                </c:pt>
                <c:pt idx="12466">
                  <c:v>-0.28992895733678403</c:v>
                </c:pt>
                <c:pt idx="12467">
                  <c:v>-0.28200321525660904</c:v>
                </c:pt>
                <c:pt idx="12468">
                  <c:v>-0.2814621059345801</c:v>
                </c:pt>
                <c:pt idx="12469">
                  <c:v>-0.28233354847622394</c:v>
                </c:pt>
                <c:pt idx="12470">
                  <c:v>-0.27980180293573698</c:v>
                </c:pt>
                <c:pt idx="12471">
                  <c:v>-0.27329359093258893</c:v>
                </c:pt>
                <c:pt idx="12472">
                  <c:v>-0.26327632041236593</c:v>
                </c:pt>
                <c:pt idx="12473">
                  <c:v>-0.24938724318753505</c:v>
                </c:pt>
                <c:pt idx="12474">
                  <c:v>-0.23293506632096203</c:v>
                </c:pt>
                <c:pt idx="12475">
                  <c:v>-0.22062691825648498</c:v>
                </c:pt>
                <c:pt idx="12476">
                  <c:v>-0.222414829232051</c:v>
                </c:pt>
                <c:pt idx="12477">
                  <c:v>-0.24241943613501604</c:v>
                </c:pt>
                <c:pt idx="12478">
                  <c:v>-0.27231275782361314</c:v>
                </c:pt>
                <c:pt idx="12479">
                  <c:v>-0.29521737912475704</c:v>
                </c:pt>
                <c:pt idx="12480">
                  <c:v>-0.29897913120662206</c:v>
                </c:pt>
                <c:pt idx="12481">
                  <c:v>-0.28639293738901711</c:v>
                </c:pt>
                <c:pt idx="12482">
                  <c:v>-0.27010831935129398</c:v>
                </c:pt>
                <c:pt idx="12483">
                  <c:v>-0.25852952308282107</c:v>
                </c:pt>
                <c:pt idx="12484">
                  <c:v>-0.24854331794350801</c:v>
                </c:pt>
                <c:pt idx="12485">
                  <c:v>-0.23241556851812104</c:v>
                </c:pt>
                <c:pt idx="12486">
                  <c:v>-0.20864556437849299</c:v>
                </c:pt>
                <c:pt idx="12487">
                  <c:v>-0.18289411124909799</c:v>
                </c:pt>
                <c:pt idx="12488">
                  <c:v>-0.16084277915671696</c:v>
                </c:pt>
                <c:pt idx="12489">
                  <c:v>-0.14403770986203301</c:v>
                </c:pt>
                <c:pt idx="12490">
                  <c:v>-0.13170309922737303</c:v>
                </c:pt>
                <c:pt idx="12491">
                  <c:v>-0.12439551374546201</c:v>
                </c:pt>
                <c:pt idx="12492">
                  <c:v>-0.12349410844349502</c:v>
                </c:pt>
                <c:pt idx="12493">
                  <c:v>-0.12765361742108894</c:v>
                </c:pt>
                <c:pt idx="12494">
                  <c:v>-0.13233768576024099</c:v>
                </c:pt>
                <c:pt idx="12495">
                  <c:v>-0.132730378309631</c:v>
                </c:pt>
                <c:pt idx="12496">
                  <c:v>-0.12702666746924499</c:v>
                </c:pt>
                <c:pt idx="12497">
                  <c:v>-0.116899769551878</c:v>
                </c:pt>
                <c:pt idx="12498">
                  <c:v>-0.10345140186716198</c:v>
                </c:pt>
                <c:pt idx="12499">
                  <c:v>-8.4446054137458801E-2</c:v>
                </c:pt>
                <c:pt idx="12500">
                  <c:v>-5.9416986478218817E-2</c:v>
                </c:pt>
                <c:pt idx="12501">
                  <c:v>-3.6081107379637004E-2</c:v>
                </c:pt>
                <c:pt idx="12502">
                  <c:v>-2.7414381295116599E-2</c:v>
                </c:pt>
                <c:pt idx="12503">
                  <c:v>-3.9469602375518803E-2</c:v>
                </c:pt>
                <c:pt idx="12504">
                  <c:v>-6.3530032687125995E-2</c:v>
                </c:pt>
                <c:pt idx="12505">
                  <c:v>-8.2772123143264806E-2</c:v>
                </c:pt>
                <c:pt idx="12506">
                  <c:v>-8.7213594222532678E-2</c:v>
                </c:pt>
                <c:pt idx="12507">
                  <c:v>-7.9920966353185519E-2</c:v>
                </c:pt>
                <c:pt idx="12508">
                  <c:v>-6.963355204619151E-2</c:v>
                </c:pt>
                <c:pt idx="12509">
                  <c:v>-6.1575199556223495E-2</c:v>
                </c:pt>
                <c:pt idx="12510">
                  <c:v>-5.5331371432053807E-2</c:v>
                </c:pt>
                <c:pt idx="12511">
                  <c:v>-4.7927079057551204E-2</c:v>
                </c:pt>
                <c:pt idx="12512">
                  <c:v>-3.7865266297522709E-2</c:v>
                </c:pt>
                <c:pt idx="12513">
                  <c:v>-2.4587713603352802E-2</c:v>
                </c:pt>
                <c:pt idx="12514">
                  <c:v>-6.4387705346007412E-3</c:v>
                </c:pt>
                <c:pt idx="12515">
                  <c:v>1.6986361650325004E-2</c:v>
                </c:pt>
                <c:pt idx="12516">
                  <c:v>4.1764010219992501E-2</c:v>
                </c:pt>
                <c:pt idx="12517">
                  <c:v>5.977551653219141E-2</c:v>
                </c:pt>
                <c:pt idx="12518">
                  <c:v>6.3918249028439802E-2</c:v>
                </c:pt>
                <c:pt idx="12519">
                  <c:v>5.5723026579094899E-2</c:v>
                </c:pt>
                <c:pt idx="12520">
                  <c:v>4.4036001368112906E-2</c:v>
                </c:pt>
                <c:pt idx="12521">
                  <c:v>3.617706114707181E-2</c:v>
                </c:pt>
                <c:pt idx="12522">
                  <c:v>3.2150157838927398E-2</c:v>
                </c:pt>
                <c:pt idx="12523">
                  <c:v>2.6615611336389101E-2</c:v>
                </c:pt>
                <c:pt idx="12524">
                  <c:v>1.67127162793363E-2</c:v>
                </c:pt>
                <c:pt idx="12525">
                  <c:v>5.0026358480224093E-3</c:v>
                </c:pt>
                <c:pt idx="12526">
                  <c:v>-4.1658950614760189E-3</c:v>
                </c:pt>
                <c:pt idx="12527">
                  <c:v>-9.2527110831710502E-3</c:v>
                </c:pt>
                <c:pt idx="12528">
                  <c:v>-1.1575938119023001E-2</c:v>
                </c:pt>
                <c:pt idx="12529">
                  <c:v>-1.0877364694280802E-2</c:v>
                </c:pt>
                <c:pt idx="12530">
                  <c:v>-2.4619525320019905E-3</c:v>
                </c:pt>
                <c:pt idx="12531">
                  <c:v>1.8147432693709203E-2</c:v>
                </c:pt>
                <c:pt idx="12532">
                  <c:v>4.6945889169535293E-2</c:v>
                </c:pt>
                <c:pt idx="12533">
                  <c:v>6.9597835236898234E-2</c:v>
                </c:pt>
                <c:pt idx="12534">
                  <c:v>7.1818632940541208E-2</c:v>
                </c:pt>
                <c:pt idx="12535">
                  <c:v>5.3788453186541615E-2</c:v>
                </c:pt>
                <c:pt idx="12536">
                  <c:v>3.1758117385699308E-2</c:v>
                </c:pt>
                <c:pt idx="12537">
                  <c:v>2.4138958082645001E-2</c:v>
                </c:pt>
                <c:pt idx="12538">
                  <c:v>3.5156956713365203E-2</c:v>
                </c:pt>
                <c:pt idx="12539">
                  <c:v>5.2929685115849209E-2</c:v>
                </c:pt>
                <c:pt idx="12540">
                  <c:v>6.3463242875442902E-2</c:v>
                </c:pt>
                <c:pt idx="12541">
                  <c:v>6.3552475387950794E-2</c:v>
                </c:pt>
                <c:pt idx="12542">
                  <c:v>6.0736223666488315E-2</c:v>
                </c:pt>
                <c:pt idx="12543">
                  <c:v>6.3846162179530097E-2</c:v>
                </c:pt>
                <c:pt idx="12544">
                  <c:v>7.419211376159042E-2</c:v>
                </c:pt>
                <c:pt idx="12545">
                  <c:v>8.6104792886324305E-2</c:v>
                </c:pt>
                <c:pt idx="12546">
                  <c:v>9.3391127959300504E-2</c:v>
                </c:pt>
                <c:pt idx="12547">
                  <c:v>9.3893345023460043E-2</c:v>
                </c:pt>
                <c:pt idx="12548">
                  <c:v>9.07124384529467E-2</c:v>
                </c:pt>
                <c:pt idx="12549">
                  <c:v>8.9064503796379341E-2</c:v>
                </c:pt>
                <c:pt idx="12550">
                  <c:v>9.1264287043408401E-2</c:v>
                </c:pt>
                <c:pt idx="12551">
                  <c:v>9.5316734191896998E-2</c:v>
                </c:pt>
                <c:pt idx="12552">
                  <c:v>9.67178174076508E-2</c:v>
                </c:pt>
                <c:pt idx="12553">
                  <c:v>9.2057723881516992E-2</c:v>
                </c:pt>
                <c:pt idx="12554">
                  <c:v>8.0976098574431929E-2</c:v>
                </c:pt>
                <c:pt idx="12555">
                  <c:v>6.4102138174504802E-2</c:v>
                </c:pt>
                <c:pt idx="12556">
                  <c:v>4.4085306954073616E-2</c:v>
                </c:pt>
                <c:pt idx="12557">
                  <c:v>2.8507843950706001E-2</c:v>
                </c:pt>
                <c:pt idx="12558">
                  <c:v>2.6865811198476308E-2</c:v>
                </c:pt>
                <c:pt idx="12559">
                  <c:v>4.2355525272782295E-2</c:v>
                </c:pt>
                <c:pt idx="12560">
                  <c:v>6.5552727537756511E-2</c:v>
                </c:pt>
                <c:pt idx="12561">
                  <c:v>7.9449230898717416E-2</c:v>
                </c:pt>
                <c:pt idx="12562">
                  <c:v>7.4947549694535098E-2</c:v>
                </c:pt>
                <c:pt idx="12563">
                  <c:v>5.8402391321713813E-2</c:v>
                </c:pt>
                <c:pt idx="12564">
                  <c:v>4.4687931572418911E-2</c:v>
                </c:pt>
                <c:pt idx="12565">
                  <c:v>4.372343022002672E-2</c:v>
                </c:pt>
                <c:pt idx="12566">
                  <c:v>5.1397570353223912E-2</c:v>
                </c:pt>
                <c:pt idx="12567">
                  <c:v>5.4034928090295906E-2</c:v>
                </c:pt>
                <c:pt idx="12568">
                  <c:v>4.2706135325012412E-2</c:v>
                </c:pt>
                <c:pt idx="12569">
                  <c:v>2.2626123880193902E-2</c:v>
                </c:pt>
                <c:pt idx="12570">
                  <c:v>1.0196321420394797E-2</c:v>
                </c:pt>
                <c:pt idx="12571">
                  <c:v>1.78177347943702E-2</c:v>
                </c:pt>
                <c:pt idx="12572">
                  <c:v>4.04800085437955E-2</c:v>
                </c:pt>
                <c:pt idx="12573">
                  <c:v>6.1028719730955992E-2</c:v>
                </c:pt>
                <c:pt idx="12574">
                  <c:v>6.8183260732695303E-2</c:v>
                </c:pt>
                <c:pt idx="12575">
                  <c:v>6.6267380781539501E-2</c:v>
                </c:pt>
                <c:pt idx="12576">
                  <c:v>6.6623599574526807E-2</c:v>
                </c:pt>
                <c:pt idx="12577">
                  <c:v>7.1456931024151515E-2</c:v>
                </c:pt>
                <c:pt idx="12578">
                  <c:v>7.2021485069022603E-2</c:v>
                </c:pt>
                <c:pt idx="12579">
                  <c:v>6.2798955890315311E-2</c:v>
                </c:pt>
                <c:pt idx="12580">
                  <c:v>5.0429082481450394E-2</c:v>
                </c:pt>
                <c:pt idx="12581">
                  <c:v>4.5994628080762802E-2</c:v>
                </c:pt>
                <c:pt idx="12582">
                  <c:v>5.1595146705977882E-2</c:v>
                </c:pt>
                <c:pt idx="12583">
                  <c:v>5.9214278304416709E-2</c:v>
                </c:pt>
                <c:pt idx="12584">
                  <c:v>6.168571859178229E-2</c:v>
                </c:pt>
                <c:pt idx="12585">
                  <c:v>5.8797208306408812E-2</c:v>
                </c:pt>
                <c:pt idx="12586">
                  <c:v>5.2846287564698009E-2</c:v>
                </c:pt>
                <c:pt idx="12587">
                  <c:v>4.3294134170629703E-2</c:v>
                </c:pt>
                <c:pt idx="12588">
                  <c:v>2.8569566968364799E-2</c:v>
                </c:pt>
                <c:pt idx="12589">
                  <c:v>1.1514305519526102E-2</c:v>
                </c:pt>
                <c:pt idx="12590">
                  <c:v>-1.1089636323191598E-3</c:v>
                </c:pt>
                <c:pt idx="12591">
                  <c:v>-4.4775631755342724E-3</c:v>
                </c:pt>
                <c:pt idx="12592">
                  <c:v>1.0823847957226499E-3</c:v>
                </c:pt>
                <c:pt idx="12593">
                  <c:v>1.11980049350109E-2</c:v>
                </c:pt>
                <c:pt idx="12594">
                  <c:v>1.9865490410985804E-2</c:v>
                </c:pt>
                <c:pt idx="12595">
                  <c:v>2.1390600642682497E-2</c:v>
                </c:pt>
                <c:pt idx="12596">
                  <c:v>1.2588478117791601E-2</c:v>
                </c:pt>
                <c:pt idx="12597">
                  <c:v>-4.9196957107113821E-3</c:v>
                </c:pt>
                <c:pt idx="12598">
                  <c:v>-2.4862513042883398E-2</c:v>
                </c:pt>
                <c:pt idx="12599">
                  <c:v>-4.0568731973948516E-2</c:v>
                </c:pt>
                <c:pt idx="12600">
                  <c:v>-5.0444217168234197E-2</c:v>
                </c:pt>
                <c:pt idx="12601">
                  <c:v>-5.8806112608806402E-2</c:v>
                </c:pt>
                <c:pt idx="12602">
                  <c:v>-6.9934535936411607E-2</c:v>
                </c:pt>
                <c:pt idx="12603">
                  <c:v>-8.1495133938005906E-2</c:v>
                </c:pt>
                <c:pt idx="12604">
                  <c:v>-8.5336648183492542E-2</c:v>
                </c:pt>
                <c:pt idx="12605">
                  <c:v>-7.5917627413765815E-2</c:v>
                </c:pt>
                <c:pt idx="12606">
                  <c:v>-5.7669732726417101E-2</c:v>
                </c:pt>
                <c:pt idx="12607">
                  <c:v>-4.2317135869467407E-2</c:v>
                </c:pt>
                <c:pt idx="12608">
                  <c:v>-3.8090686481410806E-2</c:v>
                </c:pt>
                <c:pt idx="12609">
                  <c:v>-4.2983227529376215E-2</c:v>
                </c:pt>
                <c:pt idx="12610">
                  <c:v>-4.7993026941547619E-2</c:v>
                </c:pt>
                <c:pt idx="12611">
                  <c:v>-4.5175520674774788E-2</c:v>
                </c:pt>
                <c:pt idx="12612">
                  <c:v>-3.3722608304287895E-2</c:v>
                </c:pt>
                <c:pt idx="12613">
                  <c:v>-2.0058137977407905E-2</c:v>
                </c:pt>
                <c:pt idx="12614">
                  <c:v>-1.2475471187791199E-2</c:v>
                </c:pt>
                <c:pt idx="12615">
                  <c:v>-1.57792156808227E-2</c:v>
                </c:pt>
                <c:pt idx="12616">
                  <c:v>-2.8978301627695699E-2</c:v>
                </c:pt>
                <c:pt idx="12617">
                  <c:v>-4.6158348776238291E-2</c:v>
                </c:pt>
                <c:pt idx="12618">
                  <c:v>-5.9675010343369202E-2</c:v>
                </c:pt>
                <c:pt idx="12619">
                  <c:v>-6.4104145946295404E-2</c:v>
                </c:pt>
                <c:pt idx="12620">
                  <c:v>-5.9422349212134407E-2</c:v>
                </c:pt>
                <c:pt idx="12621">
                  <c:v>-5.2261496790954695E-2</c:v>
                </c:pt>
                <c:pt idx="12622">
                  <c:v>-5.1523832604615891E-2</c:v>
                </c:pt>
                <c:pt idx="12623">
                  <c:v>-5.9937434748853519E-2</c:v>
                </c:pt>
                <c:pt idx="12624">
                  <c:v>-7.1286305261999389E-2</c:v>
                </c:pt>
                <c:pt idx="12625">
                  <c:v>-7.727934083388989E-2</c:v>
                </c:pt>
                <c:pt idx="12626">
                  <c:v>-7.518651621310822E-2</c:v>
                </c:pt>
                <c:pt idx="12627">
                  <c:v>-6.844807105536431E-2</c:v>
                </c:pt>
                <c:pt idx="12628">
                  <c:v>-6.0761878491248901E-2</c:v>
                </c:pt>
                <c:pt idx="12629">
                  <c:v>-5.2289979619217795E-2</c:v>
                </c:pt>
                <c:pt idx="12630">
                  <c:v>-4.3507778606055994E-2</c:v>
                </c:pt>
                <c:pt idx="12631">
                  <c:v>-4.0391676948871719E-2</c:v>
                </c:pt>
                <c:pt idx="12632">
                  <c:v>-5.1592301638230316E-2</c:v>
                </c:pt>
                <c:pt idx="12633">
                  <c:v>-7.995653689267361E-2</c:v>
                </c:pt>
                <c:pt idx="12634">
                  <c:v>-0.116856063757588</c:v>
                </c:pt>
                <c:pt idx="12635">
                  <c:v>-0.146131128039414</c:v>
                </c:pt>
                <c:pt idx="12636">
                  <c:v>-0.15536116896429802</c:v>
                </c:pt>
                <c:pt idx="12637">
                  <c:v>-0.14413859213912203</c:v>
                </c:pt>
                <c:pt idx="12638">
                  <c:v>-0.12219457571801906</c:v>
                </c:pt>
                <c:pt idx="12639">
                  <c:v>-0.10228814038175202</c:v>
                </c:pt>
                <c:pt idx="12640">
                  <c:v>-9.3391549388115919E-2</c:v>
                </c:pt>
                <c:pt idx="12641">
                  <c:v>-9.6599745063819922E-2</c:v>
                </c:pt>
                <c:pt idx="12642">
                  <c:v>-0.10511292871910199</c:v>
                </c:pt>
                <c:pt idx="12643">
                  <c:v>-0.110087674847605</c:v>
                </c:pt>
                <c:pt idx="12644">
                  <c:v>-0.10974072308989903</c:v>
                </c:pt>
                <c:pt idx="12645">
                  <c:v>-0.11268145986849</c:v>
                </c:pt>
                <c:pt idx="12646">
                  <c:v>-0.12857641198068798</c:v>
                </c:pt>
                <c:pt idx="12647">
                  <c:v>-0.15501837778874999</c:v>
                </c:pt>
                <c:pt idx="12648">
                  <c:v>-0.17697898856209104</c:v>
                </c:pt>
                <c:pt idx="12649">
                  <c:v>-0.18144588452779009</c:v>
                </c:pt>
                <c:pt idx="12650">
                  <c:v>-0.17016789131792404</c:v>
                </c:pt>
                <c:pt idx="12651">
                  <c:v>-0.155472812236013</c:v>
                </c:pt>
                <c:pt idx="12652">
                  <c:v>-0.14547565510785901</c:v>
                </c:pt>
                <c:pt idx="12653">
                  <c:v>-0.13788782030277996</c:v>
                </c:pt>
                <c:pt idx="12654">
                  <c:v>-0.12857887946333998</c:v>
                </c:pt>
                <c:pt idx="12655">
                  <c:v>-0.12070028820582501</c:v>
                </c:pt>
                <c:pt idx="12656">
                  <c:v>-0.12217234989154901</c:v>
                </c:pt>
                <c:pt idx="12657">
                  <c:v>-0.13593291938732902</c:v>
                </c:pt>
                <c:pt idx="12658">
                  <c:v>-0.15579165592035299</c:v>
                </c:pt>
                <c:pt idx="12659">
                  <c:v>-0.17211709546017304</c:v>
                </c:pt>
                <c:pt idx="12660">
                  <c:v>-0.17788864481094199</c:v>
                </c:pt>
                <c:pt idx="12661">
                  <c:v>-0.16999005846445003</c:v>
                </c:pt>
                <c:pt idx="12662">
                  <c:v>-0.15053212189227602</c:v>
                </c:pt>
                <c:pt idx="12663">
                  <c:v>-0.12802241854603102</c:v>
                </c:pt>
                <c:pt idx="12664">
                  <c:v>-0.11361192425313502</c:v>
                </c:pt>
                <c:pt idx="12665">
                  <c:v>-0.112032090769155</c:v>
                </c:pt>
                <c:pt idx="12666">
                  <c:v>-0.11644205575027701</c:v>
                </c:pt>
                <c:pt idx="12667">
                  <c:v>-0.11769498219815201</c:v>
                </c:pt>
                <c:pt idx="12668">
                  <c:v>-0.11849668050049202</c:v>
                </c:pt>
                <c:pt idx="12669">
                  <c:v>-0.13214563419598599</c:v>
                </c:pt>
                <c:pt idx="12670">
                  <c:v>-0.164634735488775</c:v>
                </c:pt>
                <c:pt idx="12671">
                  <c:v>-0.20177549536611403</c:v>
                </c:pt>
                <c:pt idx="12672">
                  <c:v>-0.22017057602707293</c:v>
                </c:pt>
                <c:pt idx="12673">
                  <c:v>-0.21176836118496606</c:v>
                </c:pt>
                <c:pt idx="12674">
                  <c:v>-0.19202849663395197</c:v>
                </c:pt>
                <c:pt idx="12675">
                  <c:v>-0.18205658564332303</c:v>
                </c:pt>
                <c:pt idx="12676">
                  <c:v>-0.18651101958236904</c:v>
                </c:pt>
                <c:pt idx="12677">
                  <c:v>-0.19170846714617804</c:v>
                </c:pt>
                <c:pt idx="12678">
                  <c:v>-0.18318405457192502</c:v>
                </c:pt>
                <c:pt idx="12679">
                  <c:v>-0.16123429318403704</c:v>
                </c:pt>
                <c:pt idx="12680">
                  <c:v>-0.13932892448198</c:v>
                </c:pt>
                <c:pt idx="12681">
                  <c:v>-0.13107133206115401</c:v>
                </c:pt>
                <c:pt idx="12682">
                  <c:v>-0.13998713190208903</c:v>
                </c:pt>
                <c:pt idx="12683">
                  <c:v>-0.15941412698612106</c:v>
                </c:pt>
                <c:pt idx="12684">
                  <c:v>-0.17941075248244007</c:v>
                </c:pt>
                <c:pt idx="12685">
                  <c:v>-0.19371341719925503</c:v>
                </c:pt>
                <c:pt idx="12686">
                  <c:v>-0.20182041987933999</c:v>
                </c:pt>
                <c:pt idx="12687">
                  <c:v>-0.20588184884104499</c:v>
                </c:pt>
                <c:pt idx="12688">
                  <c:v>-0.20689298600085201</c:v>
                </c:pt>
                <c:pt idx="12689">
                  <c:v>-0.20405549699527403</c:v>
                </c:pt>
                <c:pt idx="12690">
                  <c:v>-0.19644996562173803</c:v>
                </c:pt>
                <c:pt idx="12691">
                  <c:v>-0.18483923151425302</c:v>
                </c:pt>
                <c:pt idx="12692">
                  <c:v>-0.17195362383210303</c:v>
                </c:pt>
                <c:pt idx="12693">
                  <c:v>-0.16179842417769005</c:v>
                </c:pt>
                <c:pt idx="12694">
                  <c:v>-0.15968799145623105</c:v>
                </c:pt>
                <c:pt idx="12695">
                  <c:v>-0.17009869551985399</c:v>
                </c:pt>
                <c:pt idx="12696">
                  <c:v>-0.19122216621402496</c:v>
                </c:pt>
                <c:pt idx="12697">
                  <c:v>-0.213301844286612</c:v>
                </c:pt>
                <c:pt idx="12698">
                  <c:v>-0.22515022257491799</c:v>
                </c:pt>
                <c:pt idx="12699">
                  <c:v>-0.22392462626094597</c:v>
                </c:pt>
                <c:pt idx="12700">
                  <c:v>-0.21819868423130404</c:v>
                </c:pt>
                <c:pt idx="12701">
                  <c:v>-0.21904666270606302</c:v>
                </c:pt>
                <c:pt idx="12702">
                  <c:v>-0.22840066355842503</c:v>
                </c:pt>
                <c:pt idx="12703">
                  <c:v>-0.23761253383559502</c:v>
                </c:pt>
                <c:pt idx="12704">
                  <c:v>-0.23601890332318501</c:v>
                </c:pt>
                <c:pt idx="12705">
                  <c:v>-0.22123424836205899</c:v>
                </c:pt>
                <c:pt idx="12706">
                  <c:v>-0.20294155600468897</c:v>
                </c:pt>
                <c:pt idx="12707">
                  <c:v>-0.19618070569484297</c:v>
                </c:pt>
                <c:pt idx="12708">
                  <c:v>-0.20981315700490202</c:v>
                </c:pt>
                <c:pt idx="12709">
                  <c:v>-0.23928003824463001</c:v>
                </c:pt>
                <c:pt idx="12710">
                  <c:v>-0.26929795384606292</c:v>
                </c:pt>
                <c:pt idx="12711">
                  <c:v>-0.28566502163059893</c:v>
                </c:pt>
                <c:pt idx="12712">
                  <c:v>-0.28526443890908798</c:v>
                </c:pt>
                <c:pt idx="12713">
                  <c:v>-0.27516930183070104</c:v>
                </c:pt>
                <c:pt idx="12714">
                  <c:v>-0.26464697724658498</c:v>
                </c:pt>
                <c:pt idx="12715">
                  <c:v>-0.25780493508088403</c:v>
                </c:pt>
                <c:pt idx="12716">
                  <c:v>-0.25281983603287006</c:v>
                </c:pt>
                <c:pt idx="12717">
                  <c:v>-0.24735923066568699</c:v>
                </c:pt>
                <c:pt idx="12718">
                  <c:v>-0.242274178103671</c:v>
                </c:pt>
                <c:pt idx="12719">
                  <c:v>-0.239523844904724</c:v>
                </c:pt>
                <c:pt idx="12720">
                  <c:v>-0.23907190427686201</c:v>
                </c:pt>
                <c:pt idx="12721">
                  <c:v>-0.23883410191245999</c:v>
                </c:pt>
                <c:pt idx="12722">
                  <c:v>-0.23819150318374196</c:v>
                </c:pt>
                <c:pt idx="12723">
                  <c:v>-0.24081714926086303</c:v>
                </c:pt>
                <c:pt idx="12724">
                  <c:v>-0.25120463341331595</c:v>
                </c:pt>
                <c:pt idx="12725">
                  <c:v>-0.26832660415698906</c:v>
                </c:pt>
                <c:pt idx="12726">
                  <c:v>-0.28549523913496005</c:v>
                </c:pt>
                <c:pt idx="12727">
                  <c:v>-0.29563532405978099</c:v>
                </c:pt>
                <c:pt idx="12728">
                  <c:v>-0.29642181626216108</c:v>
                </c:pt>
                <c:pt idx="12729">
                  <c:v>-0.29106797014015506</c:v>
                </c:pt>
                <c:pt idx="12730">
                  <c:v>-0.28314847180265412</c:v>
                </c:pt>
                <c:pt idx="12731">
                  <c:v>-0.27205845269382001</c:v>
                </c:pt>
                <c:pt idx="12732">
                  <c:v>-0.2563102770392261</c:v>
                </c:pt>
                <c:pt idx="12733">
                  <c:v>-0.23966079007617203</c:v>
                </c:pt>
                <c:pt idx="12734">
                  <c:v>-0.23151952071382501</c:v>
                </c:pt>
                <c:pt idx="12735">
                  <c:v>-0.23956090177113504</c:v>
                </c:pt>
                <c:pt idx="12736">
                  <c:v>-0.26029574496757096</c:v>
                </c:pt>
                <c:pt idx="12737">
                  <c:v>-0.27970190535599204</c:v>
                </c:pt>
                <c:pt idx="12738">
                  <c:v>-0.28609789851747502</c:v>
                </c:pt>
                <c:pt idx="12739">
                  <c:v>-0.27998432271593998</c:v>
                </c:pt>
                <c:pt idx="12740">
                  <c:v>-0.271112145833598</c:v>
                </c:pt>
                <c:pt idx="12741">
                  <c:v>-0.268418009436239</c:v>
                </c:pt>
                <c:pt idx="12742">
                  <c:v>-0.27213694644044001</c:v>
                </c:pt>
                <c:pt idx="12743">
                  <c:v>-0.27634163643262599</c:v>
                </c:pt>
                <c:pt idx="12744">
                  <c:v>-0.27653841725985712</c:v>
                </c:pt>
                <c:pt idx="12745">
                  <c:v>-0.27163355187300192</c:v>
                </c:pt>
                <c:pt idx="12746">
                  <c:v>-0.262697476196465</c:v>
                </c:pt>
                <c:pt idx="12747">
                  <c:v>-0.25230329665840401</c:v>
                </c:pt>
                <c:pt idx="12748">
                  <c:v>-0.24434138045764106</c:v>
                </c:pt>
                <c:pt idx="12749">
                  <c:v>-0.24421451173300601</c:v>
                </c:pt>
                <c:pt idx="12750">
                  <c:v>-0.25483050897982906</c:v>
                </c:pt>
                <c:pt idx="12751">
                  <c:v>-0.27174210239129992</c:v>
                </c:pt>
                <c:pt idx="12752">
                  <c:v>-0.28428568941124904</c:v>
                </c:pt>
                <c:pt idx="12753">
                  <c:v>-0.28198221915452804</c:v>
                </c:pt>
                <c:pt idx="12754">
                  <c:v>-0.26392891150617698</c:v>
                </c:pt>
                <c:pt idx="12755">
                  <c:v>-0.24343868155261106</c:v>
                </c:pt>
                <c:pt idx="12756">
                  <c:v>-0.239793725765544</c:v>
                </c:pt>
                <c:pt idx="12757">
                  <c:v>-0.2628087313170791</c:v>
                </c:pt>
                <c:pt idx="12758">
                  <c:v>-0.30338523691040103</c:v>
                </c:pt>
                <c:pt idx="12759">
                  <c:v>-0.340021002010509</c:v>
                </c:pt>
                <c:pt idx="12760">
                  <c:v>-0.35647002677725903</c:v>
                </c:pt>
                <c:pt idx="12761">
                  <c:v>-0.35238059456720811</c:v>
                </c:pt>
                <c:pt idx="12762">
                  <c:v>-0.33926371959582707</c:v>
                </c:pt>
                <c:pt idx="12763">
                  <c:v>-0.33007276547260717</c:v>
                </c:pt>
                <c:pt idx="12764">
                  <c:v>-0.33210068832702411</c:v>
                </c:pt>
                <c:pt idx="12765">
                  <c:v>-0.34581716031183207</c:v>
                </c:pt>
                <c:pt idx="12766">
                  <c:v>-0.36606074721518705</c:v>
                </c:pt>
                <c:pt idx="12767">
                  <c:v>-0.38349358258565003</c:v>
                </c:pt>
                <c:pt idx="12768">
                  <c:v>-0.38928705113071504</c:v>
                </c:pt>
                <c:pt idx="12769">
                  <c:v>-0.38114910246275002</c:v>
                </c:pt>
                <c:pt idx="12770">
                  <c:v>-0.36526572244197603</c:v>
                </c:pt>
                <c:pt idx="12771">
                  <c:v>-0.35280900341295807</c:v>
                </c:pt>
                <c:pt idx="12772">
                  <c:v>-0.35326422514555106</c:v>
                </c:pt>
                <c:pt idx="12773">
                  <c:v>-0.36802273616218206</c:v>
                </c:pt>
                <c:pt idx="12774">
                  <c:v>-0.38821832714507604</c:v>
                </c:pt>
                <c:pt idx="12775">
                  <c:v>-0.39874312481177299</c:v>
                </c:pt>
                <c:pt idx="12776">
                  <c:v>-0.38849965546081905</c:v>
                </c:pt>
                <c:pt idx="12777">
                  <c:v>-0.36057383640088098</c:v>
                </c:pt>
                <c:pt idx="12778">
                  <c:v>-0.33156750207244612</c:v>
                </c:pt>
                <c:pt idx="12779">
                  <c:v>-0.31734836419742912</c:v>
                </c:pt>
                <c:pt idx="12780">
                  <c:v>-0.31882702112876904</c:v>
                </c:pt>
                <c:pt idx="12781">
                  <c:v>-0.3237702631091251</c:v>
                </c:pt>
                <c:pt idx="12782">
                  <c:v>-0.32244001809202405</c:v>
                </c:pt>
                <c:pt idx="12783">
                  <c:v>-0.31822869340273707</c:v>
                </c:pt>
                <c:pt idx="12784">
                  <c:v>-0.32117727489351505</c:v>
                </c:pt>
                <c:pt idx="12785">
                  <c:v>-0.33359679890362803</c:v>
                </c:pt>
                <c:pt idx="12786">
                  <c:v>-0.34706128052257401</c:v>
                </c:pt>
                <c:pt idx="12787">
                  <c:v>-0.35327951336842006</c:v>
                </c:pt>
                <c:pt idx="12788">
                  <c:v>-0.35294489791966316</c:v>
                </c:pt>
                <c:pt idx="12789">
                  <c:v>-0.35192795187309406</c:v>
                </c:pt>
                <c:pt idx="12790">
                  <c:v>-0.35273642885051293</c:v>
                </c:pt>
                <c:pt idx="12791">
                  <c:v>-0.35294965073777002</c:v>
                </c:pt>
                <c:pt idx="12792">
                  <c:v>-0.35166854855372492</c:v>
                </c:pt>
                <c:pt idx="12793">
                  <c:v>-0.35375176603505998</c:v>
                </c:pt>
                <c:pt idx="12794">
                  <c:v>-0.3645772875197581</c:v>
                </c:pt>
                <c:pt idx="12795">
                  <c:v>-0.38303170776774204</c:v>
                </c:pt>
                <c:pt idx="12796">
                  <c:v>-0.40234286681066311</c:v>
                </c:pt>
                <c:pt idx="12797">
                  <c:v>-0.41512166605694006</c:v>
                </c:pt>
                <c:pt idx="12798">
                  <c:v>-0.41795935012624602</c:v>
                </c:pt>
                <c:pt idx="12799">
                  <c:v>-0.41222879164610798</c:v>
                </c:pt>
                <c:pt idx="12800">
                  <c:v>-0.40085615776146705</c:v>
                </c:pt>
                <c:pt idx="12801">
                  <c:v>-0.38738097260750209</c:v>
                </c:pt>
                <c:pt idx="12802">
                  <c:v>-0.37630018957116806</c:v>
                </c:pt>
                <c:pt idx="12803">
                  <c:v>-0.37154105317990405</c:v>
                </c:pt>
                <c:pt idx="12804">
                  <c:v>-0.37589360101808506</c:v>
                </c:pt>
                <c:pt idx="12805">
                  <c:v>-0.3893642528242221</c:v>
                </c:pt>
                <c:pt idx="12806">
                  <c:v>-0.4071749032741111</c:v>
                </c:pt>
                <c:pt idx="12807">
                  <c:v>-0.42176642153440014</c:v>
                </c:pt>
                <c:pt idx="12808">
                  <c:v>-0.42666433296370304</c:v>
                </c:pt>
                <c:pt idx="12809">
                  <c:v>-0.42061853030344304</c:v>
                </c:pt>
                <c:pt idx="12810">
                  <c:v>-0.40972515946097599</c:v>
                </c:pt>
                <c:pt idx="12811">
                  <c:v>-0.40391334586895106</c:v>
                </c:pt>
                <c:pt idx="12812">
                  <c:v>-0.40987046129551913</c:v>
                </c:pt>
                <c:pt idx="12813">
                  <c:v>-0.42446506094864811</c:v>
                </c:pt>
                <c:pt idx="12814">
                  <c:v>-0.43505392374692098</c:v>
                </c:pt>
                <c:pt idx="12815">
                  <c:v>-0.42982939587244617</c:v>
                </c:pt>
                <c:pt idx="12816">
                  <c:v>-0.40983635054071499</c:v>
                </c:pt>
                <c:pt idx="12817">
                  <c:v>-0.39027810990250311</c:v>
                </c:pt>
                <c:pt idx="12818">
                  <c:v>-0.38776685049312892</c:v>
                </c:pt>
                <c:pt idx="12819">
                  <c:v>-0.40508138341340305</c:v>
                </c:pt>
                <c:pt idx="12820">
                  <c:v>-0.42970961476469005</c:v>
                </c:pt>
                <c:pt idx="12821">
                  <c:v>-0.44579173032901293</c:v>
                </c:pt>
                <c:pt idx="12822">
                  <c:v>-0.44642370194027603</c:v>
                </c:pt>
                <c:pt idx="12823">
                  <c:v>-0.43662593928370808</c:v>
                </c:pt>
                <c:pt idx="12824">
                  <c:v>-0.42692301240335701</c:v>
                </c:pt>
                <c:pt idx="12825">
                  <c:v>-0.42445024325989111</c:v>
                </c:pt>
                <c:pt idx="12826">
                  <c:v>-0.42797005710874503</c:v>
                </c:pt>
                <c:pt idx="12827">
                  <c:v>-0.42944063985024211</c:v>
                </c:pt>
                <c:pt idx="12828">
                  <c:v>-0.42205022009554205</c:v>
                </c:pt>
                <c:pt idx="12829">
                  <c:v>-0.40849060285399502</c:v>
                </c:pt>
                <c:pt idx="12830">
                  <c:v>-0.39999922174475711</c:v>
                </c:pt>
                <c:pt idx="12831">
                  <c:v>-0.40553673806666501</c:v>
                </c:pt>
                <c:pt idx="12832">
                  <c:v>-0.42232282449397507</c:v>
                </c:pt>
                <c:pt idx="12833">
                  <c:v>-0.43833605310508306</c:v>
                </c:pt>
                <c:pt idx="12834">
                  <c:v>-0.44380848643120202</c:v>
                </c:pt>
                <c:pt idx="12835">
                  <c:v>-0.43881555349501905</c:v>
                </c:pt>
                <c:pt idx="12836">
                  <c:v>-0.42962771312424813</c:v>
                </c:pt>
                <c:pt idx="12837">
                  <c:v>-0.42100930515590607</c:v>
                </c:pt>
                <c:pt idx="12838">
                  <c:v>-0.41457408305949911</c:v>
                </c:pt>
                <c:pt idx="12839">
                  <c:v>-0.41208111203748404</c:v>
                </c:pt>
                <c:pt idx="12840">
                  <c:v>-0.41529801815828199</c:v>
                </c:pt>
                <c:pt idx="12841">
                  <c:v>-0.42096579253814798</c:v>
                </c:pt>
                <c:pt idx="12842">
                  <c:v>-0.42018153528802998</c:v>
                </c:pt>
                <c:pt idx="12843">
                  <c:v>-0.40765580352275105</c:v>
                </c:pt>
                <c:pt idx="12844">
                  <c:v>-0.39067283139601711</c:v>
                </c:pt>
                <c:pt idx="12845">
                  <c:v>-0.38485722807327205</c:v>
                </c:pt>
                <c:pt idx="12846">
                  <c:v>-0.39954377342755304</c:v>
                </c:pt>
                <c:pt idx="12847">
                  <c:v>-0.42762935208725805</c:v>
                </c:pt>
                <c:pt idx="12848">
                  <c:v>-0.45093063455457399</c:v>
                </c:pt>
                <c:pt idx="12849">
                  <c:v>-0.45542723430241905</c:v>
                </c:pt>
                <c:pt idx="12850">
                  <c:v>-0.44143512512157895</c:v>
                </c:pt>
                <c:pt idx="12851">
                  <c:v>-0.42185199003015605</c:v>
                </c:pt>
                <c:pt idx="12852">
                  <c:v>-0.41230489804712506</c:v>
                </c:pt>
                <c:pt idx="12853">
                  <c:v>-0.4196026772607771</c:v>
                </c:pt>
                <c:pt idx="12854">
                  <c:v>-0.43727842206062906</c:v>
                </c:pt>
                <c:pt idx="12855">
                  <c:v>-0.450933115791955</c:v>
                </c:pt>
                <c:pt idx="12856">
                  <c:v>-0.44895642035585603</c:v>
                </c:pt>
                <c:pt idx="12857">
                  <c:v>-0.43216182501206607</c:v>
                </c:pt>
                <c:pt idx="12858">
                  <c:v>-0.41378784557021198</c:v>
                </c:pt>
                <c:pt idx="12859">
                  <c:v>-0.40805533642279096</c:v>
                </c:pt>
                <c:pt idx="12860">
                  <c:v>-0.41920915132182301</c:v>
                </c:pt>
                <c:pt idx="12861">
                  <c:v>-0.43970080533599504</c:v>
                </c:pt>
                <c:pt idx="12862">
                  <c:v>-0.45758563935314805</c:v>
                </c:pt>
                <c:pt idx="12863">
                  <c:v>-0.46493441068355401</c:v>
                </c:pt>
                <c:pt idx="12864">
                  <c:v>-0.45885675556933597</c:v>
                </c:pt>
                <c:pt idx="12865">
                  <c:v>-0.43967868626624812</c:v>
                </c:pt>
                <c:pt idx="12866">
                  <c:v>-0.41341583614075705</c:v>
                </c:pt>
                <c:pt idx="12867">
                  <c:v>-0.39270588833108605</c:v>
                </c:pt>
                <c:pt idx="12868">
                  <c:v>-0.3902568369996261</c:v>
                </c:pt>
                <c:pt idx="12869">
                  <c:v>-0.40784294277169397</c:v>
                </c:pt>
                <c:pt idx="12870">
                  <c:v>-0.43302940031303205</c:v>
                </c:pt>
                <c:pt idx="12871">
                  <c:v>-0.44934546260361702</c:v>
                </c:pt>
                <c:pt idx="12872">
                  <c:v>-0.44842240684797507</c:v>
                </c:pt>
                <c:pt idx="12873">
                  <c:v>-0.43261651180326111</c:v>
                </c:pt>
                <c:pt idx="12874">
                  <c:v>-0.41077781221770204</c:v>
                </c:pt>
                <c:pt idx="12875">
                  <c:v>-0.3933518019010051</c:v>
                </c:pt>
                <c:pt idx="12876">
                  <c:v>-0.38885084312438112</c:v>
                </c:pt>
                <c:pt idx="12877">
                  <c:v>-0.39850173149411505</c:v>
                </c:pt>
                <c:pt idx="12878">
                  <c:v>-0.41248607333416509</c:v>
                </c:pt>
                <c:pt idx="12879">
                  <c:v>-0.41701671255645306</c:v>
                </c:pt>
                <c:pt idx="12880">
                  <c:v>-0.40739791972384204</c:v>
                </c:pt>
                <c:pt idx="12881">
                  <c:v>-0.39250124629629102</c:v>
                </c:pt>
                <c:pt idx="12882">
                  <c:v>-0.38582820151373204</c:v>
                </c:pt>
                <c:pt idx="12883">
                  <c:v>-0.39188004212269312</c:v>
                </c:pt>
                <c:pt idx="12884">
                  <c:v>-0.40314801012357993</c:v>
                </c:pt>
                <c:pt idx="12885">
                  <c:v>-0.40997179052080007</c:v>
                </c:pt>
                <c:pt idx="12886">
                  <c:v>-0.40902782883839001</c:v>
                </c:pt>
                <c:pt idx="12887">
                  <c:v>-0.40359527191085903</c:v>
                </c:pt>
                <c:pt idx="12888">
                  <c:v>-0.39895654344336906</c:v>
                </c:pt>
                <c:pt idx="12889">
                  <c:v>-0.39678301442427305</c:v>
                </c:pt>
                <c:pt idx="12890">
                  <c:v>-0.39317962270598605</c:v>
                </c:pt>
                <c:pt idx="12891">
                  <c:v>-0.38258253179848412</c:v>
                </c:pt>
                <c:pt idx="12892">
                  <c:v>-0.36471329023518001</c:v>
                </c:pt>
                <c:pt idx="12893">
                  <c:v>-0.34876368711859101</c:v>
                </c:pt>
                <c:pt idx="12894">
                  <c:v>-0.34702884433555403</c:v>
                </c:pt>
                <c:pt idx="12895">
                  <c:v>-0.36129452613455004</c:v>
                </c:pt>
                <c:pt idx="12896">
                  <c:v>-0.37944630897168707</c:v>
                </c:pt>
                <c:pt idx="12897">
                  <c:v>-0.38862643190088914</c:v>
                </c:pt>
                <c:pt idx="12898">
                  <c:v>-0.38849388575994209</c:v>
                </c:pt>
                <c:pt idx="12899">
                  <c:v>-0.38859066563964717</c:v>
                </c:pt>
                <c:pt idx="12900">
                  <c:v>-0.39507734563028407</c:v>
                </c:pt>
                <c:pt idx="12901">
                  <c:v>-0.40433405496521901</c:v>
                </c:pt>
                <c:pt idx="12902">
                  <c:v>-0.40936931469107002</c:v>
                </c:pt>
                <c:pt idx="12903">
                  <c:v>-0.40693441881235498</c:v>
                </c:pt>
                <c:pt idx="12904">
                  <c:v>-0.39732113196817703</c:v>
                </c:pt>
                <c:pt idx="12905">
                  <c:v>-0.38220185198588308</c:v>
                </c:pt>
                <c:pt idx="12906">
                  <c:v>-0.36552771027827208</c:v>
                </c:pt>
                <c:pt idx="12907">
                  <c:v>-0.35460306284063098</c:v>
                </c:pt>
                <c:pt idx="12908">
                  <c:v>-0.35616981444947998</c:v>
                </c:pt>
                <c:pt idx="12909">
                  <c:v>-0.36956901025484312</c:v>
                </c:pt>
                <c:pt idx="12910">
                  <c:v>-0.38567234603242906</c:v>
                </c:pt>
                <c:pt idx="12911">
                  <c:v>-0.3923821123715851</c:v>
                </c:pt>
                <c:pt idx="12912">
                  <c:v>-0.38193785886631593</c:v>
                </c:pt>
                <c:pt idx="12913">
                  <c:v>-0.35634390871876997</c:v>
                </c:pt>
                <c:pt idx="12914">
                  <c:v>-0.32552734511667614</c:v>
                </c:pt>
                <c:pt idx="12915">
                  <c:v>-0.30106551635231005</c:v>
                </c:pt>
                <c:pt idx="12916">
                  <c:v>-0.29193862570760803</c:v>
                </c:pt>
                <c:pt idx="12917">
                  <c:v>-0.30098364782076503</c:v>
                </c:pt>
                <c:pt idx="12918">
                  <c:v>-0.32228748095303705</c:v>
                </c:pt>
                <c:pt idx="12919">
                  <c:v>-0.34318118806981307</c:v>
                </c:pt>
                <c:pt idx="12920">
                  <c:v>-0.35139009603754806</c:v>
                </c:pt>
                <c:pt idx="12921">
                  <c:v>-0.34477559985190698</c:v>
                </c:pt>
                <c:pt idx="12922">
                  <c:v>-0.33298706339545714</c:v>
                </c:pt>
                <c:pt idx="12923">
                  <c:v>-0.32583005621359701</c:v>
                </c:pt>
                <c:pt idx="12924">
                  <c:v>-0.32154370205725508</c:v>
                </c:pt>
                <c:pt idx="12925">
                  <c:v>-0.30991403080633301</c:v>
                </c:pt>
                <c:pt idx="12926">
                  <c:v>-0.28703635609366501</c:v>
                </c:pt>
                <c:pt idx="12927">
                  <c:v>-0.26397435397858998</c:v>
                </c:pt>
                <c:pt idx="12928">
                  <c:v>-0.25824251365606399</c:v>
                </c:pt>
                <c:pt idx="12929">
                  <c:v>-0.27627231311774403</c:v>
                </c:pt>
                <c:pt idx="12930">
                  <c:v>-0.30466596561191006</c:v>
                </c:pt>
                <c:pt idx="12931">
                  <c:v>-0.32027529586682107</c:v>
                </c:pt>
                <c:pt idx="12932">
                  <c:v>-0.309892648741176</c:v>
                </c:pt>
                <c:pt idx="12933">
                  <c:v>-0.280363586426503</c:v>
                </c:pt>
                <c:pt idx="12934">
                  <c:v>-0.25042085403737202</c:v>
                </c:pt>
                <c:pt idx="12935">
                  <c:v>-0.232543863419714</c:v>
                </c:pt>
                <c:pt idx="12936">
                  <c:v>-0.22324280712966499</c:v>
                </c:pt>
                <c:pt idx="12937">
                  <c:v>-0.21228370637719302</c:v>
                </c:pt>
                <c:pt idx="12938">
                  <c:v>-0.19876634987062405</c:v>
                </c:pt>
                <c:pt idx="12939">
                  <c:v>-0.19378648423950301</c:v>
                </c:pt>
                <c:pt idx="12940">
                  <c:v>-0.206862759629061</c:v>
                </c:pt>
                <c:pt idx="12941">
                  <c:v>-0.23375418843075799</c:v>
                </c:pt>
                <c:pt idx="12942">
                  <c:v>-0.25950574427560008</c:v>
                </c:pt>
                <c:pt idx="12943">
                  <c:v>-0.27151982536811697</c:v>
                </c:pt>
                <c:pt idx="12944">
                  <c:v>-0.26814895211088402</c:v>
                </c:pt>
                <c:pt idx="12945">
                  <c:v>-0.25557121989912401</c:v>
                </c:pt>
                <c:pt idx="12946">
                  <c:v>-0.24075263210466599</c:v>
                </c:pt>
                <c:pt idx="12947">
                  <c:v>-0.22882194549623602</c:v>
                </c:pt>
                <c:pt idx="12948">
                  <c:v>-0.22132138374397001</c:v>
                </c:pt>
                <c:pt idx="12949">
                  <c:v>-0.21556362543313401</c:v>
                </c:pt>
                <c:pt idx="12950">
                  <c:v>-0.20868036833867598</c:v>
                </c:pt>
                <c:pt idx="12951">
                  <c:v>-0.20152503410058401</c:v>
                </c:pt>
                <c:pt idx="12952">
                  <c:v>-0.19801910572314799</c:v>
                </c:pt>
                <c:pt idx="12953">
                  <c:v>-0.19909755973996801</c:v>
                </c:pt>
                <c:pt idx="12954">
                  <c:v>-0.19847131193584</c:v>
                </c:pt>
                <c:pt idx="12955">
                  <c:v>-0.19007709902095396</c:v>
                </c:pt>
                <c:pt idx="12956">
                  <c:v>-0.17828459334469199</c:v>
                </c:pt>
                <c:pt idx="12957">
                  <c:v>-0.17549288019539208</c:v>
                </c:pt>
                <c:pt idx="12958">
                  <c:v>-0.18933027540418099</c:v>
                </c:pt>
                <c:pt idx="12959">
                  <c:v>-0.21293050180891299</c:v>
                </c:pt>
                <c:pt idx="12960">
                  <c:v>-0.23026601187292806</c:v>
                </c:pt>
                <c:pt idx="12961">
                  <c:v>-0.231195107310981</c:v>
                </c:pt>
                <c:pt idx="12962">
                  <c:v>-0.21838016480317199</c:v>
                </c:pt>
                <c:pt idx="12963">
                  <c:v>-0.20099611725649402</c:v>
                </c:pt>
                <c:pt idx="12964">
                  <c:v>-0.18516077406647499</c:v>
                </c:pt>
                <c:pt idx="12965">
                  <c:v>-0.17166718331913702</c:v>
                </c:pt>
                <c:pt idx="12966">
                  <c:v>-0.16212492079187496</c:v>
                </c:pt>
                <c:pt idx="12967">
                  <c:v>-0.16174328479612404</c:v>
                </c:pt>
                <c:pt idx="12968">
                  <c:v>-0.17291010806398099</c:v>
                </c:pt>
                <c:pt idx="12969">
                  <c:v>-0.188641715284319</c:v>
                </c:pt>
                <c:pt idx="12970">
                  <c:v>-0.19622359362561798</c:v>
                </c:pt>
                <c:pt idx="12971">
                  <c:v>-0.18921479925945303</c:v>
                </c:pt>
                <c:pt idx="12972">
                  <c:v>-0.17477944423797004</c:v>
                </c:pt>
                <c:pt idx="12973">
                  <c:v>-0.16662142602822896</c:v>
                </c:pt>
                <c:pt idx="12974">
                  <c:v>-0.17125233760570099</c:v>
                </c:pt>
                <c:pt idx="12975">
                  <c:v>-0.18167399420543301</c:v>
                </c:pt>
                <c:pt idx="12976">
                  <c:v>-0.18379240104464903</c:v>
                </c:pt>
                <c:pt idx="12977">
                  <c:v>-0.16898794256305599</c:v>
                </c:pt>
                <c:pt idx="12978">
                  <c:v>-0.14284138555672907</c:v>
                </c:pt>
                <c:pt idx="12979">
                  <c:v>-0.12231084560553999</c:v>
                </c:pt>
                <c:pt idx="12980">
                  <c:v>-0.12181051264812498</c:v>
                </c:pt>
                <c:pt idx="12981">
                  <c:v>-0.13896655971910801</c:v>
                </c:pt>
                <c:pt idx="12982">
                  <c:v>-0.15501216409938204</c:v>
                </c:pt>
                <c:pt idx="12983">
                  <c:v>-0.15241168149024306</c:v>
                </c:pt>
                <c:pt idx="12984">
                  <c:v>-0.13272712674991297</c:v>
                </c:pt>
                <c:pt idx="12985">
                  <c:v>-0.11449559023886001</c:v>
                </c:pt>
                <c:pt idx="12986">
                  <c:v>-0.112298224404348</c:v>
                </c:pt>
                <c:pt idx="12987">
                  <c:v>-0.12107213484862502</c:v>
                </c:pt>
                <c:pt idx="12988">
                  <c:v>-0.12454231407261301</c:v>
                </c:pt>
                <c:pt idx="12989">
                  <c:v>-0.116289315232059</c:v>
                </c:pt>
                <c:pt idx="12990">
                  <c:v>-0.107442702164477</c:v>
                </c:pt>
                <c:pt idx="12991">
                  <c:v>-0.112180638541822</c:v>
                </c:pt>
                <c:pt idx="12992">
                  <c:v>-0.12754664811552599</c:v>
                </c:pt>
                <c:pt idx="12993">
                  <c:v>-0.133871812751195</c:v>
                </c:pt>
                <c:pt idx="12994">
                  <c:v>-0.11770666876966401</c:v>
                </c:pt>
                <c:pt idx="12995">
                  <c:v>-8.9646959755718597E-2</c:v>
                </c:pt>
                <c:pt idx="12996">
                  <c:v>-7.5693464360597304E-2</c:v>
                </c:pt>
                <c:pt idx="12997">
                  <c:v>-9.0254337513883329E-2</c:v>
                </c:pt>
                <c:pt idx="12998">
                  <c:v>-0.12030031280161102</c:v>
                </c:pt>
                <c:pt idx="12999">
                  <c:v>-0.139885004000355</c:v>
                </c:pt>
                <c:pt idx="13000">
                  <c:v>-0.13695383392545299</c:v>
                </c:pt>
                <c:pt idx="13001">
                  <c:v>-0.12060062128119904</c:v>
                </c:pt>
                <c:pt idx="13002">
                  <c:v>-0.105534191691021</c:v>
                </c:pt>
                <c:pt idx="13003">
                  <c:v>-9.6585678893184507E-2</c:v>
                </c:pt>
                <c:pt idx="13004">
                  <c:v>-9.0069014368850703E-2</c:v>
                </c:pt>
                <c:pt idx="13005">
                  <c:v>-8.5535663086133723E-2</c:v>
                </c:pt>
                <c:pt idx="13006">
                  <c:v>-8.8674389942596646E-2</c:v>
                </c:pt>
                <c:pt idx="13007">
                  <c:v>-0.10101491240057901</c:v>
                </c:pt>
                <c:pt idx="13008">
                  <c:v>-0.115219639611169</c:v>
                </c:pt>
                <c:pt idx="13009">
                  <c:v>-0.12259513546160902</c:v>
                </c:pt>
                <c:pt idx="13010">
                  <c:v>-0.12065932179416398</c:v>
                </c:pt>
                <c:pt idx="13011">
                  <c:v>-0.11376978347365703</c:v>
                </c:pt>
                <c:pt idx="13012">
                  <c:v>-0.107968857325091</c:v>
                </c:pt>
                <c:pt idx="13013">
                  <c:v>-0.106707213589495</c:v>
                </c:pt>
                <c:pt idx="13014">
                  <c:v>-0.112091332833735</c:v>
                </c:pt>
                <c:pt idx="13015">
                  <c:v>-0.12311164458822105</c:v>
                </c:pt>
                <c:pt idx="13016">
                  <c:v>-0.13283778342243102</c:v>
                </c:pt>
                <c:pt idx="13017">
                  <c:v>-0.13344563940979304</c:v>
                </c:pt>
                <c:pt idx="13018">
                  <c:v>-0.122912335865813</c:v>
                </c:pt>
                <c:pt idx="13019">
                  <c:v>-0.10603155487762501</c:v>
                </c:pt>
                <c:pt idx="13020">
                  <c:v>-9.050668817250343E-2</c:v>
                </c:pt>
                <c:pt idx="13021">
                  <c:v>-8.1113812714804084E-2</c:v>
                </c:pt>
                <c:pt idx="13022">
                  <c:v>-7.958685883912861E-2</c:v>
                </c:pt>
                <c:pt idx="13023">
                  <c:v>-8.7001226313972793E-2</c:v>
                </c:pt>
                <c:pt idx="13024">
                  <c:v>-0.10093436653118501</c:v>
                </c:pt>
                <c:pt idx="13025">
                  <c:v>-0.113320343844499</c:v>
                </c:pt>
                <c:pt idx="13026">
                  <c:v>-0.114622512694012</c:v>
                </c:pt>
                <c:pt idx="13027">
                  <c:v>-0.101451810033069</c:v>
                </c:pt>
                <c:pt idx="13028">
                  <c:v>-8.201406865661913E-2</c:v>
                </c:pt>
                <c:pt idx="13029">
                  <c:v>-7.0665629988603512E-2</c:v>
                </c:pt>
                <c:pt idx="13030">
                  <c:v>-7.5455342601237888E-2</c:v>
                </c:pt>
                <c:pt idx="13031">
                  <c:v>-9.348823132744849E-2</c:v>
                </c:pt>
                <c:pt idx="13032">
                  <c:v>-0.11620166591258402</c:v>
                </c:pt>
                <c:pt idx="13033">
                  <c:v>-0.13568431570414696</c:v>
                </c:pt>
                <c:pt idx="13034">
                  <c:v>-0.14600526148173304</c:v>
                </c:pt>
                <c:pt idx="13035">
                  <c:v>-0.142892377970014</c:v>
                </c:pt>
                <c:pt idx="13036">
                  <c:v>-0.12882709270598997</c:v>
                </c:pt>
                <c:pt idx="13037">
                  <c:v>-0.117250895531043</c:v>
                </c:pt>
                <c:pt idx="13038">
                  <c:v>-0.12317504449465803</c:v>
                </c:pt>
                <c:pt idx="13039">
                  <c:v>-0.14705285980243601</c:v>
                </c:pt>
                <c:pt idx="13040">
                  <c:v>-0.172707725230481</c:v>
                </c:pt>
                <c:pt idx="13041">
                  <c:v>-0.18344824641549509</c:v>
                </c:pt>
                <c:pt idx="13042">
                  <c:v>-0.17637595275030499</c:v>
                </c:pt>
                <c:pt idx="13043">
                  <c:v>-0.15984638183083905</c:v>
                </c:pt>
                <c:pt idx="13044">
                  <c:v>-0.14179908091723106</c:v>
                </c:pt>
                <c:pt idx="13045">
                  <c:v>-0.12455651419554699</c:v>
                </c:pt>
                <c:pt idx="13046">
                  <c:v>-0.10947989418505701</c:v>
                </c:pt>
                <c:pt idx="13047">
                  <c:v>-0.10119503903687402</c:v>
                </c:pt>
                <c:pt idx="13048">
                  <c:v>-0.104534515397205</c:v>
                </c:pt>
                <c:pt idx="13049">
                  <c:v>-0.12000166757880501</c:v>
                </c:pt>
                <c:pt idx="13050">
                  <c:v>-0.141992563205804</c:v>
                </c:pt>
                <c:pt idx="13051">
                  <c:v>-0.16022810999122303</c:v>
                </c:pt>
                <c:pt idx="13052">
                  <c:v>-0.166372480950187</c:v>
                </c:pt>
                <c:pt idx="13053">
                  <c:v>-0.16109505128640203</c:v>
                </c:pt>
                <c:pt idx="13054">
                  <c:v>-0.15245752338316301</c:v>
                </c:pt>
                <c:pt idx="13055">
                  <c:v>-0.147739972773515</c:v>
                </c:pt>
                <c:pt idx="13056">
                  <c:v>-0.14772165125019401</c:v>
                </c:pt>
                <c:pt idx="13057">
                  <c:v>-0.14892986326471896</c:v>
                </c:pt>
                <c:pt idx="13058">
                  <c:v>-0.15041400645850403</c:v>
                </c:pt>
                <c:pt idx="13059">
                  <c:v>-0.15433813029078899</c:v>
                </c:pt>
                <c:pt idx="13060">
                  <c:v>-0.16054700741195699</c:v>
                </c:pt>
                <c:pt idx="13061">
                  <c:v>-0.16662169819868197</c:v>
                </c:pt>
                <c:pt idx="13062">
                  <c:v>-0.171638888318185</c:v>
                </c:pt>
                <c:pt idx="13063">
                  <c:v>-0.175410567764686</c:v>
                </c:pt>
                <c:pt idx="13064">
                  <c:v>-0.17467417985217501</c:v>
                </c:pt>
                <c:pt idx="13065">
                  <c:v>-0.16341411093465996</c:v>
                </c:pt>
                <c:pt idx="13066">
                  <c:v>-0.14091446451576706</c:v>
                </c:pt>
                <c:pt idx="13067">
                  <c:v>-0.11731228160437698</c:v>
                </c:pt>
                <c:pt idx="13068">
                  <c:v>-0.105644193847425</c:v>
                </c:pt>
                <c:pt idx="13069">
                  <c:v>-0.10949868956971902</c:v>
                </c:pt>
                <c:pt idx="13070">
                  <c:v>-0.12092608730960601</c:v>
                </c:pt>
                <c:pt idx="13071">
                  <c:v>-0.12952857771983198</c:v>
                </c:pt>
                <c:pt idx="13072">
                  <c:v>-0.13162161942262396</c:v>
                </c:pt>
                <c:pt idx="13073">
                  <c:v>-0.12974358736535399</c:v>
                </c:pt>
                <c:pt idx="13074">
                  <c:v>-0.12828939532754199</c:v>
                </c:pt>
                <c:pt idx="13075">
                  <c:v>-0.13225567730167898</c:v>
                </c:pt>
                <c:pt idx="13076">
                  <c:v>-0.14547238632246007</c:v>
                </c:pt>
                <c:pt idx="13077">
                  <c:v>-0.16625990117104503</c:v>
                </c:pt>
                <c:pt idx="13078">
                  <c:v>-8.6040969321430807E-2</c:v>
                </c:pt>
                <c:pt idx="13079">
                  <c:v>-9.3220328858883844E-2</c:v>
                </c:pt>
                <c:pt idx="13080">
                  <c:v>-8.6103114870041991E-2</c:v>
                </c:pt>
                <c:pt idx="13081">
                  <c:v>-7.5063878584664706E-2</c:v>
                </c:pt>
                <c:pt idx="13082">
                  <c:v>-7.4893616527631934E-2</c:v>
                </c:pt>
                <c:pt idx="13083">
                  <c:v>-9.3534444348222251E-2</c:v>
                </c:pt>
                <c:pt idx="13084">
                  <c:v>-0.12608645544873601</c:v>
                </c:pt>
                <c:pt idx="13085">
                  <c:v>-0.15698420603137506</c:v>
                </c:pt>
                <c:pt idx="13086">
                  <c:v>-0.16917338670485496</c:v>
                </c:pt>
                <c:pt idx="13087">
                  <c:v>-0.15439541902459603</c:v>
                </c:pt>
                <c:pt idx="13088">
                  <c:v>-0.11949529771841601</c:v>
                </c:pt>
                <c:pt idx="13089">
                  <c:v>-8.341852050278932E-2</c:v>
                </c:pt>
                <c:pt idx="13090">
                  <c:v>-6.5373078455813513E-2</c:v>
                </c:pt>
                <c:pt idx="13091">
                  <c:v>-7.2417317013112409E-2</c:v>
                </c:pt>
                <c:pt idx="13092">
                  <c:v>-9.5441842970764398E-2</c:v>
                </c:pt>
                <c:pt idx="13093">
                  <c:v>-0.11748765884293999</c:v>
                </c:pt>
                <c:pt idx="13094">
                  <c:v>-0.12697370518204601</c:v>
                </c:pt>
                <c:pt idx="13095">
                  <c:v>-0.12293775214799002</c:v>
                </c:pt>
                <c:pt idx="13096">
                  <c:v>-0.11086344917127601</c:v>
                </c:pt>
                <c:pt idx="13097">
                  <c:v>-9.5897796185383327E-2</c:v>
                </c:pt>
                <c:pt idx="13098">
                  <c:v>-8.2134524221963504E-2</c:v>
                </c:pt>
                <c:pt idx="13099">
                  <c:v>-7.6350220514044109E-2</c:v>
                </c:pt>
                <c:pt idx="13100">
                  <c:v>-8.5700612602117601E-2</c:v>
                </c:pt>
                <c:pt idx="13101">
                  <c:v>-0.10904077121325904</c:v>
                </c:pt>
                <c:pt idx="13102">
                  <c:v>-0.13403893279493004</c:v>
                </c:pt>
                <c:pt idx="13103">
                  <c:v>-0.14594756426962599</c:v>
                </c:pt>
                <c:pt idx="13104">
                  <c:v>-0.14035652542253998</c:v>
                </c:pt>
                <c:pt idx="13105">
                  <c:v>-0.12526788801236702</c:v>
                </c:pt>
                <c:pt idx="13106">
                  <c:v>-0.11111087958963901</c:v>
                </c:pt>
                <c:pt idx="13107">
                  <c:v>-0.10040529647134401</c:v>
                </c:pt>
                <c:pt idx="13108">
                  <c:v>-8.8626769811583031E-2</c:v>
                </c:pt>
                <c:pt idx="13109">
                  <c:v>-7.4244579545187206E-2</c:v>
                </c:pt>
                <c:pt idx="13110">
                  <c:v>-6.5356062327353498E-2</c:v>
                </c:pt>
                <c:pt idx="13111">
                  <c:v>-7.4499008486448318E-2</c:v>
                </c:pt>
                <c:pt idx="13112">
                  <c:v>-0.10664697372839502</c:v>
                </c:pt>
                <c:pt idx="13113">
                  <c:v>-0.15118513452305399</c:v>
                </c:pt>
                <c:pt idx="13114">
                  <c:v>-0.18694528540471106</c:v>
                </c:pt>
                <c:pt idx="13115">
                  <c:v>-0.19594004996777403</c:v>
                </c:pt>
                <c:pt idx="13116">
                  <c:v>-0.17507163916739904</c:v>
                </c:pt>
                <c:pt idx="13117">
                  <c:v>-0.13859648888667006</c:v>
                </c:pt>
                <c:pt idx="13118">
                  <c:v>-0.11017226674890401</c:v>
                </c:pt>
                <c:pt idx="13119">
                  <c:v>-0.10829467075848205</c:v>
                </c:pt>
                <c:pt idx="13120">
                  <c:v>-0.13366604200760401</c:v>
                </c:pt>
                <c:pt idx="13121">
                  <c:v>-0.16759619758028801</c:v>
                </c:pt>
                <c:pt idx="13122">
                  <c:v>-0.18589501026198699</c:v>
                </c:pt>
                <c:pt idx="13123">
                  <c:v>-0.178004263923256</c:v>
                </c:pt>
                <c:pt idx="13124">
                  <c:v>-0.15413153537500801</c:v>
                </c:pt>
                <c:pt idx="13125">
                  <c:v>-0.13404767852785701</c:v>
                </c:pt>
                <c:pt idx="13126">
                  <c:v>-0.12881699373838301</c:v>
                </c:pt>
                <c:pt idx="13127">
                  <c:v>-0.13299721057777705</c:v>
                </c:pt>
                <c:pt idx="13128">
                  <c:v>-0.13387929572708401</c:v>
                </c:pt>
                <c:pt idx="13129">
                  <c:v>-0.126690103302771</c:v>
                </c:pt>
                <c:pt idx="13130">
                  <c:v>-0.11985143664480098</c:v>
                </c:pt>
                <c:pt idx="13131">
                  <c:v>-0.125812387104553</c:v>
                </c:pt>
                <c:pt idx="13132">
                  <c:v>-0.14649905549023107</c:v>
                </c:pt>
                <c:pt idx="13133">
                  <c:v>-0.16856236828747503</c:v>
                </c:pt>
                <c:pt idx="13134">
                  <c:v>-0.17524139182704307</c:v>
                </c:pt>
                <c:pt idx="13135">
                  <c:v>-0.16297912008402399</c:v>
                </c:pt>
                <c:pt idx="13136">
                  <c:v>-0.14568095466992001</c:v>
                </c:pt>
                <c:pt idx="13137">
                  <c:v>-0.14253004079790801</c:v>
                </c:pt>
                <c:pt idx="13138">
                  <c:v>-0.15970701000546905</c:v>
                </c:pt>
                <c:pt idx="13139">
                  <c:v>-0.18445789925625899</c:v>
                </c:pt>
                <c:pt idx="13140">
                  <c:v>-0.19771176589137002</c:v>
                </c:pt>
                <c:pt idx="13141">
                  <c:v>-0.19124499368445699</c:v>
                </c:pt>
                <c:pt idx="13142">
                  <c:v>-0.17396087617530803</c:v>
                </c:pt>
                <c:pt idx="13143">
                  <c:v>-0.16195562777727401</c:v>
                </c:pt>
                <c:pt idx="13144">
                  <c:v>-0.16220543032748902</c:v>
                </c:pt>
                <c:pt idx="13145">
                  <c:v>-0.168016793219643</c:v>
                </c:pt>
                <c:pt idx="13146">
                  <c:v>-0.168313157964917</c:v>
                </c:pt>
                <c:pt idx="13147">
                  <c:v>-0.15868517729982301</c:v>
                </c:pt>
                <c:pt idx="13148">
                  <c:v>-0.14470955839833999</c:v>
                </c:pt>
                <c:pt idx="13149">
                  <c:v>-0.13496884684852303</c:v>
                </c:pt>
                <c:pt idx="13150">
                  <c:v>-0.13334154137764601</c:v>
                </c:pt>
                <c:pt idx="13151">
                  <c:v>-0.13922995413597802</c:v>
                </c:pt>
                <c:pt idx="13152">
                  <c:v>-0.15039276073552801</c:v>
                </c:pt>
                <c:pt idx="13153">
                  <c:v>-0.16371775317473003</c:v>
                </c:pt>
                <c:pt idx="13154">
                  <c:v>-0.17556538062788002</c:v>
                </c:pt>
                <c:pt idx="13155">
                  <c:v>-0.18292448069824702</c:v>
                </c:pt>
                <c:pt idx="13156">
                  <c:v>-0.18683293238402904</c:v>
                </c:pt>
                <c:pt idx="13157">
                  <c:v>-0.19328216904634801</c:v>
                </c:pt>
                <c:pt idx="13158">
                  <c:v>-0.206010031308651</c:v>
                </c:pt>
                <c:pt idx="13159">
                  <c:v>-0.22076058801705001</c:v>
                </c:pt>
                <c:pt idx="13160">
                  <c:v>-0.22948449878596505</c:v>
                </c:pt>
                <c:pt idx="13161">
                  <c:v>-0.22819381856836399</c:v>
                </c:pt>
                <c:pt idx="13162">
                  <c:v>-0.220275893524807</c:v>
                </c:pt>
                <c:pt idx="13163">
                  <c:v>-0.21159087565944601</c:v>
                </c:pt>
                <c:pt idx="13164">
                  <c:v>-0.20332780955376301</c:v>
                </c:pt>
                <c:pt idx="13165">
                  <c:v>-0.19330957376905597</c:v>
                </c:pt>
                <c:pt idx="13166">
                  <c:v>-0.18202391932231199</c:v>
                </c:pt>
                <c:pt idx="13167">
                  <c:v>-0.17388372960101597</c:v>
                </c:pt>
                <c:pt idx="13168">
                  <c:v>-0.17348039548993902</c:v>
                </c:pt>
                <c:pt idx="13169">
                  <c:v>-0.18065043457127006</c:v>
                </c:pt>
                <c:pt idx="13170">
                  <c:v>-0.18905302777678701</c:v>
                </c:pt>
                <c:pt idx="13171">
                  <c:v>-0.19078669333232104</c:v>
                </c:pt>
                <c:pt idx="13172">
                  <c:v>-0.18264061813541599</c:v>
                </c:pt>
                <c:pt idx="13173">
                  <c:v>-0.17015006075165198</c:v>
                </c:pt>
                <c:pt idx="13174">
                  <c:v>-0.16080684786236102</c:v>
                </c:pt>
                <c:pt idx="13175">
                  <c:v>-0.15890971314706107</c:v>
                </c:pt>
                <c:pt idx="13176">
                  <c:v>-0.14558330276338399</c:v>
                </c:pt>
                <c:pt idx="13177">
                  <c:v>-0.15067943580515902</c:v>
                </c:pt>
                <c:pt idx="13178">
                  <c:v>-0.15760915157075303</c:v>
                </c:pt>
                <c:pt idx="13179">
                  <c:v>-0.16747583228692503</c:v>
                </c:pt>
                <c:pt idx="13180">
                  <c:v>-0.17621004944364699</c:v>
                </c:pt>
                <c:pt idx="13181">
                  <c:v>-0.17586307098216702</c:v>
                </c:pt>
                <c:pt idx="13182">
                  <c:v>-0.16426202980857596</c:v>
                </c:pt>
                <c:pt idx="13183">
                  <c:v>-0.15023400972129505</c:v>
                </c:pt>
                <c:pt idx="13184">
                  <c:v>-0.14554721299771203</c:v>
                </c:pt>
                <c:pt idx="13185">
                  <c:v>-0.15294843596661406</c:v>
                </c:pt>
                <c:pt idx="13186">
                  <c:v>-0.16523911674633504</c:v>
                </c:pt>
                <c:pt idx="13187">
                  <c:v>-0.175965611039508</c:v>
                </c:pt>
                <c:pt idx="13188">
                  <c:v>-0.18562686216414201</c:v>
                </c:pt>
                <c:pt idx="13189">
                  <c:v>-0.19575055365184799</c:v>
                </c:pt>
                <c:pt idx="13190">
                  <c:v>-0.20298114797124403</c:v>
                </c:pt>
                <c:pt idx="13191">
                  <c:v>-0.20195270212996499</c:v>
                </c:pt>
                <c:pt idx="13192">
                  <c:v>-0.19231582734706601</c:v>
                </c:pt>
                <c:pt idx="13193">
                  <c:v>-0.18011436967695699</c:v>
                </c:pt>
                <c:pt idx="13194">
                  <c:v>-0.17140185867714999</c:v>
                </c:pt>
                <c:pt idx="13195">
                  <c:v>-0.16783563726290401</c:v>
                </c:pt>
                <c:pt idx="13196">
                  <c:v>-0.16890443072590205</c:v>
                </c:pt>
                <c:pt idx="13197">
                  <c:v>-0.17398013099315801</c:v>
                </c:pt>
                <c:pt idx="13198">
                  <c:v>-0.18215281221851096</c:v>
                </c:pt>
                <c:pt idx="13199">
                  <c:v>-0.19178417365432701</c:v>
                </c:pt>
                <c:pt idx="13200">
                  <c:v>-0.20102943692568001</c:v>
                </c:pt>
                <c:pt idx="13201">
                  <c:v>-0.20821914175429204</c:v>
                </c:pt>
                <c:pt idx="13202">
                  <c:v>-0.210557875322642</c:v>
                </c:pt>
                <c:pt idx="13203">
                  <c:v>-0.20437671091850296</c:v>
                </c:pt>
                <c:pt idx="13204">
                  <c:v>-0.19016008537078496</c:v>
                </c:pt>
                <c:pt idx="13205">
                  <c:v>-0.17499449488454402</c:v>
                </c:pt>
                <c:pt idx="13206">
                  <c:v>-0.16716145712008099</c:v>
                </c:pt>
                <c:pt idx="13207">
                  <c:v>-0.16789607770008497</c:v>
                </c:pt>
                <c:pt idx="13208">
                  <c:v>-0.17021825258199605</c:v>
                </c:pt>
                <c:pt idx="13209">
                  <c:v>-0.16764509173252404</c:v>
                </c:pt>
                <c:pt idx="13210">
                  <c:v>-0.16194421907307099</c:v>
                </c:pt>
                <c:pt idx="13211">
                  <c:v>-0.15934045704827302</c:v>
                </c:pt>
                <c:pt idx="13212">
                  <c:v>-0.16147128300109204</c:v>
                </c:pt>
                <c:pt idx="13213">
                  <c:v>-0.16290322191426301</c:v>
                </c:pt>
                <c:pt idx="13214">
                  <c:v>-0.15822678575569402</c:v>
                </c:pt>
                <c:pt idx="13215">
                  <c:v>-0.14927885147173503</c:v>
                </c:pt>
                <c:pt idx="13216">
                  <c:v>-0.14341931289778406</c:v>
                </c:pt>
                <c:pt idx="13217">
                  <c:v>-0.14526894941060003</c:v>
                </c:pt>
                <c:pt idx="13218">
                  <c:v>-0.15214529254977502</c:v>
                </c:pt>
                <c:pt idx="13219">
                  <c:v>-0.15752749087629808</c:v>
                </c:pt>
                <c:pt idx="13220">
                  <c:v>-0.15752075228619603</c:v>
                </c:pt>
                <c:pt idx="13221">
                  <c:v>-0.15379851564866701</c:v>
                </c:pt>
                <c:pt idx="13222">
                  <c:v>-0.15127519100655501</c:v>
                </c:pt>
                <c:pt idx="13223">
                  <c:v>-0.15266698785639204</c:v>
                </c:pt>
                <c:pt idx="13224">
                  <c:v>-0.15734975387848502</c:v>
                </c:pt>
                <c:pt idx="13225">
                  <c:v>-0.16383026549966201</c:v>
                </c:pt>
                <c:pt idx="13226">
                  <c:v>-0.17073092884351798</c:v>
                </c:pt>
                <c:pt idx="13227">
                  <c:v>-0.17495944890192305</c:v>
                </c:pt>
                <c:pt idx="13228">
                  <c:v>-0.16973060314581501</c:v>
                </c:pt>
                <c:pt idx="13229">
                  <c:v>-0.15102818272461599</c:v>
                </c:pt>
                <c:pt idx="13230">
                  <c:v>-0.12953517039619603</c:v>
                </c:pt>
                <c:pt idx="13231">
                  <c:v>-0.12699462805873196</c:v>
                </c:pt>
                <c:pt idx="13232">
                  <c:v>-0.15502301690713002</c:v>
                </c:pt>
                <c:pt idx="13233">
                  <c:v>-0.19782175791770099</c:v>
                </c:pt>
                <c:pt idx="13234">
                  <c:v>-0.22091110860939303</c:v>
                </c:pt>
                <c:pt idx="13235">
                  <c:v>-0.20279345344983601</c:v>
                </c:pt>
                <c:pt idx="13236">
                  <c:v>-0.15535181329266801</c:v>
                </c:pt>
                <c:pt idx="13237">
                  <c:v>-0.11187937101832499</c:v>
                </c:pt>
                <c:pt idx="13238">
                  <c:v>-9.9974586140859925E-2</c:v>
                </c:pt>
                <c:pt idx="13239">
                  <c:v>-0.12466128834779501</c:v>
                </c:pt>
                <c:pt idx="13240">
                  <c:v>-0.17122191342955498</c:v>
                </c:pt>
                <c:pt idx="13241">
                  <c:v>-0.21925180535947703</c:v>
                </c:pt>
                <c:pt idx="13242">
                  <c:v>-0.25472401080999402</c:v>
                </c:pt>
                <c:pt idx="13243">
                  <c:v>-0.27371818172622397</c:v>
                </c:pt>
                <c:pt idx="13244">
                  <c:v>-0.27805745483209399</c:v>
                </c:pt>
                <c:pt idx="13245">
                  <c:v>-0.26823295638345701</c:v>
                </c:pt>
                <c:pt idx="13246">
                  <c:v>-0.24118123229049404</c:v>
                </c:pt>
                <c:pt idx="13247">
                  <c:v>-0.19590560934640402</c:v>
                </c:pt>
                <c:pt idx="13248">
                  <c:v>-0.14032199490969097</c:v>
                </c:pt>
                <c:pt idx="13249">
                  <c:v>-9.0040422851160415E-2</c:v>
                </c:pt>
                <c:pt idx="13250">
                  <c:v>-5.9826775292506809E-2</c:v>
                </c:pt>
                <c:pt idx="13251">
                  <c:v>-5.5126197037601812E-2</c:v>
                </c:pt>
                <c:pt idx="13252">
                  <c:v>-6.9093419843767434E-2</c:v>
                </c:pt>
                <c:pt idx="13253">
                  <c:v>-8.7521936388554919E-2</c:v>
                </c:pt>
                <c:pt idx="13254">
                  <c:v>-9.8527675047307611E-2</c:v>
                </c:pt>
                <c:pt idx="13255">
                  <c:v>-9.9818585406232813E-2</c:v>
                </c:pt>
                <c:pt idx="13256">
                  <c:v>-9.7955376543595221E-2</c:v>
                </c:pt>
                <c:pt idx="13257">
                  <c:v>-9.9873795023533801E-2</c:v>
                </c:pt>
                <c:pt idx="13258">
                  <c:v>-0.10411379305765003</c:v>
                </c:pt>
                <c:pt idx="13259">
                  <c:v>-0.101403044625023</c:v>
                </c:pt>
                <c:pt idx="13260">
                  <c:v>-8.3749029080706819E-2</c:v>
                </c:pt>
                <c:pt idx="13261">
                  <c:v>-5.2585305131088896E-2</c:v>
                </c:pt>
                <c:pt idx="13262">
                  <c:v>-1.88293651571243E-2</c:v>
                </c:pt>
                <c:pt idx="13263">
                  <c:v>4.0381268200420104E-3</c:v>
                </c:pt>
                <c:pt idx="13264">
                  <c:v>7.1725408986793599E-3</c:v>
                </c:pt>
                <c:pt idx="13265">
                  <c:v>-1.0296894724504598E-2</c:v>
                </c:pt>
                <c:pt idx="13266">
                  <c:v>-4.0677754152618199E-2</c:v>
                </c:pt>
                <c:pt idx="13267">
                  <c:v>-7.1134154683548403E-2</c:v>
                </c:pt>
                <c:pt idx="13268">
                  <c:v>-9.1121509403819814E-2</c:v>
                </c:pt>
                <c:pt idx="13269">
                  <c:v>-9.9460354707225918E-2</c:v>
                </c:pt>
                <c:pt idx="13270">
                  <c:v>-0.10376547886866701</c:v>
                </c:pt>
                <c:pt idx="13271">
                  <c:v>-0.10897290620331301</c:v>
                </c:pt>
                <c:pt idx="13272">
                  <c:v>-0.10649574994621205</c:v>
                </c:pt>
                <c:pt idx="13273">
                  <c:v>-7.9991149295452105E-2</c:v>
                </c:pt>
                <c:pt idx="13274">
                  <c:v>-2.5598294018038793E-2</c:v>
                </c:pt>
                <c:pt idx="13275">
                  <c:v>3.2467605185445308E-2</c:v>
                </c:pt>
                <c:pt idx="13276">
                  <c:v>5.3256361178334495E-2</c:v>
                </c:pt>
                <c:pt idx="13277">
                  <c:v>1.5697638214085402E-2</c:v>
                </c:pt>
                <c:pt idx="13278">
                  <c:v>-5.5643084979017501E-2</c:v>
                </c:pt>
                <c:pt idx="13279">
                  <c:v>-0.10663087868929499</c:v>
                </c:pt>
                <c:pt idx="13280">
                  <c:v>-0.10051147704831502</c:v>
                </c:pt>
                <c:pt idx="13281">
                  <c:v>-5.0741683533345808E-2</c:v>
                </c:pt>
                <c:pt idx="13282">
                  <c:v>-2.9295674338527498E-3</c:v>
                </c:pt>
                <c:pt idx="13283">
                  <c:v>1.3007749373741698E-2</c:v>
                </c:pt>
                <c:pt idx="13284">
                  <c:v>4.9957086085541417E-3</c:v>
                </c:pt>
                <c:pt idx="13285">
                  <c:v>-2.9312926831011094E-3</c:v>
                </c:pt>
                <c:pt idx="13286">
                  <c:v>-2.7369273498578706E-3</c:v>
                </c:pt>
                <c:pt idx="13287">
                  <c:v>-4.2048384508603905E-3</c:v>
                </c:pt>
                <c:pt idx="13288">
                  <c:v>-1.0265014987289999E-2</c:v>
                </c:pt>
                <c:pt idx="13289">
                  <c:v>-7.7266303791319003E-3</c:v>
                </c:pt>
                <c:pt idx="13290">
                  <c:v>1.3126943558404497E-2</c:v>
                </c:pt>
                <c:pt idx="13291">
                  <c:v>4.0628506649206003E-2</c:v>
                </c:pt>
                <c:pt idx="13292">
                  <c:v>5.0916528250333222E-2</c:v>
                </c:pt>
                <c:pt idx="13293">
                  <c:v>3.3362306033701793E-2</c:v>
                </c:pt>
                <c:pt idx="13294">
                  <c:v>1.3850827792296603E-3</c:v>
                </c:pt>
                <c:pt idx="13295">
                  <c:v>-2.0867095086863706E-2</c:v>
                </c:pt>
                <c:pt idx="13296">
                  <c:v>-1.7107112023971596E-2</c:v>
                </c:pt>
                <c:pt idx="13297">
                  <c:v>1.2842888249394903E-2</c:v>
                </c:pt>
                <c:pt idx="13298">
                  <c:v>5.6044287344654699E-2</c:v>
                </c:pt>
                <c:pt idx="13299">
                  <c:v>9.6192856755323006E-2</c:v>
                </c:pt>
                <c:pt idx="13300">
                  <c:v>0.12374287393286201</c:v>
                </c:pt>
                <c:pt idx="13301">
                  <c:v>0.13934776034854196</c:v>
                </c:pt>
                <c:pt idx="13302">
                  <c:v>0.14764578449437202</c:v>
                </c:pt>
                <c:pt idx="13303">
                  <c:v>0.14907158893058198</c:v>
                </c:pt>
                <c:pt idx="13304">
                  <c:v>0.14030789951571199</c:v>
                </c:pt>
                <c:pt idx="13305">
                  <c:v>0.121549486259973</c:v>
                </c:pt>
                <c:pt idx="13306">
                  <c:v>9.9509757565364509E-2</c:v>
                </c:pt>
                <c:pt idx="13307">
                  <c:v>8.23174064329706E-2</c:v>
                </c:pt>
                <c:pt idx="13308">
                  <c:v>7.2923732014601214E-2</c:v>
                </c:pt>
                <c:pt idx="13309">
                  <c:v>6.8000096346807509E-2</c:v>
                </c:pt>
                <c:pt idx="13310">
                  <c:v>6.292711624296031E-2</c:v>
                </c:pt>
                <c:pt idx="13311">
                  <c:v>5.9115174225965503E-2</c:v>
                </c:pt>
                <c:pt idx="13312">
                  <c:v>6.6112148791852079E-2</c:v>
                </c:pt>
                <c:pt idx="13313">
                  <c:v>9.3364597431886423E-2</c:v>
                </c:pt>
                <c:pt idx="13314">
                  <c:v>0.137458206916556</c:v>
                </c:pt>
                <c:pt idx="13315">
                  <c:v>0.177588674154357</c:v>
                </c:pt>
                <c:pt idx="13316">
                  <c:v>0.18869946319548306</c:v>
                </c:pt>
                <c:pt idx="13317">
                  <c:v>0.163625261745665</c:v>
                </c:pt>
                <c:pt idx="13318">
                  <c:v>0.12181952373486399</c:v>
                </c:pt>
                <c:pt idx="13319">
                  <c:v>9.615587253053802E-2</c:v>
                </c:pt>
                <c:pt idx="13320">
                  <c:v>0.108339614356375</c:v>
                </c:pt>
                <c:pt idx="13321">
                  <c:v>0.15034201661648403</c:v>
                </c:pt>
                <c:pt idx="13322">
                  <c:v>0.18881139227879404</c:v>
                </c:pt>
                <c:pt idx="13323">
                  <c:v>0.19113397202984597</c:v>
                </c:pt>
                <c:pt idx="13324">
                  <c:v>0.15375808083563006</c:v>
                </c:pt>
                <c:pt idx="13325">
                  <c:v>0.10884679357682402</c:v>
                </c:pt>
                <c:pt idx="13326">
                  <c:v>9.752457546235152E-2</c:v>
                </c:pt>
                <c:pt idx="13327">
                  <c:v>0.130471538784455</c:v>
                </c:pt>
                <c:pt idx="13328">
                  <c:v>0.17539843798628102</c:v>
                </c:pt>
                <c:pt idx="13329">
                  <c:v>0.18775117603023303</c:v>
                </c:pt>
                <c:pt idx="13330">
                  <c:v>0.15745695654972305</c:v>
                </c:pt>
                <c:pt idx="13331">
                  <c:v>0.12199374043243705</c:v>
                </c:pt>
                <c:pt idx="13332">
                  <c:v>0.128922823102705</c:v>
                </c:pt>
                <c:pt idx="13333">
                  <c:v>0.18657014789265203</c:v>
                </c:pt>
                <c:pt idx="13334">
                  <c:v>0.25473244262778394</c:v>
                </c:pt>
                <c:pt idx="13335">
                  <c:v>0.28411229166918905</c:v>
                </c:pt>
                <c:pt idx="13336">
                  <c:v>0.26003553973798399</c:v>
                </c:pt>
                <c:pt idx="13337">
                  <c:v>0.20793071949522401</c:v>
                </c:pt>
                <c:pt idx="13338">
                  <c:v>0.16532795619492199</c:v>
                </c:pt>
                <c:pt idx="13339">
                  <c:v>0.15455483026097699</c:v>
                </c:pt>
                <c:pt idx="13340">
                  <c:v>0.17700208378586502</c:v>
                </c:pt>
                <c:pt idx="13341">
                  <c:v>0.22063844151578799</c:v>
                </c:pt>
                <c:pt idx="13342">
                  <c:v>0.26708740487066507</c:v>
                </c:pt>
                <c:pt idx="13343">
                  <c:v>0.29956099632144612</c:v>
                </c:pt>
                <c:pt idx="13344">
                  <c:v>0.31225444756918802</c:v>
                </c:pt>
                <c:pt idx="13345">
                  <c:v>0.31385617567153207</c:v>
                </c:pt>
                <c:pt idx="13346">
                  <c:v>0.31888070310851213</c:v>
                </c:pt>
                <c:pt idx="13347">
                  <c:v>0.33262847633245218</c:v>
                </c:pt>
                <c:pt idx="13348">
                  <c:v>0.34526382417704604</c:v>
                </c:pt>
                <c:pt idx="13349">
                  <c:v>0.34047036766477112</c:v>
                </c:pt>
                <c:pt idx="13350">
                  <c:v>0.31033085682029998</c:v>
                </c:pt>
                <c:pt idx="13351">
                  <c:v>0.26457670888305507</c:v>
                </c:pt>
                <c:pt idx="13352">
                  <c:v>0.225143002084778</c:v>
                </c:pt>
                <c:pt idx="13353">
                  <c:v>0.20927696784260499</c:v>
                </c:pt>
                <c:pt idx="13354">
                  <c:v>0.21464682987628703</c:v>
                </c:pt>
                <c:pt idx="13355">
                  <c:v>0.22115950495801695</c:v>
                </c:pt>
                <c:pt idx="13356">
                  <c:v>0.21112622776853096</c:v>
                </c:pt>
                <c:pt idx="13357">
                  <c:v>0.18663609343345702</c:v>
                </c:pt>
                <c:pt idx="13358">
                  <c:v>0.16578140795648699</c:v>
                </c:pt>
                <c:pt idx="13359">
                  <c:v>0.163091877391459</c:v>
                </c:pt>
                <c:pt idx="13360">
                  <c:v>0.17484268529298699</c:v>
                </c:pt>
                <c:pt idx="13361">
                  <c:v>0.18636746959848702</c:v>
                </c:pt>
                <c:pt idx="13362">
                  <c:v>0.19043655295332201</c:v>
                </c:pt>
                <c:pt idx="13363">
                  <c:v>0.19272134837264299</c:v>
                </c:pt>
                <c:pt idx="13364">
                  <c:v>0.20217486501135798</c:v>
                </c:pt>
                <c:pt idx="13365">
                  <c:v>0.219663763225</c:v>
                </c:pt>
                <c:pt idx="13366">
                  <c:v>0.23769380931609199</c:v>
                </c:pt>
                <c:pt idx="13367">
                  <c:v>0.24970155463492499</c:v>
                </c:pt>
                <c:pt idx="13368">
                  <c:v>0.25419893834476398</c:v>
                </c:pt>
                <c:pt idx="13369">
                  <c:v>0.25122384065772996</c:v>
                </c:pt>
                <c:pt idx="13370">
                  <c:v>0.24141077256010102</c:v>
                </c:pt>
                <c:pt idx="13371">
                  <c:v>0.22834292350689403</c:v>
                </c:pt>
                <c:pt idx="13372">
                  <c:v>0.21787366186110499</c:v>
                </c:pt>
                <c:pt idx="13373">
                  <c:v>0.21229120223782902</c:v>
                </c:pt>
                <c:pt idx="13374">
                  <c:v>0.20809146031016504</c:v>
                </c:pt>
                <c:pt idx="13375">
                  <c:v>0.202339915006988</c:v>
                </c:pt>
                <c:pt idx="13376">
                  <c:v>0.19906522274899899</c:v>
                </c:pt>
                <c:pt idx="13377">
                  <c:v>0.20446447968121403</c:v>
                </c:pt>
                <c:pt idx="13378">
                  <c:v>0.21634466668522404</c:v>
                </c:pt>
                <c:pt idx="13379">
                  <c:v>0.224393945658733</c:v>
                </c:pt>
                <c:pt idx="13380">
                  <c:v>0.22216567411078397</c:v>
                </c:pt>
                <c:pt idx="13381">
                  <c:v>0.21313741900316799</c:v>
                </c:pt>
                <c:pt idx="13382">
                  <c:v>0.20534030980434204</c:v>
                </c:pt>
                <c:pt idx="13383">
                  <c:v>0.20308765510206003</c:v>
                </c:pt>
                <c:pt idx="13384">
                  <c:v>0.20607611257641203</c:v>
                </c:pt>
                <c:pt idx="13385">
                  <c:v>0.214376276130778</c:v>
                </c:pt>
                <c:pt idx="13386">
                  <c:v>0.22668830391651099</c:v>
                </c:pt>
                <c:pt idx="13387">
                  <c:v>0.23539398079881099</c:v>
                </c:pt>
                <c:pt idx="13388">
                  <c:v>0.23091828805062406</c:v>
                </c:pt>
                <c:pt idx="13389">
                  <c:v>0.2110060219646</c:v>
                </c:pt>
                <c:pt idx="13390">
                  <c:v>0.18451659613174304</c:v>
                </c:pt>
                <c:pt idx="13391">
                  <c:v>0.16366347436119399</c:v>
                </c:pt>
                <c:pt idx="13392">
                  <c:v>0.15181202589739906</c:v>
                </c:pt>
                <c:pt idx="13393">
                  <c:v>0.14315259623198498</c:v>
                </c:pt>
                <c:pt idx="13394">
                  <c:v>0.13224608061555901</c:v>
                </c:pt>
                <c:pt idx="13395">
                  <c:v>0.12081057672190799</c:v>
                </c:pt>
                <c:pt idx="13396">
                  <c:v>0.117034615626395</c:v>
                </c:pt>
                <c:pt idx="13397">
                  <c:v>0.12775299336649204</c:v>
                </c:pt>
                <c:pt idx="13398">
                  <c:v>0.15090604888865802</c:v>
                </c:pt>
                <c:pt idx="13399">
                  <c:v>0.175640500401677</c:v>
                </c:pt>
                <c:pt idx="13400">
                  <c:v>0.18898716387936806</c:v>
                </c:pt>
                <c:pt idx="13401">
                  <c:v>0.185046927338817</c:v>
                </c:pt>
                <c:pt idx="13402">
                  <c:v>0.16894076132052799</c:v>
                </c:pt>
                <c:pt idx="13403">
                  <c:v>0.15029319080956302</c:v>
                </c:pt>
                <c:pt idx="13404">
                  <c:v>0.13384087224708496</c:v>
                </c:pt>
                <c:pt idx="13405">
                  <c:v>0.117742114669575</c:v>
                </c:pt>
                <c:pt idx="13406">
                  <c:v>0.10104225096861805</c:v>
                </c:pt>
                <c:pt idx="13407">
                  <c:v>8.9516737952074293E-2</c:v>
                </c:pt>
                <c:pt idx="13408">
                  <c:v>8.9811953058685418E-2</c:v>
                </c:pt>
                <c:pt idx="13409">
                  <c:v>9.9948866812809525E-2</c:v>
                </c:pt>
                <c:pt idx="13410">
                  <c:v>0.10936812658943001</c:v>
                </c:pt>
                <c:pt idx="13411">
                  <c:v>0.10866282783723603</c:v>
                </c:pt>
                <c:pt idx="13412">
                  <c:v>9.8201826862244018E-2</c:v>
                </c:pt>
                <c:pt idx="13413">
                  <c:v>8.4745221197493933E-2</c:v>
                </c:pt>
                <c:pt idx="13414">
                  <c:v>7.3467026020964013E-2</c:v>
                </c:pt>
                <c:pt idx="13415">
                  <c:v>6.7524726543716412E-2</c:v>
                </c:pt>
                <c:pt idx="13416">
                  <c:v>6.9157573464202898E-2</c:v>
                </c:pt>
                <c:pt idx="13417">
                  <c:v>7.7699836522377594E-2</c:v>
                </c:pt>
                <c:pt idx="13418">
                  <c:v>8.8225226247850216E-2</c:v>
                </c:pt>
                <c:pt idx="13419">
                  <c:v>9.3749702950852123E-2</c:v>
                </c:pt>
                <c:pt idx="13420">
                  <c:v>9.1690885842233213E-2</c:v>
                </c:pt>
                <c:pt idx="13421">
                  <c:v>8.4982205354926094E-2</c:v>
                </c:pt>
                <c:pt idx="13422">
                  <c:v>7.6227547803824805E-2</c:v>
                </c:pt>
                <c:pt idx="13423">
                  <c:v>6.729012133607172E-2</c:v>
                </c:pt>
                <c:pt idx="13424">
                  <c:v>6.1652345249413494E-2</c:v>
                </c:pt>
                <c:pt idx="13425">
                  <c:v>6.1256794395063707E-2</c:v>
                </c:pt>
                <c:pt idx="13426">
                  <c:v>6.1801571278309098E-2</c:v>
                </c:pt>
                <c:pt idx="13427">
                  <c:v>5.4146307689123305E-2</c:v>
                </c:pt>
                <c:pt idx="13428">
                  <c:v>3.4878100003510305E-2</c:v>
                </c:pt>
                <c:pt idx="13429">
                  <c:v>1.3811012984739099E-2</c:v>
                </c:pt>
                <c:pt idx="13430">
                  <c:v>4.5590878630008503E-3</c:v>
                </c:pt>
                <c:pt idx="13431">
                  <c:v>9.7956943245165514E-3</c:v>
                </c:pt>
                <c:pt idx="13432">
                  <c:v>1.89309937018791E-2</c:v>
                </c:pt>
                <c:pt idx="13433">
                  <c:v>1.8765677766829504E-2</c:v>
                </c:pt>
                <c:pt idx="13434">
                  <c:v>5.586013952701311E-3</c:v>
                </c:pt>
                <c:pt idx="13435">
                  <c:v>-1.4111793050020098E-2</c:v>
                </c:pt>
                <c:pt idx="13436">
                  <c:v>-3.3518165009198193E-2</c:v>
                </c:pt>
                <c:pt idx="13437">
                  <c:v>-5.0866178261245003E-2</c:v>
                </c:pt>
                <c:pt idx="13438">
                  <c:v>-6.5777545826662703E-2</c:v>
                </c:pt>
                <c:pt idx="13439">
                  <c:v>-7.4655076829941408E-2</c:v>
                </c:pt>
                <c:pt idx="13440">
                  <c:v>-7.2679890555228596E-2</c:v>
                </c:pt>
                <c:pt idx="13441">
                  <c:v>-6.1770730225063609E-2</c:v>
                </c:pt>
                <c:pt idx="13442">
                  <c:v>-5.2822580652382108E-2</c:v>
                </c:pt>
                <c:pt idx="13443">
                  <c:v>-5.534583682860731E-2</c:v>
                </c:pt>
                <c:pt idx="13444">
                  <c:v>-6.8485657153296117E-2</c:v>
                </c:pt>
                <c:pt idx="13445">
                  <c:v>-8.4333207011901778E-2</c:v>
                </c:pt>
                <c:pt idx="13446">
                  <c:v>-9.7718289978331499E-2</c:v>
                </c:pt>
                <c:pt idx="13447">
                  <c:v>-0.110491169520095</c:v>
                </c:pt>
                <c:pt idx="13448">
                  <c:v>-0.12468321507740401</c:v>
                </c:pt>
                <c:pt idx="13449">
                  <c:v>-0.13508549429560199</c:v>
                </c:pt>
                <c:pt idx="13450">
                  <c:v>-0.13484525455505303</c:v>
                </c:pt>
                <c:pt idx="13451">
                  <c:v>-0.12603973049394299</c:v>
                </c:pt>
                <c:pt idx="13452">
                  <c:v>-0.121394514898078</c:v>
                </c:pt>
                <c:pt idx="13453">
                  <c:v>-0.13333725374076302</c:v>
                </c:pt>
                <c:pt idx="13454">
                  <c:v>-0.15984066803917299</c:v>
                </c:pt>
                <c:pt idx="13455">
                  <c:v>-0.18586996270263303</c:v>
                </c:pt>
                <c:pt idx="13456">
                  <c:v>-0.20028179121025896</c:v>
                </c:pt>
                <c:pt idx="13457">
                  <c:v>-0.20639700308617404</c:v>
                </c:pt>
                <c:pt idx="13458">
                  <c:v>-0.21596305417273207</c:v>
                </c:pt>
                <c:pt idx="13459">
                  <c:v>-0.23394493548788406</c:v>
                </c:pt>
                <c:pt idx="13460">
                  <c:v>-0.25270326599638099</c:v>
                </c:pt>
                <c:pt idx="13461">
                  <c:v>-0.26446012930735208</c:v>
                </c:pt>
                <c:pt idx="13462">
                  <c:v>-0.27233265083145902</c:v>
                </c:pt>
                <c:pt idx="13463">
                  <c:v>-0.2849945128078421</c:v>
                </c:pt>
                <c:pt idx="13464">
                  <c:v>-0.30380920903198905</c:v>
                </c:pt>
                <c:pt idx="13465">
                  <c:v>-0.31737966931128608</c:v>
                </c:pt>
                <c:pt idx="13466">
                  <c:v>-0.31273859475340504</c:v>
                </c:pt>
                <c:pt idx="13467">
                  <c:v>-0.29167565327971806</c:v>
                </c:pt>
                <c:pt idx="13468">
                  <c:v>-0.27094865865898793</c:v>
                </c:pt>
                <c:pt idx="13469">
                  <c:v>-0.26777037405929605</c:v>
                </c:pt>
                <c:pt idx="13470">
                  <c:v>-0.28407630349504803</c:v>
                </c:pt>
                <c:pt idx="13471">
                  <c:v>-0.30409754911027398</c:v>
                </c:pt>
                <c:pt idx="13472">
                  <c:v>-0.31043160850040902</c:v>
                </c:pt>
                <c:pt idx="13473">
                  <c:v>-0.3011487632509221</c:v>
                </c:pt>
                <c:pt idx="13474">
                  <c:v>-0.29107185347383802</c:v>
                </c:pt>
                <c:pt idx="13475">
                  <c:v>-0.2984949368576581</c:v>
                </c:pt>
                <c:pt idx="13476">
                  <c:v>-0.32855887594188715</c:v>
                </c:pt>
                <c:pt idx="13477">
                  <c:v>-0.36968955938184711</c:v>
                </c:pt>
                <c:pt idx="13478">
                  <c:v>-0.40499492853094698</c:v>
                </c:pt>
                <c:pt idx="13479">
                  <c:v>-0.42402059802112302</c:v>
                </c:pt>
                <c:pt idx="13480">
                  <c:v>-0.42684769660188898</c:v>
                </c:pt>
                <c:pt idx="13481">
                  <c:v>-0.42013911045628993</c:v>
                </c:pt>
                <c:pt idx="13482">
                  <c:v>-0.41040342687588804</c:v>
                </c:pt>
                <c:pt idx="13483">
                  <c:v>-0.40221691685218308</c:v>
                </c:pt>
                <c:pt idx="13484">
                  <c:v>-0.40026261082193293</c:v>
                </c:pt>
                <c:pt idx="13485">
                  <c:v>-0.40828340871888702</c:v>
                </c:pt>
                <c:pt idx="13486">
                  <c:v>-0.42451360608111299</c:v>
                </c:pt>
                <c:pt idx="13487">
                  <c:v>-0.43930609396090919</c:v>
                </c:pt>
                <c:pt idx="13488">
                  <c:v>-0.44170307391684804</c:v>
                </c:pt>
                <c:pt idx="13489">
                  <c:v>-0.43086557435400913</c:v>
                </c:pt>
                <c:pt idx="13490">
                  <c:v>-0.41891871208102305</c:v>
                </c:pt>
                <c:pt idx="13491">
                  <c:v>-0.419495826536462</c:v>
                </c:pt>
                <c:pt idx="13492">
                  <c:v>-0.43533097819863503</c:v>
                </c:pt>
                <c:pt idx="13493">
                  <c:v>-0.45757379856282698</c:v>
                </c:pt>
                <c:pt idx="13494">
                  <c:v>-0.47442511019418304</c:v>
                </c:pt>
                <c:pt idx="13495">
                  <c:v>-0.48005871193601707</c:v>
                </c:pt>
                <c:pt idx="13496">
                  <c:v>-0.47780362696362005</c:v>
                </c:pt>
                <c:pt idx="13497">
                  <c:v>-0.47636659628526012</c:v>
                </c:pt>
                <c:pt idx="13498">
                  <c:v>-0.483287182025535</c:v>
                </c:pt>
                <c:pt idx="13499">
                  <c:v>-0.49828698717706016</c:v>
                </c:pt>
                <c:pt idx="13500">
                  <c:v>-0.51407999267166105</c:v>
                </c:pt>
                <c:pt idx="13501">
                  <c:v>-0.52649612650237998</c:v>
                </c:pt>
                <c:pt idx="13502">
                  <c:v>-0.53957867096082202</c:v>
                </c:pt>
                <c:pt idx="13503">
                  <c:v>-0.55806966185658502</c:v>
                </c:pt>
                <c:pt idx="13504">
                  <c:v>-0.57889878586756494</c:v>
                </c:pt>
                <c:pt idx="13505">
                  <c:v>-0.59368447441627104</c:v>
                </c:pt>
                <c:pt idx="13506">
                  <c:v>-0.59956503778578696</c:v>
                </c:pt>
                <c:pt idx="13507">
                  <c:v>-0.60132807235233809</c:v>
                </c:pt>
                <c:pt idx="13508">
                  <c:v>-0.60173661293721603</c:v>
                </c:pt>
                <c:pt idx="13509">
                  <c:v>-0.59815382948435991</c:v>
                </c:pt>
                <c:pt idx="13510">
                  <c:v>-0.59061566633638307</c:v>
                </c:pt>
                <c:pt idx="13511">
                  <c:v>-0.58612520615489017</c:v>
                </c:pt>
                <c:pt idx="13512">
                  <c:v>-0.59066759713169892</c:v>
                </c:pt>
                <c:pt idx="13513">
                  <c:v>-0.59956438821219382</c:v>
                </c:pt>
                <c:pt idx="13514">
                  <c:v>-0.60197610875350405</c:v>
                </c:pt>
                <c:pt idx="13515">
                  <c:v>-0.59570816006441896</c:v>
                </c:pt>
                <c:pt idx="13516">
                  <c:v>-0.59084731275102298</c:v>
                </c:pt>
                <c:pt idx="13517">
                  <c:v>-0.59737416772011187</c:v>
                </c:pt>
                <c:pt idx="13518">
                  <c:v>-0.61393802396060704</c:v>
                </c:pt>
                <c:pt idx="13519">
                  <c:v>-0.63011182368966712</c:v>
                </c:pt>
                <c:pt idx="13520">
                  <c:v>-0.63747433443629109</c:v>
                </c:pt>
                <c:pt idx="13521">
                  <c:v>-0.6362878024852141</c:v>
                </c:pt>
                <c:pt idx="13522">
                  <c:v>-0.6316946168016172</c:v>
                </c:pt>
                <c:pt idx="13523">
                  <c:v>-0.62800888466535609</c:v>
                </c:pt>
                <c:pt idx="13524">
                  <c:v>-0.62772414596928905</c:v>
                </c:pt>
                <c:pt idx="13525">
                  <c:v>-0.63173659545596894</c:v>
                </c:pt>
                <c:pt idx="13526">
                  <c:v>-0.63834044635846321</c:v>
                </c:pt>
                <c:pt idx="13527">
                  <c:v>-0.6438953692876771</c:v>
                </c:pt>
                <c:pt idx="13528">
                  <c:v>-0.64612889802590012</c:v>
                </c:pt>
                <c:pt idx="13529">
                  <c:v>-0.64668417080249407</c:v>
                </c:pt>
                <c:pt idx="13530">
                  <c:v>-0.64862442871260095</c:v>
                </c:pt>
                <c:pt idx="13531">
                  <c:v>-0.65142424981160496</c:v>
                </c:pt>
                <c:pt idx="13532">
                  <c:v>-0.65082623468188727</c:v>
                </c:pt>
                <c:pt idx="13533">
                  <c:v>-0.64444489052404919</c:v>
                </c:pt>
                <c:pt idx="13534">
                  <c:v>-0.63429025691298313</c:v>
                </c:pt>
                <c:pt idx="13535">
                  <c:v>-0.62420215412369395</c:v>
                </c:pt>
                <c:pt idx="13536">
                  <c:v>-0.61738821486594697</c:v>
                </c:pt>
                <c:pt idx="13537">
                  <c:v>-0.61564708762099218</c:v>
                </c:pt>
                <c:pt idx="13538">
                  <c:v>-0.61893805406575808</c:v>
                </c:pt>
                <c:pt idx="13539">
                  <c:v>-0.62447782089041204</c:v>
                </c:pt>
                <c:pt idx="13540">
                  <c:v>-0.62705855382628095</c:v>
                </c:pt>
                <c:pt idx="13541">
                  <c:v>-0.62450038386184992</c:v>
                </c:pt>
                <c:pt idx="13542">
                  <c:v>-0.62120160176700501</c:v>
                </c:pt>
                <c:pt idx="13543">
                  <c:v>-0.62310955459728512</c:v>
                </c:pt>
                <c:pt idx="13544">
                  <c:v>-0.63026055183852503</c:v>
                </c:pt>
                <c:pt idx="13545">
                  <c:v>-0.63540326699925498</c:v>
                </c:pt>
                <c:pt idx="13546">
                  <c:v>-0.63058955907715097</c:v>
                </c:pt>
                <c:pt idx="13547">
                  <c:v>-0.61491715747999409</c:v>
                </c:pt>
                <c:pt idx="13548">
                  <c:v>-0.59498079734354503</c:v>
                </c:pt>
                <c:pt idx="13549">
                  <c:v>-0.57988217804235387</c:v>
                </c:pt>
                <c:pt idx="13550">
                  <c:v>-0.57547138709594492</c:v>
                </c:pt>
                <c:pt idx="13551">
                  <c:v>-0.580996922018024</c:v>
                </c:pt>
                <c:pt idx="13552">
                  <c:v>-0.58893657279934086</c:v>
                </c:pt>
                <c:pt idx="13553">
                  <c:v>-0.58758944291462689</c:v>
                </c:pt>
                <c:pt idx="13554">
                  <c:v>-0.5686062529723801</c:v>
                </c:pt>
                <c:pt idx="13555">
                  <c:v>-0.53511897709974898</c:v>
                </c:pt>
                <c:pt idx="13556">
                  <c:v>-0.50103798684800394</c:v>
                </c:pt>
                <c:pt idx="13557">
                  <c:v>-0.48084377973990711</c:v>
                </c:pt>
                <c:pt idx="13558">
                  <c:v>-0.47799093687875405</c:v>
                </c:pt>
                <c:pt idx="13559">
                  <c:v>-0.48342778198885117</c:v>
                </c:pt>
                <c:pt idx="13560">
                  <c:v>-0.48681845260716006</c:v>
                </c:pt>
                <c:pt idx="13561">
                  <c:v>-0.48575120983150599</c:v>
                </c:pt>
                <c:pt idx="13562">
                  <c:v>-0.48275270537669707</c:v>
                </c:pt>
                <c:pt idx="13563">
                  <c:v>-0.47860530018120101</c:v>
                </c:pt>
                <c:pt idx="13564">
                  <c:v>-0.47211398568710905</c:v>
                </c:pt>
                <c:pt idx="13565">
                  <c:v>-0.464128646261116</c:v>
                </c:pt>
                <c:pt idx="13566">
                  <c:v>-0.45875093574350201</c:v>
                </c:pt>
                <c:pt idx="13567">
                  <c:v>-0.45825947481532092</c:v>
                </c:pt>
                <c:pt idx="13568">
                  <c:v>-0.459767902791064</c:v>
                </c:pt>
                <c:pt idx="13569">
                  <c:v>-0.45963741181710599</c:v>
                </c:pt>
                <c:pt idx="13570">
                  <c:v>-0.45624291146661</c:v>
                </c:pt>
                <c:pt idx="13571">
                  <c:v>-0.44715050908953202</c:v>
                </c:pt>
                <c:pt idx="13572">
                  <c:v>-0.429781506405504</c:v>
                </c:pt>
                <c:pt idx="13573">
                  <c:v>-0.40626219899688498</c:v>
                </c:pt>
                <c:pt idx="13574">
                  <c:v>-0.38586768250142706</c:v>
                </c:pt>
                <c:pt idx="13575">
                  <c:v>-0.37841206704579411</c:v>
                </c:pt>
                <c:pt idx="13576">
                  <c:v>-0.38372674234780413</c:v>
                </c:pt>
                <c:pt idx="13577">
                  <c:v>-0.39242588027679703</c:v>
                </c:pt>
                <c:pt idx="13578">
                  <c:v>-0.39630855823296712</c:v>
                </c:pt>
                <c:pt idx="13579">
                  <c:v>-0.39394513481896398</c:v>
                </c:pt>
                <c:pt idx="13580">
                  <c:v>-0.38789238024420319</c:v>
                </c:pt>
                <c:pt idx="13581">
                  <c:v>-0.37991559073779507</c:v>
                </c:pt>
                <c:pt idx="13582">
                  <c:v>-0.37100445410683802</c:v>
                </c:pt>
                <c:pt idx="13583">
                  <c:v>-0.36304816791113798</c:v>
                </c:pt>
                <c:pt idx="13584">
                  <c:v>-0.35626546793854907</c:v>
                </c:pt>
                <c:pt idx="13585">
                  <c:v>-0.34720099560750106</c:v>
                </c:pt>
                <c:pt idx="13586">
                  <c:v>-0.33201382610956603</c:v>
                </c:pt>
                <c:pt idx="13587">
                  <c:v>-0.31147962935650503</c:v>
                </c:pt>
                <c:pt idx="13588">
                  <c:v>-0.291214857583384</c:v>
                </c:pt>
                <c:pt idx="13589">
                  <c:v>-0.2766826039657741</c:v>
                </c:pt>
                <c:pt idx="13590">
                  <c:v>-0.27032503904459304</c:v>
                </c:pt>
                <c:pt idx="13591">
                  <c:v>-0.27300903030123203</c:v>
                </c:pt>
                <c:pt idx="13592">
                  <c:v>-0.28366191978870597</c:v>
                </c:pt>
                <c:pt idx="13593">
                  <c:v>-0.29615204970926406</c:v>
                </c:pt>
                <c:pt idx="13594">
                  <c:v>-0.299142427472191</c:v>
                </c:pt>
                <c:pt idx="13595">
                  <c:v>-0.28367549471716602</c:v>
                </c:pt>
                <c:pt idx="13596">
                  <c:v>-0.25339868621080808</c:v>
                </c:pt>
                <c:pt idx="13597">
                  <c:v>-0.224196909700389</c:v>
                </c:pt>
                <c:pt idx="13598">
                  <c:v>-0.21043135839439506</c:v>
                </c:pt>
                <c:pt idx="13599">
                  <c:v>-0.21247639503117502</c:v>
                </c:pt>
                <c:pt idx="13600">
                  <c:v>-0.217953566205871</c:v>
                </c:pt>
                <c:pt idx="13601">
                  <c:v>-0.21471847229761204</c:v>
                </c:pt>
                <c:pt idx="13602">
                  <c:v>-0.20218272000934698</c:v>
                </c:pt>
                <c:pt idx="13603">
                  <c:v>-0.18819111541105801</c:v>
                </c:pt>
                <c:pt idx="13604">
                  <c:v>-0.17744409256572904</c:v>
                </c:pt>
                <c:pt idx="13605">
                  <c:v>-0.16775191606187401</c:v>
                </c:pt>
                <c:pt idx="13606">
                  <c:v>-0.15613518388109104</c:v>
                </c:pt>
                <c:pt idx="13607">
                  <c:v>-0.14486359798281301</c:v>
                </c:pt>
                <c:pt idx="13608">
                  <c:v>-0.13897811658486603</c:v>
                </c:pt>
                <c:pt idx="13609">
                  <c:v>-0.13760049257830803</c:v>
                </c:pt>
                <c:pt idx="13610">
                  <c:v>-0.13273585659490503</c:v>
                </c:pt>
                <c:pt idx="13611">
                  <c:v>-0.118887744509671</c:v>
                </c:pt>
                <c:pt idx="13612">
                  <c:v>-9.9658152870581815E-2</c:v>
                </c:pt>
                <c:pt idx="13613">
                  <c:v>-8.3201469839203041E-2</c:v>
                </c:pt>
                <c:pt idx="13614">
                  <c:v>-7.3073164243758995E-2</c:v>
                </c:pt>
                <c:pt idx="13615">
                  <c:v>-6.5297364191316404E-2</c:v>
                </c:pt>
                <c:pt idx="13616">
                  <c:v>-5.4681457620162591E-2</c:v>
                </c:pt>
                <c:pt idx="13617">
                  <c:v>-4.0719401296442512E-2</c:v>
                </c:pt>
                <c:pt idx="13618">
                  <c:v>-2.5656991211881999E-2</c:v>
                </c:pt>
                <c:pt idx="13619">
                  <c:v>-1.0485318317755302E-2</c:v>
                </c:pt>
                <c:pt idx="13620">
                  <c:v>5.481682012728582E-3</c:v>
                </c:pt>
                <c:pt idx="13621">
                  <c:v>2.3486099676745201E-2</c:v>
                </c:pt>
                <c:pt idx="13622">
                  <c:v>4.4862826776238811E-2</c:v>
                </c:pt>
                <c:pt idx="13623">
                  <c:v>7.0094289368398704E-2</c:v>
                </c:pt>
                <c:pt idx="13624">
                  <c:v>9.6467797756687915E-2</c:v>
                </c:pt>
                <c:pt idx="13625">
                  <c:v>0.117605534307422</c:v>
                </c:pt>
                <c:pt idx="13626">
                  <c:v>0.12896688059732508</c:v>
                </c:pt>
                <c:pt idx="13627">
                  <c:v>0.13472763858910503</c:v>
                </c:pt>
                <c:pt idx="13628">
                  <c:v>0.14565244646337303</c:v>
                </c:pt>
                <c:pt idx="13629">
                  <c:v>0.16860868719916103</c:v>
                </c:pt>
                <c:pt idx="13630">
                  <c:v>0.199631027227376</c:v>
                </c:pt>
                <c:pt idx="13631">
                  <c:v>0.22750939581135302</c:v>
                </c:pt>
                <c:pt idx="13632">
                  <c:v>0.24413865347408101</c:v>
                </c:pt>
                <c:pt idx="13633">
                  <c:v>0.25135445979645304</c:v>
                </c:pt>
                <c:pt idx="13634">
                  <c:v>0.25657832829376997</c:v>
                </c:pt>
                <c:pt idx="13635">
                  <c:v>0.26395658767108898</c:v>
                </c:pt>
                <c:pt idx="13636">
                  <c:v>0.27172577271069498</c:v>
                </c:pt>
                <c:pt idx="13637">
                  <c:v>0.27716614137289514</c:v>
                </c:pt>
                <c:pt idx="13638">
                  <c:v>0.28243008409127401</c:v>
                </c:pt>
                <c:pt idx="13639">
                  <c:v>0.29267082448928505</c:v>
                </c:pt>
                <c:pt idx="13640">
                  <c:v>0.30782554305366711</c:v>
                </c:pt>
                <c:pt idx="13641">
                  <c:v>0.32152313317830306</c:v>
                </c:pt>
                <c:pt idx="13642">
                  <c:v>0.33027442134088913</c:v>
                </c:pt>
                <c:pt idx="13643">
                  <c:v>0.33996237112694416</c:v>
                </c:pt>
                <c:pt idx="13644">
                  <c:v>0.35927118126106405</c:v>
                </c:pt>
                <c:pt idx="13645">
                  <c:v>0.38663794345774205</c:v>
                </c:pt>
                <c:pt idx="13646">
                  <c:v>0.40883957833661805</c:v>
                </c:pt>
                <c:pt idx="13647">
                  <c:v>0.41534182002402498</c:v>
                </c:pt>
                <c:pt idx="13648">
                  <c:v>0.410608430420631</c:v>
                </c:pt>
                <c:pt idx="13649">
                  <c:v>0.40985453831785212</c:v>
                </c:pt>
                <c:pt idx="13650">
                  <c:v>0.42392344039201607</c:v>
                </c:pt>
                <c:pt idx="13651">
                  <c:v>0.44977148505849801</c:v>
                </c:pt>
                <c:pt idx="13652">
                  <c:v>0.47612547417312401</c:v>
                </c:pt>
                <c:pt idx="13653">
                  <c:v>0.49347686822961417</c:v>
                </c:pt>
                <c:pt idx="13654">
                  <c:v>0.49828188229314208</c:v>
                </c:pt>
                <c:pt idx="13655">
                  <c:v>0.49366089565904003</c:v>
                </c:pt>
                <c:pt idx="13656">
                  <c:v>0.48723402963207002</c:v>
                </c:pt>
                <c:pt idx="13657">
                  <c:v>0.48671525813358596</c:v>
                </c:pt>
                <c:pt idx="13658">
                  <c:v>0.4962218727292651</c:v>
                </c:pt>
                <c:pt idx="13659">
                  <c:v>0.51273700983563886</c:v>
                </c:pt>
                <c:pt idx="13660">
                  <c:v>0.52894626704804204</c:v>
                </c:pt>
                <c:pt idx="13661">
                  <c:v>0.54070436435719005</c:v>
                </c:pt>
                <c:pt idx="13662">
                  <c:v>0.54824120537307419</c:v>
                </c:pt>
                <c:pt idx="13663">
                  <c:v>0.55266680746640895</c:v>
                </c:pt>
                <c:pt idx="13664">
                  <c:v>0.55429042517107507</c:v>
                </c:pt>
                <c:pt idx="13665">
                  <c:v>0.55427648990827494</c:v>
                </c:pt>
                <c:pt idx="13666">
                  <c:v>0.55758090082327494</c:v>
                </c:pt>
                <c:pt idx="13667">
                  <c:v>0.56908760041564899</c:v>
                </c:pt>
                <c:pt idx="13668">
                  <c:v>0.58634962707436999</c:v>
                </c:pt>
                <c:pt idx="13669">
                  <c:v>0.6014529858574208</c:v>
                </c:pt>
                <c:pt idx="13670">
                  <c:v>0.6105520359977209</c:v>
                </c:pt>
                <c:pt idx="13671">
                  <c:v>0.61840756592733481</c:v>
                </c:pt>
                <c:pt idx="13672">
                  <c:v>0.63086400539084808</c:v>
                </c:pt>
                <c:pt idx="13673">
                  <c:v>0.64443668492142991</c:v>
                </c:pt>
                <c:pt idx="13674">
                  <c:v>0.64877933899951024</c:v>
                </c:pt>
                <c:pt idx="13675">
                  <c:v>0.63914948503094104</c:v>
                </c:pt>
                <c:pt idx="13676">
                  <c:v>0.62243251105756792</c:v>
                </c:pt>
                <c:pt idx="13677">
                  <c:v>0.61114523171152513</c:v>
                </c:pt>
                <c:pt idx="13678">
                  <c:v>0.61261564716986128</c:v>
                </c:pt>
                <c:pt idx="13679">
                  <c:v>0.62374758837844313</c:v>
                </c:pt>
                <c:pt idx="13680">
                  <c:v>0.63465618665826895</c:v>
                </c:pt>
                <c:pt idx="13681">
                  <c:v>0.63604547613710627</c:v>
                </c:pt>
                <c:pt idx="13682">
                  <c:v>0.62596421509708511</c:v>
                </c:pt>
                <c:pt idx="13683">
                  <c:v>0.61132540195781404</c:v>
                </c:pt>
                <c:pt idx="13684">
                  <c:v>0.60086601264769313</c:v>
                </c:pt>
                <c:pt idx="13685">
                  <c:v>0.59805102742353011</c:v>
                </c:pt>
                <c:pt idx="13686">
                  <c:v>0.60174110232940625</c:v>
                </c:pt>
                <c:pt idx="13687">
                  <c:v>0.61083862088372609</c:v>
                </c:pt>
                <c:pt idx="13688">
                  <c:v>0.62534119267294108</c:v>
                </c:pt>
                <c:pt idx="13689">
                  <c:v>0.64147816162184101</c:v>
                </c:pt>
                <c:pt idx="13690">
                  <c:v>0.65060024199992517</c:v>
                </c:pt>
                <c:pt idx="13691">
                  <c:v>0.64813358117216091</c:v>
                </c:pt>
                <c:pt idx="13692">
                  <c:v>0.64073510534111511</c:v>
                </c:pt>
                <c:pt idx="13693">
                  <c:v>0.64084016097798002</c:v>
                </c:pt>
                <c:pt idx="13694">
                  <c:v>0.65318477094614702</c:v>
                </c:pt>
                <c:pt idx="13695">
                  <c:v>0.66823621576403303</c:v>
                </c:pt>
                <c:pt idx="13696">
                  <c:v>0.67291771805287914</c:v>
                </c:pt>
                <c:pt idx="13697">
                  <c:v>0.66532277341124102</c:v>
                </c:pt>
                <c:pt idx="13698">
                  <c:v>0.65442217704379113</c:v>
                </c:pt>
                <c:pt idx="13699">
                  <c:v>0.64722500450363218</c:v>
                </c:pt>
                <c:pt idx="13700">
                  <c:v>0.64109617783071104</c:v>
                </c:pt>
                <c:pt idx="13701">
                  <c:v>0.63143988929163397</c:v>
                </c:pt>
                <c:pt idx="13702">
                  <c:v>0.62336967180274894</c:v>
                </c:pt>
                <c:pt idx="13703">
                  <c:v>0.6271040718891211</c:v>
                </c:pt>
                <c:pt idx="13704">
                  <c:v>0.64259856762747314</c:v>
                </c:pt>
                <c:pt idx="13705">
                  <c:v>0.65655637849009507</c:v>
                </c:pt>
                <c:pt idx="13706">
                  <c:v>0.65642769983318816</c:v>
                </c:pt>
                <c:pt idx="13707">
                  <c:v>0.64389037361253521</c:v>
                </c:pt>
                <c:pt idx="13708">
                  <c:v>0.63174143245302639</c:v>
                </c:pt>
                <c:pt idx="13709">
                  <c:v>0.62840251396804803</c:v>
                </c:pt>
                <c:pt idx="13710">
                  <c:v>0.63143505719848725</c:v>
                </c:pt>
                <c:pt idx="13711">
                  <c:v>0.63518395280575402</c:v>
                </c:pt>
                <c:pt idx="13712">
                  <c:v>0.63766038372855105</c:v>
                </c:pt>
                <c:pt idx="13713">
                  <c:v>0.63906352403084599</c:v>
                </c:pt>
                <c:pt idx="13714">
                  <c:v>0.63683443428720909</c:v>
                </c:pt>
                <c:pt idx="13715">
                  <c:v>0.62605313492731096</c:v>
                </c:pt>
                <c:pt idx="13716">
                  <c:v>0.60681227361266099</c:v>
                </c:pt>
                <c:pt idx="13717">
                  <c:v>0.58713529780719398</c:v>
                </c:pt>
                <c:pt idx="13718">
                  <c:v>0.57580971442762807</c:v>
                </c:pt>
                <c:pt idx="13719">
                  <c:v>0.5737572944961401</c:v>
                </c:pt>
                <c:pt idx="13720">
                  <c:v>0.57263110984690291</c:v>
                </c:pt>
                <c:pt idx="13721">
                  <c:v>0.56301107798059713</c:v>
                </c:pt>
                <c:pt idx="13722">
                  <c:v>0.54482063050235008</c:v>
                </c:pt>
                <c:pt idx="13723">
                  <c:v>0.52741574548966186</c:v>
                </c:pt>
                <c:pt idx="13724">
                  <c:v>0.51911312815335686</c:v>
                </c:pt>
                <c:pt idx="13725">
                  <c:v>0.51810308585644482</c:v>
                </c:pt>
                <c:pt idx="13726">
                  <c:v>0.51383779718594291</c:v>
                </c:pt>
                <c:pt idx="13727">
                  <c:v>0.49927317165683105</c:v>
                </c:pt>
                <c:pt idx="13728">
                  <c:v>0.48031825627360514</c:v>
                </c:pt>
                <c:pt idx="13729">
                  <c:v>0.46891446265947012</c:v>
                </c:pt>
                <c:pt idx="13730">
                  <c:v>0.46868789146659401</c:v>
                </c:pt>
                <c:pt idx="13731">
                  <c:v>0.4703387749735411</c:v>
                </c:pt>
                <c:pt idx="13732">
                  <c:v>0.46129056240406602</c:v>
                </c:pt>
                <c:pt idx="13733">
                  <c:v>0.43945800815892305</c:v>
                </c:pt>
                <c:pt idx="13734">
                  <c:v>0.41364773658398896</c:v>
                </c:pt>
                <c:pt idx="13735">
                  <c:v>0.39099714706274108</c:v>
                </c:pt>
                <c:pt idx="13736">
                  <c:v>0.37117835127563104</c:v>
                </c:pt>
                <c:pt idx="13737">
                  <c:v>0.35320610445276701</c:v>
                </c:pt>
                <c:pt idx="13738">
                  <c:v>0.34157987841818699</c:v>
                </c:pt>
                <c:pt idx="13739">
                  <c:v>0.34117883401273008</c:v>
                </c:pt>
                <c:pt idx="13740">
                  <c:v>0.34733191758655102</c:v>
                </c:pt>
                <c:pt idx="13741">
                  <c:v>0.34789831448109992</c:v>
                </c:pt>
                <c:pt idx="13742">
                  <c:v>0.33809303188439804</c:v>
                </c:pt>
                <c:pt idx="13743">
                  <c:v>0.32655290953200511</c:v>
                </c:pt>
                <c:pt idx="13744">
                  <c:v>0.32275217807452306</c:v>
                </c:pt>
                <c:pt idx="13745">
                  <c:v>0.32369864619020206</c:v>
                </c:pt>
                <c:pt idx="13746">
                  <c:v>0.31793304704834202</c:v>
                </c:pt>
                <c:pt idx="13747">
                  <c:v>0.30021366249992104</c:v>
                </c:pt>
                <c:pt idx="13748">
                  <c:v>0.278142080664189</c:v>
                </c:pt>
                <c:pt idx="13749">
                  <c:v>0.26294683474309699</c:v>
                </c:pt>
                <c:pt idx="13750">
                  <c:v>0.25790926763789906</c:v>
                </c:pt>
                <c:pt idx="13751">
                  <c:v>0.25812248982178004</c:v>
                </c:pt>
                <c:pt idx="13752">
                  <c:v>0.25640892449067104</c:v>
                </c:pt>
                <c:pt idx="13753">
                  <c:v>0.24715524665207103</c:v>
                </c:pt>
                <c:pt idx="13754">
                  <c:v>0.229182736402684</c:v>
                </c:pt>
                <c:pt idx="13755">
                  <c:v>0.20574515377126806</c:v>
                </c:pt>
                <c:pt idx="13756">
                  <c:v>0.18090120084522002</c:v>
                </c:pt>
                <c:pt idx="13757">
                  <c:v>0.155870962312505</c:v>
                </c:pt>
                <c:pt idx="13758">
                  <c:v>0.12974893508933902</c:v>
                </c:pt>
                <c:pt idx="13759">
                  <c:v>0.10570511592438701</c:v>
                </c:pt>
                <c:pt idx="13760">
                  <c:v>9.29491449780286E-2</c:v>
                </c:pt>
                <c:pt idx="13761">
                  <c:v>9.6859285697284705E-2</c:v>
                </c:pt>
                <c:pt idx="13762">
                  <c:v>0.11041728958314699</c:v>
                </c:pt>
                <c:pt idx="13763">
                  <c:v>0.11900602223655503</c:v>
                </c:pt>
                <c:pt idx="13764">
                  <c:v>0.11269710611264798</c:v>
                </c:pt>
                <c:pt idx="13765">
                  <c:v>9.3621095750009459E-2</c:v>
                </c:pt>
                <c:pt idx="13766">
                  <c:v>7.2233830565721704E-2</c:v>
                </c:pt>
                <c:pt idx="13767">
                  <c:v>5.8265894645870703E-2</c:v>
                </c:pt>
                <c:pt idx="13768">
                  <c:v>5.4377608001821912E-2</c:v>
                </c:pt>
                <c:pt idx="13769">
                  <c:v>5.4182017455168818E-2</c:v>
                </c:pt>
                <c:pt idx="13770">
                  <c:v>4.7324529620361502E-2</c:v>
                </c:pt>
                <c:pt idx="13771">
                  <c:v>2.9302611417094202E-2</c:v>
                </c:pt>
                <c:pt idx="13772">
                  <c:v>6.25677746622699E-3</c:v>
                </c:pt>
                <c:pt idx="13773">
                  <c:v>-1.08580613806808E-2</c:v>
                </c:pt>
                <c:pt idx="13774">
                  <c:v>-1.6281467839590405E-2</c:v>
                </c:pt>
                <c:pt idx="13775">
                  <c:v>-1.26067289546015E-2</c:v>
                </c:pt>
                <c:pt idx="13776">
                  <c:v>-5.9595295763656998E-3</c:v>
                </c:pt>
                <c:pt idx="13777">
                  <c:v>-1.3072217710998798E-3</c:v>
                </c:pt>
                <c:pt idx="13778">
                  <c:v>-1.1152521193267305E-3</c:v>
                </c:pt>
                <c:pt idx="13779">
                  <c:v>-5.9299912847166113E-3</c:v>
                </c:pt>
                <c:pt idx="13780">
                  <c:v>-1.4600167930041199E-2</c:v>
                </c:pt>
                <c:pt idx="13781">
                  <c:v>-2.4988929284262398E-2</c:v>
                </c:pt>
                <c:pt idx="13782">
                  <c:v>-3.555596257359641E-2</c:v>
                </c:pt>
                <c:pt idx="13783">
                  <c:v>-4.5417371374455208E-2</c:v>
                </c:pt>
                <c:pt idx="13784">
                  <c:v>-5.4457420387606717E-2</c:v>
                </c:pt>
                <c:pt idx="13785">
                  <c:v>-6.4018724937625421E-2</c:v>
                </c:pt>
                <c:pt idx="13786">
                  <c:v>-7.5296383936859015E-2</c:v>
                </c:pt>
                <c:pt idx="13787">
                  <c:v>-8.7079356399321697E-2</c:v>
                </c:pt>
                <c:pt idx="13788">
                  <c:v>-9.6666653654232007E-2</c:v>
                </c:pt>
                <c:pt idx="13789">
                  <c:v>-0.10391522464713202</c:v>
                </c:pt>
                <c:pt idx="13790">
                  <c:v>-0.11273598358779001</c:v>
                </c:pt>
                <c:pt idx="13791">
                  <c:v>-0.12555702291548698</c:v>
                </c:pt>
                <c:pt idx="13792">
                  <c:v>-0.13759939845638106</c:v>
                </c:pt>
                <c:pt idx="13793">
                  <c:v>-0.14056619419309901</c:v>
                </c:pt>
                <c:pt idx="13794">
                  <c:v>-0.13326231649796902</c:v>
                </c:pt>
                <c:pt idx="13795">
                  <c:v>-0.12514897328310998</c:v>
                </c:pt>
                <c:pt idx="13796">
                  <c:v>-0.126791323216842</c:v>
                </c:pt>
                <c:pt idx="13797">
                  <c:v>-0.13903784683879603</c:v>
                </c:pt>
                <c:pt idx="13798">
                  <c:v>-0.15281957969497001</c:v>
                </c:pt>
                <c:pt idx="13799">
                  <c:v>-0.159670104272813</c:v>
                </c:pt>
                <c:pt idx="13800">
                  <c:v>-0.16062351977826198</c:v>
                </c:pt>
                <c:pt idx="13801">
                  <c:v>-0.16283199996455994</c:v>
                </c:pt>
                <c:pt idx="13802">
                  <c:v>-0.17073472230822501</c:v>
                </c:pt>
                <c:pt idx="13803">
                  <c:v>-0.18278926090270903</c:v>
                </c:pt>
                <c:pt idx="13804">
                  <c:v>-0.19402491940486796</c:v>
                </c:pt>
                <c:pt idx="13805">
                  <c:v>-0.20080820305092603</c:v>
                </c:pt>
                <c:pt idx="13806">
                  <c:v>-0.20295355777708601</c:v>
                </c:pt>
                <c:pt idx="13807">
                  <c:v>-0.20247807023310596</c:v>
                </c:pt>
                <c:pt idx="13808">
                  <c:v>-0.20134793167819304</c:v>
                </c:pt>
                <c:pt idx="13809">
                  <c:v>-0.19922664672710499</c:v>
                </c:pt>
                <c:pt idx="13810">
                  <c:v>-0.19392527278185401</c:v>
                </c:pt>
                <c:pt idx="13811">
                  <c:v>-0.18518991520351594</c:v>
                </c:pt>
                <c:pt idx="13812">
                  <c:v>-0.17653190724914897</c:v>
                </c:pt>
                <c:pt idx="13813">
                  <c:v>-0.17141329182579307</c:v>
                </c:pt>
                <c:pt idx="13814">
                  <c:v>-0.16856038442676202</c:v>
                </c:pt>
                <c:pt idx="13815">
                  <c:v>-0.16452537190497196</c:v>
                </c:pt>
                <c:pt idx="13816">
                  <c:v>-0.16029672003013901</c:v>
                </c:pt>
                <c:pt idx="13817">
                  <c:v>-0.16055263496360797</c:v>
                </c:pt>
                <c:pt idx="13818">
                  <c:v>-0.16580437606187101</c:v>
                </c:pt>
                <c:pt idx="13819">
                  <c:v>-0.16884698780348403</c:v>
                </c:pt>
                <c:pt idx="13820">
                  <c:v>-0.16249370896623103</c:v>
                </c:pt>
                <c:pt idx="13821">
                  <c:v>-0.15012319432029403</c:v>
                </c:pt>
                <c:pt idx="13822">
                  <c:v>-0.14318381253941201</c:v>
                </c:pt>
                <c:pt idx="13823">
                  <c:v>-0.14730633303023005</c:v>
                </c:pt>
                <c:pt idx="13824">
                  <c:v>-0.15590065422466601</c:v>
                </c:pt>
                <c:pt idx="13825">
                  <c:v>-0.15875849705418701</c:v>
                </c:pt>
                <c:pt idx="13826">
                  <c:v>-0.15404990592111303</c:v>
                </c:pt>
                <c:pt idx="13827">
                  <c:v>-0.14872598014334704</c:v>
                </c:pt>
                <c:pt idx="13828">
                  <c:v>-0.14676060328245202</c:v>
                </c:pt>
                <c:pt idx="13829">
                  <c:v>-0.14243981194697103</c:v>
                </c:pt>
                <c:pt idx="13830">
                  <c:v>-0.12821606294539803</c:v>
                </c:pt>
                <c:pt idx="13831">
                  <c:v>-0.10554898048189201</c:v>
                </c:pt>
                <c:pt idx="13832">
                  <c:v>-8.4302562943690942E-2</c:v>
                </c:pt>
                <c:pt idx="13833">
                  <c:v>-7.2003971487504315E-2</c:v>
                </c:pt>
                <c:pt idx="13834">
                  <c:v>-6.6174973993234701E-2</c:v>
                </c:pt>
                <c:pt idx="13835">
                  <c:v>-5.8742577985960102E-2</c:v>
                </c:pt>
                <c:pt idx="13836">
                  <c:v>-4.4989422202135615E-2</c:v>
                </c:pt>
                <c:pt idx="13837">
                  <c:v>-2.6725848598808003E-2</c:v>
                </c:pt>
                <c:pt idx="13838">
                  <c:v>-8.472497780935841E-3</c:v>
                </c:pt>
                <c:pt idx="13839">
                  <c:v>6.9956571759064411E-3</c:v>
                </c:pt>
                <c:pt idx="13840">
                  <c:v>1.9469192450173999E-2</c:v>
                </c:pt>
                <c:pt idx="13841">
                  <c:v>2.9080293330011397E-2</c:v>
                </c:pt>
                <c:pt idx="13842">
                  <c:v>3.4756526586271298E-2</c:v>
                </c:pt>
                <c:pt idx="13843">
                  <c:v>3.51250578231301E-2</c:v>
                </c:pt>
                <c:pt idx="13844">
                  <c:v>3.2012802877083905E-2</c:v>
                </c:pt>
                <c:pt idx="13845">
                  <c:v>3.2682016762819906E-2</c:v>
                </c:pt>
                <c:pt idx="13846">
                  <c:v>4.5457679405217312E-2</c:v>
                </c:pt>
                <c:pt idx="13847">
                  <c:v>7.0109398147188501E-2</c:v>
                </c:pt>
                <c:pt idx="13848">
                  <c:v>9.4701468591210938E-2</c:v>
                </c:pt>
                <c:pt idx="13849">
                  <c:v>0.10625474050089401</c:v>
                </c:pt>
                <c:pt idx="13850">
                  <c:v>0.105073919932757</c:v>
                </c:pt>
                <c:pt idx="13851">
                  <c:v>0.10547081563542798</c:v>
                </c:pt>
                <c:pt idx="13852">
                  <c:v>0.11940466626298701</c:v>
                </c:pt>
                <c:pt idx="13853">
                  <c:v>0.14181759847285499</c:v>
                </c:pt>
                <c:pt idx="13854">
                  <c:v>0.15711465307006703</c:v>
                </c:pt>
                <c:pt idx="13855">
                  <c:v>0.15791627899552202</c:v>
                </c:pt>
                <c:pt idx="13856">
                  <c:v>0.15218695575958197</c:v>
                </c:pt>
                <c:pt idx="13857">
                  <c:v>0.15285957292953598</c:v>
                </c:pt>
                <c:pt idx="13858">
                  <c:v>0.16416967211084496</c:v>
                </c:pt>
                <c:pt idx="13859">
                  <c:v>0.18027304862223303</c:v>
                </c:pt>
                <c:pt idx="13860">
                  <c:v>0.19471022641159402</c:v>
                </c:pt>
                <c:pt idx="13861">
                  <c:v>0.20608732157939602</c:v>
                </c:pt>
                <c:pt idx="13862">
                  <c:v>0.21665012535648001</c:v>
                </c:pt>
                <c:pt idx="13863">
                  <c:v>0.23041255610397801</c:v>
                </c:pt>
                <c:pt idx="13864">
                  <c:v>0.251224490323736</c:v>
                </c:pt>
                <c:pt idx="13865">
                  <c:v>0.27970102498301203</c:v>
                </c:pt>
                <c:pt idx="13866">
                  <c:v>0.31201497488433511</c:v>
                </c:pt>
                <c:pt idx="13867">
                  <c:v>0.34189358763025307</c:v>
                </c:pt>
                <c:pt idx="13868">
                  <c:v>0.36537632441130102</c:v>
                </c:pt>
                <c:pt idx="13869">
                  <c:v>0.38279872920847408</c:v>
                </c:pt>
                <c:pt idx="13870">
                  <c:v>0.39585236336973417</c:v>
                </c:pt>
                <c:pt idx="13871">
                  <c:v>0.40647088349317806</c:v>
                </c:pt>
                <c:pt idx="13872">
                  <c:v>0.41788106747775811</c:v>
                </c:pt>
                <c:pt idx="13873">
                  <c:v>0.4323502263432531</c:v>
                </c:pt>
                <c:pt idx="13874">
                  <c:v>0.44758336064100501</c:v>
                </c:pt>
                <c:pt idx="13875">
                  <c:v>0.45709415114875901</c:v>
                </c:pt>
                <c:pt idx="13876">
                  <c:v>0.45782406231357003</c:v>
                </c:pt>
                <c:pt idx="13877">
                  <c:v>0.45757805155717801</c:v>
                </c:pt>
                <c:pt idx="13878">
                  <c:v>0.47012481214473906</c:v>
                </c:pt>
                <c:pt idx="13879">
                  <c:v>0.50272251072225782</c:v>
                </c:pt>
                <c:pt idx="13880">
                  <c:v>0.54911259792076783</c:v>
                </c:pt>
                <c:pt idx="13881">
                  <c:v>0.59372808530359611</c:v>
                </c:pt>
                <c:pt idx="13882">
                  <c:v>0.62426160120642005</c:v>
                </c:pt>
                <c:pt idx="13883">
                  <c:v>0.64049339197244093</c:v>
                </c:pt>
                <c:pt idx="13884">
                  <c:v>0.65207854190912007</c:v>
                </c:pt>
                <c:pt idx="13885">
                  <c:v>0.67077883616544731</c:v>
                </c:pt>
                <c:pt idx="13886">
                  <c:v>0.70240565514413311</c:v>
                </c:pt>
                <c:pt idx="13887">
                  <c:v>0.74336461554190703</c:v>
                </c:pt>
                <c:pt idx="13888">
                  <c:v>0.78433998079461287</c:v>
                </c:pt>
                <c:pt idx="13889">
                  <c:v>0.81583108794970405</c:v>
                </c:pt>
                <c:pt idx="13890">
                  <c:v>0.83298018835096588</c:v>
                </c:pt>
                <c:pt idx="13891">
                  <c:v>0.83889904522934011</c:v>
                </c:pt>
                <c:pt idx="13892">
                  <c:v>0.84206605699742498</c:v>
                </c:pt>
                <c:pt idx="13893">
                  <c:v>0.84897556339086611</c:v>
                </c:pt>
                <c:pt idx="13894">
                  <c:v>0.85966399065454613</c:v>
                </c:pt>
                <c:pt idx="13895">
                  <c:v>0.87080721645556725</c:v>
                </c:pt>
                <c:pt idx="13896">
                  <c:v>0.88301229978446083</c:v>
                </c:pt>
                <c:pt idx="13897">
                  <c:v>0.90155464753021897</c:v>
                </c:pt>
                <c:pt idx="13898">
                  <c:v>0.92822481121804412</c:v>
                </c:pt>
                <c:pt idx="13899">
                  <c:v>0.95576353787716783</c:v>
                </c:pt>
                <c:pt idx="13900">
                  <c:v>0.97387856907165093</c:v>
                </c:pt>
                <c:pt idx="13901">
                  <c:v>0.98019498491834189</c:v>
                </c:pt>
                <c:pt idx="13902">
                  <c:v>0.98314797846139601</c:v>
                </c:pt>
                <c:pt idx="13903">
                  <c:v>0.9942556251473319</c:v>
                </c:pt>
                <c:pt idx="13904">
                  <c:v>1.01905367879336</c:v>
                </c:pt>
                <c:pt idx="13905">
                  <c:v>1.0530005733871199</c:v>
                </c:pt>
                <c:pt idx="13906">
                  <c:v>1.0845027777144198</c:v>
                </c:pt>
                <c:pt idx="13907">
                  <c:v>1.10388291171269</c:v>
                </c:pt>
                <c:pt idx="13908">
                  <c:v>1.1114342964802197</c:v>
                </c:pt>
                <c:pt idx="13909">
                  <c:v>1.11698360083475</c:v>
                </c:pt>
                <c:pt idx="13910">
                  <c:v>1.1300598697668505</c:v>
                </c:pt>
                <c:pt idx="13911">
                  <c:v>1.1498537027682201</c:v>
                </c:pt>
                <c:pt idx="13912">
                  <c:v>1.1683901290959002</c:v>
                </c:pt>
                <c:pt idx="13913">
                  <c:v>1.1822288545241999</c:v>
                </c:pt>
                <c:pt idx="13914">
                  <c:v>1.19620344750756</c:v>
                </c:pt>
                <c:pt idx="13915">
                  <c:v>1.2154293793827398</c:v>
                </c:pt>
                <c:pt idx="13916">
                  <c:v>1.2378044908362997</c:v>
                </c:pt>
                <c:pt idx="13917">
                  <c:v>1.25731615279674</c:v>
                </c:pt>
                <c:pt idx="13918">
                  <c:v>1.27213564022181</c:v>
                </c:pt>
                <c:pt idx="13919">
                  <c:v>1.28477575542657</c:v>
                </c:pt>
                <c:pt idx="13920">
                  <c:v>1.2968794195949298</c:v>
                </c:pt>
                <c:pt idx="13921">
                  <c:v>1.30795571166691</c:v>
                </c:pt>
                <c:pt idx="13922">
                  <c:v>1.31945443744657</c:v>
                </c:pt>
                <c:pt idx="13923">
                  <c:v>1.33551779930389</c:v>
                </c:pt>
                <c:pt idx="13924">
                  <c:v>1.3567451352031101</c:v>
                </c:pt>
                <c:pt idx="13925">
                  <c:v>1.3774575653129202</c:v>
                </c:pt>
                <c:pt idx="13926">
                  <c:v>1.3921209129222201</c:v>
                </c:pt>
                <c:pt idx="13927">
                  <c:v>1.4016807226951198</c:v>
                </c:pt>
                <c:pt idx="13928">
                  <c:v>1.4120937967410898</c:v>
                </c:pt>
                <c:pt idx="13929">
                  <c:v>1.4266966611718699</c:v>
                </c:pt>
                <c:pt idx="13930">
                  <c:v>1.44236238660572</c:v>
                </c:pt>
                <c:pt idx="13931">
                  <c:v>1.4536245737303097</c:v>
                </c:pt>
                <c:pt idx="13932">
                  <c:v>1.4581128700971699</c:v>
                </c:pt>
                <c:pt idx="13933">
                  <c:v>1.4586953104573697</c:v>
                </c:pt>
                <c:pt idx="13934">
                  <c:v>1.4613567603624598</c:v>
                </c:pt>
                <c:pt idx="13935">
                  <c:v>1.4702581842724001</c:v>
                </c:pt>
                <c:pt idx="13936">
                  <c:v>1.4837135240905401</c:v>
                </c:pt>
                <c:pt idx="13937">
                  <c:v>1.4935086046770998</c:v>
                </c:pt>
                <c:pt idx="13938">
                  <c:v>1.4913118641438101</c:v>
                </c:pt>
                <c:pt idx="13939">
                  <c:v>1.47767882299086</c:v>
                </c:pt>
                <c:pt idx="13940">
                  <c:v>1.4625721205798301</c:v>
                </c:pt>
                <c:pt idx="13941">
                  <c:v>1.4578872461121697</c:v>
                </c:pt>
                <c:pt idx="13942">
                  <c:v>1.46860112516387</c:v>
                </c:pt>
                <c:pt idx="13943">
                  <c:v>1.4897008810205099</c:v>
                </c:pt>
                <c:pt idx="13944">
                  <c:v>1.5122831269634702</c:v>
                </c:pt>
                <c:pt idx="13945">
                  <c:v>1.5290667535018398</c:v>
                </c:pt>
                <c:pt idx="13946">
                  <c:v>1.53572294963525</c:v>
                </c:pt>
                <c:pt idx="13947">
                  <c:v>1.53301279441983</c:v>
                </c:pt>
                <c:pt idx="13948">
                  <c:v>1.5265644002007299</c:v>
                </c:pt>
                <c:pt idx="13949">
                  <c:v>1.5231741678029098</c:v>
                </c:pt>
                <c:pt idx="13950">
                  <c:v>1.5262162018969601</c:v>
                </c:pt>
                <c:pt idx="13951">
                  <c:v>1.5322435744376202</c:v>
                </c:pt>
                <c:pt idx="13952">
                  <c:v>1.5349555396468404</c:v>
                </c:pt>
                <c:pt idx="13953">
                  <c:v>1.5323524514206401</c:v>
                </c:pt>
                <c:pt idx="13954">
                  <c:v>1.5273096177106296</c:v>
                </c:pt>
                <c:pt idx="13955">
                  <c:v>1.5233795486643698</c:v>
                </c:pt>
                <c:pt idx="13956">
                  <c:v>1.5214737563403098</c:v>
                </c:pt>
                <c:pt idx="13957">
                  <c:v>1.5202865467888602</c:v>
                </c:pt>
                <c:pt idx="13958">
                  <c:v>1.5196840170542296</c:v>
                </c:pt>
                <c:pt idx="13959">
                  <c:v>1.5209756794759199</c:v>
                </c:pt>
                <c:pt idx="13960">
                  <c:v>1.5233643251019597</c:v>
                </c:pt>
                <c:pt idx="13961">
                  <c:v>1.5230981288432102</c:v>
                </c:pt>
                <c:pt idx="13962">
                  <c:v>1.5179560528780098</c:v>
                </c:pt>
                <c:pt idx="13963">
                  <c:v>1.51158314310384</c:v>
                </c:pt>
                <c:pt idx="13964">
                  <c:v>1.5107381768910202</c:v>
                </c:pt>
                <c:pt idx="13965">
                  <c:v>1.5175884789227401</c:v>
                </c:pt>
                <c:pt idx="13966">
                  <c:v>1.5268547553792697</c:v>
                </c:pt>
                <c:pt idx="13967">
                  <c:v>1.5315974402474999</c:v>
                </c:pt>
                <c:pt idx="13968">
                  <c:v>1.5299126127607898</c:v>
                </c:pt>
                <c:pt idx="13969">
                  <c:v>1.52365786106445</c:v>
                </c:pt>
                <c:pt idx="13970">
                  <c:v>1.5124054861901399</c:v>
                </c:pt>
                <c:pt idx="13971">
                  <c:v>1.4938863924182797</c:v>
                </c:pt>
                <c:pt idx="13972">
                  <c:v>1.4705378233886301</c:v>
                </c:pt>
                <c:pt idx="13973">
                  <c:v>1.4512061877860298</c:v>
                </c:pt>
                <c:pt idx="13974">
                  <c:v>1.4442655091467003</c:v>
                </c:pt>
                <c:pt idx="13975">
                  <c:v>1.4487870775787601</c:v>
                </c:pt>
                <c:pt idx="13976">
                  <c:v>1.4548529388439202</c:v>
                </c:pt>
                <c:pt idx="13977">
                  <c:v>1.4546430839260001</c:v>
                </c:pt>
                <c:pt idx="13978">
                  <c:v>1.4498829917857301</c:v>
                </c:pt>
                <c:pt idx="13979">
                  <c:v>1.44671654919399</c:v>
                </c:pt>
                <c:pt idx="13980">
                  <c:v>1.4460999382553699</c:v>
                </c:pt>
                <c:pt idx="13981">
                  <c:v>1.4416885743827201</c:v>
                </c:pt>
                <c:pt idx="13982">
                  <c:v>1.4292082928979895</c:v>
                </c:pt>
                <c:pt idx="13983">
                  <c:v>1.4153291479136296</c:v>
                </c:pt>
                <c:pt idx="13984">
                  <c:v>1.41224677969081</c:v>
                </c:pt>
                <c:pt idx="13985">
                  <c:v>1.4241666795258998</c:v>
                </c:pt>
                <c:pt idx="13986">
                  <c:v>1.4418443558819996</c:v>
                </c:pt>
                <c:pt idx="13987">
                  <c:v>1.4503389953720098</c:v>
                </c:pt>
                <c:pt idx="13988">
                  <c:v>1.4410880499680601</c:v>
                </c:pt>
                <c:pt idx="13989">
                  <c:v>1.4167268086721896</c:v>
                </c:pt>
                <c:pt idx="13990">
                  <c:v>1.38678534269005</c:v>
                </c:pt>
                <c:pt idx="13991">
                  <c:v>1.36070487078361</c:v>
                </c:pt>
                <c:pt idx="13992">
                  <c:v>1.34356204498513</c:v>
                </c:pt>
                <c:pt idx="13993">
                  <c:v>1.3344803607570301</c:v>
                </c:pt>
                <c:pt idx="13994">
                  <c:v>1.3279041708547399</c:v>
                </c:pt>
                <c:pt idx="13995">
                  <c:v>1.3189808246504102</c:v>
                </c:pt>
                <c:pt idx="13996">
                  <c:v>1.30802498074194</c:v>
                </c:pt>
                <c:pt idx="13997">
                  <c:v>1.2994173534115601</c:v>
                </c:pt>
                <c:pt idx="13998">
                  <c:v>1.2962554297729503</c:v>
                </c:pt>
                <c:pt idx="13999">
                  <c:v>1.2953002705700698</c:v>
                </c:pt>
                <c:pt idx="14000">
                  <c:v>1.2894265578511097</c:v>
                </c:pt>
                <c:pt idx="14001">
                  <c:v>1.2755577984733499</c:v>
                </c:pt>
                <c:pt idx="14002">
                  <c:v>1.2568629051643498</c:v>
                </c:pt>
                <c:pt idx="14003">
                  <c:v>1.2375311007521097</c:v>
                </c:pt>
                <c:pt idx="14004">
                  <c:v>1.2180953182220497</c:v>
                </c:pt>
                <c:pt idx="14005">
                  <c:v>1.1973263715996398</c:v>
                </c:pt>
                <c:pt idx="14006">
                  <c:v>1.1771254538138101</c:v>
                </c:pt>
                <c:pt idx="14007">
                  <c:v>1.1616326006225699</c:v>
                </c:pt>
                <c:pt idx="14008">
                  <c:v>1.1504296390073798</c:v>
                </c:pt>
                <c:pt idx="14009">
                  <c:v>1.1358712932475796</c:v>
                </c:pt>
                <c:pt idx="14010">
                  <c:v>1.11097636113291</c:v>
                </c:pt>
                <c:pt idx="14011">
                  <c:v>1.0782449251964401</c:v>
                </c:pt>
                <c:pt idx="14012">
                  <c:v>1.0471156092019001</c:v>
                </c:pt>
                <c:pt idx="14013">
                  <c:v>1.0247316485636497</c:v>
                </c:pt>
                <c:pt idx="14014">
                  <c:v>1.0099956222595297</c:v>
                </c:pt>
                <c:pt idx="14015">
                  <c:v>0.99584440380090899</c:v>
                </c:pt>
                <c:pt idx="14016">
                  <c:v>0.97839110997059509</c:v>
                </c:pt>
                <c:pt idx="14017">
                  <c:v>0.96011801166047728</c:v>
                </c:pt>
                <c:pt idx="14018">
                  <c:v>0.94380681122869015</c:v>
                </c:pt>
                <c:pt idx="14019">
                  <c:v>0.92859248969595087</c:v>
                </c:pt>
                <c:pt idx="14020">
                  <c:v>0.91146712329725676</c:v>
                </c:pt>
                <c:pt idx="14021">
                  <c:v>0.89203321164946203</c:v>
                </c:pt>
                <c:pt idx="14022">
                  <c:v>0.87538636698290173</c:v>
                </c:pt>
                <c:pt idx="14023">
                  <c:v>0.86539682125006601</c:v>
                </c:pt>
                <c:pt idx="14024">
                  <c:v>0.8585364376645902</c:v>
                </c:pt>
                <c:pt idx="14025">
                  <c:v>0.84888691299323005</c:v>
                </c:pt>
                <c:pt idx="14026">
                  <c:v>0.83526362297215684</c:v>
                </c:pt>
                <c:pt idx="14027">
                  <c:v>0.821554736828226</c:v>
                </c:pt>
                <c:pt idx="14028">
                  <c:v>0.810870990159962</c:v>
                </c:pt>
                <c:pt idx="14029">
                  <c:v>0.80053833568430099</c:v>
                </c:pt>
                <c:pt idx="14030">
                  <c:v>0.7863210200329499</c:v>
                </c:pt>
                <c:pt idx="14031">
                  <c:v>0.76910615945012495</c:v>
                </c:pt>
                <c:pt idx="14032">
                  <c:v>0.75398236041544198</c:v>
                </c:pt>
                <c:pt idx="14033">
                  <c:v>0.74470440892853418</c:v>
                </c:pt>
                <c:pt idx="14034">
                  <c:v>0.73992612934178204</c:v>
                </c:pt>
                <c:pt idx="14035">
                  <c:v>0.73365735875223193</c:v>
                </c:pt>
                <c:pt idx="14036">
                  <c:v>0.71909481704684519</c:v>
                </c:pt>
                <c:pt idx="14037">
                  <c:v>0.69249578784281596</c:v>
                </c:pt>
                <c:pt idx="14038">
                  <c:v>0.65674082160524017</c:v>
                </c:pt>
                <c:pt idx="14039">
                  <c:v>0.62272580135510225</c:v>
                </c:pt>
                <c:pt idx="14040">
                  <c:v>0.60329449463790807</c:v>
                </c:pt>
                <c:pt idx="14041">
                  <c:v>0.60250341892822201</c:v>
                </c:pt>
                <c:pt idx="14042">
                  <c:v>0.60996884831344311</c:v>
                </c:pt>
                <c:pt idx="14043">
                  <c:v>0.60759945310235308</c:v>
                </c:pt>
                <c:pt idx="14044">
                  <c:v>0.586169609428417</c:v>
                </c:pt>
                <c:pt idx="14045">
                  <c:v>0.55434478449402702</c:v>
                </c:pt>
                <c:pt idx="14046">
                  <c:v>0.52868980831398515</c:v>
                </c:pt>
                <c:pt idx="14047">
                  <c:v>0.51710253842634291</c:v>
                </c:pt>
                <c:pt idx="14048">
                  <c:v>0.51275782643350021</c:v>
                </c:pt>
                <c:pt idx="14049">
                  <c:v>0.50353788835265978</c:v>
                </c:pt>
                <c:pt idx="14050">
                  <c:v>0.48564280451618896</c:v>
                </c:pt>
                <c:pt idx="14051">
                  <c:v>0.465099233700982</c:v>
                </c:pt>
                <c:pt idx="14052">
                  <c:v>0.44884784502136199</c:v>
                </c:pt>
                <c:pt idx="14053">
                  <c:v>0.43796393824392504</c:v>
                </c:pt>
                <c:pt idx="14054">
                  <c:v>0.42842814517360511</c:v>
                </c:pt>
                <c:pt idx="14055">
                  <c:v>0.41592062477376107</c:v>
                </c:pt>
                <c:pt idx="14056">
                  <c:v>0.39825210399130406</c:v>
                </c:pt>
                <c:pt idx="14057">
                  <c:v>0.3750699018302161</c:v>
                </c:pt>
                <c:pt idx="14058">
                  <c:v>0.34805652620940514</c:v>
                </c:pt>
                <c:pt idx="14059">
                  <c:v>0.32110674984238607</c:v>
                </c:pt>
                <c:pt idx="14060">
                  <c:v>0.29942491143053507</c:v>
                </c:pt>
                <c:pt idx="14061">
                  <c:v>0.28552586594138807</c:v>
                </c:pt>
                <c:pt idx="14062">
                  <c:v>0.27565351087030593</c:v>
                </c:pt>
                <c:pt idx="14063">
                  <c:v>0.26277524985231793</c:v>
                </c:pt>
                <c:pt idx="14064">
                  <c:v>0.242602654606763</c:v>
                </c:pt>
                <c:pt idx="14065">
                  <c:v>0.21601511362101899</c:v>
                </c:pt>
                <c:pt idx="14066">
                  <c:v>0.18831799065608104</c:v>
                </c:pt>
                <c:pt idx="14067">
                  <c:v>0.16522172885719003</c:v>
                </c:pt>
                <c:pt idx="14068">
                  <c:v>0.14894048174990407</c:v>
                </c:pt>
                <c:pt idx="14069">
                  <c:v>0.13847004302491001</c:v>
                </c:pt>
                <c:pt idx="14070">
                  <c:v>0.13041372673540499</c:v>
                </c:pt>
                <c:pt idx="14071">
                  <c:v>0.12039361921564802</c:v>
                </c:pt>
                <c:pt idx="14072">
                  <c:v>0.10753787872505402</c:v>
                </c:pt>
                <c:pt idx="14073">
                  <c:v>9.4430701053802593E-2</c:v>
                </c:pt>
                <c:pt idx="14074">
                  <c:v>8.254885607953362E-2</c:v>
                </c:pt>
                <c:pt idx="14075">
                  <c:v>7.0116027929330527E-2</c:v>
                </c:pt>
                <c:pt idx="14076">
                  <c:v>5.2996851807449716E-2</c:v>
                </c:pt>
                <c:pt idx="14077">
                  <c:v>2.9201534849072199E-2</c:v>
                </c:pt>
                <c:pt idx="14078">
                  <c:v>3.0663731864066803E-3</c:v>
                </c:pt>
                <c:pt idx="14079">
                  <c:v>-1.8071086883786301E-2</c:v>
                </c:pt>
                <c:pt idx="14080">
                  <c:v>-3.0121658677934704E-2</c:v>
                </c:pt>
                <c:pt idx="14081">
                  <c:v>-3.466404022410071E-2</c:v>
                </c:pt>
                <c:pt idx="14082">
                  <c:v>-3.6607104665883107E-2</c:v>
                </c:pt>
                <c:pt idx="14083">
                  <c:v>-3.9647468176980304E-2</c:v>
                </c:pt>
                <c:pt idx="14084">
                  <c:v>-4.4945308055879693E-2</c:v>
                </c:pt>
                <c:pt idx="14085">
                  <c:v>-5.4791353593216713E-2</c:v>
                </c:pt>
                <c:pt idx="14086">
                  <c:v>-7.3971340512763092E-2</c:v>
                </c:pt>
                <c:pt idx="14087">
                  <c:v>-0.10482150787842702</c:v>
                </c:pt>
                <c:pt idx="14088">
                  <c:v>-0.14244510967888099</c:v>
                </c:pt>
                <c:pt idx="14089">
                  <c:v>-0.17683507108602503</c:v>
                </c:pt>
                <c:pt idx="14090">
                  <c:v>-0.19993587933538501</c:v>
                </c:pt>
                <c:pt idx="14091">
                  <c:v>-0.21111577077366001</c:v>
                </c:pt>
                <c:pt idx="14092">
                  <c:v>-0.21593076807088399</c:v>
                </c:pt>
                <c:pt idx="14093">
                  <c:v>-0.22211250255129802</c:v>
                </c:pt>
                <c:pt idx="14094">
                  <c:v>-0.23594192591231403</c:v>
                </c:pt>
                <c:pt idx="14095">
                  <c:v>-0.25779372845542486</c:v>
                </c:pt>
                <c:pt idx="14096">
                  <c:v>-0.28078448448524507</c:v>
                </c:pt>
                <c:pt idx="14097">
                  <c:v>-0.29553463274810793</c:v>
                </c:pt>
                <c:pt idx="14098">
                  <c:v>-0.29795180455209902</c:v>
                </c:pt>
                <c:pt idx="14099">
                  <c:v>-0.29480588381968409</c:v>
                </c:pt>
                <c:pt idx="14100">
                  <c:v>-0.29873359495587004</c:v>
                </c:pt>
                <c:pt idx="14101">
                  <c:v>-0.31686562144044911</c:v>
                </c:pt>
                <c:pt idx="14102">
                  <c:v>-0.34643223886208602</c:v>
                </c:pt>
                <c:pt idx="14103">
                  <c:v>-0.37837704561769714</c:v>
                </c:pt>
                <c:pt idx="14104">
                  <c:v>-0.40430604164369305</c:v>
                </c:pt>
                <c:pt idx="14105">
                  <c:v>-0.42152885516334504</c:v>
                </c:pt>
                <c:pt idx="14106">
                  <c:v>-0.43138041169611108</c:v>
                </c:pt>
                <c:pt idx="14107">
                  <c:v>-0.43725311251458993</c:v>
                </c:pt>
                <c:pt idx="14108">
                  <c:v>-0.4444221611636861</c:v>
                </c:pt>
                <c:pt idx="14109">
                  <c:v>-0.45584870621458906</c:v>
                </c:pt>
                <c:pt idx="14110">
                  <c:v>-0.469104420273524</c:v>
                </c:pt>
                <c:pt idx="14111">
                  <c:v>-0.48002464304597914</c:v>
                </c:pt>
                <c:pt idx="14112">
                  <c:v>-0.48828417982200312</c:v>
                </c:pt>
                <c:pt idx="14113">
                  <c:v>-0.49856560752182605</c:v>
                </c:pt>
                <c:pt idx="14114">
                  <c:v>-0.51371887485166889</c:v>
                </c:pt>
                <c:pt idx="14115">
                  <c:v>-0.52866887544573204</c:v>
                </c:pt>
                <c:pt idx="14116">
                  <c:v>-0.536147261764086</c:v>
                </c:pt>
                <c:pt idx="14117">
                  <c:v>-0.53708759615552304</c:v>
                </c:pt>
                <c:pt idx="14118">
                  <c:v>-0.54033503058300913</c:v>
                </c:pt>
                <c:pt idx="14119">
                  <c:v>-0.55136937884295578</c:v>
                </c:pt>
                <c:pt idx="14120">
                  <c:v>-0.56486876052498003</c:v>
                </c:pt>
                <c:pt idx="14121">
                  <c:v>-0.57114954593271994</c:v>
                </c:pt>
                <c:pt idx="14122">
                  <c:v>-0.56816424891113793</c:v>
                </c:pt>
                <c:pt idx="14123">
                  <c:v>-0.56522287942761584</c:v>
                </c:pt>
                <c:pt idx="14124">
                  <c:v>-0.57274371242353828</c:v>
                </c:pt>
                <c:pt idx="14125">
                  <c:v>-0.5897452753448601</c:v>
                </c:pt>
                <c:pt idx="14126">
                  <c:v>-0.60531328392087902</c:v>
                </c:pt>
                <c:pt idx="14127">
                  <c:v>-0.6107579368055982</c:v>
                </c:pt>
                <c:pt idx="14128">
                  <c:v>-0.60848173221377522</c:v>
                </c:pt>
                <c:pt idx="14129">
                  <c:v>-0.61011517886644384</c:v>
                </c:pt>
                <c:pt idx="14130">
                  <c:v>-0.62371774754623699</c:v>
                </c:pt>
                <c:pt idx="14131">
                  <c:v>-0.64491605455045009</c:v>
                </c:pt>
                <c:pt idx="14132">
                  <c:v>-0.66307744663228618</c:v>
                </c:pt>
                <c:pt idx="14133">
                  <c:v>-0.67197639125426201</c:v>
                </c:pt>
                <c:pt idx="14134">
                  <c:v>-0.67429593346721406</c:v>
                </c:pt>
                <c:pt idx="14135">
                  <c:v>-0.67850551926172609</c:v>
                </c:pt>
                <c:pt idx="14136">
                  <c:v>-0.68972914889541004</c:v>
                </c:pt>
                <c:pt idx="14137">
                  <c:v>-0.70538772405009798</c:v>
                </c:pt>
                <c:pt idx="14138">
                  <c:v>-0.71971265038736498</c:v>
                </c:pt>
                <c:pt idx="14139">
                  <c:v>-0.72954165302310525</c:v>
                </c:pt>
                <c:pt idx="14140">
                  <c:v>-0.73809614726523198</c:v>
                </c:pt>
                <c:pt idx="14141">
                  <c:v>-0.75201260005267301</c:v>
                </c:pt>
                <c:pt idx="14142">
                  <c:v>-0.77048890663644409</c:v>
                </c:pt>
                <c:pt idx="14143">
                  <c:v>-0.78273475630594902</c:v>
                </c:pt>
                <c:pt idx="14144">
                  <c:v>-0.77950937912644502</c:v>
                </c:pt>
                <c:pt idx="14145">
                  <c:v>-0.76500159222528918</c:v>
                </c:pt>
                <c:pt idx="14146">
                  <c:v>-0.75544081840787725</c:v>
                </c:pt>
                <c:pt idx="14147">
                  <c:v>-0.76293294695132396</c:v>
                </c:pt>
                <c:pt idx="14148">
                  <c:v>-0.78229666830970501</c:v>
                </c:pt>
                <c:pt idx="14149">
                  <c:v>-0.79798312969555196</c:v>
                </c:pt>
                <c:pt idx="14150">
                  <c:v>-0.80039568617211609</c:v>
                </c:pt>
                <c:pt idx="14151">
                  <c:v>-0.79334236636466193</c:v>
                </c:pt>
                <c:pt idx="14152">
                  <c:v>-0.78853141946871108</c:v>
                </c:pt>
                <c:pt idx="14153">
                  <c:v>-0.79541264128973688</c:v>
                </c:pt>
                <c:pt idx="14154">
                  <c:v>-0.81465249107844095</c:v>
                </c:pt>
                <c:pt idx="14155">
                  <c:v>-0.83847504783968008</c:v>
                </c:pt>
                <c:pt idx="14156">
                  <c:v>-0.85730069493356409</c:v>
                </c:pt>
                <c:pt idx="14157">
                  <c:v>-0.86704350536032804</c:v>
                </c:pt>
                <c:pt idx="14158">
                  <c:v>-0.87048516126057507</c:v>
                </c:pt>
                <c:pt idx="14159">
                  <c:v>-0.87306769950253504</c:v>
                </c:pt>
                <c:pt idx="14160">
                  <c:v>-0.87597174714811421</c:v>
                </c:pt>
                <c:pt idx="14161">
                  <c:v>-0.87539136841815712</c:v>
                </c:pt>
                <c:pt idx="14162">
                  <c:v>-0.86936491956615203</c:v>
                </c:pt>
                <c:pt idx="14163">
                  <c:v>-0.86084828226422216</c:v>
                </c:pt>
                <c:pt idx="14164">
                  <c:v>-0.85489016117054495</c:v>
                </c:pt>
                <c:pt idx="14165">
                  <c:v>-0.85546680018664689</c:v>
                </c:pt>
                <c:pt idx="14166">
                  <c:v>-0.86215638545752393</c:v>
                </c:pt>
                <c:pt idx="14167">
                  <c:v>-0.8715756326841273</c:v>
                </c:pt>
                <c:pt idx="14168">
                  <c:v>-0.8809465289416849</c:v>
                </c:pt>
                <c:pt idx="14169">
                  <c:v>-0.88750762224972102</c:v>
                </c:pt>
                <c:pt idx="14170">
                  <c:v>-0.88817403757707314</c:v>
                </c:pt>
                <c:pt idx="14171">
                  <c:v>-0.88273545184480195</c:v>
                </c:pt>
                <c:pt idx="14172">
                  <c:v>-0.87622848965256805</c:v>
                </c:pt>
                <c:pt idx="14173">
                  <c:v>-0.87657380791421202</c:v>
                </c:pt>
                <c:pt idx="14174">
                  <c:v>-0.88588977048921402</c:v>
                </c:pt>
                <c:pt idx="14175">
                  <c:v>-0.89633079681798489</c:v>
                </c:pt>
                <c:pt idx="14176">
                  <c:v>-0.89870601979519205</c:v>
                </c:pt>
                <c:pt idx="14177">
                  <c:v>-0.89307413304140204</c:v>
                </c:pt>
                <c:pt idx="14178">
                  <c:v>-0.88713901148197005</c:v>
                </c:pt>
                <c:pt idx="14179">
                  <c:v>-0.88573484647903211</c:v>
                </c:pt>
                <c:pt idx="14180">
                  <c:v>-0.8874864307527518</c:v>
                </c:pt>
                <c:pt idx="14181">
                  <c:v>-0.891754578552025</c:v>
                </c:pt>
                <c:pt idx="14182">
                  <c:v>-0.90103783152307715</c:v>
                </c:pt>
                <c:pt idx="14183">
                  <c:v>-0.91451439642339205</c:v>
                </c:pt>
                <c:pt idx="14184">
                  <c:v>-0.92436685816624486</c:v>
                </c:pt>
                <c:pt idx="14185">
                  <c:v>-0.92201110008860399</c:v>
                </c:pt>
                <c:pt idx="14186">
                  <c:v>-0.90683152629242902</c:v>
                </c:pt>
                <c:pt idx="14187">
                  <c:v>-0.88598813927239184</c:v>
                </c:pt>
                <c:pt idx="14188">
                  <c:v>-0.8674000925477191</c:v>
                </c:pt>
                <c:pt idx="14189">
                  <c:v>-0.85676934155837614</c:v>
                </c:pt>
                <c:pt idx="14190">
                  <c:v>-0.85813289826471395</c:v>
                </c:pt>
                <c:pt idx="14191">
                  <c:v>-0.87119033115865807</c:v>
                </c:pt>
                <c:pt idx="14192">
                  <c:v>-0.88847085423529404</c:v>
                </c:pt>
                <c:pt idx="14193">
                  <c:v>-0.89939769468542607</c:v>
                </c:pt>
                <c:pt idx="14194">
                  <c:v>-0.89787623440392395</c:v>
                </c:pt>
                <c:pt idx="14195">
                  <c:v>-0.88654628653684098</c:v>
                </c:pt>
                <c:pt idx="14196">
                  <c:v>-0.8739441773502461</c:v>
                </c:pt>
                <c:pt idx="14197">
                  <c:v>-0.86769713070813714</c:v>
                </c:pt>
                <c:pt idx="14198">
                  <c:v>-0.87130359031987614</c:v>
                </c:pt>
                <c:pt idx="14199">
                  <c:v>-0.88406862510920092</c:v>
                </c:pt>
                <c:pt idx="14200">
                  <c:v>-0.90026368654267896</c:v>
                </c:pt>
                <c:pt idx="14201">
                  <c:v>-0.9118131288424608</c:v>
                </c:pt>
                <c:pt idx="14202">
                  <c:v>-0.91308474436764386</c:v>
                </c:pt>
                <c:pt idx="14203">
                  <c:v>-0.90352571084497402</c:v>
                </c:pt>
                <c:pt idx="14204">
                  <c:v>-0.88878794125806593</c:v>
                </c:pt>
                <c:pt idx="14205">
                  <c:v>-0.87835982364551823</c:v>
                </c:pt>
                <c:pt idx="14206">
                  <c:v>-0.87967065518100218</c:v>
                </c:pt>
                <c:pt idx="14207">
                  <c:v>-0.892947664056017</c:v>
                </c:pt>
                <c:pt idx="14208">
                  <c:v>-0.90930697424219897</c:v>
                </c:pt>
                <c:pt idx="14209">
                  <c:v>-0.91661550569102701</c:v>
                </c:pt>
                <c:pt idx="14210">
                  <c:v>-0.9110233413503509</c:v>
                </c:pt>
                <c:pt idx="14211">
                  <c:v>-0.90040580253346314</c:v>
                </c:pt>
                <c:pt idx="14212">
                  <c:v>-0.89493683397972701</c:v>
                </c:pt>
                <c:pt idx="14213">
                  <c:v>-0.89583476681097796</c:v>
                </c:pt>
                <c:pt idx="14214">
                  <c:v>-0.89483536330003899</c:v>
                </c:pt>
                <c:pt idx="14215">
                  <c:v>-0.88539775406788102</c:v>
                </c:pt>
                <c:pt idx="14216">
                  <c:v>-0.87198392444398809</c:v>
                </c:pt>
                <c:pt idx="14217">
                  <c:v>-0.86468204990431696</c:v>
                </c:pt>
                <c:pt idx="14218">
                  <c:v>-0.86601092099459709</c:v>
                </c:pt>
                <c:pt idx="14219">
                  <c:v>-0.86642323691240408</c:v>
                </c:pt>
                <c:pt idx="14220">
                  <c:v>-0.85476701830007318</c:v>
                </c:pt>
                <c:pt idx="14221">
                  <c:v>-0.83273301343997719</c:v>
                </c:pt>
                <c:pt idx="14222">
                  <c:v>-0.81488874008171297</c:v>
                </c:pt>
                <c:pt idx="14223">
                  <c:v>-0.81216503389842409</c:v>
                </c:pt>
                <c:pt idx="14224">
                  <c:v>-0.81943557067447215</c:v>
                </c:pt>
                <c:pt idx="14225">
                  <c:v>-0.82200412614088214</c:v>
                </c:pt>
                <c:pt idx="14226">
                  <c:v>-0.81266019346198004</c:v>
                </c:pt>
                <c:pt idx="14227">
                  <c:v>-0.7996402691281691</c:v>
                </c:pt>
                <c:pt idx="14228">
                  <c:v>-0.79559178128801</c:v>
                </c:pt>
                <c:pt idx="14229">
                  <c:v>-0.80209562261980927</c:v>
                </c:pt>
                <c:pt idx="14230">
                  <c:v>-0.80904366372244896</c:v>
                </c:pt>
                <c:pt idx="14231">
                  <c:v>-0.80507808276466597</c:v>
                </c:pt>
                <c:pt idx="14232">
                  <c:v>-0.78761036099043491</c:v>
                </c:pt>
                <c:pt idx="14233">
                  <c:v>-0.76480586931789718</c:v>
                </c:pt>
                <c:pt idx="14234">
                  <c:v>-0.7479624236900051</c:v>
                </c:pt>
                <c:pt idx="14235">
                  <c:v>-0.74353920537237195</c:v>
                </c:pt>
                <c:pt idx="14236">
                  <c:v>-0.74986180515449519</c:v>
                </c:pt>
                <c:pt idx="14237">
                  <c:v>-0.75768027854002906</c:v>
                </c:pt>
                <c:pt idx="14238">
                  <c:v>-0.75733632148153884</c:v>
                </c:pt>
                <c:pt idx="14239">
                  <c:v>-0.74632519369596695</c:v>
                </c:pt>
                <c:pt idx="14240">
                  <c:v>-0.73063500729423914</c:v>
                </c:pt>
                <c:pt idx="14241">
                  <c:v>-0.72018297960651301</c:v>
                </c:pt>
                <c:pt idx="14242">
                  <c:v>-0.72094644569730104</c:v>
                </c:pt>
                <c:pt idx="14243">
                  <c:v>-0.73018692316328104</c:v>
                </c:pt>
                <c:pt idx="14244">
                  <c:v>-0.73894769711508024</c:v>
                </c:pt>
                <c:pt idx="14245">
                  <c:v>-0.73864417972541208</c:v>
                </c:pt>
                <c:pt idx="14246">
                  <c:v>-0.72718196610545505</c:v>
                </c:pt>
                <c:pt idx="14247">
                  <c:v>-0.70990354462696792</c:v>
                </c:pt>
                <c:pt idx="14248">
                  <c:v>-0.69413690069174494</c:v>
                </c:pt>
                <c:pt idx="14249">
                  <c:v>-0.681705524300945</c:v>
                </c:pt>
                <c:pt idx="14250">
                  <c:v>-0.66844775946229595</c:v>
                </c:pt>
                <c:pt idx="14251">
                  <c:v>-0.65156077187039296</c:v>
                </c:pt>
                <c:pt idx="14252">
                  <c:v>-0.63448167826412316</c:v>
                </c:pt>
                <c:pt idx="14253">
                  <c:v>-0.62354673250698811</c:v>
                </c:pt>
                <c:pt idx="14254">
                  <c:v>-0.62065375293382619</c:v>
                </c:pt>
                <c:pt idx="14255">
                  <c:v>-0.62085879609849626</c:v>
                </c:pt>
                <c:pt idx="14256">
                  <c:v>-0.6183752587915311</c:v>
                </c:pt>
                <c:pt idx="14257">
                  <c:v>-0.61128683977482001</c:v>
                </c:pt>
                <c:pt idx="14258">
                  <c:v>-0.60017562961627413</c:v>
                </c:pt>
                <c:pt idx="14259">
                  <c:v>-0.58641010948966277</c:v>
                </c:pt>
                <c:pt idx="14260">
                  <c:v>-0.57220247827013504</c:v>
                </c:pt>
                <c:pt idx="14261">
                  <c:v>-0.55991215546389095</c:v>
                </c:pt>
                <c:pt idx="14262">
                  <c:v>-0.55057573991427899</c:v>
                </c:pt>
                <c:pt idx="14263">
                  <c:v>-0.54346827333535697</c:v>
                </c:pt>
                <c:pt idx="14264">
                  <c:v>-0.53817230038264086</c:v>
                </c:pt>
                <c:pt idx="14265">
                  <c:v>-0.536155174298933</c:v>
                </c:pt>
                <c:pt idx="14266">
                  <c:v>-0.537993780080541</c:v>
                </c:pt>
                <c:pt idx="14267">
                  <c:v>-0.53963344853477213</c:v>
                </c:pt>
                <c:pt idx="14268">
                  <c:v>-0.53433880676456602</c:v>
                </c:pt>
                <c:pt idx="14269">
                  <c:v>-0.51815085838775599</c:v>
                </c:pt>
                <c:pt idx="14270">
                  <c:v>-0.49319771471948598</c:v>
                </c:pt>
                <c:pt idx="14271">
                  <c:v>-0.46643655022571601</c:v>
                </c:pt>
                <c:pt idx="14272">
                  <c:v>-0.44512993699682102</c:v>
                </c:pt>
                <c:pt idx="14273">
                  <c:v>-0.433219936624127</c:v>
                </c:pt>
                <c:pt idx="14274">
                  <c:v>-0.42916761930945313</c:v>
                </c:pt>
                <c:pt idx="14275">
                  <c:v>-0.4252888908838911</c:v>
                </c:pt>
                <c:pt idx="14276">
                  <c:v>-0.41186727244119192</c:v>
                </c:pt>
                <c:pt idx="14277">
                  <c:v>-0.38490950899963411</c:v>
                </c:pt>
                <c:pt idx="14278">
                  <c:v>-0.35218566194149004</c:v>
                </c:pt>
                <c:pt idx="14279">
                  <c:v>-0.32952414331428109</c:v>
                </c:pt>
                <c:pt idx="14280">
                  <c:v>-0.3264946923507141</c:v>
                </c:pt>
                <c:pt idx="14281">
                  <c:v>-0.33694868769023112</c:v>
                </c:pt>
                <c:pt idx="14282">
                  <c:v>-0.34424262824423801</c:v>
                </c:pt>
                <c:pt idx="14283">
                  <c:v>-0.33532521545218708</c:v>
                </c:pt>
                <c:pt idx="14284">
                  <c:v>-0.31153703300641</c:v>
                </c:pt>
                <c:pt idx="14285">
                  <c:v>-0.28501155324046606</c:v>
                </c:pt>
                <c:pt idx="14286">
                  <c:v>-0.26699702027050193</c:v>
                </c:pt>
                <c:pt idx="14287">
                  <c:v>-0.26100438615161198</c:v>
                </c:pt>
                <c:pt idx="14288">
                  <c:v>-0.26208343368043802</c:v>
                </c:pt>
                <c:pt idx="14289">
                  <c:v>-0.26223739748222397</c:v>
                </c:pt>
                <c:pt idx="14290">
                  <c:v>-0.25749951446783792</c:v>
                </c:pt>
                <c:pt idx="14291">
                  <c:v>-0.24870989776260202</c:v>
                </c:pt>
                <c:pt idx="14292">
                  <c:v>-0.23862179709632902</c:v>
                </c:pt>
                <c:pt idx="14293">
                  <c:v>-0.22850689159761103</c:v>
                </c:pt>
                <c:pt idx="14294">
                  <c:v>-0.21703013395330803</c:v>
                </c:pt>
                <c:pt idx="14295">
                  <c:v>-0.20335540069453401</c:v>
                </c:pt>
                <c:pt idx="14296">
                  <c:v>-0.18771095449588404</c:v>
                </c:pt>
                <c:pt idx="14297">
                  <c:v>-0.16909203182207505</c:v>
                </c:pt>
                <c:pt idx="14298">
                  <c:v>-0.146434608713918</c:v>
                </c:pt>
                <c:pt idx="14299">
                  <c:v>-0.12129934163185402</c:v>
                </c:pt>
                <c:pt idx="14300">
                  <c:v>-9.8386001707304188E-2</c:v>
                </c:pt>
                <c:pt idx="14301">
                  <c:v>-8.2275068325280629E-2</c:v>
                </c:pt>
                <c:pt idx="14302">
                  <c:v>-7.2900776166669304E-2</c:v>
                </c:pt>
                <c:pt idx="14303">
                  <c:v>-6.6451474244587402E-2</c:v>
                </c:pt>
                <c:pt idx="14304">
                  <c:v>-5.9635103057104302E-2</c:v>
                </c:pt>
                <c:pt idx="14305">
                  <c:v>-5.0990833108265597E-2</c:v>
                </c:pt>
                <c:pt idx="14306">
                  <c:v>-3.9029767077849407E-2</c:v>
                </c:pt>
                <c:pt idx="14307">
                  <c:v>-2.1192524859713999E-2</c:v>
                </c:pt>
                <c:pt idx="14308">
                  <c:v>3.4245162024504313E-3</c:v>
                </c:pt>
                <c:pt idx="14309">
                  <c:v>3.1044180731157701E-2</c:v>
                </c:pt>
                <c:pt idx="14310">
                  <c:v>5.4071696100614006E-2</c:v>
                </c:pt>
                <c:pt idx="14311">
                  <c:v>6.51026767746785E-2</c:v>
                </c:pt>
                <c:pt idx="14312">
                  <c:v>6.1992429968405816E-2</c:v>
                </c:pt>
                <c:pt idx="14313">
                  <c:v>4.9486866452824109E-2</c:v>
                </c:pt>
                <c:pt idx="14314">
                  <c:v>3.6873520512884304E-2</c:v>
                </c:pt>
                <c:pt idx="14315">
                  <c:v>3.4266692023543002E-2</c:v>
                </c:pt>
                <c:pt idx="14316">
                  <c:v>4.7537141007701712E-2</c:v>
                </c:pt>
                <c:pt idx="14317">
                  <c:v>7.5316228225261725E-2</c:v>
                </c:pt>
                <c:pt idx="14318">
                  <c:v>0.11031557543095299</c:v>
                </c:pt>
                <c:pt idx="14319">
                  <c:v>0.14193568751910804</c:v>
                </c:pt>
                <c:pt idx="14320">
                  <c:v>0.16105629914000699</c:v>
                </c:pt>
                <c:pt idx="14321">
                  <c:v>0.16519237104443399</c:v>
                </c:pt>
                <c:pt idx="14322">
                  <c:v>0.15967998266791003</c:v>
                </c:pt>
                <c:pt idx="14323">
                  <c:v>0.15441073486175602</c:v>
                </c:pt>
                <c:pt idx="14324">
                  <c:v>0.15773966648818299</c:v>
                </c:pt>
                <c:pt idx="14325">
                  <c:v>0.17120847725527003</c:v>
                </c:pt>
                <c:pt idx="14326">
                  <c:v>0.189731027990717</c:v>
                </c:pt>
                <c:pt idx="14327">
                  <c:v>0.20651523914134606</c:v>
                </c:pt>
                <c:pt idx="14328">
                  <c:v>0.21829271285889704</c:v>
                </c:pt>
                <c:pt idx="14329">
                  <c:v>0.22776133689703906</c:v>
                </c:pt>
                <c:pt idx="14330">
                  <c:v>0.24166945388618205</c:v>
                </c:pt>
                <c:pt idx="14331">
                  <c:v>0.26375304111589093</c:v>
                </c:pt>
                <c:pt idx="14332">
                  <c:v>0.28930451664740503</c:v>
                </c:pt>
                <c:pt idx="14333">
                  <c:v>0.30960365968877601</c:v>
                </c:pt>
                <c:pt idx="14334">
                  <c:v>0.32118021751353598</c:v>
                </c:pt>
                <c:pt idx="14335">
                  <c:v>0.33033053563252707</c:v>
                </c:pt>
                <c:pt idx="14336">
                  <c:v>0.34716151451017696</c:v>
                </c:pt>
                <c:pt idx="14337">
                  <c:v>0.37322922078288207</c:v>
                </c:pt>
                <c:pt idx="14338">
                  <c:v>0.39930642232224817</c:v>
                </c:pt>
                <c:pt idx="14339">
                  <c:v>0.416835155685781</c:v>
                </c:pt>
                <c:pt idx="14340">
                  <c:v>0.42638515136318506</c:v>
                </c:pt>
                <c:pt idx="14341">
                  <c:v>0.43439972588218706</c:v>
                </c:pt>
                <c:pt idx="14342">
                  <c:v>0.44303925020601287</c:v>
                </c:pt>
                <c:pt idx="14343">
                  <c:v>0.44604280276107</c:v>
                </c:pt>
                <c:pt idx="14344">
                  <c:v>0.43865910580472406</c:v>
                </c:pt>
                <c:pt idx="14345">
                  <c:v>0.426990548517928</c:v>
                </c:pt>
                <c:pt idx="14346">
                  <c:v>0.42256411516147807</c:v>
                </c:pt>
                <c:pt idx="14347">
                  <c:v>0.43056368327208411</c:v>
                </c:pt>
                <c:pt idx="14348">
                  <c:v>0.44563749477931897</c:v>
                </c:pt>
                <c:pt idx="14349">
                  <c:v>0.45933053111740207</c:v>
                </c:pt>
                <c:pt idx="14350">
                  <c:v>0.46972527635501404</c:v>
                </c:pt>
                <c:pt idx="14351">
                  <c:v>0.48051316015538198</c:v>
                </c:pt>
                <c:pt idx="14352">
                  <c:v>0.49346733054736802</c:v>
                </c:pt>
                <c:pt idx="14353">
                  <c:v>0.50591098370565379</c:v>
                </c:pt>
                <c:pt idx="14354">
                  <c:v>0.51494249818912208</c:v>
                </c:pt>
                <c:pt idx="14355">
                  <c:v>0.522484270607109</c:v>
                </c:pt>
                <c:pt idx="14356">
                  <c:v>0.53412298409518399</c:v>
                </c:pt>
                <c:pt idx="14357">
                  <c:v>0.55165016253258914</c:v>
                </c:pt>
                <c:pt idx="14358">
                  <c:v>0.56831427122188005</c:v>
                </c:pt>
                <c:pt idx="14359">
                  <c:v>0.57374819126312115</c:v>
                </c:pt>
                <c:pt idx="14360">
                  <c:v>0.56555086096282292</c:v>
                </c:pt>
                <c:pt idx="14361">
                  <c:v>0.5556614678831201</c:v>
                </c:pt>
                <c:pt idx="14362">
                  <c:v>0.56132276158150796</c:v>
                </c:pt>
                <c:pt idx="14363">
                  <c:v>0.58819900702767602</c:v>
                </c:pt>
                <c:pt idx="14364">
                  <c:v>0.62429476930036998</c:v>
                </c:pt>
                <c:pt idx="14365">
                  <c:v>0.65155250671355003</c:v>
                </c:pt>
                <c:pt idx="14366">
                  <c:v>0.66240824388054209</c:v>
                </c:pt>
                <c:pt idx="14367">
                  <c:v>0.66326889348636109</c:v>
                </c:pt>
                <c:pt idx="14368">
                  <c:v>0.66304580385112621</c:v>
                </c:pt>
                <c:pt idx="14369">
                  <c:v>0.66384862851554527</c:v>
                </c:pt>
                <c:pt idx="14370">
                  <c:v>0.66348852805609904</c:v>
                </c:pt>
                <c:pt idx="14371">
                  <c:v>0.66234974023209514</c:v>
                </c:pt>
                <c:pt idx="14372">
                  <c:v>0.66453884571234989</c:v>
                </c:pt>
                <c:pt idx="14373">
                  <c:v>0.67244259714357923</c:v>
                </c:pt>
                <c:pt idx="14374">
                  <c:v>0.68401332639504597</c:v>
                </c:pt>
                <c:pt idx="14375">
                  <c:v>0.69658521076067403</c:v>
                </c:pt>
                <c:pt idx="14376">
                  <c:v>0.70874852932268295</c:v>
                </c:pt>
                <c:pt idx="14377">
                  <c:v>0.71892560585021703</c:v>
                </c:pt>
                <c:pt idx="14378">
                  <c:v>0.72522727592762193</c:v>
                </c:pt>
                <c:pt idx="14379">
                  <c:v>0.72756993576337003</c:v>
                </c:pt>
                <c:pt idx="14380">
                  <c:v>0.72926071267570314</c:v>
                </c:pt>
                <c:pt idx="14381">
                  <c:v>0.73281141699556018</c:v>
                </c:pt>
                <c:pt idx="14382">
                  <c:v>0.735892500571659</c:v>
                </c:pt>
                <c:pt idx="14383">
                  <c:v>0.73614329608775408</c:v>
                </c:pt>
                <c:pt idx="14384">
                  <c:v>0.73638738593936581</c:v>
                </c:pt>
                <c:pt idx="14385">
                  <c:v>0.74233667034734196</c:v>
                </c:pt>
                <c:pt idx="14386">
                  <c:v>0.75587293303475211</c:v>
                </c:pt>
                <c:pt idx="14387">
                  <c:v>0.77188999012540216</c:v>
                </c:pt>
                <c:pt idx="14388">
                  <c:v>0.78424671217477715</c:v>
                </c:pt>
                <c:pt idx="14389">
                  <c:v>0.79113352146514893</c:v>
                </c:pt>
                <c:pt idx="14390">
                  <c:v>0.79290700842756201</c:v>
                </c:pt>
                <c:pt idx="14391">
                  <c:v>0.79027997808743999</c:v>
                </c:pt>
                <c:pt idx="14392">
                  <c:v>0.78499578720931107</c:v>
                </c:pt>
                <c:pt idx="14393">
                  <c:v>0.7797187381707571</c:v>
                </c:pt>
                <c:pt idx="14394">
                  <c:v>0.77614564075167913</c:v>
                </c:pt>
                <c:pt idx="14395">
                  <c:v>0.77314846100264101</c:v>
                </c:pt>
                <c:pt idx="14396">
                  <c:v>0.77001225850271704</c:v>
                </c:pt>
                <c:pt idx="14397">
                  <c:v>0.77009930664292614</c:v>
                </c:pt>
                <c:pt idx="14398">
                  <c:v>0.77747159706644509</c:v>
                </c:pt>
                <c:pt idx="14399">
                  <c:v>0.79200818942468498</c:v>
                </c:pt>
                <c:pt idx="14400">
                  <c:v>0.80936580997235585</c:v>
                </c:pt>
                <c:pt idx="14401">
                  <c:v>0.82493357820281699</c:v>
                </c:pt>
                <c:pt idx="14402">
                  <c:v>0.837138101924495</c:v>
                </c:pt>
                <c:pt idx="14403">
                  <c:v>0.84626035340132699</c:v>
                </c:pt>
                <c:pt idx="14404">
                  <c:v>0.85184268902345694</c:v>
                </c:pt>
                <c:pt idx="14405">
                  <c:v>0.85266465020011906</c:v>
                </c:pt>
                <c:pt idx="14406">
                  <c:v>0.84793242630173205</c:v>
                </c:pt>
                <c:pt idx="14407">
                  <c:v>0.83911608009623273</c:v>
                </c:pt>
                <c:pt idx="14408">
                  <c:v>0.83095358233390504</c:v>
                </c:pt>
                <c:pt idx="14409">
                  <c:v>0.82867336381894996</c:v>
                </c:pt>
                <c:pt idx="14410">
                  <c:v>0.83306397038121094</c:v>
                </c:pt>
                <c:pt idx="14411">
                  <c:v>0.83903382028182005</c:v>
                </c:pt>
                <c:pt idx="14412">
                  <c:v>0.84002702180772093</c:v>
                </c:pt>
                <c:pt idx="14413">
                  <c:v>0.83418879747243602</c:v>
                </c:pt>
                <c:pt idx="14414">
                  <c:v>0.82506329307091897</c:v>
                </c:pt>
                <c:pt idx="14415">
                  <c:v>0.81712837589788001</c:v>
                </c:pt>
                <c:pt idx="14416">
                  <c:v>0.81300102062616708</c:v>
                </c:pt>
                <c:pt idx="14417">
                  <c:v>0.81385935004428911</c:v>
                </c:pt>
                <c:pt idx="14418">
                  <c:v>0.81931132143844798</c:v>
                </c:pt>
                <c:pt idx="14419">
                  <c:v>0.82582929929954219</c:v>
                </c:pt>
                <c:pt idx="14420">
                  <c:v>0.82777913149852422</c:v>
                </c:pt>
                <c:pt idx="14421">
                  <c:v>0.82295269356406209</c:v>
                </c:pt>
                <c:pt idx="14422">
                  <c:v>0.81647401869308622</c:v>
                </c:pt>
                <c:pt idx="14423">
                  <c:v>0.81627922465232705</c:v>
                </c:pt>
                <c:pt idx="14424">
                  <c:v>0.82441102560193991</c:v>
                </c:pt>
                <c:pt idx="14425">
                  <c:v>0.83465940618987133</c:v>
                </c:pt>
                <c:pt idx="14426">
                  <c:v>0.84011874787619001</c:v>
                </c:pt>
                <c:pt idx="14427">
                  <c:v>0.84163280726760803</c:v>
                </c:pt>
                <c:pt idx="14428">
                  <c:v>0.84589803231817529</c:v>
                </c:pt>
                <c:pt idx="14429">
                  <c:v>0.85501992133961802</c:v>
                </c:pt>
                <c:pt idx="14430">
                  <c:v>0.86132542387063205</c:v>
                </c:pt>
                <c:pt idx="14431">
                  <c:v>0.8542381057189059</c:v>
                </c:pt>
                <c:pt idx="14432">
                  <c:v>0.83226474712140697</c:v>
                </c:pt>
                <c:pt idx="14433">
                  <c:v>0.80733143891498604</c:v>
                </c:pt>
                <c:pt idx="14434">
                  <c:v>0.79550781733685505</c:v>
                </c:pt>
                <c:pt idx="14435">
                  <c:v>0.80342904315985908</c:v>
                </c:pt>
                <c:pt idx="14436">
                  <c:v>0.82270064896085404</c:v>
                </c:pt>
                <c:pt idx="14437">
                  <c:v>0.83648609827243092</c:v>
                </c:pt>
                <c:pt idx="14438">
                  <c:v>0.83534117686027509</c:v>
                </c:pt>
                <c:pt idx="14439">
                  <c:v>0.82684859798673904</c:v>
                </c:pt>
                <c:pt idx="14440">
                  <c:v>0.82689584004623395</c:v>
                </c:pt>
                <c:pt idx="14441">
                  <c:v>0.84201630525867399</c:v>
                </c:pt>
                <c:pt idx="14442">
                  <c:v>0.86155439426773484</c:v>
                </c:pt>
                <c:pt idx="14443">
                  <c:v>0.86905707585334802</c:v>
                </c:pt>
                <c:pt idx="14444">
                  <c:v>0.86062983677546623</c:v>
                </c:pt>
                <c:pt idx="14445">
                  <c:v>0.84759347111525296</c:v>
                </c:pt>
                <c:pt idx="14446">
                  <c:v>0.84275428765788318</c:v>
                </c:pt>
                <c:pt idx="14447">
                  <c:v>0.84839177797153609</c:v>
                </c:pt>
                <c:pt idx="14448">
                  <c:v>0.85690278299683298</c:v>
                </c:pt>
                <c:pt idx="14449">
                  <c:v>0.85909659503627001</c:v>
                </c:pt>
                <c:pt idx="14450">
                  <c:v>0.85074409685045516</c:v>
                </c:pt>
                <c:pt idx="14451">
                  <c:v>0.83401513863415011</c:v>
                </c:pt>
                <c:pt idx="14452">
                  <c:v>0.81642410985727287</c:v>
                </c:pt>
                <c:pt idx="14453">
                  <c:v>0.8076238505648452</c:v>
                </c:pt>
                <c:pt idx="14454">
                  <c:v>0.81255051111649101</c:v>
                </c:pt>
                <c:pt idx="14455">
                  <c:v>0.82601683640658119</c:v>
                </c:pt>
                <c:pt idx="14456">
                  <c:v>0.83642682099952004</c:v>
                </c:pt>
                <c:pt idx="14457">
                  <c:v>0.83508957324883715</c:v>
                </c:pt>
                <c:pt idx="14458">
                  <c:v>0.82221879968028599</c:v>
                </c:pt>
                <c:pt idx="14459">
                  <c:v>0.80515550958140403</c:v>
                </c:pt>
                <c:pt idx="14460">
                  <c:v>0.79244214668719304</c:v>
                </c:pt>
                <c:pt idx="14461">
                  <c:v>0.78971097192734885</c:v>
                </c:pt>
                <c:pt idx="14462">
                  <c:v>0.79685940662960819</c:v>
                </c:pt>
                <c:pt idx="14463">
                  <c:v>0.80695416119383601</c:v>
                </c:pt>
                <c:pt idx="14464">
                  <c:v>0.81118913696066397</c:v>
                </c:pt>
                <c:pt idx="14465">
                  <c:v>0.80743598699503094</c:v>
                </c:pt>
                <c:pt idx="14466">
                  <c:v>0.80247753036034197</c:v>
                </c:pt>
                <c:pt idx="14467">
                  <c:v>0.80312882187038104</c:v>
                </c:pt>
                <c:pt idx="14468">
                  <c:v>0.80664378199295272</c:v>
                </c:pt>
                <c:pt idx="14469">
                  <c:v>0.80421352345527497</c:v>
                </c:pt>
                <c:pt idx="14470">
                  <c:v>0.79258274753348001</c:v>
                </c:pt>
                <c:pt idx="14471">
                  <c:v>0.77740348468405107</c:v>
                </c:pt>
                <c:pt idx="14472">
                  <c:v>0.76475328367800421</c:v>
                </c:pt>
                <c:pt idx="14473">
                  <c:v>0.75435083309619722</c:v>
                </c:pt>
                <c:pt idx="14474">
                  <c:v>0.74332026692851416</c:v>
                </c:pt>
                <c:pt idx="14475">
                  <c:v>0.73343486713599804</c:v>
                </c:pt>
                <c:pt idx="14476">
                  <c:v>0.73062334796951212</c:v>
                </c:pt>
                <c:pt idx="14477">
                  <c:v>0.73656288781587198</c:v>
                </c:pt>
                <c:pt idx="14478">
                  <c:v>0.74416280319122297</c:v>
                </c:pt>
                <c:pt idx="14479">
                  <c:v>0.74294555880064195</c:v>
                </c:pt>
                <c:pt idx="14480">
                  <c:v>0.72817196663280714</c:v>
                </c:pt>
                <c:pt idx="14481">
                  <c:v>0.70596608959387208</c:v>
                </c:pt>
                <c:pt idx="14482">
                  <c:v>0.6876530833308081</c:v>
                </c:pt>
                <c:pt idx="14483">
                  <c:v>0.67754366163034507</c:v>
                </c:pt>
                <c:pt idx="14484">
                  <c:v>0.67031950981904498</c:v>
                </c:pt>
                <c:pt idx="14485">
                  <c:v>0.66169224085732004</c:v>
                </c:pt>
                <c:pt idx="14486">
                  <c:v>0.65797415267930925</c:v>
                </c:pt>
                <c:pt idx="14487">
                  <c:v>0.66896227497287708</c:v>
                </c:pt>
                <c:pt idx="14488">
                  <c:v>0.69007076464573902</c:v>
                </c:pt>
                <c:pt idx="14489">
                  <c:v>0.70092564282500514</c:v>
                </c:pt>
                <c:pt idx="14490">
                  <c:v>0.68635683985041884</c:v>
                </c:pt>
                <c:pt idx="14491">
                  <c:v>0.65278639184661791</c:v>
                </c:pt>
                <c:pt idx="14492">
                  <c:v>0.61998414660335011</c:v>
                </c:pt>
                <c:pt idx="14493">
                  <c:v>0.60037388803348812</c:v>
                </c:pt>
                <c:pt idx="14494">
                  <c:v>0.59204746633417216</c:v>
                </c:pt>
                <c:pt idx="14495">
                  <c:v>0.58831167884013491</c:v>
                </c:pt>
                <c:pt idx="14496">
                  <c:v>0.58457315323989401</c:v>
                </c:pt>
                <c:pt idx="14497">
                  <c:v>0.57734066614389024</c:v>
                </c:pt>
                <c:pt idx="14498">
                  <c:v>0.56415955393081407</c:v>
                </c:pt>
                <c:pt idx="14499">
                  <c:v>0.54739138115637298</c:v>
                </c:pt>
                <c:pt idx="14500">
                  <c:v>0.53521062762473504</c:v>
                </c:pt>
                <c:pt idx="14501">
                  <c:v>0.53380395556012405</c:v>
                </c:pt>
                <c:pt idx="14502">
                  <c:v>0.53952275828125773</c:v>
                </c:pt>
                <c:pt idx="14503">
                  <c:v>0.54196343656327928</c:v>
                </c:pt>
                <c:pt idx="14504">
                  <c:v>0.53327611046781698</c:v>
                </c:pt>
                <c:pt idx="14505">
                  <c:v>0.51484417378468095</c:v>
                </c:pt>
                <c:pt idx="14506">
                  <c:v>0.49623638835829098</c:v>
                </c:pt>
                <c:pt idx="14507">
                  <c:v>0.48589077644814405</c:v>
                </c:pt>
                <c:pt idx="14508">
                  <c:v>0.48302477679691014</c:v>
                </c:pt>
                <c:pt idx="14509">
                  <c:v>0.47888533059874305</c:v>
                </c:pt>
                <c:pt idx="14510">
                  <c:v>0.4661783635446351</c:v>
                </c:pt>
                <c:pt idx="14511">
                  <c:v>0.44771844149629192</c:v>
                </c:pt>
                <c:pt idx="14512">
                  <c:v>0.43404450301509506</c:v>
                </c:pt>
                <c:pt idx="14513">
                  <c:v>0.43259130166660498</c:v>
                </c:pt>
                <c:pt idx="14514">
                  <c:v>0.44126756820859492</c:v>
                </c:pt>
                <c:pt idx="14515">
                  <c:v>0.45125179189588505</c:v>
                </c:pt>
                <c:pt idx="14516">
                  <c:v>0.45385390436109002</c:v>
                </c:pt>
                <c:pt idx="14517">
                  <c:v>0.4440310924517949</c:v>
                </c:pt>
                <c:pt idx="14518">
                  <c:v>0.42114551148822699</c:v>
                </c:pt>
                <c:pt idx="14519">
                  <c:v>0.39039118244646398</c:v>
                </c:pt>
                <c:pt idx="14520">
                  <c:v>0.36170155539463206</c:v>
                </c:pt>
                <c:pt idx="14521">
                  <c:v>0.34397028024711307</c:v>
                </c:pt>
                <c:pt idx="14522">
                  <c:v>0.3391150901078821</c:v>
                </c:pt>
                <c:pt idx="14523">
                  <c:v>0.34258891066241404</c:v>
                </c:pt>
                <c:pt idx="14524">
                  <c:v>0.35080677746460509</c:v>
                </c:pt>
                <c:pt idx="14525">
                  <c:v>0.36438665896494615</c:v>
                </c:pt>
                <c:pt idx="14526">
                  <c:v>0.38149463705973108</c:v>
                </c:pt>
                <c:pt idx="14527">
                  <c:v>0.39228551659634497</c:v>
                </c:pt>
                <c:pt idx="14528">
                  <c:v>0.38538239353292209</c:v>
                </c:pt>
                <c:pt idx="14529">
                  <c:v>0.36139704373982806</c:v>
                </c:pt>
                <c:pt idx="14530">
                  <c:v>0.33597956788126015</c:v>
                </c:pt>
                <c:pt idx="14531">
                  <c:v>0.32620745836953102</c:v>
                </c:pt>
                <c:pt idx="14532">
                  <c:v>0.33486210388998217</c:v>
                </c:pt>
                <c:pt idx="14533">
                  <c:v>0.34970915929174901</c:v>
                </c:pt>
                <c:pt idx="14534">
                  <c:v>0.35687784253678201</c:v>
                </c:pt>
                <c:pt idx="14535">
                  <c:v>0.35128289911262611</c:v>
                </c:pt>
                <c:pt idx="14536">
                  <c:v>0.33563774253436002</c:v>
                </c:pt>
                <c:pt idx="14537">
                  <c:v>0.31600856366313906</c:v>
                </c:pt>
                <c:pt idx="14538">
                  <c:v>0.29868677950298711</c:v>
                </c:pt>
                <c:pt idx="14539">
                  <c:v>0.28849287237444809</c:v>
                </c:pt>
                <c:pt idx="14540">
                  <c:v>0.2868703583106581</c:v>
                </c:pt>
                <c:pt idx="14541">
                  <c:v>0.28972231909776314</c:v>
                </c:pt>
                <c:pt idx="14542">
                  <c:v>0.290453324092034</c:v>
                </c:pt>
                <c:pt idx="14543">
                  <c:v>0.28593354525221998</c:v>
                </c:pt>
                <c:pt idx="14544">
                  <c:v>0.27740448338526114</c:v>
                </c:pt>
                <c:pt idx="14545">
                  <c:v>0.26753942953941801</c:v>
                </c:pt>
                <c:pt idx="14546">
                  <c:v>0.25727774234460604</c:v>
                </c:pt>
                <c:pt idx="14547">
                  <c:v>0.24598680151967003</c:v>
                </c:pt>
                <c:pt idx="14548">
                  <c:v>0.23544665659226605</c:v>
                </c:pt>
                <c:pt idx="14549">
                  <c:v>0.23055707896571698</c:v>
                </c:pt>
                <c:pt idx="14550">
                  <c:v>0.23386628800512502</c:v>
                </c:pt>
                <c:pt idx="14551">
                  <c:v>0.24028989437809403</c:v>
                </c:pt>
                <c:pt idx="14552">
                  <c:v>0.23937727400795</c:v>
                </c:pt>
                <c:pt idx="14553">
                  <c:v>0.226104271663992</c:v>
                </c:pt>
                <c:pt idx="14554">
                  <c:v>0.20743740509760805</c:v>
                </c:pt>
                <c:pt idx="14555">
                  <c:v>0.19483905124735701</c:v>
                </c:pt>
                <c:pt idx="14556">
                  <c:v>0.19151181456232502</c:v>
                </c:pt>
                <c:pt idx="14557">
                  <c:v>0.18932152238951297</c:v>
                </c:pt>
                <c:pt idx="14558">
                  <c:v>0.17893538169602904</c:v>
                </c:pt>
                <c:pt idx="14559">
                  <c:v>0.16113993097269499</c:v>
                </c:pt>
                <c:pt idx="14560">
                  <c:v>0.14499835863729504</c:v>
                </c:pt>
                <c:pt idx="14561">
                  <c:v>0.13688538972252204</c:v>
                </c:pt>
                <c:pt idx="14562">
                  <c:v>0.13432223882512803</c:v>
                </c:pt>
                <c:pt idx="14563">
                  <c:v>0.13026147290330001</c:v>
                </c:pt>
                <c:pt idx="14564">
                  <c:v>0.12144816839283797</c:v>
                </c:pt>
                <c:pt idx="14565">
                  <c:v>0.11116612422406301</c:v>
                </c:pt>
                <c:pt idx="14566">
                  <c:v>0.10531046436709299</c:v>
                </c:pt>
                <c:pt idx="14567">
                  <c:v>0.10775326303196003</c:v>
                </c:pt>
                <c:pt idx="14568">
                  <c:v>0.11870577594903205</c:v>
                </c:pt>
                <c:pt idx="14569">
                  <c:v>0.13436353275124399</c:v>
                </c:pt>
                <c:pt idx="14570">
                  <c:v>0.14620934316675302</c:v>
                </c:pt>
                <c:pt idx="14571">
                  <c:v>0.145020334429589</c:v>
                </c:pt>
                <c:pt idx="14572">
                  <c:v>0.12938295166311797</c:v>
                </c:pt>
                <c:pt idx="14573">
                  <c:v>0.10783897522429002</c:v>
                </c:pt>
                <c:pt idx="14574">
                  <c:v>9.1630209231638601E-2</c:v>
                </c:pt>
                <c:pt idx="14575">
                  <c:v>8.4902819389284928E-2</c:v>
                </c:pt>
                <c:pt idx="14576">
                  <c:v>8.2309247265911253E-2</c:v>
                </c:pt>
                <c:pt idx="14577">
                  <c:v>7.72741185426256E-2</c:v>
                </c:pt>
                <c:pt idx="14578">
                  <c:v>6.8239532077711801E-2</c:v>
                </c:pt>
                <c:pt idx="14579">
                  <c:v>5.5824442614870393E-2</c:v>
                </c:pt>
                <c:pt idx="14580">
                  <c:v>4.0449179582779479E-2</c:v>
                </c:pt>
                <c:pt idx="14581">
                  <c:v>2.3621117193762604E-2</c:v>
                </c:pt>
                <c:pt idx="14582">
                  <c:v>1.0150542423659198E-2</c:v>
                </c:pt>
                <c:pt idx="14583">
                  <c:v>7.1891032948698816E-3</c:v>
                </c:pt>
                <c:pt idx="14584">
                  <c:v>1.6518509947047705E-2</c:v>
                </c:pt>
                <c:pt idx="14585">
                  <c:v>3.0901267968715711E-2</c:v>
                </c:pt>
                <c:pt idx="14586">
                  <c:v>4.0203883743259887E-2</c:v>
                </c:pt>
                <c:pt idx="14587">
                  <c:v>3.7507192861014012E-2</c:v>
                </c:pt>
                <c:pt idx="14588">
                  <c:v>2.3027650888621999E-2</c:v>
                </c:pt>
                <c:pt idx="14589">
                  <c:v>3.9393245796119905E-3</c:v>
                </c:pt>
                <c:pt idx="14590">
                  <c:v>-1.1261682707825601E-2</c:v>
                </c:pt>
                <c:pt idx="14591">
                  <c:v>-1.6040773250416904E-2</c:v>
                </c:pt>
                <c:pt idx="14592">
                  <c:v>-1.0042588527085202E-2</c:v>
                </c:pt>
                <c:pt idx="14593">
                  <c:v>-2.2333997603922713E-3</c:v>
                </c:pt>
                <c:pt idx="14594">
                  <c:v>-2.8968427758613302E-3</c:v>
                </c:pt>
                <c:pt idx="14595">
                  <c:v>-1.5201799207794402E-2</c:v>
                </c:pt>
                <c:pt idx="14596">
                  <c:v>-3.395583262480531E-2</c:v>
                </c:pt>
                <c:pt idx="14597">
                  <c:v>-4.7257791482358903E-2</c:v>
                </c:pt>
                <c:pt idx="14598">
                  <c:v>-4.6973700103769993E-2</c:v>
                </c:pt>
                <c:pt idx="14599">
                  <c:v>-3.7829486425813706E-2</c:v>
                </c:pt>
                <c:pt idx="14600">
                  <c:v>-3.3020918089505406E-2</c:v>
                </c:pt>
                <c:pt idx="14601">
                  <c:v>-4.4498121307022111E-2</c:v>
                </c:pt>
                <c:pt idx="14602">
                  <c:v>-7.1214202912066996E-2</c:v>
                </c:pt>
                <c:pt idx="14603">
                  <c:v>-9.6515101943119005E-2</c:v>
                </c:pt>
                <c:pt idx="14604">
                  <c:v>-0.10612611139767102</c:v>
                </c:pt>
                <c:pt idx="14605">
                  <c:v>-0.10077186978691802</c:v>
                </c:pt>
                <c:pt idx="14606">
                  <c:v>-9.0298871431450295E-2</c:v>
                </c:pt>
                <c:pt idx="14607">
                  <c:v>-8.3338568859915113E-2</c:v>
                </c:pt>
                <c:pt idx="14608">
                  <c:v>-8.0360715176283321E-2</c:v>
                </c:pt>
                <c:pt idx="14609">
                  <c:v>-7.7880219167759904E-2</c:v>
                </c:pt>
                <c:pt idx="14610">
                  <c:v>-7.7477784582100598E-2</c:v>
                </c:pt>
                <c:pt idx="14611">
                  <c:v>-8.3782892662391431E-2</c:v>
                </c:pt>
                <c:pt idx="14612">
                  <c:v>-9.9300227875964681E-2</c:v>
                </c:pt>
                <c:pt idx="14613">
                  <c:v>-0.12256387304396602</c:v>
                </c:pt>
                <c:pt idx="14614">
                  <c:v>-0.14697936203185002</c:v>
                </c:pt>
                <c:pt idx="14615">
                  <c:v>-0.16356721472789104</c:v>
                </c:pt>
                <c:pt idx="14616">
                  <c:v>-0.16644799272169306</c:v>
                </c:pt>
                <c:pt idx="14617">
                  <c:v>-0.15588240812492402</c:v>
                </c:pt>
                <c:pt idx="14618">
                  <c:v>-0.13836111329777601</c:v>
                </c:pt>
                <c:pt idx="14619">
                  <c:v>-0.12353681370130699</c:v>
                </c:pt>
                <c:pt idx="14620">
                  <c:v>-0.11871946204382798</c:v>
                </c:pt>
                <c:pt idx="14621">
                  <c:v>-0.12524235854816404</c:v>
                </c:pt>
                <c:pt idx="14622">
                  <c:v>-0.13945721769789501</c:v>
                </c:pt>
                <c:pt idx="14623">
                  <c:v>-0.15498716940271604</c:v>
                </c:pt>
                <c:pt idx="14624">
                  <c:v>-0.16610802183287601</c:v>
                </c:pt>
                <c:pt idx="14625">
                  <c:v>-0.17041409682278902</c:v>
                </c:pt>
                <c:pt idx="14626">
                  <c:v>-0.16852714177075301</c:v>
                </c:pt>
                <c:pt idx="14627">
                  <c:v>-0.16479165508645399</c:v>
                </c:pt>
                <c:pt idx="14628">
                  <c:v>-0.16629894766589404</c:v>
                </c:pt>
                <c:pt idx="14629">
                  <c:v>-0.17646021947634005</c:v>
                </c:pt>
                <c:pt idx="14630">
                  <c:v>-0.19137464674449201</c:v>
                </c:pt>
                <c:pt idx="14631">
                  <c:v>-0.20211648206235105</c:v>
                </c:pt>
                <c:pt idx="14632">
                  <c:v>-0.20201535626846104</c:v>
                </c:pt>
                <c:pt idx="14633">
                  <c:v>-0.19313457893273497</c:v>
                </c:pt>
                <c:pt idx="14634">
                  <c:v>-0.18278889866967099</c:v>
                </c:pt>
                <c:pt idx="14635">
                  <c:v>-0.17652726934132104</c:v>
                </c:pt>
                <c:pt idx="14636">
                  <c:v>-0.17649678642200706</c:v>
                </c:pt>
                <c:pt idx="14637">
                  <c:v>-0.18207651886186901</c:v>
                </c:pt>
                <c:pt idx="14638">
                  <c:v>-0.19132521123073298</c:v>
                </c:pt>
                <c:pt idx="14639">
                  <c:v>-0.20102125262685897</c:v>
                </c:pt>
                <c:pt idx="14640">
                  <c:v>-0.20617263774254696</c:v>
                </c:pt>
                <c:pt idx="14641">
                  <c:v>-0.20391427026974199</c:v>
                </c:pt>
                <c:pt idx="14642">
                  <c:v>-0.19653359686321201</c:v>
                </c:pt>
                <c:pt idx="14643">
                  <c:v>-0.18937574140402799</c:v>
                </c:pt>
                <c:pt idx="14644">
                  <c:v>-0.18766694502170403</c:v>
                </c:pt>
                <c:pt idx="14645">
                  <c:v>-0.19346755343107699</c:v>
                </c:pt>
                <c:pt idx="14646">
                  <c:v>-0.20426711355910504</c:v>
                </c:pt>
                <c:pt idx="14647">
                  <c:v>-0.21521006344583804</c:v>
                </c:pt>
                <c:pt idx="14648">
                  <c:v>-0.22174728062610402</c:v>
                </c:pt>
                <c:pt idx="14649">
                  <c:v>-0.22319013397590501</c:v>
                </c:pt>
                <c:pt idx="14650">
                  <c:v>-0.22476956446823201</c:v>
                </c:pt>
                <c:pt idx="14651">
                  <c:v>-0.23154933808351799</c:v>
                </c:pt>
                <c:pt idx="14652">
                  <c:v>-0.241355842729753</c:v>
                </c:pt>
                <c:pt idx="14653">
                  <c:v>-0.24678143346249509</c:v>
                </c:pt>
                <c:pt idx="14654">
                  <c:v>-0.24381505958252306</c:v>
                </c:pt>
                <c:pt idx="14655">
                  <c:v>-0.23831971409649802</c:v>
                </c:pt>
                <c:pt idx="14656">
                  <c:v>-0.23971549126604005</c:v>
                </c:pt>
                <c:pt idx="14657">
                  <c:v>-0.24812074969353398</c:v>
                </c:pt>
                <c:pt idx="14658">
                  <c:v>-0.25482566316264216</c:v>
                </c:pt>
                <c:pt idx="14659">
                  <c:v>-0.25405830800650592</c:v>
                </c:pt>
                <c:pt idx="14660">
                  <c:v>-0.24972293006555901</c:v>
                </c:pt>
                <c:pt idx="14661">
                  <c:v>-0.24919102119696404</c:v>
                </c:pt>
                <c:pt idx="14662">
                  <c:v>-0.25195944214000593</c:v>
                </c:pt>
                <c:pt idx="14663">
                  <c:v>-0.25045356758731402</c:v>
                </c:pt>
                <c:pt idx="14664">
                  <c:v>-0.24229788933058699</c:v>
                </c:pt>
                <c:pt idx="14665">
                  <c:v>-0.23453849826700002</c:v>
                </c:pt>
                <c:pt idx="14666">
                  <c:v>-0.23581437117087503</c:v>
                </c:pt>
                <c:pt idx="14667">
                  <c:v>-0.24750780900286903</c:v>
                </c:pt>
                <c:pt idx="14668">
                  <c:v>-0.26376287509943114</c:v>
                </c:pt>
                <c:pt idx="14669">
                  <c:v>-0.27922356351203298</c:v>
                </c:pt>
                <c:pt idx="14670">
                  <c:v>-0.29199222294003802</c:v>
                </c:pt>
                <c:pt idx="14671">
                  <c:v>-0.29981266768052711</c:v>
                </c:pt>
                <c:pt idx="14672">
                  <c:v>-0.30046220914232408</c:v>
                </c:pt>
                <c:pt idx="14673">
                  <c:v>-0.29510178243886298</c:v>
                </c:pt>
                <c:pt idx="14674">
                  <c:v>-0.28776886729062312</c:v>
                </c:pt>
                <c:pt idx="14675">
                  <c:v>-0.28046926792215704</c:v>
                </c:pt>
                <c:pt idx="14676">
                  <c:v>-0.26984436954772706</c:v>
                </c:pt>
                <c:pt idx="14677">
                  <c:v>-0.253841498019312</c:v>
                </c:pt>
                <c:pt idx="14678">
                  <c:v>-0.23967552501498796</c:v>
                </c:pt>
                <c:pt idx="14679">
                  <c:v>-0.23882591273581996</c:v>
                </c:pt>
                <c:pt idx="14680">
                  <c:v>-0.25487655975325707</c:v>
                </c:pt>
                <c:pt idx="14681">
                  <c:v>-0.27849680270335908</c:v>
                </c:pt>
                <c:pt idx="14682">
                  <c:v>-0.29660850837817104</c:v>
                </c:pt>
                <c:pt idx="14683">
                  <c:v>-0.30604145708854008</c:v>
                </c:pt>
                <c:pt idx="14684">
                  <c:v>-0.314257190088369</c:v>
                </c:pt>
                <c:pt idx="14685">
                  <c:v>-0.32842657576019013</c:v>
                </c:pt>
                <c:pt idx="14686">
                  <c:v>-0.34629157884413092</c:v>
                </c:pt>
                <c:pt idx="14687">
                  <c:v>-0.35839602520829306</c:v>
                </c:pt>
                <c:pt idx="14688">
                  <c:v>-0.35890833978804404</c:v>
                </c:pt>
                <c:pt idx="14689">
                  <c:v>-0.35083425597690598</c:v>
                </c:pt>
                <c:pt idx="14690">
                  <c:v>-0.34017720832778808</c:v>
                </c:pt>
                <c:pt idx="14691">
                  <c:v>-0.32845679638128911</c:v>
                </c:pt>
                <c:pt idx="14692">
                  <c:v>-0.31416524874171592</c:v>
                </c:pt>
                <c:pt idx="14693">
                  <c:v>-0.30119180861529993</c:v>
                </c:pt>
                <c:pt idx="14694">
                  <c:v>-0.29932351701980109</c:v>
                </c:pt>
                <c:pt idx="14695">
                  <c:v>-0.31382773052314406</c:v>
                </c:pt>
                <c:pt idx="14696">
                  <c:v>-0.33750806395590915</c:v>
                </c:pt>
                <c:pt idx="14697">
                  <c:v>-0.355885116461508</c:v>
                </c:pt>
                <c:pt idx="14698">
                  <c:v>-0.36104488017451808</c:v>
                </c:pt>
                <c:pt idx="14699">
                  <c:v>-0.35697818676372606</c:v>
                </c:pt>
                <c:pt idx="14700">
                  <c:v>-0.35230571201363098</c:v>
                </c:pt>
                <c:pt idx="14701">
                  <c:v>-0.3530063592148171</c:v>
                </c:pt>
                <c:pt idx="14702">
                  <c:v>-0.35935890347170107</c:v>
                </c:pt>
                <c:pt idx="14703">
                  <c:v>-0.367144854743927</c:v>
                </c:pt>
                <c:pt idx="14704">
                  <c:v>-0.37128954157914507</c:v>
                </c:pt>
                <c:pt idx="14705">
                  <c:v>-0.36924275479859092</c:v>
                </c:pt>
                <c:pt idx="14706">
                  <c:v>-0.36490298195198512</c:v>
                </c:pt>
                <c:pt idx="14707">
                  <c:v>-0.36661771574075908</c:v>
                </c:pt>
                <c:pt idx="14708">
                  <c:v>-0.37798503344257006</c:v>
                </c:pt>
                <c:pt idx="14709">
                  <c:v>-0.39437706384384819</c:v>
                </c:pt>
                <c:pt idx="14710">
                  <c:v>-0.40691041275074707</c:v>
                </c:pt>
                <c:pt idx="14711">
                  <c:v>-0.40979969322936005</c:v>
                </c:pt>
                <c:pt idx="14712">
                  <c:v>-0.40487767249606998</c:v>
                </c:pt>
                <c:pt idx="14713">
                  <c:v>-0.39841994633826511</c:v>
                </c:pt>
                <c:pt idx="14714">
                  <c:v>-0.39678478241370407</c:v>
                </c:pt>
                <c:pt idx="14715">
                  <c:v>-0.40252206411632602</c:v>
                </c:pt>
                <c:pt idx="14716">
                  <c:v>-0.41019330155148692</c:v>
                </c:pt>
                <c:pt idx="14717">
                  <c:v>-0.41199887339851704</c:v>
                </c:pt>
                <c:pt idx="14718">
                  <c:v>-0.40873400603005899</c:v>
                </c:pt>
                <c:pt idx="14719">
                  <c:v>-0.41147969955287111</c:v>
                </c:pt>
                <c:pt idx="14720">
                  <c:v>-0.43006214584335106</c:v>
                </c:pt>
                <c:pt idx="14721">
                  <c:v>-0.46003150147480198</c:v>
                </c:pt>
                <c:pt idx="14722">
                  <c:v>-0.48688362156121906</c:v>
                </c:pt>
                <c:pt idx="14723">
                  <c:v>-0.50346474483438886</c:v>
                </c:pt>
                <c:pt idx="14724">
                  <c:v>-0.51368428960562096</c:v>
                </c:pt>
                <c:pt idx="14725">
                  <c:v>-0.51778775536618604</c:v>
                </c:pt>
                <c:pt idx="14726">
                  <c:v>-0.50569758020523592</c:v>
                </c:pt>
                <c:pt idx="14727">
                  <c:v>-0.47219017079439102</c:v>
                </c:pt>
                <c:pt idx="14728">
                  <c:v>-0.43195707872507705</c:v>
                </c:pt>
                <c:pt idx="14729">
                  <c:v>-0.40953800049644001</c:v>
                </c:pt>
                <c:pt idx="14730">
                  <c:v>-0.41255975648832094</c:v>
                </c:pt>
                <c:pt idx="14731">
                  <c:v>-0.4233239247390661</c:v>
                </c:pt>
                <c:pt idx="14732">
                  <c:v>-0.4234680876723621</c:v>
                </c:pt>
                <c:pt idx="14733">
                  <c:v>-0.41669973476683703</c:v>
                </c:pt>
                <c:pt idx="14734">
                  <c:v>-0.42031461085619498</c:v>
                </c:pt>
                <c:pt idx="14735">
                  <c:v>-0.44134377566861405</c:v>
                </c:pt>
                <c:pt idx="14736">
                  <c:v>-0.46624577051149196</c:v>
                </c:pt>
                <c:pt idx="14737">
                  <c:v>-0.47585584257672092</c:v>
                </c:pt>
                <c:pt idx="14738">
                  <c:v>-0.46611908383360406</c:v>
                </c:pt>
                <c:pt idx="14739">
                  <c:v>-0.44796290215177198</c:v>
                </c:pt>
                <c:pt idx="14740">
                  <c:v>-0.43410754675044005</c:v>
                </c:pt>
                <c:pt idx="14741">
                  <c:v>-0.43092568270813608</c:v>
                </c:pt>
                <c:pt idx="14742">
                  <c:v>-0.43757695911517708</c:v>
                </c:pt>
                <c:pt idx="14743">
                  <c:v>-0.44917531240061193</c:v>
                </c:pt>
                <c:pt idx="14744">
                  <c:v>-0.45818020379728408</c:v>
                </c:pt>
                <c:pt idx="14745">
                  <c:v>-0.456059424529769</c:v>
                </c:pt>
                <c:pt idx="14746">
                  <c:v>-0.44059472433038099</c:v>
                </c:pt>
                <c:pt idx="14747">
                  <c:v>-0.42135518394296412</c:v>
                </c:pt>
                <c:pt idx="14748">
                  <c:v>-0.41332443637189403</c:v>
                </c:pt>
                <c:pt idx="14749">
                  <c:v>-0.42410284288996514</c:v>
                </c:pt>
                <c:pt idx="14750">
                  <c:v>-0.44808875202178899</c:v>
                </c:pt>
                <c:pt idx="14751">
                  <c:v>-0.47191906427956104</c:v>
                </c:pt>
                <c:pt idx="14752">
                  <c:v>-0.48373937586781307</c:v>
                </c:pt>
                <c:pt idx="14753">
                  <c:v>-0.47824241932264011</c:v>
                </c:pt>
                <c:pt idx="14754">
                  <c:v>-0.45707403264030699</c:v>
                </c:pt>
                <c:pt idx="14755">
                  <c:v>-0.42947488693731412</c:v>
                </c:pt>
                <c:pt idx="14756">
                  <c:v>-0.40998728706611598</c:v>
                </c:pt>
                <c:pt idx="14757">
                  <c:v>-0.4089622329578621</c:v>
                </c:pt>
                <c:pt idx="14758">
                  <c:v>-0.4247734868194471</c:v>
                </c:pt>
                <c:pt idx="14759">
                  <c:v>-0.44596167422336902</c:v>
                </c:pt>
                <c:pt idx="14760">
                  <c:v>-0.46091943892099602</c:v>
                </c:pt>
                <c:pt idx="14761">
                  <c:v>-0.46635114143828099</c:v>
                </c:pt>
                <c:pt idx="14762">
                  <c:v>-0.46759496716669008</c:v>
                </c:pt>
                <c:pt idx="14763">
                  <c:v>-0.47241213014228806</c:v>
                </c:pt>
                <c:pt idx="14764">
                  <c:v>-0.48435890281004412</c:v>
                </c:pt>
                <c:pt idx="14765">
                  <c:v>-0.49998295145246613</c:v>
                </c:pt>
                <c:pt idx="14766">
                  <c:v>-0.51191249435620989</c:v>
                </c:pt>
                <c:pt idx="14767">
                  <c:v>-0.51454030058088995</c:v>
                </c:pt>
                <c:pt idx="14768">
                  <c:v>-0.50717158482065383</c:v>
                </c:pt>
                <c:pt idx="14769">
                  <c:v>-0.49373455475897299</c:v>
                </c:pt>
                <c:pt idx="14770">
                  <c:v>-0.48113761059357796</c:v>
                </c:pt>
                <c:pt idx="14771">
                  <c:v>-0.47577702885074302</c:v>
                </c:pt>
                <c:pt idx="14772">
                  <c:v>-0.4788240007829781</c:v>
                </c:pt>
                <c:pt idx="14773">
                  <c:v>-0.48506053575651698</c:v>
                </c:pt>
                <c:pt idx="14774">
                  <c:v>-0.48799947460308601</c:v>
                </c:pt>
                <c:pt idx="14775">
                  <c:v>-0.48631682534239912</c:v>
                </c:pt>
                <c:pt idx="14776">
                  <c:v>-0.48347112164806605</c:v>
                </c:pt>
                <c:pt idx="14777">
                  <c:v>-0.4814491972146871</c:v>
                </c:pt>
                <c:pt idx="14778">
                  <c:v>-0.47846733983276107</c:v>
                </c:pt>
                <c:pt idx="14779">
                  <c:v>-0.47267351633676902</c:v>
                </c:pt>
                <c:pt idx="14780">
                  <c:v>-0.465031166204113</c:v>
                </c:pt>
                <c:pt idx="14781">
                  <c:v>-0.45800896773874911</c:v>
                </c:pt>
                <c:pt idx="14782">
                  <c:v>-0.45281468503415612</c:v>
                </c:pt>
                <c:pt idx="14783">
                  <c:v>-0.44904476852147501</c:v>
                </c:pt>
                <c:pt idx="14784">
                  <c:v>-0.44651487454882505</c:v>
                </c:pt>
                <c:pt idx="14785">
                  <c:v>-0.44625872396467503</c:v>
                </c:pt>
                <c:pt idx="14786">
                  <c:v>-0.450079210429706</c:v>
                </c:pt>
                <c:pt idx="14787">
                  <c:v>-0.45931991974376307</c:v>
                </c:pt>
                <c:pt idx="14788">
                  <c:v>-0.47345977979789211</c:v>
                </c:pt>
                <c:pt idx="14789">
                  <c:v>-0.48966116934065013</c:v>
                </c:pt>
                <c:pt idx="14790">
                  <c:v>-0.5034093775333871</c:v>
                </c:pt>
                <c:pt idx="14791">
                  <c:v>-0.50949667241603402</c:v>
                </c:pt>
                <c:pt idx="14792">
                  <c:v>-0.50429231036262889</c:v>
                </c:pt>
                <c:pt idx="14793">
                  <c:v>-0.49011838039059807</c:v>
                </c:pt>
                <c:pt idx="14794">
                  <c:v>-0.47790814892958605</c:v>
                </c:pt>
                <c:pt idx="14795">
                  <c:v>-0.48183415200361401</c:v>
                </c:pt>
                <c:pt idx="14796">
                  <c:v>-0.50632567355523905</c:v>
                </c:pt>
                <c:pt idx="14797">
                  <c:v>-0.53912208504716785</c:v>
                </c:pt>
                <c:pt idx="14798">
                  <c:v>-0.561065195093022</c:v>
                </c:pt>
                <c:pt idx="14799">
                  <c:v>-0.56264626378458615</c:v>
                </c:pt>
                <c:pt idx="14800">
                  <c:v>-0.54982540041045513</c:v>
                </c:pt>
                <c:pt idx="14801">
                  <c:v>-0.53487832065870611</c:v>
                </c:pt>
                <c:pt idx="14802">
                  <c:v>-0.52383639212847311</c:v>
                </c:pt>
                <c:pt idx="14803">
                  <c:v>-0.51581731151860299</c:v>
                </c:pt>
                <c:pt idx="14804">
                  <c:v>-0.51019489522394701</c:v>
                </c:pt>
                <c:pt idx="14805">
                  <c:v>-0.5090514370618141</c:v>
                </c:pt>
                <c:pt idx="14806">
                  <c:v>-0.51422847009394002</c:v>
                </c:pt>
                <c:pt idx="14807">
                  <c:v>-0.52376941670981114</c:v>
                </c:pt>
                <c:pt idx="14808">
                  <c:v>-0.53184786878935597</c:v>
                </c:pt>
                <c:pt idx="14809">
                  <c:v>-0.53281869930680203</c:v>
                </c:pt>
                <c:pt idx="14810">
                  <c:v>-0.52501571509198197</c:v>
                </c:pt>
                <c:pt idx="14811">
                  <c:v>-0.51341875150650684</c:v>
                </c:pt>
                <c:pt idx="14812">
                  <c:v>-0.50777952173452001</c:v>
                </c:pt>
                <c:pt idx="14813">
                  <c:v>-0.51423002900875792</c:v>
                </c:pt>
                <c:pt idx="14814">
                  <c:v>-0.52818603303171596</c:v>
                </c:pt>
                <c:pt idx="14815">
                  <c:v>-0.53727300998087901</c:v>
                </c:pt>
                <c:pt idx="14816">
                  <c:v>-0.53371626173237985</c:v>
                </c:pt>
                <c:pt idx="14817">
                  <c:v>-0.52267959424443711</c:v>
                </c:pt>
                <c:pt idx="14818">
                  <c:v>-0.5161178014546689</c:v>
                </c:pt>
                <c:pt idx="14819">
                  <c:v>-0.51997990554180307</c:v>
                </c:pt>
                <c:pt idx="14820">
                  <c:v>-0.52792558660833311</c:v>
                </c:pt>
                <c:pt idx="14821">
                  <c:v>-0.52788329410400103</c:v>
                </c:pt>
                <c:pt idx="14822">
                  <c:v>-0.51447720036770794</c:v>
                </c:pt>
                <c:pt idx="14823">
                  <c:v>-0.49378338757061607</c:v>
                </c:pt>
                <c:pt idx="14824">
                  <c:v>-0.47828674061095505</c:v>
                </c:pt>
                <c:pt idx="14825">
                  <c:v>-0.47676112316327102</c:v>
                </c:pt>
                <c:pt idx="14826">
                  <c:v>-0.48711351670203801</c:v>
                </c:pt>
                <c:pt idx="14827">
                  <c:v>-0.49974837986710008</c:v>
                </c:pt>
                <c:pt idx="14828">
                  <c:v>-0.505985345048373</c:v>
                </c:pt>
                <c:pt idx="14829">
                  <c:v>-0.5036759876290231</c:v>
                </c:pt>
                <c:pt idx="14830">
                  <c:v>-0.49769981978094807</c:v>
                </c:pt>
                <c:pt idx="14831">
                  <c:v>-0.49463499429259605</c:v>
                </c:pt>
                <c:pt idx="14832">
                  <c:v>-0.49758507600483903</c:v>
                </c:pt>
                <c:pt idx="14833">
                  <c:v>-0.50534552456306903</c:v>
                </c:pt>
                <c:pt idx="14834">
                  <c:v>-0.51434358336989305</c:v>
                </c:pt>
                <c:pt idx="14835">
                  <c:v>-0.5235854708282659</c:v>
                </c:pt>
                <c:pt idx="14836">
                  <c:v>-0.53655135357126893</c:v>
                </c:pt>
                <c:pt idx="14837">
                  <c:v>-0.55464338809154901</c:v>
                </c:pt>
                <c:pt idx="14838">
                  <c:v>-0.57120593213518622</c:v>
                </c:pt>
                <c:pt idx="14839">
                  <c:v>-0.57521219083640973</c:v>
                </c:pt>
                <c:pt idx="14840">
                  <c:v>-0.56282816215180309</c:v>
                </c:pt>
                <c:pt idx="14841">
                  <c:v>-0.54485721756645911</c:v>
                </c:pt>
                <c:pt idx="14842">
                  <c:v>-0.53666667163231796</c:v>
                </c:pt>
                <c:pt idx="14843">
                  <c:v>-0.54117466326174202</c:v>
                </c:pt>
                <c:pt idx="14844">
                  <c:v>-0.546553190393126</c:v>
                </c:pt>
                <c:pt idx="14845">
                  <c:v>-0.5402329587845569</c:v>
                </c:pt>
                <c:pt idx="14846">
                  <c:v>-0.52336612034690677</c:v>
                </c:pt>
                <c:pt idx="14847">
                  <c:v>-0.50985962431084908</c:v>
                </c:pt>
                <c:pt idx="14848">
                  <c:v>-0.51166577818790393</c:v>
                </c:pt>
                <c:pt idx="14849">
                  <c:v>-0.52892832067183804</c:v>
                </c:pt>
                <c:pt idx="14850">
                  <c:v>-0.55135862233467514</c:v>
                </c:pt>
                <c:pt idx="14851">
                  <c:v>-0.56577883954520314</c:v>
                </c:pt>
                <c:pt idx="14852">
                  <c:v>-0.56410719073845383</c:v>
                </c:pt>
                <c:pt idx="14853">
                  <c:v>-0.54758652008628372</c:v>
                </c:pt>
                <c:pt idx="14854">
                  <c:v>-0.52611741926280298</c:v>
                </c:pt>
                <c:pt idx="14855">
                  <c:v>-0.51156409610568698</c:v>
                </c:pt>
                <c:pt idx="14856">
                  <c:v>-0.50833427069302695</c:v>
                </c:pt>
                <c:pt idx="14857">
                  <c:v>-0.51198977079864993</c:v>
                </c:pt>
                <c:pt idx="14858">
                  <c:v>-0.51645400099475591</c:v>
                </c:pt>
                <c:pt idx="14859">
                  <c:v>-0.52084437725727595</c:v>
                </c:pt>
                <c:pt idx="14860">
                  <c:v>-0.52768034725656299</c:v>
                </c:pt>
                <c:pt idx="14861">
                  <c:v>-0.535346433546948</c:v>
                </c:pt>
                <c:pt idx="14862">
                  <c:v>-0.53782100689881018</c:v>
                </c:pt>
                <c:pt idx="14863">
                  <c:v>-0.53284857578883305</c:v>
                </c:pt>
                <c:pt idx="14864">
                  <c:v>-0.52570359105443698</c:v>
                </c:pt>
                <c:pt idx="14865">
                  <c:v>-0.52385162064177815</c:v>
                </c:pt>
                <c:pt idx="14866">
                  <c:v>-0.52861465305836908</c:v>
                </c:pt>
                <c:pt idx="14867">
                  <c:v>-0.53430968077097396</c:v>
                </c:pt>
                <c:pt idx="14868">
                  <c:v>-0.53593651813611098</c:v>
                </c:pt>
                <c:pt idx="14869">
                  <c:v>-0.53417136308699797</c:v>
                </c:pt>
                <c:pt idx="14870">
                  <c:v>-0.53292288403864096</c:v>
                </c:pt>
                <c:pt idx="14871">
                  <c:v>-0.53509580292578118</c:v>
                </c:pt>
                <c:pt idx="14872">
                  <c:v>-0.54056176200748496</c:v>
                </c:pt>
                <c:pt idx="14873">
                  <c:v>-0.54621557041767199</c:v>
                </c:pt>
                <c:pt idx="14874">
                  <c:v>-0.54691980409086205</c:v>
                </c:pt>
                <c:pt idx="14875">
                  <c:v>-0.53859266509429893</c:v>
                </c:pt>
                <c:pt idx="14876">
                  <c:v>-0.52311728407389102</c:v>
                </c:pt>
                <c:pt idx="14877">
                  <c:v>-0.51054603421920297</c:v>
                </c:pt>
                <c:pt idx="14878">
                  <c:v>-0.51345904494684191</c:v>
                </c:pt>
                <c:pt idx="14879">
                  <c:v>-0.53470154017965399</c:v>
                </c:pt>
                <c:pt idx="14880">
                  <c:v>-0.56154745680593998</c:v>
                </c:pt>
                <c:pt idx="14881">
                  <c:v>-0.57545440596086894</c:v>
                </c:pt>
                <c:pt idx="14882">
                  <c:v>-0.56839723720324309</c:v>
                </c:pt>
                <c:pt idx="14883">
                  <c:v>-0.55083950250535507</c:v>
                </c:pt>
                <c:pt idx="14884">
                  <c:v>-0.54213311435168499</c:v>
                </c:pt>
                <c:pt idx="14885">
                  <c:v>-0.55166194212898712</c:v>
                </c:pt>
                <c:pt idx="14886">
                  <c:v>-0.57100002721145404</c:v>
                </c:pt>
                <c:pt idx="14887">
                  <c:v>-0.58341725988007886</c:v>
                </c:pt>
                <c:pt idx="14888">
                  <c:v>-0.57971512172734685</c:v>
                </c:pt>
                <c:pt idx="14889">
                  <c:v>-0.56592242433916295</c:v>
                </c:pt>
                <c:pt idx="14890">
                  <c:v>-0.55589668924436397</c:v>
                </c:pt>
                <c:pt idx="14891">
                  <c:v>-0.55785986034317125</c:v>
                </c:pt>
                <c:pt idx="14892">
                  <c:v>-0.56796183553474611</c:v>
                </c:pt>
                <c:pt idx="14893">
                  <c:v>-0.57579014630965708</c:v>
                </c:pt>
                <c:pt idx="14894">
                  <c:v>-0.57553654360451401</c:v>
                </c:pt>
                <c:pt idx="14895">
                  <c:v>-0.57040165747525895</c:v>
                </c:pt>
                <c:pt idx="14896">
                  <c:v>-0.56810258947311398</c:v>
                </c:pt>
                <c:pt idx="14897">
                  <c:v>-0.57354629962681303</c:v>
                </c:pt>
                <c:pt idx="14898">
                  <c:v>-0.58419287731182101</c:v>
                </c:pt>
                <c:pt idx="14899">
                  <c:v>-0.59296827841993094</c:v>
                </c:pt>
                <c:pt idx="14900">
                  <c:v>-0.59488814950110191</c:v>
                </c:pt>
                <c:pt idx="14901">
                  <c:v>-0.59065097186095272</c:v>
                </c:pt>
                <c:pt idx="14902">
                  <c:v>-0.58662257255407713</c:v>
                </c:pt>
                <c:pt idx="14903">
                  <c:v>-0.589656940245192</c:v>
                </c:pt>
                <c:pt idx="14904">
                  <c:v>-0.60053356828774385</c:v>
                </c:pt>
                <c:pt idx="14905">
                  <c:v>-0.61338413763657218</c:v>
                </c:pt>
                <c:pt idx="14906">
                  <c:v>-0.61957607834925499</c:v>
                </c:pt>
                <c:pt idx="14907">
                  <c:v>-0.61322070979824184</c:v>
                </c:pt>
                <c:pt idx="14908">
                  <c:v>-0.59583635528552692</c:v>
                </c:pt>
                <c:pt idx="14909">
                  <c:v>-0.57567746347956517</c:v>
                </c:pt>
                <c:pt idx="14910">
                  <c:v>-0.56204050623978219</c:v>
                </c:pt>
                <c:pt idx="14911">
                  <c:v>-0.55950456868170284</c:v>
                </c:pt>
                <c:pt idx="14912">
                  <c:v>-0.56641008919940794</c:v>
                </c:pt>
                <c:pt idx="14913">
                  <c:v>-0.57883054872385697</c:v>
                </c:pt>
                <c:pt idx="14914">
                  <c:v>-0.59402198162190689</c:v>
                </c:pt>
                <c:pt idx="14915">
                  <c:v>-0.60898129062709916</c:v>
                </c:pt>
                <c:pt idx="14916">
                  <c:v>-0.61789197033765209</c:v>
                </c:pt>
                <c:pt idx="14917">
                  <c:v>-0.61436618623822892</c:v>
                </c:pt>
                <c:pt idx="14918">
                  <c:v>-0.59800782621037707</c:v>
                </c:pt>
                <c:pt idx="14919">
                  <c:v>-0.57826640141092889</c:v>
                </c:pt>
                <c:pt idx="14920">
                  <c:v>-0.56898770006402799</c:v>
                </c:pt>
                <c:pt idx="14921">
                  <c:v>-0.57769814933401209</c:v>
                </c:pt>
                <c:pt idx="14922">
                  <c:v>-0.59873108448766688</c:v>
                </c:pt>
                <c:pt idx="14923">
                  <c:v>-0.61725735995595687</c:v>
                </c:pt>
                <c:pt idx="14924">
                  <c:v>-0.62310643043031211</c:v>
                </c:pt>
                <c:pt idx="14925">
                  <c:v>-0.62003327512792283</c:v>
                </c:pt>
                <c:pt idx="14926">
                  <c:v>-0.61871949669816217</c:v>
                </c:pt>
                <c:pt idx="14927">
                  <c:v>-0.62254039714649412</c:v>
                </c:pt>
                <c:pt idx="14928">
                  <c:v>-0.62288239433797798</c:v>
                </c:pt>
                <c:pt idx="14929">
                  <c:v>-0.61062841166126713</c:v>
                </c:pt>
                <c:pt idx="14930">
                  <c:v>-0.59015816681383593</c:v>
                </c:pt>
                <c:pt idx="14931">
                  <c:v>-0.57598191229793405</c:v>
                </c:pt>
                <c:pt idx="14932">
                  <c:v>-0.57618573908372595</c:v>
                </c:pt>
                <c:pt idx="14933">
                  <c:v>-0.58498928495281188</c:v>
                </c:pt>
                <c:pt idx="14934">
                  <c:v>-0.59163925288272901</c:v>
                </c:pt>
                <c:pt idx="14935">
                  <c:v>-0.59275284841346798</c:v>
                </c:pt>
                <c:pt idx="14936">
                  <c:v>-0.59299414957874297</c:v>
                </c:pt>
                <c:pt idx="14937">
                  <c:v>-0.59503543444203899</c:v>
                </c:pt>
                <c:pt idx="14938">
                  <c:v>-0.59498435244265091</c:v>
                </c:pt>
                <c:pt idx="14939">
                  <c:v>-0.58997222356705892</c:v>
                </c:pt>
                <c:pt idx="14940">
                  <c:v>-0.58494461949528909</c:v>
                </c:pt>
                <c:pt idx="14941">
                  <c:v>-0.58777054199549594</c:v>
                </c:pt>
                <c:pt idx="14942">
                  <c:v>-0.59886614646803993</c:v>
                </c:pt>
                <c:pt idx="14943">
                  <c:v>-0.60840106020225393</c:v>
                </c:pt>
                <c:pt idx="14944">
                  <c:v>-0.60626041760720295</c:v>
                </c:pt>
                <c:pt idx="14945">
                  <c:v>-0.59331384233671292</c:v>
                </c:pt>
                <c:pt idx="14946">
                  <c:v>-0.58017416379682585</c:v>
                </c:pt>
                <c:pt idx="14947">
                  <c:v>-0.57625697356786498</c:v>
                </c:pt>
                <c:pt idx="14948">
                  <c:v>-0.58130581684673599</c:v>
                </c:pt>
                <c:pt idx="14949">
                  <c:v>-0.58612009392322784</c:v>
                </c:pt>
                <c:pt idx="14950">
                  <c:v>-0.58140135217001898</c:v>
                </c:pt>
                <c:pt idx="14951">
                  <c:v>-0.56552020578216389</c:v>
                </c:pt>
                <c:pt idx="14952">
                  <c:v>-0.54504296311752398</c:v>
                </c:pt>
                <c:pt idx="14953">
                  <c:v>-0.52889246573346294</c:v>
                </c:pt>
                <c:pt idx="14954">
                  <c:v>-0.52164628445606798</c:v>
                </c:pt>
                <c:pt idx="14955">
                  <c:v>-0.52259410825789099</c:v>
                </c:pt>
                <c:pt idx="14956">
                  <c:v>-0.52849016678797489</c:v>
                </c:pt>
                <c:pt idx="14957">
                  <c:v>-0.53396578878778189</c:v>
                </c:pt>
                <c:pt idx="14958">
                  <c:v>-0.53200330409720187</c:v>
                </c:pt>
                <c:pt idx="14959">
                  <c:v>-0.51797738845962693</c:v>
                </c:pt>
                <c:pt idx="14960">
                  <c:v>-0.49595943065780507</c:v>
                </c:pt>
                <c:pt idx="14961">
                  <c:v>-0.47848228191631403</c:v>
                </c:pt>
                <c:pt idx="14962">
                  <c:v>-0.47531395991222808</c:v>
                </c:pt>
                <c:pt idx="14963">
                  <c:v>-0.48455702358553793</c:v>
                </c:pt>
                <c:pt idx="14964">
                  <c:v>-0.49650665755281403</c:v>
                </c:pt>
                <c:pt idx="14965">
                  <c:v>-0.503348938492437</c:v>
                </c:pt>
                <c:pt idx="14966">
                  <c:v>-0.50338097049066688</c:v>
                </c:pt>
                <c:pt idx="14967">
                  <c:v>-0.497192148186542</c:v>
                </c:pt>
                <c:pt idx="14968">
                  <c:v>-0.48468792363701108</c:v>
                </c:pt>
                <c:pt idx="14969">
                  <c:v>-0.46860778008267806</c:v>
                </c:pt>
                <c:pt idx="14970">
                  <c:v>-0.45648891645620898</c:v>
                </c:pt>
                <c:pt idx="14971">
                  <c:v>-0.45464757082722002</c:v>
                </c:pt>
                <c:pt idx="14972">
                  <c:v>-0.46096149756691301</c:v>
                </c:pt>
                <c:pt idx="14973">
                  <c:v>-0.46721063891438108</c:v>
                </c:pt>
                <c:pt idx="14974">
                  <c:v>-0.46837151924438614</c:v>
                </c:pt>
                <c:pt idx="14975">
                  <c:v>-0.46698930572817698</c:v>
                </c:pt>
                <c:pt idx="14976">
                  <c:v>-0.46694726201703002</c:v>
                </c:pt>
                <c:pt idx="14977">
                  <c:v>-0.46517340686814601</c:v>
                </c:pt>
                <c:pt idx="14978">
                  <c:v>-0.45480777896568714</c:v>
                </c:pt>
                <c:pt idx="14979">
                  <c:v>-0.435704958151376</c:v>
                </c:pt>
                <c:pt idx="14980">
                  <c:v>-0.41622934078773699</c:v>
                </c:pt>
                <c:pt idx="14981">
                  <c:v>-0.4049307939697121</c:v>
                </c:pt>
                <c:pt idx="14982">
                  <c:v>-0.40202712440780902</c:v>
                </c:pt>
                <c:pt idx="14983">
                  <c:v>-0.4008382982058411</c:v>
                </c:pt>
                <c:pt idx="14984">
                  <c:v>-0.39736374597431712</c:v>
                </c:pt>
                <c:pt idx="14985">
                  <c:v>-0.39358477702140215</c:v>
                </c:pt>
                <c:pt idx="14986">
                  <c:v>-0.3923646764889811</c:v>
                </c:pt>
                <c:pt idx="14987">
                  <c:v>-0.39393385906609502</c:v>
                </c:pt>
                <c:pt idx="14988">
                  <c:v>-0.39698098162548917</c:v>
                </c:pt>
                <c:pt idx="14989">
                  <c:v>-0.40210165323731001</c:v>
                </c:pt>
                <c:pt idx="14990">
                  <c:v>-0.41071433874199692</c:v>
                </c:pt>
                <c:pt idx="14991">
                  <c:v>-0.41916569648184104</c:v>
                </c:pt>
                <c:pt idx="14992">
                  <c:v>-0.41897001271762208</c:v>
                </c:pt>
                <c:pt idx="14993">
                  <c:v>-0.40505165016504902</c:v>
                </c:pt>
                <c:pt idx="14994">
                  <c:v>-0.38212352569422603</c:v>
                </c:pt>
                <c:pt idx="14995">
                  <c:v>-0.3617103602932451</c:v>
                </c:pt>
                <c:pt idx="14996">
                  <c:v>-0.35106638296282711</c:v>
                </c:pt>
                <c:pt idx="14997">
                  <c:v>-0.34648326251114298</c:v>
                </c:pt>
                <c:pt idx="14998">
                  <c:v>-0.33898100707043011</c:v>
                </c:pt>
                <c:pt idx="14999">
                  <c:v>-0.32444893987398904</c:v>
                </c:pt>
                <c:pt idx="15000">
                  <c:v>-0.30728347724482313</c:v>
                </c:pt>
                <c:pt idx="15001">
                  <c:v>-0.2949895569808661</c:v>
                </c:pt>
                <c:pt idx="15002">
                  <c:v>-0.29032938580761009</c:v>
                </c:pt>
                <c:pt idx="15003">
                  <c:v>-0.28964897279938406</c:v>
                </c:pt>
                <c:pt idx="15004">
                  <c:v>-0.28772919301573602</c:v>
                </c:pt>
                <c:pt idx="15005">
                  <c:v>-0.28243329141787404</c:v>
                </c:pt>
                <c:pt idx="15006">
                  <c:v>-0.27505291718804903</c:v>
                </c:pt>
                <c:pt idx="15007">
                  <c:v>-0.26818198732530607</c:v>
                </c:pt>
                <c:pt idx="15008">
                  <c:v>-0.26408136838581703</c:v>
                </c:pt>
                <c:pt idx="15009">
                  <c:v>-0.26341416621465913</c:v>
                </c:pt>
                <c:pt idx="15010">
                  <c:v>-0.26381047934879104</c:v>
                </c:pt>
                <c:pt idx="15011">
                  <c:v>-0.25992462791100507</c:v>
                </c:pt>
                <c:pt idx="15012">
                  <c:v>-0.24765478317667103</c:v>
                </c:pt>
                <c:pt idx="15013">
                  <c:v>-0.22942617814916799</c:v>
                </c:pt>
                <c:pt idx="15014">
                  <c:v>-0.21277682727509301</c:v>
                </c:pt>
                <c:pt idx="15015">
                  <c:v>-0.20296524842160601</c:v>
                </c:pt>
                <c:pt idx="15016">
                  <c:v>-0.19913664007636103</c:v>
                </c:pt>
                <c:pt idx="15017">
                  <c:v>-0.19802508555797302</c:v>
                </c:pt>
                <c:pt idx="15018">
                  <c:v>-0.19926874007785503</c:v>
                </c:pt>
                <c:pt idx="15019">
                  <c:v>-0.20411183606503899</c:v>
                </c:pt>
                <c:pt idx="15020">
                  <c:v>-0.20995466338763399</c:v>
                </c:pt>
                <c:pt idx="15021">
                  <c:v>-0.21083844756348902</c:v>
                </c:pt>
                <c:pt idx="15022">
                  <c:v>-0.204026352960781</c:v>
                </c:pt>
                <c:pt idx="15023">
                  <c:v>-0.19305428086120502</c:v>
                </c:pt>
                <c:pt idx="15024">
                  <c:v>-0.18388396313773103</c:v>
                </c:pt>
                <c:pt idx="15025">
                  <c:v>-0.17959335864598799</c:v>
                </c:pt>
                <c:pt idx="15026">
                  <c:v>-0.179226673939169</c:v>
                </c:pt>
                <c:pt idx="15027">
                  <c:v>-0.17925784923130503</c:v>
                </c:pt>
                <c:pt idx="15028">
                  <c:v>-0.17436786175153399</c:v>
                </c:pt>
                <c:pt idx="15029">
                  <c:v>-0.16034412257811001</c:v>
                </c:pt>
                <c:pt idx="15030">
                  <c:v>-0.14039861515028901</c:v>
                </c:pt>
                <c:pt idx="15031">
                  <c:v>-0.12575704468812901</c:v>
                </c:pt>
                <c:pt idx="15032">
                  <c:v>-0.12544041131964401</c:v>
                </c:pt>
                <c:pt idx="15033">
                  <c:v>-0.13539176735037001</c:v>
                </c:pt>
                <c:pt idx="15034">
                  <c:v>-0.14037567681435797</c:v>
                </c:pt>
                <c:pt idx="15035">
                  <c:v>-0.12840441657671403</c:v>
                </c:pt>
                <c:pt idx="15036">
                  <c:v>-0.10205534582982501</c:v>
                </c:pt>
                <c:pt idx="15037">
                  <c:v>-7.5097435748503513E-2</c:v>
                </c:pt>
                <c:pt idx="15038">
                  <c:v>-6.1239280130593002E-2</c:v>
                </c:pt>
                <c:pt idx="15039">
                  <c:v>-6.558491516368288E-2</c:v>
                </c:pt>
                <c:pt idx="15040">
                  <c:v>-8.1892674151902198E-2</c:v>
                </c:pt>
                <c:pt idx="15041">
                  <c:v>-9.6181443896128399E-2</c:v>
                </c:pt>
                <c:pt idx="15042">
                  <c:v>-9.4723732153028109E-2</c:v>
                </c:pt>
                <c:pt idx="15043">
                  <c:v>-7.2410986901218208E-2</c:v>
                </c:pt>
                <c:pt idx="15044">
                  <c:v>-3.631914523045051E-2</c:v>
                </c:pt>
                <c:pt idx="15045">
                  <c:v>-1.1748406936789003E-3</c:v>
                </c:pt>
                <c:pt idx="15046">
                  <c:v>1.9661540288154804E-2</c:v>
                </c:pt>
                <c:pt idx="15047">
                  <c:v>2.0640797132301703E-2</c:v>
                </c:pt>
                <c:pt idx="15048">
                  <c:v>4.99201737397925E-3</c:v>
                </c:pt>
                <c:pt idx="15049">
                  <c:v>-1.8459180417281101E-2</c:v>
                </c:pt>
                <c:pt idx="15050">
                  <c:v>-3.8761641431051402E-2</c:v>
                </c:pt>
                <c:pt idx="15051">
                  <c:v>-4.5370574744225713E-2</c:v>
                </c:pt>
                <c:pt idx="15052">
                  <c:v>-3.1724102093065205E-2</c:v>
                </c:pt>
                <c:pt idx="15053">
                  <c:v>-1.3076330819075102E-3</c:v>
                </c:pt>
                <c:pt idx="15054">
                  <c:v>2.9749201993340101E-2</c:v>
                </c:pt>
                <c:pt idx="15055">
                  <c:v>4.2068267958072211E-2</c:v>
                </c:pt>
                <c:pt idx="15056">
                  <c:v>2.9721164273681197E-2</c:v>
                </c:pt>
                <c:pt idx="15057">
                  <c:v>6.8298210837554104E-3</c:v>
                </c:pt>
                <c:pt idx="15058">
                  <c:v>-4.2066730760552708E-3</c:v>
                </c:pt>
                <c:pt idx="15059">
                  <c:v>7.8379297771675703E-3</c:v>
                </c:pt>
                <c:pt idx="15060">
                  <c:v>3.5734084354274401E-2</c:v>
                </c:pt>
                <c:pt idx="15061">
                  <c:v>6.4013635295694413E-2</c:v>
                </c:pt>
                <c:pt idx="15062">
                  <c:v>8.3560966176804655E-2</c:v>
                </c:pt>
                <c:pt idx="15063">
                  <c:v>9.6541058804831395E-2</c:v>
                </c:pt>
                <c:pt idx="15064">
                  <c:v>0.10933508340866602</c:v>
                </c:pt>
                <c:pt idx="15065">
                  <c:v>0.12310584926332502</c:v>
                </c:pt>
                <c:pt idx="15066">
                  <c:v>0.13360453334141201</c:v>
                </c:pt>
                <c:pt idx="15067">
                  <c:v>0.13859349838459403</c:v>
                </c:pt>
                <c:pt idx="15068">
                  <c:v>0.14211943042998604</c:v>
                </c:pt>
                <c:pt idx="15069">
                  <c:v>0.14871701770046306</c:v>
                </c:pt>
                <c:pt idx="15070">
                  <c:v>0.15470228228022606</c:v>
                </c:pt>
                <c:pt idx="15071">
                  <c:v>0.15084979895848999</c:v>
                </c:pt>
                <c:pt idx="15072">
                  <c:v>0.13587442557779603</c:v>
                </c:pt>
                <c:pt idx="15073">
                  <c:v>0.12275669835420903</c:v>
                </c:pt>
                <c:pt idx="15074">
                  <c:v>0.12826125958544302</c:v>
                </c:pt>
                <c:pt idx="15075">
                  <c:v>0.15645256847331299</c:v>
                </c:pt>
                <c:pt idx="15076">
                  <c:v>0.19413989573541801</c:v>
                </c:pt>
                <c:pt idx="15077">
                  <c:v>0.22302710582179899</c:v>
                </c:pt>
                <c:pt idx="15078">
                  <c:v>0.23493729371929806</c:v>
                </c:pt>
                <c:pt idx="15079">
                  <c:v>0.23452464314297602</c:v>
                </c:pt>
                <c:pt idx="15080">
                  <c:v>0.23059166627305694</c:v>
                </c:pt>
                <c:pt idx="15081">
                  <c:v>0.22726187305748599</c:v>
                </c:pt>
                <c:pt idx="15082">
                  <c:v>0.223151043681142</c:v>
                </c:pt>
                <c:pt idx="15083">
                  <c:v>0.21793381322969199</c:v>
                </c:pt>
                <c:pt idx="15084">
                  <c:v>0.21725249760049806</c:v>
                </c:pt>
                <c:pt idx="15085">
                  <c:v>0.22864776721873198</c:v>
                </c:pt>
                <c:pt idx="15086">
                  <c:v>0.25312667771605407</c:v>
                </c:pt>
                <c:pt idx="15087">
                  <c:v>0.28148645886456314</c:v>
                </c:pt>
                <c:pt idx="15088">
                  <c:v>0.30054448248961307</c:v>
                </c:pt>
                <c:pt idx="15089">
                  <c:v>0.30501258277227811</c:v>
                </c:pt>
                <c:pt idx="15090">
                  <c:v>0.30200019267474004</c:v>
                </c:pt>
                <c:pt idx="15091">
                  <c:v>0.30253567477264204</c:v>
                </c:pt>
                <c:pt idx="15092">
                  <c:v>0.31033583008044707</c:v>
                </c:pt>
                <c:pt idx="15093">
                  <c:v>0.31987937717862319</c:v>
                </c:pt>
                <c:pt idx="15094">
                  <c:v>0.32540980967252203</c:v>
                </c:pt>
                <c:pt idx="15095">
                  <c:v>0.32925045379416007</c:v>
                </c:pt>
                <c:pt idx="15096">
                  <c:v>0.33707300437464516</c:v>
                </c:pt>
                <c:pt idx="15097">
                  <c:v>0.34776121188996006</c:v>
                </c:pt>
                <c:pt idx="15098">
                  <c:v>0.35338738544747611</c:v>
                </c:pt>
                <c:pt idx="15099">
                  <c:v>0.34978129306053102</c:v>
                </c:pt>
                <c:pt idx="15100">
                  <c:v>0.34386341670912701</c:v>
                </c:pt>
                <c:pt idx="15101">
                  <c:v>0.34656804917563006</c:v>
                </c:pt>
                <c:pt idx="15102">
                  <c:v>0.35857831241626997</c:v>
                </c:pt>
                <c:pt idx="15103">
                  <c:v>0.36867682851770706</c:v>
                </c:pt>
                <c:pt idx="15104">
                  <c:v>0.36729112003553194</c:v>
                </c:pt>
                <c:pt idx="15105">
                  <c:v>0.35786279119994918</c:v>
                </c:pt>
                <c:pt idx="15106">
                  <c:v>0.35266472107754504</c:v>
                </c:pt>
                <c:pt idx="15107">
                  <c:v>0.35916283830074708</c:v>
                </c:pt>
                <c:pt idx="15108">
                  <c:v>0.373053331641998</c:v>
                </c:pt>
                <c:pt idx="15109">
                  <c:v>0.3848573256758811</c:v>
                </c:pt>
                <c:pt idx="15110">
                  <c:v>0.39002865324611907</c:v>
                </c:pt>
                <c:pt idx="15111">
                  <c:v>0.39100295251799405</c:v>
                </c:pt>
                <c:pt idx="15112">
                  <c:v>0.39120943578689105</c:v>
                </c:pt>
                <c:pt idx="15113">
                  <c:v>0.38982607482739712</c:v>
                </c:pt>
                <c:pt idx="15114">
                  <c:v>0.38260535324982914</c:v>
                </c:pt>
                <c:pt idx="15115">
                  <c:v>0.36768098164303403</c:v>
                </c:pt>
                <c:pt idx="15116">
                  <c:v>0.3510249939137961</c:v>
                </c:pt>
                <c:pt idx="15117">
                  <c:v>0.34418628454531602</c:v>
                </c:pt>
                <c:pt idx="15118">
                  <c:v>0.35402713384594603</c:v>
                </c:pt>
                <c:pt idx="15119">
                  <c:v>0.37477397078686203</c:v>
                </c:pt>
                <c:pt idx="15120">
                  <c:v>0.39135038219056612</c:v>
                </c:pt>
                <c:pt idx="15121">
                  <c:v>0.39369619317210414</c:v>
                </c:pt>
                <c:pt idx="15122">
                  <c:v>0.38835998723284615</c:v>
                </c:pt>
                <c:pt idx="15123">
                  <c:v>0.3923171376002591</c:v>
                </c:pt>
                <c:pt idx="15124">
                  <c:v>0.41450370615416404</c:v>
                </c:pt>
                <c:pt idx="15125">
                  <c:v>0.44461214849670194</c:v>
                </c:pt>
                <c:pt idx="15126">
                  <c:v>0.46142818148906911</c:v>
                </c:pt>
                <c:pt idx="15127">
                  <c:v>0.45373111147590395</c:v>
                </c:pt>
                <c:pt idx="15128">
                  <c:v>0.43145631270614598</c:v>
                </c:pt>
                <c:pt idx="15129">
                  <c:v>0.41480792639917807</c:v>
                </c:pt>
                <c:pt idx="15130">
                  <c:v>0.41457538317703807</c:v>
                </c:pt>
                <c:pt idx="15131">
                  <c:v>0.42474323028555699</c:v>
                </c:pt>
                <c:pt idx="15132">
                  <c:v>0.43334140348646605</c:v>
                </c:pt>
                <c:pt idx="15133">
                  <c:v>0.4364765001487001</c:v>
                </c:pt>
                <c:pt idx="15134">
                  <c:v>0.43858841768472712</c:v>
                </c:pt>
                <c:pt idx="15135">
                  <c:v>0.44188632865538602</c:v>
                </c:pt>
                <c:pt idx="15136">
                  <c:v>0.44180298371146903</c:v>
                </c:pt>
                <c:pt idx="15137">
                  <c:v>0.43472394618571297</c:v>
                </c:pt>
                <c:pt idx="15138">
                  <c:v>0.42669369135913404</c:v>
                </c:pt>
                <c:pt idx="15139">
                  <c:v>0.42929500664803294</c:v>
                </c:pt>
                <c:pt idx="15140">
                  <c:v>0.446086134328326</c:v>
                </c:pt>
                <c:pt idx="15141">
                  <c:v>0.466706376636495</c:v>
                </c:pt>
                <c:pt idx="15142">
                  <c:v>0.47655891840187797</c:v>
                </c:pt>
                <c:pt idx="15143">
                  <c:v>0.47206046057536405</c:v>
                </c:pt>
                <c:pt idx="15144">
                  <c:v>0.46400585710897202</c:v>
                </c:pt>
                <c:pt idx="15145">
                  <c:v>0.46539219514329505</c:v>
                </c:pt>
                <c:pt idx="15146">
                  <c:v>0.47927437732443012</c:v>
                </c:pt>
                <c:pt idx="15147">
                  <c:v>0.49813761374926507</c:v>
                </c:pt>
                <c:pt idx="15148">
                  <c:v>0.51280622643459106</c:v>
                </c:pt>
                <c:pt idx="15149">
                  <c:v>0.52104946573618305</c:v>
                </c:pt>
                <c:pt idx="15150">
                  <c:v>0.52599796557559808</c:v>
                </c:pt>
                <c:pt idx="15151">
                  <c:v>0.53014417469806607</c:v>
                </c:pt>
                <c:pt idx="15152">
                  <c:v>0.53354303683927595</c:v>
                </c:pt>
                <c:pt idx="15153">
                  <c:v>0.53511567061212895</c:v>
                </c:pt>
                <c:pt idx="15154">
                  <c:v>0.53590828849650107</c:v>
                </c:pt>
                <c:pt idx="15155">
                  <c:v>0.53871802919648804</c:v>
                </c:pt>
                <c:pt idx="15156">
                  <c:v>0.54298391547554603</c:v>
                </c:pt>
                <c:pt idx="15157">
                  <c:v>0.54486609723193191</c:v>
                </c:pt>
                <c:pt idx="15158">
                  <c:v>0.54172441969279816</c:v>
                </c:pt>
                <c:pt idx="15159">
                  <c:v>0.53440806916513806</c:v>
                </c:pt>
                <c:pt idx="15160">
                  <c:v>0.52600817645111408</c:v>
                </c:pt>
                <c:pt idx="15161">
                  <c:v>0.51808455814021692</c:v>
                </c:pt>
                <c:pt idx="15162">
                  <c:v>0.51113135268553811</c:v>
                </c:pt>
                <c:pt idx="15163">
                  <c:v>0.50899951801731902</c:v>
                </c:pt>
                <c:pt idx="15164">
                  <c:v>0.51625225827221788</c:v>
                </c:pt>
                <c:pt idx="15165">
                  <c:v>0.53035045355910915</c:v>
                </c:pt>
                <c:pt idx="15166">
                  <c:v>0.54033901423305508</c:v>
                </c:pt>
                <c:pt idx="15167">
                  <c:v>0.53489951372493705</c:v>
                </c:pt>
                <c:pt idx="15168">
                  <c:v>0.51239292768084999</c:v>
                </c:pt>
                <c:pt idx="15169">
                  <c:v>0.48292798480009907</c:v>
                </c:pt>
                <c:pt idx="15170">
                  <c:v>0.46088558339261015</c:v>
                </c:pt>
                <c:pt idx="15171">
                  <c:v>0.45559667781127205</c:v>
                </c:pt>
                <c:pt idx="15172">
                  <c:v>0.46621645597623701</c:v>
                </c:pt>
                <c:pt idx="15173">
                  <c:v>0.48321196416121398</c:v>
                </c:pt>
                <c:pt idx="15174">
                  <c:v>0.4963565895016161</c:v>
                </c:pt>
                <c:pt idx="15175">
                  <c:v>0.50333199951187202</c:v>
                </c:pt>
                <c:pt idx="15176">
                  <c:v>0.50978266807135186</c:v>
                </c:pt>
                <c:pt idx="15177">
                  <c:v>0.5197559312251061</c:v>
                </c:pt>
                <c:pt idx="15178">
                  <c:v>0.52843747888815096</c:v>
                </c:pt>
                <c:pt idx="15179">
                  <c:v>0.52658267471618092</c:v>
                </c:pt>
                <c:pt idx="15180">
                  <c:v>0.51100990405427604</c:v>
                </c:pt>
                <c:pt idx="15181">
                  <c:v>0.48919083946013592</c:v>
                </c:pt>
                <c:pt idx="15182">
                  <c:v>0.47366262104316098</c:v>
                </c:pt>
                <c:pt idx="15183">
                  <c:v>0.47218228300869214</c:v>
                </c:pt>
                <c:pt idx="15184">
                  <c:v>0.48237621707500011</c:v>
                </c:pt>
                <c:pt idx="15185">
                  <c:v>0.49387123023407803</c:v>
                </c:pt>
                <c:pt idx="15186">
                  <c:v>0.49547014158105207</c:v>
                </c:pt>
                <c:pt idx="15187">
                  <c:v>0.48353791719884504</c:v>
                </c:pt>
                <c:pt idx="15188">
                  <c:v>0.46579655875086701</c:v>
                </c:pt>
                <c:pt idx="15189">
                  <c:v>0.45484412765968307</c:v>
                </c:pt>
                <c:pt idx="15190">
                  <c:v>0.45716451947807002</c:v>
                </c:pt>
                <c:pt idx="15191">
                  <c:v>0.46815170410832296</c:v>
                </c:pt>
                <c:pt idx="15192">
                  <c:v>0.47671287585487215</c:v>
                </c:pt>
                <c:pt idx="15193">
                  <c:v>0.47585961584502506</c:v>
                </c:pt>
                <c:pt idx="15194">
                  <c:v>0.46793950132281703</c:v>
                </c:pt>
                <c:pt idx="15195">
                  <c:v>0.45851207922191906</c:v>
                </c:pt>
                <c:pt idx="15196">
                  <c:v>0.44866602789319593</c:v>
                </c:pt>
                <c:pt idx="15197">
                  <c:v>0.43470927778650997</c:v>
                </c:pt>
                <c:pt idx="15198">
                  <c:v>0.415639197065929</c:v>
                </c:pt>
                <c:pt idx="15199">
                  <c:v>0.39905698235483616</c:v>
                </c:pt>
                <c:pt idx="15200">
                  <c:v>0.39417620201183506</c:v>
                </c:pt>
                <c:pt idx="15201">
                  <c:v>0.40005890404908906</c:v>
                </c:pt>
                <c:pt idx="15202">
                  <c:v>0.40507912566847898</c:v>
                </c:pt>
                <c:pt idx="15203">
                  <c:v>0.39818734331795713</c:v>
                </c:pt>
                <c:pt idx="15204">
                  <c:v>0.38046941577421511</c:v>
                </c:pt>
                <c:pt idx="15205">
                  <c:v>0.36464744353340001</c:v>
                </c:pt>
                <c:pt idx="15206">
                  <c:v>0.36313937395007706</c:v>
                </c:pt>
                <c:pt idx="15207">
                  <c:v>0.3781629863512711</c:v>
                </c:pt>
                <c:pt idx="15208">
                  <c:v>0.40038100497740503</c:v>
                </c:pt>
                <c:pt idx="15209">
                  <c:v>0.41454673758157401</c:v>
                </c:pt>
                <c:pt idx="15210">
                  <c:v>0.40977108596676698</c:v>
                </c:pt>
                <c:pt idx="15211">
                  <c:v>0.38785788997081716</c:v>
                </c:pt>
                <c:pt idx="15212">
                  <c:v>0.36256137681543504</c:v>
                </c:pt>
                <c:pt idx="15213">
                  <c:v>0.34894399566020706</c:v>
                </c:pt>
                <c:pt idx="15214">
                  <c:v>0.35025926885441505</c:v>
                </c:pt>
                <c:pt idx="15215">
                  <c:v>0.35532713297595814</c:v>
                </c:pt>
                <c:pt idx="15216">
                  <c:v>0.35120364043416397</c:v>
                </c:pt>
                <c:pt idx="15217">
                  <c:v>0.33803481318329903</c:v>
                </c:pt>
                <c:pt idx="15218">
                  <c:v>0.32884889342442108</c:v>
                </c:pt>
                <c:pt idx="15219">
                  <c:v>0.3343943363986171</c:v>
                </c:pt>
                <c:pt idx="15220">
                  <c:v>0.35102426533667613</c:v>
                </c:pt>
                <c:pt idx="15221">
                  <c:v>0.36520609342500204</c:v>
                </c:pt>
                <c:pt idx="15222">
                  <c:v>0.36816604194638097</c:v>
                </c:pt>
                <c:pt idx="15223">
                  <c:v>0.36213318948428302</c:v>
                </c:pt>
                <c:pt idx="15224">
                  <c:v>0.35299216565991304</c:v>
                </c:pt>
                <c:pt idx="15225">
                  <c:v>0.34282505896931098</c:v>
                </c:pt>
                <c:pt idx="15226">
                  <c:v>0.33150465813942304</c:v>
                </c:pt>
                <c:pt idx="15227">
                  <c:v>0.3210087449823501</c:v>
                </c:pt>
                <c:pt idx="15228">
                  <c:v>0.31480894337634913</c:v>
                </c:pt>
                <c:pt idx="15229">
                  <c:v>0.31314757123765014</c:v>
                </c:pt>
                <c:pt idx="15230">
                  <c:v>0.31173814392313692</c:v>
                </c:pt>
                <c:pt idx="15231">
                  <c:v>0.30602025086514606</c:v>
                </c:pt>
                <c:pt idx="15232">
                  <c:v>0.29612849212902903</c:v>
                </c:pt>
                <c:pt idx="15233">
                  <c:v>0.28787791368519305</c:v>
                </c:pt>
                <c:pt idx="15234">
                  <c:v>0.2883791157388631</c:v>
                </c:pt>
                <c:pt idx="15235">
                  <c:v>0.2989864349664661</c:v>
                </c:pt>
                <c:pt idx="15236">
                  <c:v>0.31274552551589402</c:v>
                </c:pt>
                <c:pt idx="15237">
                  <c:v>0.31989042373130905</c:v>
                </c:pt>
                <c:pt idx="15238">
                  <c:v>0.31594659972478212</c:v>
                </c:pt>
                <c:pt idx="15239">
                  <c:v>0.30292464902599603</c:v>
                </c:pt>
                <c:pt idx="15240">
                  <c:v>0.28337833589019107</c:v>
                </c:pt>
                <c:pt idx="15241">
                  <c:v>0.25813686479810399</c:v>
                </c:pt>
                <c:pt idx="15242">
                  <c:v>0.23108539026679903</c:v>
                </c:pt>
                <c:pt idx="15243">
                  <c:v>0.21135659556576103</c:v>
                </c:pt>
                <c:pt idx="15244">
                  <c:v>0.20702238415745505</c:v>
                </c:pt>
                <c:pt idx="15245">
                  <c:v>0.21781114863731002</c:v>
                </c:pt>
                <c:pt idx="15246">
                  <c:v>0.235647812201947</c:v>
                </c:pt>
                <c:pt idx="15247">
                  <c:v>0.25153429057651494</c:v>
                </c:pt>
                <c:pt idx="15248">
                  <c:v>0.25950898556635604</c:v>
                </c:pt>
                <c:pt idx="15249">
                  <c:v>0.25674601898833793</c:v>
                </c:pt>
                <c:pt idx="15250">
                  <c:v>0.24540265927420499</c:v>
                </c:pt>
                <c:pt idx="15251">
                  <c:v>0.23431418387534106</c:v>
                </c:pt>
                <c:pt idx="15252">
                  <c:v>0.23338908401677799</c:v>
                </c:pt>
                <c:pt idx="15253">
                  <c:v>0.24400531264554101</c:v>
                </c:pt>
                <c:pt idx="15254">
                  <c:v>0.25600046407117799</c:v>
                </c:pt>
                <c:pt idx="15255">
                  <c:v>0.25641960763164207</c:v>
                </c:pt>
                <c:pt idx="15256">
                  <c:v>0.24131011081186704</c:v>
                </c:pt>
                <c:pt idx="15257">
                  <c:v>0.21768646067384601</c:v>
                </c:pt>
                <c:pt idx="15258">
                  <c:v>0.19519451721569697</c:v>
                </c:pt>
                <c:pt idx="15259">
                  <c:v>0.17859047396665101</c:v>
                </c:pt>
                <c:pt idx="15260">
                  <c:v>0.16719126241997601</c:v>
                </c:pt>
                <c:pt idx="15261">
                  <c:v>0.15890439991108002</c:v>
                </c:pt>
                <c:pt idx="15262">
                  <c:v>0.15328646373161803</c:v>
                </c:pt>
                <c:pt idx="15263">
                  <c:v>0.15050461430551798</c:v>
                </c:pt>
                <c:pt idx="15264">
                  <c:v>0.14899550538110903</c:v>
                </c:pt>
                <c:pt idx="15265">
                  <c:v>0.14539231161975896</c:v>
                </c:pt>
                <c:pt idx="15266">
                  <c:v>0.13659656588642105</c:v>
                </c:pt>
                <c:pt idx="15267">
                  <c:v>0.123087863457656</c:v>
                </c:pt>
                <c:pt idx="15268">
                  <c:v>0.11045109099330797</c:v>
                </c:pt>
                <c:pt idx="15269">
                  <c:v>0.10561758824592</c:v>
                </c:pt>
                <c:pt idx="15270">
                  <c:v>0.111534198396811</c:v>
                </c:pt>
                <c:pt idx="15271">
                  <c:v>0.124759717796266</c:v>
                </c:pt>
                <c:pt idx="15272">
                  <c:v>0.13744840353923807</c:v>
                </c:pt>
                <c:pt idx="15273">
                  <c:v>0.14280541544692904</c:v>
                </c:pt>
                <c:pt idx="15274">
                  <c:v>0.13887976086378698</c:v>
                </c:pt>
                <c:pt idx="15275">
                  <c:v>0.12866430250983299</c:v>
                </c:pt>
                <c:pt idx="15276">
                  <c:v>0.11862110278853803</c:v>
                </c:pt>
                <c:pt idx="15277">
                  <c:v>0.11374465976582801</c:v>
                </c:pt>
                <c:pt idx="15278">
                  <c:v>0.11319047330060501</c:v>
                </c:pt>
                <c:pt idx="15279">
                  <c:v>0.11164911338558202</c:v>
                </c:pt>
                <c:pt idx="15280">
                  <c:v>0.10430407570392201</c:v>
                </c:pt>
                <c:pt idx="15281">
                  <c:v>9.2416246871593402E-2</c:v>
                </c:pt>
                <c:pt idx="15282">
                  <c:v>8.3624550606657536E-2</c:v>
                </c:pt>
                <c:pt idx="15283">
                  <c:v>8.3850310295645228E-2</c:v>
                </c:pt>
                <c:pt idx="15284">
                  <c:v>9.0083718570809906E-2</c:v>
                </c:pt>
                <c:pt idx="15285">
                  <c:v>9.1041107734525867E-2</c:v>
                </c:pt>
                <c:pt idx="15286">
                  <c:v>7.6665793221593503E-2</c:v>
                </c:pt>
                <c:pt idx="15287">
                  <c:v>5.0140322051788602E-2</c:v>
                </c:pt>
                <c:pt idx="15288">
                  <c:v>2.8034532962777803E-2</c:v>
                </c:pt>
                <c:pt idx="15289">
                  <c:v>2.5554359444910801E-2</c:v>
                </c:pt>
                <c:pt idx="15290">
                  <c:v>4.2615609866572902E-2</c:v>
                </c:pt>
                <c:pt idx="15291">
                  <c:v>6.4905032261265219E-2</c:v>
                </c:pt>
                <c:pt idx="15292">
                  <c:v>7.774323358579241E-2</c:v>
                </c:pt>
                <c:pt idx="15293">
                  <c:v>7.6864558026656496E-2</c:v>
                </c:pt>
                <c:pt idx="15294">
                  <c:v>6.6685664511553E-2</c:v>
                </c:pt>
                <c:pt idx="15295">
                  <c:v>5.2843697966864105E-2</c:v>
                </c:pt>
                <c:pt idx="15296">
                  <c:v>3.9791349401738806E-2</c:v>
                </c:pt>
                <c:pt idx="15297">
                  <c:v>3.217112126799291E-2</c:v>
                </c:pt>
                <c:pt idx="15298">
                  <c:v>3.2343459297266001E-2</c:v>
                </c:pt>
                <c:pt idx="15299">
                  <c:v>3.6544521336082894E-2</c:v>
                </c:pt>
                <c:pt idx="15300">
                  <c:v>3.7501792360856705E-2</c:v>
                </c:pt>
                <c:pt idx="15301">
                  <c:v>3.1156897109426002E-2</c:v>
                </c:pt>
                <c:pt idx="15302">
                  <c:v>2.0203527637477202E-2</c:v>
                </c:pt>
                <c:pt idx="15303">
                  <c:v>1.0576210528483896E-2</c:v>
                </c:pt>
                <c:pt idx="15304">
                  <c:v>4.6768492371853706E-3</c:v>
                </c:pt>
                <c:pt idx="15305">
                  <c:v>6.9004945349604408E-4</c:v>
                </c:pt>
                <c:pt idx="15306">
                  <c:v>-3.8783004306139901E-3</c:v>
                </c:pt>
                <c:pt idx="15307">
                  <c:v>-1.0980602926920798E-2</c:v>
                </c:pt>
                <c:pt idx="15308">
                  <c:v>-2.09590302000464E-2</c:v>
                </c:pt>
                <c:pt idx="15309">
                  <c:v>-3.11654443083711E-2</c:v>
                </c:pt>
                <c:pt idx="15310">
                  <c:v>-3.7105645832085109E-2</c:v>
                </c:pt>
                <c:pt idx="15311">
                  <c:v>-3.5417705182496206E-2</c:v>
                </c:pt>
                <c:pt idx="15312">
                  <c:v>-2.7194575905639298E-2</c:v>
                </c:pt>
                <c:pt idx="15313">
                  <c:v>-1.6369280153725199E-2</c:v>
                </c:pt>
                <c:pt idx="15314">
                  <c:v>-5.4656747859382912E-3</c:v>
                </c:pt>
                <c:pt idx="15315">
                  <c:v>2.9172381965878501E-3</c:v>
                </c:pt>
                <c:pt idx="15316">
                  <c:v>2.5083694835927898E-3</c:v>
                </c:pt>
                <c:pt idx="15317">
                  <c:v>-1.21877853749481E-2</c:v>
                </c:pt>
                <c:pt idx="15318">
                  <c:v>-3.6089301090243005E-2</c:v>
                </c:pt>
                <c:pt idx="15319">
                  <c:v>-5.2833070804553017E-2</c:v>
                </c:pt>
                <c:pt idx="15320">
                  <c:v>-5.0296190490897209E-2</c:v>
                </c:pt>
                <c:pt idx="15321">
                  <c:v>-3.5573342296061107E-2</c:v>
                </c:pt>
                <c:pt idx="15322">
                  <c:v>-2.8624712827181001E-2</c:v>
                </c:pt>
                <c:pt idx="15323">
                  <c:v>-4.0369036667584603E-2</c:v>
                </c:pt>
                <c:pt idx="15324">
                  <c:v>-6.1666023586170099E-2</c:v>
                </c:pt>
                <c:pt idx="15325">
                  <c:v>-7.5782265845958818E-2</c:v>
                </c:pt>
                <c:pt idx="15326">
                  <c:v>-7.787140033832432E-2</c:v>
                </c:pt>
                <c:pt idx="15327">
                  <c:v>-7.7387745965097621E-2</c:v>
                </c:pt>
                <c:pt idx="15328">
                  <c:v>-8.2876657427675568E-2</c:v>
                </c:pt>
                <c:pt idx="15329">
                  <c:v>-9.0872737455924779E-2</c:v>
                </c:pt>
                <c:pt idx="15330">
                  <c:v>-9.2224778887441503E-2</c:v>
                </c:pt>
                <c:pt idx="15331">
                  <c:v>-8.6364518155761502E-2</c:v>
                </c:pt>
                <c:pt idx="15332">
                  <c:v>-8.4547272987194319E-2</c:v>
                </c:pt>
                <c:pt idx="15333">
                  <c:v>-9.6738298594331709E-2</c:v>
                </c:pt>
                <c:pt idx="15334">
                  <c:v>-0.11891378076377601</c:v>
                </c:pt>
                <c:pt idx="15335">
                  <c:v>-0.13650249945041504</c:v>
                </c:pt>
                <c:pt idx="15336">
                  <c:v>-0.13918230808936002</c:v>
                </c:pt>
                <c:pt idx="15337">
                  <c:v>-0.13081722605447499</c:v>
                </c:pt>
                <c:pt idx="15338">
                  <c:v>-0.12393477261704799</c:v>
                </c:pt>
                <c:pt idx="15339">
                  <c:v>-0.12751291217128399</c:v>
                </c:pt>
                <c:pt idx="15340">
                  <c:v>-0.14194459050490602</c:v>
                </c:pt>
                <c:pt idx="15341">
                  <c:v>-0.16065446540183401</c:v>
                </c:pt>
                <c:pt idx="15342">
                  <c:v>-0.17336945787835104</c:v>
                </c:pt>
                <c:pt idx="15343">
                  <c:v>-0.17032048515118003</c:v>
                </c:pt>
                <c:pt idx="15344">
                  <c:v>-0.14812518951382003</c:v>
                </c:pt>
                <c:pt idx="15345">
                  <c:v>-0.11534283096006</c:v>
                </c:pt>
                <c:pt idx="15346">
                  <c:v>-8.8251776218044115E-2</c:v>
                </c:pt>
                <c:pt idx="15347">
                  <c:v>-7.8012621300146648E-2</c:v>
                </c:pt>
                <c:pt idx="15348">
                  <c:v>-8.4331200462628403E-2</c:v>
                </c:pt>
                <c:pt idx="15349">
                  <c:v>-9.9674818734030238E-2</c:v>
                </c:pt>
                <c:pt idx="15350">
                  <c:v>-0.11640195943141401</c:v>
                </c:pt>
                <c:pt idx="15351">
                  <c:v>-0.13062255846617196</c:v>
                </c:pt>
                <c:pt idx="15352">
                  <c:v>-0.14178776238965396</c:v>
                </c:pt>
                <c:pt idx="15353">
                  <c:v>-0.15228798500049806</c:v>
                </c:pt>
                <c:pt idx="15354">
                  <c:v>-0.16583173550529304</c:v>
                </c:pt>
                <c:pt idx="15355">
                  <c:v>-0.18155212094124801</c:v>
                </c:pt>
                <c:pt idx="15356">
                  <c:v>-0.192785258677759</c:v>
                </c:pt>
                <c:pt idx="15357">
                  <c:v>-0.19527287407500196</c:v>
                </c:pt>
                <c:pt idx="15358">
                  <c:v>-0.193818420725549</c:v>
                </c:pt>
                <c:pt idx="15359">
                  <c:v>-0.19704702358602305</c:v>
                </c:pt>
                <c:pt idx="15360">
                  <c:v>-0.20592373403160003</c:v>
                </c:pt>
                <c:pt idx="15361">
                  <c:v>-0.21160984573741404</c:v>
                </c:pt>
                <c:pt idx="15362">
                  <c:v>-0.20683443345674804</c:v>
                </c:pt>
                <c:pt idx="15363">
                  <c:v>-0.19568494079257401</c:v>
                </c:pt>
                <c:pt idx="15364">
                  <c:v>-0.18906173770595602</c:v>
                </c:pt>
                <c:pt idx="15365">
                  <c:v>-0.19212146385109499</c:v>
                </c:pt>
                <c:pt idx="15366">
                  <c:v>-0.20081649576732705</c:v>
                </c:pt>
                <c:pt idx="15367">
                  <c:v>-0.20992464628291399</c:v>
                </c:pt>
                <c:pt idx="15368">
                  <c:v>-0.21910878666004399</c:v>
                </c:pt>
                <c:pt idx="15369">
                  <c:v>-0.22951310883434003</c:v>
                </c:pt>
                <c:pt idx="15370">
                  <c:v>-0.23687998215049802</c:v>
                </c:pt>
                <c:pt idx="15371">
                  <c:v>-0.23241919761594002</c:v>
                </c:pt>
                <c:pt idx="15372">
                  <c:v>-0.21358152445095896</c:v>
                </c:pt>
                <c:pt idx="15373">
                  <c:v>-0.190164258079903</c:v>
                </c:pt>
                <c:pt idx="15374">
                  <c:v>-0.17739395796434099</c:v>
                </c:pt>
                <c:pt idx="15375">
                  <c:v>-0.18385636082932402</c:v>
                </c:pt>
                <c:pt idx="15376">
                  <c:v>-0.20580928856935501</c:v>
                </c:pt>
                <c:pt idx="15377">
                  <c:v>-0.23255273354342904</c:v>
                </c:pt>
                <c:pt idx="15378">
                  <c:v>-0.25502115060056996</c:v>
                </c:pt>
                <c:pt idx="15379">
                  <c:v>-0.26833614174373099</c:v>
                </c:pt>
                <c:pt idx="15380">
                  <c:v>-0.27026625672561999</c:v>
                </c:pt>
                <c:pt idx="15381">
                  <c:v>-0.26054479827507698</c:v>
                </c:pt>
                <c:pt idx="15382">
                  <c:v>-0.24314486374616703</c:v>
                </c:pt>
                <c:pt idx="15383">
                  <c:v>-0.22696261384129504</c:v>
                </c:pt>
                <c:pt idx="15384">
                  <c:v>-0.220448177684503</c:v>
                </c:pt>
                <c:pt idx="15385">
                  <c:v>-0.226280645084074</c:v>
                </c:pt>
                <c:pt idx="15386">
                  <c:v>-0.24075726182640306</c:v>
                </c:pt>
                <c:pt idx="15387">
                  <c:v>-0.25705402109970504</c:v>
                </c:pt>
                <c:pt idx="15388">
                  <c:v>-0.26995368618656801</c:v>
                </c:pt>
                <c:pt idx="15389">
                  <c:v>-0.27705858885828105</c:v>
                </c:pt>
                <c:pt idx="15390">
                  <c:v>-0.277664940025517</c:v>
                </c:pt>
                <c:pt idx="15391">
                  <c:v>-0.27337120119769104</c:v>
                </c:pt>
                <c:pt idx="15392">
                  <c:v>-0.26715035921645802</c:v>
                </c:pt>
                <c:pt idx="15393">
                  <c:v>-0.26147788816581408</c:v>
                </c:pt>
                <c:pt idx="15394">
                  <c:v>-0.25755637969236006</c:v>
                </c:pt>
                <c:pt idx="15395">
                  <c:v>-0.254507310352381</c:v>
                </c:pt>
                <c:pt idx="15396">
                  <c:v>-0.25083623023955698</c:v>
                </c:pt>
                <c:pt idx="15397">
                  <c:v>-0.24813038815499106</c:v>
                </c:pt>
                <c:pt idx="15398">
                  <c:v>-0.25099301654985601</c:v>
                </c:pt>
                <c:pt idx="15399">
                  <c:v>-0.26177411831352493</c:v>
                </c:pt>
                <c:pt idx="15400">
                  <c:v>-0.27492073548896206</c:v>
                </c:pt>
                <c:pt idx="15401">
                  <c:v>-0.27902002662618497</c:v>
                </c:pt>
                <c:pt idx="15402">
                  <c:v>-0.26850411360979398</c:v>
                </c:pt>
                <c:pt idx="15403">
                  <c:v>-0.25194288525165104</c:v>
                </c:pt>
                <c:pt idx="15404">
                  <c:v>-0.24504587111619006</c:v>
                </c:pt>
                <c:pt idx="15405">
                  <c:v>-0.25559997391469808</c:v>
                </c:pt>
                <c:pt idx="15406">
                  <c:v>-0.27654864350827801</c:v>
                </c:pt>
                <c:pt idx="15407">
                  <c:v>-0.29267026035547911</c:v>
                </c:pt>
                <c:pt idx="15408">
                  <c:v>-0.29292955695801498</c:v>
                </c:pt>
                <c:pt idx="15409">
                  <c:v>-0.27774515265082295</c:v>
                </c:pt>
                <c:pt idx="15410">
                  <c:v>-0.25808230659312392</c:v>
                </c:pt>
                <c:pt idx="15411">
                  <c:v>-0.247817640203635</c:v>
                </c:pt>
                <c:pt idx="15412">
                  <c:v>-0.25410739002818195</c:v>
                </c:pt>
                <c:pt idx="15413">
                  <c:v>-0.27274875791817993</c:v>
                </c:pt>
                <c:pt idx="15414">
                  <c:v>-0.29310919368899102</c:v>
                </c:pt>
                <c:pt idx="15415">
                  <c:v>-0.30719390292674098</c:v>
                </c:pt>
                <c:pt idx="15416">
                  <c:v>-0.31255171877353399</c:v>
                </c:pt>
                <c:pt idx="15417">
                  <c:v>-0.30852697205990909</c:v>
                </c:pt>
                <c:pt idx="15418">
                  <c:v>-0.29576734998354898</c:v>
                </c:pt>
                <c:pt idx="15419">
                  <c:v>-0.28054873908750705</c:v>
                </c:pt>
                <c:pt idx="15420">
                  <c:v>-0.27478268898531205</c:v>
                </c:pt>
                <c:pt idx="15421">
                  <c:v>-0.28648076986789317</c:v>
                </c:pt>
                <c:pt idx="15422">
                  <c:v>-0.309640648651822</c:v>
                </c:pt>
                <c:pt idx="15423">
                  <c:v>-0.32784659292758511</c:v>
                </c:pt>
                <c:pt idx="15424">
                  <c:v>-0.32951382561412906</c:v>
                </c:pt>
                <c:pt idx="15425">
                  <c:v>-0.31810449855596806</c:v>
                </c:pt>
                <c:pt idx="15426">
                  <c:v>-0.30683245730304504</c:v>
                </c:pt>
                <c:pt idx="15427">
                  <c:v>-0.30420617612172401</c:v>
                </c:pt>
                <c:pt idx="15428">
                  <c:v>-0.30589400064126004</c:v>
                </c:pt>
                <c:pt idx="15429">
                  <c:v>-0.30118393956098505</c:v>
                </c:pt>
                <c:pt idx="15430">
                  <c:v>-0.28551134347928597</c:v>
                </c:pt>
                <c:pt idx="15431">
                  <c:v>-0.26598883404842905</c:v>
                </c:pt>
                <c:pt idx="15432">
                  <c:v>-0.25495642943546698</c:v>
                </c:pt>
                <c:pt idx="15433">
                  <c:v>-0.25912692254243602</c:v>
                </c:pt>
                <c:pt idx="15434">
                  <c:v>-0.27482530018711798</c:v>
                </c:pt>
                <c:pt idx="15435">
                  <c:v>-0.29165047521058807</c:v>
                </c:pt>
                <c:pt idx="15436">
                  <c:v>-0.29993723595497107</c:v>
                </c:pt>
                <c:pt idx="15437">
                  <c:v>-0.29698411104385519</c:v>
                </c:pt>
                <c:pt idx="15438">
                  <c:v>-0.28833073658820801</c:v>
                </c:pt>
                <c:pt idx="15439">
                  <c:v>-0.28244329982003102</c:v>
                </c:pt>
                <c:pt idx="15440">
                  <c:v>-0.28210334835814899</c:v>
                </c:pt>
                <c:pt idx="15441">
                  <c:v>-0.28195880696738107</c:v>
                </c:pt>
                <c:pt idx="15442">
                  <c:v>-0.27635656873812298</c:v>
                </c:pt>
                <c:pt idx="15443">
                  <c:v>-0.26803896100359698</c:v>
                </c:pt>
                <c:pt idx="15444">
                  <c:v>-0.26645124262536496</c:v>
                </c:pt>
                <c:pt idx="15445">
                  <c:v>-0.2768584660792191</c:v>
                </c:pt>
                <c:pt idx="15446">
                  <c:v>-0.29378246743499403</c:v>
                </c:pt>
                <c:pt idx="15447">
                  <c:v>-0.30654966419992008</c:v>
                </c:pt>
                <c:pt idx="15448">
                  <c:v>-0.30851387696894511</c:v>
                </c:pt>
                <c:pt idx="15449">
                  <c:v>-0.30084937140524903</c:v>
                </c:pt>
                <c:pt idx="15450">
                  <c:v>-0.29097693271967312</c:v>
                </c:pt>
                <c:pt idx="15451">
                  <c:v>-0.28844712853670296</c:v>
                </c:pt>
                <c:pt idx="15452">
                  <c:v>-0.29904906845351292</c:v>
                </c:pt>
                <c:pt idx="15453">
                  <c:v>-0.31935448862998311</c:v>
                </c:pt>
                <c:pt idx="15454">
                  <c:v>-0.33753554040777101</c:v>
                </c:pt>
                <c:pt idx="15455">
                  <c:v>-0.34336570143230505</c:v>
                </c:pt>
                <c:pt idx="15456">
                  <c:v>-0.33767234476897606</c:v>
                </c:pt>
                <c:pt idx="15457">
                  <c:v>-0.33048763057637098</c:v>
                </c:pt>
                <c:pt idx="15458">
                  <c:v>-0.330465622426587</c:v>
                </c:pt>
                <c:pt idx="15459">
                  <c:v>-0.33760426691760909</c:v>
                </c:pt>
                <c:pt idx="15460">
                  <c:v>-0.34511767827721906</c:v>
                </c:pt>
                <c:pt idx="15461">
                  <c:v>-0.34601435263769498</c:v>
                </c:pt>
                <c:pt idx="15462">
                  <c:v>-0.33742035709188711</c:v>
                </c:pt>
                <c:pt idx="15463">
                  <c:v>-0.32160217373687811</c:v>
                </c:pt>
                <c:pt idx="15464">
                  <c:v>-0.30564310138724704</c:v>
                </c:pt>
                <c:pt idx="15465">
                  <c:v>-0.29934639940799507</c:v>
                </c:pt>
                <c:pt idx="15466">
                  <c:v>-0.30988803860434211</c:v>
                </c:pt>
                <c:pt idx="15467">
                  <c:v>-0.33533515921121204</c:v>
                </c:pt>
                <c:pt idx="15468">
                  <c:v>-0.36375204885857199</c:v>
                </c:pt>
                <c:pt idx="15469">
                  <c:v>-0.38151769075238906</c:v>
                </c:pt>
                <c:pt idx="15470">
                  <c:v>-0.38401598099774509</c:v>
                </c:pt>
                <c:pt idx="15471">
                  <c:v>-0.37693476527631703</c:v>
                </c:pt>
                <c:pt idx="15472">
                  <c:v>-0.36765941217747405</c:v>
                </c:pt>
                <c:pt idx="15473">
                  <c:v>-0.35900360121446812</c:v>
                </c:pt>
                <c:pt idx="15474">
                  <c:v>-0.35247321516180807</c:v>
                </c:pt>
                <c:pt idx="15475">
                  <c:v>-0.35196927548751905</c:v>
                </c:pt>
                <c:pt idx="15476">
                  <c:v>-0.35880963502430108</c:v>
                </c:pt>
                <c:pt idx="15477">
                  <c:v>-0.36592160208735414</c:v>
                </c:pt>
                <c:pt idx="15478">
                  <c:v>-0.36451036167930811</c:v>
                </c:pt>
                <c:pt idx="15479">
                  <c:v>-0.35592331640492608</c:v>
                </c:pt>
                <c:pt idx="15480">
                  <c:v>-0.34992889062927213</c:v>
                </c:pt>
                <c:pt idx="15481">
                  <c:v>-0.35117134298361902</c:v>
                </c:pt>
                <c:pt idx="15482">
                  <c:v>-0.35398306324810808</c:v>
                </c:pt>
                <c:pt idx="15483">
                  <c:v>-0.35277757271042298</c:v>
                </c:pt>
                <c:pt idx="15484">
                  <c:v>-0.35108959432179204</c:v>
                </c:pt>
                <c:pt idx="15485">
                  <c:v>-0.35373762675945408</c:v>
                </c:pt>
                <c:pt idx="15486">
                  <c:v>-0.35612332459794505</c:v>
                </c:pt>
                <c:pt idx="15487">
                  <c:v>-0.35062217851877597</c:v>
                </c:pt>
                <c:pt idx="15488">
                  <c:v>-0.34065075041736692</c:v>
                </c:pt>
                <c:pt idx="15489">
                  <c:v>-0.340161047484557</c:v>
                </c:pt>
                <c:pt idx="15490">
                  <c:v>-0.35697752296560703</c:v>
                </c:pt>
                <c:pt idx="15491">
                  <c:v>-0.38094235504014806</c:v>
                </c:pt>
                <c:pt idx="15492">
                  <c:v>-0.39368382996389112</c:v>
                </c:pt>
                <c:pt idx="15493">
                  <c:v>-0.38773623354617792</c:v>
                </c:pt>
                <c:pt idx="15494">
                  <c:v>-0.37234140455778708</c:v>
                </c:pt>
                <c:pt idx="15495">
                  <c:v>-0.36300215501879102</c:v>
                </c:pt>
                <c:pt idx="15496">
                  <c:v>-0.36713937398080504</c:v>
                </c:pt>
                <c:pt idx="15497">
                  <c:v>-0.37852221380501311</c:v>
                </c:pt>
                <c:pt idx="15498">
                  <c:v>-0.38444019141111602</c:v>
                </c:pt>
                <c:pt idx="15499">
                  <c:v>-0.37753790744253002</c:v>
                </c:pt>
                <c:pt idx="15500">
                  <c:v>-0.36217780076873402</c:v>
                </c:pt>
                <c:pt idx="15501">
                  <c:v>-0.35054262327010105</c:v>
                </c:pt>
                <c:pt idx="15502">
                  <c:v>-0.35184319678350601</c:v>
                </c:pt>
                <c:pt idx="15503">
                  <c:v>-0.3659301601692701</c:v>
                </c:pt>
                <c:pt idx="15504">
                  <c:v>-0.38639953284997808</c:v>
                </c:pt>
                <c:pt idx="15505">
                  <c:v>-0.40711662120597203</c:v>
                </c:pt>
                <c:pt idx="15506">
                  <c:v>-0.42486965369437307</c:v>
                </c:pt>
                <c:pt idx="15507">
                  <c:v>-0.43757029212955012</c:v>
                </c:pt>
                <c:pt idx="15508">
                  <c:v>-0.44357969500063604</c:v>
                </c:pt>
                <c:pt idx="15509">
                  <c:v>-0.44315247026256105</c:v>
                </c:pt>
                <c:pt idx="15510">
                  <c:v>-0.43764440105491104</c:v>
                </c:pt>
                <c:pt idx="15511">
                  <c:v>-0.42718090574861411</c:v>
                </c:pt>
                <c:pt idx="15512">
                  <c:v>-0.41061582880793401</c:v>
                </c:pt>
                <c:pt idx="15513">
                  <c:v>-0.3887639856750551</c:v>
                </c:pt>
                <c:pt idx="15514">
                  <c:v>-0.36753115002019887</c:v>
                </c:pt>
                <c:pt idx="15515">
                  <c:v>-0.3544528102725481</c:v>
                </c:pt>
                <c:pt idx="15516">
                  <c:v>-0.35217434625455707</c:v>
                </c:pt>
                <c:pt idx="15517">
                  <c:v>-0.35760967041304098</c:v>
                </c:pt>
                <c:pt idx="15518">
                  <c:v>-0.36641271974670503</c:v>
                </c:pt>
                <c:pt idx="15519">
                  <c:v>-0.37704390629274104</c:v>
                </c:pt>
                <c:pt idx="15520">
                  <c:v>-0.39073222865414398</c:v>
                </c:pt>
                <c:pt idx="15521">
                  <c:v>-0.40670912476809895</c:v>
                </c:pt>
                <c:pt idx="15522">
                  <c:v>-0.41978118308222206</c:v>
                </c:pt>
                <c:pt idx="15523">
                  <c:v>-0.42406642082131901</c:v>
                </c:pt>
                <c:pt idx="15524">
                  <c:v>-0.41875397339930504</c:v>
                </c:pt>
                <c:pt idx="15525">
                  <c:v>-0.41008591302859498</c:v>
                </c:pt>
                <c:pt idx="15526">
                  <c:v>-0.40626849061942505</c:v>
                </c:pt>
                <c:pt idx="15527">
                  <c:v>-0.40939671804623901</c:v>
                </c:pt>
                <c:pt idx="15528">
                  <c:v>-0.41433650495115198</c:v>
                </c:pt>
                <c:pt idx="15529">
                  <c:v>-0.41613771261059196</c:v>
                </c:pt>
                <c:pt idx="15530">
                  <c:v>-0.41608074776998211</c:v>
                </c:pt>
                <c:pt idx="15531">
                  <c:v>-0.41841428474228304</c:v>
                </c:pt>
                <c:pt idx="15532">
                  <c:v>-0.42335300773102302</c:v>
                </c:pt>
                <c:pt idx="15533">
                  <c:v>-0.42590982584934511</c:v>
                </c:pt>
                <c:pt idx="15534">
                  <c:v>-0.42132366615219008</c:v>
                </c:pt>
                <c:pt idx="15535">
                  <c:v>-0.41115005071344501</c:v>
                </c:pt>
                <c:pt idx="15536">
                  <c:v>-0.40304233532867806</c:v>
                </c:pt>
                <c:pt idx="15537">
                  <c:v>-0.40501364270205897</c:v>
                </c:pt>
                <c:pt idx="15538">
                  <c:v>-0.41896373047158897</c:v>
                </c:pt>
                <c:pt idx="15539">
                  <c:v>-0.43638759858595211</c:v>
                </c:pt>
                <c:pt idx="15540">
                  <c:v>-0.44295912726417402</c:v>
                </c:pt>
                <c:pt idx="15541">
                  <c:v>-0.43084809040898597</c:v>
                </c:pt>
                <c:pt idx="15542">
                  <c:v>-0.40525047301257205</c:v>
                </c:pt>
                <c:pt idx="15543">
                  <c:v>-0.37966590679775414</c:v>
                </c:pt>
                <c:pt idx="15544">
                  <c:v>-0.36520893606513</c:v>
                </c:pt>
                <c:pt idx="15545">
                  <c:v>-0.36453578902886408</c:v>
                </c:pt>
                <c:pt idx="15546">
                  <c:v>-0.37506130522622505</c:v>
                </c:pt>
                <c:pt idx="15547">
                  <c:v>-0.39192925565738806</c:v>
                </c:pt>
                <c:pt idx="15548">
                  <c:v>-0.40839640613386108</c:v>
                </c:pt>
                <c:pt idx="15549">
                  <c:v>-0.41888441184447317</c:v>
                </c:pt>
                <c:pt idx="15550">
                  <c:v>-0.42197684974639998</c:v>
                </c:pt>
                <c:pt idx="15551">
                  <c:v>-0.42086648803818605</c:v>
                </c:pt>
                <c:pt idx="15552">
                  <c:v>-0.4205627257394301</c:v>
                </c:pt>
                <c:pt idx="15553">
                  <c:v>-0.42298165209312799</c:v>
                </c:pt>
                <c:pt idx="15554">
                  <c:v>-0.42617210791169707</c:v>
                </c:pt>
                <c:pt idx="15555">
                  <c:v>-0.42634023369917906</c:v>
                </c:pt>
                <c:pt idx="15556">
                  <c:v>-0.4209622122597661</c:v>
                </c:pt>
                <c:pt idx="15557">
                  <c:v>-0.41300542579774907</c:v>
                </c:pt>
                <c:pt idx="15558">
                  <c:v>-0.40923818398121597</c:v>
                </c:pt>
                <c:pt idx="15559">
                  <c:v>-0.41298295348111902</c:v>
                </c:pt>
                <c:pt idx="15560">
                  <c:v>-0.41988955195874711</c:v>
                </c:pt>
                <c:pt idx="15561">
                  <c:v>-0.42106540820636001</c:v>
                </c:pt>
                <c:pt idx="15562">
                  <c:v>-0.41295969508033198</c:v>
                </c:pt>
                <c:pt idx="15563">
                  <c:v>-0.40255630259996206</c:v>
                </c:pt>
                <c:pt idx="15564">
                  <c:v>-0.40111225885924306</c:v>
                </c:pt>
                <c:pt idx="15565">
                  <c:v>-0.41452380448120602</c:v>
                </c:pt>
                <c:pt idx="15566">
                  <c:v>-0.43815792095860207</c:v>
                </c:pt>
                <c:pt idx="15567">
                  <c:v>-0.46137069167500011</c:v>
                </c:pt>
                <c:pt idx="15568">
                  <c:v>-0.47724318388050302</c:v>
                </c:pt>
                <c:pt idx="15569">
                  <c:v>-0.48538882966767016</c:v>
                </c:pt>
                <c:pt idx="15570">
                  <c:v>-0.48720378623055205</c:v>
                </c:pt>
                <c:pt idx="15571">
                  <c:v>-0.48093395738975203</c:v>
                </c:pt>
                <c:pt idx="15572">
                  <c:v>-0.46438979294181604</c:v>
                </c:pt>
                <c:pt idx="15573">
                  <c:v>-0.44380776679902606</c:v>
                </c:pt>
                <c:pt idx="15574">
                  <c:v>-0.43321059867923906</c:v>
                </c:pt>
                <c:pt idx="15575">
                  <c:v>-0.44131326442879992</c:v>
                </c:pt>
                <c:pt idx="15576">
                  <c:v>-0.46135629055460503</c:v>
                </c:pt>
                <c:pt idx="15577">
                  <c:v>-0.47603749305235998</c:v>
                </c:pt>
                <c:pt idx="15578">
                  <c:v>-0.47415572179404808</c:v>
                </c:pt>
                <c:pt idx="15579">
                  <c:v>-0.46075647658777502</c:v>
                </c:pt>
                <c:pt idx="15580">
                  <c:v>-0.44978008764240907</c:v>
                </c:pt>
                <c:pt idx="15581">
                  <c:v>-0.44971847179732505</c:v>
                </c:pt>
                <c:pt idx="15582">
                  <c:v>-0.45733614300397102</c:v>
                </c:pt>
                <c:pt idx="15583">
                  <c:v>-0.46348245349275907</c:v>
                </c:pt>
                <c:pt idx="15584">
                  <c:v>-0.46348138849758402</c:v>
                </c:pt>
                <c:pt idx="15585">
                  <c:v>-0.460793517995228</c:v>
                </c:pt>
                <c:pt idx="15586">
                  <c:v>-0.46123400287363803</c:v>
                </c:pt>
                <c:pt idx="15587">
                  <c:v>-0.46594090114896908</c:v>
                </c:pt>
                <c:pt idx="15588">
                  <c:v>-0.47119097539395211</c:v>
                </c:pt>
                <c:pt idx="15589">
                  <c:v>-0.47351882241868298</c:v>
                </c:pt>
                <c:pt idx="15590">
                  <c:v>-0.47349343878588002</c:v>
                </c:pt>
                <c:pt idx="15591">
                  <c:v>-0.473674712500184</c:v>
                </c:pt>
                <c:pt idx="15592">
                  <c:v>-0.47441252718786608</c:v>
                </c:pt>
                <c:pt idx="15593">
                  <c:v>-0.473948932606305</c:v>
                </c:pt>
                <c:pt idx="15594">
                  <c:v>-0.47134423097949707</c:v>
                </c:pt>
                <c:pt idx="15595">
                  <c:v>-0.46734587402262706</c:v>
                </c:pt>
                <c:pt idx="15596">
                  <c:v>-0.46384034826215298</c:v>
                </c:pt>
                <c:pt idx="15597">
                  <c:v>-0.46292436428997513</c:v>
                </c:pt>
                <c:pt idx="15598">
                  <c:v>-0.46606975583982507</c:v>
                </c:pt>
                <c:pt idx="15599">
                  <c:v>-0.47392449319893604</c:v>
                </c:pt>
                <c:pt idx="15600">
                  <c:v>-0.48555937583582004</c:v>
                </c:pt>
                <c:pt idx="15601">
                  <c:v>-0.49795545668952501</c:v>
                </c:pt>
                <c:pt idx="15602">
                  <c:v>-0.50766149468702804</c:v>
                </c:pt>
                <c:pt idx="15603">
                  <c:v>-0.512390091193623</c:v>
                </c:pt>
                <c:pt idx="15604">
                  <c:v>-0.51237022764938411</c:v>
                </c:pt>
                <c:pt idx="15605">
                  <c:v>-0.51231460834752296</c:v>
                </c:pt>
                <c:pt idx="15606">
                  <c:v>-0.51911091291169997</c:v>
                </c:pt>
                <c:pt idx="15607">
                  <c:v>-0.53484876885919208</c:v>
                </c:pt>
                <c:pt idx="15608">
                  <c:v>-0.55333961591480807</c:v>
                </c:pt>
                <c:pt idx="15609">
                  <c:v>-0.56408136374558604</c:v>
                </c:pt>
                <c:pt idx="15610">
                  <c:v>-0.56147672446526486</c:v>
                </c:pt>
                <c:pt idx="15611">
                  <c:v>-0.55079184078478216</c:v>
                </c:pt>
                <c:pt idx="15612">
                  <c:v>-0.54263475154732499</c:v>
                </c:pt>
                <c:pt idx="15613">
                  <c:v>-0.54310541476428409</c:v>
                </c:pt>
                <c:pt idx="15614">
                  <c:v>-0.55119727858013312</c:v>
                </c:pt>
                <c:pt idx="15615">
                  <c:v>-0.56208836325993183</c:v>
                </c:pt>
                <c:pt idx="15616">
                  <c:v>-0.57162109028061514</c:v>
                </c:pt>
                <c:pt idx="15617">
                  <c:v>-0.57804802574878511</c:v>
                </c:pt>
                <c:pt idx="15618">
                  <c:v>-0.57989128575263693</c:v>
                </c:pt>
                <c:pt idx="15619">
                  <c:v>-0.57503186429784103</c:v>
                </c:pt>
                <c:pt idx="15620">
                  <c:v>-0.56296795756908613</c:v>
                </c:pt>
                <c:pt idx="15621">
                  <c:v>-0.54671089740443812</c:v>
                </c:pt>
                <c:pt idx="15622">
                  <c:v>-0.53269650814947112</c:v>
                </c:pt>
                <c:pt idx="15623">
                  <c:v>-0.52712863099452512</c:v>
                </c:pt>
                <c:pt idx="15624">
                  <c:v>-0.53069550219105111</c:v>
                </c:pt>
                <c:pt idx="15625">
                  <c:v>-0.53762052668886906</c:v>
                </c:pt>
                <c:pt idx="15626">
                  <c:v>-0.54010832248994201</c:v>
                </c:pt>
                <c:pt idx="15627">
                  <c:v>-0.53343052082750786</c:v>
                </c:pt>
                <c:pt idx="15628">
                  <c:v>-0.51884789363647621</c:v>
                </c:pt>
                <c:pt idx="15629">
                  <c:v>-0.50407437966012503</c:v>
                </c:pt>
                <c:pt idx="15630">
                  <c:v>-0.50004195445860911</c:v>
                </c:pt>
                <c:pt idx="15631">
                  <c:v>-0.513978946290223</c:v>
                </c:pt>
                <c:pt idx="15632">
                  <c:v>-0.5424594893776199</c:v>
                </c:pt>
                <c:pt idx="15633">
                  <c:v>-0.57115906010066897</c:v>
                </c:pt>
                <c:pt idx="15634">
                  <c:v>-0.58450883242984708</c:v>
                </c:pt>
                <c:pt idx="15635">
                  <c:v>-0.5774776584909771</c:v>
                </c:pt>
                <c:pt idx="15636">
                  <c:v>-0.55845125001121698</c:v>
                </c:pt>
                <c:pt idx="15637">
                  <c:v>-0.54195852240400211</c:v>
                </c:pt>
                <c:pt idx="15638">
                  <c:v>-0.53776899319691984</c:v>
                </c:pt>
                <c:pt idx="15639">
                  <c:v>-0.54460173538414813</c:v>
                </c:pt>
                <c:pt idx="15640">
                  <c:v>-0.55216873150021684</c:v>
                </c:pt>
                <c:pt idx="15641">
                  <c:v>-0.55038208240298991</c:v>
                </c:pt>
                <c:pt idx="15642">
                  <c:v>-0.53885804113184599</c:v>
                </c:pt>
                <c:pt idx="15643">
                  <c:v>-0.52756274830869587</c:v>
                </c:pt>
                <c:pt idx="15644">
                  <c:v>-0.52811357269411008</c:v>
                </c:pt>
                <c:pt idx="15645">
                  <c:v>-0.5434904002275831</c:v>
                </c:pt>
                <c:pt idx="15646">
                  <c:v>-0.56485474173508998</c:v>
                </c:pt>
                <c:pt idx="15647">
                  <c:v>-0.57986156067620698</c:v>
                </c:pt>
                <c:pt idx="15648">
                  <c:v>-0.58274387190515098</c:v>
                </c:pt>
                <c:pt idx="15649">
                  <c:v>-0.57635889641946414</c:v>
                </c:pt>
                <c:pt idx="15650">
                  <c:v>-0.56754498488749106</c:v>
                </c:pt>
                <c:pt idx="15651">
                  <c:v>-0.5596448711018952</c:v>
                </c:pt>
                <c:pt idx="15652">
                  <c:v>-0.55053741179040094</c:v>
                </c:pt>
                <c:pt idx="15653">
                  <c:v>-0.53994818479738194</c:v>
                </c:pt>
                <c:pt idx="15654">
                  <c:v>-0.53487646036398895</c:v>
                </c:pt>
                <c:pt idx="15655">
                  <c:v>-0.54482946757244111</c:v>
                </c:pt>
                <c:pt idx="15656">
                  <c:v>-0.57056622432339998</c:v>
                </c:pt>
                <c:pt idx="15657">
                  <c:v>-0.59841410654023286</c:v>
                </c:pt>
                <c:pt idx="15658">
                  <c:v>-0.61071648864839312</c:v>
                </c:pt>
                <c:pt idx="15659">
                  <c:v>-0.60273609980136189</c:v>
                </c:pt>
                <c:pt idx="15660">
                  <c:v>-0.58634141756822111</c:v>
                </c:pt>
                <c:pt idx="15661">
                  <c:v>-0.57743058766720889</c:v>
                </c:pt>
                <c:pt idx="15662">
                  <c:v>-0.58227176344411202</c:v>
                </c:pt>
                <c:pt idx="15663">
                  <c:v>-0.59567138183147994</c:v>
                </c:pt>
                <c:pt idx="15664">
                  <c:v>-0.60785100297776795</c:v>
                </c:pt>
                <c:pt idx="15665">
                  <c:v>-0.61039791746399918</c:v>
                </c:pt>
                <c:pt idx="15666">
                  <c:v>-0.59982762953512703</c:v>
                </c:pt>
                <c:pt idx="15667">
                  <c:v>-0.581012773043597</c:v>
                </c:pt>
                <c:pt idx="15668">
                  <c:v>-0.56726307758934502</c:v>
                </c:pt>
                <c:pt idx="15669">
                  <c:v>-0.57098436957762988</c:v>
                </c:pt>
                <c:pt idx="15670">
                  <c:v>-0.59108573620622484</c:v>
                </c:pt>
                <c:pt idx="15671">
                  <c:v>-0.61231931370185999</c:v>
                </c:pt>
                <c:pt idx="15672">
                  <c:v>-0.6182755531929871</c:v>
                </c:pt>
                <c:pt idx="15673">
                  <c:v>-0.60500594627723103</c:v>
                </c:pt>
                <c:pt idx="15674">
                  <c:v>-0.58305052021971393</c:v>
                </c:pt>
                <c:pt idx="15675">
                  <c:v>-0.56838928908398101</c:v>
                </c:pt>
                <c:pt idx="15676">
                  <c:v>-0.57273663141462805</c:v>
                </c:pt>
                <c:pt idx="15677">
                  <c:v>-0.59670316805282686</c:v>
                </c:pt>
                <c:pt idx="15678">
                  <c:v>-0.62735282793595093</c:v>
                </c:pt>
                <c:pt idx="15679">
                  <c:v>-0.6453604244838691</c:v>
                </c:pt>
                <c:pt idx="15680">
                  <c:v>-0.63884388335714015</c:v>
                </c:pt>
                <c:pt idx="15681">
                  <c:v>-0.61374118988246096</c:v>
                </c:pt>
                <c:pt idx="15682">
                  <c:v>-0.58980668563141592</c:v>
                </c:pt>
                <c:pt idx="15683">
                  <c:v>-0.58300825979139892</c:v>
                </c:pt>
                <c:pt idx="15684">
                  <c:v>-0.59258441064288503</c:v>
                </c:pt>
                <c:pt idx="15685">
                  <c:v>-0.60376817330522703</c:v>
                </c:pt>
                <c:pt idx="15686">
                  <c:v>-0.60230209864549511</c:v>
                </c:pt>
                <c:pt idx="15687">
                  <c:v>-0.58758088578819889</c:v>
                </c:pt>
                <c:pt idx="15688">
                  <c:v>-0.5716288275458512</c:v>
                </c:pt>
                <c:pt idx="15689">
                  <c:v>-0.56679699635830616</c:v>
                </c:pt>
                <c:pt idx="15690">
                  <c:v>-0.57430219276403693</c:v>
                </c:pt>
                <c:pt idx="15691">
                  <c:v>-0.583610590069085</c:v>
                </c:pt>
                <c:pt idx="15692">
                  <c:v>-0.58480017400016493</c:v>
                </c:pt>
                <c:pt idx="15693">
                  <c:v>-0.57812318508766181</c:v>
                </c:pt>
                <c:pt idx="15694">
                  <c:v>-0.57054658556857907</c:v>
                </c:pt>
                <c:pt idx="15695">
                  <c:v>-0.56660584303087125</c:v>
                </c:pt>
                <c:pt idx="15696">
                  <c:v>-0.5644265027607529</c:v>
                </c:pt>
                <c:pt idx="15697">
                  <c:v>-0.56107858476191586</c:v>
                </c:pt>
                <c:pt idx="15698">
                  <c:v>-0.55811801219971413</c:v>
                </c:pt>
                <c:pt idx="15699">
                  <c:v>-0.55778360143884209</c:v>
                </c:pt>
                <c:pt idx="15700">
                  <c:v>-0.55848939173644385</c:v>
                </c:pt>
                <c:pt idx="15701">
                  <c:v>-0.55759714434812202</c:v>
                </c:pt>
                <c:pt idx="15702">
                  <c:v>-0.55622986038991895</c:v>
                </c:pt>
                <c:pt idx="15703">
                  <c:v>-0.55791786533715992</c:v>
                </c:pt>
                <c:pt idx="15704">
                  <c:v>-0.56204901394072215</c:v>
                </c:pt>
                <c:pt idx="15705">
                  <c:v>-0.56185982968359827</c:v>
                </c:pt>
                <c:pt idx="15706">
                  <c:v>-0.55182707979625389</c:v>
                </c:pt>
                <c:pt idx="15707">
                  <c:v>-0.53520691943867904</c:v>
                </c:pt>
                <c:pt idx="15708">
                  <c:v>-0.52229033706976202</c:v>
                </c:pt>
                <c:pt idx="15709">
                  <c:v>-0.52221383835480095</c:v>
                </c:pt>
                <c:pt idx="15710">
                  <c:v>-0.53674147409817929</c:v>
                </c:pt>
                <c:pt idx="15711">
                  <c:v>-0.55902257342532402</c:v>
                </c:pt>
                <c:pt idx="15712">
                  <c:v>-0.57757506332195896</c:v>
                </c:pt>
                <c:pt idx="15713">
                  <c:v>-0.5837561613267328</c:v>
                </c:pt>
                <c:pt idx="15714">
                  <c:v>-0.57799956156117116</c:v>
                </c:pt>
                <c:pt idx="15715">
                  <c:v>-0.56851318928042383</c:v>
                </c:pt>
                <c:pt idx="15716">
                  <c:v>-0.5625672613497269</c:v>
                </c:pt>
                <c:pt idx="15717">
                  <c:v>-0.5598871142835411</c:v>
                </c:pt>
                <c:pt idx="15718">
                  <c:v>-0.55653924955817013</c:v>
                </c:pt>
                <c:pt idx="15719">
                  <c:v>-0.55233544732158213</c:v>
                </c:pt>
                <c:pt idx="15720">
                  <c:v>-0.55107379901740206</c:v>
                </c:pt>
                <c:pt idx="15721">
                  <c:v>-0.55497604899041197</c:v>
                </c:pt>
                <c:pt idx="15722">
                  <c:v>-0.56165465915283608</c:v>
                </c:pt>
                <c:pt idx="15723">
                  <c:v>-0.56552045949050012</c:v>
                </c:pt>
                <c:pt idx="15724">
                  <c:v>-0.56066747612388224</c:v>
                </c:pt>
                <c:pt idx="15725">
                  <c:v>-0.54376091436374507</c:v>
                </c:pt>
                <c:pt idx="15726">
                  <c:v>-0.51824139720348206</c:v>
                </c:pt>
                <c:pt idx="15727">
                  <c:v>-0.49497375439241903</c:v>
                </c:pt>
                <c:pt idx="15728">
                  <c:v>-0.48429312765873095</c:v>
                </c:pt>
                <c:pt idx="15729">
                  <c:v>-0.48730195692320405</c:v>
                </c:pt>
                <c:pt idx="15730">
                  <c:v>-0.49709512471463302</c:v>
                </c:pt>
                <c:pt idx="15731">
                  <c:v>-0.50698878927538293</c:v>
                </c:pt>
                <c:pt idx="15732">
                  <c:v>-0.51487016820693987</c:v>
                </c:pt>
                <c:pt idx="15733">
                  <c:v>-0.52012532722476101</c:v>
                </c:pt>
                <c:pt idx="15734">
                  <c:v>-0.521470870155056</c:v>
                </c:pt>
                <c:pt idx="15735">
                  <c:v>-0.51965830738066598</c:v>
                </c:pt>
                <c:pt idx="15736">
                  <c:v>-0.518019091666019</c:v>
                </c:pt>
                <c:pt idx="15737">
                  <c:v>-0.51866868852657411</c:v>
                </c:pt>
                <c:pt idx="15738">
                  <c:v>-0.52083465892978609</c:v>
                </c:pt>
                <c:pt idx="15739">
                  <c:v>-0.52361417515466291</c:v>
                </c:pt>
                <c:pt idx="15740">
                  <c:v>-0.52745067233742304</c:v>
                </c:pt>
                <c:pt idx="15741">
                  <c:v>-0.53075498133551902</c:v>
                </c:pt>
                <c:pt idx="15742">
                  <c:v>-0.52823266482143083</c:v>
                </c:pt>
                <c:pt idx="15743">
                  <c:v>-0.51647504279706891</c:v>
                </c:pt>
                <c:pt idx="15744">
                  <c:v>-0.49995663608916607</c:v>
                </c:pt>
                <c:pt idx="15745">
                  <c:v>-0.48775623520742806</c:v>
                </c:pt>
                <c:pt idx="15746">
                  <c:v>-0.483618054101768</c:v>
                </c:pt>
                <c:pt idx="15747">
                  <c:v>-0.48267506578078206</c:v>
                </c:pt>
                <c:pt idx="15748">
                  <c:v>-0.47924519584501002</c:v>
                </c:pt>
                <c:pt idx="15749">
                  <c:v>-0.4734149111030061</c:v>
                </c:pt>
                <c:pt idx="15750">
                  <c:v>-0.46796684753410006</c:v>
                </c:pt>
                <c:pt idx="15751">
                  <c:v>-0.46225680725686408</c:v>
                </c:pt>
                <c:pt idx="15752">
                  <c:v>-0.45319332214934599</c:v>
                </c:pt>
                <c:pt idx="15753">
                  <c:v>-0.44211091216389797</c:v>
                </c:pt>
                <c:pt idx="15754">
                  <c:v>-0.43528654339799311</c:v>
                </c:pt>
                <c:pt idx="15755">
                  <c:v>-0.43504949685696198</c:v>
                </c:pt>
                <c:pt idx="15756">
                  <c:v>-0.43569783424679492</c:v>
                </c:pt>
                <c:pt idx="15757">
                  <c:v>-0.43080149941417306</c:v>
                </c:pt>
                <c:pt idx="15758">
                  <c:v>-0.42053748137682606</c:v>
                </c:pt>
                <c:pt idx="15759">
                  <c:v>-0.40901267595748408</c:v>
                </c:pt>
                <c:pt idx="15760">
                  <c:v>-0.39662391235418704</c:v>
                </c:pt>
                <c:pt idx="15761">
                  <c:v>-0.38051354948495908</c:v>
                </c:pt>
                <c:pt idx="15762">
                  <c:v>-0.36394295971960811</c:v>
                </c:pt>
                <c:pt idx="15763">
                  <c:v>-0.35742827193091409</c:v>
                </c:pt>
                <c:pt idx="15764">
                  <c:v>-0.36622355997992906</c:v>
                </c:pt>
                <c:pt idx="15765">
                  <c:v>-0.38118605402245004</c:v>
                </c:pt>
                <c:pt idx="15766">
                  <c:v>-0.38632764932420116</c:v>
                </c:pt>
                <c:pt idx="15767">
                  <c:v>-0.37646767557855304</c:v>
                </c:pt>
                <c:pt idx="15768">
                  <c:v>-0.36344698283070903</c:v>
                </c:pt>
                <c:pt idx="15769">
                  <c:v>-0.36175932201938099</c:v>
                </c:pt>
                <c:pt idx="15770">
                  <c:v>-0.37269553649323894</c:v>
                </c:pt>
                <c:pt idx="15771">
                  <c:v>-0.38479226086794005</c:v>
                </c:pt>
                <c:pt idx="15772">
                  <c:v>-0.38662657534747819</c:v>
                </c:pt>
                <c:pt idx="15773">
                  <c:v>-0.37704646466507108</c:v>
                </c:pt>
                <c:pt idx="15774">
                  <c:v>-0.36314112664369697</c:v>
                </c:pt>
                <c:pt idx="15775">
                  <c:v>-0.35251223434221407</c:v>
                </c:pt>
                <c:pt idx="15776">
                  <c:v>-0.34911974269236601</c:v>
                </c:pt>
                <c:pt idx="15777">
                  <c:v>-0.35196092201073298</c:v>
                </c:pt>
                <c:pt idx="15778">
                  <c:v>-0.35568393854227098</c:v>
                </c:pt>
                <c:pt idx="15779">
                  <c:v>-0.3549404853650201</c:v>
                </c:pt>
                <c:pt idx="15780">
                  <c:v>-0.34913468720273505</c:v>
                </c:pt>
                <c:pt idx="15781">
                  <c:v>-0.34193752229751301</c:v>
                </c:pt>
                <c:pt idx="15782">
                  <c:v>-0.33554211507137705</c:v>
                </c:pt>
                <c:pt idx="15783">
                  <c:v>-0.32686045847523798</c:v>
                </c:pt>
                <c:pt idx="15784">
                  <c:v>-0.31157437026476509</c:v>
                </c:pt>
                <c:pt idx="15785">
                  <c:v>-0.29099342260617794</c:v>
                </c:pt>
                <c:pt idx="15786">
                  <c:v>-0.27119733216268599</c:v>
                </c:pt>
                <c:pt idx="15787">
                  <c:v>-0.25716664220990998</c:v>
                </c:pt>
                <c:pt idx="15788">
                  <c:v>-0.25035312416655092</c:v>
                </c:pt>
                <c:pt idx="15789">
                  <c:v>-0.24989966106157599</c:v>
                </c:pt>
                <c:pt idx="15790">
                  <c:v>-0.25377353815855497</c:v>
                </c:pt>
                <c:pt idx="15791">
                  <c:v>-0.25756538786565414</c:v>
                </c:pt>
                <c:pt idx="15792">
                  <c:v>-0.25420010801053594</c:v>
                </c:pt>
                <c:pt idx="15793">
                  <c:v>-0.23995180101616104</c:v>
                </c:pt>
                <c:pt idx="15794">
                  <c:v>-0.21903429539710806</c:v>
                </c:pt>
                <c:pt idx="15795">
                  <c:v>-0.19994681849995299</c:v>
                </c:pt>
                <c:pt idx="15796">
                  <c:v>-0.18800505834934703</c:v>
                </c:pt>
                <c:pt idx="15797">
                  <c:v>-0.17996839807992204</c:v>
                </c:pt>
                <c:pt idx="15798">
                  <c:v>-0.166866920039837</c:v>
                </c:pt>
                <c:pt idx="15799">
                  <c:v>-0.14412560870233901</c:v>
                </c:pt>
                <c:pt idx="15800">
                  <c:v>-0.11747693317180101</c:v>
                </c:pt>
                <c:pt idx="15801">
                  <c:v>-9.9020643426030133E-2</c:v>
                </c:pt>
                <c:pt idx="15802">
                  <c:v>-9.6017519208416488E-2</c:v>
                </c:pt>
                <c:pt idx="15803">
                  <c:v>-0.102732492202861</c:v>
                </c:pt>
                <c:pt idx="15804">
                  <c:v>-0.105802939755321</c:v>
                </c:pt>
                <c:pt idx="15805">
                  <c:v>-9.7579490099335003E-2</c:v>
                </c:pt>
                <c:pt idx="15806">
                  <c:v>-8.2051104547034001E-2</c:v>
                </c:pt>
                <c:pt idx="15807">
                  <c:v>-6.7983807415870998E-2</c:v>
                </c:pt>
                <c:pt idx="15808">
                  <c:v>-5.8737186636150802E-2</c:v>
                </c:pt>
                <c:pt idx="15809">
                  <c:v>-5.0618813869462494E-2</c:v>
                </c:pt>
                <c:pt idx="15810">
                  <c:v>-3.8681115005587706E-2</c:v>
                </c:pt>
                <c:pt idx="15811">
                  <c:v>-2.2516641203964103E-2</c:v>
                </c:pt>
                <c:pt idx="15812">
                  <c:v>-6.0672096101939106E-3</c:v>
                </c:pt>
                <c:pt idx="15813">
                  <c:v>6.9707011851960522E-3</c:v>
                </c:pt>
                <c:pt idx="15814">
                  <c:v>1.5883311028090902E-2</c:v>
                </c:pt>
                <c:pt idx="15815">
                  <c:v>2.2528894664858995E-2</c:v>
                </c:pt>
                <c:pt idx="15816">
                  <c:v>2.8996268825920903E-2</c:v>
                </c:pt>
                <c:pt idx="15817">
                  <c:v>3.3942372663659605E-2</c:v>
                </c:pt>
                <c:pt idx="15818">
                  <c:v>3.3645108350810908E-2</c:v>
                </c:pt>
                <c:pt idx="15819">
                  <c:v>2.7516624837929295E-2</c:v>
                </c:pt>
                <c:pt idx="15820">
                  <c:v>2.1509080061221705E-2</c:v>
                </c:pt>
                <c:pt idx="15821">
                  <c:v>2.4974171346897795E-2</c:v>
                </c:pt>
                <c:pt idx="15822">
                  <c:v>4.23095503740996E-2</c:v>
                </c:pt>
                <c:pt idx="15823">
                  <c:v>6.8078367646847895E-2</c:v>
                </c:pt>
                <c:pt idx="15824">
                  <c:v>9.2776058281870619E-2</c:v>
                </c:pt>
                <c:pt idx="15825">
                  <c:v>0.11208630807368501</c:v>
                </c:pt>
                <c:pt idx="15826">
                  <c:v>0.128896710800561</c:v>
                </c:pt>
                <c:pt idx="15827">
                  <c:v>0.146820731699734</c:v>
                </c:pt>
                <c:pt idx="15828">
                  <c:v>0.16369250198344798</c:v>
                </c:pt>
                <c:pt idx="15829">
                  <c:v>0.17345122383066799</c:v>
                </c:pt>
                <c:pt idx="15830">
                  <c:v>0.17382316489231203</c:v>
                </c:pt>
                <c:pt idx="15831">
                  <c:v>0.16971915013738206</c:v>
                </c:pt>
                <c:pt idx="15832">
                  <c:v>0.16946721527894201</c:v>
                </c:pt>
                <c:pt idx="15833">
                  <c:v>0.17846438322101202</c:v>
                </c:pt>
                <c:pt idx="15834">
                  <c:v>0.19563343930191501</c:v>
                </c:pt>
                <c:pt idx="15835">
                  <c:v>0.21530874460695801</c:v>
                </c:pt>
                <c:pt idx="15836">
                  <c:v>0.23126994072829601</c:v>
                </c:pt>
                <c:pt idx="15837">
                  <c:v>0.24006973101995799</c:v>
                </c:pt>
                <c:pt idx="15838">
                  <c:v>0.24358110650919704</c:v>
                </c:pt>
                <c:pt idx="15839">
                  <c:v>0.24721314942172506</c:v>
                </c:pt>
                <c:pt idx="15840">
                  <c:v>0.25448120277586406</c:v>
                </c:pt>
                <c:pt idx="15841">
                  <c:v>0.26377288029984003</c:v>
                </c:pt>
                <c:pt idx="15842">
                  <c:v>0.27041382600789604</c:v>
                </c:pt>
                <c:pt idx="15843">
                  <c:v>0.27348428363093508</c:v>
                </c:pt>
                <c:pt idx="15844">
                  <c:v>0.27925699530244713</c:v>
                </c:pt>
                <c:pt idx="15845">
                  <c:v>0.29417960396087012</c:v>
                </c:pt>
                <c:pt idx="15846">
                  <c:v>0.3169831002847161</c:v>
                </c:pt>
                <c:pt idx="15847">
                  <c:v>0.34108170083148098</c:v>
                </c:pt>
                <c:pt idx="15848">
                  <c:v>0.36356537403133893</c:v>
                </c:pt>
                <c:pt idx="15849">
                  <c:v>0.38806364326845311</c:v>
                </c:pt>
                <c:pt idx="15850">
                  <c:v>0.41595715055193194</c:v>
                </c:pt>
                <c:pt idx="15851">
                  <c:v>0.43873903446261392</c:v>
                </c:pt>
                <c:pt idx="15852">
                  <c:v>0.44568844315300304</c:v>
                </c:pt>
                <c:pt idx="15853">
                  <c:v>0.4376204962442361</c:v>
                </c:pt>
                <c:pt idx="15854">
                  <c:v>0.42777820759695806</c:v>
                </c:pt>
                <c:pt idx="15855">
                  <c:v>0.42887614961080112</c:v>
                </c:pt>
                <c:pt idx="15856">
                  <c:v>0.44198903107069004</c:v>
                </c:pt>
                <c:pt idx="15857">
                  <c:v>0.45957846738683411</c:v>
                </c:pt>
                <c:pt idx="15858">
                  <c:v>0.47597148020896907</c:v>
                </c:pt>
                <c:pt idx="15859">
                  <c:v>0.4901848386074481</c:v>
                </c:pt>
                <c:pt idx="15860">
                  <c:v>0.50115146860247295</c:v>
                </c:pt>
                <c:pt idx="15861">
                  <c:v>0.50611674465895373</c:v>
                </c:pt>
                <c:pt idx="15862">
                  <c:v>0.50440352508304886</c:v>
                </c:pt>
                <c:pt idx="15863">
                  <c:v>0.50022380681896506</c:v>
                </c:pt>
                <c:pt idx="15864">
                  <c:v>0.49910347944845107</c:v>
                </c:pt>
                <c:pt idx="15865">
                  <c:v>0.50226884295639684</c:v>
                </c:pt>
                <c:pt idx="15866">
                  <c:v>0.50829441419779209</c:v>
                </c:pt>
                <c:pt idx="15867">
                  <c:v>0.51895127666946916</c:v>
                </c:pt>
                <c:pt idx="15868">
                  <c:v>0.53858841235424404</c:v>
                </c:pt>
                <c:pt idx="15869">
                  <c:v>0.56705465240123909</c:v>
                </c:pt>
                <c:pt idx="15870">
                  <c:v>0.596735701141483</c:v>
                </c:pt>
                <c:pt idx="15871">
                  <c:v>0.61850465150409706</c:v>
                </c:pt>
                <c:pt idx="15872">
                  <c:v>0.62932392751280009</c:v>
                </c:pt>
                <c:pt idx="15873">
                  <c:v>0.63153402207449016</c:v>
                </c:pt>
                <c:pt idx="15874">
                  <c:v>0.62700188425169812</c:v>
                </c:pt>
                <c:pt idx="15875">
                  <c:v>0.61697412068917923</c:v>
                </c:pt>
                <c:pt idx="15876">
                  <c:v>0.60746663273202683</c:v>
                </c:pt>
                <c:pt idx="15877">
                  <c:v>0.60881628142531996</c:v>
                </c:pt>
                <c:pt idx="15878">
                  <c:v>0.62695788014491405</c:v>
                </c:pt>
                <c:pt idx="15879">
                  <c:v>0.65550841362789924</c:v>
                </c:pt>
                <c:pt idx="15880">
                  <c:v>0.679118993032233</c:v>
                </c:pt>
                <c:pt idx="15881">
                  <c:v>0.68756520729911608</c:v>
                </c:pt>
                <c:pt idx="15882">
                  <c:v>0.68607293632634003</c:v>
                </c:pt>
                <c:pt idx="15883">
                  <c:v>0.68881364102179499</c:v>
                </c:pt>
                <c:pt idx="15884">
                  <c:v>0.70256024767847713</c:v>
                </c:pt>
                <c:pt idx="15885">
                  <c:v>0.71859925380901812</c:v>
                </c:pt>
                <c:pt idx="15886">
                  <c:v>0.72307364241049821</c:v>
                </c:pt>
                <c:pt idx="15887">
                  <c:v>0.71493803793474309</c:v>
                </c:pt>
                <c:pt idx="15888">
                  <c:v>0.70828882483839095</c:v>
                </c:pt>
                <c:pt idx="15889">
                  <c:v>0.71538212372783483</c:v>
                </c:pt>
                <c:pt idx="15890">
                  <c:v>0.73372186059251021</c:v>
                </c:pt>
                <c:pt idx="15891">
                  <c:v>0.7517847674985062</c:v>
                </c:pt>
                <c:pt idx="15892">
                  <c:v>0.76311166477240999</c:v>
                </c:pt>
                <c:pt idx="15893">
                  <c:v>0.77128944445631509</c:v>
                </c:pt>
                <c:pt idx="15894">
                  <c:v>0.78199985254049431</c:v>
                </c:pt>
                <c:pt idx="15895">
                  <c:v>0.79566367200966703</c:v>
                </c:pt>
                <c:pt idx="15896">
                  <c:v>0.80993134587745885</c:v>
                </c:pt>
                <c:pt idx="15897">
                  <c:v>0.82289474052586808</c:v>
                </c:pt>
                <c:pt idx="15898">
                  <c:v>0.83088301050330016</c:v>
                </c:pt>
                <c:pt idx="15899">
                  <c:v>0.82890350548424896</c:v>
                </c:pt>
                <c:pt idx="15900">
                  <c:v>0.81688196794939905</c:v>
                </c:pt>
                <c:pt idx="15901">
                  <c:v>0.8037431392060771</c:v>
                </c:pt>
                <c:pt idx="15902">
                  <c:v>0.80181365916917013</c:v>
                </c:pt>
                <c:pt idx="15903">
                  <c:v>0.81511924318418516</c:v>
                </c:pt>
                <c:pt idx="15904">
                  <c:v>0.835880979889566</c:v>
                </c:pt>
                <c:pt idx="15905">
                  <c:v>0.85427739066216202</c:v>
                </c:pt>
                <c:pt idx="15906">
                  <c:v>0.86700314091277197</c:v>
                </c:pt>
                <c:pt idx="15907">
                  <c:v>0.87523096975439796</c:v>
                </c:pt>
                <c:pt idx="15908">
                  <c:v>0.87937390888227196</c:v>
                </c:pt>
                <c:pt idx="15909">
                  <c:v>0.87862293245831324</c:v>
                </c:pt>
                <c:pt idx="15910">
                  <c:v>0.87398091685335511</c:v>
                </c:pt>
                <c:pt idx="15911">
                  <c:v>0.86984834429762303</c:v>
                </c:pt>
                <c:pt idx="15912">
                  <c:v>0.87098860054116811</c:v>
                </c:pt>
                <c:pt idx="15913">
                  <c:v>0.87913719875510299</c:v>
                </c:pt>
                <c:pt idx="15914">
                  <c:v>0.89383647203129601</c:v>
                </c:pt>
                <c:pt idx="15915">
                  <c:v>0.91258203340565591</c:v>
                </c:pt>
                <c:pt idx="15916">
                  <c:v>0.93004014462359019</c:v>
                </c:pt>
                <c:pt idx="15917">
                  <c:v>0.94146617456084392</c:v>
                </c:pt>
                <c:pt idx="15918">
                  <c:v>0.94543873765340414</c:v>
                </c:pt>
                <c:pt idx="15919">
                  <c:v>0.94377075593924098</c:v>
                </c:pt>
                <c:pt idx="15920">
                  <c:v>0.94047002311293693</c:v>
                </c:pt>
                <c:pt idx="15921">
                  <c:v>0.93824451713703605</c:v>
                </c:pt>
                <c:pt idx="15922">
                  <c:v>0.93823732679454996</c:v>
                </c:pt>
                <c:pt idx="15923">
                  <c:v>0.94237217840185394</c:v>
                </c:pt>
                <c:pt idx="15924">
                  <c:v>0.95138737386083994</c:v>
                </c:pt>
                <c:pt idx="15925">
                  <c:v>0.9635261537622879</c:v>
                </c:pt>
                <c:pt idx="15926">
                  <c:v>0.97541632269960099</c:v>
                </c:pt>
                <c:pt idx="15927">
                  <c:v>0.98332500188493588</c:v>
                </c:pt>
                <c:pt idx="15928">
                  <c:v>0.98662933538007314</c:v>
                </c:pt>
                <c:pt idx="15929">
                  <c:v>0.98710709866753599</c:v>
                </c:pt>
                <c:pt idx="15930">
                  <c:v>0.9851065451729677</c:v>
                </c:pt>
                <c:pt idx="15931">
                  <c:v>0.98182792831843801</c:v>
                </c:pt>
                <c:pt idx="15932">
                  <c:v>0.98254736217228389</c:v>
                </c:pt>
                <c:pt idx="15933">
                  <c:v>0.99402009375467104</c:v>
                </c:pt>
                <c:pt idx="15934">
                  <c:v>1.0163599548009201</c:v>
                </c:pt>
                <c:pt idx="15935">
                  <c:v>1.0375608712805799</c:v>
                </c:pt>
                <c:pt idx="15936">
                  <c:v>1.0435194821121896</c:v>
                </c:pt>
                <c:pt idx="15937">
                  <c:v>1.0341444299950502</c:v>
                </c:pt>
                <c:pt idx="15938">
                  <c:v>1.0234063045647399</c:v>
                </c:pt>
                <c:pt idx="15939">
                  <c:v>1.0253008614647701</c:v>
                </c:pt>
                <c:pt idx="15940">
                  <c:v>1.0420806734372801</c:v>
                </c:pt>
                <c:pt idx="15941">
                  <c:v>1.0654000024039998</c:v>
                </c:pt>
                <c:pt idx="15942">
                  <c:v>1.0858619249922401</c:v>
                </c:pt>
                <c:pt idx="15943">
                  <c:v>1.09694143688404</c:v>
                </c:pt>
                <c:pt idx="15944">
                  <c:v>1.094156842584</c:v>
                </c:pt>
                <c:pt idx="15945">
                  <c:v>1.0790000910930899</c:v>
                </c:pt>
                <c:pt idx="15946">
                  <c:v>1.0617192915458997</c:v>
                </c:pt>
                <c:pt idx="15947">
                  <c:v>1.0549814228555101</c:v>
                </c:pt>
                <c:pt idx="15948">
                  <c:v>1.06345548031396</c:v>
                </c:pt>
                <c:pt idx="15949">
                  <c:v>1.0799528880615701</c:v>
                </c:pt>
                <c:pt idx="15950">
                  <c:v>1.09388005327078</c:v>
                </c:pt>
                <c:pt idx="15951">
                  <c:v>1.10274262519619</c:v>
                </c:pt>
                <c:pt idx="15952">
                  <c:v>1.1112346716651698</c:v>
                </c:pt>
                <c:pt idx="15953">
                  <c:v>1.12134551097543</c:v>
                </c:pt>
                <c:pt idx="15954">
                  <c:v>1.1287008111194199</c:v>
                </c:pt>
                <c:pt idx="15955">
                  <c:v>1.12876823992237</c:v>
                </c:pt>
                <c:pt idx="15956">
                  <c:v>1.1242773887170501</c:v>
                </c:pt>
                <c:pt idx="15957">
                  <c:v>1.12310454319224</c:v>
                </c:pt>
                <c:pt idx="15958">
                  <c:v>1.1279575912335702</c:v>
                </c:pt>
                <c:pt idx="15959">
                  <c:v>1.1331263768604298</c:v>
                </c:pt>
                <c:pt idx="15960">
                  <c:v>1.1326531561236002</c:v>
                </c:pt>
                <c:pt idx="15961">
                  <c:v>1.1278375914194099</c:v>
                </c:pt>
                <c:pt idx="15962">
                  <c:v>1.1253309894625101</c:v>
                </c:pt>
                <c:pt idx="15963">
                  <c:v>1.1292792895248698</c:v>
                </c:pt>
                <c:pt idx="15964">
                  <c:v>1.1375729498552003</c:v>
                </c:pt>
                <c:pt idx="15965">
                  <c:v>1.1460831718557605</c:v>
                </c:pt>
                <c:pt idx="15966">
                  <c:v>1.15264912737938</c:v>
                </c:pt>
                <c:pt idx="15967">
                  <c:v>1.1562358160402502</c:v>
                </c:pt>
                <c:pt idx="15968">
                  <c:v>1.1556183361866801</c:v>
                </c:pt>
                <c:pt idx="15969">
                  <c:v>1.1497183777319</c:v>
                </c:pt>
                <c:pt idx="15970">
                  <c:v>1.13873494051474</c:v>
                </c:pt>
                <c:pt idx="15971">
                  <c:v>1.1254353086682201</c:v>
                </c:pt>
                <c:pt idx="15972">
                  <c:v>1.11504369078177</c:v>
                </c:pt>
                <c:pt idx="15973">
                  <c:v>1.1141376821393199</c:v>
                </c:pt>
                <c:pt idx="15974">
                  <c:v>1.1270860554775999</c:v>
                </c:pt>
                <c:pt idx="15975">
                  <c:v>1.1498592228991098</c:v>
                </c:pt>
                <c:pt idx="15976">
                  <c:v>1.1695710301361999</c:v>
                </c:pt>
                <c:pt idx="15977">
                  <c:v>1.17324383436942</c:v>
                </c:pt>
                <c:pt idx="15978">
                  <c:v>1.15780660173576</c:v>
                </c:pt>
                <c:pt idx="15979">
                  <c:v>1.1338252825168698</c:v>
                </c:pt>
                <c:pt idx="15980">
                  <c:v>1.1189073209040001</c:v>
                </c:pt>
                <c:pt idx="15981">
                  <c:v>1.1242385785138003</c:v>
                </c:pt>
                <c:pt idx="15982">
                  <c:v>1.1460544179722101</c:v>
                </c:pt>
                <c:pt idx="15983">
                  <c:v>1.1679305717418602</c:v>
                </c:pt>
                <c:pt idx="15984">
                  <c:v>1.1723741724752901</c:v>
                </c:pt>
                <c:pt idx="15985">
                  <c:v>1.1547490699672902</c:v>
                </c:pt>
                <c:pt idx="15986">
                  <c:v>1.12684568946598</c:v>
                </c:pt>
                <c:pt idx="15987">
                  <c:v>1.10649905471165</c:v>
                </c:pt>
                <c:pt idx="15988">
                  <c:v>1.10418115738784</c:v>
                </c:pt>
                <c:pt idx="15989">
                  <c:v>1.1161347877090997</c:v>
                </c:pt>
                <c:pt idx="15990">
                  <c:v>1.1289610111699098</c:v>
                </c:pt>
                <c:pt idx="15991">
                  <c:v>1.13271322957242</c:v>
                </c:pt>
                <c:pt idx="15992">
                  <c:v>1.1287959029828301</c:v>
                </c:pt>
                <c:pt idx="15993">
                  <c:v>1.1242950964601899</c:v>
                </c:pt>
                <c:pt idx="15994">
                  <c:v>1.1207956656001399</c:v>
                </c:pt>
                <c:pt idx="15995">
                  <c:v>1.1119599608652102</c:v>
                </c:pt>
                <c:pt idx="15996">
                  <c:v>1.09476291768222</c:v>
                </c:pt>
                <c:pt idx="15997">
                  <c:v>1.0796220454438299</c:v>
                </c:pt>
                <c:pt idx="15998">
                  <c:v>1.0814085971345797</c:v>
                </c:pt>
                <c:pt idx="15999">
                  <c:v>1.10049171976384</c:v>
                </c:pt>
                <c:pt idx="16000">
                  <c:v>1.1203114391846201</c:v>
                </c:pt>
                <c:pt idx="16001">
                  <c:v>1.1256661559913999</c:v>
                </c:pt>
                <c:pt idx="16002">
                  <c:v>1.1179215078419598</c:v>
                </c:pt>
                <c:pt idx="16003">
                  <c:v>1.1099918749703499</c:v>
                </c:pt>
                <c:pt idx="16004">
                  <c:v>1.1091148450672099</c:v>
                </c:pt>
                <c:pt idx="16005">
                  <c:v>1.1091027848144499</c:v>
                </c:pt>
                <c:pt idx="16006">
                  <c:v>1.1007441490352601</c:v>
                </c:pt>
                <c:pt idx="16007">
                  <c:v>1.0842120409869103</c:v>
                </c:pt>
                <c:pt idx="16008">
                  <c:v>1.06932208998835</c:v>
                </c:pt>
                <c:pt idx="16009">
                  <c:v>1.06748760340862</c:v>
                </c:pt>
                <c:pt idx="16010">
                  <c:v>1.0814919373143697</c:v>
                </c:pt>
                <c:pt idx="16011">
                  <c:v>1.1017387259496598</c:v>
                </c:pt>
                <c:pt idx="16012">
                  <c:v>1.1140781619580804</c:v>
                </c:pt>
                <c:pt idx="16013">
                  <c:v>1.1102128409575003</c:v>
                </c:pt>
                <c:pt idx="16014">
                  <c:v>1.09287208630403</c:v>
                </c:pt>
                <c:pt idx="16015">
                  <c:v>1.0723564843775601</c:v>
                </c:pt>
                <c:pt idx="16016">
                  <c:v>1.0566519264853902</c:v>
                </c:pt>
                <c:pt idx="16017">
                  <c:v>1.04608651997444</c:v>
                </c:pt>
                <c:pt idx="16018">
                  <c:v>1.0359556611968901</c:v>
                </c:pt>
                <c:pt idx="16019">
                  <c:v>1.0218281917866698</c:v>
                </c:pt>
                <c:pt idx="16020">
                  <c:v>1.0044558947111302</c:v>
                </c:pt>
                <c:pt idx="16021">
                  <c:v>0.9903809992906929</c:v>
                </c:pt>
                <c:pt idx="16022">
                  <c:v>0.98654607303177499</c:v>
                </c:pt>
                <c:pt idx="16023">
                  <c:v>0.9931165054718889</c:v>
                </c:pt>
                <c:pt idx="16024">
                  <c:v>1.0017825782151999</c:v>
                </c:pt>
                <c:pt idx="16025">
                  <c:v>1.00241806070488</c:v>
                </c:pt>
                <c:pt idx="16026">
                  <c:v>0.99207188538481705</c:v>
                </c:pt>
                <c:pt idx="16027">
                  <c:v>0.976369445283638</c:v>
                </c:pt>
                <c:pt idx="16028">
                  <c:v>0.96208317464407911</c:v>
                </c:pt>
                <c:pt idx="16029">
                  <c:v>0.95105579060987122</c:v>
                </c:pt>
                <c:pt idx="16030">
                  <c:v>0.94241916973550088</c:v>
                </c:pt>
                <c:pt idx="16031">
                  <c:v>0.9374283393208741</c:v>
                </c:pt>
                <c:pt idx="16032">
                  <c:v>0.9394910157588191</c:v>
                </c:pt>
                <c:pt idx="16033">
                  <c:v>0.94830057363812215</c:v>
                </c:pt>
                <c:pt idx="16034">
                  <c:v>0.95588928955734798</c:v>
                </c:pt>
                <c:pt idx="16035">
                  <c:v>0.95132652273825591</c:v>
                </c:pt>
                <c:pt idx="16036">
                  <c:v>0.93031394562343894</c:v>
                </c:pt>
                <c:pt idx="16037">
                  <c:v>0.90076034888934886</c:v>
                </c:pt>
                <c:pt idx="16038">
                  <c:v>0.87876697236973211</c:v>
                </c:pt>
                <c:pt idx="16039">
                  <c:v>0.87606430773504884</c:v>
                </c:pt>
                <c:pt idx="16040">
                  <c:v>0.8898978820163711</c:v>
                </c:pt>
                <c:pt idx="16041">
                  <c:v>0.90538914817841498</c:v>
                </c:pt>
                <c:pt idx="16042">
                  <c:v>0.90862607049656707</c:v>
                </c:pt>
                <c:pt idx="16043">
                  <c:v>0.89848019948844593</c:v>
                </c:pt>
                <c:pt idx="16044">
                  <c:v>0.88594605070869603</c:v>
                </c:pt>
                <c:pt idx="16045">
                  <c:v>0.88135142903155383</c:v>
                </c:pt>
                <c:pt idx="16046">
                  <c:v>0.88361383202547517</c:v>
                </c:pt>
                <c:pt idx="16047">
                  <c:v>0.88308912143071394</c:v>
                </c:pt>
                <c:pt idx="16048">
                  <c:v>0.8723214986534773</c:v>
                </c:pt>
                <c:pt idx="16049">
                  <c:v>0.85288886111621298</c:v>
                </c:pt>
                <c:pt idx="16050">
                  <c:v>0.83273269488245194</c:v>
                </c:pt>
                <c:pt idx="16051">
                  <c:v>0.81778874361359022</c:v>
                </c:pt>
                <c:pt idx="16052">
                  <c:v>0.80926336098487184</c:v>
                </c:pt>
                <c:pt idx="16053">
                  <c:v>0.80696972824173896</c:v>
                </c:pt>
                <c:pt idx="16054">
                  <c:v>0.80973193542295996</c:v>
                </c:pt>
                <c:pt idx="16055">
                  <c:v>0.81420210730122689</c:v>
                </c:pt>
                <c:pt idx="16056">
                  <c:v>0.81514002112558614</c:v>
                </c:pt>
                <c:pt idx="16057">
                  <c:v>0.80821851621411211</c:v>
                </c:pt>
                <c:pt idx="16058">
                  <c:v>0.79478621288879514</c:v>
                </c:pt>
                <c:pt idx="16059">
                  <c:v>0.78090477997532992</c:v>
                </c:pt>
                <c:pt idx="16060">
                  <c:v>0.77195233262054319</c:v>
                </c:pt>
                <c:pt idx="16061">
                  <c:v>0.7693382525062451</c:v>
                </c:pt>
                <c:pt idx="16062">
                  <c:v>0.76878503046221214</c:v>
                </c:pt>
                <c:pt idx="16063">
                  <c:v>0.7631766460061441</c:v>
                </c:pt>
                <c:pt idx="16064">
                  <c:v>0.74923133262301223</c:v>
                </c:pt>
                <c:pt idx="16065">
                  <c:v>0.73127734008467404</c:v>
                </c:pt>
                <c:pt idx="16066">
                  <c:v>0.71923926598341803</c:v>
                </c:pt>
                <c:pt idx="16067">
                  <c:v>0.71896018719505184</c:v>
                </c:pt>
                <c:pt idx="16068">
                  <c:v>0.72466783175998695</c:v>
                </c:pt>
                <c:pt idx="16069">
                  <c:v>0.72480987098752814</c:v>
                </c:pt>
                <c:pt idx="16070">
                  <c:v>0.71309160179782805</c:v>
                </c:pt>
                <c:pt idx="16071">
                  <c:v>0.69352301186371801</c:v>
                </c:pt>
                <c:pt idx="16072">
                  <c:v>0.67625298219334695</c:v>
                </c:pt>
                <c:pt idx="16073">
                  <c:v>0.66806135508522901</c:v>
                </c:pt>
                <c:pt idx="16074">
                  <c:v>0.66884470318930822</c:v>
                </c:pt>
                <c:pt idx="16075">
                  <c:v>0.67397243634964421</c:v>
                </c:pt>
                <c:pt idx="16076">
                  <c:v>0.67645242945819506</c:v>
                </c:pt>
                <c:pt idx="16077">
                  <c:v>0.67041436764682805</c:v>
                </c:pt>
                <c:pt idx="16078">
                  <c:v>0.65528092099066293</c:v>
                </c:pt>
                <c:pt idx="16079">
                  <c:v>0.63629815210684615</c:v>
                </c:pt>
                <c:pt idx="16080">
                  <c:v>0.62075031408542714</c:v>
                </c:pt>
                <c:pt idx="16081">
                  <c:v>0.6110803944282851</c:v>
                </c:pt>
                <c:pt idx="16082">
                  <c:v>0.60134585871867319</c:v>
                </c:pt>
                <c:pt idx="16083">
                  <c:v>0.58343495056888595</c:v>
                </c:pt>
                <c:pt idx="16084">
                  <c:v>0.55853533744146899</c:v>
                </c:pt>
                <c:pt idx="16085">
                  <c:v>0.53950920243593703</c:v>
                </c:pt>
                <c:pt idx="16086">
                  <c:v>0.53912180204663707</c:v>
                </c:pt>
                <c:pt idx="16087">
                  <c:v>0.5559645339841951</c:v>
                </c:pt>
                <c:pt idx="16088">
                  <c:v>0.57376331340695697</c:v>
                </c:pt>
                <c:pt idx="16089">
                  <c:v>0.57690300929240801</c:v>
                </c:pt>
                <c:pt idx="16090">
                  <c:v>0.56426898223212196</c:v>
                </c:pt>
                <c:pt idx="16091">
                  <c:v>0.54497353799368409</c:v>
                </c:pt>
                <c:pt idx="16092">
                  <c:v>0.526202338091593</c:v>
                </c:pt>
                <c:pt idx="16093">
                  <c:v>0.51037840662816314</c:v>
                </c:pt>
                <c:pt idx="16094">
                  <c:v>0.50005638664671892</c:v>
                </c:pt>
                <c:pt idx="16095">
                  <c:v>0.49834894292840204</c:v>
                </c:pt>
                <c:pt idx="16096">
                  <c:v>0.50153364158991587</c:v>
                </c:pt>
                <c:pt idx="16097">
                  <c:v>0.49665291162568803</c:v>
                </c:pt>
                <c:pt idx="16098">
                  <c:v>0.47368419985943411</c:v>
                </c:pt>
                <c:pt idx="16099">
                  <c:v>0.43974297636009407</c:v>
                </c:pt>
                <c:pt idx="16100">
                  <c:v>0.41617045651412399</c:v>
                </c:pt>
                <c:pt idx="16101">
                  <c:v>0.41931269542421012</c:v>
                </c:pt>
                <c:pt idx="16102">
                  <c:v>0.44512649653202602</c:v>
                </c:pt>
                <c:pt idx="16103">
                  <c:v>0.47265280762049106</c:v>
                </c:pt>
                <c:pt idx="16104">
                  <c:v>0.48173041395554606</c:v>
                </c:pt>
                <c:pt idx="16105">
                  <c:v>0.46742415635696904</c:v>
                </c:pt>
                <c:pt idx="16106">
                  <c:v>0.4395793193288281</c:v>
                </c:pt>
                <c:pt idx="16107">
                  <c:v>0.41216476972310506</c:v>
                </c:pt>
                <c:pt idx="16108">
                  <c:v>0.39474883051009602</c:v>
                </c:pt>
                <c:pt idx="16109">
                  <c:v>0.39003175893961406</c:v>
                </c:pt>
                <c:pt idx="16110">
                  <c:v>0.39426873465129098</c:v>
                </c:pt>
                <c:pt idx="16111">
                  <c:v>0.39891502747343605</c:v>
                </c:pt>
                <c:pt idx="16112">
                  <c:v>0.39478586859205211</c:v>
                </c:pt>
                <c:pt idx="16113">
                  <c:v>0.37891102788088904</c:v>
                </c:pt>
                <c:pt idx="16114">
                  <c:v>0.35843731213435598</c:v>
                </c:pt>
                <c:pt idx="16115">
                  <c:v>0.34457830433019898</c:v>
                </c:pt>
                <c:pt idx="16116">
                  <c:v>0.34233325577592699</c:v>
                </c:pt>
                <c:pt idx="16117">
                  <c:v>0.34702538273997208</c:v>
                </c:pt>
                <c:pt idx="16118">
                  <c:v>0.34961198703347007</c:v>
                </c:pt>
                <c:pt idx="16119">
                  <c:v>0.34495530592742807</c:v>
                </c:pt>
                <c:pt idx="16120">
                  <c:v>0.3340646054634111</c:v>
                </c:pt>
                <c:pt idx="16121">
                  <c:v>0.31985102695772105</c:v>
                </c:pt>
                <c:pt idx="16122">
                  <c:v>0.30524341211020101</c:v>
                </c:pt>
                <c:pt idx="16123">
                  <c:v>0.29400529262360908</c:v>
                </c:pt>
                <c:pt idx="16124">
                  <c:v>0.28905852161109602</c:v>
                </c:pt>
                <c:pt idx="16125">
                  <c:v>0.28931993351851298</c:v>
                </c:pt>
                <c:pt idx="16126">
                  <c:v>0.28957748585303006</c:v>
                </c:pt>
                <c:pt idx="16127">
                  <c:v>0.28586962590668508</c:v>
                </c:pt>
                <c:pt idx="16128">
                  <c:v>0.28092716187278211</c:v>
                </c:pt>
                <c:pt idx="16129">
                  <c:v>0.28047762870581006</c:v>
                </c:pt>
                <c:pt idx="16130">
                  <c:v>0.28513095897368101</c:v>
                </c:pt>
                <c:pt idx="16131">
                  <c:v>0.28997978266092206</c:v>
                </c:pt>
                <c:pt idx="16132">
                  <c:v>0.29107968405863005</c:v>
                </c:pt>
                <c:pt idx="16133">
                  <c:v>0.28913946463155993</c:v>
                </c:pt>
                <c:pt idx="16134">
                  <c:v>0.287594444603684</c:v>
                </c:pt>
                <c:pt idx="16135">
                  <c:v>0.28811661016035806</c:v>
                </c:pt>
                <c:pt idx="16136">
                  <c:v>0.2889793036224691</c:v>
                </c:pt>
                <c:pt idx="16137">
                  <c:v>0.2861107230420431</c:v>
                </c:pt>
                <c:pt idx="16138">
                  <c:v>0.274295217040745</c:v>
                </c:pt>
                <c:pt idx="16139">
                  <c:v>0.25132433914076607</c:v>
                </c:pt>
                <c:pt idx="16140">
                  <c:v>0.22314261721035697</c:v>
                </c:pt>
                <c:pt idx="16141">
                  <c:v>0.200529322863957</c:v>
                </c:pt>
                <c:pt idx="16142">
                  <c:v>0.18919538400689406</c:v>
                </c:pt>
                <c:pt idx="16143">
                  <c:v>0.18497800400888301</c:v>
                </c:pt>
                <c:pt idx="16144">
                  <c:v>0.18075261362345396</c:v>
                </c:pt>
                <c:pt idx="16145">
                  <c:v>0.17652161997968094</c:v>
                </c:pt>
                <c:pt idx="16146">
                  <c:v>0.17789451748046803</c:v>
                </c:pt>
                <c:pt idx="16147">
                  <c:v>0.18499701070179206</c:v>
                </c:pt>
                <c:pt idx="16148">
                  <c:v>0.18888645461055401</c:v>
                </c:pt>
                <c:pt idx="16149">
                  <c:v>0.18162588722722703</c:v>
                </c:pt>
                <c:pt idx="16150">
                  <c:v>0.16758884741855698</c:v>
                </c:pt>
                <c:pt idx="16151">
                  <c:v>0.15996856814551599</c:v>
                </c:pt>
                <c:pt idx="16152">
                  <c:v>0.16455039367633603</c:v>
                </c:pt>
                <c:pt idx="16153">
                  <c:v>0.17135076376293101</c:v>
                </c:pt>
                <c:pt idx="16154">
                  <c:v>0.16584836958914204</c:v>
                </c:pt>
                <c:pt idx="16155">
                  <c:v>0.14720184218519705</c:v>
                </c:pt>
                <c:pt idx="16156">
                  <c:v>0.13136628102670003</c:v>
                </c:pt>
                <c:pt idx="16157">
                  <c:v>0.13353040122038401</c:v>
                </c:pt>
                <c:pt idx="16158">
                  <c:v>0.15062911796781001</c:v>
                </c:pt>
                <c:pt idx="16159">
                  <c:v>0.164980060677649</c:v>
                </c:pt>
                <c:pt idx="16160">
                  <c:v>0.16284028256666305</c:v>
                </c:pt>
                <c:pt idx="16161">
                  <c:v>0.14578183916900403</c:v>
                </c:pt>
                <c:pt idx="16162">
                  <c:v>0.12495200590743101</c:v>
                </c:pt>
                <c:pt idx="16163">
                  <c:v>0.10857808144984901</c:v>
                </c:pt>
                <c:pt idx="16164">
                  <c:v>9.7715911458422511E-2</c:v>
                </c:pt>
                <c:pt idx="16165">
                  <c:v>9.0135212347576016E-2</c:v>
                </c:pt>
                <c:pt idx="16166">
                  <c:v>8.3922492602084717E-2</c:v>
                </c:pt>
                <c:pt idx="16167">
                  <c:v>7.8745005517390596E-2</c:v>
                </c:pt>
                <c:pt idx="16168">
                  <c:v>7.5660833083887311E-2</c:v>
                </c:pt>
                <c:pt idx="16169">
                  <c:v>7.5149135864791106E-2</c:v>
                </c:pt>
                <c:pt idx="16170">
                  <c:v>7.501899884515241E-2</c:v>
                </c:pt>
                <c:pt idx="16171">
                  <c:v>7.1323443287141713E-2</c:v>
                </c:pt>
                <c:pt idx="16172">
                  <c:v>6.272452967077409E-2</c:v>
                </c:pt>
                <c:pt idx="16173">
                  <c:v>5.3019173495357584E-2</c:v>
                </c:pt>
                <c:pt idx="16174">
                  <c:v>4.7365125407736713E-2</c:v>
                </c:pt>
                <c:pt idx="16175">
                  <c:v>4.7361731965651223E-2</c:v>
                </c:pt>
                <c:pt idx="16176">
                  <c:v>5.1216798920293606E-2</c:v>
                </c:pt>
                <c:pt idx="16177">
                  <c:v>5.6954751163644297E-2</c:v>
                </c:pt>
                <c:pt idx="16178">
                  <c:v>6.2699724678523708E-2</c:v>
                </c:pt>
                <c:pt idx="16179">
                  <c:v>6.4893781635959213E-2</c:v>
                </c:pt>
                <c:pt idx="16180">
                  <c:v>5.9367496500286228E-2</c:v>
                </c:pt>
                <c:pt idx="16181">
                  <c:v>4.5811231757753014E-2</c:v>
                </c:pt>
                <c:pt idx="16182">
                  <c:v>2.9699631688217203E-2</c:v>
                </c:pt>
                <c:pt idx="16183">
                  <c:v>1.8242389582837904E-2</c:v>
                </c:pt>
                <c:pt idx="16184">
                  <c:v>1.41835238811865E-2</c:v>
                </c:pt>
                <c:pt idx="16185">
                  <c:v>1.4348226987820598E-2</c:v>
                </c:pt>
                <c:pt idx="16186">
                  <c:v>1.3707771113956803E-2</c:v>
                </c:pt>
                <c:pt idx="16187">
                  <c:v>1.0136031648116302E-2</c:v>
                </c:pt>
                <c:pt idx="16188">
                  <c:v>4.6791189272852298E-3</c:v>
                </c:pt>
                <c:pt idx="16189">
                  <c:v>-1.6903816366209403E-3</c:v>
                </c:pt>
                <c:pt idx="16190">
                  <c:v>-9.7451690963481514E-3</c:v>
                </c:pt>
                <c:pt idx="16191">
                  <c:v>-2.0608133142260999E-2</c:v>
                </c:pt>
                <c:pt idx="16192">
                  <c:v>-3.4000428977293502E-2</c:v>
                </c:pt>
                <c:pt idx="16193">
                  <c:v>-4.8301655693577986E-2</c:v>
                </c:pt>
                <c:pt idx="16194">
                  <c:v>-6.1943510858796506E-2</c:v>
                </c:pt>
                <c:pt idx="16195">
                  <c:v>-7.303990225439351E-2</c:v>
                </c:pt>
                <c:pt idx="16196">
                  <c:v>-7.876481795602791E-2</c:v>
                </c:pt>
                <c:pt idx="16197">
                  <c:v>-7.8546841323543504E-2</c:v>
                </c:pt>
                <c:pt idx="16198">
                  <c:v>-7.6260093848816324E-2</c:v>
                </c:pt>
                <c:pt idx="16199">
                  <c:v>-7.740466621736182E-2</c:v>
                </c:pt>
                <c:pt idx="16200">
                  <c:v>-8.3943897508760315E-2</c:v>
                </c:pt>
                <c:pt idx="16201">
                  <c:v>-9.1695867036634141E-2</c:v>
                </c:pt>
                <c:pt idx="16202">
                  <c:v>-9.4838499302923721E-2</c:v>
                </c:pt>
                <c:pt idx="16203">
                  <c:v>-9.2645028531819731E-2</c:v>
                </c:pt>
                <c:pt idx="16204">
                  <c:v>-8.9558752407313619E-2</c:v>
                </c:pt>
                <c:pt idx="16205">
                  <c:v>-9.1498022915971006E-2</c:v>
                </c:pt>
                <c:pt idx="16206">
                  <c:v>-0.10190835732142001</c:v>
                </c:pt>
                <c:pt idx="16207">
                  <c:v>-0.11830668929015099</c:v>
                </c:pt>
                <c:pt idx="16208">
                  <c:v>-0.13225757073577396</c:v>
                </c:pt>
                <c:pt idx="16209">
                  <c:v>-0.13446047282685902</c:v>
                </c:pt>
                <c:pt idx="16210">
                  <c:v>-0.12404670110578302</c:v>
                </c:pt>
                <c:pt idx="16211">
                  <c:v>-0.11269737240972701</c:v>
                </c:pt>
                <c:pt idx="16212">
                  <c:v>-0.11397560256872902</c:v>
                </c:pt>
                <c:pt idx="16213">
                  <c:v>-0.12817501449446</c:v>
                </c:pt>
                <c:pt idx="16214">
                  <c:v>-0.14219848171103405</c:v>
                </c:pt>
                <c:pt idx="16215">
                  <c:v>-0.14611904199793502</c:v>
                </c:pt>
                <c:pt idx="16216">
                  <c:v>-0.14548603963407902</c:v>
                </c:pt>
                <c:pt idx="16217">
                  <c:v>-0.15156404865960801</c:v>
                </c:pt>
                <c:pt idx="16218">
                  <c:v>-0.16350675874321</c:v>
                </c:pt>
                <c:pt idx="16219">
                  <c:v>-0.16794776848193702</c:v>
                </c:pt>
                <c:pt idx="16220">
                  <c:v>-0.15636779535394399</c:v>
                </c:pt>
                <c:pt idx="16221">
                  <c:v>-0.13761004120407</c:v>
                </c:pt>
                <c:pt idx="16222">
                  <c:v>-0.12945647586585099</c:v>
                </c:pt>
                <c:pt idx="16223">
                  <c:v>-0.140147851723185</c:v>
                </c:pt>
                <c:pt idx="16224">
                  <c:v>-0.16207768260414898</c:v>
                </c:pt>
                <c:pt idx="16225">
                  <c:v>-0.18121959315935504</c:v>
                </c:pt>
                <c:pt idx="16226">
                  <c:v>-0.18870888951137504</c:v>
                </c:pt>
                <c:pt idx="16227">
                  <c:v>-0.18486697509085601</c:v>
                </c:pt>
                <c:pt idx="16228">
                  <c:v>-0.175580660479596</c:v>
                </c:pt>
                <c:pt idx="16229">
                  <c:v>-0.16712409989361296</c:v>
                </c:pt>
                <c:pt idx="16230">
                  <c:v>-0.16356784102397601</c:v>
                </c:pt>
                <c:pt idx="16231">
                  <c:v>-0.16546109970056502</c:v>
                </c:pt>
                <c:pt idx="16232">
                  <c:v>-0.168924835619819</c:v>
                </c:pt>
                <c:pt idx="16233">
                  <c:v>-0.16852441178571101</c:v>
                </c:pt>
                <c:pt idx="16234">
                  <c:v>-0.16194154779664399</c:v>
                </c:pt>
                <c:pt idx="16235">
                  <c:v>-0.15181842457137407</c:v>
                </c:pt>
                <c:pt idx="16236">
                  <c:v>-0.14317223657982903</c:v>
                </c:pt>
                <c:pt idx="16237">
                  <c:v>-0.13859648318035106</c:v>
                </c:pt>
                <c:pt idx="16238">
                  <c:v>-0.13698510230437899</c:v>
                </c:pt>
                <c:pt idx="16239">
                  <c:v>-0.13730418481144102</c:v>
                </c:pt>
                <c:pt idx="16240">
                  <c:v>-0.14020416387468501</c:v>
                </c:pt>
                <c:pt idx="16241">
                  <c:v>-0.14592794258840106</c:v>
                </c:pt>
                <c:pt idx="16242">
                  <c:v>-0.15272615885547206</c:v>
                </c:pt>
                <c:pt idx="16243">
                  <c:v>-0.15715077435315497</c:v>
                </c:pt>
                <c:pt idx="16244">
                  <c:v>-0.15622147480350199</c:v>
                </c:pt>
                <c:pt idx="16245">
                  <c:v>-0.15061202715872901</c:v>
                </c:pt>
                <c:pt idx="16246">
                  <c:v>-0.14580160351914601</c:v>
                </c:pt>
                <c:pt idx="16247">
                  <c:v>-0.14938887383773602</c:v>
                </c:pt>
                <c:pt idx="16248">
                  <c:v>-0.16470171317132604</c:v>
                </c:pt>
                <c:pt idx="16249">
                  <c:v>-0.18640358827670403</c:v>
                </c:pt>
                <c:pt idx="16250">
                  <c:v>-0.20601427688686205</c:v>
                </c:pt>
                <c:pt idx="16251">
                  <c:v>-0.22174928102613506</c:v>
                </c:pt>
                <c:pt idx="16252">
                  <c:v>-0.23803603929329104</c:v>
                </c:pt>
                <c:pt idx="16253">
                  <c:v>-0.25537100923953898</c:v>
                </c:pt>
                <c:pt idx="16254">
                  <c:v>-0.26455968507396205</c:v>
                </c:pt>
                <c:pt idx="16255">
                  <c:v>-0.25472201728665306</c:v>
                </c:pt>
                <c:pt idx="16256">
                  <c:v>-0.22793017444394101</c:v>
                </c:pt>
                <c:pt idx="16257">
                  <c:v>-0.20235288652338601</c:v>
                </c:pt>
                <c:pt idx="16258">
                  <c:v>-0.19845568684414203</c:v>
                </c:pt>
                <c:pt idx="16259">
                  <c:v>-0.22200295814211299</c:v>
                </c:pt>
                <c:pt idx="16260">
                  <c:v>-0.25779381293075693</c:v>
                </c:pt>
                <c:pt idx="16261">
                  <c:v>-0.28018377435843406</c:v>
                </c:pt>
                <c:pt idx="16262">
                  <c:v>-0.27304468387002606</c:v>
                </c:pt>
                <c:pt idx="16263">
                  <c:v>-0.24180258135997701</c:v>
                </c:pt>
                <c:pt idx="16264">
                  <c:v>-0.20705607535177301</c:v>
                </c:pt>
                <c:pt idx="16265">
                  <c:v>-0.18636709256844605</c:v>
                </c:pt>
                <c:pt idx="16266">
                  <c:v>-0.18238926454148402</c:v>
                </c:pt>
                <c:pt idx="16267">
                  <c:v>-0.18779670404580903</c:v>
                </c:pt>
                <c:pt idx="16268">
                  <c:v>-0.19701627671533103</c:v>
                </c:pt>
                <c:pt idx="16269">
                  <c:v>-0.20955115338735203</c:v>
                </c:pt>
                <c:pt idx="16270">
                  <c:v>-0.22379014255461999</c:v>
                </c:pt>
                <c:pt idx="16271">
                  <c:v>-0.23346992577805301</c:v>
                </c:pt>
                <c:pt idx="16272">
                  <c:v>-0.233398371250573</c:v>
                </c:pt>
                <c:pt idx="16273">
                  <c:v>-0.22530233430204299</c:v>
                </c:pt>
                <c:pt idx="16274">
                  <c:v>-0.21548851685847104</c:v>
                </c:pt>
                <c:pt idx="16275">
                  <c:v>-0.20854617700483399</c:v>
                </c:pt>
                <c:pt idx="16276">
                  <c:v>-0.20530698956272905</c:v>
                </c:pt>
                <c:pt idx="16277">
                  <c:v>-0.20572574111437802</c:v>
                </c:pt>
                <c:pt idx="16278">
                  <c:v>-0.21129631670281404</c:v>
                </c:pt>
                <c:pt idx="16279">
                  <c:v>-0.22370854924226102</c:v>
                </c:pt>
                <c:pt idx="16280">
                  <c:v>-0.24194024993747107</c:v>
                </c:pt>
                <c:pt idx="16281">
                  <c:v>-0.26075285075724308</c:v>
                </c:pt>
                <c:pt idx="16282">
                  <c:v>-0.27177135882739395</c:v>
                </c:pt>
                <c:pt idx="16283">
                  <c:v>-0.26814560883764205</c:v>
                </c:pt>
                <c:pt idx="16284">
                  <c:v>-0.25184109218801592</c:v>
                </c:pt>
                <c:pt idx="16285">
                  <c:v>-0.23463079957578301</c:v>
                </c:pt>
                <c:pt idx="16286">
                  <c:v>-0.22828588182927903</c:v>
                </c:pt>
                <c:pt idx="16287">
                  <c:v>-0.234077322745563</c:v>
                </c:pt>
                <c:pt idx="16288">
                  <c:v>-0.24323905602622606</c:v>
                </c:pt>
                <c:pt idx="16289">
                  <c:v>-0.24727782031646903</c:v>
                </c:pt>
                <c:pt idx="16290">
                  <c:v>-0.24620818682636508</c:v>
                </c:pt>
                <c:pt idx="16291">
                  <c:v>-0.24458872574612703</c:v>
                </c:pt>
                <c:pt idx="16292">
                  <c:v>-0.24305261556683899</c:v>
                </c:pt>
                <c:pt idx="16293">
                  <c:v>-0.23860548364966402</c:v>
                </c:pt>
                <c:pt idx="16294">
                  <c:v>-0.23143680190187901</c:v>
                </c:pt>
                <c:pt idx="16295">
                  <c:v>-0.227371661140367</c:v>
                </c:pt>
                <c:pt idx="16296">
                  <c:v>-0.23199115964678199</c:v>
                </c:pt>
                <c:pt idx="16297">
                  <c:v>-0.24191501625284703</c:v>
                </c:pt>
                <c:pt idx="16298">
                  <c:v>-0.24706727243877002</c:v>
                </c:pt>
                <c:pt idx="16299">
                  <c:v>-0.24323738179283805</c:v>
                </c:pt>
                <c:pt idx="16300">
                  <c:v>-0.23688035652000403</c:v>
                </c:pt>
                <c:pt idx="16301">
                  <c:v>-0.23634919089656106</c:v>
                </c:pt>
                <c:pt idx="16302">
                  <c:v>-0.24138606502492599</c:v>
                </c:pt>
                <c:pt idx="16303">
                  <c:v>-0.24397253794254001</c:v>
                </c:pt>
                <c:pt idx="16304">
                  <c:v>-0.24098817854601903</c:v>
                </c:pt>
                <c:pt idx="16305">
                  <c:v>-0.23911975285950901</c:v>
                </c:pt>
                <c:pt idx="16306">
                  <c:v>-0.24451857247086703</c:v>
                </c:pt>
                <c:pt idx="16307">
                  <c:v>-0.25409812727636399</c:v>
                </c:pt>
                <c:pt idx="16308">
                  <c:v>-0.25853587682040302</c:v>
                </c:pt>
                <c:pt idx="16309">
                  <c:v>-0.25265005205267199</c:v>
                </c:pt>
                <c:pt idx="16310">
                  <c:v>-0.24213736726623802</c:v>
                </c:pt>
                <c:pt idx="16311">
                  <c:v>-0.23763715370031899</c:v>
                </c:pt>
                <c:pt idx="16312">
                  <c:v>-0.24440432310628102</c:v>
                </c:pt>
                <c:pt idx="16313">
                  <c:v>-0.25757912358061202</c:v>
                </c:pt>
                <c:pt idx="16314">
                  <c:v>-0.26522144965980504</c:v>
                </c:pt>
                <c:pt idx="16315">
                  <c:v>-0.25974410843737394</c:v>
                </c:pt>
                <c:pt idx="16316">
                  <c:v>-0.24599591537119606</c:v>
                </c:pt>
                <c:pt idx="16317">
                  <c:v>-0.23519119711123404</c:v>
                </c:pt>
                <c:pt idx="16318">
                  <c:v>-0.23324741732622606</c:v>
                </c:pt>
                <c:pt idx="16319">
                  <c:v>-0.23644174640945403</c:v>
                </c:pt>
                <c:pt idx="16320">
                  <c:v>-0.23924031785060204</c:v>
                </c:pt>
                <c:pt idx="16321">
                  <c:v>-0.24282238285655899</c:v>
                </c:pt>
                <c:pt idx="16322">
                  <c:v>-0.25011791706948805</c:v>
                </c:pt>
                <c:pt idx="16323">
                  <c:v>-0.25693406349799408</c:v>
                </c:pt>
                <c:pt idx="16324">
                  <c:v>-0.25497244838976507</c:v>
                </c:pt>
                <c:pt idx="16325">
                  <c:v>-0.24366991790641601</c:v>
                </c:pt>
                <c:pt idx="16326">
                  <c:v>-0.23417740256195399</c:v>
                </c:pt>
                <c:pt idx="16327">
                  <c:v>-0.23713941781292605</c:v>
                </c:pt>
                <c:pt idx="16328">
                  <c:v>-0.24997125847728802</c:v>
                </c:pt>
                <c:pt idx="16329">
                  <c:v>-0.26092946483490204</c:v>
                </c:pt>
                <c:pt idx="16330">
                  <c:v>-0.26298107304444313</c:v>
                </c:pt>
                <c:pt idx="16331">
                  <c:v>-0.25981247271209906</c:v>
                </c:pt>
                <c:pt idx="16332">
                  <c:v>-0.25895488386615306</c:v>
                </c:pt>
                <c:pt idx="16333">
                  <c:v>-0.26377268425979106</c:v>
                </c:pt>
                <c:pt idx="16334">
                  <c:v>-0.27335622060940107</c:v>
                </c:pt>
                <c:pt idx="16335">
                  <c:v>-0.28559566097307298</c:v>
                </c:pt>
                <c:pt idx="16336">
                  <c:v>-0.29716027005049706</c:v>
                </c:pt>
                <c:pt idx="16337">
                  <c:v>-0.30350013622943106</c:v>
                </c:pt>
                <c:pt idx="16338">
                  <c:v>-0.30359899506932203</c:v>
                </c:pt>
                <c:pt idx="16339">
                  <c:v>-0.30358677390297817</c:v>
                </c:pt>
                <c:pt idx="16340">
                  <c:v>-0.31026246959990511</c:v>
                </c:pt>
                <c:pt idx="16341">
                  <c:v>-0.32115505376772502</c:v>
                </c:pt>
                <c:pt idx="16342">
                  <c:v>-0.32558264012303106</c:v>
                </c:pt>
                <c:pt idx="16343">
                  <c:v>-0.31828481341756304</c:v>
                </c:pt>
                <c:pt idx="16344">
                  <c:v>-0.30814772151529701</c:v>
                </c:pt>
                <c:pt idx="16345">
                  <c:v>-0.30767751432921403</c:v>
                </c:pt>
                <c:pt idx="16346">
                  <c:v>-0.3155496357076541</c:v>
                </c:pt>
                <c:pt idx="16347">
                  <c:v>-0.31678298719197112</c:v>
                </c:pt>
                <c:pt idx="16348">
                  <c:v>-0.30122115122104298</c:v>
                </c:pt>
                <c:pt idx="16349">
                  <c:v>-0.27607874670161398</c:v>
                </c:pt>
                <c:pt idx="16350">
                  <c:v>-0.25688370966464913</c:v>
                </c:pt>
                <c:pt idx="16351">
                  <c:v>-0.25131854512689206</c:v>
                </c:pt>
                <c:pt idx="16352">
                  <c:v>-0.25688536694913505</c:v>
                </c:pt>
                <c:pt idx="16353">
                  <c:v>-0.27025431192213001</c:v>
                </c:pt>
                <c:pt idx="16354">
                  <c:v>-0.29121472203249305</c:v>
                </c:pt>
                <c:pt idx="16355">
                  <c:v>-0.3166519697523571</c:v>
                </c:pt>
                <c:pt idx="16356">
                  <c:v>-0.33699679235866109</c:v>
                </c:pt>
                <c:pt idx="16357">
                  <c:v>-0.34347372240819096</c:v>
                </c:pt>
                <c:pt idx="16358">
                  <c:v>-0.33600877117754618</c:v>
                </c:pt>
                <c:pt idx="16359">
                  <c:v>-0.3213638052107371</c:v>
                </c:pt>
                <c:pt idx="16360">
                  <c:v>-0.30642960325556612</c:v>
                </c:pt>
                <c:pt idx="16361">
                  <c:v>-0.29459436323860211</c:v>
                </c:pt>
                <c:pt idx="16362">
                  <c:v>-0.28614504052180195</c:v>
                </c:pt>
                <c:pt idx="16363">
                  <c:v>-0.28029678725115997</c:v>
                </c:pt>
                <c:pt idx="16364">
                  <c:v>-0.27675795753368992</c:v>
                </c:pt>
                <c:pt idx="16365">
                  <c:v>-0.27674718862125797</c:v>
                </c:pt>
                <c:pt idx="16366">
                  <c:v>-0.28317861589293614</c:v>
                </c:pt>
                <c:pt idx="16367">
                  <c:v>-0.2973173770343181</c:v>
                </c:pt>
                <c:pt idx="16368">
                  <c:v>-0.31468246544841311</c:v>
                </c:pt>
                <c:pt idx="16369">
                  <c:v>-0.32677121980358897</c:v>
                </c:pt>
                <c:pt idx="16370">
                  <c:v>-0.32733520765538104</c:v>
                </c:pt>
                <c:pt idx="16371">
                  <c:v>-0.31647765559284813</c:v>
                </c:pt>
                <c:pt idx="16372">
                  <c:v>-0.30025169524741108</c:v>
                </c:pt>
                <c:pt idx="16373">
                  <c:v>-0.28671743466500699</c:v>
                </c:pt>
                <c:pt idx="16374">
                  <c:v>-0.28219132616952403</c:v>
                </c:pt>
                <c:pt idx="16375">
                  <c:v>-0.289696052752348</c:v>
                </c:pt>
                <c:pt idx="16376">
                  <c:v>-0.30741145060198999</c:v>
                </c:pt>
                <c:pt idx="16377">
                  <c:v>-0.32774912426481306</c:v>
                </c:pt>
                <c:pt idx="16378">
                  <c:v>-0.34125108707864604</c:v>
                </c:pt>
                <c:pt idx="16379">
                  <c:v>-0.34334665448163493</c:v>
                </c:pt>
                <c:pt idx="16380">
                  <c:v>-0.3374428703765911</c:v>
                </c:pt>
                <c:pt idx="16381">
                  <c:v>-0.3317277403645561</c:v>
                </c:pt>
                <c:pt idx="16382">
                  <c:v>-0.33175216079632702</c:v>
                </c:pt>
                <c:pt idx="16383">
                  <c:v>-0.33526918087676405</c:v>
                </c:pt>
                <c:pt idx="16384">
                  <c:v>-0.33507247103052912</c:v>
                </c:pt>
                <c:pt idx="16385">
                  <c:v>-0.32564206001799806</c:v>
                </c:pt>
                <c:pt idx="16386">
                  <c:v>-0.30726184504416698</c:v>
                </c:pt>
                <c:pt idx="16387">
                  <c:v>-0.28583888979191807</c:v>
                </c:pt>
                <c:pt idx="16388">
                  <c:v>-0.26856867949501906</c:v>
                </c:pt>
                <c:pt idx="16389">
                  <c:v>-0.26025503038572095</c:v>
                </c:pt>
                <c:pt idx="16390">
                  <c:v>-0.26262289141932604</c:v>
                </c:pt>
                <c:pt idx="16391">
                  <c:v>-0.27411318778324306</c:v>
                </c:pt>
                <c:pt idx="16392">
                  <c:v>-0.29023123788559196</c:v>
                </c:pt>
                <c:pt idx="16393">
                  <c:v>-0.30524566136752207</c:v>
                </c:pt>
                <c:pt idx="16394">
                  <c:v>-0.31499232022551404</c:v>
                </c:pt>
                <c:pt idx="16395">
                  <c:v>-0.31912315915035105</c:v>
                </c:pt>
                <c:pt idx="16396">
                  <c:v>-0.32047813235624312</c:v>
                </c:pt>
                <c:pt idx="16397">
                  <c:v>-0.32317173676182198</c:v>
                </c:pt>
                <c:pt idx="16398">
                  <c:v>-0.32994563184006204</c:v>
                </c:pt>
                <c:pt idx="16399">
                  <c:v>-0.33936655190675014</c:v>
                </c:pt>
                <c:pt idx="16400">
                  <c:v>-0.3459264023833411</c:v>
                </c:pt>
                <c:pt idx="16401">
                  <c:v>-0.34424499737876607</c:v>
                </c:pt>
                <c:pt idx="16402">
                  <c:v>-0.33442210871599803</c:v>
                </c:pt>
                <c:pt idx="16403">
                  <c:v>-0.32231550510645912</c:v>
                </c:pt>
                <c:pt idx="16404">
                  <c:v>-0.31238854174637304</c:v>
                </c:pt>
                <c:pt idx="16405">
                  <c:v>-0.30247192583193805</c:v>
                </c:pt>
                <c:pt idx="16406">
                  <c:v>-0.28799060453808101</c:v>
                </c:pt>
                <c:pt idx="16407">
                  <c:v>-0.27023524427607987</c:v>
                </c:pt>
                <c:pt idx="16408">
                  <c:v>-0.25800833203582801</c:v>
                </c:pt>
                <c:pt idx="16409">
                  <c:v>-0.26010249985770906</c:v>
                </c:pt>
                <c:pt idx="16410">
                  <c:v>-0.27677565312508501</c:v>
                </c:pt>
                <c:pt idx="16411">
                  <c:v>-0.29943567304637497</c:v>
                </c:pt>
                <c:pt idx="16412">
                  <c:v>-0.31687634704590611</c:v>
                </c:pt>
                <c:pt idx="16413">
                  <c:v>-0.32168712187065313</c:v>
                </c:pt>
                <c:pt idx="16414">
                  <c:v>-0.31427317190564019</c:v>
                </c:pt>
                <c:pt idx="16415">
                  <c:v>-0.30277046552203007</c:v>
                </c:pt>
                <c:pt idx="16416">
                  <c:v>-0.29744825417172599</c:v>
                </c:pt>
                <c:pt idx="16417">
                  <c:v>-0.30209197436381907</c:v>
                </c:pt>
                <c:pt idx="16418">
                  <c:v>-0.30922269300818106</c:v>
                </c:pt>
                <c:pt idx="16419">
                  <c:v>-0.30695869646316998</c:v>
                </c:pt>
                <c:pt idx="16420">
                  <c:v>-0.29255999181592107</c:v>
                </c:pt>
                <c:pt idx="16421">
                  <c:v>-0.27632337044757105</c:v>
                </c:pt>
                <c:pt idx="16422">
                  <c:v>-0.27093878280948014</c:v>
                </c:pt>
                <c:pt idx="16423">
                  <c:v>-0.278261351298838</c:v>
                </c:pt>
                <c:pt idx="16424">
                  <c:v>-0.28860511783861398</c:v>
                </c:pt>
                <c:pt idx="16425">
                  <c:v>-0.29332039929913412</c:v>
                </c:pt>
                <c:pt idx="16426">
                  <c:v>-0.29377367269334798</c:v>
                </c:pt>
                <c:pt idx="16427">
                  <c:v>-0.29573897483389505</c:v>
                </c:pt>
                <c:pt idx="16428">
                  <c:v>-0.29972168390912707</c:v>
                </c:pt>
                <c:pt idx="16429">
                  <c:v>-0.30031570667007706</c:v>
                </c:pt>
                <c:pt idx="16430">
                  <c:v>-0.29377504990979708</c:v>
                </c:pt>
                <c:pt idx="16431">
                  <c:v>-0.282997127715717</c:v>
                </c:pt>
                <c:pt idx="16432">
                  <c:v>-0.27392988912126304</c:v>
                </c:pt>
                <c:pt idx="16433">
                  <c:v>-0.26978854673866698</c:v>
                </c:pt>
                <c:pt idx="16434">
                  <c:v>-0.27107084671963805</c:v>
                </c:pt>
                <c:pt idx="16435">
                  <c:v>-0.27755147674398001</c:v>
                </c:pt>
                <c:pt idx="16436">
                  <c:v>-0.28733078575405113</c:v>
                </c:pt>
                <c:pt idx="16437">
                  <c:v>-0.2969559973259091</c:v>
                </c:pt>
                <c:pt idx="16438">
                  <c:v>-0.30451037399562619</c:v>
                </c:pt>
                <c:pt idx="16439">
                  <c:v>-0.31134722332591014</c:v>
                </c:pt>
                <c:pt idx="16440">
                  <c:v>-0.31971902007393299</c:v>
                </c:pt>
                <c:pt idx="16441">
                  <c:v>-0.32790884131080117</c:v>
                </c:pt>
                <c:pt idx="16442">
                  <c:v>-0.33050680793044818</c:v>
                </c:pt>
                <c:pt idx="16443">
                  <c:v>-0.32604137130506711</c:v>
                </c:pt>
                <c:pt idx="16444">
                  <c:v>-0.31969204284399699</c:v>
                </c:pt>
                <c:pt idx="16445">
                  <c:v>-0.315683150781155</c:v>
                </c:pt>
                <c:pt idx="16446">
                  <c:v>-0.31004085505672702</c:v>
                </c:pt>
                <c:pt idx="16447">
                  <c:v>-0.293607609585393</c:v>
                </c:pt>
                <c:pt idx="16448">
                  <c:v>-0.26488270789080609</c:v>
                </c:pt>
                <c:pt idx="16449">
                  <c:v>-0.23775438042882502</c:v>
                </c:pt>
                <c:pt idx="16450">
                  <c:v>-0.23001509376250304</c:v>
                </c:pt>
                <c:pt idx="16451">
                  <c:v>-0.24495802193698099</c:v>
                </c:pt>
                <c:pt idx="16452">
                  <c:v>-0.26819022899179895</c:v>
                </c:pt>
                <c:pt idx="16453">
                  <c:v>-0.28205173233186498</c:v>
                </c:pt>
                <c:pt idx="16454">
                  <c:v>-0.28149234498633297</c:v>
                </c:pt>
                <c:pt idx="16455">
                  <c:v>-0.27513699534675606</c:v>
                </c:pt>
                <c:pt idx="16456">
                  <c:v>-0.2731781753523711</c:v>
                </c:pt>
                <c:pt idx="16457">
                  <c:v>-0.27791363699627408</c:v>
                </c:pt>
                <c:pt idx="16458">
                  <c:v>-0.28424551536343801</c:v>
                </c:pt>
                <c:pt idx="16459">
                  <c:v>-0.28559988225164507</c:v>
                </c:pt>
                <c:pt idx="16460">
                  <c:v>-0.278856218513369</c:v>
                </c:pt>
                <c:pt idx="16461">
                  <c:v>-0.26559214689508792</c:v>
                </c:pt>
                <c:pt idx="16462">
                  <c:v>-0.25055467930711506</c:v>
                </c:pt>
                <c:pt idx="16463">
                  <c:v>-0.23914979902352199</c:v>
                </c:pt>
                <c:pt idx="16464">
                  <c:v>-0.23526760255565199</c:v>
                </c:pt>
                <c:pt idx="16465">
                  <c:v>-0.24023966291818497</c:v>
                </c:pt>
                <c:pt idx="16466">
                  <c:v>-0.251781755214111</c:v>
                </c:pt>
                <c:pt idx="16467">
                  <c:v>-0.26458023965469107</c:v>
                </c:pt>
                <c:pt idx="16468">
                  <c:v>-0.27401154064533295</c:v>
                </c:pt>
                <c:pt idx="16469">
                  <c:v>-0.2780544699507741</c:v>
                </c:pt>
                <c:pt idx="16470">
                  <c:v>-0.275722214726912</c:v>
                </c:pt>
                <c:pt idx="16471">
                  <c:v>-0.26639584349904105</c:v>
                </c:pt>
                <c:pt idx="16472">
                  <c:v>-0.25145488034564811</c:v>
                </c:pt>
                <c:pt idx="16473">
                  <c:v>-0.23614451202297501</c:v>
                </c:pt>
                <c:pt idx="16474">
                  <c:v>-0.22757717044876796</c:v>
                </c:pt>
                <c:pt idx="16475">
                  <c:v>-0.22872879973169799</c:v>
                </c:pt>
                <c:pt idx="16476">
                  <c:v>-0.23651756874629404</c:v>
                </c:pt>
                <c:pt idx="16477">
                  <c:v>-0.24529435823175999</c:v>
                </c:pt>
                <c:pt idx="16478">
                  <c:v>-0.24977696414663303</c:v>
                </c:pt>
                <c:pt idx="16479">
                  <c:v>-0.24757827261906601</c:v>
                </c:pt>
                <c:pt idx="16480">
                  <c:v>-0.24255666156261699</c:v>
                </c:pt>
                <c:pt idx="16481">
                  <c:v>-0.24388883519947102</c:v>
                </c:pt>
                <c:pt idx="16482">
                  <c:v>-0.25763366508610397</c:v>
                </c:pt>
                <c:pt idx="16483">
                  <c:v>-0.276774564483034</c:v>
                </c:pt>
                <c:pt idx="16484">
                  <c:v>-0.28327237472180405</c:v>
                </c:pt>
                <c:pt idx="16485">
                  <c:v>-0.26520177504808401</c:v>
                </c:pt>
                <c:pt idx="16486">
                  <c:v>-0.23073834512206307</c:v>
                </c:pt>
                <c:pt idx="16487">
                  <c:v>-0.20187065238151497</c:v>
                </c:pt>
                <c:pt idx="16488">
                  <c:v>-0.19460973356285599</c:v>
                </c:pt>
                <c:pt idx="16489">
                  <c:v>-0.20598178419449206</c:v>
                </c:pt>
                <c:pt idx="16490">
                  <c:v>-0.22017216519744001</c:v>
                </c:pt>
                <c:pt idx="16491">
                  <c:v>-0.22539526323008396</c:v>
                </c:pt>
                <c:pt idx="16492">
                  <c:v>-0.22301563555245701</c:v>
                </c:pt>
                <c:pt idx="16493">
                  <c:v>-0.22198350574893796</c:v>
                </c:pt>
                <c:pt idx="16494">
                  <c:v>-0.22638539534497701</c:v>
                </c:pt>
                <c:pt idx="16495">
                  <c:v>-0.229382650461048</c:v>
                </c:pt>
                <c:pt idx="16496">
                  <c:v>-0.22139405271940399</c:v>
                </c:pt>
                <c:pt idx="16497">
                  <c:v>-0.20297573407097499</c:v>
                </c:pt>
                <c:pt idx="16498">
                  <c:v>-0.186194758320568</c:v>
                </c:pt>
                <c:pt idx="16499">
                  <c:v>-0.18227860203727203</c:v>
                </c:pt>
                <c:pt idx="16500">
                  <c:v>-0.18974708845306107</c:v>
                </c:pt>
                <c:pt idx="16501">
                  <c:v>-0.19735217206775196</c:v>
                </c:pt>
                <c:pt idx="16502">
                  <c:v>-0.19829733930076504</c:v>
                </c:pt>
                <c:pt idx="16503">
                  <c:v>-0.19711988585440604</c:v>
                </c:pt>
                <c:pt idx="16504">
                  <c:v>-0.20133189678942603</c:v>
                </c:pt>
                <c:pt idx="16505">
                  <c:v>-0.20980844820356001</c:v>
                </c:pt>
                <c:pt idx="16506">
                  <c:v>-0.213109812325527</c:v>
                </c:pt>
                <c:pt idx="16507">
                  <c:v>-0.20456153842297903</c:v>
                </c:pt>
                <c:pt idx="16508">
                  <c:v>-0.18865974514089603</c:v>
                </c:pt>
                <c:pt idx="16509">
                  <c:v>-0.17715567824519998</c:v>
                </c:pt>
                <c:pt idx="16510">
                  <c:v>-0.17631446054937802</c:v>
                </c:pt>
                <c:pt idx="16511">
                  <c:v>-0.17983969025695501</c:v>
                </c:pt>
                <c:pt idx="16512">
                  <c:v>-0.177439573479546</c:v>
                </c:pt>
                <c:pt idx="16513">
                  <c:v>-0.16825739517072702</c:v>
                </c:pt>
                <c:pt idx="16514">
                  <c:v>-0.163455927757539</c:v>
                </c:pt>
                <c:pt idx="16515">
                  <c:v>-0.17394694957711507</c:v>
                </c:pt>
                <c:pt idx="16516">
                  <c:v>-0.19584187238469</c:v>
                </c:pt>
                <c:pt idx="16517">
                  <c:v>-0.21306122562853597</c:v>
                </c:pt>
                <c:pt idx="16518">
                  <c:v>-0.21433431984750903</c:v>
                </c:pt>
                <c:pt idx="16519">
                  <c:v>-0.202372038806615</c:v>
                </c:pt>
                <c:pt idx="16520">
                  <c:v>-0.18837007429378594</c:v>
                </c:pt>
                <c:pt idx="16521">
                  <c:v>-0.18049216287364803</c:v>
                </c:pt>
                <c:pt idx="16522">
                  <c:v>-0.178169907203483</c:v>
                </c:pt>
                <c:pt idx="16523">
                  <c:v>-0.17658197123604696</c:v>
                </c:pt>
                <c:pt idx="16524">
                  <c:v>-0.17220669678044903</c:v>
                </c:pt>
                <c:pt idx="16525">
                  <c:v>-0.16453850185270399</c:v>
                </c:pt>
                <c:pt idx="16526">
                  <c:v>-0.15660839673846305</c:v>
                </c:pt>
                <c:pt idx="16527">
                  <c:v>-0.15266835075974003</c:v>
                </c:pt>
                <c:pt idx="16528">
                  <c:v>-0.15382531584487003</c:v>
                </c:pt>
                <c:pt idx="16529">
                  <c:v>-0.15668637090448101</c:v>
                </c:pt>
                <c:pt idx="16530">
                  <c:v>-0.15725673582949207</c:v>
                </c:pt>
                <c:pt idx="16531">
                  <c:v>-0.15665281158104002</c:v>
                </c:pt>
                <c:pt idx="16532">
                  <c:v>-0.16053248475135704</c:v>
                </c:pt>
                <c:pt idx="16533">
                  <c:v>-0.17137366974118598</c:v>
                </c:pt>
                <c:pt idx="16534">
                  <c:v>-0.18335338956369202</c:v>
                </c:pt>
                <c:pt idx="16535">
                  <c:v>-0.18707205565395696</c:v>
                </c:pt>
                <c:pt idx="16536">
                  <c:v>-0.17850696263217003</c:v>
                </c:pt>
                <c:pt idx="16537">
                  <c:v>-0.16058224514514999</c:v>
                </c:pt>
                <c:pt idx="16538">
                  <c:v>-0.13821014478469404</c:v>
                </c:pt>
                <c:pt idx="16539">
                  <c:v>-0.11641839106508201</c:v>
                </c:pt>
                <c:pt idx="16540">
                  <c:v>-0.10179114689056201</c:v>
                </c:pt>
                <c:pt idx="16541">
                  <c:v>-0.100943191908044</c:v>
                </c:pt>
                <c:pt idx="16542">
                  <c:v>-0.114302950318816</c:v>
                </c:pt>
                <c:pt idx="16543">
                  <c:v>-0.13228866474159401</c:v>
                </c:pt>
                <c:pt idx="16544">
                  <c:v>-0.14246890743147805</c:v>
                </c:pt>
                <c:pt idx="16545">
                  <c:v>-0.13967069621710898</c:v>
                </c:pt>
                <c:pt idx="16546">
                  <c:v>-0.12768924713590499</c:v>
                </c:pt>
                <c:pt idx="16547">
                  <c:v>-0.11472148542638601</c:v>
                </c:pt>
                <c:pt idx="16548">
                  <c:v>-0.106970206793747</c:v>
                </c:pt>
                <c:pt idx="16549">
                  <c:v>-0.10384475267304101</c:v>
                </c:pt>
                <c:pt idx="16550">
                  <c:v>-9.8943296473763098E-2</c:v>
                </c:pt>
                <c:pt idx="16551">
                  <c:v>-8.5444137752517677E-2</c:v>
                </c:pt>
                <c:pt idx="16552">
                  <c:v>-6.3301224483865312E-2</c:v>
                </c:pt>
                <c:pt idx="16553">
                  <c:v>-4.1578607395237603E-2</c:v>
                </c:pt>
                <c:pt idx="16554">
                  <c:v>-3.1410574162023905E-2</c:v>
                </c:pt>
                <c:pt idx="16555">
                  <c:v>-3.746712218323011E-2</c:v>
                </c:pt>
                <c:pt idx="16556">
                  <c:v>-5.5226892897493898E-2</c:v>
                </c:pt>
                <c:pt idx="16557">
                  <c:v>-7.3081029987576998E-2</c:v>
                </c:pt>
                <c:pt idx="16558">
                  <c:v>-7.7754207974976508E-2</c:v>
                </c:pt>
                <c:pt idx="16559">
                  <c:v>-6.2822388661203404E-2</c:v>
                </c:pt>
                <c:pt idx="16560">
                  <c:v>-3.6476955239905406E-2</c:v>
                </c:pt>
                <c:pt idx="16561">
                  <c:v>-1.8607916873818898E-2</c:v>
                </c:pt>
                <c:pt idx="16562">
                  <c:v>-2.4742641325232698E-2</c:v>
                </c:pt>
                <c:pt idx="16563">
                  <c:v>-5.1022932854508006E-2</c:v>
                </c:pt>
                <c:pt idx="16564">
                  <c:v>-7.6335361014756103E-2</c:v>
                </c:pt>
                <c:pt idx="16565">
                  <c:v>-8.2065204879398793E-2</c:v>
                </c:pt>
                <c:pt idx="16566">
                  <c:v>-6.8053997447350412E-2</c:v>
                </c:pt>
                <c:pt idx="16567">
                  <c:v>-4.7752160748217407E-2</c:v>
                </c:pt>
                <c:pt idx="16568">
                  <c:v>-3.283082600343331E-2</c:v>
                </c:pt>
                <c:pt idx="16569">
                  <c:v>-2.4930877004166508E-2</c:v>
                </c:pt>
                <c:pt idx="16570">
                  <c:v>-1.9780437455509104E-2</c:v>
                </c:pt>
                <c:pt idx="16571">
                  <c:v>-1.6265149769381503E-2</c:v>
                </c:pt>
                <c:pt idx="16572">
                  <c:v>-1.66831165735601E-2</c:v>
                </c:pt>
                <c:pt idx="16573">
                  <c:v>-2.07812148451012E-2</c:v>
                </c:pt>
                <c:pt idx="16574">
                  <c:v>-2.5114370877176405E-2</c:v>
                </c:pt>
                <c:pt idx="16575">
                  <c:v>-2.6025192470754608E-2</c:v>
                </c:pt>
                <c:pt idx="16576">
                  <c:v>-2.1561881525599305E-2</c:v>
                </c:pt>
                <c:pt idx="16577">
                  <c:v>-1.1838674534544699E-2</c:v>
                </c:pt>
                <c:pt idx="16578">
                  <c:v>2.4956148131423106E-3</c:v>
                </c:pt>
                <c:pt idx="16579">
                  <c:v>1.9122061455433905E-2</c:v>
                </c:pt>
                <c:pt idx="16580">
                  <c:v>3.2152820706272699E-2</c:v>
                </c:pt>
                <c:pt idx="16581">
                  <c:v>3.5339299797698197E-2</c:v>
                </c:pt>
                <c:pt idx="16582">
                  <c:v>2.6569139536704305E-2</c:v>
                </c:pt>
                <c:pt idx="16583">
                  <c:v>9.2989742110489715E-3</c:v>
                </c:pt>
                <c:pt idx="16584">
                  <c:v>-8.3562692823875313E-3</c:v>
                </c:pt>
                <c:pt idx="16585">
                  <c:v>-1.77711983678819E-2</c:v>
                </c:pt>
                <c:pt idx="16586">
                  <c:v>-1.4727234128159199E-2</c:v>
                </c:pt>
                <c:pt idx="16587">
                  <c:v>-1.6830968833687603E-3</c:v>
                </c:pt>
                <c:pt idx="16588">
                  <c:v>1.4317154110287302E-2</c:v>
                </c:pt>
                <c:pt idx="16589">
                  <c:v>2.7849849739070009E-2</c:v>
                </c:pt>
                <c:pt idx="16590">
                  <c:v>3.92478560955851E-2</c:v>
                </c:pt>
                <c:pt idx="16591">
                  <c:v>5.0608708619336099E-2</c:v>
                </c:pt>
                <c:pt idx="16592">
                  <c:v>6.0763181664640314E-2</c:v>
                </c:pt>
                <c:pt idx="16593">
                  <c:v>6.6521411018967996E-2</c:v>
                </c:pt>
                <c:pt idx="16594">
                  <c:v>6.7042471362640313E-2</c:v>
                </c:pt>
                <c:pt idx="16595">
                  <c:v>6.3917752170624495E-2</c:v>
                </c:pt>
                <c:pt idx="16596">
                  <c:v>5.7157023837987715E-2</c:v>
                </c:pt>
                <c:pt idx="16597">
                  <c:v>4.55014524983142E-2</c:v>
                </c:pt>
                <c:pt idx="16598">
                  <c:v>3.3005686635561901E-2</c:v>
                </c:pt>
                <c:pt idx="16599">
                  <c:v>2.9012070959907998E-2</c:v>
                </c:pt>
                <c:pt idx="16600">
                  <c:v>3.8251359462805105E-2</c:v>
                </c:pt>
                <c:pt idx="16601">
                  <c:v>5.4482086544624116E-2</c:v>
                </c:pt>
                <c:pt idx="16602">
                  <c:v>6.6574664211529494E-2</c:v>
                </c:pt>
                <c:pt idx="16603">
                  <c:v>7.0349149131587296E-2</c:v>
                </c:pt>
                <c:pt idx="16604">
                  <c:v>7.1786788429449216E-2</c:v>
                </c:pt>
                <c:pt idx="16605">
                  <c:v>7.7713397447951124E-2</c:v>
                </c:pt>
                <c:pt idx="16606">
                  <c:v>8.7351064617408283E-2</c:v>
                </c:pt>
                <c:pt idx="16607">
                  <c:v>9.3319653659790405E-2</c:v>
                </c:pt>
                <c:pt idx="16608">
                  <c:v>8.8425884626659026E-2</c:v>
                </c:pt>
                <c:pt idx="16609">
                  <c:v>7.381658546019311E-2</c:v>
                </c:pt>
                <c:pt idx="16610">
                  <c:v>6.152139214006519E-2</c:v>
                </c:pt>
                <c:pt idx="16611">
                  <c:v>6.6980018084677795E-2</c:v>
                </c:pt>
                <c:pt idx="16612">
                  <c:v>9.6217153241653405E-2</c:v>
                </c:pt>
                <c:pt idx="16613">
                  <c:v>0.13690930194468401</c:v>
                </c:pt>
                <c:pt idx="16614">
                  <c:v>0.16406040555216406</c:v>
                </c:pt>
                <c:pt idx="16615">
                  <c:v>0.15973760614394902</c:v>
                </c:pt>
                <c:pt idx="16616">
                  <c:v>0.12937480582628796</c:v>
                </c:pt>
                <c:pt idx="16617">
                  <c:v>9.8757836404658433E-2</c:v>
                </c:pt>
                <c:pt idx="16618">
                  <c:v>9.3214270932961113E-2</c:v>
                </c:pt>
                <c:pt idx="16619">
                  <c:v>0.11721100641963701</c:v>
                </c:pt>
                <c:pt idx="16620">
                  <c:v>0.15274490956049605</c:v>
                </c:pt>
                <c:pt idx="16621">
                  <c:v>0.17666631056141602</c:v>
                </c:pt>
                <c:pt idx="16622">
                  <c:v>0.17964825198522802</c:v>
                </c:pt>
                <c:pt idx="16623">
                  <c:v>0.168638261448606</c:v>
                </c:pt>
                <c:pt idx="16624">
                  <c:v>0.15549494850330306</c:v>
                </c:pt>
                <c:pt idx="16625">
                  <c:v>0.14711918526207102</c:v>
                </c:pt>
                <c:pt idx="16626">
                  <c:v>0.143767796955757</c:v>
                </c:pt>
                <c:pt idx="16627">
                  <c:v>0.14339649432396603</c:v>
                </c:pt>
                <c:pt idx="16628">
                  <c:v>0.14450065616055996</c:v>
                </c:pt>
                <c:pt idx="16629">
                  <c:v>0.14453199375043402</c:v>
                </c:pt>
                <c:pt idx="16630">
                  <c:v>0.14192434874860299</c:v>
                </c:pt>
                <c:pt idx="16631">
                  <c:v>0.14004106589087004</c:v>
                </c:pt>
                <c:pt idx="16632">
                  <c:v>0.14523013513665703</c:v>
                </c:pt>
                <c:pt idx="16633">
                  <c:v>0.16058882973668198</c:v>
                </c:pt>
                <c:pt idx="16634">
                  <c:v>0.180614426224878</c:v>
                </c:pt>
                <c:pt idx="16635">
                  <c:v>0.19398333741830204</c:v>
                </c:pt>
                <c:pt idx="16636">
                  <c:v>0.19398425099009803</c:v>
                </c:pt>
                <c:pt idx="16637">
                  <c:v>0.18407201804807</c:v>
                </c:pt>
                <c:pt idx="16638">
                  <c:v>0.17355071693017998</c:v>
                </c:pt>
                <c:pt idx="16639">
                  <c:v>0.16980992674699302</c:v>
                </c:pt>
                <c:pt idx="16640">
                  <c:v>0.17344278358116605</c:v>
                </c:pt>
                <c:pt idx="16641">
                  <c:v>0.17897301673077901</c:v>
                </c:pt>
                <c:pt idx="16642">
                  <c:v>0.179227471674551</c:v>
                </c:pt>
                <c:pt idx="16643">
                  <c:v>0.17103512289182302</c:v>
                </c:pt>
                <c:pt idx="16644">
                  <c:v>0.15874331264237204</c:v>
                </c:pt>
                <c:pt idx="16645">
                  <c:v>0.15194326265502406</c:v>
                </c:pt>
                <c:pt idx="16646">
                  <c:v>0.15766254446110403</c:v>
                </c:pt>
                <c:pt idx="16647">
                  <c:v>0.17390881639361996</c:v>
                </c:pt>
                <c:pt idx="16648">
                  <c:v>0.191703327719949</c:v>
                </c:pt>
                <c:pt idx="16649">
                  <c:v>0.20342974095025601</c:v>
                </c:pt>
                <c:pt idx="16650">
                  <c:v>0.20806832290944002</c:v>
                </c:pt>
                <c:pt idx="16651">
                  <c:v>0.20974280726791503</c:v>
                </c:pt>
                <c:pt idx="16652">
                  <c:v>0.21257852679505598</c:v>
                </c:pt>
                <c:pt idx="16653">
                  <c:v>0.21756465109751799</c:v>
                </c:pt>
                <c:pt idx="16654">
                  <c:v>0.223515988233629</c:v>
                </c:pt>
                <c:pt idx="16655">
                  <c:v>0.22965011797890597</c:v>
                </c:pt>
                <c:pt idx="16656">
                  <c:v>0.23633332079748504</c:v>
                </c:pt>
                <c:pt idx="16657">
                  <c:v>0.243076220703387</c:v>
                </c:pt>
                <c:pt idx="16658">
                  <c:v>0.24741159901233806</c:v>
                </c:pt>
                <c:pt idx="16659">
                  <c:v>0.24673807775633305</c:v>
                </c:pt>
                <c:pt idx="16660">
                  <c:v>0.24071197402331301</c:v>
                </c:pt>
                <c:pt idx="16661">
                  <c:v>0.23203345207268503</c:v>
                </c:pt>
                <c:pt idx="16662">
                  <c:v>0.22395538968848402</c:v>
                </c:pt>
                <c:pt idx="16663">
                  <c:v>0.21680246498640102</c:v>
                </c:pt>
                <c:pt idx="16664">
                  <c:v>0.20931590962425201</c:v>
                </c:pt>
                <c:pt idx="16665">
                  <c:v>0.201426638513652</c:v>
                </c:pt>
                <c:pt idx="16666">
                  <c:v>0.19450239676227501</c:v>
                </c:pt>
                <c:pt idx="16667">
                  <c:v>0.18988323539571203</c:v>
                </c:pt>
                <c:pt idx="16668">
                  <c:v>0.18718146602999799</c:v>
                </c:pt>
                <c:pt idx="16669">
                  <c:v>0.18593613922649904</c:v>
                </c:pt>
                <c:pt idx="16670">
                  <c:v>0.19010209308325396</c:v>
                </c:pt>
                <c:pt idx="16671">
                  <c:v>0.20514953057389101</c:v>
                </c:pt>
                <c:pt idx="16672">
                  <c:v>0.22914353694049799</c:v>
                </c:pt>
                <c:pt idx="16673">
                  <c:v>0.25012805250507603</c:v>
                </c:pt>
                <c:pt idx="16674">
                  <c:v>0.25533770937229905</c:v>
                </c:pt>
                <c:pt idx="16675">
                  <c:v>0.24438816939256502</c:v>
                </c:pt>
                <c:pt idx="16676">
                  <c:v>0.23075914930909402</c:v>
                </c:pt>
                <c:pt idx="16677">
                  <c:v>0.227050226446082</c:v>
                </c:pt>
                <c:pt idx="16678">
                  <c:v>0.23340378657518102</c:v>
                </c:pt>
                <c:pt idx="16679">
                  <c:v>0.24225907180196804</c:v>
                </c:pt>
                <c:pt idx="16680">
                  <c:v>0.249235624624177</c:v>
                </c:pt>
                <c:pt idx="16681">
                  <c:v>0.25594175202327596</c:v>
                </c:pt>
                <c:pt idx="16682">
                  <c:v>0.26317327929233197</c:v>
                </c:pt>
                <c:pt idx="16683">
                  <c:v>0.26709982845258695</c:v>
                </c:pt>
                <c:pt idx="16684">
                  <c:v>0.26531023861943498</c:v>
                </c:pt>
                <c:pt idx="16685">
                  <c:v>0.26096263328003005</c:v>
                </c:pt>
                <c:pt idx="16686">
                  <c:v>0.25752164014954798</c:v>
                </c:pt>
                <c:pt idx="16687">
                  <c:v>0.25300357762768005</c:v>
                </c:pt>
                <c:pt idx="16688">
                  <c:v>0.24314894027448003</c:v>
                </c:pt>
                <c:pt idx="16689">
                  <c:v>0.231105577477379</c:v>
                </c:pt>
                <c:pt idx="16690">
                  <c:v>0.22835627008575396</c:v>
                </c:pt>
                <c:pt idx="16691">
                  <c:v>0.24260131716182803</c:v>
                </c:pt>
                <c:pt idx="16692">
                  <c:v>0.26790391607050901</c:v>
                </c:pt>
                <c:pt idx="16693">
                  <c:v>0.28903463324677098</c:v>
                </c:pt>
                <c:pt idx="16694">
                  <c:v>0.2943477162206421</c:v>
                </c:pt>
                <c:pt idx="16695">
                  <c:v>0.28410709200589701</c:v>
                </c:pt>
                <c:pt idx="16696">
                  <c:v>0.26802513930915906</c:v>
                </c:pt>
                <c:pt idx="16697">
                  <c:v>0.25786073676704308</c:v>
                </c:pt>
                <c:pt idx="16698">
                  <c:v>0.26037743390611501</c:v>
                </c:pt>
                <c:pt idx="16699">
                  <c:v>0.27332575168342998</c:v>
                </c:pt>
                <c:pt idx="16700">
                  <c:v>0.28726513002220599</c:v>
                </c:pt>
                <c:pt idx="16701">
                  <c:v>0.29395255543646198</c:v>
                </c:pt>
                <c:pt idx="16702">
                  <c:v>0.29416285253526597</c:v>
                </c:pt>
                <c:pt idx="16703">
                  <c:v>0.29477483441301899</c:v>
                </c:pt>
                <c:pt idx="16704">
                  <c:v>0.29761818312484017</c:v>
                </c:pt>
                <c:pt idx="16705">
                  <c:v>0.29518342039763507</c:v>
                </c:pt>
                <c:pt idx="16706">
                  <c:v>0.27969404620152694</c:v>
                </c:pt>
                <c:pt idx="16707">
                  <c:v>0.25555527836797898</c:v>
                </c:pt>
                <c:pt idx="16708">
                  <c:v>0.23891258829817699</c:v>
                </c:pt>
                <c:pt idx="16709">
                  <c:v>0.24221662994267501</c:v>
                </c:pt>
                <c:pt idx="16710">
                  <c:v>0.26107350759282605</c:v>
                </c:pt>
                <c:pt idx="16711">
                  <c:v>0.278943512070285</c:v>
                </c:pt>
                <c:pt idx="16712">
                  <c:v>0.28461403024795107</c:v>
                </c:pt>
                <c:pt idx="16713">
                  <c:v>0.28187454191218814</c:v>
                </c:pt>
                <c:pt idx="16714">
                  <c:v>0.28109855243758403</c:v>
                </c:pt>
                <c:pt idx="16715">
                  <c:v>0.28458758991766309</c:v>
                </c:pt>
                <c:pt idx="16716">
                  <c:v>0.2839806459125781</c:v>
                </c:pt>
                <c:pt idx="16717">
                  <c:v>0.27197137180495212</c:v>
                </c:pt>
                <c:pt idx="16718">
                  <c:v>0.252265470484971</c:v>
                </c:pt>
                <c:pt idx="16719">
                  <c:v>0.23548233846253205</c:v>
                </c:pt>
                <c:pt idx="16720">
                  <c:v>0.22865576640062096</c:v>
                </c:pt>
                <c:pt idx="16721">
                  <c:v>0.22919990049652503</c:v>
                </c:pt>
                <c:pt idx="16722">
                  <c:v>0.22899453195945799</c:v>
                </c:pt>
                <c:pt idx="16723">
                  <c:v>0.22368391128682696</c:v>
                </c:pt>
                <c:pt idx="16724">
                  <c:v>0.21613731215468601</c:v>
                </c:pt>
                <c:pt idx="16725">
                  <c:v>0.21153887035794103</c:v>
                </c:pt>
                <c:pt idx="16726">
                  <c:v>0.21065686101390196</c:v>
                </c:pt>
                <c:pt idx="16727">
                  <c:v>0.20780370062891498</c:v>
                </c:pt>
                <c:pt idx="16728">
                  <c:v>0.19908324013589201</c:v>
                </c:pt>
                <c:pt idx="16729">
                  <c:v>0.19047200916573101</c:v>
                </c:pt>
                <c:pt idx="16730">
                  <c:v>0.19273625567113603</c:v>
                </c:pt>
                <c:pt idx="16731">
                  <c:v>0.20799207462830799</c:v>
                </c:pt>
                <c:pt idx="16732">
                  <c:v>0.22362074857039699</c:v>
                </c:pt>
                <c:pt idx="16733">
                  <c:v>0.22310657078777799</c:v>
                </c:pt>
                <c:pt idx="16734">
                  <c:v>0.20507049690839099</c:v>
                </c:pt>
                <c:pt idx="16735">
                  <c:v>0.18604133365418804</c:v>
                </c:pt>
                <c:pt idx="16736">
                  <c:v>0.182154342488587</c:v>
                </c:pt>
                <c:pt idx="16737">
                  <c:v>0.19131451183805798</c:v>
                </c:pt>
                <c:pt idx="16738">
                  <c:v>0.19660297573057098</c:v>
                </c:pt>
                <c:pt idx="16739">
                  <c:v>0.18722392420956196</c:v>
                </c:pt>
                <c:pt idx="16740">
                  <c:v>0.17145571117940503</c:v>
                </c:pt>
                <c:pt idx="16741">
                  <c:v>0.16538600249413099</c:v>
                </c:pt>
                <c:pt idx="16742">
                  <c:v>0.17311982832806896</c:v>
                </c:pt>
                <c:pt idx="16743">
                  <c:v>0.18206000958883803</c:v>
                </c:pt>
                <c:pt idx="16744">
                  <c:v>0.17774304179049208</c:v>
                </c:pt>
                <c:pt idx="16745">
                  <c:v>0.15999510900059005</c:v>
                </c:pt>
                <c:pt idx="16746">
                  <c:v>0.142195904023183</c:v>
                </c:pt>
                <c:pt idx="16747">
                  <c:v>0.13744911266404403</c:v>
                </c:pt>
                <c:pt idx="16748">
                  <c:v>0.14791894842092307</c:v>
                </c:pt>
                <c:pt idx="16749">
                  <c:v>0.16531993872818901</c:v>
                </c:pt>
                <c:pt idx="16750">
                  <c:v>0.17923662277792102</c:v>
                </c:pt>
                <c:pt idx="16751">
                  <c:v>0.18369187746148399</c:v>
                </c:pt>
                <c:pt idx="16752">
                  <c:v>0.17864059683640202</c:v>
                </c:pt>
                <c:pt idx="16753">
                  <c:v>0.16907841981237903</c:v>
                </c:pt>
                <c:pt idx="16754">
                  <c:v>0.1611924274806</c:v>
                </c:pt>
                <c:pt idx="16755">
                  <c:v>0.15704309504198502</c:v>
                </c:pt>
                <c:pt idx="16756">
                  <c:v>0.15337796552147204</c:v>
                </c:pt>
                <c:pt idx="16757">
                  <c:v>0.14640838451032309</c:v>
                </c:pt>
                <c:pt idx="16758">
                  <c:v>0.138227572140451</c:v>
                </c:pt>
                <c:pt idx="16759">
                  <c:v>0.13601033069328103</c:v>
                </c:pt>
                <c:pt idx="16760">
                  <c:v>0.14224039827196605</c:v>
                </c:pt>
                <c:pt idx="16761">
                  <c:v>0.14996036953944306</c:v>
                </c:pt>
                <c:pt idx="16762">
                  <c:v>0.15087744004529202</c:v>
                </c:pt>
                <c:pt idx="16763">
                  <c:v>0.145701072183513</c:v>
                </c:pt>
                <c:pt idx="16764">
                  <c:v>0.14295566513982302</c:v>
                </c:pt>
                <c:pt idx="16765">
                  <c:v>0.14717310917939103</c:v>
                </c:pt>
                <c:pt idx="16766">
                  <c:v>0.15224537790732007</c:v>
                </c:pt>
                <c:pt idx="16767">
                  <c:v>0.15023560533016703</c:v>
                </c:pt>
                <c:pt idx="16768">
                  <c:v>0.14309941468990003</c:v>
                </c:pt>
                <c:pt idx="16769">
                  <c:v>0.14082092710970098</c:v>
                </c:pt>
                <c:pt idx="16770">
                  <c:v>0.14771289495843104</c:v>
                </c:pt>
                <c:pt idx="16771">
                  <c:v>0.154121903805716</c:v>
                </c:pt>
                <c:pt idx="16772">
                  <c:v>0.145430624933297</c:v>
                </c:pt>
                <c:pt idx="16773">
                  <c:v>0.11923787607264602</c:v>
                </c:pt>
                <c:pt idx="16774">
                  <c:v>9.0844507994319215E-2</c:v>
                </c:pt>
                <c:pt idx="16775">
                  <c:v>7.9537783152844113E-2</c:v>
                </c:pt>
                <c:pt idx="16776">
                  <c:v>8.9682838793365208E-2</c:v>
                </c:pt>
                <c:pt idx="16777">
                  <c:v>0.10776410782794701</c:v>
                </c:pt>
                <c:pt idx="16778">
                  <c:v>0.117600989550127</c:v>
                </c:pt>
                <c:pt idx="16779">
                  <c:v>0.11456573979238302</c:v>
                </c:pt>
                <c:pt idx="16780">
                  <c:v>0.105683893780736</c:v>
                </c:pt>
                <c:pt idx="16781">
                  <c:v>9.9510476047441912E-2</c:v>
                </c:pt>
                <c:pt idx="16782">
                  <c:v>9.8452090146551541E-2</c:v>
                </c:pt>
                <c:pt idx="16783">
                  <c:v>0.100386088531721</c:v>
                </c:pt>
                <c:pt idx="16784">
                  <c:v>0.10236423221395802</c:v>
                </c:pt>
                <c:pt idx="16785">
                  <c:v>0.10071660714261602</c:v>
                </c:pt>
                <c:pt idx="16786">
                  <c:v>9.2958287247256494E-2</c:v>
                </c:pt>
                <c:pt idx="16787">
                  <c:v>8.1192910143926197E-2</c:v>
                </c:pt>
                <c:pt idx="16788">
                  <c:v>7.2225111477607087E-2</c:v>
                </c:pt>
                <c:pt idx="16789">
                  <c:v>7.2948854411166095E-2</c:v>
                </c:pt>
                <c:pt idx="16790">
                  <c:v>8.293155176150438E-2</c:v>
                </c:pt>
                <c:pt idx="16791">
                  <c:v>9.2382231816941357E-2</c:v>
                </c:pt>
                <c:pt idx="16792">
                  <c:v>9.0838153657330195E-2</c:v>
                </c:pt>
                <c:pt idx="16793">
                  <c:v>7.7796356667590813E-2</c:v>
                </c:pt>
                <c:pt idx="16794">
                  <c:v>6.3928716746559602E-2</c:v>
                </c:pt>
                <c:pt idx="16795">
                  <c:v>6.1029394883021809E-2</c:v>
                </c:pt>
                <c:pt idx="16796">
                  <c:v>7.0420253284723303E-2</c:v>
                </c:pt>
                <c:pt idx="16797">
                  <c:v>8.2218483430665387E-2</c:v>
                </c:pt>
                <c:pt idx="16798">
                  <c:v>8.669588773624072E-2</c:v>
                </c:pt>
                <c:pt idx="16799">
                  <c:v>8.380060833574994E-2</c:v>
                </c:pt>
                <c:pt idx="16800">
                  <c:v>8.0246628221729593E-2</c:v>
                </c:pt>
                <c:pt idx="16801">
                  <c:v>8.039030282078842E-2</c:v>
                </c:pt>
                <c:pt idx="16802">
                  <c:v>8.216815520292188E-2</c:v>
                </c:pt>
                <c:pt idx="16803">
                  <c:v>8.0953371387892034E-2</c:v>
                </c:pt>
                <c:pt idx="16804">
                  <c:v>7.5718588340890819E-2</c:v>
                </c:pt>
                <c:pt idx="16805">
                  <c:v>6.9619892762119689E-2</c:v>
                </c:pt>
                <c:pt idx="16806">
                  <c:v>6.7038351724278314E-2</c:v>
                </c:pt>
                <c:pt idx="16807">
                  <c:v>7.2064673581777997E-2</c:v>
                </c:pt>
                <c:pt idx="16808">
                  <c:v>8.6425375273378818E-2</c:v>
                </c:pt>
                <c:pt idx="16809">
                  <c:v>0.10632665073130503</c:v>
                </c:pt>
                <c:pt idx="16810">
                  <c:v>0.12261058157776</c:v>
                </c:pt>
                <c:pt idx="16811">
                  <c:v>0.12692267974496496</c:v>
                </c:pt>
                <c:pt idx="16812">
                  <c:v>0.11895069515394098</c:v>
                </c:pt>
                <c:pt idx="16813">
                  <c:v>0.10430478543210601</c:v>
                </c:pt>
                <c:pt idx="16814">
                  <c:v>8.5649553254739913E-2</c:v>
                </c:pt>
                <c:pt idx="16815">
                  <c:v>6.1076605992894897E-2</c:v>
                </c:pt>
                <c:pt idx="16816">
                  <c:v>3.2460639132096999E-2</c:v>
                </c:pt>
                <c:pt idx="16817">
                  <c:v>1.1071015776067802E-2</c:v>
                </c:pt>
                <c:pt idx="16818">
                  <c:v>9.2891836930562022E-3</c:v>
                </c:pt>
                <c:pt idx="16819">
                  <c:v>2.6102697303102197E-2</c:v>
                </c:pt>
                <c:pt idx="16820">
                  <c:v>4.582522299564571E-2</c:v>
                </c:pt>
                <c:pt idx="16821">
                  <c:v>5.246377487445391E-2</c:v>
                </c:pt>
                <c:pt idx="16822">
                  <c:v>4.3376163303307201E-2</c:v>
                </c:pt>
                <c:pt idx="16823">
                  <c:v>2.9262427998048696E-2</c:v>
                </c:pt>
                <c:pt idx="16824">
                  <c:v>2.1963384985426201E-2</c:v>
                </c:pt>
                <c:pt idx="16825">
                  <c:v>2.37030199795072E-2</c:v>
                </c:pt>
                <c:pt idx="16826">
                  <c:v>2.7695193000298001E-2</c:v>
                </c:pt>
                <c:pt idx="16827">
                  <c:v>2.5219053749921699E-2</c:v>
                </c:pt>
                <c:pt idx="16828">
                  <c:v>1.1888154150085503E-2</c:v>
                </c:pt>
                <c:pt idx="16829">
                  <c:v>-9.2421036235350602E-3</c:v>
                </c:pt>
                <c:pt idx="16830">
                  <c:v>-2.9205589657081501E-2</c:v>
                </c:pt>
                <c:pt idx="16831">
                  <c:v>-3.7820531953244099E-2</c:v>
                </c:pt>
                <c:pt idx="16832">
                  <c:v>-3.0335608159802505E-2</c:v>
                </c:pt>
                <c:pt idx="16833">
                  <c:v>-1.22754630334327E-2</c:v>
                </c:pt>
                <c:pt idx="16834">
                  <c:v>5.0740623974547816E-3</c:v>
                </c:pt>
                <c:pt idx="16835">
                  <c:v>1.45002460480868E-2</c:v>
                </c:pt>
                <c:pt idx="16836">
                  <c:v>1.5670844782548002E-2</c:v>
                </c:pt>
                <c:pt idx="16837">
                  <c:v>1.0590785171842799E-2</c:v>
                </c:pt>
                <c:pt idx="16838">
                  <c:v>-7.5337267359998426E-4</c:v>
                </c:pt>
                <c:pt idx="16839">
                  <c:v>-1.8286585748725805E-2</c:v>
                </c:pt>
                <c:pt idx="16840">
                  <c:v>-3.7155674653021699E-2</c:v>
                </c:pt>
                <c:pt idx="16841">
                  <c:v>-5.0678837555125304E-2</c:v>
                </c:pt>
                <c:pt idx="16842">
                  <c:v>-5.6555446879244201E-2</c:v>
                </c:pt>
                <c:pt idx="16843">
                  <c:v>-5.6645928231773696E-2</c:v>
                </c:pt>
                <c:pt idx="16844">
                  <c:v>-5.4048357206894992E-2</c:v>
                </c:pt>
                <c:pt idx="16845">
                  <c:v>-5.2095218987659599E-2</c:v>
                </c:pt>
                <c:pt idx="16846">
                  <c:v>-5.4349782988424501E-2</c:v>
                </c:pt>
                <c:pt idx="16847">
                  <c:v>-6.2324428561694796E-2</c:v>
                </c:pt>
                <c:pt idx="16848">
                  <c:v>-7.0937299007994198E-2</c:v>
                </c:pt>
                <c:pt idx="16849">
                  <c:v>-7.077806194368462E-2</c:v>
                </c:pt>
                <c:pt idx="16850">
                  <c:v>-5.8175618550293996E-2</c:v>
                </c:pt>
                <c:pt idx="16851">
                  <c:v>-3.9836798428481805E-2</c:v>
                </c:pt>
                <c:pt idx="16852">
                  <c:v>-2.6101332066190308E-2</c:v>
                </c:pt>
                <c:pt idx="16853">
                  <c:v>-2.1659625304550904E-2</c:v>
                </c:pt>
                <c:pt idx="16854">
                  <c:v>-2.36577692106863E-2</c:v>
                </c:pt>
                <c:pt idx="16855">
                  <c:v>-2.7736126409578805E-2</c:v>
                </c:pt>
                <c:pt idx="16856">
                  <c:v>-3.3379881112182395E-2</c:v>
                </c:pt>
                <c:pt idx="16857">
                  <c:v>-4.2348169377348192E-2</c:v>
                </c:pt>
                <c:pt idx="16858">
                  <c:v>-5.3934532675256698E-2</c:v>
                </c:pt>
                <c:pt idx="16859">
                  <c:v>-6.3486754508744511E-2</c:v>
                </c:pt>
                <c:pt idx="16860">
                  <c:v>-6.5514784607145812E-2</c:v>
                </c:pt>
                <c:pt idx="16861">
                  <c:v>-5.8980551943136623E-2</c:v>
                </c:pt>
                <c:pt idx="16862">
                  <c:v>-4.9631946593649397E-2</c:v>
                </c:pt>
                <c:pt idx="16863">
                  <c:v>-4.5180521839242316E-2</c:v>
                </c:pt>
                <c:pt idx="16864">
                  <c:v>-4.8255141857851E-2</c:v>
                </c:pt>
                <c:pt idx="16865">
                  <c:v>-5.5279395331353988E-2</c:v>
                </c:pt>
                <c:pt idx="16866">
                  <c:v>-6.2022604160787906E-2</c:v>
                </c:pt>
                <c:pt idx="16867">
                  <c:v>-6.7999985282810399E-2</c:v>
                </c:pt>
                <c:pt idx="16868">
                  <c:v>-7.3741909589045904E-2</c:v>
                </c:pt>
                <c:pt idx="16869">
                  <c:v>-7.6404439417345316E-2</c:v>
                </c:pt>
                <c:pt idx="16870">
                  <c:v>-7.2964084745535715E-2</c:v>
                </c:pt>
                <c:pt idx="16871">
                  <c:v>-6.5625407141183714E-2</c:v>
                </c:pt>
                <c:pt idx="16872">
                  <c:v>-5.9600756039984E-2</c:v>
                </c:pt>
                <c:pt idx="16873">
                  <c:v>-5.5812019704646318E-2</c:v>
                </c:pt>
                <c:pt idx="16874">
                  <c:v>-4.9932489753359711E-2</c:v>
                </c:pt>
                <c:pt idx="16875">
                  <c:v>-4.10444014880227E-2</c:v>
                </c:pt>
                <c:pt idx="16876">
                  <c:v>-3.6714864936300301E-2</c:v>
                </c:pt>
                <c:pt idx="16877">
                  <c:v>-4.3562735267428807E-2</c:v>
                </c:pt>
                <c:pt idx="16878">
                  <c:v>-5.6515142335015887E-2</c:v>
                </c:pt>
                <c:pt idx="16879">
                  <c:v>-6.26381240927429E-2</c:v>
                </c:pt>
                <c:pt idx="16880">
                  <c:v>-5.5582316851328514E-2</c:v>
                </c:pt>
                <c:pt idx="16881">
                  <c:v>-4.3324342577974989E-2</c:v>
                </c:pt>
                <c:pt idx="16882">
                  <c:v>-3.8782226324684602E-2</c:v>
                </c:pt>
                <c:pt idx="16883">
                  <c:v>-4.5221900995656497E-2</c:v>
                </c:pt>
                <c:pt idx="16884">
                  <c:v>-5.5371105477377086E-2</c:v>
                </c:pt>
                <c:pt idx="16885">
                  <c:v>-6.219632183743333E-2</c:v>
                </c:pt>
                <c:pt idx="16886">
                  <c:v>-6.7073802153174697E-2</c:v>
                </c:pt>
                <c:pt idx="16887">
                  <c:v>-7.663660699419951E-2</c:v>
                </c:pt>
                <c:pt idx="16888">
                  <c:v>-9.2697728142354704E-2</c:v>
                </c:pt>
                <c:pt idx="16889">
                  <c:v>-0.10811493794196302</c:v>
                </c:pt>
                <c:pt idx="16890">
                  <c:v>-0.11330743822257697</c:v>
                </c:pt>
                <c:pt idx="16891">
                  <c:v>-0.10503674893504904</c:v>
                </c:pt>
                <c:pt idx="16892">
                  <c:v>-8.9601181969627006E-2</c:v>
                </c:pt>
                <c:pt idx="16893">
                  <c:v>-7.8261150329168985E-2</c:v>
                </c:pt>
                <c:pt idx="16894">
                  <c:v>-7.8843248576546898E-2</c:v>
                </c:pt>
                <c:pt idx="16895">
                  <c:v>-9.0083549601629884E-2</c:v>
                </c:pt>
                <c:pt idx="16896">
                  <c:v>-0.10289766930206697</c:v>
                </c:pt>
                <c:pt idx="16897">
                  <c:v>-0.10755065764082898</c:v>
                </c:pt>
                <c:pt idx="16898">
                  <c:v>-0.10129328828045904</c:v>
                </c:pt>
                <c:pt idx="16899">
                  <c:v>-8.9286604986938287E-2</c:v>
                </c:pt>
                <c:pt idx="16900">
                  <c:v>-7.8302230737961109E-2</c:v>
                </c:pt>
                <c:pt idx="16901">
                  <c:v>-7.1134232243537113E-2</c:v>
                </c:pt>
                <c:pt idx="16902">
                  <c:v>-6.7687694785405511E-2</c:v>
                </c:pt>
                <c:pt idx="16903">
                  <c:v>-6.8570406622669097E-2</c:v>
                </c:pt>
                <c:pt idx="16904">
                  <c:v>-7.4258082008100204E-2</c:v>
                </c:pt>
                <c:pt idx="16905">
                  <c:v>-8.100189276127881E-2</c:v>
                </c:pt>
                <c:pt idx="16906">
                  <c:v>-8.1397594519628996E-2</c:v>
                </c:pt>
                <c:pt idx="16907">
                  <c:v>-7.1735578775175696E-2</c:v>
                </c:pt>
                <c:pt idx="16908">
                  <c:v>-5.8005496326927614E-2</c:v>
                </c:pt>
                <c:pt idx="16909">
                  <c:v>-5.1932743850073806E-2</c:v>
                </c:pt>
                <c:pt idx="16910">
                  <c:v>-6.0307311706793605E-2</c:v>
                </c:pt>
                <c:pt idx="16911">
                  <c:v>-7.8194490997077509E-2</c:v>
                </c:pt>
                <c:pt idx="16912">
                  <c:v>-9.1801620036449108E-2</c:v>
                </c:pt>
                <c:pt idx="16913">
                  <c:v>-8.966533541111231E-2</c:v>
                </c:pt>
                <c:pt idx="16914">
                  <c:v>-7.2256159647096793E-2</c:v>
                </c:pt>
                <c:pt idx="16915">
                  <c:v>-5.0425591713917597E-2</c:v>
                </c:pt>
                <c:pt idx="16916">
                  <c:v>-3.6669426357804E-2</c:v>
                </c:pt>
                <c:pt idx="16917">
                  <c:v>-3.7527996571171209E-2</c:v>
                </c:pt>
                <c:pt idx="16918">
                  <c:v>-5.1969991778293E-2</c:v>
                </c:pt>
                <c:pt idx="16919">
                  <c:v>-7.4336460575693819E-2</c:v>
                </c:pt>
                <c:pt idx="16920">
                  <c:v>-9.4958566528546812E-2</c:v>
                </c:pt>
                <c:pt idx="16921">
                  <c:v>-0.10270155248365104</c:v>
                </c:pt>
                <c:pt idx="16922">
                  <c:v>-9.4598924802795595E-2</c:v>
                </c:pt>
                <c:pt idx="16923">
                  <c:v>-8.0822235987398003E-2</c:v>
                </c:pt>
                <c:pt idx="16924">
                  <c:v>-7.6262604479680404E-2</c:v>
                </c:pt>
                <c:pt idx="16925">
                  <c:v>-8.5120430726576018E-2</c:v>
                </c:pt>
                <c:pt idx="16926">
                  <c:v>-9.5720888588616021E-2</c:v>
                </c:pt>
                <c:pt idx="16927">
                  <c:v>-9.5345354806042296E-2</c:v>
                </c:pt>
                <c:pt idx="16928">
                  <c:v>-8.5834152516511594E-2</c:v>
                </c:pt>
                <c:pt idx="16929">
                  <c:v>-7.9320624050296828E-2</c:v>
                </c:pt>
                <c:pt idx="16930">
                  <c:v>-8.271832468687991E-2</c:v>
                </c:pt>
                <c:pt idx="16931">
                  <c:v>-8.9423715745823501E-2</c:v>
                </c:pt>
                <c:pt idx="16932">
                  <c:v>-8.8118043043181202E-2</c:v>
                </c:pt>
                <c:pt idx="16933">
                  <c:v>-7.7433661786855609E-2</c:v>
                </c:pt>
                <c:pt idx="16934">
                  <c:v>-6.63480922091821E-2</c:v>
                </c:pt>
                <c:pt idx="16935">
                  <c:v>-6.3620433455199105E-2</c:v>
                </c:pt>
                <c:pt idx="16936">
                  <c:v>-7.1082255532630312E-2</c:v>
                </c:pt>
                <c:pt idx="16937">
                  <c:v>-8.3992407803762617E-2</c:v>
                </c:pt>
                <c:pt idx="16938">
                  <c:v>-9.5940631617395369E-2</c:v>
                </c:pt>
                <c:pt idx="16939">
                  <c:v>-0.101134429895311</c:v>
                </c:pt>
                <c:pt idx="16940">
                  <c:v>-9.3693701252576006E-2</c:v>
                </c:pt>
                <c:pt idx="16941">
                  <c:v>-7.1731084374107495E-2</c:v>
                </c:pt>
                <c:pt idx="16942">
                  <c:v>-4.2028233808920817E-2</c:v>
                </c:pt>
                <c:pt idx="16943">
                  <c:v>-1.7168857120040602E-2</c:v>
                </c:pt>
                <c:pt idx="16944">
                  <c:v>-7.460660188996833E-3</c:v>
                </c:pt>
                <c:pt idx="16945">
                  <c:v>-1.3691598042513005E-2</c:v>
                </c:pt>
                <c:pt idx="16946">
                  <c:v>-2.78025789946383E-2</c:v>
                </c:pt>
                <c:pt idx="16947">
                  <c:v>-4.10479634294489E-2</c:v>
                </c:pt>
                <c:pt idx="16948">
                  <c:v>-5.0062741773174893E-2</c:v>
                </c:pt>
                <c:pt idx="16949">
                  <c:v>-5.5918859919174203E-2</c:v>
                </c:pt>
                <c:pt idx="16950">
                  <c:v>-5.9207900606097007E-2</c:v>
                </c:pt>
                <c:pt idx="16951">
                  <c:v>-5.7181146289977391E-2</c:v>
                </c:pt>
                <c:pt idx="16952">
                  <c:v>-4.7316608852995018E-2</c:v>
                </c:pt>
                <c:pt idx="16953">
                  <c:v>-3.2154646156726599E-2</c:v>
                </c:pt>
                <c:pt idx="16954">
                  <c:v>-1.8765173332042206E-2</c:v>
                </c:pt>
                <c:pt idx="16955">
                  <c:v>-1.3316775037353103E-2</c:v>
                </c:pt>
                <c:pt idx="16956">
                  <c:v>-1.6660408639907608E-2</c:v>
                </c:pt>
                <c:pt idx="16957">
                  <c:v>-2.4673710689512511E-2</c:v>
                </c:pt>
                <c:pt idx="16958">
                  <c:v>-3.1518394601789602E-2</c:v>
                </c:pt>
                <c:pt idx="16959">
                  <c:v>-3.2027580346778002E-2</c:v>
                </c:pt>
                <c:pt idx="16960">
                  <c:v>-2.4158227060240695E-2</c:v>
                </c:pt>
                <c:pt idx="16961">
                  <c:v>-1.1474445457238901E-2</c:v>
                </c:pt>
                <c:pt idx="16962">
                  <c:v>-2.1872033412790909E-3</c:v>
                </c:pt>
                <c:pt idx="16963">
                  <c:v>-4.0462745640894599E-3</c:v>
                </c:pt>
                <c:pt idx="16964">
                  <c:v>-1.8789385157660404E-2</c:v>
                </c:pt>
                <c:pt idx="16965">
                  <c:v>-3.9571885709008804E-2</c:v>
                </c:pt>
                <c:pt idx="16966">
                  <c:v>-5.4054723547295715E-2</c:v>
                </c:pt>
                <c:pt idx="16967">
                  <c:v>-5.2309458091386304E-2</c:v>
                </c:pt>
                <c:pt idx="16968">
                  <c:v>-3.4801452826442897E-2</c:v>
                </c:pt>
                <c:pt idx="16969">
                  <c:v>-1.4922030976009599E-2</c:v>
                </c:pt>
                <c:pt idx="16970">
                  <c:v>-1.0560605214735105E-2</c:v>
                </c:pt>
                <c:pt idx="16971">
                  <c:v>-2.86254182938421E-2</c:v>
                </c:pt>
                <c:pt idx="16972">
                  <c:v>-5.7450411005206113E-2</c:v>
                </c:pt>
                <c:pt idx="16973">
                  <c:v>-7.5252871109100311E-2</c:v>
                </c:pt>
                <c:pt idx="16974">
                  <c:v>-6.7554463105466311E-2</c:v>
                </c:pt>
                <c:pt idx="16975">
                  <c:v>-3.9085849185838108E-2</c:v>
                </c:pt>
                <c:pt idx="16976">
                  <c:v>-9.1595425442534441E-3</c:v>
                </c:pt>
                <c:pt idx="16977">
                  <c:v>4.8347267471058305E-3</c:v>
                </c:pt>
                <c:pt idx="16978">
                  <c:v>-2.7759888513401209E-4</c:v>
                </c:pt>
                <c:pt idx="16979">
                  <c:v>-1.4426075107977002E-2</c:v>
                </c:pt>
                <c:pt idx="16980">
                  <c:v>-2.4886048927328402E-2</c:v>
                </c:pt>
                <c:pt idx="16981">
                  <c:v>-2.5342015946449699E-2</c:v>
                </c:pt>
                <c:pt idx="16982">
                  <c:v>-1.6080008835487505E-2</c:v>
                </c:pt>
                <c:pt idx="16983">
                  <c:v>-7.0616553661295711E-4</c:v>
                </c:pt>
                <c:pt idx="16984">
                  <c:v>1.3338134813608302E-2</c:v>
                </c:pt>
                <c:pt idx="16985">
                  <c:v>1.5640639868678401E-2</c:v>
                </c:pt>
                <c:pt idx="16986">
                  <c:v>6.2217331533531727E-4</c:v>
                </c:pt>
                <c:pt idx="16987">
                  <c:v>-2.3717132981829508E-2</c:v>
                </c:pt>
                <c:pt idx="16988">
                  <c:v>-3.7969221472877707E-2</c:v>
                </c:pt>
                <c:pt idx="16989">
                  <c:v>-2.7262506736604998E-2</c:v>
                </c:pt>
                <c:pt idx="16990">
                  <c:v>3.6082278268025907E-3</c:v>
                </c:pt>
                <c:pt idx="16991">
                  <c:v>3.3401455198656997E-2</c:v>
                </c:pt>
                <c:pt idx="16992">
                  <c:v>4.2404983064614002E-2</c:v>
                </c:pt>
                <c:pt idx="16993">
                  <c:v>2.7460177481899006E-2</c:v>
                </c:pt>
                <c:pt idx="16994">
                  <c:v>1.4758148607398899E-3</c:v>
                </c:pt>
                <c:pt idx="16995">
                  <c:v>-2.0949873578104006E-2</c:v>
                </c:pt>
                <c:pt idx="16996">
                  <c:v>-3.51115408540323E-2</c:v>
                </c:pt>
                <c:pt idx="16997">
                  <c:v>-4.3477500356104301E-2</c:v>
                </c:pt>
                <c:pt idx="16998">
                  <c:v>-4.6638984091700302E-2</c:v>
                </c:pt>
                <c:pt idx="16999">
                  <c:v>-4.0473985219634308E-2</c:v>
                </c:pt>
                <c:pt idx="17000">
                  <c:v>-2.3150148940970901E-2</c:v>
                </c:pt>
                <c:pt idx="17001">
                  <c:v>-1.9263332153940402E-3</c:v>
                </c:pt>
                <c:pt idx="17002">
                  <c:v>1.2430022349050801E-2</c:v>
                </c:pt>
                <c:pt idx="17003">
                  <c:v>1.5750883908367503E-2</c:v>
                </c:pt>
                <c:pt idx="17004">
                  <c:v>1.1838327467131602E-2</c:v>
                </c:pt>
                <c:pt idx="17005">
                  <c:v>6.6404683632725909E-3</c:v>
                </c:pt>
                <c:pt idx="17006">
                  <c:v>3.30146367082307E-3</c:v>
                </c:pt>
                <c:pt idx="17007">
                  <c:v>2.51190142948587E-3</c:v>
                </c:pt>
                <c:pt idx="17008">
                  <c:v>4.1520925674944894E-3</c:v>
                </c:pt>
                <c:pt idx="17009">
                  <c:v>5.9121448770014188E-3</c:v>
                </c:pt>
                <c:pt idx="17010">
                  <c:v>4.3000952490359588E-3</c:v>
                </c:pt>
                <c:pt idx="17011">
                  <c:v>-7.9815124998106133E-4</c:v>
                </c:pt>
                <c:pt idx="17012">
                  <c:v>-4.8948597231088806E-3</c:v>
                </c:pt>
                <c:pt idx="17013">
                  <c:v>-2.9268105973159204E-3</c:v>
                </c:pt>
                <c:pt idx="17014">
                  <c:v>5.6180447063667299E-3</c:v>
                </c:pt>
                <c:pt idx="17015">
                  <c:v>1.6520360771039605E-2</c:v>
                </c:pt>
                <c:pt idx="17016">
                  <c:v>2.5518170231450199E-2</c:v>
                </c:pt>
                <c:pt idx="17017">
                  <c:v>3.1444575434775905E-2</c:v>
                </c:pt>
                <c:pt idx="17018">
                  <c:v>3.53676279288919E-2</c:v>
                </c:pt>
                <c:pt idx="17019">
                  <c:v>3.6670628156443306E-2</c:v>
                </c:pt>
                <c:pt idx="17020">
                  <c:v>3.0705598775625707E-2</c:v>
                </c:pt>
                <c:pt idx="17021">
                  <c:v>1.3815305306494E-2</c:v>
                </c:pt>
                <c:pt idx="17022">
                  <c:v>-9.5327832237899236E-3</c:v>
                </c:pt>
                <c:pt idx="17023">
                  <c:v>-2.6711412012332403E-2</c:v>
                </c:pt>
                <c:pt idx="17024">
                  <c:v>-2.6076584647910302E-2</c:v>
                </c:pt>
                <c:pt idx="17025">
                  <c:v>-7.7648265853866912E-3</c:v>
                </c:pt>
                <c:pt idx="17026">
                  <c:v>1.6755103716349102E-2</c:v>
                </c:pt>
                <c:pt idx="17027">
                  <c:v>3.4598963572861401E-2</c:v>
                </c:pt>
                <c:pt idx="17028">
                  <c:v>3.885576289131621E-2</c:v>
                </c:pt>
                <c:pt idx="17029">
                  <c:v>3.0968011046851998E-2</c:v>
                </c:pt>
                <c:pt idx="17030">
                  <c:v>1.9164644670183899E-2</c:v>
                </c:pt>
                <c:pt idx="17031">
                  <c:v>1.3859771784581202E-2</c:v>
                </c:pt>
                <c:pt idx="17032">
                  <c:v>2.14841823227374E-2</c:v>
                </c:pt>
                <c:pt idx="17033">
                  <c:v>3.8838362350901406E-2</c:v>
                </c:pt>
                <c:pt idx="17034">
                  <c:v>5.5651839375101993E-2</c:v>
                </c:pt>
                <c:pt idx="17035">
                  <c:v>6.4128748114498493E-2</c:v>
                </c:pt>
                <c:pt idx="17036">
                  <c:v>6.3974467992594E-2</c:v>
                </c:pt>
                <c:pt idx="17037">
                  <c:v>5.9825784342876914E-2</c:v>
                </c:pt>
                <c:pt idx="17038">
                  <c:v>5.5454267622849308E-2</c:v>
                </c:pt>
                <c:pt idx="17039">
                  <c:v>5.071782783451792E-2</c:v>
                </c:pt>
                <c:pt idx="17040">
                  <c:v>4.3737316448925909E-2</c:v>
                </c:pt>
                <c:pt idx="17041">
                  <c:v>3.3429108362284403E-2</c:v>
                </c:pt>
                <c:pt idx="17042">
                  <c:v>2.0886408476798103E-2</c:v>
                </c:pt>
                <c:pt idx="17043">
                  <c:v>1.0542298972978897E-2</c:v>
                </c:pt>
                <c:pt idx="17044">
                  <c:v>8.8914912381170639E-3</c:v>
                </c:pt>
                <c:pt idx="17045">
                  <c:v>2.0836544249178201E-2</c:v>
                </c:pt>
                <c:pt idx="17046">
                  <c:v>4.5125296627333007E-2</c:v>
                </c:pt>
                <c:pt idx="17047">
                  <c:v>7.2019040995641617E-2</c:v>
                </c:pt>
                <c:pt idx="17048">
                  <c:v>8.7831766454058893E-2</c:v>
                </c:pt>
                <c:pt idx="17049">
                  <c:v>8.5032149094558904E-2</c:v>
                </c:pt>
                <c:pt idx="17050">
                  <c:v>6.9054032933962617E-2</c:v>
                </c:pt>
                <c:pt idx="17051">
                  <c:v>5.3811313748738605E-2</c:v>
                </c:pt>
                <c:pt idx="17052">
                  <c:v>4.8371220052118205E-2</c:v>
                </c:pt>
                <c:pt idx="17053">
                  <c:v>4.8870826887210207E-2</c:v>
                </c:pt>
                <c:pt idx="17054">
                  <c:v>4.530955362825749E-2</c:v>
                </c:pt>
                <c:pt idx="17055">
                  <c:v>3.4509343142801199E-2</c:v>
                </c:pt>
                <c:pt idx="17056">
                  <c:v>2.3964840191922597E-2</c:v>
                </c:pt>
                <c:pt idx="17057">
                  <c:v>2.3628138644127696E-2</c:v>
                </c:pt>
                <c:pt idx="17058">
                  <c:v>3.4713975291836598E-2</c:v>
                </c:pt>
                <c:pt idx="17059">
                  <c:v>4.7738852432843308E-2</c:v>
                </c:pt>
                <c:pt idx="17060">
                  <c:v>5.1641603900165492E-2</c:v>
                </c:pt>
                <c:pt idx="17061">
                  <c:v>4.2946991691749807E-2</c:v>
                </c:pt>
                <c:pt idx="17062">
                  <c:v>2.8533013337778398E-2</c:v>
                </c:pt>
                <c:pt idx="17063">
                  <c:v>1.9890072356972203E-2</c:v>
                </c:pt>
                <c:pt idx="17064">
                  <c:v>2.3067246347778798E-2</c:v>
                </c:pt>
                <c:pt idx="17065">
                  <c:v>3.6241430682537205E-2</c:v>
                </c:pt>
                <c:pt idx="17066">
                  <c:v>5.4968637532397224E-2</c:v>
                </c:pt>
                <c:pt idx="17067">
                  <c:v>7.5490661444177917E-2</c:v>
                </c:pt>
                <c:pt idx="17068">
                  <c:v>9.3624683163994943E-2</c:v>
                </c:pt>
                <c:pt idx="17069">
                  <c:v>0.10230816050227498</c:v>
                </c:pt>
                <c:pt idx="17070">
                  <c:v>9.5663829191281038E-2</c:v>
                </c:pt>
                <c:pt idx="17071">
                  <c:v>7.7019709977491913E-2</c:v>
                </c:pt>
                <c:pt idx="17072">
                  <c:v>5.8048648819323007E-2</c:v>
                </c:pt>
                <c:pt idx="17073">
                  <c:v>4.8737509690724302E-2</c:v>
                </c:pt>
                <c:pt idx="17074">
                  <c:v>4.9625492698638099E-2</c:v>
                </c:pt>
                <c:pt idx="17075">
                  <c:v>5.4579773342780399E-2</c:v>
                </c:pt>
                <c:pt idx="17076">
                  <c:v>5.9091062296374702E-2</c:v>
                </c:pt>
                <c:pt idx="17077">
                  <c:v>6.3002747558186911E-2</c:v>
                </c:pt>
                <c:pt idx="17078">
                  <c:v>6.7233147552158798E-2</c:v>
                </c:pt>
                <c:pt idx="17079">
                  <c:v>7.0436038547953217E-2</c:v>
                </c:pt>
                <c:pt idx="17080">
                  <c:v>6.9736871029277808E-2</c:v>
                </c:pt>
                <c:pt idx="17081">
                  <c:v>6.471898215728801E-2</c:v>
                </c:pt>
                <c:pt idx="17082">
                  <c:v>5.7869941857134718E-2</c:v>
                </c:pt>
                <c:pt idx="17083">
                  <c:v>5.1888463920576604E-2</c:v>
                </c:pt>
                <c:pt idx="17084">
                  <c:v>4.7755565189675095E-2</c:v>
                </c:pt>
                <c:pt idx="17085">
                  <c:v>4.3755888433309992E-2</c:v>
                </c:pt>
                <c:pt idx="17086">
                  <c:v>3.7756478018792401E-2</c:v>
                </c:pt>
                <c:pt idx="17087">
                  <c:v>3.0264490265452096E-2</c:v>
                </c:pt>
                <c:pt idx="17088">
                  <c:v>2.3385592216925499E-2</c:v>
                </c:pt>
                <c:pt idx="17089">
                  <c:v>1.8341443563016903E-2</c:v>
                </c:pt>
                <c:pt idx="17090">
                  <c:v>1.43868131191169E-2</c:v>
                </c:pt>
                <c:pt idx="17091">
                  <c:v>1.0190852613064301E-2</c:v>
                </c:pt>
                <c:pt idx="17092">
                  <c:v>7.54402875725191E-3</c:v>
                </c:pt>
                <c:pt idx="17093">
                  <c:v>1.08273622995938E-2</c:v>
                </c:pt>
                <c:pt idx="17094">
                  <c:v>2.0393837227302904E-2</c:v>
                </c:pt>
                <c:pt idx="17095">
                  <c:v>2.9175717280736507E-2</c:v>
                </c:pt>
                <c:pt idx="17096">
                  <c:v>2.8224726150142494E-2</c:v>
                </c:pt>
                <c:pt idx="17097">
                  <c:v>1.5588801633057904E-2</c:v>
                </c:pt>
                <c:pt idx="17098">
                  <c:v>-3.4625998154069705E-4</c:v>
                </c:pt>
                <c:pt idx="17099">
                  <c:v>-7.9852560851776441E-3</c:v>
                </c:pt>
                <c:pt idx="17100">
                  <c:v>-3.0349828479785406E-3</c:v>
                </c:pt>
                <c:pt idx="17101">
                  <c:v>1.0006829954136301E-2</c:v>
                </c:pt>
                <c:pt idx="17102">
                  <c:v>2.3729314298123E-2</c:v>
                </c:pt>
                <c:pt idx="17103">
                  <c:v>3.2750308192760307E-2</c:v>
                </c:pt>
                <c:pt idx="17104">
                  <c:v>3.560471174685631E-2</c:v>
                </c:pt>
                <c:pt idx="17105">
                  <c:v>3.3421328851318301E-2</c:v>
                </c:pt>
                <c:pt idx="17106">
                  <c:v>2.8384659855760195E-2</c:v>
                </c:pt>
                <c:pt idx="17107">
                  <c:v>2.31597550776712E-2</c:v>
                </c:pt>
                <c:pt idx="17108">
                  <c:v>1.8955464078032901E-2</c:v>
                </c:pt>
                <c:pt idx="17109">
                  <c:v>1.5251393840117101E-2</c:v>
                </c:pt>
                <c:pt idx="17110">
                  <c:v>1.2486564214839303E-2</c:v>
                </c:pt>
                <c:pt idx="17111">
                  <c:v>1.3961022796706902E-2</c:v>
                </c:pt>
                <c:pt idx="17112">
                  <c:v>2.3421601401580002E-2</c:v>
                </c:pt>
                <c:pt idx="17113">
                  <c:v>3.8593572116639108E-2</c:v>
                </c:pt>
                <c:pt idx="17114">
                  <c:v>4.9948587829518915E-2</c:v>
                </c:pt>
                <c:pt idx="17115">
                  <c:v>4.9536596536469808E-2</c:v>
                </c:pt>
                <c:pt idx="17116">
                  <c:v>4.0456320719243904E-2</c:v>
                </c:pt>
                <c:pt idx="17117">
                  <c:v>3.5893722294275704E-2</c:v>
                </c:pt>
                <c:pt idx="17118">
                  <c:v>4.60029901723829E-2</c:v>
                </c:pt>
                <c:pt idx="17119">
                  <c:v>6.6337265888577704E-2</c:v>
                </c:pt>
                <c:pt idx="17120">
                  <c:v>8.2806509204047501E-2</c:v>
                </c:pt>
                <c:pt idx="17121">
                  <c:v>8.6265158573937115E-2</c:v>
                </c:pt>
                <c:pt idx="17122">
                  <c:v>7.9678199169435998E-2</c:v>
                </c:pt>
                <c:pt idx="17123">
                  <c:v>7.1882843448307199E-2</c:v>
                </c:pt>
                <c:pt idx="17124">
                  <c:v>6.6865245783830601E-2</c:v>
                </c:pt>
                <c:pt idx="17125">
                  <c:v>6.3004466903777312E-2</c:v>
                </c:pt>
                <c:pt idx="17126">
                  <c:v>6.1815135813020609E-2</c:v>
                </c:pt>
                <c:pt idx="17127">
                  <c:v>6.9345567830822616E-2</c:v>
                </c:pt>
                <c:pt idx="17128">
                  <c:v>8.5826201124334006E-2</c:v>
                </c:pt>
                <c:pt idx="17129">
                  <c:v>9.8668287488521883E-2</c:v>
                </c:pt>
                <c:pt idx="17130">
                  <c:v>9.2154199050355615E-2</c:v>
                </c:pt>
                <c:pt idx="17131">
                  <c:v>6.6131063883844404E-2</c:v>
                </c:pt>
                <c:pt idx="17132">
                  <c:v>3.9683243329548604E-2</c:v>
                </c:pt>
                <c:pt idx="17133">
                  <c:v>3.1319048659540299E-2</c:v>
                </c:pt>
                <c:pt idx="17134">
                  <c:v>3.9945523244156803E-2</c:v>
                </c:pt>
                <c:pt idx="17135">
                  <c:v>4.9748618544668902E-2</c:v>
                </c:pt>
                <c:pt idx="17136">
                  <c:v>5.1502444388148709E-2</c:v>
                </c:pt>
                <c:pt idx="17137">
                  <c:v>5.248068239374961E-2</c:v>
                </c:pt>
                <c:pt idx="17138">
                  <c:v>6.2769641158922723E-2</c:v>
                </c:pt>
                <c:pt idx="17139">
                  <c:v>7.9188925453053102E-2</c:v>
                </c:pt>
                <c:pt idx="17140">
                  <c:v>8.8837706039015502E-2</c:v>
                </c:pt>
                <c:pt idx="17141">
                  <c:v>8.4199516407167579E-2</c:v>
                </c:pt>
                <c:pt idx="17142">
                  <c:v>6.913455028343661E-2</c:v>
                </c:pt>
                <c:pt idx="17143">
                  <c:v>5.0620020546844599E-2</c:v>
                </c:pt>
                <c:pt idx="17144">
                  <c:v>3.2085996903461506E-2</c:v>
                </c:pt>
                <c:pt idx="17145">
                  <c:v>1.8108431162801301E-2</c:v>
                </c:pt>
                <c:pt idx="17146">
                  <c:v>1.6835264899626199E-2</c:v>
                </c:pt>
                <c:pt idx="17147">
                  <c:v>3.1833962909189509E-2</c:v>
                </c:pt>
                <c:pt idx="17148">
                  <c:v>5.4223293610462499E-2</c:v>
                </c:pt>
                <c:pt idx="17149">
                  <c:v>6.7963214927033333E-2</c:v>
                </c:pt>
                <c:pt idx="17150">
                  <c:v>6.5521807549998798E-2</c:v>
                </c:pt>
                <c:pt idx="17151">
                  <c:v>5.468296311217101E-2</c:v>
                </c:pt>
                <c:pt idx="17152">
                  <c:v>4.8690883034581106E-2</c:v>
                </c:pt>
                <c:pt idx="17153">
                  <c:v>5.4011068419100597E-2</c:v>
                </c:pt>
                <c:pt idx="17154">
                  <c:v>6.6640469583020889E-2</c:v>
                </c:pt>
                <c:pt idx="17155">
                  <c:v>7.7137714456839007E-2</c:v>
                </c:pt>
                <c:pt idx="17156">
                  <c:v>7.7920518533432001E-2</c:v>
                </c:pt>
                <c:pt idx="17157">
                  <c:v>6.6827765475537079E-2</c:v>
                </c:pt>
                <c:pt idx="17158">
                  <c:v>4.8610069603825003E-2</c:v>
                </c:pt>
                <c:pt idx="17159">
                  <c:v>3.3890922572993504E-2</c:v>
                </c:pt>
                <c:pt idx="17160">
                  <c:v>3.1943007080343505E-2</c:v>
                </c:pt>
                <c:pt idx="17161">
                  <c:v>4.3436501120439217E-2</c:v>
                </c:pt>
                <c:pt idx="17162">
                  <c:v>6.0490581691354399E-2</c:v>
                </c:pt>
                <c:pt idx="17163">
                  <c:v>7.329892331779321E-2</c:v>
                </c:pt>
                <c:pt idx="17164">
                  <c:v>7.7077794527170312E-2</c:v>
                </c:pt>
                <c:pt idx="17165">
                  <c:v>7.3671390139423906E-2</c:v>
                </c:pt>
                <c:pt idx="17166">
                  <c:v>6.80552152354892E-2</c:v>
                </c:pt>
                <c:pt idx="17167">
                  <c:v>6.5148578701041501E-2</c:v>
                </c:pt>
                <c:pt idx="17168">
                  <c:v>6.7073717854825132E-2</c:v>
                </c:pt>
                <c:pt idx="17169">
                  <c:v>7.1298269701770806E-2</c:v>
                </c:pt>
                <c:pt idx="17170">
                  <c:v>7.3045017534340714E-2</c:v>
                </c:pt>
                <c:pt idx="17171">
                  <c:v>7.0771950266930603E-2</c:v>
                </c:pt>
                <c:pt idx="17172">
                  <c:v>6.7767964426039412E-2</c:v>
                </c:pt>
                <c:pt idx="17173">
                  <c:v>6.8060726191788504E-2</c:v>
                </c:pt>
                <c:pt idx="17174">
                  <c:v>7.1650700149817198E-2</c:v>
                </c:pt>
                <c:pt idx="17175">
                  <c:v>7.4832805787863804E-2</c:v>
                </c:pt>
                <c:pt idx="17176">
                  <c:v>7.4397014901833827E-2</c:v>
                </c:pt>
                <c:pt idx="17177">
                  <c:v>7.0819870852886907E-2</c:v>
                </c:pt>
                <c:pt idx="17178">
                  <c:v>6.8444582992029296E-2</c:v>
                </c:pt>
                <c:pt idx="17179">
                  <c:v>7.2817618648016932E-2</c:v>
                </c:pt>
                <c:pt idx="17180">
                  <c:v>8.5348280406705557E-2</c:v>
                </c:pt>
                <c:pt idx="17181">
                  <c:v>9.9363396842619522E-2</c:v>
                </c:pt>
                <c:pt idx="17182">
                  <c:v>0.10475136491201902</c:v>
                </c:pt>
                <c:pt idx="17183">
                  <c:v>9.9496969615088929E-2</c:v>
                </c:pt>
                <c:pt idx="17184">
                  <c:v>9.4022321606544806E-2</c:v>
                </c:pt>
                <c:pt idx="17185">
                  <c:v>0.10043443527079901</c:v>
                </c:pt>
                <c:pt idx="17186">
                  <c:v>0.118912323943704</c:v>
                </c:pt>
                <c:pt idx="17187">
                  <c:v>0.13751459953678599</c:v>
                </c:pt>
                <c:pt idx="17188">
                  <c:v>0.14511176570913201</c:v>
                </c:pt>
                <c:pt idx="17189">
                  <c:v>0.14155762811949998</c:v>
                </c:pt>
                <c:pt idx="17190">
                  <c:v>0.13430238917629805</c:v>
                </c:pt>
                <c:pt idx="17191">
                  <c:v>0.12927918437948399</c:v>
                </c:pt>
                <c:pt idx="17192">
                  <c:v>0.12679908566296702</c:v>
                </c:pt>
                <c:pt idx="17193">
                  <c:v>0.12343924758401702</c:v>
                </c:pt>
                <c:pt idx="17194">
                  <c:v>0.11681979083462599</c:v>
                </c:pt>
                <c:pt idx="17195">
                  <c:v>0.10881594298885502</c:v>
                </c:pt>
                <c:pt idx="17196">
                  <c:v>0.10298045627949598</c:v>
                </c:pt>
                <c:pt idx="17197">
                  <c:v>9.9687783744513994E-2</c:v>
                </c:pt>
                <c:pt idx="17198">
                  <c:v>9.5690677464361301E-2</c:v>
                </c:pt>
                <c:pt idx="17199">
                  <c:v>8.9260128634038011E-2</c:v>
                </c:pt>
                <c:pt idx="17200">
                  <c:v>8.4526261358007643E-2</c:v>
                </c:pt>
                <c:pt idx="17201">
                  <c:v>8.6714577615552527E-2</c:v>
                </c:pt>
                <c:pt idx="17202">
                  <c:v>9.2225973515198206E-2</c:v>
                </c:pt>
                <c:pt idx="17203">
                  <c:v>9.0082322488115082E-2</c:v>
                </c:pt>
                <c:pt idx="17204">
                  <c:v>7.4930965053113113E-2</c:v>
                </c:pt>
                <c:pt idx="17205">
                  <c:v>5.4426718709393598E-2</c:v>
                </c:pt>
                <c:pt idx="17206">
                  <c:v>4.2693971633681813E-2</c:v>
                </c:pt>
                <c:pt idx="17207">
                  <c:v>4.5527543199810297E-2</c:v>
                </c:pt>
                <c:pt idx="17208">
                  <c:v>5.3708683352013516E-2</c:v>
                </c:pt>
                <c:pt idx="17209">
                  <c:v>5.4073510646375708E-2</c:v>
                </c:pt>
                <c:pt idx="17210">
                  <c:v>4.4164634619264106E-2</c:v>
                </c:pt>
                <c:pt idx="17211">
                  <c:v>3.39207133392136E-2</c:v>
                </c:pt>
                <c:pt idx="17212">
                  <c:v>3.3497464831597795E-2</c:v>
                </c:pt>
                <c:pt idx="17213">
                  <c:v>4.0203371632685496E-2</c:v>
                </c:pt>
                <c:pt idx="17214">
                  <c:v>4.1627301049558703E-2</c:v>
                </c:pt>
                <c:pt idx="17215">
                  <c:v>3.257141335345181E-2</c:v>
                </c:pt>
                <c:pt idx="17216">
                  <c:v>2.3080210492366908E-2</c:v>
                </c:pt>
                <c:pt idx="17217">
                  <c:v>2.6531375653021914E-2</c:v>
                </c:pt>
                <c:pt idx="17218">
                  <c:v>4.288272882064352E-2</c:v>
                </c:pt>
                <c:pt idx="17219">
                  <c:v>5.7803013767440313E-2</c:v>
                </c:pt>
                <c:pt idx="17220">
                  <c:v>5.8617210655526719E-2</c:v>
                </c:pt>
                <c:pt idx="17221">
                  <c:v>4.8056111335213807E-2</c:v>
                </c:pt>
                <c:pt idx="17222">
                  <c:v>3.9969921367443803E-2</c:v>
                </c:pt>
                <c:pt idx="17223">
                  <c:v>4.4388290213561318E-2</c:v>
                </c:pt>
                <c:pt idx="17224">
                  <c:v>5.9139408824137311E-2</c:v>
                </c:pt>
                <c:pt idx="17225">
                  <c:v>7.3647926848394704E-2</c:v>
                </c:pt>
                <c:pt idx="17226">
                  <c:v>7.9601499069497109E-2</c:v>
                </c:pt>
                <c:pt idx="17227">
                  <c:v>7.757796154899671E-2</c:v>
                </c:pt>
                <c:pt idx="17228">
                  <c:v>7.3782817007256113E-2</c:v>
                </c:pt>
                <c:pt idx="17229">
                  <c:v>7.1878059852380702E-2</c:v>
                </c:pt>
                <c:pt idx="17230">
                  <c:v>6.9199079865924801E-2</c:v>
                </c:pt>
                <c:pt idx="17231">
                  <c:v>6.3534152469301788E-2</c:v>
                </c:pt>
                <c:pt idx="17232">
                  <c:v>6.1867292417616716E-2</c:v>
                </c:pt>
                <c:pt idx="17233">
                  <c:v>7.5053063305247719E-2</c:v>
                </c:pt>
                <c:pt idx="17234">
                  <c:v>0.10366883143191802</c:v>
                </c:pt>
                <c:pt idx="17235">
                  <c:v>0.13359277572804698</c:v>
                </c:pt>
                <c:pt idx="17236">
                  <c:v>0.14855822646194403</c:v>
                </c:pt>
                <c:pt idx="17237">
                  <c:v>0.14536704495500899</c:v>
                </c:pt>
                <c:pt idx="17238">
                  <c:v>0.13156400906113699</c:v>
                </c:pt>
                <c:pt idx="17239">
                  <c:v>0.11198734929894298</c:v>
                </c:pt>
                <c:pt idx="17240">
                  <c:v>8.6876274249675603E-2</c:v>
                </c:pt>
                <c:pt idx="17241">
                  <c:v>6.0152273247737816E-2</c:v>
                </c:pt>
                <c:pt idx="17242">
                  <c:v>4.1313630458148523E-2</c:v>
                </c:pt>
                <c:pt idx="17243">
                  <c:v>3.5823513214353404E-2</c:v>
                </c:pt>
                <c:pt idx="17244">
                  <c:v>3.7046288738153507E-2</c:v>
                </c:pt>
                <c:pt idx="17245">
                  <c:v>3.4451765643098001E-2</c:v>
                </c:pt>
                <c:pt idx="17246">
                  <c:v>2.7250435993735798E-2</c:v>
                </c:pt>
                <c:pt idx="17247">
                  <c:v>2.3624526657428594E-2</c:v>
                </c:pt>
                <c:pt idx="17248">
                  <c:v>2.9800986832668696E-2</c:v>
                </c:pt>
                <c:pt idx="17249">
                  <c:v>4.4292631952757219E-2</c:v>
                </c:pt>
                <c:pt idx="17250">
                  <c:v>6.2271009977550293E-2</c:v>
                </c:pt>
                <c:pt idx="17251">
                  <c:v>8.0636138216974004E-2</c:v>
                </c:pt>
                <c:pt idx="17252">
                  <c:v>9.4059519963906296E-2</c:v>
                </c:pt>
                <c:pt idx="17253">
                  <c:v>9.3170395602911113E-2</c:v>
                </c:pt>
                <c:pt idx="17254">
                  <c:v>7.4924901034165714E-2</c:v>
                </c:pt>
                <c:pt idx="17255">
                  <c:v>5.1492442467918002E-2</c:v>
                </c:pt>
                <c:pt idx="17256">
                  <c:v>4.2699946976384191E-2</c:v>
                </c:pt>
                <c:pt idx="17257">
                  <c:v>5.6941370666166287E-2</c:v>
                </c:pt>
                <c:pt idx="17258">
                  <c:v>8.1686519628149781E-2</c:v>
                </c:pt>
                <c:pt idx="17259">
                  <c:v>9.6775812556344917E-2</c:v>
                </c:pt>
                <c:pt idx="17260">
                  <c:v>9.3459511542008003E-2</c:v>
                </c:pt>
                <c:pt idx="17261">
                  <c:v>7.7863435552259816E-2</c:v>
                </c:pt>
                <c:pt idx="17262">
                  <c:v>6.1439461121324306E-2</c:v>
                </c:pt>
                <c:pt idx="17263">
                  <c:v>5.1583345202700984E-2</c:v>
                </c:pt>
                <c:pt idx="17264">
                  <c:v>4.9293126421716217E-2</c:v>
                </c:pt>
                <c:pt idx="17265">
                  <c:v>5.15544934030885E-2</c:v>
                </c:pt>
                <c:pt idx="17266">
                  <c:v>5.2680767931519809E-2</c:v>
                </c:pt>
                <c:pt idx="17267">
                  <c:v>4.6390470340526221E-2</c:v>
                </c:pt>
                <c:pt idx="17268">
                  <c:v>3.1988858387237001E-2</c:v>
                </c:pt>
                <c:pt idx="17269">
                  <c:v>1.8338730798845401E-2</c:v>
                </c:pt>
                <c:pt idx="17270">
                  <c:v>1.8025290992639501E-2</c:v>
                </c:pt>
                <c:pt idx="17271">
                  <c:v>3.5031404680637507E-2</c:v>
                </c:pt>
                <c:pt idx="17272">
                  <c:v>5.890891384721901E-2</c:v>
                </c:pt>
                <c:pt idx="17273">
                  <c:v>7.3921473150917918E-2</c:v>
                </c:pt>
                <c:pt idx="17274">
                  <c:v>7.4388563836237209E-2</c:v>
                </c:pt>
                <c:pt idx="17275">
                  <c:v>6.7951024259770093E-2</c:v>
                </c:pt>
                <c:pt idx="17276">
                  <c:v>6.3447962271340003E-2</c:v>
                </c:pt>
                <c:pt idx="17277">
                  <c:v>6.053282955760151E-2</c:v>
                </c:pt>
                <c:pt idx="17278">
                  <c:v>5.3750717934804015E-2</c:v>
                </c:pt>
                <c:pt idx="17279">
                  <c:v>4.2203498859308318E-2</c:v>
                </c:pt>
                <c:pt idx="17280">
                  <c:v>3.1654270409390506E-2</c:v>
                </c:pt>
                <c:pt idx="17281">
                  <c:v>2.8772358548891899E-2</c:v>
                </c:pt>
                <c:pt idx="17282">
                  <c:v>3.5137817286170013E-2</c:v>
                </c:pt>
                <c:pt idx="17283">
                  <c:v>4.7272021928790812E-2</c:v>
                </c:pt>
                <c:pt idx="17284">
                  <c:v>6.0485904804409109E-2</c:v>
                </c:pt>
                <c:pt idx="17285">
                  <c:v>7.0403545891579697E-2</c:v>
                </c:pt>
                <c:pt idx="17286">
                  <c:v>7.3940624936526034E-2</c:v>
                </c:pt>
                <c:pt idx="17287">
                  <c:v>7.0226063969641914E-2</c:v>
                </c:pt>
                <c:pt idx="17288">
                  <c:v>5.9754393174088712E-2</c:v>
                </c:pt>
                <c:pt idx="17289">
                  <c:v>4.6326939078085209E-2</c:v>
                </c:pt>
                <c:pt idx="17290">
                  <c:v>3.8941962987806306E-2</c:v>
                </c:pt>
                <c:pt idx="17291">
                  <c:v>4.5879264451627905E-2</c:v>
                </c:pt>
                <c:pt idx="17292">
                  <c:v>6.5685888468578882E-2</c:v>
                </c:pt>
                <c:pt idx="17293">
                  <c:v>8.4990912298337704E-2</c:v>
                </c:pt>
                <c:pt idx="17294">
                  <c:v>8.8168402363166448E-2</c:v>
                </c:pt>
                <c:pt idx="17295">
                  <c:v>7.1837332735626119E-2</c:v>
                </c:pt>
                <c:pt idx="17296">
                  <c:v>4.8531184588057392E-2</c:v>
                </c:pt>
                <c:pt idx="17297">
                  <c:v>3.5366009256250691E-2</c:v>
                </c:pt>
                <c:pt idx="17298">
                  <c:v>4.02689475462523E-2</c:v>
                </c:pt>
                <c:pt idx="17299">
                  <c:v>5.7652863459153998E-2</c:v>
                </c:pt>
                <c:pt idx="17300">
                  <c:v>7.4900012131777813E-2</c:v>
                </c:pt>
                <c:pt idx="17301">
                  <c:v>8.3654239636473421E-2</c:v>
                </c:pt>
                <c:pt idx="17302">
                  <c:v>8.6755433107427421E-2</c:v>
                </c:pt>
                <c:pt idx="17303">
                  <c:v>9.3299605498970109E-2</c:v>
                </c:pt>
                <c:pt idx="17304">
                  <c:v>0.10754113972892301</c:v>
                </c:pt>
                <c:pt idx="17305">
                  <c:v>0.12380817941253501</c:v>
                </c:pt>
                <c:pt idx="17306">
                  <c:v>0.13232463636128997</c:v>
                </c:pt>
                <c:pt idx="17307">
                  <c:v>0.129587258163014</c:v>
                </c:pt>
                <c:pt idx="17308">
                  <c:v>0.12069725847948103</c:v>
                </c:pt>
                <c:pt idx="17309">
                  <c:v>0.110306030412488</c:v>
                </c:pt>
                <c:pt idx="17310">
                  <c:v>9.7094888204196608E-2</c:v>
                </c:pt>
                <c:pt idx="17311">
                  <c:v>7.9914361383728816E-2</c:v>
                </c:pt>
                <c:pt idx="17312">
                  <c:v>6.5996703698843417E-2</c:v>
                </c:pt>
                <c:pt idx="17313">
                  <c:v>6.7653156179289881E-2</c:v>
                </c:pt>
                <c:pt idx="17314">
                  <c:v>8.7318575426621678E-2</c:v>
                </c:pt>
                <c:pt idx="17315">
                  <c:v>0.10966808788524002</c:v>
                </c:pt>
                <c:pt idx="17316">
                  <c:v>0.11471648698993402</c:v>
                </c:pt>
                <c:pt idx="17317">
                  <c:v>9.7590337857468512E-2</c:v>
                </c:pt>
                <c:pt idx="17318">
                  <c:v>7.3533890179348319E-2</c:v>
                </c:pt>
                <c:pt idx="17319">
                  <c:v>6.2832013453757413E-2</c:v>
                </c:pt>
                <c:pt idx="17320">
                  <c:v>7.1470683978873198E-2</c:v>
                </c:pt>
                <c:pt idx="17321">
                  <c:v>8.802245540704233E-2</c:v>
                </c:pt>
                <c:pt idx="17322">
                  <c:v>9.6307334422206695E-2</c:v>
                </c:pt>
                <c:pt idx="17323">
                  <c:v>8.8592932293224222E-2</c:v>
                </c:pt>
                <c:pt idx="17324">
                  <c:v>6.9127075749236211E-2</c:v>
                </c:pt>
                <c:pt idx="17325">
                  <c:v>4.7539872641351601E-2</c:v>
                </c:pt>
                <c:pt idx="17326">
                  <c:v>3.1541624853872498E-2</c:v>
                </c:pt>
                <c:pt idx="17327">
                  <c:v>2.5372966060317002E-2</c:v>
                </c:pt>
                <c:pt idx="17328">
                  <c:v>2.9724719902276295E-2</c:v>
                </c:pt>
                <c:pt idx="17329">
                  <c:v>4.0517220627450008E-2</c:v>
                </c:pt>
                <c:pt idx="17330">
                  <c:v>4.9478544252067998E-2</c:v>
                </c:pt>
                <c:pt idx="17331">
                  <c:v>5.0468065559868998E-2</c:v>
                </c:pt>
                <c:pt idx="17332">
                  <c:v>4.7771151851066007E-2</c:v>
                </c:pt>
                <c:pt idx="17333">
                  <c:v>5.3560413223394207E-2</c:v>
                </c:pt>
                <c:pt idx="17334">
                  <c:v>7.2722983850980027E-2</c:v>
                </c:pt>
                <c:pt idx="17335">
                  <c:v>9.4231319052767007E-2</c:v>
                </c:pt>
                <c:pt idx="17336">
                  <c:v>0.10232601642518101</c:v>
                </c:pt>
                <c:pt idx="17337">
                  <c:v>9.553138927793732E-2</c:v>
                </c:pt>
                <c:pt idx="17338">
                  <c:v>8.9050497966283643E-2</c:v>
                </c:pt>
                <c:pt idx="17339">
                  <c:v>9.5080670242538176E-2</c:v>
                </c:pt>
                <c:pt idx="17340">
                  <c:v>0.10631436531956198</c:v>
                </c:pt>
                <c:pt idx="17341">
                  <c:v>0.10557395740236999</c:v>
                </c:pt>
                <c:pt idx="17342">
                  <c:v>8.7730310370304196E-2</c:v>
                </c:pt>
                <c:pt idx="17343">
                  <c:v>6.6442311557025804E-2</c:v>
                </c:pt>
                <c:pt idx="17344">
                  <c:v>5.8873076699967393E-2</c:v>
                </c:pt>
                <c:pt idx="17345">
                  <c:v>6.6736231331120208E-2</c:v>
                </c:pt>
                <c:pt idx="17346">
                  <c:v>7.6528671840293314E-2</c:v>
                </c:pt>
                <c:pt idx="17347">
                  <c:v>7.6725747292698501E-2</c:v>
                </c:pt>
                <c:pt idx="17348">
                  <c:v>6.9274409320868799E-2</c:v>
                </c:pt>
                <c:pt idx="17349">
                  <c:v>6.5210266198448594E-2</c:v>
                </c:pt>
                <c:pt idx="17350">
                  <c:v>7.0835615636269694E-2</c:v>
                </c:pt>
                <c:pt idx="17351">
                  <c:v>7.9811610450406134E-2</c:v>
                </c:pt>
                <c:pt idx="17352">
                  <c:v>8.1694431520929797E-2</c:v>
                </c:pt>
                <c:pt idx="17353">
                  <c:v>7.5565194272897401E-2</c:v>
                </c:pt>
                <c:pt idx="17354">
                  <c:v>7.0782561135274619E-2</c:v>
                </c:pt>
                <c:pt idx="17355">
                  <c:v>7.4372927991376528E-2</c:v>
                </c:pt>
                <c:pt idx="17356">
                  <c:v>8.0678744068421807E-2</c:v>
                </c:pt>
                <c:pt idx="17357">
                  <c:v>7.7898489169101012E-2</c:v>
                </c:pt>
                <c:pt idx="17358">
                  <c:v>6.3570775796676984E-2</c:v>
                </c:pt>
                <c:pt idx="17359">
                  <c:v>4.7319305657907804E-2</c:v>
                </c:pt>
                <c:pt idx="17360">
                  <c:v>3.8422472084292301E-2</c:v>
                </c:pt>
                <c:pt idx="17361">
                  <c:v>3.6610668447522705E-2</c:v>
                </c:pt>
                <c:pt idx="17362">
                  <c:v>3.7367434489581804E-2</c:v>
                </c:pt>
                <c:pt idx="17363">
                  <c:v>4.0590900679873705E-2</c:v>
                </c:pt>
                <c:pt idx="17364">
                  <c:v>4.8573140524297294E-2</c:v>
                </c:pt>
                <c:pt idx="17365">
                  <c:v>5.872691159085261E-2</c:v>
                </c:pt>
                <c:pt idx="17366">
                  <c:v>6.4996671668083608E-2</c:v>
                </c:pt>
                <c:pt idx="17367">
                  <c:v>6.6187114814468401E-2</c:v>
                </c:pt>
                <c:pt idx="17368">
                  <c:v>6.8088818674070184E-2</c:v>
                </c:pt>
                <c:pt idx="17369">
                  <c:v>7.4996140802142022E-2</c:v>
                </c:pt>
                <c:pt idx="17370">
                  <c:v>8.3292535950377597E-2</c:v>
                </c:pt>
                <c:pt idx="17371">
                  <c:v>8.6516451997596319E-2</c:v>
                </c:pt>
                <c:pt idx="17372">
                  <c:v>8.4492293853088513E-2</c:v>
                </c:pt>
                <c:pt idx="17373">
                  <c:v>8.2964515114923615E-2</c:v>
                </c:pt>
                <c:pt idx="17374">
                  <c:v>8.4750298277327815E-2</c:v>
                </c:pt>
                <c:pt idx="17375">
                  <c:v>8.4928742444446911E-2</c:v>
                </c:pt>
                <c:pt idx="17376">
                  <c:v>7.7356346615985713E-2</c:v>
                </c:pt>
                <c:pt idx="17377">
                  <c:v>6.4173319350032912E-2</c:v>
                </c:pt>
                <c:pt idx="17378">
                  <c:v>5.5876190038674209E-2</c:v>
                </c:pt>
                <c:pt idx="17379">
                  <c:v>5.9487876941801722E-2</c:v>
                </c:pt>
                <c:pt idx="17380">
                  <c:v>7.0252209908872501E-2</c:v>
                </c:pt>
                <c:pt idx="17381">
                  <c:v>7.8314436528131623E-2</c:v>
                </c:pt>
                <c:pt idx="17382">
                  <c:v>8.1035223887283819E-2</c:v>
                </c:pt>
                <c:pt idx="17383">
                  <c:v>8.4398542200844431E-2</c:v>
                </c:pt>
                <c:pt idx="17384">
                  <c:v>9.1596991970320132E-2</c:v>
                </c:pt>
                <c:pt idx="17385">
                  <c:v>9.3661551188304798E-2</c:v>
                </c:pt>
                <c:pt idx="17386">
                  <c:v>7.8154022692700706E-2</c:v>
                </c:pt>
                <c:pt idx="17387">
                  <c:v>4.6202098856341016E-2</c:v>
                </c:pt>
                <c:pt idx="17388">
                  <c:v>1.5130023285678402E-2</c:v>
                </c:pt>
                <c:pt idx="17389">
                  <c:v>3.1467675905361109E-3</c:v>
                </c:pt>
                <c:pt idx="17390">
                  <c:v>1.2846855781120303E-2</c:v>
                </c:pt>
                <c:pt idx="17391">
                  <c:v>3.0882830696271006E-2</c:v>
                </c:pt>
                <c:pt idx="17392">
                  <c:v>4.2907816489304203E-2</c:v>
                </c:pt>
                <c:pt idx="17393">
                  <c:v>4.434315087532071E-2</c:v>
                </c:pt>
                <c:pt idx="17394">
                  <c:v>3.7998295939772199E-2</c:v>
                </c:pt>
                <c:pt idx="17395">
                  <c:v>2.763813895820991E-2</c:v>
                </c:pt>
                <c:pt idx="17396">
                  <c:v>1.6394677414425001E-2</c:v>
                </c:pt>
                <c:pt idx="17397">
                  <c:v>9.9021060215847036E-3</c:v>
                </c:pt>
                <c:pt idx="17398">
                  <c:v>1.4503159494424302E-2</c:v>
                </c:pt>
                <c:pt idx="17399">
                  <c:v>2.9312333216864803E-2</c:v>
                </c:pt>
                <c:pt idx="17400">
                  <c:v>4.4906079791985597E-2</c:v>
                </c:pt>
                <c:pt idx="17401">
                  <c:v>5.2179453063473602E-2</c:v>
                </c:pt>
                <c:pt idx="17402">
                  <c:v>5.1204938308387696E-2</c:v>
                </c:pt>
                <c:pt idx="17403">
                  <c:v>4.9417790029210117E-2</c:v>
                </c:pt>
                <c:pt idx="17404">
                  <c:v>4.99497502418507E-2</c:v>
                </c:pt>
                <c:pt idx="17405">
                  <c:v>4.6365989814404408E-2</c:v>
                </c:pt>
                <c:pt idx="17406">
                  <c:v>3.1129583094781296E-2</c:v>
                </c:pt>
                <c:pt idx="17407">
                  <c:v>7.8573282174403403E-3</c:v>
                </c:pt>
                <c:pt idx="17408">
                  <c:v>-7.2370386787809996E-3</c:v>
                </c:pt>
                <c:pt idx="17409">
                  <c:v>-3.2907243399904511E-4</c:v>
                </c:pt>
                <c:pt idx="17410">
                  <c:v>2.3578099675717099E-2</c:v>
                </c:pt>
                <c:pt idx="17411">
                  <c:v>4.2646977130800713E-2</c:v>
                </c:pt>
                <c:pt idx="17412">
                  <c:v>3.8470948545551706E-2</c:v>
                </c:pt>
                <c:pt idx="17413">
                  <c:v>1.5291497620381699E-2</c:v>
                </c:pt>
                <c:pt idx="17414">
                  <c:v>-4.88423527281157E-3</c:v>
                </c:pt>
                <c:pt idx="17415">
                  <c:v>-6.4149223732528106E-3</c:v>
                </c:pt>
                <c:pt idx="17416">
                  <c:v>5.4155408943756811E-3</c:v>
                </c:pt>
                <c:pt idx="17417">
                  <c:v>1.3245640016805301E-2</c:v>
                </c:pt>
                <c:pt idx="17418">
                  <c:v>7.5655290482075097E-3</c:v>
                </c:pt>
                <c:pt idx="17419">
                  <c:v>-3.9946837882780511E-3</c:v>
                </c:pt>
                <c:pt idx="17420">
                  <c:v>-6.8268544252560997E-3</c:v>
                </c:pt>
                <c:pt idx="17421">
                  <c:v>5.4515554563465702E-3</c:v>
                </c:pt>
                <c:pt idx="17422">
                  <c:v>2.5563409258524E-2</c:v>
                </c:pt>
                <c:pt idx="17423">
                  <c:v>3.8701644361466898E-2</c:v>
                </c:pt>
                <c:pt idx="17424">
                  <c:v>3.510234710560671E-2</c:v>
                </c:pt>
                <c:pt idx="17425">
                  <c:v>1.8667530190299403E-2</c:v>
                </c:pt>
                <c:pt idx="17426">
                  <c:v>3.3698423374204397E-3</c:v>
                </c:pt>
                <c:pt idx="17427">
                  <c:v>7.8303014794300918E-4</c:v>
                </c:pt>
                <c:pt idx="17428">
                  <c:v>1.0072674087084E-2</c:v>
                </c:pt>
                <c:pt idx="17429">
                  <c:v>2.0796564397556894E-2</c:v>
                </c:pt>
                <c:pt idx="17430">
                  <c:v>2.5282634156837996E-2</c:v>
                </c:pt>
                <c:pt idx="17431">
                  <c:v>2.4379547050315902E-2</c:v>
                </c:pt>
                <c:pt idx="17432">
                  <c:v>2.1790136941589797E-2</c:v>
                </c:pt>
                <c:pt idx="17433">
                  <c:v>1.6568037373460201E-2</c:v>
                </c:pt>
                <c:pt idx="17434">
                  <c:v>4.1665894426046205E-3</c:v>
                </c:pt>
                <c:pt idx="17435">
                  <c:v>-1.4677109081262102E-2</c:v>
                </c:pt>
                <c:pt idx="17436">
                  <c:v>-3.0770723888736001E-2</c:v>
                </c:pt>
                <c:pt idx="17437">
                  <c:v>-3.4442448061824407E-2</c:v>
                </c:pt>
                <c:pt idx="17438">
                  <c:v>-2.2903976637749707E-2</c:v>
                </c:pt>
                <c:pt idx="17439">
                  <c:v>-2.1511610538596003E-3</c:v>
                </c:pt>
                <c:pt idx="17440">
                  <c:v>1.7947858297418406E-2</c:v>
                </c:pt>
                <c:pt idx="17441">
                  <c:v>3.09711598992948E-2</c:v>
                </c:pt>
                <c:pt idx="17442">
                  <c:v>3.5503190120408604E-2</c:v>
                </c:pt>
                <c:pt idx="17443">
                  <c:v>3.3388724937068993E-2</c:v>
                </c:pt>
                <c:pt idx="17444">
                  <c:v>2.8386710532032598E-2</c:v>
                </c:pt>
                <c:pt idx="17445">
                  <c:v>2.2602455628884903E-2</c:v>
                </c:pt>
                <c:pt idx="17446">
                  <c:v>1.6205803902352003E-2</c:v>
                </c:pt>
                <c:pt idx="17447">
                  <c:v>9.6531999811588793E-3</c:v>
                </c:pt>
                <c:pt idx="17448">
                  <c:v>4.3814542404305703E-3</c:v>
                </c:pt>
                <c:pt idx="17449">
                  <c:v>2.9037316203641703E-3</c:v>
                </c:pt>
                <c:pt idx="17450">
                  <c:v>6.5243683449267599E-3</c:v>
                </c:pt>
                <c:pt idx="17451">
                  <c:v>1.07906181986834E-2</c:v>
                </c:pt>
                <c:pt idx="17452">
                  <c:v>7.7495959278337505E-3</c:v>
                </c:pt>
                <c:pt idx="17453">
                  <c:v>-5.671764061588651E-3</c:v>
                </c:pt>
                <c:pt idx="17454">
                  <c:v>-2.2590288049201501E-2</c:v>
                </c:pt>
                <c:pt idx="17455">
                  <c:v>-2.9413802520977608E-2</c:v>
                </c:pt>
                <c:pt idx="17456">
                  <c:v>-1.6430535023232603E-2</c:v>
                </c:pt>
                <c:pt idx="17457">
                  <c:v>1.3034180987062901E-2</c:v>
                </c:pt>
                <c:pt idx="17458">
                  <c:v>4.4404687431722316E-2</c:v>
                </c:pt>
                <c:pt idx="17459">
                  <c:v>6.1096750306276711E-2</c:v>
                </c:pt>
                <c:pt idx="17460">
                  <c:v>5.46155090149796E-2</c:v>
                </c:pt>
                <c:pt idx="17461">
                  <c:v>3.0066848184006307E-2</c:v>
                </c:pt>
                <c:pt idx="17462">
                  <c:v>2.3253639763538597E-3</c:v>
                </c:pt>
                <c:pt idx="17463">
                  <c:v>-1.5056596583505699E-2</c:v>
                </c:pt>
                <c:pt idx="17464">
                  <c:v>-1.9465600543910003E-2</c:v>
                </c:pt>
                <c:pt idx="17465">
                  <c:v>-1.71734151803093E-2</c:v>
                </c:pt>
                <c:pt idx="17466">
                  <c:v>-1.3202982706971499E-2</c:v>
                </c:pt>
                <c:pt idx="17467">
                  <c:v>-6.8798595369656806E-3</c:v>
                </c:pt>
                <c:pt idx="17468">
                  <c:v>3.9048786959909906E-3</c:v>
                </c:pt>
                <c:pt idx="17469">
                  <c:v>1.4966455505558002E-2</c:v>
                </c:pt>
                <c:pt idx="17470">
                  <c:v>1.61124848886516E-2</c:v>
                </c:pt>
                <c:pt idx="17471">
                  <c:v>4.2663376421074898E-3</c:v>
                </c:pt>
                <c:pt idx="17472">
                  <c:v>-8.0488661195943206E-3</c:v>
                </c:pt>
                <c:pt idx="17473">
                  <c:v>-1.5103234444779901E-3</c:v>
                </c:pt>
                <c:pt idx="17474">
                  <c:v>3.0612646877585803E-2</c:v>
                </c:pt>
                <c:pt idx="17475">
                  <c:v>7.0295864032459604E-2</c:v>
                </c:pt>
                <c:pt idx="17476">
                  <c:v>8.7889584920787869E-2</c:v>
                </c:pt>
                <c:pt idx="17477">
                  <c:v>7.0922693253919519E-2</c:v>
                </c:pt>
                <c:pt idx="17478">
                  <c:v>3.6698495917320904E-2</c:v>
                </c:pt>
                <c:pt idx="17479">
                  <c:v>1.6045456750433101E-2</c:v>
                </c:pt>
                <c:pt idx="17480">
                  <c:v>2.5416279262884704E-2</c:v>
                </c:pt>
                <c:pt idx="17481">
                  <c:v>5.5280993686039899E-2</c:v>
                </c:pt>
                <c:pt idx="17482">
                  <c:v>8.5054139501295409E-2</c:v>
                </c:pt>
                <c:pt idx="17483">
                  <c:v>0.10468237295033601</c:v>
                </c:pt>
                <c:pt idx="17484">
                  <c:v>0.11881520599241902</c:v>
                </c:pt>
                <c:pt idx="17485">
                  <c:v>0.13344736337040805</c:v>
                </c:pt>
                <c:pt idx="17486">
                  <c:v>0.14413375394286701</c:v>
                </c:pt>
                <c:pt idx="17487">
                  <c:v>0.14004378179387802</c:v>
                </c:pt>
                <c:pt idx="17488">
                  <c:v>0.11616153186493201</c:v>
                </c:pt>
                <c:pt idx="17489">
                  <c:v>7.685472614750212E-2</c:v>
                </c:pt>
                <c:pt idx="17490">
                  <c:v>3.0061159130710301E-2</c:v>
                </c:pt>
                <c:pt idx="17491">
                  <c:v>-1.5684820130090302E-2</c:v>
                </c:pt>
                <c:pt idx="17492">
                  <c:v>-4.7811547815797412E-2</c:v>
                </c:pt>
                <c:pt idx="17493">
                  <c:v>-5.0760529635042011E-2</c:v>
                </c:pt>
                <c:pt idx="17494">
                  <c:v>-2.0033085773462703E-2</c:v>
                </c:pt>
                <c:pt idx="17495">
                  <c:v>2.4934662713818105E-2</c:v>
                </c:pt>
                <c:pt idx="17496">
                  <c:v>5.1722321557917908E-2</c:v>
                </c:pt>
                <c:pt idx="17497">
                  <c:v>4.48547437527793E-2</c:v>
                </c:pt>
                <c:pt idx="17498">
                  <c:v>2.1918708275919102E-2</c:v>
                </c:pt>
                <c:pt idx="17499">
                  <c:v>1.4276741216704599E-2</c:v>
                </c:pt>
                <c:pt idx="17500">
                  <c:v>3.1439557705468205E-2</c:v>
                </c:pt>
                <c:pt idx="17501">
                  <c:v>5.2704458587342608E-2</c:v>
                </c:pt>
                <c:pt idx="17502">
                  <c:v>5.6170766373924194E-2</c:v>
                </c:pt>
                <c:pt idx="17503">
                  <c:v>4.4935334462707005E-2</c:v>
                </c:pt>
                <c:pt idx="17504">
                  <c:v>3.7171815980968914E-2</c:v>
                </c:pt>
                <c:pt idx="17505">
                  <c:v>3.9104417868202297E-2</c:v>
                </c:pt>
                <c:pt idx="17506">
                  <c:v>4.0408714458251907E-2</c:v>
                </c:pt>
                <c:pt idx="17507">
                  <c:v>3.49668390195461E-2</c:v>
                </c:pt>
                <c:pt idx="17508">
                  <c:v>3.1334777801475908E-2</c:v>
                </c:pt>
                <c:pt idx="17509">
                  <c:v>3.7163090188116109E-2</c:v>
                </c:pt>
                <c:pt idx="17510">
                  <c:v>4.5083057102672804E-2</c:v>
                </c:pt>
                <c:pt idx="17511">
                  <c:v>4.2750523071290999E-2</c:v>
                </c:pt>
                <c:pt idx="17512">
                  <c:v>3.0085813913459006E-2</c:v>
                </c:pt>
                <c:pt idx="17513">
                  <c:v>1.9580786831340905E-2</c:v>
                </c:pt>
                <c:pt idx="17514">
                  <c:v>2.1099810406781206E-2</c:v>
                </c:pt>
                <c:pt idx="17515">
                  <c:v>3.0991969218774805E-2</c:v>
                </c:pt>
                <c:pt idx="17516">
                  <c:v>3.736049258363041E-2</c:v>
                </c:pt>
                <c:pt idx="17517">
                  <c:v>3.2054484029473002E-2</c:v>
                </c:pt>
                <c:pt idx="17518">
                  <c:v>1.8038574446535404E-2</c:v>
                </c:pt>
                <c:pt idx="17519">
                  <c:v>8.0970303411902513E-3</c:v>
                </c:pt>
                <c:pt idx="17520">
                  <c:v>1.2737340556299196E-2</c:v>
                </c:pt>
                <c:pt idx="17521">
                  <c:v>2.8721408742711698E-2</c:v>
                </c:pt>
                <c:pt idx="17522">
                  <c:v>4.2453253027702011E-2</c:v>
                </c:pt>
                <c:pt idx="17523">
                  <c:v>4.3549224136114603E-2</c:v>
                </c:pt>
                <c:pt idx="17524">
                  <c:v>3.3591466928640998E-2</c:v>
                </c:pt>
                <c:pt idx="17525">
                  <c:v>2.1007234401636803E-2</c:v>
                </c:pt>
                <c:pt idx="17526">
                  <c:v>1.0297386974954695E-2</c:v>
                </c:pt>
                <c:pt idx="17527">
                  <c:v>1.2119413775053497E-3</c:v>
                </c:pt>
                <c:pt idx="17528">
                  <c:v>-4.0916950125335916E-3</c:v>
                </c:pt>
                <c:pt idx="17529" formatCode="0.00E+00">
                  <c:v>-1.3260681939186704E-5</c:v>
                </c:pt>
                <c:pt idx="17530">
                  <c:v>1.4310256291651099E-2</c:v>
                </c:pt>
                <c:pt idx="17531">
                  <c:v>2.9433290011098703E-2</c:v>
                </c:pt>
                <c:pt idx="17532">
                  <c:v>3.2090137225722508E-2</c:v>
                </c:pt>
                <c:pt idx="17533">
                  <c:v>1.93633649582097E-2</c:v>
                </c:pt>
                <c:pt idx="17534">
                  <c:v>4.1013986129172508E-3</c:v>
                </c:pt>
                <c:pt idx="17535">
                  <c:v>2.1597682088270206E-3</c:v>
                </c:pt>
                <c:pt idx="17536">
                  <c:v>1.5851367570093096E-2</c:v>
                </c:pt>
                <c:pt idx="17537">
                  <c:v>3.3672771350268201E-2</c:v>
                </c:pt>
                <c:pt idx="17538">
                  <c:v>4.4814463962040911E-2</c:v>
                </c:pt>
                <c:pt idx="17539">
                  <c:v>4.9158179353597099E-2</c:v>
                </c:pt>
                <c:pt idx="17540">
                  <c:v>5.0906736359010621E-2</c:v>
                </c:pt>
                <c:pt idx="17541">
                  <c:v>4.8148845893749084E-2</c:v>
                </c:pt>
                <c:pt idx="17542">
                  <c:v>3.6201484581695802E-2</c:v>
                </c:pt>
                <c:pt idx="17543">
                  <c:v>1.8943582781702203E-2</c:v>
                </c:pt>
                <c:pt idx="17544">
                  <c:v>8.4702802912772837E-3</c:v>
                </c:pt>
                <c:pt idx="17545">
                  <c:v>1.1146269936134E-2</c:v>
                </c:pt>
                <c:pt idx="17546">
                  <c:v>2.0202479893853799E-2</c:v>
                </c:pt>
                <c:pt idx="17547">
                  <c:v>2.5418473480215205E-2</c:v>
                </c:pt>
                <c:pt idx="17548">
                  <c:v>2.5781756218009402E-2</c:v>
                </c:pt>
                <c:pt idx="17549">
                  <c:v>2.7933196453460606E-2</c:v>
                </c:pt>
                <c:pt idx="17550">
                  <c:v>3.4578374860515702E-2</c:v>
                </c:pt>
                <c:pt idx="17551">
                  <c:v>4.0398735234148817E-2</c:v>
                </c:pt>
                <c:pt idx="17552">
                  <c:v>3.9716236638639699E-2</c:v>
                </c:pt>
                <c:pt idx="17553">
                  <c:v>3.3244619862585999E-2</c:v>
                </c:pt>
                <c:pt idx="17554">
                  <c:v>2.5477184356219602E-2</c:v>
                </c:pt>
                <c:pt idx="17555">
                  <c:v>1.8639164801101098E-2</c:v>
                </c:pt>
                <c:pt idx="17556">
                  <c:v>1.1939583604956302E-2</c:v>
                </c:pt>
                <c:pt idx="17557">
                  <c:v>5.0497912654066113E-3</c:v>
                </c:pt>
                <c:pt idx="17558">
                  <c:v>2.6129505526739606E-4</c:v>
                </c:pt>
                <c:pt idx="17559">
                  <c:v>5.1563774157159503E-4</c:v>
                </c:pt>
                <c:pt idx="17560">
                  <c:v>5.2965991217064409E-3</c:v>
                </c:pt>
                <c:pt idx="17561">
                  <c:v>9.9200524489617709E-3</c:v>
                </c:pt>
                <c:pt idx="17562">
                  <c:v>9.14885124582554E-3</c:v>
                </c:pt>
                <c:pt idx="17563">
                  <c:v>1.9910740085578005E-3</c:v>
                </c:pt>
                <c:pt idx="17564">
                  <c:v>-6.8108403178399604E-3</c:v>
                </c:pt>
                <c:pt idx="17565">
                  <c:v>-1.1736909438255302E-2</c:v>
                </c:pt>
                <c:pt idx="17566">
                  <c:v>-1.14951341874985E-2</c:v>
                </c:pt>
                <c:pt idx="17567">
                  <c:v>-7.902263840207981E-3</c:v>
                </c:pt>
                <c:pt idx="17568">
                  <c:v>-2.1425603130609304E-3</c:v>
                </c:pt>
                <c:pt idx="17569">
                  <c:v>6.1841843621834886E-3</c:v>
                </c:pt>
                <c:pt idx="17570">
                  <c:v>1.6272395130229701E-2</c:v>
                </c:pt>
                <c:pt idx="17571">
                  <c:v>2.4674021768063905E-2</c:v>
                </c:pt>
                <c:pt idx="17572">
                  <c:v>2.8246747031317899E-2</c:v>
                </c:pt>
                <c:pt idx="17573">
                  <c:v>2.6536462268438796E-2</c:v>
                </c:pt>
                <c:pt idx="17574">
                  <c:v>2.0846828630581599E-2</c:v>
                </c:pt>
                <c:pt idx="17575">
                  <c:v>1.2876680279333601E-2</c:v>
                </c:pt>
                <c:pt idx="17576">
                  <c:v>5.0580799836410515E-3</c:v>
                </c:pt>
                <c:pt idx="17577">
                  <c:v>2.1533225667269611E-4</c:v>
                </c:pt>
                <c:pt idx="17578">
                  <c:v>-1.1559153476667903E-3</c:v>
                </c:pt>
                <c:pt idx="17579">
                  <c:v>-2.3746823853656495E-3</c:v>
                </c:pt>
                <c:pt idx="17580">
                  <c:v>-6.6602680919487511E-3</c:v>
                </c:pt>
                <c:pt idx="17581">
                  <c:v>-1.1398686463124398E-2</c:v>
                </c:pt>
                <c:pt idx="17582">
                  <c:v>-9.3062873987719338E-3</c:v>
                </c:pt>
                <c:pt idx="17583">
                  <c:v>3.0413976941332499E-3</c:v>
                </c:pt>
                <c:pt idx="17584">
                  <c:v>1.9666654422906004E-2</c:v>
                </c:pt>
                <c:pt idx="17585">
                  <c:v>2.9547941292250399E-2</c:v>
                </c:pt>
                <c:pt idx="17586">
                  <c:v>2.6922420599689197E-2</c:v>
                </c:pt>
                <c:pt idx="17587">
                  <c:v>1.6167394453944398E-2</c:v>
                </c:pt>
                <c:pt idx="17588">
                  <c:v>6.1267192888152496E-3</c:v>
                </c:pt>
                <c:pt idx="17589">
                  <c:v>2.3480355172296203E-3</c:v>
                </c:pt>
                <c:pt idx="17590">
                  <c:v>5.4728891951754113E-3</c:v>
                </c:pt>
                <c:pt idx="17591">
                  <c:v>1.3926978865129102E-2</c:v>
                </c:pt>
                <c:pt idx="17592">
                  <c:v>2.5540660927163106E-2</c:v>
                </c:pt>
                <c:pt idx="17593">
                  <c:v>3.655012667081791E-2</c:v>
                </c:pt>
                <c:pt idx="17594">
                  <c:v>4.1826582592207701E-2</c:v>
                </c:pt>
                <c:pt idx="17595">
                  <c:v>3.8555915446565309E-2</c:v>
                </c:pt>
                <c:pt idx="17596">
                  <c:v>2.848997644521491E-2</c:v>
                </c:pt>
                <c:pt idx="17597">
                  <c:v>1.5696726955724199E-2</c:v>
                </c:pt>
                <c:pt idx="17598">
                  <c:v>3.5976808956093005E-3</c:v>
                </c:pt>
                <c:pt idx="17599">
                  <c:v>-5.4037954129739817E-3</c:v>
                </c:pt>
                <c:pt idx="17600">
                  <c:v>-9.6691250560780925E-3</c:v>
                </c:pt>
                <c:pt idx="17601">
                  <c:v>-9.7464011008980781E-3</c:v>
                </c:pt>
                <c:pt idx="17602">
                  <c:v>-9.0415315485046222E-3</c:v>
                </c:pt>
                <c:pt idx="17603">
                  <c:v>-1.0053082444997599E-2</c:v>
                </c:pt>
                <c:pt idx="17604">
                  <c:v>-1.0321404244393803E-2</c:v>
                </c:pt>
                <c:pt idx="17605">
                  <c:v>-4.1402129081973306E-3</c:v>
                </c:pt>
                <c:pt idx="17606">
                  <c:v>1.0604621441515904E-2</c:v>
                </c:pt>
                <c:pt idx="17607">
                  <c:v>2.8161387780130602E-2</c:v>
                </c:pt>
                <c:pt idx="17608">
                  <c:v>3.8787303757189306E-2</c:v>
                </c:pt>
                <c:pt idx="17609">
                  <c:v>3.6288569966089299E-2</c:v>
                </c:pt>
                <c:pt idx="17610">
                  <c:v>2.16653648423915E-2</c:v>
                </c:pt>
                <c:pt idx="17611">
                  <c:v>2.629261798531961E-3</c:v>
                </c:pt>
                <c:pt idx="17612">
                  <c:v>-1.0742975794897804E-2</c:v>
                </c:pt>
                <c:pt idx="17613">
                  <c:v>-1.2171957755924697E-2</c:v>
                </c:pt>
                <c:pt idx="17614">
                  <c:v>-3.1083124176660704E-3</c:v>
                </c:pt>
                <c:pt idx="17615">
                  <c:v>7.7478018395140714E-3</c:v>
                </c:pt>
                <c:pt idx="17616">
                  <c:v>1.0931545603511903E-2</c:v>
                </c:pt>
                <c:pt idx="17617">
                  <c:v>5.3275030007142706E-3</c:v>
                </c:pt>
                <c:pt idx="17618">
                  <c:v>-4.8427934909511827E-4</c:v>
                </c:pt>
                <c:pt idx="17619">
                  <c:v>3.4458523392828498E-3</c:v>
                </c:pt>
                <c:pt idx="17620">
                  <c:v>1.8553709351209601E-2</c:v>
                </c:pt>
                <c:pt idx="17621">
                  <c:v>3.5256388431989201E-2</c:v>
                </c:pt>
                <c:pt idx="17622">
                  <c:v>4.2087118947108614E-2</c:v>
                </c:pt>
                <c:pt idx="17623">
                  <c:v>3.7091462720155705E-2</c:v>
                </c:pt>
                <c:pt idx="17624">
                  <c:v>2.8346471537972196E-2</c:v>
                </c:pt>
                <c:pt idx="17625">
                  <c:v>2.5381826543224406E-2</c:v>
                </c:pt>
                <c:pt idx="17626">
                  <c:v>3.1050390987289206E-2</c:v>
                </c:pt>
                <c:pt idx="17627">
                  <c:v>3.9905855212950307E-2</c:v>
                </c:pt>
                <c:pt idx="17628">
                  <c:v>4.3876349581708489E-2</c:v>
                </c:pt>
                <c:pt idx="17629">
                  <c:v>3.8603774462899317E-2</c:v>
                </c:pt>
                <c:pt idx="17630">
                  <c:v>2.60983545655478E-2</c:v>
                </c:pt>
                <c:pt idx="17631">
                  <c:v>1.4090544088830401E-2</c:v>
                </c:pt>
                <c:pt idx="17632">
                  <c:v>1.1305366358982402E-2</c:v>
                </c:pt>
                <c:pt idx="17633">
                  <c:v>2.0588748282861499E-2</c:v>
                </c:pt>
                <c:pt idx="17634">
                  <c:v>3.6017546277449207E-2</c:v>
                </c:pt>
                <c:pt idx="17635">
                  <c:v>4.6598935005320599E-2</c:v>
                </c:pt>
                <c:pt idx="17636">
                  <c:v>4.4325721677594701E-2</c:v>
                </c:pt>
                <c:pt idx="17637">
                  <c:v>3.1231428061644806E-2</c:v>
                </c:pt>
                <c:pt idx="17638">
                  <c:v>1.8324514937532402E-2</c:v>
                </c:pt>
                <c:pt idx="17639">
                  <c:v>1.6019997131238001E-2</c:v>
                </c:pt>
                <c:pt idx="17640">
                  <c:v>2.5706690391132294E-2</c:v>
                </c:pt>
                <c:pt idx="17641">
                  <c:v>3.9762633217691197E-2</c:v>
                </c:pt>
                <c:pt idx="17642">
                  <c:v>4.8758247177602201E-2</c:v>
                </c:pt>
                <c:pt idx="17643">
                  <c:v>4.8482230698297706E-2</c:v>
                </c:pt>
                <c:pt idx="17644">
                  <c:v>3.9791720973525499E-2</c:v>
                </c:pt>
                <c:pt idx="17645">
                  <c:v>2.5301166330265801E-2</c:v>
                </c:pt>
                <c:pt idx="17646">
                  <c:v>9.5504129607348921E-3</c:v>
                </c:pt>
                <c:pt idx="17647">
                  <c:v>-5.1806398153075904E-4</c:v>
                </c:pt>
                <c:pt idx="17648">
                  <c:v>1.5536648473215601E-3</c:v>
                </c:pt>
                <c:pt idx="17649">
                  <c:v>1.71587170510605E-2</c:v>
                </c:pt>
                <c:pt idx="17650">
                  <c:v>3.9988482718399603E-2</c:v>
                </c:pt>
                <c:pt idx="17651">
                  <c:v>5.9000746904729312E-2</c:v>
                </c:pt>
                <c:pt idx="17652">
                  <c:v>6.513341592196302E-2</c:v>
                </c:pt>
                <c:pt idx="17653">
                  <c:v>5.6392272077530912E-2</c:v>
                </c:pt>
                <c:pt idx="17654">
                  <c:v>3.8876861497115604E-2</c:v>
                </c:pt>
                <c:pt idx="17655">
                  <c:v>2.274136997951361E-2</c:v>
                </c:pt>
                <c:pt idx="17656">
                  <c:v>1.5323362434656899E-2</c:v>
                </c:pt>
                <c:pt idx="17657">
                  <c:v>1.7649025238924303E-2</c:v>
                </c:pt>
                <c:pt idx="17658">
                  <c:v>2.60544164415819E-2</c:v>
                </c:pt>
                <c:pt idx="17659">
                  <c:v>3.5352652459351902E-2</c:v>
                </c:pt>
                <c:pt idx="17660">
                  <c:v>4.1249429684754077E-2</c:v>
                </c:pt>
                <c:pt idx="17661">
                  <c:v>4.1814056502928999E-2</c:v>
                </c:pt>
                <c:pt idx="17662">
                  <c:v>3.7663114069800906E-2</c:v>
                </c:pt>
                <c:pt idx="17663">
                  <c:v>3.1468919300124305E-2</c:v>
                </c:pt>
                <c:pt idx="17664">
                  <c:v>2.6980832688536804E-2</c:v>
                </c:pt>
                <c:pt idx="17665">
                  <c:v>2.7891691584258606E-2</c:v>
                </c:pt>
                <c:pt idx="17666">
                  <c:v>3.6351829230866897E-2</c:v>
                </c:pt>
                <c:pt idx="17667">
                  <c:v>5.0140379310477087E-2</c:v>
                </c:pt>
                <c:pt idx="17668">
                  <c:v>6.081647978679431E-2</c:v>
                </c:pt>
                <c:pt idx="17669">
                  <c:v>5.8614004158968711E-2</c:v>
                </c:pt>
                <c:pt idx="17670">
                  <c:v>4.0949788936529799E-2</c:v>
                </c:pt>
                <c:pt idx="17671">
                  <c:v>1.5399760171817401E-2</c:v>
                </c:pt>
                <c:pt idx="17672">
                  <c:v>-6.4002643682670212E-3</c:v>
                </c:pt>
                <c:pt idx="17673">
                  <c:v>-1.6993263640088702E-2</c:v>
                </c:pt>
                <c:pt idx="17674">
                  <c:v>-1.5162380658679801E-2</c:v>
                </c:pt>
                <c:pt idx="17675">
                  <c:v>-2.6735257721668408E-3</c:v>
                </c:pt>
                <c:pt idx="17676">
                  <c:v>1.6169100197217304E-2</c:v>
                </c:pt>
                <c:pt idx="17677">
                  <c:v>3.2493794317275608E-2</c:v>
                </c:pt>
                <c:pt idx="17678">
                  <c:v>3.6394302964055207E-2</c:v>
                </c:pt>
                <c:pt idx="17679">
                  <c:v>2.6063057782096204E-2</c:v>
                </c:pt>
                <c:pt idx="17680">
                  <c:v>1.1227192556305001E-2</c:v>
                </c:pt>
                <c:pt idx="17681">
                  <c:v>4.5758062508554093E-3</c:v>
                </c:pt>
                <c:pt idx="17682">
                  <c:v>9.6408423903824297E-3</c:v>
                </c:pt>
                <c:pt idx="17683">
                  <c:v>1.8994247875895098E-2</c:v>
                </c:pt>
                <c:pt idx="17684">
                  <c:v>2.3547991611920307E-2</c:v>
                </c:pt>
                <c:pt idx="17685">
                  <c:v>2.1098226170352102E-2</c:v>
                </c:pt>
                <c:pt idx="17686">
                  <c:v>1.6870843229469305E-2</c:v>
                </c:pt>
                <c:pt idx="17687">
                  <c:v>1.80690414002385E-2</c:v>
                </c:pt>
                <c:pt idx="17688">
                  <c:v>2.74907343337105E-2</c:v>
                </c:pt>
                <c:pt idx="17689">
                  <c:v>3.9895232213424905E-2</c:v>
                </c:pt>
                <c:pt idx="17690">
                  <c:v>4.5047588037178302E-2</c:v>
                </c:pt>
                <c:pt idx="17691">
                  <c:v>3.7385112666740411E-2</c:v>
                </c:pt>
                <c:pt idx="17692">
                  <c:v>2.1883835321915505E-2</c:v>
                </c:pt>
                <c:pt idx="17693">
                  <c:v>8.7782210890026101E-3</c:v>
                </c:pt>
                <c:pt idx="17694">
                  <c:v>3.691153088539071E-3</c:v>
                </c:pt>
                <c:pt idx="17695">
                  <c:v>4.4191220899563221E-3</c:v>
                </c:pt>
                <c:pt idx="17696">
                  <c:v>7.8365036909104919E-3</c:v>
                </c:pt>
                <c:pt idx="17697">
                  <c:v>1.4315913996284697E-2</c:v>
                </c:pt>
                <c:pt idx="17698">
                  <c:v>2.2779573995478603E-2</c:v>
                </c:pt>
                <c:pt idx="17699">
                  <c:v>2.8206863155560299E-2</c:v>
                </c:pt>
                <c:pt idx="17700">
                  <c:v>2.6205745423510514E-2</c:v>
                </c:pt>
                <c:pt idx="17701">
                  <c:v>1.76589336291357E-2</c:v>
                </c:pt>
                <c:pt idx="17702">
                  <c:v>7.537147145569632E-3</c:v>
                </c:pt>
                <c:pt idx="17703">
                  <c:v>-8.0948058922558597E-4</c:v>
                </c:pt>
                <c:pt idx="17704">
                  <c:v>-6.7050561086432507E-3</c:v>
                </c:pt>
                <c:pt idx="17705">
                  <c:v>-9.4490236816113776E-3</c:v>
                </c:pt>
                <c:pt idx="17706">
                  <c:v>-9.5417782887778878E-3</c:v>
                </c:pt>
                <c:pt idx="17707">
                  <c:v>-9.4408235232208391E-3</c:v>
                </c:pt>
                <c:pt idx="17708">
                  <c:v>-9.5641239869621603E-3</c:v>
                </c:pt>
                <c:pt idx="17709">
                  <c:v>-5.2104688225398411E-3</c:v>
                </c:pt>
                <c:pt idx="17710">
                  <c:v>8.086687881601053E-3</c:v>
                </c:pt>
                <c:pt idx="17711">
                  <c:v>2.4840234929357104E-2</c:v>
                </c:pt>
                <c:pt idx="17712">
                  <c:v>3.1023116003808603E-2</c:v>
                </c:pt>
                <c:pt idx="17713">
                  <c:v>1.8993395993860001E-2</c:v>
                </c:pt>
                <c:pt idx="17714">
                  <c:v>-2.4061863920508105E-3</c:v>
                </c:pt>
                <c:pt idx="17715">
                  <c:v>-1.5495154935763401E-2</c:v>
                </c:pt>
                <c:pt idx="17716">
                  <c:v>-1.0485881868746102E-2</c:v>
                </c:pt>
                <c:pt idx="17717">
                  <c:v>7.3103648937404807E-3</c:v>
                </c:pt>
                <c:pt idx="17718">
                  <c:v>2.5510445690372301E-2</c:v>
                </c:pt>
                <c:pt idx="17719">
                  <c:v>3.6206689966903099E-2</c:v>
                </c:pt>
                <c:pt idx="17720">
                  <c:v>3.90306228904507E-2</c:v>
                </c:pt>
                <c:pt idx="17721">
                  <c:v>3.7126445379669804E-2</c:v>
                </c:pt>
                <c:pt idx="17722">
                  <c:v>3.3846450849878799E-2</c:v>
                </c:pt>
                <c:pt idx="17723">
                  <c:v>3.2128499812628795E-2</c:v>
                </c:pt>
                <c:pt idx="17724">
                  <c:v>3.4194214955206803E-2</c:v>
                </c:pt>
                <c:pt idx="17725">
                  <c:v>3.92203042075892E-2</c:v>
                </c:pt>
                <c:pt idx="17726">
                  <c:v>4.0567058125603198E-2</c:v>
                </c:pt>
                <c:pt idx="17727">
                  <c:v>2.9208570870480299E-2</c:v>
                </c:pt>
                <c:pt idx="17728">
                  <c:v>3.8577692724572903E-3</c:v>
                </c:pt>
                <c:pt idx="17729">
                  <c:v>-2.3306179676850999E-2</c:v>
                </c:pt>
                <c:pt idx="17730">
                  <c:v>-3.33173643755202E-2</c:v>
                </c:pt>
                <c:pt idx="17731">
                  <c:v>-1.6783640851144799E-2</c:v>
                </c:pt>
                <c:pt idx="17732">
                  <c:v>1.4896810256118402E-2</c:v>
                </c:pt>
                <c:pt idx="17733">
                  <c:v>3.7945449547251507E-2</c:v>
                </c:pt>
                <c:pt idx="17734">
                  <c:v>3.7922578643474508E-2</c:v>
                </c:pt>
                <c:pt idx="17735">
                  <c:v>2.2304344809100502E-2</c:v>
                </c:pt>
                <c:pt idx="17736">
                  <c:v>1.23645369555021E-2</c:v>
                </c:pt>
                <c:pt idx="17737">
                  <c:v>2.2846912084915509E-2</c:v>
                </c:pt>
                <c:pt idx="17738">
                  <c:v>4.9162544366950597E-2</c:v>
                </c:pt>
                <c:pt idx="17739">
                  <c:v>7.3870000930028809E-2</c:v>
                </c:pt>
                <c:pt idx="17740">
                  <c:v>8.34527246305896E-2</c:v>
                </c:pt>
                <c:pt idx="17741">
                  <c:v>7.7608486004763194E-2</c:v>
                </c:pt>
                <c:pt idx="17742">
                  <c:v>6.5700501138451314E-2</c:v>
                </c:pt>
                <c:pt idx="17743">
                  <c:v>5.6900126248393704E-2</c:v>
                </c:pt>
                <c:pt idx="17744">
                  <c:v>5.2999268767265996E-2</c:v>
                </c:pt>
                <c:pt idx="17745">
                  <c:v>5.0446861502365395E-2</c:v>
                </c:pt>
                <c:pt idx="17746">
                  <c:v>4.6513651148089308E-2</c:v>
                </c:pt>
                <c:pt idx="17747">
                  <c:v>4.1245974142242396E-2</c:v>
                </c:pt>
                <c:pt idx="17748">
                  <c:v>3.6000900949019907E-2</c:v>
                </c:pt>
                <c:pt idx="17749">
                  <c:v>3.0937865554165007E-2</c:v>
                </c:pt>
                <c:pt idx="17750">
                  <c:v>2.4683302779493512E-2</c:v>
                </c:pt>
                <c:pt idx="17751">
                  <c:v>1.7094167406909798E-2</c:v>
                </c:pt>
                <c:pt idx="17752">
                  <c:v>9.1143835322213818E-3</c:v>
                </c:pt>
                <c:pt idx="17753">
                  <c:v>1.1892362096972402E-3</c:v>
                </c:pt>
                <c:pt idx="17754">
                  <c:v>-5.8856565738807402E-3</c:v>
                </c:pt>
                <c:pt idx="17755">
                  <c:v>-1.0625125895259702E-2</c:v>
                </c:pt>
                <c:pt idx="17756">
                  <c:v>-1.1682688473172201E-2</c:v>
                </c:pt>
                <c:pt idx="17757">
                  <c:v>-9.3390058072913024E-3</c:v>
                </c:pt>
                <c:pt idx="17758">
                  <c:v>-5.486601145591412E-3</c:v>
                </c:pt>
                <c:pt idx="17759">
                  <c:v>-7.8013657480369115E-4</c:v>
                </c:pt>
                <c:pt idx="17760">
                  <c:v>5.9785400678293906E-3</c:v>
                </c:pt>
                <c:pt idx="17761">
                  <c:v>1.4380191406189602E-2</c:v>
                </c:pt>
                <c:pt idx="17762">
                  <c:v>2.0596895559833704E-2</c:v>
                </c:pt>
                <c:pt idx="17763">
                  <c:v>2.0918508060489695E-2</c:v>
                </c:pt>
                <c:pt idx="17764">
                  <c:v>1.7147689651466201E-2</c:v>
                </c:pt>
                <c:pt idx="17765">
                  <c:v>1.5753649095628902E-2</c:v>
                </c:pt>
                <c:pt idx="17766">
                  <c:v>2.0638010382811007E-2</c:v>
                </c:pt>
                <c:pt idx="17767">
                  <c:v>2.7822943966882001E-2</c:v>
                </c:pt>
                <c:pt idx="17768">
                  <c:v>2.9646634605171602E-2</c:v>
                </c:pt>
                <c:pt idx="17769">
                  <c:v>2.4585913177162404E-2</c:v>
                </c:pt>
                <c:pt idx="17770">
                  <c:v>1.9642634345316906E-2</c:v>
                </c:pt>
                <c:pt idx="17771">
                  <c:v>2.11535166527312E-2</c:v>
                </c:pt>
                <c:pt idx="17772">
                  <c:v>2.6804509291423504E-2</c:v>
                </c:pt>
                <c:pt idx="17773">
                  <c:v>2.92609098126917E-2</c:v>
                </c:pt>
                <c:pt idx="17774">
                  <c:v>2.6854728625323808E-2</c:v>
                </c:pt>
                <c:pt idx="17775">
                  <c:v>2.6535693952666899E-2</c:v>
                </c:pt>
                <c:pt idx="17776">
                  <c:v>3.3622850693617999E-2</c:v>
                </c:pt>
                <c:pt idx="17777">
                  <c:v>4.2385496088144216E-2</c:v>
                </c:pt>
                <c:pt idx="17778">
                  <c:v>4.2016727236429623E-2</c:v>
                </c:pt>
                <c:pt idx="17779">
                  <c:v>3.0261220590318803E-2</c:v>
                </c:pt>
                <c:pt idx="17780">
                  <c:v>1.6720589377868605E-2</c:v>
                </c:pt>
                <c:pt idx="17781">
                  <c:v>1.2273147829375799E-2</c:v>
                </c:pt>
                <c:pt idx="17782">
                  <c:v>1.73410088750501E-2</c:v>
                </c:pt>
                <c:pt idx="17783">
                  <c:v>2.3015944271691104E-2</c:v>
                </c:pt>
                <c:pt idx="17784">
                  <c:v>2.23074397120087E-2</c:v>
                </c:pt>
                <c:pt idx="17785">
                  <c:v>1.6145759047120106E-2</c:v>
                </c:pt>
                <c:pt idx="17786">
                  <c:v>9.6204750324062616E-3</c:v>
                </c:pt>
                <c:pt idx="17787">
                  <c:v>6.9612134405474509E-3</c:v>
                </c:pt>
                <c:pt idx="17788">
                  <c:v>9.4209569719225818E-3</c:v>
                </c:pt>
                <c:pt idx="17789">
                  <c:v>1.5792551121336401E-2</c:v>
                </c:pt>
                <c:pt idx="17790">
                  <c:v>2.2703972935559608E-2</c:v>
                </c:pt>
                <c:pt idx="17791">
                  <c:v>2.5368367687974607E-2</c:v>
                </c:pt>
                <c:pt idx="17792">
                  <c:v>2.17023272344079E-2</c:v>
                </c:pt>
                <c:pt idx="17793">
                  <c:v>1.56594778576249E-2</c:v>
                </c:pt>
                <c:pt idx="17794">
                  <c:v>1.4395326212167001E-2</c:v>
                </c:pt>
                <c:pt idx="17795">
                  <c:v>2.1940159781706801E-2</c:v>
                </c:pt>
                <c:pt idx="17796">
                  <c:v>3.4904112453574505E-2</c:v>
                </c:pt>
                <c:pt idx="17797">
                  <c:v>4.4918969397343717E-2</c:v>
                </c:pt>
                <c:pt idx="17798">
                  <c:v>4.5403845229273494E-2</c:v>
                </c:pt>
                <c:pt idx="17799">
                  <c:v>3.5853162477423012E-2</c:v>
                </c:pt>
                <c:pt idx="17800">
                  <c:v>2.1160311197135701E-2</c:v>
                </c:pt>
                <c:pt idx="17801">
                  <c:v>6.9296746368223711E-3</c:v>
                </c:pt>
                <c:pt idx="17802">
                  <c:v>-3.9165392111328899E-3</c:v>
                </c:pt>
                <c:pt idx="17803">
                  <c:v>-1.0057976376899097E-2</c:v>
                </c:pt>
                <c:pt idx="17804">
                  <c:v>-1.04202563275777E-2</c:v>
                </c:pt>
                <c:pt idx="17805">
                  <c:v>-5.4126866974684197E-3</c:v>
                </c:pt>
                <c:pt idx="17806">
                  <c:v>2.3078955283608602E-3</c:v>
                </c:pt>
                <c:pt idx="17807">
                  <c:v>9.3784154707634623E-3</c:v>
                </c:pt>
                <c:pt idx="17808">
                  <c:v>1.4387390773876498E-2</c:v>
                </c:pt>
                <c:pt idx="17809">
                  <c:v>1.6986221028815904E-2</c:v>
                </c:pt>
                <c:pt idx="17810">
                  <c:v>1.4928359750413702E-2</c:v>
                </c:pt>
                <c:pt idx="17811">
                  <c:v>5.9331863342038113E-3</c:v>
                </c:pt>
                <c:pt idx="17812">
                  <c:v>-6.3636575989107803E-3</c:v>
                </c:pt>
                <c:pt idx="17813">
                  <c:v>-1.2917765523624797E-2</c:v>
                </c:pt>
                <c:pt idx="17814">
                  <c:v>-8.1885471231544198E-3</c:v>
                </c:pt>
                <c:pt idx="17815">
                  <c:v>2.9157933406196404E-3</c:v>
                </c:pt>
                <c:pt idx="17816">
                  <c:v>9.5564932142480144E-3</c:v>
                </c:pt>
                <c:pt idx="17817">
                  <c:v>6.2468642233852708E-3</c:v>
                </c:pt>
                <c:pt idx="17818">
                  <c:v>-2.2368149373903604E-3</c:v>
                </c:pt>
                <c:pt idx="17819">
                  <c:v>-6.8141464183639798E-3</c:v>
                </c:pt>
                <c:pt idx="17820">
                  <c:v>-1.6925640178726601E-3</c:v>
                </c:pt>
                <c:pt idx="17821">
                  <c:v>1.2854261782891297E-2</c:v>
                </c:pt>
                <c:pt idx="17822">
                  <c:v>3.09593708509368E-2</c:v>
                </c:pt>
                <c:pt idx="17823">
                  <c:v>4.3623503369531094E-2</c:v>
                </c:pt>
                <c:pt idx="17824">
                  <c:v>4.3689359238413793E-2</c:v>
                </c:pt>
                <c:pt idx="17825">
                  <c:v>3.1625112158508308E-2</c:v>
                </c:pt>
                <c:pt idx="17826">
                  <c:v>1.5776804110842601E-2</c:v>
                </c:pt>
                <c:pt idx="17827">
                  <c:v>3.7137554166832799E-3</c:v>
                </c:pt>
                <c:pt idx="17828">
                  <c:v>-5.8269656175440306E-3</c:v>
                </c:pt>
                <c:pt idx="17829">
                  <c:v>-1.8364091708065203E-2</c:v>
                </c:pt>
                <c:pt idx="17830">
                  <c:v>-3.2235275147343111E-2</c:v>
                </c:pt>
                <c:pt idx="17831">
                  <c:v>-3.6651105963727608E-2</c:v>
                </c:pt>
                <c:pt idx="17832">
                  <c:v>-2.4136169922201096E-2</c:v>
                </c:pt>
                <c:pt idx="17833">
                  <c:v>-2.9799891321857798E-3</c:v>
                </c:pt>
                <c:pt idx="17834">
                  <c:v>7.5931562756608208E-3</c:v>
                </c:pt>
                <c:pt idx="17835">
                  <c:v>-2.5232523739049401E-3</c:v>
                </c:pt>
                <c:pt idx="17836">
                  <c:v>-2.2393021347539798E-2</c:v>
                </c:pt>
                <c:pt idx="17837">
                  <c:v>-2.9944069203835997E-2</c:v>
                </c:pt>
                <c:pt idx="17838">
                  <c:v>-1.3147897203566601E-2</c:v>
                </c:pt>
                <c:pt idx="17839">
                  <c:v>1.8437208401635999E-2</c:v>
                </c:pt>
                <c:pt idx="17840">
                  <c:v>4.2787094929053623E-2</c:v>
                </c:pt>
                <c:pt idx="17841">
                  <c:v>4.5064671040606227E-2</c:v>
                </c:pt>
                <c:pt idx="17842">
                  <c:v>2.7361690958215903E-2</c:v>
                </c:pt>
                <c:pt idx="17843">
                  <c:v>3.1018403677904906E-3</c:v>
                </c:pt>
                <c:pt idx="17844">
                  <c:v>-1.4294365434693599E-2</c:v>
                </c:pt>
                <c:pt idx="17845">
                  <c:v>-1.7789292234894599E-2</c:v>
                </c:pt>
                <c:pt idx="17846">
                  <c:v>-7.11876465148009E-3</c:v>
                </c:pt>
                <c:pt idx="17847">
                  <c:v>1.1890398822529799E-2</c:v>
                </c:pt>
                <c:pt idx="17848">
                  <c:v>2.8618612666051004E-2</c:v>
                </c:pt>
                <c:pt idx="17849">
                  <c:v>3.3353465633013002E-2</c:v>
                </c:pt>
                <c:pt idx="17850">
                  <c:v>2.5013841954773908E-2</c:v>
                </c:pt>
                <c:pt idx="17851">
                  <c:v>1.2097502872904895E-2</c:v>
                </c:pt>
                <c:pt idx="17852">
                  <c:v>4.0428644879852999E-3</c:v>
                </c:pt>
                <c:pt idx="17853">
                  <c:v>3.2288726197009505E-3</c:v>
                </c:pt>
                <c:pt idx="17854">
                  <c:v>6.1793075605578503E-3</c:v>
                </c:pt>
                <c:pt idx="17855">
                  <c:v>1.0425883289386203E-2</c:v>
                </c:pt>
                <c:pt idx="17856">
                  <c:v>1.68484625441465E-2</c:v>
                </c:pt>
                <c:pt idx="17857">
                  <c:v>2.4299895114239699E-2</c:v>
                </c:pt>
                <c:pt idx="17858">
                  <c:v>2.6025453434442597E-2</c:v>
                </c:pt>
                <c:pt idx="17859">
                  <c:v>1.5660558592429704E-2</c:v>
                </c:pt>
                <c:pt idx="17860">
                  <c:v>-4.0261897083979604E-3</c:v>
                </c:pt>
                <c:pt idx="17861">
                  <c:v>-2.0842654676783898E-2</c:v>
                </c:pt>
                <c:pt idx="17862">
                  <c:v>-2.3560351763933295E-2</c:v>
                </c:pt>
                <c:pt idx="17863">
                  <c:v>-1.3298088478649099E-2</c:v>
                </c:pt>
                <c:pt idx="17864">
                  <c:v>-3.0686367660735007E-3</c:v>
                </c:pt>
                <c:pt idx="17865">
                  <c:v>-5.3529429313243808E-3</c:v>
                </c:pt>
                <c:pt idx="17866">
                  <c:v>-2.0743313073850807E-2</c:v>
                </c:pt>
                <c:pt idx="17867">
                  <c:v>-3.8622115721651105E-2</c:v>
                </c:pt>
                <c:pt idx="17868">
                  <c:v>-4.7923633196006718E-2</c:v>
                </c:pt>
                <c:pt idx="17869">
                  <c:v>-4.585231390670691E-2</c:v>
                </c:pt>
                <c:pt idx="17870">
                  <c:v>-3.6454257996126699E-2</c:v>
                </c:pt>
                <c:pt idx="17871">
                  <c:v>-2.4492358392180297E-2</c:v>
                </c:pt>
                <c:pt idx="17872">
                  <c:v>-1.3127149216131803E-2</c:v>
                </c:pt>
                <c:pt idx="17873">
                  <c:v>-6.0415906369542006E-3</c:v>
                </c:pt>
                <c:pt idx="17874">
                  <c:v>-7.5144750658608902E-3</c:v>
                </c:pt>
                <c:pt idx="17875">
                  <c:v>-1.8075747384344299E-2</c:v>
                </c:pt>
                <c:pt idx="17876">
                  <c:v>-3.1968894121092703E-2</c:v>
                </c:pt>
                <c:pt idx="17877">
                  <c:v>-3.9927342800069716E-2</c:v>
                </c:pt>
                <c:pt idx="17878">
                  <c:v>-3.5913325152520804E-2</c:v>
                </c:pt>
                <c:pt idx="17879">
                  <c:v>-2.39516916083602E-2</c:v>
                </c:pt>
                <c:pt idx="17880">
                  <c:v>-1.59044514534941E-2</c:v>
                </c:pt>
                <c:pt idx="17881">
                  <c:v>-1.9610976764582205E-2</c:v>
                </c:pt>
                <c:pt idx="17882">
                  <c:v>-2.9245413237873705E-2</c:v>
                </c:pt>
                <c:pt idx="17883">
                  <c:v>-2.8742619936281195E-2</c:v>
                </c:pt>
                <c:pt idx="17884">
                  <c:v>-8.9584440648593534E-3</c:v>
                </c:pt>
                <c:pt idx="17885">
                  <c:v>1.9930038980518802E-2</c:v>
                </c:pt>
                <c:pt idx="17886">
                  <c:v>3.8004943636607898E-2</c:v>
                </c:pt>
                <c:pt idx="17887">
                  <c:v>3.4698812746739804E-2</c:v>
                </c:pt>
                <c:pt idx="17888">
                  <c:v>1.5946295083466601E-2</c:v>
                </c:pt>
                <c:pt idx="17889">
                  <c:v>-5.0468794079279213E-3</c:v>
                </c:pt>
                <c:pt idx="17890">
                  <c:v>-2.1161287926588598E-2</c:v>
                </c:pt>
                <c:pt idx="17891">
                  <c:v>-3.331087888452091E-2</c:v>
                </c:pt>
                <c:pt idx="17892">
                  <c:v>-4.3192651479302006E-2</c:v>
                </c:pt>
                <c:pt idx="17893">
                  <c:v>-4.8385766721708003E-2</c:v>
                </c:pt>
                <c:pt idx="17894">
                  <c:v>-4.3543032354818906E-2</c:v>
                </c:pt>
                <c:pt idx="17895">
                  <c:v>-2.5890183114569303E-2</c:v>
                </c:pt>
                <c:pt idx="17896" formatCode="0.00E+00">
                  <c:v>4.5984187067915614E-5</c:v>
                </c:pt>
                <c:pt idx="17897">
                  <c:v>2.3102373527152102E-2</c:v>
                </c:pt>
                <c:pt idx="17898">
                  <c:v>3.10581541516513E-2</c:v>
                </c:pt>
                <c:pt idx="17899">
                  <c:v>1.9933114535007204E-2</c:v>
                </c:pt>
                <c:pt idx="17900">
                  <c:v>-1.0048101045754302E-3</c:v>
                </c:pt>
                <c:pt idx="17901">
                  <c:v>-1.5510355479364102E-2</c:v>
                </c:pt>
                <c:pt idx="17902">
                  <c:v>-1.4127954747152702E-2</c:v>
                </c:pt>
                <c:pt idx="17903">
                  <c:v>-3.5024603062225905E-3</c:v>
                </c:pt>
                <c:pt idx="17904">
                  <c:v>-2.7110988867207203E-4</c:v>
                </c:pt>
                <c:pt idx="17905">
                  <c:v>-1.2883302644098602E-2</c:v>
                </c:pt>
                <c:pt idx="17906">
                  <c:v>-3.1686074676073914E-2</c:v>
                </c:pt>
                <c:pt idx="17907">
                  <c:v>-3.8764470031168195E-2</c:v>
                </c:pt>
                <c:pt idx="17908">
                  <c:v>-2.7249186104967304E-2</c:v>
                </c:pt>
                <c:pt idx="17909">
                  <c:v>-9.0552642523391638E-3</c:v>
                </c:pt>
                <c:pt idx="17910">
                  <c:v>-2.1825324962350106E-3</c:v>
                </c:pt>
                <c:pt idx="17911">
                  <c:v>-1.1807259132311301E-2</c:v>
                </c:pt>
                <c:pt idx="17912">
                  <c:v>-2.6432421645324704E-2</c:v>
                </c:pt>
                <c:pt idx="17913">
                  <c:v>-3.1529883680178707E-2</c:v>
                </c:pt>
                <c:pt idx="17914">
                  <c:v>-2.3558969265678794E-2</c:v>
                </c:pt>
                <c:pt idx="17915">
                  <c:v>-9.8734574133772027E-3</c:v>
                </c:pt>
                <c:pt idx="17916">
                  <c:v>1.9217901729007305E-3</c:v>
                </c:pt>
                <c:pt idx="17917">
                  <c:v>1.0757572593291799E-2</c:v>
                </c:pt>
                <c:pt idx="17918">
                  <c:v>1.8325290410061302E-2</c:v>
                </c:pt>
                <c:pt idx="17919">
                  <c:v>2.3170133695188597E-2</c:v>
                </c:pt>
                <c:pt idx="17920">
                  <c:v>2.2907118643829012E-2</c:v>
                </c:pt>
                <c:pt idx="17921">
                  <c:v>1.9457877217803309E-2</c:v>
                </c:pt>
                <c:pt idx="17922">
                  <c:v>1.7447015946729E-2</c:v>
                </c:pt>
                <c:pt idx="17923">
                  <c:v>1.7481195561075004E-2</c:v>
                </c:pt>
                <c:pt idx="17924">
                  <c:v>1.4558385934705599E-2</c:v>
                </c:pt>
                <c:pt idx="17925">
                  <c:v>5.8653590844954806E-3</c:v>
                </c:pt>
                <c:pt idx="17926">
                  <c:v>-1.5382543490289901E-3</c:v>
                </c:pt>
                <c:pt idx="17927">
                  <c:v>3.51128191391581E-3</c:v>
                </c:pt>
                <c:pt idx="17928">
                  <c:v>2.2467761737104304E-2</c:v>
                </c:pt>
                <c:pt idx="17929">
                  <c:v>4.2651979258124598E-2</c:v>
                </c:pt>
                <c:pt idx="17930">
                  <c:v>4.8254913811547312E-2</c:v>
                </c:pt>
                <c:pt idx="17931">
                  <c:v>3.5000902665984809E-2</c:v>
                </c:pt>
                <c:pt idx="17932">
                  <c:v>1.2968724728509101E-2</c:v>
                </c:pt>
                <c:pt idx="17933">
                  <c:v>-4.2924331231546419E-3</c:v>
                </c:pt>
                <c:pt idx="17934">
                  <c:v>-1.0826320607066004E-2</c:v>
                </c:pt>
                <c:pt idx="17935">
                  <c:v>-9.2196853335053727E-3</c:v>
                </c:pt>
                <c:pt idx="17936">
                  <c:v>-4.207713488980862E-3</c:v>
                </c:pt>
                <c:pt idx="17937">
                  <c:v>2.4145175577388006E-3</c:v>
                </c:pt>
                <c:pt idx="17938">
                  <c:v>1.16512893557967E-2</c:v>
                </c:pt>
                <c:pt idx="17939">
                  <c:v>2.3701632557205702E-2</c:v>
                </c:pt>
                <c:pt idx="17940">
                  <c:v>3.5528563775258697E-2</c:v>
                </c:pt>
                <c:pt idx="17941">
                  <c:v>4.2807601509352408E-2</c:v>
                </c:pt>
                <c:pt idx="17942">
                  <c:v>4.3738108866094201E-2</c:v>
                </c:pt>
                <c:pt idx="17943">
                  <c:v>3.9768258629990803E-2</c:v>
                </c:pt>
                <c:pt idx="17944">
                  <c:v>3.3118952983599598E-2</c:v>
                </c:pt>
                <c:pt idx="17945">
                  <c:v>2.4003573376276705E-2</c:v>
                </c:pt>
                <c:pt idx="17946">
                  <c:v>1.1986066041330902E-2</c:v>
                </c:pt>
                <c:pt idx="17947">
                  <c:v>2.5173457297000801E-4</c:v>
                </c:pt>
                <c:pt idx="17948">
                  <c:v>-4.7767668713163411E-3</c:v>
                </c:pt>
                <c:pt idx="17949">
                  <c:v>8.422303393871292E-4</c:v>
                </c:pt>
                <c:pt idx="17950">
                  <c:v>1.4964258414565303E-2</c:v>
                </c:pt>
                <c:pt idx="17951">
                  <c:v>3.1206199603161604E-2</c:v>
                </c:pt>
                <c:pt idx="17952">
                  <c:v>4.4518358848748114E-2</c:v>
                </c:pt>
                <c:pt idx="17953">
                  <c:v>5.4267404430604009E-2</c:v>
                </c:pt>
                <c:pt idx="17954">
                  <c:v>6.1286847765146001E-2</c:v>
                </c:pt>
                <c:pt idx="17955">
                  <c:v>6.4381464039641428E-2</c:v>
                </c:pt>
                <c:pt idx="17956">
                  <c:v>6.1162560424335807E-2</c:v>
                </c:pt>
                <c:pt idx="17957">
                  <c:v>5.1333565523123105E-2</c:v>
                </c:pt>
                <c:pt idx="17958">
                  <c:v>3.8343399416092404E-2</c:v>
                </c:pt>
                <c:pt idx="17959">
                  <c:v>2.6807934478824812E-2</c:v>
                </c:pt>
                <c:pt idx="17960">
                  <c:v>1.8899156645801402E-2</c:v>
                </c:pt>
                <c:pt idx="17961">
                  <c:v>1.4115606483983398E-2</c:v>
                </c:pt>
                <c:pt idx="17962">
                  <c:v>1.1396847199677002E-2</c:v>
                </c:pt>
                <c:pt idx="17963">
                  <c:v>1.0662498393230602E-2</c:v>
                </c:pt>
                <c:pt idx="17964">
                  <c:v>1.1993412311866802E-2</c:v>
                </c:pt>
                <c:pt idx="17965">
                  <c:v>1.4749243459220898E-2</c:v>
                </c:pt>
                <c:pt idx="17966">
                  <c:v>1.8601751117927307E-2</c:v>
                </c:pt>
                <c:pt idx="17967">
                  <c:v>2.3339937507060406E-2</c:v>
                </c:pt>
                <c:pt idx="17968">
                  <c:v>2.7796271244511703E-2</c:v>
                </c:pt>
                <c:pt idx="17969">
                  <c:v>2.9691592413698203E-2</c:v>
                </c:pt>
                <c:pt idx="17970">
                  <c:v>2.6903570403504808E-2</c:v>
                </c:pt>
                <c:pt idx="17971">
                  <c:v>2.1012966743441597E-2</c:v>
                </c:pt>
                <c:pt idx="17972">
                  <c:v>1.7724027119896801E-2</c:v>
                </c:pt>
                <c:pt idx="17973">
                  <c:v>2.1113455014244699E-2</c:v>
                </c:pt>
                <c:pt idx="17974">
                  <c:v>2.8184290587006403E-2</c:v>
                </c:pt>
                <c:pt idx="17975">
                  <c:v>2.9836499957454504E-2</c:v>
                </c:pt>
                <c:pt idx="17976">
                  <c:v>2.00294766110574E-2</c:v>
                </c:pt>
                <c:pt idx="17977">
                  <c:v>3.9496454263883204E-3</c:v>
                </c:pt>
                <c:pt idx="17978">
                  <c:v>-6.0989417225556508E-3</c:v>
                </c:pt>
                <c:pt idx="17979">
                  <c:v>-2.1498576375762499E-3</c:v>
                </c:pt>
                <c:pt idx="17980">
                  <c:v>1.3167284070306099E-2</c:v>
                </c:pt>
                <c:pt idx="17981">
                  <c:v>3.0859845745297307E-2</c:v>
                </c:pt>
                <c:pt idx="17982">
                  <c:v>4.3860736969108409E-2</c:v>
                </c:pt>
                <c:pt idx="17983">
                  <c:v>4.9529968439571803E-2</c:v>
                </c:pt>
                <c:pt idx="17984">
                  <c:v>4.75714617540604E-2</c:v>
                </c:pt>
                <c:pt idx="17985">
                  <c:v>3.9064077291996603E-2</c:v>
                </c:pt>
                <c:pt idx="17986">
                  <c:v>2.6957021717862503E-2</c:v>
                </c:pt>
                <c:pt idx="17987">
                  <c:v>1.6019808682301601E-2</c:v>
                </c:pt>
                <c:pt idx="17988">
                  <c:v>1.1223867256816802E-2</c:v>
                </c:pt>
                <c:pt idx="17989">
                  <c:v>1.5719062056419399E-2</c:v>
                </c:pt>
                <c:pt idx="17990">
                  <c:v>2.9479903114534509E-2</c:v>
                </c:pt>
                <c:pt idx="17991">
                  <c:v>4.8193292121766311E-2</c:v>
                </c:pt>
                <c:pt idx="17992">
                  <c:v>6.4580129967097818E-2</c:v>
                </c:pt>
                <c:pt idx="17993">
                  <c:v>7.2438274488405313E-2</c:v>
                </c:pt>
                <c:pt idx="17994">
                  <c:v>6.9824906082558896E-2</c:v>
                </c:pt>
                <c:pt idx="17995">
                  <c:v>5.9507608464144802E-2</c:v>
                </c:pt>
                <c:pt idx="17996">
                  <c:v>4.7240223286991102E-2</c:v>
                </c:pt>
                <c:pt idx="17997">
                  <c:v>3.9159379491664509E-2</c:v>
                </c:pt>
                <c:pt idx="17998">
                  <c:v>3.8956042479100006E-2</c:v>
                </c:pt>
                <c:pt idx="17999">
                  <c:v>4.5034956074587698E-2</c:v>
                </c:pt>
                <c:pt idx="18000">
                  <c:v>5.1866605946798913E-2</c:v>
                </c:pt>
                <c:pt idx="18001">
                  <c:v>5.6009891243689894E-2</c:v>
                </c:pt>
                <c:pt idx="18002">
                  <c:v>5.9916710087321724E-2</c:v>
                </c:pt>
                <c:pt idx="18003">
                  <c:v>6.9184956397464206E-2</c:v>
                </c:pt>
                <c:pt idx="18004">
                  <c:v>8.5758338818323024E-2</c:v>
                </c:pt>
                <c:pt idx="18005">
                  <c:v>0.10467181692513301</c:v>
                </c:pt>
                <c:pt idx="18006">
                  <c:v>0.11840118867517901</c:v>
                </c:pt>
                <c:pt idx="18007">
                  <c:v>0.12260773063160003</c:v>
                </c:pt>
                <c:pt idx="18008">
                  <c:v>0.11840687022558401</c:v>
                </c:pt>
                <c:pt idx="18009">
                  <c:v>0.11000980597971501</c:v>
                </c:pt>
                <c:pt idx="18010">
                  <c:v>0.10058957563995799</c:v>
                </c:pt>
                <c:pt idx="18011">
                  <c:v>9.1665581211245198E-2</c:v>
                </c:pt>
                <c:pt idx="18012">
                  <c:v>8.487484682798653E-2</c:v>
                </c:pt>
                <c:pt idx="18013">
                  <c:v>8.163555686334692E-2</c:v>
                </c:pt>
                <c:pt idx="18014">
                  <c:v>8.1396350716900698E-2</c:v>
                </c:pt>
                <c:pt idx="18015">
                  <c:v>8.0487760905356281E-2</c:v>
                </c:pt>
                <c:pt idx="18016">
                  <c:v>7.5473197707367504E-2</c:v>
                </c:pt>
                <c:pt idx="18017">
                  <c:v>6.7267385137966998E-2</c:v>
                </c:pt>
                <c:pt idx="18018">
                  <c:v>6.0430805925449214E-2</c:v>
                </c:pt>
                <c:pt idx="18019">
                  <c:v>5.9742532864334015E-2</c:v>
                </c:pt>
                <c:pt idx="18020">
                  <c:v>6.7262316251941512E-2</c:v>
                </c:pt>
                <c:pt idx="18021">
                  <c:v>7.965533381883462E-2</c:v>
                </c:pt>
                <c:pt idx="18022">
                  <c:v>8.8226082238421127E-2</c:v>
                </c:pt>
                <c:pt idx="18023">
                  <c:v>8.374846928462891E-2</c:v>
                </c:pt>
                <c:pt idx="18024">
                  <c:v>6.649253805368012E-2</c:v>
                </c:pt>
                <c:pt idx="18025">
                  <c:v>5.0583935834765711E-2</c:v>
                </c:pt>
                <c:pt idx="18026">
                  <c:v>5.28030566462689E-2</c:v>
                </c:pt>
                <c:pt idx="18027">
                  <c:v>7.5036226830519623E-2</c:v>
                </c:pt>
                <c:pt idx="18028">
                  <c:v>0.10075478062388801</c:v>
                </c:pt>
                <c:pt idx="18029">
                  <c:v>0.110168250112338</c:v>
                </c:pt>
                <c:pt idx="18030">
                  <c:v>9.7487083412090683E-2</c:v>
                </c:pt>
                <c:pt idx="18031">
                  <c:v>7.3646558777667792E-2</c:v>
                </c:pt>
                <c:pt idx="18032">
                  <c:v>5.5617146358045502E-2</c:v>
                </c:pt>
                <c:pt idx="18033">
                  <c:v>5.3695971830706006E-2</c:v>
                </c:pt>
                <c:pt idx="18034">
                  <c:v>6.59456061760295E-2</c:v>
                </c:pt>
                <c:pt idx="18035">
                  <c:v>8.0017717359652393E-2</c:v>
                </c:pt>
                <c:pt idx="18036">
                  <c:v>8.1189209284985991E-2</c:v>
                </c:pt>
                <c:pt idx="18037">
                  <c:v>6.4865438919298427E-2</c:v>
                </c:pt>
                <c:pt idx="18038">
                  <c:v>4.1648864576032486E-2</c:v>
                </c:pt>
                <c:pt idx="18039">
                  <c:v>2.7988170135344603E-2</c:v>
                </c:pt>
                <c:pt idx="18040">
                  <c:v>3.1446661772704908E-2</c:v>
                </c:pt>
                <c:pt idx="18041">
                  <c:v>4.5722316886326622E-2</c:v>
                </c:pt>
                <c:pt idx="18042">
                  <c:v>5.9944508823790002E-2</c:v>
                </c:pt>
                <c:pt idx="18043">
                  <c:v>6.9540562409770204E-2</c:v>
                </c:pt>
                <c:pt idx="18044">
                  <c:v>7.5020883573316197E-2</c:v>
                </c:pt>
                <c:pt idx="18045">
                  <c:v>7.4558872503899906E-2</c:v>
                </c:pt>
                <c:pt idx="18046">
                  <c:v>6.4197111839646923E-2</c:v>
                </c:pt>
                <c:pt idx="18047">
                  <c:v>4.6149029030033303E-2</c:v>
                </c:pt>
                <c:pt idx="18048">
                  <c:v>3.1173937517863213E-2</c:v>
                </c:pt>
                <c:pt idx="18049">
                  <c:v>3.0274817422508711E-2</c:v>
                </c:pt>
                <c:pt idx="18050">
                  <c:v>4.5511248822123214E-2</c:v>
                </c:pt>
                <c:pt idx="18051">
                  <c:v>6.95521436232127E-2</c:v>
                </c:pt>
                <c:pt idx="18052">
                  <c:v>9.247139713659179E-2</c:v>
                </c:pt>
                <c:pt idx="18053">
                  <c:v>0.10594508801341401</c:v>
                </c:pt>
                <c:pt idx="18054">
                  <c:v>0.103449536484717</c:v>
                </c:pt>
                <c:pt idx="18055">
                  <c:v>8.4226976459575595E-2</c:v>
                </c:pt>
                <c:pt idx="18056">
                  <c:v>5.7733613624449717E-2</c:v>
                </c:pt>
                <c:pt idx="18057">
                  <c:v>3.9239901197504402E-2</c:v>
                </c:pt>
                <c:pt idx="18058">
                  <c:v>3.74943888092076E-2</c:v>
                </c:pt>
                <c:pt idx="18059">
                  <c:v>4.5854290357482314E-2</c:v>
                </c:pt>
                <c:pt idx="18060">
                  <c:v>4.8204830828254303E-2</c:v>
                </c:pt>
                <c:pt idx="18061">
                  <c:v>3.5294086916309204E-2</c:v>
                </c:pt>
                <c:pt idx="18062">
                  <c:v>1.36799599473818E-2</c:v>
                </c:pt>
                <c:pt idx="18063">
                  <c:v>-2.13602801908053E-3</c:v>
                </c:pt>
                <c:pt idx="18064">
                  <c:v>-4.3780985122054998E-3</c:v>
                </c:pt>
                <c:pt idx="18065">
                  <c:v>2.4612338781082603E-3</c:v>
                </c:pt>
                <c:pt idx="18066">
                  <c:v>9.0800023864829934E-3</c:v>
                </c:pt>
                <c:pt idx="18067">
                  <c:v>1.1854584189251201E-2</c:v>
                </c:pt>
                <c:pt idx="18068">
                  <c:v>1.3913630421669199E-2</c:v>
                </c:pt>
                <c:pt idx="18069">
                  <c:v>1.7500891301409603E-2</c:v>
                </c:pt>
                <c:pt idx="18070">
                  <c:v>2.1351279876213908E-2</c:v>
                </c:pt>
                <c:pt idx="18071">
                  <c:v>2.6671136037975905E-2</c:v>
                </c:pt>
                <c:pt idx="18072">
                  <c:v>4.0208410870917505E-2</c:v>
                </c:pt>
                <c:pt idx="18073">
                  <c:v>6.6277094874294604E-2</c:v>
                </c:pt>
                <c:pt idx="18074">
                  <c:v>9.4852930156378121E-2</c:v>
                </c:pt>
                <c:pt idx="18075">
                  <c:v>0.10342002198332503</c:v>
                </c:pt>
                <c:pt idx="18076">
                  <c:v>7.7736773227030723E-2</c:v>
                </c:pt>
                <c:pt idx="18077">
                  <c:v>3.0534573559990001E-2</c:v>
                </c:pt>
                <c:pt idx="18078">
                  <c:v>-5.4088032882191319E-3</c:v>
                </c:pt>
                <c:pt idx="18079">
                  <c:v>-5.0726744796776311E-3</c:v>
                </c:pt>
                <c:pt idx="18080">
                  <c:v>2.7794318978735102E-2</c:v>
                </c:pt>
                <c:pt idx="18081">
                  <c:v>6.6432155019086309E-2</c:v>
                </c:pt>
                <c:pt idx="18082">
                  <c:v>8.6974798994248217E-2</c:v>
                </c:pt>
                <c:pt idx="18083">
                  <c:v>8.6627428601389125E-2</c:v>
                </c:pt>
                <c:pt idx="18084">
                  <c:v>7.7705461344550017E-2</c:v>
                </c:pt>
                <c:pt idx="18085">
                  <c:v>7.1507136972726912E-2</c:v>
                </c:pt>
                <c:pt idx="18086">
                  <c:v>6.9465467567638911E-2</c:v>
                </c:pt>
                <c:pt idx="18087">
                  <c:v>6.6671144220279588E-2</c:v>
                </c:pt>
                <c:pt idx="18088">
                  <c:v>6.1293700821124709E-2</c:v>
                </c:pt>
                <c:pt idx="18089">
                  <c:v>5.6006368954925313E-2</c:v>
                </c:pt>
                <c:pt idx="18090">
                  <c:v>5.2436812706147903E-2</c:v>
                </c:pt>
                <c:pt idx="18091">
                  <c:v>4.8752978170227806E-2</c:v>
                </c:pt>
                <c:pt idx="18092">
                  <c:v>4.1567489485672099E-2</c:v>
                </c:pt>
                <c:pt idx="18093">
                  <c:v>3.1640066124339207E-2</c:v>
                </c:pt>
                <c:pt idx="18094">
                  <c:v>2.6912001213716501E-2</c:v>
                </c:pt>
                <c:pt idx="18095">
                  <c:v>3.5858007889871105E-2</c:v>
                </c:pt>
                <c:pt idx="18096">
                  <c:v>5.907928712649381E-2</c:v>
                </c:pt>
                <c:pt idx="18097">
                  <c:v>8.7994240255952108E-2</c:v>
                </c:pt>
                <c:pt idx="18098">
                  <c:v>0.111069195629284</c:v>
                </c:pt>
                <c:pt idx="18099">
                  <c:v>0.12197479779310101</c:v>
                </c:pt>
                <c:pt idx="18100">
                  <c:v>0.12131618030767299</c:v>
                </c:pt>
                <c:pt idx="18101">
                  <c:v>0.11252583547663203</c:v>
                </c:pt>
                <c:pt idx="18102">
                  <c:v>0.10022675581475902</c:v>
                </c:pt>
                <c:pt idx="18103">
                  <c:v>9.1043340245761301E-2</c:v>
                </c:pt>
                <c:pt idx="18104">
                  <c:v>9.0707508751663141E-2</c:v>
                </c:pt>
                <c:pt idx="18105">
                  <c:v>9.8348579904339317E-2</c:v>
                </c:pt>
                <c:pt idx="18106">
                  <c:v>0.10589304896929302</c:v>
                </c:pt>
                <c:pt idx="18107">
                  <c:v>0.105757849354532</c:v>
                </c:pt>
                <c:pt idx="18108">
                  <c:v>9.8937678214028296E-2</c:v>
                </c:pt>
                <c:pt idx="18109">
                  <c:v>9.310713090179952E-2</c:v>
                </c:pt>
                <c:pt idx="18110">
                  <c:v>9.2862965688709706E-2</c:v>
                </c:pt>
                <c:pt idx="18111">
                  <c:v>9.5205699018961781E-2</c:v>
                </c:pt>
                <c:pt idx="18112">
                  <c:v>9.5012256815124388E-2</c:v>
                </c:pt>
                <c:pt idx="18113">
                  <c:v>9.1508009086098227E-2</c:v>
                </c:pt>
                <c:pt idx="18114">
                  <c:v>8.7658676812495201E-2</c:v>
                </c:pt>
                <c:pt idx="18115">
                  <c:v>8.5754121333494054E-2</c:v>
                </c:pt>
                <c:pt idx="18116">
                  <c:v>8.6618780017886393E-2</c:v>
                </c:pt>
                <c:pt idx="18117">
                  <c:v>9.1838025938159332E-2</c:v>
                </c:pt>
                <c:pt idx="18118">
                  <c:v>0.10230878442324401</c:v>
                </c:pt>
                <c:pt idx="18119">
                  <c:v>0.11341133401332099</c:v>
                </c:pt>
                <c:pt idx="18120">
                  <c:v>0.11515082628020001</c:v>
                </c:pt>
                <c:pt idx="18121">
                  <c:v>0.10141524745327503</c:v>
                </c:pt>
                <c:pt idx="18122">
                  <c:v>7.9058477149061418E-2</c:v>
                </c:pt>
                <c:pt idx="18123">
                  <c:v>6.3739261592360194E-2</c:v>
                </c:pt>
                <c:pt idx="18124">
                  <c:v>6.5779704604281619E-2</c:v>
                </c:pt>
                <c:pt idx="18125">
                  <c:v>8.1207152510714281E-2</c:v>
                </c:pt>
                <c:pt idx="18126">
                  <c:v>9.6787303532536798E-2</c:v>
                </c:pt>
                <c:pt idx="18127">
                  <c:v>0.103288991200117</c:v>
                </c:pt>
                <c:pt idx="18128">
                  <c:v>0.101160993865108</c:v>
                </c:pt>
                <c:pt idx="18129">
                  <c:v>9.440959517773713E-2</c:v>
                </c:pt>
                <c:pt idx="18130">
                  <c:v>8.4885843211836218E-2</c:v>
                </c:pt>
                <c:pt idx="18131">
                  <c:v>7.3324816823429714E-2</c:v>
                </c:pt>
                <c:pt idx="18132">
                  <c:v>6.2307043703782497E-2</c:v>
                </c:pt>
                <c:pt idx="18133">
                  <c:v>5.520402637107219E-2</c:v>
                </c:pt>
                <c:pt idx="18134">
                  <c:v>5.1337192726464295E-2</c:v>
                </c:pt>
                <c:pt idx="18135">
                  <c:v>4.5571320592756585E-2</c:v>
                </c:pt>
                <c:pt idx="18136">
                  <c:v>3.4937234051128002E-2</c:v>
                </c:pt>
                <c:pt idx="18137">
                  <c:v>2.2860631459494102E-2</c:v>
                </c:pt>
                <c:pt idx="18138">
                  <c:v>1.47868561177944E-2</c:v>
                </c:pt>
                <c:pt idx="18139">
                  <c:v>1.24798349551156E-2</c:v>
                </c:pt>
                <c:pt idx="18140">
                  <c:v>1.3100275312623902E-2</c:v>
                </c:pt>
                <c:pt idx="18141">
                  <c:v>1.3002473100073101E-2</c:v>
                </c:pt>
                <c:pt idx="18142">
                  <c:v>1.2692486523292199E-2</c:v>
                </c:pt>
                <c:pt idx="18143">
                  <c:v>1.5699472137342199E-2</c:v>
                </c:pt>
                <c:pt idx="18144">
                  <c:v>2.3897634219764499E-2</c:v>
                </c:pt>
                <c:pt idx="18145">
                  <c:v>3.6493316180070706E-2</c:v>
                </c:pt>
                <c:pt idx="18146">
                  <c:v>4.9876292428464808E-2</c:v>
                </c:pt>
                <c:pt idx="18147">
                  <c:v>5.9776683978043428E-2</c:v>
                </c:pt>
                <c:pt idx="18148">
                  <c:v>6.460602239002361E-2</c:v>
                </c:pt>
                <c:pt idx="18149">
                  <c:v>6.4961783159631623E-2</c:v>
                </c:pt>
                <c:pt idx="18150">
                  <c:v>6.3126576341545615E-2</c:v>
                </c:pt>
                <c:pt idx="18151">
                  <c:v>6.1780951691304202E-2</c:v>
                </c:pt>
                <c:pt idx="18152">
                  <c:v>6.1884648944470703E-2</c:v>
                </c:pt>
                <c:pt idx="18153">
                  <c:v>6.3872930930045924E-2</c:v>
                </c:pt>
                <c:pt idx="18154">
                  <c:v>6.7150845138357299E-2</c:v>
                </c:pt>
                <c:pt idx="18155">
                  <c:v>6.8472105938909095E-2</c:v>
                </c:pt>
                <c:pt idx="18156">
                  <c:v>6.4211977105372894E-2</c:v>
                </c:pt>
                <c:pt idx="18157">
                  <c:v>5.4368855394741906E-2</c:v>
                </c:pt>
                <c:pt idx="18158">
                  <c:v>4.4798341114400814E-2</c:v>
                </c:pt>
                <c:pt idx="18159">
                  <c:v>4.2264610218381911E-2</c:v>
                </c:pt>
                <c:pt idx="18160">
                  <c:v>4.5868433103379409E-2</c:v>
                </c:pt>
                <c:pt idx="18161">
                  <c:v>4.7244559592826398E-2</c:v>
                </c:pt>
                <c:pt idx="18162">
                  <c:v>4.0313496720713722E-2</c:v>
                </c:pt>
                <c:pt idx="18163">
                  <c:v>2.8485304758106605E-2</c:v>
                </c:pt>
                <c:pt idx="18164">
                  <c:v>2.0549823801559303E-2</c:v>
                </c:pt>
                <c:pt idx="18165">
                  <c:v>2.1014869690176904E-2</c:v>
                </c:pt>
                <c:pt idx="18166">
                  <c:v>2.6646738717119003E-2</c:v>
                </c:pt>
                <c:pt idx="18167">
                  <c:v>3.0523895958253902E-2</c:v>
                </c:pt>
                <c:pt idx="18168">
                  <c:v>2.8985733736576001E-2</c:v>
                </c:pt>
                <c:pt idx="18169">
                  <c:v>2.4749322061424606E-2</c:v>
                </c:pt>
                <c:pt idx="18170">
                  <c:v>2.3800720186130799E-2</c:v>
                </c:pt>
                <c:pt idx="18171">
                  <c:v>2.9904405626240305E-2</c:v>
                </c:pt>
                <c:pt idx="18172">
                  <c:v>4.0106345680626994E-2</c:v>
                </c:pt>
                <c:pt idx="18173">
                  <c:v>4.6285949001571694E-2</c:v>
                </c:pt>
                <c:pt idx="18174">
                  <c:v>4.3050883350062498E-2</c:v>
                </c:pt>
                <c:pt idx="18175">
                  <c:v>3.1192245297404504E-2</c:v>
                </c:pt>
                <c:pt idx="18176">
                  <c:v>1.5211673287510103E-2</c:v>
                </c:pt>
                <c:pt idx="18177">
                  <c:v>7.2757853483551614E-4</c:v>
                </c:pt>
                <c:pt idx="18178">
                  <c:v>-7.3858290003272504E-3</c:v>
                </c:pt>
                <c:pt idx="18179">
                  <c:v>-6.1577806996808704E-3</c:v>
                </c:pt>
                <c:pt idx="18180">
                  <c:v>3.5577969498064009E-3</c:v>
                </c:pt>
                <c:pt idx="18181">
                  <c:v>1.5894919390916605E-2</c:v>
                </c:pt>
                <c:pt idx="18182">
                  <c:v>2.3854736766693904E-2</c:v>
                </c:pt>
                <c:pt idx="18183">
                  <c:v>2.3716699438196497E-2</c:v>
                </c:pt>
                <c:pt idx="18184">
                  <c:v>1.6070234377252701E-2</c:v>
                </c:pt>
                <c:pt idx="18185">
                  <c:v>6.1958768360312888E-3</c:v>
                </c:pt>
                <c:pt idx="18186">
                  <c:v>1.7827637189213902E-3</c:v>
                </c:pt>
                <c:pt idx="18187">
                  <c:v>6.7939900941667011E-3</c:v>
                </c:pt>
                <c:pt idx="18188">
                  <c:v>1.7580820957363102E-2</c:v>
                </c:pt>
                <c:pt idx="18189">
                  <c:v>2.6299116241190704E-2</c:v>
                </c:pt>
                <c:pt idx="18190">
                  <c:v>2.8987225317294505E-2</c:v>
                </c:pt>
                <c:pt idx="18191">
                  <c:v>2.8391062402036499E-2</c:v>
                </c:pt>
                <c:pt idx="18192">
                  <c:v>2.7376270911162206E-2</c:v>
                </c:pt>
                <c:pt idx="18193">
                  <c:v>2.4139117494968308E-2</c:v>
                </c:pt>
                <c:pt idx="18194">
                  <c:v>1.6524933224175701E-2</c:v>
                </c:pt>
                <c:pt idx="18195">
                  <c:v>7.1495759644477604E-3</c:v>
                </c:pt>
                <c:pt idx="18196">
                  <c:v>1.5441200029471201E-3</c:v>
                </c:pt>
                <c:pt idx="18197">
                  <c:v>1.8145349149278902E-3</c:v>
                </c:pt>
                <c:pt idx="18198">
                  <c:v>4.8823986463730805E-3</c:v>
                </c:pt>
                <c:pt idx="18199">
                  <c:v>7.2733935484592411E-3</c:v>
                </c:pt>
                <c:pt idx="18200">
                  <c:v>8.153461850469064E-3</c:v>
                </c:pt>
                <c:pt idx="18201">
                  <c:v>8.0626642323409249E-3</c:v>
                </c:pt>
                <c:pt idx="18202">
                  <c:v>7.041078312752802E-3</c:v>
                </c:pt>
                <c:pt idx="18203">
                  <c:v>4.0875440243297598E-3</c:v>
                </c:pt>
                <c:pt idx="18204">
                  <c:v>-9.6249494663425085E-4</c:v>
                </c:pt>
                <c:pt idx="18205">
                  <c:v>-5.8135191793411405E-3</c:v>
                </c:pt>
                <c:pt idx="18206">
                  <c:v>-5.5356616717858716E-3</c:v>
                </c:pt>
                <c:pt idx="18207">
                  <c:v>5.2175119628685698E-3</c:v>
                </c:pt>
                <c:pt idx="18208">
                  <c:v>2.5257703211565303E-2</c:v>
                </c:pt>
                <c:pt idx="18209">
                  <c:v>4.3686070433423707E-2</c:v>
                </c:pt>
                <c:pt idx="18210">
                  <c:v>4.8000857767220892E-2</c:v>
                </c:pt>
                <c:pt idx="18211">
                  <c:v>3.6096223718928407E-2</c:v>
                </c:pt>
                <c:pt idx="18212">
                  <c:v>1.9763875905297806E-2</c:v>
                </c:pt>
                <c:pt idx="18213">
                  <c:v>1.3541189590284802E-2</c:v>
                </c:pt>
                <c:pt idx="18214">
                  <c:v>2.02229909403258E-2</c:v>
                </c:pt>
                <c:pt idx="18215">
                  <c:v>3.0823640091554708E-2</c:v>
                </c:pt>
                <c:pt idx="18216">
                  <c:v>3.5676687777268505E-2</c:v>
                </c:pt>
                <c:pt idx="18217">
                  <c:v>3.2510679618837898E-2</c:v>
                </c:pt>
                <c:pt idx="18218">
                  <c:v>2.5111644964113104E-2</c:v>
                </c:pt>
                <c:pt idx="18219">
                  <c:v>1.6465950650413702E-2</c:v>
                </c:pt>
                <c:pt idx="18220">
                  <c:v>6.3936820419883108E-3</c:v>
                </c:pt>
                <c:pt idx="18221">
                  <c:v>-4.5716539839162421E-3</c:v>
                </c:pt>
                <c:pt idx="18222">
                  <c:v>-1.3547870792848504E-2</c:v>
                </c:pt>
                <c:pt idx="18223">
                  <c:v>-1.8218793746740399E-2</c:v>
                </c:pt>
                <c:pt idx="18224">
                  <c:v>-1.9909146381564803E-2</c:v>
                </c:pt>
                <c:pt idx="18225">
                  <c:v>-2.2229690753675903E-2</c:v>
                </c:pt>
                <c:pt idx="18226">
                  <c:v>-2.5267120030264299E-2</c:v>
                </c:pt>
                <c:pt idx="18227">
                  <c:v>-2.42598958796378E-2</c:v>
                </c:pt>
                <c:pt idx="18228">
                  <c:v>-1.6596616059800302E-2</c:v>
                </c:pt>
                <c:pt idx="18229">
                  <c:v>-7.5268128120598004E-3</c:v>
                </c:pt>
                <c:pt idx="18230">
                  <c:v>-6.8716504301420418E-3</c:v>
                </c:pt>
                <c:pt idx="18231">
                  <c:v>-1.9743838774772406E-2</c:v>
                </c:pt>
                <c:pt idx="18232">
                  <c:v>-4.0303393357646725E-2</c:v>
                </c:pt>
                <c:pt idx="18233">
                  <c:v>-5.5267487039856213E-2</c:v>
                </c:pt>
                <c:pt idx="18234">
                  <c:v>-5.2509638365421614E-2</c:v>
                </c:pt>
                <c:pt idx="18235">
                  <c:v>-2.8348207190461501E-2</c:v>
                </c:pt>
                <c:pt idx="18236">
                  <c:v>7.4985111244956206E-3</c:v>
                </c:pt>
                <c:pt idx="18237">
                  <c:v>3.3996079543229002E-2</c:v>
                </c:pt>
                <c:pt idx="18238">
                  <c:v>3.2706343188593209E-2</c:v>
                </c:pt>
                <c:pt idx="18239">
                  <c:v>4.4368121344291519E-3</c:v>
                </c:pt>
                <c:pt idx="18240">
                  <c:v>-2.9241403387260303E-2</c:v>
                </c:pt>
                <c:pt idx="18241">
                  <c:v>-4.5651392131873095E-2</c:v>
                </c:pt>
                <c:pt idx="18242">
                  <c:v>-4.2341852689787587E-2</c:v>
                </c:pt>
                <c:pt idx="18243">
                  <c:v>-3.4257169356465098E-2</c:v>
                </c:pt>
                <c:pt idx="18244">
                  <c:v>-3.1243033332458502E-2</c:v>
                </c:pt>
                <c:pt idx="18245">
                  <c:v>-2.7213394205219305E-2</c:v>
                </c:pt>
                <c:pt idx="18246">
                  <c:v>-1.3967432082211002E-2</c:v>
                </c:pt>
                <c:pt idx="18247">
                  <c:v>2.2452287140168905E-3</c:v>
                </c:pt>
                <c:pt idx="18248">
                  <c:v>6.3596700934738229E-3</c:v>
                </c:pt>
                <c:pt idx="18249">
                  <c:v>-5.3478878998873798E-3</c:v>
                </c:pt>
                <c:pt idx="18250">
                  <c:v>-1.9684164571458503E-2</c:v>
                </c:pt>
                <c:pt idx="18251">
                  <c:v>-2.2753385535409607E-2</c:v>
                </c:pt>
                <c:pt idx="18252">
                  <c:v>-1.4662783741528101E-2</c:v>
                </c:pt>
                <c:pt idx="18253">
                  <c:v>-5.9739649771728409E-3</c:v>
                </c:pt>
                <c:pt idx="18254">
                  <c:v>-3.8816847401506008E-3</c:v>
                </c:pt>
                <c:pt idx="18255">
                  <c:v>-6.8028268610618196E-3</c:v>
                </c:pt>
                <c:pt idx="18256">
                  <c:v>-1.0994095579008E-2</c:v>
                </c:pt>
                <c:pt idx="18257">
                  <c:v>-1.6176592218386104E-2</c:v>
                </c:pt>
                <c:pt idx="18258">
                  <c:v>-2.2858186229655103E-2</c:v>
                </c:pt>
                <c:pt idx="18259">
                  <c:v>-2.863119221936471E-2</c:v>
                </c:pt>
                <c:pt idx="18260">
                  <c:v>-2.9271547848736604E-2</c:v>
                </c:pt>
                <c:pt idx="18261">
                  <c:v>-2.3251214102771204E-2</c:v>
                </c:pt>
                <c:pt idx="18262">
                  <c:v>-1.34217938826424E-2</c:v>
                </c:pt>
                <c:pt idx="18263">
                  <c:v>-3.85750499982862E-3</c:v>
                </c:pt>
                <c:pt idx="18264">
                  <c:v>2.7292188402867606E-3</c:v>
                </c:pt>
                <c:pt idx="18265">
                  <c:v>3.9032226385131699E-3</c:v>
                </c:pt>
                <c:pt idx="18266">
                  <c:v>-2.1387658695744003E-3</c:v>
                </c:pt>
                <c:pt idx="18267">
                  <c:v>-1.38654150809714E-2</c:v>
                </c:pt>
                <c:pt idx="18268">
                  <c:v>-2.5436735371386E-2</c:v>
                </c:pt>
                <c:pt idx="18269">
                  <c:v>-3.0306142402608302E-2</c:v>
                </c:pt>
                <c:pt idx="18270">
                  <c:v>-2.6651235063809512E-2</c:v>
                </c:pt>
                <c:pt idx="18271">
                  <c:v>-1.83289228521204E-2</c:v>
                </c:pt>
                <c:pt idx="18272">
                  <c:v>-1.01958244002276E-2</c:v>
                </c:pt>
                <c:pt idx="18273">
                  <c:v>-4.8706726721832218E-3</c:v>
                </c:pt>
                <c:pt idx="18274">
                  <c:v>-2.9815444556220406E-3</c:v>
                </c:pt>
                <c:pt idx="18275">
                  <c:v>-3.8058062615817807E-3</c:v>
                </c:pt>
                <c:pt idx="18276">
                  <c:v>-5.958541484858422E-3</c:v>
                </c:pt>
                <c:pt idx="18277">
                  <c:v>-8.3411895204648125E-3</c:v>
                </c:pt>
                <c:pt idx="18278">
                  <c:v>-1.04762580990894E-2</c:v>
                </c:pt>
                <c:pt idx="18279">
                  <c:v>-1.2467175617146603E-2</c:v>
                </c:pt>
                <c:pt idx="18280">
                  <c:v>-1.4296278658221698E-2</c:v>
                </c:pt>
                <c:pt idx="18281">
                  <c:v>-1.6820232314884703E-2</c:v>
                </c:pt>
                <c:pt idx="18282">
                  <c:v>-2.3721826111412297E-2</c:v>
                </c:pt>
                <c:pt idx="18283">
                  <c:v>-3.7342247658912704E-2</c:v>
                </c:pt>
                <c:pt idx="18284">
                  <c:v>-5.1845108216298293E-2</c:v>
                </c:pt>
                <c:pt idx="18285">
                  <c:v>-5.571183710118531E-2</c:v>
                </c:pt>
                <c:pt idx="18286">
                  <c:v>-4.3625940357827603E-2</c:v>
                </c:pt>
                <c:pt idx="18287">
                  <c:v>-2.53963119438083E-2</c:v>
                </c:pt>
                <c:pt idx="18288">
                  <c:v>-1.88124066733906E-2</c:v>
                </c:pt>
                <c:pt idx="18289">
                  <c:v>-3.0965946739541998E-2</c:v>
                </c:pt>
                <c:pt idx="18290">
                  <c:v>-5.0495041301459799E-2</c:v>
                </c:pt>
                <c:pt idx="18291">
                  <c:v>-6.0014615908414712E-2</c:v>
                </c:pt>
                <c:pt idx="18292">
                  <c:v>-5.3706607591294614E-2</c:v>
                </c:pt>
                <c:pt idx="18293">
                  <c:v>-4.2264310861710903E-2</c:v>
                </c:pt>
                <c:pt idx="18294">
                  <c:v>-4.02663929925779E-2</c:v>
                </c:pt>
                <c:pt idx="18295">
                  <c:v>-5.0180684295085605E-2</c:v>
                </c:pt>
                <c:pt idx="18296">
                  <c:v>-6.1511566126398499E-2</c:v>
                </c:pt>
                <c:pt idx="18297">
                  <c:v>-6.3753671405379519E-2</c:v>
                </c:pt>
                <c:pt idx="18298">
                  <c:v>-5.6825085666673693E-2</c:v>
                </c:pt>
                <c:pt idx="18299">
                  <c:v>-4.8806421649587206E-2</c:v>
                </c:pt>
                <c:pt idx="18300">
                  <c:v>-4.4822394027633522E-2</c:v>
                </c:pt>
                <c:pt idx="18301">
                  <c:v>-4.1531739739866701E-2</c:v>
                </c:pt>
                <c:pt idx="18302">
                  <c:v>-3.3959421259254399E-2</c:v>
                </c:pt>
                <c:pt idx="18303">
                  <c:v>-2.3476981089373804E-2</c:v>
                </c:pt>
                <c:pt idx="18304">
                  <c:v>-1.7065463977218101E-2</c:v>
                </c:pt>
                <c:pt idx="18305">
                  <c:v>-2.0822031132041691E-2</c:v>
                </c:pt>
                <c:pt idx="18306">
                  <c:v>-3.373154531469421E-2</c:v>
                </c:pt>
                <c:pt idx="18307">
                  <c:v>-4.7569514231923911E-2</c:v>
                </c:pt>
                <c:pt idx="18308">
                  <c:v>-5.3839029432680305E-2</c:v>
                </c:pt>
                <c:pt idx="18309">
                  <c:v>-5.0491645929667997E-2</c:v>
                </c:pt>
                <c:pt idx="18310">
                  <c:v>-4.3641315397834987E-2</c:v>
                </c:pt>
                <c:pt idx="18311">
                  <c:v>-4.2941830423714591E-2</c:v>
                </c:pt>
                <c:pt idx="18312">
                  <c:v>-5.2387916618513913E-2</c:v>
                </c:pt>
                <c:pt idx="18313">
                  <c:v>-6.694248435501042E-2</c:v>
                </c:pt>
                <c:pt idx="18314">
                  <c:v>-7.8290321474994998E-2</c:v>
                </c:pt>
                <c:pt idx="18315">
                  <c:v>-8.0818829322765906E-2</c:v>
                </c:pt>
                <c:pt idx="18316">
                  <c:v>-7.3666623052972113E-2</c:v>
                </c:pt>
                <c:pt idx="18317">
                  <c:v>-6.01131034638058E-2</c:v>
                </c:pt>
                <c:pt idx="18318">
                  <c:v>-4.5583121638102901E-2</c:v>
                </c:pt>
                <c:pt idx="18319">
                  <c:v>-3.5961853446764308E-2</c:v>
                </c:pt>
                <c:pt idx="18320">
                  <c:v>-3.5086787638334699E-2</c:v>
                </c:pt>
                <c:pt idx="18321">
                  <c:v>-4.2575307914830808E-2</c:v>
                </c:pt>
                <c:pt idx="18322">
                  <c:v>-5.5869542559690899E-2</c:v>
                </c:pt>
                <c:pt idx="18323">
                  <c:v>-7.1819483235017911E-2</c:v>
                </c:pt>
                <c:pt idx="18324">
                  <c:v>-8.4200562006074633E-2</c:v>
                </c:pt>
                <c:pt idx="18325">
                  <c:v>-8.5420015745668806E-2</c:v>
                </c:pt>
                <c:pt idx="18326">
                  <c:v>-7.5534937713541708E-2</c:v>
                </c:pt>
                <c:pt idx="18327">
                  <c:v>-6.6666333706351097E-2</c:v>
                </c:pt>
                <c:pt idx="18328">
                  <c:v>-7.2372600857121924E-2</c:v>
                </c:pt>
                <c:pt idx="18329">
                  <c:v>-8.9454400098617312E-2</c:v>
                </c:pt>
                <c:pt idx="18330">
                  <c:v>-9.6607460369213555E-2</c:v>
                </c:pt>
                <c:pt idx="18331">
                  <c:v>-7.7881648765512096E-2</c:v>
                </c:pt>
                <c:pt idx="18332">
                  <c:v>-4.3802084719772004E-2</c:v>
                </c:pt>
                <c:pt idx="18333">
                  <c:v>-2.3168368525006099E-2</c:v>
                </c:pt>
                <c:pt idx="18334">
                  <c:v>-3.3719052859893801E-2</c:v>
                </c:pt>
                <c:pt idx="18335">
                  <c:v>-6.3869138862173699E-2</c:v>
                </c:pt>
                <c:pt idx="18336">
                  <c:v>-8.5899289885873004E-2</c:v>
                </c:pt>
                <c:pt idx="18337">
                  <c:v>-8.4070867501893146E-2</c:v>
                </c:pt>
                <c:pt idx="18338">
                  <c:v>-6.6209952755741597E-2</c:v>
                </c:pt>
                <c:pt idx="18339">
                  <c:v>-5.0881117566277091E-2</c:v>
                </c:pt>
                <c:pt idx="18340">
                  <c:v>-4.784587359469579E-2</c:v>
                </c:pt>
                <c:pt idx="18341">
                  <c:v>-5.2111147019744002E-2</c:v>
                </c:pt>
                <c:pt idx="18342">
                  <c:v>-5.3821168114509994E-2</c:v>
                </c:pt>
                <c:pt idx="18343">
                  <c:v>-4.9040205768306991E-2</c:v>
                </c:pt>
                <c:pt idx="18344">
                  <c:v>-4.1436761574573197E-2</c:v>
                </c:pt>
                <c:pt idx="18345">
                  <c:v>-3.7559095385489606E-2</c:v>
                </c:pt>
                <c:pt idx="18346">
                  <c:v>-4.124979443812999E-2</c:v>
                </c:pt>
                <c:pt idx="18347">
                  <c:v>-5.1754635787446504E-2</c:v>
                </c:pt>
                <c:pt idx="18348">
                  <c:v>-6.4687181681776507E-2</c:v>
                </c:pt>
                <c:pt idx="18349">
                  <c:v>-7.4263563298757204E-2</c:v>
                </c:pt>
                <c:pt idx="18350">
                  <c:v>-7.6692776149258193E-2</c:v>
                </c:pt>
                <c:pt idx="18351">
                  <c:v>-7.1164374720510196E-2</c:v>
                </c:pt>
                <c:pt idx="18352">
                  <c:v>-5.8073784919571415E-2</c:v>
                </c:pt>
                <c:pt idx="18353">
                  <c:v>-3.9328161567325999E-2</c:v>
                </c:pt>
                <c:pt idx="18354">
                  <c:v>-2.0078694484894303E-2</c:v>
                </c:pt>
                <c:pt idx="18355">
                  <c:v>-9.4102222577277031E-3</c:v>
                </c:pt>
                <c:pt idx="18356">
                  <c:v>-1.57536681812331E-2</c:v>
                </c:pt>
                <c:pt idx="18357">
                  <c:v>-3.8101728048914707E-2</c:v>
                </c:pt>
                <c:pt idx="18358">
                  <c:v>-6.3991621496583717E-2</c:v>
                </c:pt>
                <c:pt idx="18359">
                  <c:v>-7.8228586557159488E-2</c:v>
                </c:pt>
                <c:pt idx="18360">
                  <c:v>-7.4379939412992313E-2</c:v>
                </c:pt>
                <c:pt idx="18361">
                  <c:v>-5.9049368923552892E-2</c:v>
                </c:pt>
                <c:pt idx="18362">
                  <c:v>-4.444301186123311E-2</c:v>
                </c:pt>
                <c:pt idx="18363">
                  <c:v>-3.8025719562909906E-2</c:v>
                </c:pt>
                <c:pt idx="18364">
                  <c:v>-3.9120835546157202E-2</c:v>
                </c:pt>
                <c:pt idx="18365">
                  <c:v>-4.3290195600050693E-2</c:v>
                </c:pt>
                <c:pt idx="18366">
                  <c:v>-4.842143467315909E-2</c:v>
                </c:pt>
                <c:pt idx="18367">
                  <c:v>-5.4815385616890901E-2</c:v>
                </c:pt>
                <c:pt idx="18368">
                  <c:v>-6.1898165366230301E-2</c:v>
                </c:pt>
                <c:pt idx="18369">
                  <c:v>-6.7283953199307703E-2</c:v>
                </c:pt>
                <c:pt idx="18370">
                  <c:v>-6.8873242274364088E-2</c:v>
                </c:pt>
                <c:pt idx="18371">
                  <c:v>-6.8566241164219804E-2</c:v>
                </c:pt>
                <c:pt idx="18372">
                  <c:v>-7.0448788765304485E-2</c:v>
                </c:pt>
                <c:pt idx="18373">
                  <c:v>-7.4266940792327304E-2</c:v>
                </c:pt>
                <c:pt idx="18374">
                  <c:v>-7.4964665078937315E-2</c:v>
                </c:pt>
                <c:pt idx="18375">
                  <c:v>-6.7724704539969593E-2</c:v>
                </c:pt>
                <c:pt idx="18376">
                  <c:v>-5.3500791460706409E-2</c:v>
                </c:pt>
                <c:pt idx="18377">
                  <c:v>-3.9242874197938697E-2</c:v>
                </c:pt>
                <c:pt idx="18378">
                  <c:v>-2.9878609278540601E-2</c:v>
                </c:pt>
                <c:pt idx="18379">
                  <c:v>-2.3719663555837697E-2</c:v>
                </c:pt>
                <c:pt idx="18380">
                  <c:v>-1.7689019295616504E-2</c:v>
                </c:pt>
                <c:pt idx="18381">
                  <c:v>-1.2875201561328698E-2</c:v>
                </c:pt>
                <c:pt idx="18382">
                  <c:v>-1.4544448069798901E-2</c:v>
                </c:pt>
                <c:pt idx="18383">
                  <c:v>-2.5750267326117203E-2</c:v>
                </c:pt>
                <c:pt idx="18384">
                  <c:v>-4.0988624068447214E-2</c:v>
                </c:pt>
                <c:pt idx="18385">
                  <c:v>-4.9656062488821803E-2</c:v>
                </c:pt>
                <c:pt idx="18386">
                  <c:v>-4.5529906165810992E-2</c:v>
                </c:pt>
                <c:pt idx="18387">
                  <c:v>-3.1422999594966E-2</c:v>
                </c:pt>
                <c:pt idx="18388">
                  <c:v>-1.6807566387072401E-2</c:v>
                </c:pt>
                <c:pt idx="18389">
                  <c:v>-1.0883495803781802E-2</c:v>
                </c:pt>
                <c:pt idx="18390">
                  <c:v>-1.6504167086438305E-2</c:v>
                </c:pt>
                <c:pt idx="18391">
                  <c:v>-2.9190043893791498E-2</c:v>
                </c:pt>
                <c:pt idx="18392">
                  <c:v>-3.9707815712887402E-2</c:v>
                </c:pt>
                <c:pt idx="18393">
                  <c:v>-3.9582905700243004E-2</c:v>
                </c:pt>
                <c:pt idx="18394">
                  <c:v>-2.8187163853047495E-2</c:v>
                </c:pt>
                <c:pt idx="18395">
                  <c:v>-1.4267168976331799E-2</c:v>
                </c:pt>
                <c:pt idx="18396">
                  <c:v>-8.6182283337166189E-3</c:v>
                </c:pt>
                <c:pt idx="18397">
                  <c:v>-1.40755040401217E-2</c:v>
                </c:pt>
                <c:pt idx="18398">
                  <c:v>-2.3461027329872802E-2</c:v>
                </c:pt>
                <c:pt idx="18399">
                  <c:v>-2.8726252022309499E-2</c:v>
                </c:pt>
                <c:pt idx="18400">
                  <c:v>-2.9101032913985098E-2</c:v>
                </c:pt>
                <c:pt idx="18401">
                  <c:v>-2.9243797014729012E-2</c:v>
                </c:pt>
                <c:pt idx="18402">
                  <c:v>-3.2430866725164306E-2</c:v>
                </c:pt>
                <c:pt idx="18403">
                  <c:v>-3.7741958353109305E-2</c:v>
                </c:pt>
                <c:pt idx="18404">
                  <c:v>-4.3072510909425411E-2</c:v>
                </c:pt>
                <c:pt idx="18405">
                  <c:v>-4.689581291466989E-2</c:v>
                </c:pt>
                <c:pt idx="18406">
                  <c:v>-4.547257536506779E-2</c:v>
                </c:pt>
                <c:pt idx="18407">
                  <c:v>-3.4172342762417408E-2</c:v>
                </c:pt>
                <c:pt idx="18408">
                  <c:v>-1.4293840453461798E-2</c:v>
                </c:pt>
                <c:pt idx="18409">
                  <c:v>4.3679277595884995E-3</c:v>
                </c:pt>
                <c:pt idx="18410">
                  <c:v>1.0681138945074102E-2</c:v>
                </c:pt>
                <c:pt idx="18411">
                  <c:v>2.6962740987528403E-3</c:v>
                </c:pt>
                <c:pt idx="18412">
                  <c:v>-1.0478079981737701E-2</c:v>
                </c:pt>
                <c:pt idx="18413">
                  <c:v>-1.88386191830574E-2</c:v>
                </c:pt>
                <c:pt idx="18414">
                  <c:v>-2.0992711699449301E-2</c:v>
                </c:pt>
                <c:pt idx="18415">
                  <c:v>-2.2131436540703903E-2</c:v>
                </c:pt>
                <c:pt idx="18416">
                  <c:v>-2.5924858559164904E-2</c:v>
                </c:pt>
                <c:pt idx="18417">
                  <c:v>-3.0324326425372299E-2</c:v>
                </c:pt>
                <c:pt idx="18418">
                  <c:v>-3.1038323895387503E-2</c:v>
                </c:pt>
                <c:pt idx="18419">
                  <c:v>-2.7745734698640903E-2</c:v>
                </c:pt>
                <c:pt idx="18420">
                  <c:v>-2.3946913447972003E-2</c:v>
                </c:pt>
                <c:pt idx="18421">
                  <c:v>-2.2009418877146907E-2</c:v>
                </c:pt>
                <c:pt idx="18422">
                  <c:v>-2.1603615539916608E-2</c:v>
                </c:pt>
                <c:pt idx="18423">
                  <c:v>-2.0914203011912502E-2</c:v>
                </c:pt>
                <c:pt idx="18424">
                  <c:v>-1.8557953856117103E-2</c:v>
                </c:pt>
                <c:pt idx="18425">
                  <c:v>-1.4763298923824697E-2</c:v>
                </c:pt>
                <c:pt idx="18426">
                  <c:v>-1.1041345866857503E-2</c:v>
                </c:pt>
                <c:pt idx="18427">
                  <c:v>-9.744094182195788E-3</c:v>
                </c:pt>
                <c:pt idx="18428">
                  <c:v>-1.2048109433394001E-2</c:v>
                </c:pt>
                <c:pt idx="18429">
                  <c:v>-1.4973349582461999E-2</c:v>
                </c:pt>
                <c:pt idx="18430">
                  <c:v>-1.3448195319782006E-2</c:v>
                </c:pt>
                <c:pt idx="18431">
                  <c:v>-6.5143088060608499E-3</c:v>
                </c:pt>
                <c:pt idx="18432">
                  <c:v>-3.2671944212836512E-4</c:v>
                </c:pt>
                <c:pt idx="18433">
                  <c:v>-3.4506236973754802E-3</c:v>
                </c:pt>
                <c:pt idx="18434">
                  <c:v>-1.8316260900263597E-2</c:v>
                </c:pt>
                <c:pt idx="18435">
                  <c:v>-3.7567847680463715E-2</c:v>
                </c:pt>
                <c:pt idx="18436">
                  <c:v>-4.9172353738896404E-2</c:v>
                </c:pt>
                <c:pt idx="18437">
                  <c:v>-4.6430824353606716E-2</c:v>
                </c:pt>
                <c:pt idx="18438">
                  <c:v>-3.4103886450154206E-2</c:v>
                </c:pt>
                <c:pt idx="18439">
                  <c:v>-2.4194203502389704E-2</c:v>
                </c:pt>
                <c:pt idx="18440">
                  <c:v>-2.4729075902001799E-2</c:v>
                </c:pt>
                <c:pt idx="18441">
                  <c:v>-3.2312046318281801E-2</c:v>
                </c:pt>
                <c:pt idx="18442">
                  <c:v>-3.626463004326301E-2</c:v>
                </c:pt>
                <c:pt idx="18443">
                  <c:v>-3.1112806108680495E-2</c:v>
                </c:pt>
                <c:pt idx="18444">
                  <c:v>-2.3219938192042398E-2</c:v>
                </c:pt>
                <c:pt idx="18445">
                  <c:v>-2.3958588848699894E-2</c:v>
                </c:pt>
                <c:pt idx="18446">
                  <c:v>-3.8226951660121203E-2</c:v>
                </c:pt>
                <c:pt idx="18447">
                  <c:v>-5.9323691658903527E-2</c:v>
                </c:pt>
                <c:pt idx="18448">
                  <c:v>-7.3573651196539899E-2</c:v>
                </c:pt>
                <c:pt idx="18449">
                  <c:v>-7.164814323114399E-2</c:v>
                </c:pt>
                <c:pt idx="18450">
                  <c:v>-5.5901267791881495E-2</c:v>
                </c:pt>
                <c:pt idx="18451">
                  <c:v>-3.7764015505686602E-2</c:v>
                </c:pt>
                <c:pt idx="18452">
                  <c:v>-2.8471758875412003E-2</c:v>
                </c:pt>
                <c:pt idx="18453">
                  <c:v>-3.0199783415653804E-2</c:v>
                </c:pt>
                <c:pt idx="18454">
                  <c:v>-3.6494006638918101E-2</c:v>
                </c:pt>
                <c:pt idx="18455">
                  <c:v>-4.0553988027468804E-2</c:v>
                </c:pt>
                <c:pt idx="18456">
                  <c:v>-3.9198012470677709E-2</c:v>
                </c:pt>
                <c:pt idx="18457">
                  <c:v>-3.1806831526324714E-2</c:v>
                </c:pt>
                <c:pt idx="18458">
                  <c:v>-2.0319196247712095E-2</c:v>
                </c:pt>
                <c:pt idx="18459">
                  <c:v>-1.0667643198488001E-2</c:v>
                </c:pt>
                <c:pt idx="18460">
                  <c:v>-9.6056186050361703E-3</c:v>
                </c:pt>
                <c:pt idx="18461">
                  <c:v>-1.5924539766103904E-2</c:v>
                </c:pt>
                <c:pt idx="18462">
                  <c:v>-1.8639632292874402E-2</c:v>
                </c:pt>
                <c:pt idx="18463">
                  <c:v>-1.0211844379099898E-2</c:v>
                </c:pt>
                <c:pt idx="18464">
                  <c:v>1.3589177369510705E-4</c:v>
                </c:pt>
                <c:pt idx="18465">
                  <c:v>-7.968469778660392E-3</c:v>
                </c:pt>
                <c:pt idx="18466">
                  <c:v>-4.3991870946214803E-2</c:v>
                </c:pt>
                <c:pt idx="18467">
                  <c:v>-9.4302904377570898E-2</c:v>
                </c:pt>
                <c:pt idx="18468">
                  <c:v>-0.13470410784793801</c:v>
                </c:pt>
                <c:pt idx="18469">
                  <c:v>-0.14979326498350101</c:v>
                </c:pt>
                <c:pt idx="18470">
                  <c:v>-0.13958699077464601</c:v>
                </c:pt>
                <c:pt idx="18471">
                  <c:v>-0.112557404760111</c:v>
                </c:pt>
                <c:pt idx="18472">
                  <c:v>-7.7149600382711001E-2</c:v>
                </c:pt>
                <c:pt idx="18473">
                  <c:v>-4.1862627395815415E-2</c:v>
                </c:pt>
                <c:pt idx="18474">
                  <c:v>-1.5977491620105901E-2</c:v>
                </c:pt>
                <c:pt idx="18475">
                  <c:v>-3.7940361303157003E-3</c:v>
                </c:pt>
                <c:pt idx="18476">
                  <c:v>-3.0525419374640701E-3</c:v>
                </c:pt>
                <c:pt idx="18477">
                  <c:v>-8.7276335905812612E-3</c:v>
                </c:pt>
                <c:pt idx="18478">
                  <c:v>-1.5859994559747299E-2</c:v>
                </c:pt>
                <c:pt idx="18479">
                  <c:v>-2.0760277022603208E-2</c:v>
                </c:pt>
                <c:pt idx="18480">
                  <c:v>-2.1119218538331104E-2</c:v>
                </c:pt>
                <c:pt idx="18481">
                  <c:v>-1.7559767004399898E-2</c:v>
                </c:pt>
                <c:pt idx="18482">
                  <c:v>-1.4660421866324201E-2</c:v>
                </c:pt>
                <c:pt idx="18483">
                  <c:v>-1.5454843310024599E-2</c:v>
                </c:pt>
                <c:pt idx="18484">
                  <c:v>-1.7701451994838604E-2</c:v>
                </c:pt>
                <c:pt idx="18485">
                  <c:v>-1.8808589584338602E-2</c:v>
                </c:pt>
                <c:pt idx="18486">
                  <c:v>-2.0491259777870103E-2</c:v>
                </c:pt>
                <c:pt idx="18487">
                  <c:v>-2.5147580948328096E-2</c:v>
                </c:pt>
                <c:pt idx="18488">
                  <c:v>-2.9544961305859398E-2</c:v>
                </c:pt>
                <c:pt idx="18489">
                  <c:v>-2.6867619209340905E-2</c:v>
                </c:pt>
                <c:pt idx="18490">
                  <c:v>-1.5814647567040697E-2</c:v>
                </c:pt>
                <c:pt idx="18491">
                  <c:v>-3.1141254689686106E-3</c:v>
                </c:pt>
                <c:pt idx="18492">
                  <c:v>3.8402795965168904E-3</c:v>
                </c:pt>
                <c:pt idx="18493">
                  <c:v>3.4910263830596495E-3</c:v>
                </c:pt>
                <c:pt idx="18494">
                  <c:v>-1.5977318422386599E-3</c:v>
                </c:pt>
                <c:pt idx="18495">
                  <c:v>-9.7009758093662413E-3</c:v>
                </c:pt>
                <c:pt idx="18496">
                  <c:v>-1.9572650133838503E-2</c:v>
                </c:pt>
                <c:pt idx="18497">
                  <c:v>-2.725247312902471E-2</c:v>
                </c:pt>
                <c:pt idx="18498">
                  <c:v>-2.7823884931521499E-2</c:v>
                </c:pt>
                <c:pt idx="18499">
                  <c:v>-2.03748891565141E-2</c:v>
                </c:pt>
                <c:pt idx="18500">
                  <c:v>-9.7784833089065212E-3</c:v>
                </c:pt>
                <c:pt idx="18501">
                  <c:v>-2.7457959413368406E-3</c:v>
                </c:pt>
                <c:pt idx="18502">
                  <c:v>-1.4368550352088503E-3</c:v>
                </c:pt>
                <c:pt idx="18503">
                  <c:v>-1.9442060807648403E-3</c:v>
                </c:pt>
                <c:pt idx="18504">
                  <c:v>1.2441076123224099E-3</c:v>
                </c:pt>
                <c:pt idx="18505">
                  <c:v>1.0517251063220099E-2</c:v>
                </c:pt>
                <c:pt idx="18506">
                  <c:v>2.3676788748389296E-2</c:v>
                </c:pt>
                <c:pt idx="18507">
                  <c:v>3.5188398294153003E-2</c:v>
                </c:pt>
                <c:pt idx="18508">
                  <c:v>3.7717897943906606E-2</c:v>
                </c:pt>
                <c:pt idx="18509">
                  <c:v>2.4695864917973206E-2</c:v>
                </c:pt>
                <c:pt idx="18510">
                  <c:v>-3.9763641402430511E-3</c:v>
                </c:pt>
                <c:pt idx="18511">
                  <c:v>-3.7359936427549208E-2</c:v>
                </c:pt>
                <c:pt idx="18512">
                  <c:v>-5.8207648653961996E-2</c:v>
                </c:pt>
                <c:pt idx="18513">
                  <c:v>-5.5329103758978704E-2</c:v>
                </c:pt>
                <c:pt idx="18514">
                  <c:v>-3.1597040617114706E-2</c:v>
                </c:pt>
                <c:pt idx="18515">
                  <c:v>-3.5249912865253918E-4</c:v>
                </c:pt>
                <c:pt idx="18516">
                  <c:v>2.39695256899068E-2</c:v>
                </c:pt>
                <c:pt idx="18517">
                  <c:v>3.3003692454315108E-2</c:v>
                </c:pt>
                <c:pt idx="18518">
                  <c:v>2.7184397898850004E-2</c:v>
                </c:pt>
                <c:pt idx="18519">
                  <c:v>1.6001568327723703E-2</c:v>
                </c:pt>
                <c:pt idx="18520">
                  <c:v>1.3332543725041997E-2</c:v>
                </c:pt>
                <c:pt idx="18521">
                  <c:v>2.5514952416983802E-2</c:v>
                </c:pt>
                <c:pt idx="18522">
                  <c:v>4.2682923759713318E-2</c:v>
                </c:pt>
                <c:pt idx="18523">
                  <c:v>4.7037884390462609E-2</c:v>
                </c:pt>
                <c:pt idx="18524">
                  <c:v>3.1150482697370301E-2</c:v>
                </c:pt>
                <c:pt idx="18525">
                  <c:v>6.735244493256692E-3</c:v>
                </c:pt>
                <c:pt idx="18526">
                  <c:v>-6.8410473838440627E-3</c:v>
                </c:pt>
                <c:pt idx="18527">
                  <c:v>-2.7293763375269009E-3</c:v>
                </c:pt>
                <c:pt idx="18528">
                  <c:v>8.4447764789956619E-3</c:v>
                </c:pt>
                <c:pt idx="18529">
                  <c:v>1.2445281982252299E-2</c:v>
                </c:pt>
                <c:pt idx="18530">
                  <c:v>5.3451489135909504E-3</c:v>
                </c:pt>
                <c:pt idx="18531">
                  <c:v>-4.8822883628929503E-3</c:v>
                </c:pt>
                <c:pt idx="18532">
                  <c:v>-8.5507080125353224E-3</c:v>
                </c:pt>
                <c:pt idx="18533">
                  <c:v>-4.0023280154599713E-3</c:v>
                </c:pt>
                <c:pt idx="18534">
                  <c:v>2.628894441528471E-3</c:v>
                </c:pt>
                <c:pt idx="18535">
                  <c:v>3.1173416499967709E-3</c:v>
                </c:pt>
                <c:pt idx="18536">
                  <c:v>-6.1926378550936105E-3</c:v>
                </c:pt>
                <c:pt idx="18537">
                  <c:v>-2.0421604116691597E-2</c:v>
                </c:pt>
                <c:pt idx="18538">
                  <c:v>-2.9578420695955301E-2</c:v>
                </c:pt>
                <c:pt idx="18539">
                  <c:v>-2.5531282204667605E-2</c:v>
                </c:pt>
                <c:pt idx="18540">
                  <c:v>-7.7724042273388198E-3</c:v>
                </c:pt>
                <c:pt idx="18541">
                  <c:v>1.65655128734272E-2</c:v>
                </c:pt>
                <c:pt idx="18542">
                  <c:v>3.9477651939179709E-2</c:v>
                </c:pt>
                <c:pt idx="18543">
                  <c:v>5.7207107831445114E-2</c:v>
                </c:pt>
                <c:pt idx="18544">
                  <c:v>6.9153979116421724E-2</c:v>
                </c:pt>
                <c:pt idx="18545">
                  <c:v>7.4800108301204218E-2</c:v>
                </c:pt>
                <c:pt idx="18546">
                  <c:v>7.2714974199144022E-2</c:v>
                </c:pt>
                <c:pt idx="18547">
                  <c:v>6.4006776665706894E-2</c:v>
                </c:pt>
                <c:pt idx="18548">
                  <c:v>5.54280155727866E-2</c:v>
                </c:pt>
                <c:pt idx="18549">
                  <c:v>5.5155595440211903E-2</c:v>
                </c:pt>
                <c:pt idx="18550">
                  <c:v>6.4031048924689998E-2</c:v>
                </c:pt>
                <c:pt idx="18551">
                  <c:v>7.2810080529819715E-2</c:v>
                </c:pt>
                <c:pt idx="18552">
                  <c:v>7.103257999669671E-2</c:v>
                </c:pt>
                <c:pt idx="18553">
                  <c:v>6.0133518318053802E-2</c:v>
                </c:pt>
                <c:pt idx="18554">
                  <c:v>5.4318014937450719E-2</c:v>
                </c:pt>
                <c:pt idx="18555">
                  <c:v>6.52035036575285E-2</c:v>
                </c:pt>
                <c:pt idx="18556">
                  <c:v>8.7099801174346708E-2</c:v>
                </c:pt>
                <c:pt idx="18557">
                  <c:v>0.101389734373456</c:v>
                </c:pt>
                <c:pt idx="18558">
                  <c:v>9.4976761064998513E-2</c:v>
                </c:pt>
                <c:pt idx="18559">
                  <c:v>7.1395079852265994E-2</c:v>
                </c:pt>
                <c:pt idx="18560">
                  <c:v>4.4443364933386013E-2</c:v>
                </c:pt>
                <c:pt idx="18561">
                  <c:v>2.5343965617054209E-2</c:v>
                </c:pt>
                <c:pt idx="18562">
                  <c:v>1.78422009926749E-2</c:v>
                </c:pt>
                <c:pt idx="18563">
                  <c:v>2.1903977770961109E-2</c:v>
                </c:pt>
                <c:pt idx="18564">
                  <c:v>3.4809236830625402E-2</c:v>
                </c:pt>
                <c:pt idx="18565">
                  <c:v>4.9045484532413808E-2</c:v>
                </c:pt>
                <c:pt idx="18566">
                  <c:v>5.4846309033393909E-2</c:v>
                </c:pt>
                <c:pt idx="18567">
                  <c:v>4.7026894764769601E-2</c:v>
                </c:pt>
                <c:pt idx="18568">
                  <c:v>3.0163384974301301E-2</c:v>
                </c:pt>
                <c:pt idx="18569">
                  <c:v>1.60302522018867E-2</c:v>
                </c:pt>
                <c:pt idx="18570">
                  <c:v>1.4449652252835701E-2</c:v>
                </c:pt>
                <c:pt idx="18571">
                  <c:v>2.7528025870893202E-2</c:v>
                </c:pt>
                <c:pt idx="18572">
                  <c:v>4.9264581914641822E-2</c:v>
                </c:pt>
                <c:pt idx="18573">
                  <c:v>6.9480938796473907E-2</c:v>
                </c:pt>
                <c:pt idx="18574">
                  <c:v>8.1415856725158192E-2</c:v>
                </c:pt>
                <c:pt idx="18575">
                  <c:v>8.6013407685513188E-2</c:v>
                </c:pt>
                <c:pt idx="18576">
                  <c:v>8.943486317571113E-2</c:v>
                </c:pt>
                <c:pt idx="18577">
                  <c:v>9.640403571208371E-2</c:v>
                </c:pt>
                <c:pt idx="18578">
                  <c:v>0.10430351269427299</c:v>
                </c:pt>
                <c:pt idx="18579">
                  <c:v>0.10557651081958903</c:v>
                </c:pt>
                <c:pt idx="18580">
                  <c:v>9.5467016677815791E-2</c:v>
                </c:pt>
                <c:pt idx="18581">
                  <c:v>7.6100861002586798E-2</c:v>
                </c:pt>
                <c:pt idx="18582">
                  <c:v>5.4604233367385305E-2</c:v>
                </c:pt>
                <c:pt idx="18583">
                  <c:v>3.8143053508704804E-2</c:v>
                </c:pt>
                <c:pt idx="18584">
                  <c:v>3.0419797282490908E-2</c:v>
                </c:pt>
                <c:pt idx="18585">
                  <c:v>3.255996754874961E-2</c:v>
                </c:pt>
                <c:pt idx="18586">
                  <c:v>4.4731337670214102E-2</c:v>
                </c:pt>
                <c:pt idx="18587">
                  <c:v>6.4595406348729512E-2</c:v>
                </c:pt>
                <c:pt idx="18588">
                  <c:v>8.5035691797614318E-2</c:v>
                </c:pt>
                <c:pt idx="18589">
                  <c:v>9.6292975699867597E-2</c:v>
                </c:pt>
                <c:pt idx="18590">
                  <c:v>9.2216965518915103E-2</c:v>
                </c:pt>
                <c:pt idx="18591">
                  <c:v>7.4704644302002507E-2</c:v>
                </c:pt>
                <c:pt idx="18592">
                  <c:v>5.0667738679976496E-2</c:v>
                </c:pt>
                <c:pt idx="18593">
                  <c:v>2.6056564805457996E-2</c:v>
                </c:pt>
                <c:pt idx="18594">
                  <c:v>6.1069457312754602E-3</c:v>
                </c:pt>
                <c:pt idx="18595">
                  <c:v>-1.6574620310194602E-3</c:v>
                </c:pt>
                <c:pt idx="18596">
                  <c:v>8.123638171127821E-3</c:v>
                </c:pt>
                <c:pt idx="18597">
                  <c:v>2.9432627304771603E-2</c:v>
                </c:pt>
                <c:pt idx="18598">
                  <c:v>4.4888308981739997E-2</c:v>
                </c:pt>
                <c:pt idx="18599">
                  <c:v>4.0601238459018404E-2</c:v>
                </c:pt>
                <c:pt idx="18600">
                  <c:v>2.0904005151848495E-2</c:v>
                </c:pt>
                <c:pt idx="18601">
                  <c:v>4.8727402107999803E-3</c:v>
                </c:pt>
                <c:pt idx="18602">
                  <c:v>7.1812463921361322E-3</c:v>
                </c:pt>
                <c:pt idx="18603">
                  <c:v>2.4788539494878095E-2</c:v>
                </c:pt>
                <c:pt idx="18604">
                  <c:v>4.2896944509934108E-2</c:v>
                </c:pt>
                <c:pt idx="18605">
                  <c:v>4.9139452650038606E-2</c:v>
                </c:pt>
                <c:pt idx="18606">
                  <c:v>4.1225332241268092E-2</c:v>
                </c:pt>
                <c:pt idx="18607">
                  <c:v>2.6155222876653308E-2</c:v>
                </c:pt>
                <c:pt idx="18608">
                  <c:v>1.3920493355200802E-2</c:v>
                </c:pt>
                <c:pt idx="18609">
                  <c:v>1.1305845416160304E-2</c:v>
                </c:pt>
                <c:pt idx="18610">
                  <c:v>1.7438749735831E-2</c:v>
                </c:pt>
                <c:pt idx="18611">
                  <c:v>2.2326032877273902E-2</c:v>
                </c:pt>
                <c:pt idx="18612">
                  <c:v>1.6063006744516904E-2</c:v>
                </c:pt>
                <c:pt idx="18613">
                  <c:v>2.3504178037825306E-3</c:v>
                </c:pt>
                <c:pt idx="18614">
                  <c:v>-1.0762792310572403E-3</c:v>
                </c:pt>
                <c:pt idx="18615">
                  <c:v>2.4028924244234393E-2</c:v>
                </c:pt>
                <c:pt idx="18616">
                  <c:v>7.9138492166904897E-2</c:v>
                </c:pt>
                <c:pt idx="18617">
                  <c:v>0.14100434843960799</c:v>
                </c:pt>
                <c:pt idx="18618">
                  <c:v>0.174134768598705</c:v>
                </c:pt>
                <c:pt idx="18619">
                  <c:v>0.15677360298728599</c:v>
                </c:pt>
                <c:pt idx="18620">
                  <c:v>9.9296951113700516E-2</c:v>
                </c:pt>
                <c:pt idx="18621">
                  <c:v>3.8871991441439505E-2</c:v>
                </c:pt>
                <c:pt idx="18622">
                  <c:v>1.0488469481600801E-2</c:v>
                </c:pt>
                <c:pt idx="18623">
                  <c:v>2.0028373719597401E-2</c:v>
                </c:pt>
                <c:pt idx="18624">
                  <c:v>4.782005115744431E-2</c:v>
                </c:pt>
                <c:pt idx="18625">
                  <c:v>7.209795598647871E-2</c:v>
                </c:pt>
                <c:pt idx="18626">
                  <c:v>8.2837155820428193E-2</c:v>
                </c:pt>
                <c:pt idx="18627">
                  <c:v>7.9762154544099018E-2</c:v>
                </c:pt>
                <c:pt idx="18628">
                  <c:v>6.6158766751371403E-2</c:v>
                </c:pt>
                <c:pt idx="18629">
                  <c:v>4.76893242757939E-2</c:v>
                </c:pt>
                <c:pt idx="18630">
                  <c:v>3.2250760332061597E-2</c:v>
                </c:pt>
                <c:pt idx="18631">
                  <c:v>2.42207321067411E-2</c:v>
                </c:pt>
                <c:pt idx="18632">
                  <c:v>2.2450494366395898E-2</c:v>
                </c:pt>
                <c:pt idx="18633">
                  <c:v>2.5820052108471703E-2</c:v>
                </c:pt>
                <c:pt idx="18634">
                  <c:v>3.5003731893297599E-2</c:v>
                </c:pt>
                <c:pt idx="18635">
                  <c:v>4.7713000470878314E-2</c:v>
                </c:pt>
                <c:pt idx="18636">
                  <c:v>5.7844327345719614E-2</c:v>
                </c:pt>
                <c:pt idx="18637">
                  <c:v>6.299289824481491E-2</c:v>
                </c:pt>
                <c:pt idx="18638">
                  <c:v>6.8997096107708017E-2</c:v>
                </c:pt>
                <c:pt idx="18639">
                  <c:v>8.0644269238249008E-2</c:v>
                </c:pt>
                <c:pt idx="18640">
                  <c:v>9.0409047574141282E-2</c:v>
                </c:pt>
                <c:pt idx="18641">
                  <c:v>8.4766143812842629E-2</c:v>
                </c:pt>
                <c:pt idx="18642">
                  <c:v>6.267035995591641E-2</c:v>
                </c:pt>
                <c:pt idx="18643">
                  <c:v>4.04316527141617E-2</c:v>
                </c:pt>
                <c:pt idx="18644">
                  <c:v>3.5209279904449907E-2</c:v>
                </c:pt>
                <c:pt idx="18645">
                  <c:v>4.7332986398856719E-2</c:v>
                </c:pt>
                <c:pt idx="18646">
                  <c:v>6.2538023170645815E-2</c:v>
                </c:pt>
                <c:pt idx="18647">
                  <c:v>6.9092644820429427E-2</c:v>
                </c:pt>
                <c:pt idx="18648">
                  <c:v>6.5738838130556615E-2</c:v>
                </c:pt>
                <c:pt idx="18649">
                  <c:v>5.4923764409807105E-2</c:v>
                </c:pt>
                <c:pt idx="18650">
                  <c:v>3.8354771989929801E-2</c:v>
                </c:pt>
                <c:pt idx="18651">
                  <c:v>2.16044115515928E-2</c:v>
                </c:pt>
                <c:pt idx="18652">
                  <c:v>1.6902603716403102E-2</c:v>
                </c:pt>
                <c:pt idx="18653">
                  <c:v>3.3516067596295301E-2</c:v>
                </c:pt>
                <c:pt idx="18654">
                  <c:v>6.4361612375989793E-2</c:v>
                </c:pt>
                <c:pt idx="18655">
                  <c:v>8.9163702806231995E-2</c:v>
                </c:pt>
                <c:pt idx="18656">
                  <c:v>9.3417756077272415E-2</c:v>
                </c:pt>
                <c:pt idx="18657">
                  <c:v>8.0558893577332938E-2</c:v>
                </c:pt>
                <c:pt idx="18658">
                  <c:v>6.4896538085420716E-2</c:v>
                </c:pt>
                <c:pt idx="18659">
                  <c:v>5.611850489313501E-2</c:v>
                </c:pt>
                <c:pt idx="18660">
                  <c:v>5.3170303488911892E-2</c:v>
                </c:pt>
                <c:pt idx="18661">
                  <c:v>5.0568353724258892E-2</c:v>
                </c:pt>
                <c:pt idx="18662">
                  <c:v>4.4884860420083307E-2</c:v>
                </c:pt>
                <c:pt idx="18663">
                  <c:v>3.5296961911626602E-2</c:v>
                </c:pt>
                <c:pt idx="18664">
                  <c:v>2.3591592225514504E-2</c:v>
                </c:pt>
                <c:pt idx="18665">
                  <c:v>1.57040834204452E-2</c:v>
                </c:pt>
                <c:pt idx="18666">
                  <c:v>1.9473162075669802E-2</c:v>
                </c:pt>
                <c:pt idx="18667">
                  <c:v>3.6655605401534806E-2</c:v>
                </c:pt>
                <c:pt idx="18668">
                  <c:v>5.7604061082798808E-2</c:v>
                </c:pt>
                <c:pt idx="18669">
                  <c:v>6.8555289554538504E-2</c:v>
                </c:pt>
                <c:pt idx="18670">
                  <c:v>6.4079347083520602E-2</c:v>
                </c:pt>
                <c:pt idx="18671">
                  <c:v>5.0172868310482996E-2</c:v>
                </c:pt>
                <c:pt idx="18672">
                  <c:v>3.696753257979421E-2</c:v>
                </c:pt>
                <c:pt idx="18673">
                  <c:v>3.0739358035148701E-2</c:v>
                </c:pt>
                <c:pt idx="18674">
                  <c:v>3.2301735926765211E-2</c:v>
                </c:pt>
                <c:pt idx="18675">
                  <c:v>3.8302845073602002E-2</c:v>
                </c:pt>
                <c:pt idx="18676">
                  <c:v>4.0329443567841801E-2</c:v>
                </c:pt>
                <c:pt idx="18677">
                  <c:v>2.8473035290758699E-2</c:v>
                </c:pt>
                <c:pt idx="18678">
                  <c:v>2.3861280905634898E-3</c:v>
                </c:pt>
                <c:pt idx="18679">
                  <c:v>-2.2948785524803804E-2</c:v>
                </c:pt>
                <c:pt idx="18680">
                  <c:v>-2.8171537705574703E-2</c:v>
                </c:pt>
                <c:pt idx="18681">
                  <c:v>-8.5186585806837894E-3</c:v>
                </c:pt>
                <c:pt idx="18682">
                  <c:v>2.0450488609839099E-2</c:v>
                </c:pt>
                <c:pt idx="18683">
                  <c:v>3.7802834334471E-2</c:v>
                </c:pt>
                <c:pt idx="18684">
                  <c:v>3.6127775343644003E-2</c:v>
                </c:pt>
                <c:pt idx="18685">
                  <c:v>2.4394343342564202E-2</c:v>
                </c:pt>
                <c:pt idx="18686">
                  <c:v>1.5987589068046804E-2</c:v>
                </c:pt>
                <c:pt idx="18687">
                  <c:v>1.7855642959972298E-2</c:v>
                </c:pt>
                <c:pt idx="18688">
                  <c:v>2.8389351306145696E-2</c:v>
                </c:pt>
                <c:pt idx="18689">
                  <c:v>4.0243006256474693E-2</c:v>
                </c:pt>
                <c:pt idx="18690">
                  <c:v>4.4029102144349998E-2</c:v>
                </c:pt>
                <c:pt idx="18691">
                  <c:v>3.3288505043813602E-2</c:v>
                </c:pt>
                <c:pt idx="18692">
                  <c:v>9.809564916864133E-3</c:v>
                </c:pt>
                <c:pt idx="18693">
                  <c:v>-1.6122644352023499E-2</c:v>
                </c:pt>
                <c:pt idx="18694">
                  <c:v>-3.2335290825699317E-2</c:v>
                </c:pt>
                <c:pt idx="18695">
                  <c:v>-3.2914184992762295E-2</c:v>
                </c:pt>
                <c:pt idx="18696">
                  <c:v>-2.1404097596658306E-2</c:v>
                </c:pt>
                <c:pt idx="18697">
                  <c:v>-7.5258051560922494E-3</c:v>
                </c:pt>
                <c:pt idx="18698">
                  <c:v>-5.1861497705374404E-4</c:v>
                </c:pt>
                <c:pt idx="18699">
                  <c:v>-1.6483455764984005E-3</c:v>
                </c:pt>
                <c:pt idx="18700">
                  <c:v>-2.2916166920623504E-3</c:v>
                </c:pt>
                <c:pt idx="18701">
                  <c:v>7.1758631831642123E-3</c:v>
                </c:pt>
                <c:pt idx="18702">
                  <c:v>2.53874444629076E-2</c:v>
                </c:pt>
                <c:pt idx="18703">
                  <c:v>3.9345155377020505E-2</c:v>
                </c:pt>
                <c:pt idx="18704">
                  <c:v>3.8116715768467202E-2</c:v>
                </c:pt>
                <c:pt idx="18705">
                  <c:v>2.5221790502257601E-2</c:v>
                </c:pt>
                <c:pt idx="18706">
                  <c:v>1.3892645184284898E-2</c:v>
                </c:pt>
                <c:pt idx="18707">
                  <c:v>1.2853478210260505E-2</c:v>
                </c:pt>
                <c:pt idx="18708">
                  <c:v>2.0284926414049703E-2</c:v>
                </c:pt>
                <c:pt idx="18709">
                  <c:v>2.9962985792096195E-2</c:v>
                </c:pt>
                <c:pt idx="18710">
                  <c:v>3.8979841888149708E-2</c:v>
                </c:pt>
                <c:pt idx="18711">
                  <c:v>4.8173017958845314E-2</c:v>
                </c:pt>
                <c:pt idx="18712">
                  <c:v>5.8194343277690991E-2</c:v>
                </c:pt>
                <c:pt idx="18713">
                  <c:v>6.7019418634529898E-2</c:v>
                </c:pt>
                <c:pt idx="18714">
                  <c:v>6.9828988243514814E-2</c:v>
                </c:pt>
                <c:pt idx="18715">
                  <c:v>6.1201708489477383E-2</c:v>
                </c:pt>
                <c:pt idx="18716">
                  <c:v>4.0412258187871003E-2</c:v>
                </c:pt>
                <c:pt idx="18717">
                  <c:v>1.5504007102165901E-2</c:v>
                </c:pt>
                <c:pt idx="18718">
                  <c:v>-1.1959886733166102E-3</c:v>
                </c:pt>
                <c:pt idx="18719">
                  <c:v>-3.3808207883936309E-3</c:v>
                </c:pt>
                <c:pt idx="18720">
                  <c:v>4.9329061499747712E-3</c:v>
                </c:pt>
                <c:pt idx="18721">
                  <c:v>1.3993768873007201E-2</c:v>
                </c:pt>
                <c:pt idx="18722">
                  <c:v>1.6648395741910304E-2</c:v>
                </c:pt>
                <c:pt idx="18723">
                  <c:v>1.25286271467218E-2</c:v>
                </c:pt>
                <c:pt idx="18724">
                  <c:v>5.5015516935554808E-3</c:v>
                </c:pt>
                <c:pt idx="18725">
                  <c:v>5.9458121727118418E-4</c:v>
                </c:pt>
                <c:pt idx="18726">
                  <c:v>2.3233599852972003E-3</c:v>
                </c:pt>
                <c:pt idx="18727">
                  <c:v>1.1391375535041002E-2</c:v>
                </c:pt>
                <c:pt idx="18728">
                  <c:v>2.4813859681955805E-2</c:v>
                </c:pt>
                <c:pt idx="18729">
                  <c:v>3.9397715860218299E-2</c:v>
                </c:pt>
                <c:pt idx="18730">
                  <c:v>5.2814670166938513E-2</c:v>
                </c:pt>
                <c:pt idx="18731">
                  <c:v>6.1705887533122401E-2</c:v>
                </c:pt>
                <c:pt idx="18732">
                  <c:v>6.02027554262747E-2</c:v>
                </c:pt>
                <c:pt idx="18733">
                  <c:v>4.3553585043795799E-2</c:v>
                </c:pt>
                <c:pt idx="18734">
                  <c:v>1.6277981825979299E-2</c:v>
                </c:pt>
                <c:pt idx="18735">
                  <c:v>-6.5679267060971798E-3</c:v>
                </c:pt>
                <c:pt idx="18736">
                  <c:v>-1.0059763026489997E-2</c:v>
                </c:pt>
                <c:pt idx="18737">
                  <c:v>7.5297121220927517E-3</c:v>
                </c:pt>
                <c:pt idx="18738">
                  <c:v>3.1466988385531601E-2</c:v>
                </c:pt>
                <c:pt idx="18739">
                  <c:v>4.0987489071667896E-2</c:v>
                </c:pt>
                <c:pt idx="18740">
                  <c:v>2.6307425335986092E-2</c:v>
                </c:pt>
                <c:pt idx="18741">
                  <c:v>-2.5664298416927509E-3</c:v>
                </c:pt>
                <c:pt idx="18742">
                  <c:v>-2.4356056073216295E-2</c:v>
                </c:pt>
                <c:pt idx="18743">
                  <c:v>-2.5072447782832803E-2</c:v>
                </c:pt>
                <c:pt idx="18744">
                  <c:v>-9.9784025455989037E-3</c:v>
                </c:pt>
                <c:pt idx="18745">
                  <c:v>3.2672904110029313E-3</c:v>
                </c:pt>
                <c:pt idx="18746">
                  <c:v>3.2521314960263208E-3</c:v>
                </c:pt>
                <c:pt idx="18747">
                  <c:v>-6.1553058113901198E-3</c:v>
                </c:pt>
                <c:pt idx="18748">
                  <c:v>-1.3939566952146298E-2</c:v>
                </c:pt>
                <c:pt idx="18749">
                  <c:v>-1.4295345631765601E-2</c:v>
                </c:pt>
                <c:pt idx="18750">
                  <c:v>-9.9588960386398639E-3</c:v>
                </c:pt>
                <c:pt idx="18751">
                  <c:v>-4.8534614285813413E-3</c:v>
                </c:pt>
                <c:pt idx="18752">
                  <c:v>1.0635296119687601E-3</c:v>
                </c:pt>
                <c:pt idx="18753">
                  <c:v>7.9144348689368406E-3</c:v>
                </c:pt>
                <c:pt idx="18754">
                  <c:v>1.2190190697381802E-2</c:v>
                </c:pt>
                <c:pt idx="18755">
                  <c:v>1.0008064544933901E-2</c:v>
                </c:pt>
                <c:pt idx="18756">
                  <c:v>2.8648524331487089E-3</c:v>
                </c:pt>
                <c:pt idx="18757">
                  <c:v>-1.9379352657864501E-3</c:v>
                </c:pt>
                <c:pt idx="18758">
                  <c:v>9.478601784849161E-4</c:v>
                </c:pt>
                <c:pt idx="18759">
                  <c:v>9.1282729136423803E-3</c:v>
                </c:pt>
                <c:pt idx="18760">
                  <c:v>1.6348327843587605E-2</c:v>
                </c:pt>
                <c:pt idx="18761">
                  <c:v>1.9621955278594803E-2</c:v>
                </c:pt>
                <c:pt idx="18762">
                  <c:v>1.9777721067853804E-2</c:v>
                </c:pt>
                <c:pt idx="18763">
                  <c:v>1.6341982108542701E-2</c:v>
                </c:pt>
                <c:pt idx="18764">
                  <c:v>7.3598660760438913E-3</c:v>
                </c:pt>
                <c:pt idx="18765">
                  <c:v>-3.7630631929914714E-3</c:v>
                </c:pt>
                <c:pt idx="18766">
                  <c:v>-7.3780095794262496E-3</c:v>
                </c:pt>
                <c:pt idx="18767">
                  <c:v>1.6149117898152103E-3</c:v>
                </c:pt>
                <c:pt idx="18768">
                  <c:v>1.3898800150343499E-2</c:v>
                </c:pt>
                <c:pt idx="18769">
                  <c:v>1.24934074406013E-2</c:v>
                </c:pt>
                <c:pt idx="18770">
                  <c:v>-7.8964747220453494E-3</c:v>
                </c:pt>
                <c:pt idx="18771">
                  <c:v>-3.3536867321103607E-2</c:v>
                </c:pt>
                <c:pt idx="18772">
                  <c:v>-4.7184345423886491E-2</c:v>
                </c:pt>
                <c:pt idx="18773">
                  <c:v>-4.6734536932973511E-2</c:v>
                </c:pt>
                <c:pt idx="18774">
                  <c:v>-4.4999310537022608E-2</c:v>
                </c:pt>
                <c:pt idx="18775">
                  <c:v>-5.22981441148858E-2</c:v>
                </c:pt>
                <c:pt idx="18776">
                  <c:v>-6.3611422010922097E-2</c:v>
                </c:pt>
                <c:pt idx="18777">
                  <c:v>-6.5757752737056294E-2</c:v>
                </c:pt>
                <c:pt idx="18778">
                  <c:v>-5.4098536138923223E-2</c:v>
                </c:pt>
                <c:pt idx="18779">
                  <c:v>-3.8055546246440003E-2</c:v>
                </c:pt>
                <c:pt idx="18780">
                  <c:v>-3.1030359517913608E-2</c:v>
                </c:pt>
                <c:pt idx="18781">
                  <c:v>-3.8096834917823202E-2</c:v>
                </c:pt>
                <c:pt idx="18782">
                  <c:v>-5.2727114629505009E-2</c:v>
                </c:pt>
                <c:pt idx="18783">
                  <c:v>-6.2445081786393103E-2</c:v>
                </c:pt>
                <c:pt idx="18784">
                  <c:v>-5.8456669607949215E-2</c:v>
                </c:pt>
                <c:pt idx="18785">
                  <c:v>-4.2357984204002712E-2</c:v>
                </c:pt>
                <c:pt idx="18786">
                  <c:v>-2.6188652773527103E-2</c:v>
                </c:pt>
                <c:pt idx="18787">
                  <c:v>-2.5442781702295695E-2</c:v>
                </c:pt>
                <c:pt idx="18788">
                  <c:v>-4.5500512244871102E-2</c:v>
                </c:pt>
                <c:pt idx="18789">
                  <c:v>-7.4449476188036115E-2</c:v>
                </c:pt>
                <c:pt idx="18790">
                  <c:v>-9.3035632693144507E-2</c:v>
                </c:pt>
                <c:pt idx="18791">
                  <c:v>-9.0616762039431434E-2</c:v>
                </c:pt>
                <c:pt idx="18792">
                  <c:v>-7.2840252100419903E-2</c:v>
                </c:pt>
                <c:pt idx="18793">
                  <c:v>-5.4984681095703515E-2</c:v>
                </c:pt>
                <c:pt idx="18794">
                  <c:v>-4.7532223961511015E-2</c:v>
                </c:pt>
                <c:pt idx="18795">
                  <c:v>-5.0178455677936995E-2</c:v>
                </c:pt>
                <c:pt idx="18796">
                  <c:v>-5.5743249262377489E-2</c:v>
                </c:pt>
                <c:pt idx="18797">
                  <c:v>-5.6556570007614902E-2</c:v>
                </c:pt>
                <c:pt idx="18798">
                  <c:v>-5.0732794142248828E-2</c:v>
                </c:pt>
                <c:pt idx="18799">
                  <c:v>-4.3216575487903704E-2</c:v>
                </c:pt>
                <c:pt idx="18800">
                  <c:v>-4.1138572288502886E-2</c:v>
                </c:pt>
                <c:pt idx="18801">
                  <c:v>-4.78480956266907E-2</c:v>
                </c:pt>
                <c:pt idx="18802">
                  <c:v>-6.0080226934459809E-2</c:v>
                </c:pt>
                <c:pt idx="18803">
                  <c:v>-7.264402475611581E-2</c:v>
                </c:pt>
                <c:pt idx="18804">
                  <c:v>-8.3970596412001414E-2</c:v>
                </c:pt>
                <c:pt idx="18805">
                  <c:v>-9.4769108638374205E-2</c:v>
                </c:pt>
                <c:pt idx="18806">
                  <c:v>-0.10400392075011702</c:v>
                </c:pt>
                <c:pt idx="18807">
                  <c:v>-0.107677026412048</c:v>
                </c:pt>
                <c:pt idx="18808">
                  <c:v>-0.102333266794915</c:v>
                </c:pt>
                <c:pt idx="18809">
                  <c:v>-8.9608918955974629E-2</c:v>
                </c:pt>
                <c:pt idx="18810">
                  <c:v>-7.4587379700389506E-2</c:v>
                </c:pt>
                <c:pt idx="18811">
                  <c:v>-6.1936160202535007E-2</c:v>
                </c:pt>
                <c:pt idx="18812">
                  <c:v>-5.5559719091832001E-2</c:v>
                </c:pt>
                <c:pt idx="18813">
                  <c:v>-5.8556510648870103E-2</c:v>
                </c:pt>
                <c:pt idx="18814">
                  <c:v>-7.1158932672744896E-2</c:v>
                </c:pt>
                <c:pt idx="18815">
                  <c:v>-8.7371889950034601E-2</c:v>
                </c:pt>
                <c:pt idx="18816">
                  <c:v>-9.4451465930916426E-2</c:v>
                </c:pt>
                <c:pt idx="18817">
                  <c:v>-8.2692329775383724E-2</c:v>
                </c:pt>
                <c:pt idx="18818">
                  <c:v>-5.738759737050711E-2</c:v>
                </c:pt>
                <c:pt idx="18819">
                  <c:v>-3.6469953273382302E-2</c:v>
                </c:pt>
                <c:pt idx="18820">
                  <c:v>-3.4573817626167611E-2</c:v>
                </c:pt>
                <c:pt idx="18821">
                  <c:v>-4.8613349213198397E-2</c:v>
                </c:pt>
                <c:pt idx="18822">
                  <c:v>-6.1024042395530394E-2</c:v>
                </c:pt>
                <c:pt idx="18823">
                  <c:v>-5.9362421645303733E-2</c:v>
                </c:pt>
                <c:pt idx="18824">
                  <c:v>-4.8028712635883201E-2</c:v>
                </c:pt>
                <c:pt idx="18825">
                  <c:v>-3.950344006949541E-2</c:v>
                </c:pt>
                <c:pt idx="18826">
                  <c:v>-3.9060460547759107E-2</c:v>
                </c:pt>
                <c:pt idx="18827">
                  <c:v>-3.9728071531840194E-2</c:v>
                </c:pt>
                <c:pt idx="18828">
                  <c:v>-3.2378481816507994E-2</c:v>
                </c:pt>
                <c:pt idx="18829">
                  <c:v>-1.8144309443272305E-2</c:v>
                </c:pt>
                <c:pt idx="18830">
                  <c:v>-7.9479168839497998E-3</c:v>
                </c:pt>
                <c:pt idx="18831">
                  <c:v>-1.2156968960468398E-2</c:v>
                </c:pt>
                <c:pt idx="18832">
                  <c:v>-3.1496172160004207E-2</c:v>
                </c:pt>
                <c:pt idx="18833">
                  <c:v>-5.5008891331965501E-2</c:v>
                </c:pt>
                <c:pt idx="18834">
                  <c:v>-6.8046070243383411E-2</c:v>
                </c:pt>
                <c:pt idx="18835">
                  <c:v>-6.411681755216142E-2</c:v>
                </c:pt>
                <c:pt idx="18836">
                  <c:v>-4.8868944078705609E-2</c:v>
                </c:pt>
                <c:pt idx="18837">
                  <c:v>-3.3471457929607602E-2</c:v>
                </c:pt>
                <c:pt idx="18838">
                  <c:v>-2.4380362150154204E-2</c:v>
                </c:pt>
                <c:pt idx="18839">
                  <c:v>-2.0150735992999096E-2</c:v>
                </c:pt>
                <c:pt idx="18840">
                  <c:v>-1.9045382290485705E-2</c:v>
                </c:pt>
                <c:pt idx="18841">
                  <c:v>-2.3838088395606895E-2</c:v>
                </c:pt>
                <c:pt idx="18842">
                  <c:v>-3.611660047234011E-2</c:v>
                </c:pt>
                <c:pt idx="18843">
                  <c:v>-5.1569234884652801E-2</c:v>
                </c:pt>
                <c:pt idx="18844">
                  <c:v>-6.30917387574641E-2</c:v>
                </c:pt>
                <c:pt idx="18845">
                  <c:v>-6.7195500668461181E-2</c:v>
                </c:pt>
                <c:pt idx="18846">
                  <c:v>-6.57183437308788E-2</c:v>
                </c:pt>
                <c:pt idx="18847">
                  <c:v>-6.0515055582811797E-2</c:v>
                </c:pt>
                <c:pt idx="18848">
                  <c:v>-5.093502576418979E-2</c:v>
                </c:pt>
                <c:pt idx="18849">
                  <c:v>-3.7427326108172607E-2</c:v>
                </c:pt>
                <c:pt idx="18850">
                  <c:v>-2.3481876512761308E-2</c:v>
                </c:pt>
                <c:pt idx="18851">
                  <c:v>-1.3991580262782605E-2</c:v>
                </c:pt>
                <c:pt idx="18852">
                  <c:v>-1.2678842007900898E-2</c:v>
                </c:pt>
                <c:pt idx="18853">
                  <c:v>-2.00905673978156E-2</c:v>
                </c:pt>
                <c:pt idx="18854">
                  <c:v>-3.30814828395916E-2</c:v>
                </c:pt>
                <c:pt idx="18855">
                  <c:v>-4.5882212134088711E-2</c:v>
                </c:pt>
                <c:pt idx="18856">
                  <c:v>-5.2876203904531821E-2</c:v>
                </c:pt>
                <c:pt idx="18857">
                  <c:v>-5.2468589724341513E-2</c:v>
                </c:pt>
                <c:pt idx="18858">
                  <c:v>-4.973337847100371E-2</c:v>
                </c:pt>
                <c:pt idx="18859">
                  <c:v>-5.3335264591851207E-2</c:v>
                </c:pt>
                <c:pt idx="18860">
                  <c:v>-6.7410125666725704E-2</c:v>
                </c:pt>
                <c:pt idx="18861">
                  <c:v>-8.5233850302813594E-2</c:v>
                </c:pt>
                <c:pt idx="18862">
                  <c:v>-9.1525764584702143E-2</c:v>
                </c:pt>
                <c:pt idx="18863">
                  <c:v>-7.5454845654164202E-2</c:v>
                </c:pt>
                <c:pt idx="18864">
                  <c:v>-4.2842000490907098E-2</c:v>
                </c:pt>
                <c:pt idx="18865">
                  <c:v>-1.1769432804641199E-2</c:v>
                </c:pt>
                <c:pt idx="18866">
                  <c:v>3.6351560023746305E-3</c:v>
                </c:pt>
                <c:pt idx="18867">
                  <c:v>3.9640192012910811E-3</c:v>
                </c:pt>
                <c:pt idx="18868" formatCode="0.00E+00">
                  <c:v>-4.1914971788514804E-5</c:v>
                </c:pt>
                <c:pt idx="18869">
                  <c:v>-6.8367541582858816E-4</c:v>
                </c:pt>
                <c:pt idx="18870">
                  <c:v>1.3149282122242299E-3</c:v>
                </c:pt>
                <c:pt idx="18871">
                  <c:v>1.7280974899449603E-3</c:v>
                </c:pt>
                <c:pt idx="18872">
                  <c:v>-3.0123578324463603E-3</c:v>
                </c:pt>
                <c:pt idx="18873">
                  <c:v>-1.4833731798304901E-2</c:v>
                </c:pt>
                <c:pt idx="18874">
                  <c:v>-3.3920810895736501E-2</c:v>
                </c:pt>
                <c:pt idx="18875">
                  <c:v>-5.767900366814159E-2</c:v>
                </c:pt>
                <c:pt idx="18876">
                  <c:v>-7.9231464963470402E-2</c:v>
                </c:pt>
                <c:pt idx="18877">
                  <c:v>-8.9650525568217246E-2</c:v>
                </c:pt>
                <c:pt idx="18878">
                  <c:v>-8.3925267694652944E-2</c:v>
                </c:pt>
                <c:pt idx="18879">
                  <c:v>-6.568831855437908E-2</c:v>
                </c:pt>
                <c:pt idx="18880">
                  <c:v>-4.7426364701195198E-2</c:v>
                </c:pt>
                <c:pt idx="18881">
                  <c:v>-4.1687193431400302E-2</c:v>
                </c:pt>
                <c:pt idx="18882">
                  <c:v>-4.9576077707740807E-2</c:v>
                </c:pt>
                <c:pt idx="18883">
                  <c:v>-6.0029544522535602E-2</c:v>
                </c:pt>
                <c:pt idx="18884">
                  <c:v>-6.1965545559360194E-2</c:v>
                </c:pt>
                <c:pt idx="18885">
                  <c:v>-5.5580752164942696E-2</c:v>
                </c:pt>
                <c:pt idx="18886">
                  <c:v>-4.9085912907358406E-2</c:v>
                </c:pt>
                <c:pt idx="18887">
                  <c:v>-4.6594148763077187E-2</c:v>
                </c:pt>
                <c:pt idx="18888">
                  <c:v>-4.6085990919422712E-2</c:v>
                </c:pt>
                <c:pt idx="18889">
                  <c:v>-4.7171677688083898E-2</c:v>
                </c:pt>
                <c:pt idx="18890">
                  <c:v>-5.3604161228449201E-2</c:v>
                </c:pt>
                <c:pt idx="18891">
                  <c:v>-6.5692711293536418E-2</c:v>
                </c:pt>
                <c:pt idx="18892">
                  <c:v>-7.4588112817579599E-2</c:v>
                </c:pt>
                <c:pt idx="18893">
                  <c:v>-7.0478156430283406E-2</c:v>
                </c:pt>
                <c:pt idx="18894">
                  <c:v>-5.4973520507473901E-2</c:v>
                </c:pt>
                <c:pt idx="18895">
                  <c:v>-3.9299679312364305E-2</c:v>
                </c:pt>
                <c:pt idx="18896">
                  <c:v>-3.2323817878975106E-2</c:v>
                </c:pt>
                <c:pt idx="18897">
                  <c:v>-3.4222811577549805E-2</c:v>
                </c:pt>
                <c:pt idx="18898">
                  <c:v>-3.9759065192626501E-2</c:v>
                </c:pt>
                <c:pt idx="18899">
                  <c:v>-4.386434717604E-2</c:v>
                </c:pt>
                <c:pt idx="18900">
                  <c:v>-4.2865735585763801E-2</c:v>
                </c:pt>
                <c:pt idx="18901">
                  <c:v>-3.4930103913651998E-2</c:v>
                </c:pt>
                <c:pt idx="18902">
                  <c:v>-2.4144804957487092E-2</c:v>
                </c:pt>
                <c:pt idx="18903">
                  <c:v>-2.0890580595576601E-2</c:v>
                </c:pt>
                <c:pt idx="18904">
                  <c:v>-3.2354542320831597E-2</c:v>
                </c:pt>
                <c:pt idx="18905">
                  <c:v>-5.2665719416793898E-2</c:v>
                </c:pt>
                <c:pt idx="18906">
                  <c:v>-6.5661502459832405E-2</c:v>
                </c:pt>
                <c:pt idx="18907">
                  <c:v>-5.9854373909672604E-2</c:v>
                </c:pt>
                <c:pt idx="18908">
                  <c:v>-4.00990980040348E-2</c:v>
                </c:pt>
                <c:pt idx="18909">
                  <c:v>-2.2826372263850207E-2</c:v>
                </c:pt>
                <c:pt idx="18910">
                  <c:v>-2.0139419212299E-2</c:v>
                </c:pt>
                <c:pt idx="18911">
                  <c:v>-3.0699878764437503E-2</c:v>
                </c:pt>
                <c:pt idx="18912">
                  <c:v>-4.4387119157477214E-2</c:v>
                </c:pt>
                <c:pt idx="18913">
                  <c:v>-5.152483420216919E-2</c:v>
                </c:pt>
                <c:pt idx="18914">
                  <c:v>-4.6968796989105506E-2</c:v>
                </c:pt>
                <c:pt idx="18915">
                  <c:v>-3.0295989038123108E-2</c:v>
                </c:pt>
                <c:pt idx="18916">
                  <c:v>-6.9556224074176515E-3</c:v>
                </c:pt>
                <c:pt idx="18917">
                  <c:v>1.2018718499376699E-2</c:v>
                </c:pt>
                <c:pt idx="18918">
                  <c:v>1.7575627420057999E-2</c:v>
                </c:pt>
                <c:pt idx="18919">
                  <c:v>1.1531893475208201E-2</c:v>
                </c:pt>
                <c:pt idx="18920">
                  <c:v>4.5080763565579201E-3</c:v>
                </c:pt>
                <c:pt idx="18921">
                  <c:v>3.6921174129389608E-3</c:v>
                </c:pt>
                <c:pt idx="18922">
                  <c:v>5.2803811611283908E-3</c:v>
                </c:pt>
                <c:pt idx="18923">
                  <c:v>8.3820357998831729E-4</c:v>
                </c:pt>
                <c:pt idx="18924">
                  <c:v>-1.1583277580101E-2</c:v>
                </c:pt>
                <c:pt idx="18925">
                  <c:v>-2.5621356125668602E-2</c:v>
                </c:pt>
                <c:pt idx="18926">
                  <c:v>-3.3839874592573004E-2</c:v>
                </c:pt>
                <c:pt idx="18927">
                  <c:v>-3.4000500999525202E-2</c:v>
                </c:pt>
                <c:pt idx="18928">
                  <c:v>-2.9276618708451004E-2</c:v>
                </c:pt>
                <c:pt idx="18929">
                  <c:v>-2.5245871759878507E-2</c:v>
                </c:pt>
                <c:pt idx="18930">
                  <c:v>-2.7082976782068606E-2</c:v>
                </c:pt>
                <c:pt idx="18931">
                  <c:v>-3.6657018499084905E-2</c:v>
                </c:pt>
                <c:pt idx="18932">
                  <c:v>-5.0533003838367604E-2</c:v>
                </c:pt>
                <c:pt idx="18933">
                  <c:v>-6.2461875356177608E-2</c:v>
                </c:pt>
                <c:pt idx="18934">
                  <c:v>-6.901793008863423E-2</c:v>
                </c:pt>
                <c:pt idx="18935">
                  <c:v>-7.22181764225098E-2</c:v>
                </c:pt>
                <c:pt idx="18936">
                  <c:v>-7.5627720823362721E-2</c:v>
                </c:pt>
                <c:pt idx="18937">
                  <c:v>-7.7983229962185915E-2</c:v>
                </c:pt>
                <c:pt idx="18938">
                  <c:v>-7.2484712166470899E-2</c:v>
                </c:pt>
                <c:pt idx="18939">
                  <c:v>-5.4374537100315513E-2</c:v>
                </c:pt>
                <c:pt idx="18940">
                  <c:v>-2.8807279878947205E-2</c:v>
                </c:pt>
                <c:pt idx="18941">
                  <c:v>-9.08447858137151E-3</c:v>
                </c:pt>
                <c:pt idx="18942">
                  <c:v>-5.246052069963981E-3</c:v>
                </c:pt>
                <c:pt idx="18943">
                  <c:v>-1.45278063253755E-2</c:v>
                </c:pt>
                <c:pt idx="18944">
                  <c:v>-2.5332936023787105E-2</c:v>
                </c:pt>
                <c:pt idx="18945">
                  <c:v>-3.0261646440266108E-2</c:v>
                </c:pt>
                <c:pt idx="18946">
                  <c:v>-3.1700766707473307E-2</c:v>
                </c:pt>
                <c:pt idx="18947">
                  <c:v>-3.41949862775408E-2</c:v>
                </c:pt>
                <c:pt idx="18948">
                  <c:v>-3.6045416205155299E-2</c:v>
                </c:pt>
                <c:pt idx="18949">
                  <c:v>-3.1114727424878204E-2</c:v>
                </c:pt>
                <c:pt idx="18950">
                  <c:v>-1.8055241614433701E-2</c:v>
                </c:pt>
                <c:pt idx="18951">
                  <c:v>-3.9211102768632608E-3</c:v>
                </c:pt>
                <c:pt idx="18952">
                  <c:v>2.5751580329966802E-3</c:v>
                </c:pt>
                <c:pt idx="18953">
                  <c:v>-1.33672481966585E-3</c:v>
                </c:pt>
                <c:pt idx="18954">
                  <c:v>-1.1669935511719102E-2</c:v>
                </c:pt>
                <c:pt idx="18955">
                  <c:v>-2.1197468083315102E-2</c:v>
                </c:pt>
                <c:pt idx="18956">
                  <c:v>-2.4637937851210306E-2</c:v>
                </c:pt>
                <c:pt idx="18957">
                  <c:v>-2.2044334860524407E-2</c:v>
                </c:pt>
                <c:pt idx="18958">
                  <c:v>-1.9088557099081506E-2</c:v>
                </c:pt>
                <c:pt idx="18959">
                  <c:v>-2.3948478253828395E-2</c:v>
                </c:pt>
                <c:pt idx="18960">
                  <c:v>-4.0290142496530693E-2</c:v>
                </c:pt>
                <c:pt idx="18961">
                  <c:v>-6.2200866381218099E-2</c:v>
                </c:pt>
                <c:pt idx="18962">
                  <c:v>-7.7596683795661633E-2</c:v>
                </c:pt>
                <c:pt idx="18963">
                  <c:v>-7.7507040139295214E-2</c:v>
                </c:pt>
                <c:pt idx="18964">
                  <c:v>-6.3763054093925617E-2</c:v>
                </c:pt>
                <c:pt idx="18965">
                  <c:v>-4.7928471775946904E-2</c:v>
                </c:pt>
                <c:pt idx="18966">
                  <c:v>-4.2418700881810913E-2</c:v>
                </c:pt>
                <c:pt idx="18967">
                  <c:v>-5.1822684459253317E-2</c:v>
                </c:pt>
                <c:pt idx="18968">
                  <c:v>-6.9845262916416614E-2</c:v>
                </c:pt>
                <c:pt idx="18969">
                  <c:v>-8.4153372200845025E-2</c:v>
                </c:pt>
                <c:pt idx="18970">
                  <c:v>-8.6047144044059096E-2</c:v>
                </c:pt>
                <c:pt idx="18971">
                  <c:v>-7.666822859064841E-2</c:v>
                </c:pt>
                <c:pt idx="18972">
                  <c:v>-6.5027343641830299E-2</c:v>
                </c:pt>
                <c:pt idx="18973">
                  <c:v>-5.9517127053183613E-2</c:v>
                </c:pt>
                <c:pt idx="18974">
                  <c:v>-6.1413817274882404E-2</c:v>
                </c:pt>
                <c:pt idx="18975">
                  <c:v>-6.7737894995360634E-2</c:v>
                </c:pt>
                <c:pt idx="18976">
                  <c:v>-7.6487614083703234E-2</c:v>
                </c:pt>
                <c:pt idx="18977">
                  <c:v>-8.6520730791761508E-2</c:v>
                </c:pt>
                <c:pt idx="18978">
                  <c:v>-9.591797629707341E-2</c:v>
                </c:pt>
                <c:pt idx="18979">
                  <c:v>-0.10131939685398099</c:v>
                </c:pt>
                <c:pt idx="18980">
                  <c:v>-9.8442470920773004E-2</c:v>
                </c:pt>
                <c:pt idx="18981">
                  <c:v>-8.422755996039652E-2</c:v>
                </c:pt>
                <c:pt idx="18982">
                  <c:v>-5.908760038434481E-2</c:v>
                </c:pt>
                <c:pt idx="18983">
                  <c:v>-3.1313172576744812E-2</c:v>
                </c:pt>
                <c:pt idx="18984">
                  <c:v>-1.7650543160470999E-2</c:v>
                </c:pt>
                <c:pt idx="18985">
                  <c:v>-2.9610611893346597E-2</c:v>
                </c:pt>
                <c:pt idx="18986">
                  <c:v>-5.8384010363482702E-2</c:v>
                </c:pt>
                <c:pt idx="18987">
                  <c:v>-7.8952679341242116E-2</c:v>
                </c:pt>
                <c:pt idx="18988">
                  <c:v>-7.2419902237726333E-2</c:v>
                </c:pt>
                <c:pt idx="18989">
                  <c:v>-4.4791435331973217E-2</c:v>
                </c:pt>
                <c:pt idx="18990">
                  <c:v>-2.0248115012975607E-2</c:v>
                </c:pt>
                <c:pt idx="18991">
                  <c:v>-1.6641847383695601E-2</c:v>
                </c:pt>
                <c:pt idx="18992">
                  <c:v>-3.2405350308806605E-2</c:v>
                </c:pt>
                <c:pt idx="18993">
                  <c:v>-5.4132411417356321E-2</c:v>
                </c:pt>
                <c:pt idx="18994">
                  <c:v>-7.0018780087053811E-2</c:v>
                </c:pt>
                <c:pt idx="18995">
                  <c:v>-7.389809656561401E-2</c:v>
                </c:pt>
                <c:pt idx="18996">
                  <c:v>-6.3052404243066518E-2</c:v>
                </c:pt>
                <c:pt idx="18997">
                  <c:v>-4.0621388226639993E-2</c:v>
                </c:pt>
                <c:pt idx="18998">
                  <c:v>-1.8880782936904001E-2</c:v>
                </c:pt>
                <c:pt idx="18999">
                  <c:v>-1.3232535399240004E-2</c:v>
                </c:pt>
                <c:pt idx="19000">
                  <c:v>-2.8420602234390895E-2</c:v>
                </c:pt>
                <c:pt idx="19001">
                  <c:v>-5.1358054518075798E-2</c:v>
                </c:pt>
                <c:pt idx="19002">
                  <c:v>-6.2592634526765834E-2</c:v>
                </c:pt>
                <c:pt idx="19003">
                  <c:v>-5.4287240090871998E-2</c:v>
                </c:pt>
                <c:pt idx="19004">
                  <c:v>-3.5579175812415507E-2</c:v>
                </c:pt>
                <c:pt idx="19005">
                  <c:v>-2.2036243085764812E-2</c:v>
                </c:pt>
                <c:pt idx="19006">
                  <c:v>-2.01388221746726E-2</c:v>
                </c:pt>
                <c:pt idx="19007">
                  <c:v>-2.4658823527431699E-2</c:v>
                </c:pt>
                <c:pt idx="19008">
                  <c:v>-2.9682987844438496E-2</c:v>
                </c:pt>
                <c:pt idx="19009">
                  <c:v>-3.53950333792028E-2</c:v>
                </c:pt>
                <c:pt idx="19010">
                  <c:v>-4.4953122107358502E-2</c:v>
                </c:pt>
                <c:pt idx="19011">
                  <c:v>-5.6356020656338011E-2</c:v>
                </c:pt>
                <c:pt idx="19012">
                  <c:v>-6.0328173450002999E-2</c:v>
                </c:pt>
                <c:pt idx="19013">
                  <c:v>-5.0988064272047502E-2</c:v>
                </c:pt>
                <c:pt idx="19014">
                  <c:v>-3.4005804193455405E-2</c:v>
                </c:pt>
                <c:pt idx="19015">
                  <c:v>-2.1828659030731494E-2</c:v>
                </c:pt>
                <c:pt idx="19016">
                  <c:v>-2.2876382106488801E-2</c:v>
                </c:pt>
                <c:pt idx="19017">
                  <c:v>-3.3098252592935799E-2</c:v>
                </c:pt>
                <c:pt idx="19018">
                  <c:v>-3.9879176923776113E-2</c:v>
                </c:pt>
                <c:pt idx="19019">
                  <c:v>-3.5316539714273204E-2</c:v>
                </c:pt>
                <c:pt idx="19020">
                  <c:v>-2.2273889369159902E-2</c:v>
                </c:pt>
                <c:pt idx="19021">
                  <c:v>-1.0160232403251299E-2</c:v>
                </c:pt>
                <c:pt idx="19022">
                  <c:v>-6.609874574124321E-3</c:v>
                </c:pt>
                <c:pt idx="19023">
                  <c:v>-1.1834037088917204E-2</c:v>
                </c:pt>
                <c:pt idx="19024">
                  <c:v>-1.9741447150877903E-2</c:v>
                </c:pt>
                <c:pt idx="19025">
                  <c:v>-2.2667291525422708E-2</c:v>
                </c:pt>
                <c:pt idx="19026">
                  <c:v>-1.60301037082036E-2</c:v>
                </c:pt>
                <c:pt idx="19027">
                  <c:v>-2.1316392374757204E-3</c:v>
                </c:pt>
                <c:pt idx="19028">
                  <c:v>1.06054024771254E-2</c:v>
                </c:pt>
                <c:pt idx="19029">
                  <c:v>1.4292912268999198E-2</c:v>
                </c:pt>
                <c:pt idx="19030">
                  <c:v>8.1511226803740993E-3</c:v>
                </c:pt>
                <c:pt idx="19031">
                  <c:v>-2.3472860472395509E-3</c:v>
                </c:pt>
                <c:pt idx="19032">
                  <c:v>-1.1948957019157503E-2</c:v>
                </c:pt>
                <c:pt idx="19033">
                  <c:v>-1.9339925407223301E-2</c:v>
                </c:pt>
                <c:pt idx="19034">
                  <c:v>-2.5682422729431699E-2</c:v>
                </c:pt>
                <c:pt idx="19035">
                  <c:v>-3.1402789893064699E-2</c:v>
                </c:pt>
                <c:pt idx="19036">
                  <c:v>-3.482225681412391E-2</c:v>
                </c:pt>
                <c:pt idx="19037">
                  <c:v>-3.3526611283562595E-2</c:v>
                </c:pt>
                <c:pt idx="19038">
                  <c:v>-2.6903344741171502E-2</c:v>
                </c:pt>
                <c:pt idx="19039">
                  <c:v>-1.7158633712142497E-2</c:v>
                </c:pt>
                <c:pt idx="19040">
                  <c:v>-8.9073538482438205E-3</c:v>
                </c:pt>
                <c:pt idx="19041">
                  <c:v>-7.4939931339912417E-3</c:v>
                </c:pt>
                <c:pt idx="19042">
                  <c:v>-1.5825784895412205E-2</c:v>
                </c:pt>
                <c:pt idx="19043">
                  <c:v>-3.1991406190655901E-2</c:v>
                </c:pt>
                <c:pt idx="19044">
                  <c:v>-4.9882412903159014E-2</c:v>
                </c:pt>
                <c:pt idx="19045">
                  <c:v>-6.2078909430653098E-2</c:v>
                </c:pt>
                <c:pt idx="19046">
                  <c:v>-6.4756393437576817E-2</c:v>
                </c:pt>
                <c:pt idx="19047">
                  <c:v>-5.9875464043017211E-2</c:v>
                </c:pt>
                <c:pt idx="19048">
                  <c:v>-5.1115876234874194E-2</c:v>
                </c:pt>
                <c:pt idx="19049">
                  <c:v>-4.0474105449590091E-2</c:v>
                </c:pt>
                <c:pt idx="19050">
                  <c:v>-3.0234153224768103E-2</c:v>
                </c:pt>
                <c:pt idx="19051">
                  <c:v>-2.4822267795329405E-2</c:v>
                </c:pt>
                <c:pt idx="19052">
                  <c:v>-2.8082191522941002E-2</c:v>
                </c:pt>
                <c:pt idx="19053">
                  <c:v>-3.7769054342675197E-2</c:v>
                </c:pt>
                <c:pt idx="19054">
                  <c:v>-4.62395852222812E-2</c:v>
                </c:pt>
                <c:pt idx="19055">
                  <c:v>-4.9789725513548412E-2</c:v>
                </c:pt>
                <c:pt idx="19056">
                  <c:v>-5.3173303472064483E-2</c:v>
                </c:pt>
                <c:pt idx="19057">
                  <c:v>-6.1853345103102697E-2</c:v>
                </c:pt>
                <c:pt idx="19058">
                  <c:v>-7.2980672302634317E-2</c:v>
                </c:pt>
                <c:pt idx="19059">
                  <c:v>-7.7235062114127104E-2</c:v>
                </c:pt>
                <c:pt idx="19060">
                  <c:v>-7.0820889162746412E-2</c:v>
                </c:pt>
                <c:pt idx="19061">
                  <c:v>-6.2279648483325886E-2</c:v>
                </c:pt>
                <c:pt idx="19062">
                  <c:v>-6.3292357856056511E-2</c:v>
                </c:pt>
                <c:pt idx="19063">
                  <c:v>-7.4556891250409818E-2</c:v>
                </c:pt>
                <c:pt idx="19064">
                  <c:v>-8.370521633078451E-2</c:v>
                </c:pt>
                <c:pt idx="19065">
                  <c:v>-7.8425233703825412E-2</c:v>
                </c:pt>
                <c:pt idx="19066">
                  <c:v>-6.0997308939619216E-2</c:v>
                </c:pt>
                <c:pt idx="19067">
                  <c:v>-4.6671896066683885E-2</c:v>
                </c:pt>
                <c:pt idx="19068">
                  <c:v>-4.7040715341410098E-2</c:v>
                </c:pt>
                <c:pt idx="19069">
                  <c:v>-5.7772228688094208E-2</c:v>
                </c:pt>
                <c:pt idx="19070">
                  <c:v>-6.4599309584650697E-2</c:v>
                </c:pt>
                <c:pt idx="19071">
                  <c:v>-6.0166073405312707E-2</c:v>
                </c:pt>
                <c:pt idx="19072">
                  <c:v>-5.0805573304145903E-2</c:v>
                </c:pt>
                <c:pt idx="19073">
                  <c:v>-4.7043657267437304E-2</c:v>
                </c:pt>
                <c:pt idx="19074">
                  <c:v>-5.1766007553496321E-2</c:v>
                </c:pt>
                <c:pt idx="19075">
                  <c:v>-5.9375222760181097E-2</c:v>
                </c:pt>
                <c:pt idx="19076">
                  <c:v>-6.4142086164608314E-2</c:v>
                </c:pt>
                <c:pt idx="19077">
                  <c:v>-6.4689174252208714E-2</c:v>
                </c:pt>
                <c:pt idx="19078">
                  <c:v>-6.0600975699188098E-2</c:v>
                </c:pt>
                <c:pt idx="19079">
                  <c:v>-5.09280636036493E-2</c:v>
                </c:pt>
                <c:pt idx="19080">
                  <c:v>-3.7052820169108699E-2</c:v>
                </c:pt>
                <c:pt idx="19081">
                  <c:v>-2.4194939042530492E-2</c:v>
                </c:pt>
                <c:pt idx="19082">
                  <c:v>-1.9346183822236202E-2</c:v>
                </c:pt>
                <c:pt idx="19083">
                  <c:v>-2.6655586745477002E-2</c:v>
                </c:pt>
                <c:pt idx="19084">
                  <c:v>-4.4435716785059795E-2</c:v>
                </c:pt>
                <c:pt idx="19085">
                  <c:v>-6.6297801088936112E-2</c:v>
                </c:pt>
                <c:pt idx="19086">
                  <c:v>-8.268845156389662E-2</c:v>
                </c:pt>
                <c:pt idx="19087">
                  <c:v>-8.3871864139780442E-2</c:v>
                </c:pt>
                <c:pt idx="19088">
                  <c:v>-6.7605803034567202E-2</c:v>
                </c:pt>
                <c:pt idx="19089">
                  <c:v>-4.2785891215544311E-2</c:v>
                </c:pt>
                <c:pt idx="19090">
                  <c:v>-2.3272462155404103E-2</c:v>
                </c:pt>
                <c:pt idx="19091">
                  <c:v>-1.7635162193300899E-2</c:v>
                </c:pt>
                <c:pt idx="19092">
                  <c:v>-2.2859771446249507E-2</c:v>
                </c:pt>
                <c:pt idx="19093">
                  <c:v>-2.9685674930732396E-2</c:v>
                </c:pt>
                <c:pt idx="19094">
                  <c:v>-3.3821784422840999E-2</c:v>
                </c:pt>
                <c:pt idx="19095">
                  <c:v>-3.760958146459361E-2</c:v>
                </c:pt>
                <c:pt idx="19096">
                  <c:v>-4.3491866868762892E-2</c:v>
                </c:pt>
                <c:pt idx="19097">
                  <c:v>-4.9045537966307506E-2</c:v>
                </c:pt>
                <c:pt idx="19098">
                  <c:v>-4.8167638036972008E-2</c:v>
                </c:pt>
                <c:pt idx="19099">
                  <c:v>-3.7820757412703208E-2</c:v>
                </c:pt>
                <c:pt idx="19100">
                  <c:v>-2.1772644981183503E-2</c:v>
                </c:pt>
                <c:pt idx="19101">
                  <c:v>-6.7713710738956916E-3</c:v>
                </c:pt>
                <c:pt idx="19102">
                  <c:v>3.27185448630019E-3</c:v>
                </c:pt>
                <c:pt idx="19103">
                  <c:v>9.5278288342370808E-3</c:v>
                </c:pt>
                <c:pt idx="19104">
                  <c:v>1.5009373736091899E-2</c:v>
                </c:pt>
                <c:pt idx="19105">
                  <c:v>1.9405477158443304E-2</c:v>
                </c:pt>
                <c:pt idx="19106">
                  <c:v>1.9361118417165805E-2</c:v>
                </c:pt>
                <c:pt idx="19107">
                  <c:v>1.4104271503555301E-2</c:v>
                </c:pt>
                <c:pt idx="19108">
                  <c:v>8.8376102549574415E-3</c:v>
                </c:pt>
                <c:pt idx="19109">
                  <c:v>1.0746688339253302E-2</c:v>
                </c:pt>
                <c:pt idx="19110">
                  <c:v>2.1766413655242896E-2</c:v>
                </c:pt>
                <c:pt idx="19111">
                  <c:v>3.6633250502973211E-2</c:v>
                </c:pt>
                <c:pt idx="19112">
                  <c:v>4.7831804496396998E-2</c:v>
                </c:pt>
                <c:pt idx="19113">
                  <c:v>5.1156038475582491E-2</c:v>
                </c:pt>
                <c:pt idx="19114">
                  <c:v>4.7458055402358895E-2</c:v>
                </c:pt>
                <c:pt idx="19115">
                  <c:v>4.0064551248590902E-2</c:v>
                </c:pt>
                <c:pt idx="19116">
                  <c:v>3.1843530299198598E-2</c:v>
                </c:pt>
                <c:pt idx="19117">
                  <c:v>2.5571554191003501E-2</c:v>
                </c:pt>
                <c:pt idx="19118">
                  <c:v>2.4867127721975607E-2</c:v>
                </c:pt>
                <c:pt idx="19119">
                  <c:v>3.2846420223720002E-2</c:v>
                </c:pt>
                <c:pt idx="19120">
                  <c:v>4.7670369092102795E-2</c:v>
                </c:pt>
                <c:pt idx="19121">
                  <c:v>5.9172149378198896E-2</c:v>
                </c:pt>
                <c:pt idx="19122">
                  <c:v>5.6124687183029209E-2</c:v>
                </c:pt>
                <c:pt idx="19123">
                  <c:v>3.8991317430074411E-2</c:v>
                </c:pt>
                <c:pt idx="19124">
                  <c:v>2.1977283076992603E-2</c:v>
                </c:pt>
                <c:pt idx="19125">
                  <c:v>2.08291908365652E-2</c:v>
                </c:pt>
                <c:pt idx="19126">
                  <c:v>3.7778057716010907E-2</c:v>
                </c:pt>
                <c:pt idx="19127">
                  <c:v>5.9365058839631515E-2</c:v>
                </c:pt>
                <c:pt idx="19128">
                  <c:v>6.9152754515698717E-2</c:v>
                </c:pt>
                <c:pt idx="19129">
                  <c:v>6.0632856955336913E-2</c:v>
                </c:pt>
                <c:pt idx="19130">
                  <c:v>4.0435202263878992E-2</c:v>
                </c:pt>
                <c:pt idx="19131">
                  <c:v>2.2361797062700403E-2</c:v>
                </c:pt>
                <c:pt idx="19132">
                  <c:v>1.6284246202815201E-2</c:v>
                </c:pt>
                <c:pt idx="19133">
                  <c:v>1.9738049377991701E-2</c:v>
                </c:pt>
                <c:pt idx="19134">
                  <c:v>2.2143879093704306E-2</c:v>
                </c:pt>
                <c:pt idx="19135">
                  <c:v>1.89062174615202E-2</c:v>
                </c:pt>
                <c:pt idx="19136">
                  <c:v>1.7751462169243799E-2</c:v>
                </c:pt>
                <c:pt idx="19137">
                  <c:v>2.9571914299111803E-2</c:v>
                </c:pt>
                <c:pt idx="19138">
                  <c:v>5.4901237320947913E-2</c:v>
                </c:pt>
                <c:pt idx="19139">
                  <c:v>8.256077791692458E-2</c:v>
                </c:pt>
                <c:pt idx="19140">
                  <c:v>0.102039413234152</c:v>
                </c:pt>
                <c:pt idx="19141">
                  <c:v>0.11061346999716198</c:v>
                </c:pt>
                <c:pt idx="19142">
                  <c:v>0.10923819755575399</c:v>
                </c:pt>
                <c:pt idx="19143">
                  <c:v>0.10104906737909398</c:v>
                </c:pt>
                <c:pt idx="19144">
                  <c:v>9.4064625115990536E-2</c:v>
                </c:pt>
                <c:pt idx="19145">
                  <c:v>9.8819960397449336E-2</c:v>
                </c:pt>
                <c:pt idx="19146">
                  <c:v>0.117203515342837</c:v>
                </c:pt>
                <c:pt idx="19147">
                  <c:v>0.134052702101954</c:v>
                </c:pt>
                <c:pt idx="19148">
                  <c:v>0.12856797277500201</c:v>
                </c:pt>
                <c:pt idx="19149">
                  <c:v>9.5660679702419329E-2</c:v>
                </c:pt>
                <c:pt idx="19150">
                  <c:v>5.2331869985877702E-2</c:v>
                </c:pt>
                <c:pt idx="19151">
                  <c:v>2.4014918074797699E-2</c:v>
                </c:pt>
                <c:pt idx="19152">
                  <c:v>2.51645310445241E-2</c:v>
                </c:pt>
                <c:pt idx="19153">
                  <c:v>5.1508417448957303E-2</c:v>
                </c:pt>
                <c:pt idx="19154">
                  <c:v>8.7552430478538695E-2</c:v>
                </c:pt>
                <c:pt idx="19155">
                  <c:v>0.11733280516521902</c:v>
                </c:pt>
                <c:pt idx="19156">
                  <c:v>0.13156141687687803</c:v>
                </c:pt>
                <c:pt idx="19157">
                  <c:v>0.13007745687505701</c:v>
                </c:pt>
                <c:pt idx="19158">
                  <c:v>0.11830295861688002</c:v>
                </c:pt>
                <c:pt idx="19159">
                  <c:v>0.10227867342162303</c:v>
                </c:pt>
                <c:pt idx="19160">
                  <c:v>8.7359842897313897E-2</c:v>
                </c:pt>
                <c:pt idx="19161">
                  <c:v>7.9436990921962533E-2</c:v>
                </c:pt>
                <c:pt idx="19162">
                  <c:v>8.5248639369126494E-2</c:v>
                </c:pt>
                <c:pt idx="19163">
                  <c:v>0.10656031914983501</c:v>
                </c:pt>
                <c:pt idx="19164">
                  <c:v>0.13304263323112803</c:v>
                </c:pt>
                <c:pt idx="19165">
                  <c:v>0.14686443514254702</c:v>
                </c:pt>
                <c:pt idx="19166">
                  <c:v>0.13792983748027202</c:v>
                </c:pt>
                <c:pt idx="19167">
                  <c:v>0.115540873526527</c:v>
                </c:pt>
                <c:pt idx="19168">
                  <c:v>0.10241421263872</c:v>
                </c:pt>
                <c:pt idx="19169">
                  <c:v>0.112592511764248</c:v>
                </c:pt>
                <c:pt idx="19170">
                  <c:v>0.13747069760260897</c:v>
                </c:pt>
                <c:pt idx="19171">
                  <c:v>0.15534927339993504</c:v>
                </c:pt>
                <c:pt idx="19172">
                  <c:v>0.15280770496509899</c:v>
                </c:pt>
                <c:pt idx="19173">
                  <c:v>0.13726795577130702</c:v>
                </c:pt>
                <c:pt idx="19174">
                  <c:v>0.127930700279663</c:v>
                </c:pt>
                <c:pt idx="19175">
                  <c:v>0.13643753531309202</c:v>
                </c:pt>
                <c:pt idx="19176">
                  <c:v>0.15864669052032807</c:v>
                </c:pt>
                <c:pt idx="19177">
                  <c:v>0.18048816863628803</c:v>
                </c:pt>
                <c:pt idx="19178">
                  <c:v>0.18940898307755602</c:v>
                </c:pt>
                <c:pt idx="19179">
                  <c:v>0.18312013436312199</c:v>
                </c:pt>
                <c:pt idx="19180">
                  <c:v>0.16903183067074701</c:v>
                </c:pt>
                <c:pt idx="19181">
                  <c:v>0.157808968664611</c:v>
                </c:pt>
                <c:pt idx="19182">
                  <c:v>0.15601560610274104</c:v>
                </c:pt>
                <c:pt idx="19183">
                  <c:v>0.16124765676052299</c:v>
                </c:pt>
                <c:pt idx="19184">
                  <c:v>0.16511204447336103</c:v>
                </c:pt>
                <c:pt idx="19185">
                  <c:v>0.16232988927356498</c:v>
                </c:pt>
                <c:pt idx="19186">
                  <c:v>0.15556360419037701</c:v>
                </c:pt>
                <c:pt idx="19187">
                  <c:v>0.15109612350322302</c:v>
                </c:pt>
                <c:pt idx="19188">
                  <c:v>0.14992092419306899</c:v>
                </c:pt>
                <c:pt idx="19189">
                  <c:v>0.14534705253986102</c:v>
                </c:pt>
                <c:pt idx="19190">
                  <c:v>0.13173044954166402</c:v>
                </c:pt>
                <c:pt idx="19191">
                  <c:v>0.113874901785806</c:v>
                </c:pt>
                <c:pt idx="19192">
                  <c:v>0.10420530906890203</c:v>
                </c:pt>
                <c:pt idx="19193">
                  <c:v>0.11098424949636898</c:v>
                </c:pt>
                <c:pt idx="19194">
                  <c:v>0.13085167710011097</c:v>
                </c:pt>
                <c:pt idx="19195">
                  <c:v>0.15290752025713103</c:v>
                </c:pt>
                <c:pt idx="19196">
                  <c:v>0.1681350178537</c:v>
                </c:pt>
                <c:pt idx="19197">
                  <c:v>0.17349385951669702</c:v>
                </c:pt>
                <c:pt idx="19198">
                  <c:v>0.168811925720178</c:v>
                </c:pt>
                <c:pt idx="19199">
                  <c:v>0.15521632093420104</c:v>
                </c:pt>
                <c:pt idx="19200">
                  <c:v>-1.1552614101674397E-2</c:v>
                </c:pt>
                <c:pt idx="19201">
                  <c:v>-1.82107389931048E-2</c:v>
                </c:pt>
                <c:pt idx="19202">
                  <c:v>-1.35482004275502E-2</c:v>
                </c:pt>
                <c:pt idx="19203">
                  <c:v>-8.4193364540396942E-4</c:v>
                </c:pt>
                <c:pt idx="19204">
                  <c:v>8.2274608936927507E-3</c:v>
                </c:pt>
                <c:pt idx="19205">
                  <c:v>5.1004898723050491E-3</c:v>
                </c:pt>
                <c:pt idx="19206">
                  <c:v>-6.4662883187338619E-3</c:v>
                </c:pt>
                <c:pt idx="19207">
                  <c:v>-1.3905249864805602E-2</c:v>
                </c:pt>
                <c:pt idx="19208">
                  <c:v>-7.2209989907605606E-3</c:v>
                </c:pt>
                <c:pt idx="19209">
                  <c:v>1.38149882339746E-2</c:v>
                </c:pt>
                <c:pt idx="19210">
                  <c:v>4.0910337975162706E-2</c:v>
                </c:pt>
                <c:pt idx="19211">
                  <c:v>6.39581652008019E-2</c:v>
                </c:pt>
                <c:pt idx="19212">
                  <c:v>7.7319254280212094E-2</c:v>
                </c:pt>
                <c:pt idx="19213">
                  <c:v>8.1926804178422741E-2</c:v>
                </c:pt>
                <c:pt idx="19214">
                  <c:v>8.2845884410474496E-2</c:v>
                </c:pt>
                <c:pt idx="19215">
                  <c:v>8.4018442187598921E-2</c:v>
                </c:pt>
                <c:pt idx="19216">
                  <c:v>8.4757424068541795E-2</c:v>
                </c:pt>
                <c:pt idx="19217">
                  <c:v>8.3264021491103818E-2</c:v>
                </c:pt>
                <c:pt idx="19218">
                  <c:v>8.3114537497607416E-2</c:v>
                </c:pt>
                <c:pt idx="19219">
                  <c:v>9.1811668879884706E-2</c:v>
                </c:pt>
                <c:pt idx="19220">
                  <c:v>0.11166949525379298</c:v>
                </c:pt>
                <c:pt idx="19221">
                  <c:v>0.13596990878207302</c:v>
                </c:pt>
                <c:pt idx="19222">
                  <c:v>0.15556980681526505</c:v>
                </c:pt>
                <c:pt idx="19223">
                  <c:v>0.16747755443566301</c:v>
                </c:pt>
                <c:pt idx="19224">
                  <c:v>0.17513063349031199</c:v>
                </c:pt>
                <c:pt idx="19225">
                  <c:v>0.180631915820783</c:v>
                </c:pt>
                <c:pt idx="19226">
                  <c:v>0.18244516229141505</c:v>
                </c:pt>
                <c:pt idx="19227">
                  <c:v>0.18217656017827696</c:v>
                </c:pt>
                <c:pt idx="19228">
                  <c:v>0.18596999602722508</c:v>
                </c:pt>
                <c:pt idx="19229">
                  <c:v>0.19743122790531201</c:v>
                </c:pt>
                <c:pt idx="19230">
                  <c:v>0.21350894025182804</c:v>
                </c:pt>
                <c:pt idx="19231">
                  <c:v>0.22872748305162802</c:v>
                </c:pt>
                <c:pt idx="19232">
                  <c:v>0.242673861154827</c:v>
                </c:pt>
                <c:pt idx="19233">
                  <c:v>0.25857924676446897</c:v>
                </c:pt>
                <c:pt idx="19234">
                  <c:v>0.27422576680888305</c:v>
                </c:pt>
                <c:pt idx="19235">
                  <c:v>0.28220680530083103</c:v>
                </c:pt>
                <c:pt idx="19236">
                  <c:v>0.27990333130355805</c:v>
                </c:pt>
                <c:pt idx="19237">
                  <c:v>0.27321358409139396</c:v>
                </c:pt>
                <c:pt idx="19238">
                  <c:v>0.26992582659549702</c:v>
                </c:pt>
                <c:pt idx="19239">
                  <c:v>0.27162522952673396</c:v>
                </c:pt>
                <c:pt idx="19240">
                  <c:v>0.27557742708606298</c:v>
                </c:pt>
                <c:pt idx="19241">
                  <c:v>0.28310337765593402</c:v>
                </c:pt>
                <c:pt idx="19242">
                  <c:v>0.29909662396006803</c:v>
                </c:pt>
                <c:pt idx="19243">
                  <c:v>0.32276852136394013</c:v>
                </c:pt>
                <c:pt idx="19244">
                  <c:v>0.34470915005508096</c:v>
                </c:pt>
                <c:pt idx="19245">
                  <c:v>0.35486479700675511</c:v>
                </c:pt>
                <c:pt idx="19246">
                  <c:v>0.35254734721527797</c:v>
                </c:pt>
                <c:pt idx="19247">
                  <c:v>0.34587906391125511</c:v>
                </c:pt>
                <c:pt idx="19248">
                  <c:v>0.34233794532670497</c:v>
                </c:pt>
                <c:pt idx="19249">
                  <c:v>0.34427613190393902</c:v>
                </c:pt>
                <c:pt idx="19250">
                  <c:v>0.35271781025930704</c:v>
                </c:pt>
                <c:pt idx="19251">
                  <c:v>0.36979610361208898</c:v>
                </c:pt>
                <c:pt idx="19252">
                  <c:v>0.39422157433038807</c:v>
                </c:pt>
                <c:pt idx="19253">
                  <c:v>0.41692885692610598</c:v>
                </c:pt>
                <c:pt idx="19254">
                  <c:v>0.42732058451579708</c:v>
                </c:pt>
                <c:pt idx="19255">
                  <c:v>0.423670255457196</c:v>
                </c:pt>
                <c:pt idx="19256">
                  <c:v>0.41325898054390098</c:v>
                </c:pt>
                <c:pt idx="19257">
                  <c:v>0.40243538061645301</c:v>
                </c:pt>
                <c:pt idx="19258">
                  <c:v>0.39020508393535608</c:v>
                </c:pt>
                <c:pt idx="19259">
                  <c:v>0.37515289773524813</c:v>
                </c:pt>
                <c:pt idx="19260">
                  <c:v>0.36513410804086305</c:v>
                </c:pt>
                <c:pt idx="19261">
                  <c:v>0.37319869388335314</c:v>
                </c:pt>
                <c:pt idx="19262">
                  <c:v>0.40364337633231201</c:v>
                </c:pt>
                <c:pt idx="19263">
                  <c:v>0.44436088488858205</c:v>
                </c:pt>
                <c:pt idx="19264">
                  <c:v>0.47423651529453498</c:v>
                </c:pt>
                <c:pt idx="19265">
                  <c:v>0.47967451568675307</c:v>
                </c:pt>
                <c:pt idx="19266">
                  <c:v>0.46517628783048803</c:v>
                </c:pt>
                <c:pt idx="19267">
                  <c:v>0.45016016782004403</c:v>
                </c:pt>
                <c:pt idx="19268">
                  <c:v>0.45457597819317602</c:v>
                </c:pt>
                <c:pt idx="19269">
                  <c:v>0.48244244551703702</c:v>
                </c:pt>
                <c:pt idx="19270">
                  <c:v>0.51845660823361994</c:v>
                </c:pt>
                <c:pt idx="19271">
                  <c:v>0.54255019206252098</c:v>
                </c:pt>
                <c:pt idx="19272">
                  <c:v>0.54852014866176491</c:v>
                </c:pt>
                <c:pt idx="19273">
                  <c:v>0.54769898511412407</c:v>
                </c:pt>
                <c:pt idx="19274">
                  <c:v>0.55331056013234581</c:v>
                </c:pt>
                <c:pt idx="19275">
                  <c:v>0.56442817963772984</c:v>
                </c:pt>
                <c:pt idx="19276">
                  <c:v>0.5697082795461772</c:v>
                </c:pt>
                <c:pt idx="19277">
                  <c:v>0.56328422375102594</c:v>
                </c:pt>
                <c:pt idx="19278">
                  <c:v>0.55268421902994203</c:v>
                </c:pt>
                <c:pt idx="19279">
                  <c:v>0.55079061267257134</c:v>
                </c:pt>
                <c:pt idx="19280">
                  <c:v>0.56191312542738092</c:v>
                </c:pt>
                <c:pt idx="19281">
                  <c:v>0.57985578291719309</c:v>
                </c:pt>
                <c:pt idx="19282">
                  <c:v>0.59783955440926184</c:v>
                </c:pt>
                <c:pt idx="19283">
                  <c:v>0.61408216883330591</c:v>
                </c:pt>
                <c:pt idx="19284">
                  <c:v>0.62858192701524696</c:v>
                </c:pt>
                <c:pt idx="19285">
                  <c:v>0.63875551950772513</c:v>
                </c:pt>
                <c:pt idx="19286">
                  <c:v>0.64191283276120703</c:v>
                </c:pt>
                <c:pt idx="19287">
                  <c:v>0.64191886290827016</c:v>
                </c:pt>
                <c:pt idx="19288">
                  <c:v>0.64756302139444699</c:v>
                </c:pt>
                <c:pt idx="19289">
                  <c:v>0.66315369524417622</c:v>
                </c:pt>
                <c:pt idx="19290">
                  <c:v>0.68425867106877514</c:v>
                </c:pt>
                <c:pt idx="19291">
                  <c:v>0.7032963688451449</c:v>
                </c:pt>
                <c:pt idx="19292">
                  <c:v>0.71683839312918018</c:v>
                </c:pt>
                <c:pt idx="19293">
                  <c:v>0.72498280211870314</c:v>
                </c:pt>
                <c:pt idx="19294">
                  <c:v>0.72682139411450919</c:v>
                </c:pt>
                <c:pt idx="19295">
                  <c:v>0.72173995221740506</c:v>
                </c:pt>
                <c:pt idx="19296">
                  <c:v>0.714280684542004</c:v>
                </c:pt>
                <c:pt idx="19297">
                  <c:v>0.71383206577910097</c:v>
                </c:pt>
                <c:pt idx="19298">
                  <c:v>0.72767367902922309</c:v>
                </c:pt>
                <c:pt idx="19299">
                  <c:v>0.754310500181816</c:v>
                </c:pt>
                <c:pt idx="19300">
                  <c:v>0.78450023641777011</c:v>
                </c:pt>
                <c:pt idx="19301">
                  <c:v>0.80723869806072901</c:v>
                </c:pt>
                <c:pt idx="19302">
                  <c:v>0.81490012646251808</c:v>
                </c:pt>
                <c:pt idx="19303">
                  <c:v>0.80763731448412612</c:v>
                </c:pt>
                <c:pt idx="19304">
                  <c:v>0.79561820459967714</c:v>
                </c:pt>
                <c:pt idx="19305">
                  <c:v>0.79337243237559119</c:v>
                </c:pt>
                <c:pt idx="19306">
                  <c:v>0.80852078990466181</c:v>
                </c:pt>
                <c:pt idx="19307">
                  <c:v>0.833939190402049</c:v>
                </c:pt>
                <c:pt idx="19308">
                  <c:v>0.85283358613166593</c:v>
                </c:pt>
                <c:pt idx="19309">
                  <c:v>0.85409823681686714</c:v>
                </c:pt>
                <c:pt idx="19310">
                  <c:v>0.84046866929182296</c:v>
                </c:pt>
                <c:pt idx="19311">
                  <c:v>0.82139045432917623</c:v>
                </c:pt>
                <c:pt idx="19312">
                  <c:v>0.803193156050241</c:v>
                </c:pt>
                <c:pt idx="19313">
                  <c:v>0.78848408139498394</c:v>
                </c:pt>
                <c:pt idx="19314">
                  <c:v>0.7829816598780891</c:v>
                </c:pt>
                <c:pt idx="19315">
                  <c:v>0.79523129338667808</c:v>
                </c:pt>
                <c:pt idx="19316">
                  <c:v>0.82443376941662883</c:v>
                </c:pt>
                <c:pt idx="19317">
                  <c:v>0.85439164446762605</c:v>
                </c:pt>
                <c:pt idx="19318">
                  <c:v>0.8675541488821209</c:v>
                </c:pt>
                <c:pt idx="19319">
                  <c:v>0.86400745732837025</c:v>
                </c:pt>
                <c:pt idx="19320">
                  <c:v>0.86054790630186095</c:v>
                </c:pt>
                <c:pt idx="19321">
                  <c:v>0.86901340443856212</c:v>
                </c:pt>
                <c:pt idx="19322">
                  <c:v>0.88277286542718503</c:v>
                </c:pt>
                <c:pt idx="19323">
                  <c:v>0.88951466816882896</c:v>
                </c:pt>
                <c:pt idx="19324">
                  <c:v>0.89134225719398308</c:v>
                </c:pt>
                <c:pt idx="19325">
                  <c:v>0.90305422133256696</c:v>
                </c:pt>
                <c:pt idx="19326">
                  <c:v>0.93101951697609309</c:v>
                </c:pt>
                <c:pt idx="19327">
                  <c:v>0.96245402598408702</c:v>
                </c:pt>
                <c:pt idx="19328">
                  <c:v>0.97945646417407795</c:v>
                </c:pt>
                <c:pt idx="19329">
                  <c:v>0.97723709067707909</c:v>
                </c:pt>
                <c:pt idx="19330">
                  <c:v>0.96489231783127105</c:v>
                </c:pt>
                <c:pt idx="19331">
                  <c:v>0.95266163657646519</c:v>
                </c:pt>
                <c:pt idx="19332">
                  <c:v>0.9442875828609939</c:v>
                </c:pt>
                <c:pt idx="19333">
                  <c:v>0.94093143565062609</c:v>
                </c:pt>
                <c:pt idx="19334">
                  <c:v>0.94496859895652097</c:v>
                </c:pt>
                <c:pt idx="19335">
                  <c:v>0.95616842575076089</c:v>
                </c:pt>
                <c:pt idx="19336">
                  <c:v>0.96833477021556302</c:v>
                </c:pt>
                <c:pt idx="19337">
                  <c:v>0.97414830538389219</c:v>
                </c:pt>
                <c:pt idx="19338">
                  <c:v>0.97319617274371195</c:v>
                </c:pt>
                <c:pt idx="19339">
                  <c:v>0.97252689074674892</c:v>
                </c:pt>
                <c:pt idx="19340">
                  <c:v>0.97855805692132902</c:v>
                </c:pt>
                <c:pt idx="19341">
                  <c:v>0.99065119324504303</c:v>
                </c:pt>
                <c:pt idx="19342">
                  <c:v>1.0037671569634199</c:v>
                </c:pt>
                <c:pt idx="19343">
                  <c:v>1.0162493018565002</c:v>
                </c:pt>
                <c:pt idx="19344">
                  <c:v>1.03178006868117</c:v>
                </c:pt>
                <c:pt idx="19345">
                  <c:v>1.0520401568991</c:v>
                </c:pt>
                <c:pt idx="19346">
                  <c:v>1.0698851690040501</c:v>
                </c:pt>
                <c:pt idx="19347">
                  <c:v>1.0737063721514097</c:v>
                </c:pt>
                <c:pt idx="19348">
                  <c:v>1.0598466507359496</c:v>
                </c:pt>
                <c:pt idx="19349">
                  <c:v>1.0395072916560799</c:v>
                </c:pt>
                <c:pt idx="19350">
                  <c:v>1.0308310544714199</c:v>
                </c:pt>
                <c:pt idx="19351">
                  <c:v>1.0431862567636898</c:v>
                </c:pt>
                <c:pt idx="19352">
                  <c:v>1.0709341224420799</c:v>
                </c:pt>
                <c:pt idx="19353">
                  <c:v>1.1008399310933501</c:v>
                </c:pt>
                <c:pt idx="19354">
                  <c:v>1.1218041211916001</c:v>
                </c:pt>
                <c:pt idx="19355">
                  <c:v>1.12954389135169</c:v>
                </c:pt>
                <c:pt idx="19356">
                  <c:v>1.12611281801414</c:v>
                </c:pt>
                <c:pt idx="19357">
                  <c:v>1.1173124485685801</c:v>
                </c:pt>
                <c:pt idx="19358">
                  <c:v>1.1114517363067902</c:v>
                </c:pt>
                <c:pt idx="19359">
                  <c:v>1.11504944950511</c:v>
                </c:pt>
                <c:pt idx="19360">
                  <c:v>1.1268354146100701</c:v>
                </c:pt>
                <c:pt idx="19361">
                  <c:v>1.1390236800838498</c:v>
                </c:pt>
                <c:pt idx="19362">
                  <c:v>1.1447910808835799</c:v>
                </c:pt>
                <c:pt idx="19363">
                  <c:v>1.1450123952340998</c:v>
                </c:pt>
                <c:pt idx="19364">
                  <c:v>1.1483267530573498</c:v>
                </c:pt>
                <c:pt idx="19365">
                  <c:v>1.16087233204227</c:v>
                </c:pt>
                <c:pt idx="19366">
                  <c:v>1.1778659000060001</c:v>
                </c:pt>
                <c:pt idx="19367">
                  <c:v>1.1889217463576098</c:v>
                </c:pt>
                <c:pt idx="19368">
                  <c:v>1.19056924408025</c:v>
                </c:pt>
                <c:pt idx="19369">
                  <c:v>1.1917981225994498</c:v>
                </c:pt>
                <c:pt idx="19370">
                  <c:v>1.2047766104524595</c:v>
                </c:pt>
                <c:pt idx="19371">
                  <c:v>1.2295217172210895</c:v>
                </c:pt>
                <c:pt idx="19372">
                  <c:v>1.25278038186512</c:v>
                </c:pt>
                <c:pt idx="19373">
                  <c:v>1.2629117372586198</c:v>
                </c:pt>
                <c:pt idx="19374">
                  <c:v>1.2628191749988102</c:v>
                </c:pt>
                <c:pt idx="19375">
                  <c:v>1.2660029237353903</c:v>
                </c:pt>
                <c:pt idx="19376">
                  <c:v>1.2803544035222201</c:v>
                </c:pt>
                <c:pt idx="19377">
                  <c:v>1.29990299422634</c:v>
                </c:pt>
                <c:pt idx="19378">
                  <c:v>1.31373506269574</c:v>
                </c:pt>
                <c:pt idx="19379">
                  <c:v>1.3186560678549299</c:v>
                </c:pt>
                <c:pt idx="19380">
                  <c:v>1.3209360789534499</c:v>
                </c:pt>
                <c:pt idx="19381">
                  <c:v>1.32634149615858</c:v>
                </c:pt>
                <c:pt idx="19382">
                  <c:v>1.3327317681792998</c:v>
                </c:pt>
                <c:pt idx="19383">
                  <c:v>1.3351837290359001</c:v>
                </c:pt>
                <c:pt idx="19384">
                  <c:v>1.3342167498061901</c:v>
                </c:pt>
                <c:pt idx="19385">
                  <c:v>1.3363393782067201</c:v>
                </c:pt>
                <c:pt idx="19386">
                  <c:v>1.3470537945447101</c:v>
                </c:pt>
                <c:pt idx="19387">
                  <c:v>1.36364305165527</c:v>
                </c:pt>
                <c:pt idx="19388">
                  <c:v>1.3766575755304602</c:v>
                </c:pt>
                <c:pt idx="19389">
                  <c:v>1.3788397189057</c:v>
                </c:pt>
                <c:pt idx="19390">
                  <c:v>1.3724980879072299</c:v>
                </c:pt>
                <c:pt idx="19391">
                  <c:v>1.3691085497312103</c:v>
                </c:pt>
                <c:pt idx="19392">
                  <c:v>1.3790911601821398</c:v>
                </c:pt>
                <c:pt idx="19393">
                  <c:v>1.4004025220751299</c:v>
                </c:pt>
                <c:pt idx="19394">
                  <c:v>1.4199719150508097</c:v>
                </c:pt>
                <c:pt idx="19395">
                  <c:v>1.4277083208898098</c:v>
                </c:pt>
                <c:pt idx="19396">
                  <c:v>1.4264683293673399</c:v>
                </c:pt>
                <c:pt idx="19397">
                  <c:v>1.42661652646241</c:v>
                </c:pt>
                <c:pt idx="19398">
                  <c:v>1.4324333593324596</c:v>
                </c:pt>
                <c:pt idx="19399">
                  <c:v>1.4380214902971196</c:v>
                </c:pt>
                <c:pt idx="19400">
                  <c:v>1.4377466894383297</c:v>
                </c:pt>
                <c:pt idx="19401">
                  <c:v>1.4349666058031296</c:v>
                </c:pt>
                <c:pt idx="19402">
                  <c:v>1.4377391708182499</c:v>
                </c:pt>
                <c:pt idx="19403">
                  <c:v>1.4496043690636597</c:v>
                </c:pt>
                <c:pt idx="19404">
                  <c:v>1.4651526781597299</c:v>
                </c:pt>
                <c:pt idx="19405">
                  <c:v>1.4747670777417501</c:v>
                </c:pt>
                <c:pt idx="19406">
                  <c:v>1.4742912719202899</c:v>
                </c:pt>
                <c:pt idx="19407">
                  <c:v>1.4684405305929999</c:v>
                </c:pt>
                <c:pt idx="19408">
                  <c:v>1.46568016386712</c:v>
                </c:pt>
                <c:pt idx="19409">
                  <c:v>1.4699804593378898</c:v>
                </c:pt>
                <c:pt idx="19410">
                  <c:v>1.4772365783263999</c:v>
                </c:pt>
                <c:pt idx="19411">
                  <c:v>1.4816219013604397</c:v>
                </c:pt>
                <c:pt idx="19412">
                  <c:v>1.4833438935029897</c:v>
                </c:pt>
                <c:pt idx="19413">
                  <c:v>1.4870035654773399</c:v>
                </c:pt>
                <c:pt idx="19414">
                  <c:v>1.49493218644312</c:v>
                </c:pt>
                <c:pt idx="19415">
                  <c:v>1.5050214917430498</c:v>
                </c:pt>
                <c:pt idx="19416">
                  <c:v>1.5146388466933001</c:v>
                </c:pt>
                <c:pt idx="19417">
                  <c:v>1.5234824052222999</c:v>
                </c:pt>
                <c:pt idx="19418">
                  <c:v>1.5320459602548502</c:v>
                </c:pt>
                <c:pt idx="19419">
                  <c:v>1.53944451676384</c:v>
                </c:pt>
                <c:pt idx="19420">
                  <c:v>1.5438244366220997</c:v>
                </c:pt>
                <c:pt idx="19421">
                  <c:v>1.54502806063392</c:v>
                </c:pt>
                <c:pt idx="19422">
                  <c:v>1.5464475185657103</c:v>
                </c:pt>
                <c:pt idx="19423">
                  <c:v>1.5524875837525203</c:v>
                </c:pt>
                <c:pt idx="19424">
                  <c:v>1.5644297864108399</c:v>
                </c:pt>
                <c:pt idx="19425">
                  <c:v>1.5787779640870403</c:v>
                </c:pt>
                <c:pt idx="19426">
                  <c:v>1.5903209687958502</c:v>
                </c:pt>
                <c:pt idx="19427">
                  <c:v>1.59827327294826</c:v>
                </c:pt>
                <c:pt idx="19428">
                  <c:v>1.6063887880763001</c:v>
                </c:pt>
                <c:pt idx="19429">
                  <c:v>1.6152924220704399</c:v>
                </c:pt>
                <c:pt idx="19430">
                  <c:v>1.6198731380856199</c:v>
                </c:pt>
                <c:pt idx="19431">
                  <c:v>1.6170162522908798</c:v>
                </c:pt>
                <c:pt idx="19432">
                  <c:v>1.6120403996318802</c:v>
                </c:pt>
                <c:pt idx="19433">
                  <c:v>1.6143837445797102</c:v>
                </c:pt>
                <c:pt idx="19434">
                  <c:v>1.62701528464406</c:v>
                </c:pt>
                <c:pt idx="19435">
                  <c:v>1.64296570382098</c:v>
                </c:pt>
                <c:pt idx="19436">
                  <c:v>1.6536803335357302</c:v>
                </c:pt>
                <c:pt idx="19437">
                  <c:v>1.65747031331802</c:v>
                </c:pt>
                <c:pt idx="19438">
                  <c:v>1.6579569684576101</c:v>
                </c:pt>
                <c:pt idx="19439">
                  <c:v>1.6591931446638601</c:v>
                </c:pt>
                <c:pt idx="19440">
                  <c:v>1.6631899263401901</c:v>
                </c:pt>
                <c:pt idx="19441">
                  <c:v>1.6697034776324198</c:v>
                </c:pt>
                <c:pt idx="19442">
                  <c:v>1.6779907013095798</c:v>
                </c:pt>
                <c:pt idx="19443">
                  <c:v>1.68786045011176</c:v>
                </c:pt>
                <c:pt idx="19444">
                  <c:v>1.6989926818911401</c:v>
                </c:pt>
                <c:pt idx="19445">
                  <c:v>1.7105671610491</c:v>
                </c:pt>
                <c:pt idx="19446">
                  <c:v>1.7204673929043797</c:v>
                </c:pt>
                <c:pt idx="19447">
                  <c:v>1.7266649896876798</c:v>
                </c:pt>
                <c:pt idx="19448">
                  <c:v>1.7294352058310898</c:v>
                </c:pt>
                <c:pt idx="19449">
                  <c:v>1.7294442308602198</c:v>
                </c:pt>
                <c:pt idx="19450">
                  <c:v>1.7262405205086502</c:v>
                </c:pt>
                <c:pt idx="19451">
                  <c:v>1.7212229534205199</c:v>
                </c:pt>
                <c:pt idx="19452">
                  <c:v>1.7204420728987802</c:v>
                </c:pt>
                <c:pt idx="19453">
                  <c:v>1.7321209122488499</c:v>
                </c:pt>
                <c:pt idx="19454">
                  <c:v>1.75743846310684</c:v>
                </c:pt>
                <c:pt idx="19455">
                  <c:v>1.78470787049348</c:v>
                </c:pt>
                <c:pt idx="19456">
                  <c:v>1.7978090302048897</c:v>
                </c:pt>
                <c:pt idx="19457">
                  <c:v>1.79076983880853</c:v>
                </c:pt>
                <c:pt idx="19458">
                  <c:v>1.7744083002484399</c:v>
                </c:pt>
                <c:pt idx="19459">
                  <c:v>1.76896823575152</c:v>
                </c:pt>
                <c:pt idx="19460">
                  <c:v>1.7873499194055</c:v>
                </c:pt>
                <c:pt idx="19461">
                  <c:v>1.8248481776412901</c:v>
                </c:pt>
                <c:pt idx="19462">
                  <c:v>1.86418667143519</c:v>
                </c:pt>
                <c:pt idx="19463">
                  <c:v>1.8893625988915501</c:v>
                </c:pt>
                <c:pt idx="19464">
                  <c:v>1.8974769499385402</c:v>
                </c:pt>
                <c:pt idx="19465">
                  <c:v>1.8980530950044898</c:v>
                </c:pt>
                <c:pt idx="19466">
                  <c:v>1.9006681738737103</c:v>
                </c:pt>
                <c:pt idx="19467">
                  <c:v>1.9055746493325598</c:v>
                </c:pt>
                <c:pt idx="19468">
                  <c:v>1.90696491459479</c:v>
                </c:pt>
                <c:pt idx="19469">
                  <c:v>1.9041709040654502</c:v>
                </c:pt>
                <c:pt idx="19470">
                  <c:v>1.90642366072389</c:v>
                </c:pt>
                <c:pt idx="19471">
                  <c:v>1.9223724534826201</c:v>
                </c:pt>
                <c:pt idx="19472">
                  <c:v>1.9466991318932703</c:v>
                </c:pt>
                <c:pt idx="19473">
                  <c:v>1.9624800993490101</c:v>
                </c:pt>
                <c:pt idx="19474">
                  <c:v>1.9574831684615903</c:v>
                </c:pt>
                <c:pt idx="19475">
                  <c:v>1.9356789418106501</c:v>
                </c:pt>
                <c:pt idx="19476">
                  <c:v>1.9123137387737503</c:v>
                </c:pt>
                <c:pt idx="19477">
                  <c:v>1.8997215002838899</c:v>
                </c:pt>
                <c:pt idx="19478">
                  <c:v>1.9000773500133901</c:v>
                </c:pt>
                <c:pt idx="19479">
                  <c:v>1.9089773730876201</c:v>
                </c:pt>
                <c:pt idx="19480">
                  <c:v>1.9205703471731299</c:v>
                </c:pt>
                <c:pt idx="19481">
                  <c:v>1.9297258957673098</c:v>
                </c:pt>
                <c:pt idx="19482">
                  <c:v>1.9335806667570101</c:v>
                </c:pt>
                <c:pt idx="19483">
                  <c:v>1.9326645959186699</c:v>
                </c:pt>
                <c:pt idx="19484">
                  <c:v>1.9310266390108399</c:v>
                </c:pt>
                <c:pt idx="19485">
                  <c:v>1.9339058007009999</c:v>
                </c:pt>
                <c:pt idx="19486">
                  <c:v>1.9443967421192498</c:v>
                </c:pt>
                <c:pt idx="19487">
                  <c:v>1.9623943449593499</c:v>
                </c:pt>
                <c:pt idx="19488">
                  <c:v>1.98392872771183</c:v>
                </c:pt>
                <c:pt idx="19489">
                  <c:v>2.00135229200444</c:v>
                </c:pt>
                <c:pt idx="19490">
                  <c:v>2.0080661824946895</c:v>
                </c:pt>
                <c:pt idx="19491">
                  <c:v>2.0044241038634301</c:v>
                </c:pt>
                <c:pt idx="19492">
                  <c:v>1.9982692034865301</c:v>
                </c:pt>
                <c:pt idx="19493">
                  <c:v>1.9981071637902705</c:v>
                </c:pt>
                <c:pt idx="19494">
                  <c:v>2.0048176605003603</c:v>
                </c:pt>
                <c:pt idx="19495">
                  <c:v>2.0130978377946902</c:v>
                </c:pt>
                <c:pt idx="19496">
                  <c:v>2.0194394295593594</c:v>
                </c:pt>
                <c:pt idx="19497">
                  <c:v>2.02496223466675</c:v>
                </c:pt>
                <c:pt idx="19498">
                  <c:v>2.0305771760663203</c:v>
                </c:pt>
                <c:pt idx="19499">
                  <c:v>2.0330510586079709</c:v>
                </c:pt>
                <c:pt idx="19500">
                  <c:v>2.0284888899139197</c:v>
                </c:pt>
                <c:pt idx="19501">
                  <c:v>2.0186249542523305</c:v>
                </c:pt>
                <c:pt idx="19502">
                  <c:v>2.009916135048269</c:v>
                </c:pt>
                <c:pt idx="19503">
                  <c:v>2.0083734921364402</c:v>
                </c:pt>
                <c:pt idx="19504">
                  <c:v>2.0173296105979706</c:v>
                </c:pt>
                <c:pt idx="19505">
                  <c:v>2.0382747930034495</c:v>
                </c:pt>
                <c:pt idx="19506">
                  <c:v>2.0694363399013</c:v>
                </c:pt>
                <c:pt idx="19507">
                  <c:v>2.1025747506508305</c:v>
                </c:pt>
                <c:pt idx="19508">
                  <c:v>2.1261000899872502</c:v>
                </c:pt>
                <c:pt idx="19509">
                  <c:v>2.1353202789696906</c:v>
                </c:pt>
                <c:pt idx="19510">
                  <c:v>2.1370804785078401</c:v>
                </c:pt>
                <c:pt idx="19511">
                  <c:v>2.14215015418013</c:v>
                </c:pt>
                <c:pt idx="19512">
                  <c:v>2.1540304661078999</c:v>
                </c:pt>
                <c:pt idx="19513">
                  <c:v>2.1676977280596903</c:v>
                </c:pt>
                <c:pt idx="19514">
                  <c:v>2.1784128896307897</c:v>
                </c:pt>
                <c:pt idx="19515">
                  <c:v>2.1869735608939203</c:v>
                </c:pt>
                <c:pt idx="19516">
                  <c:v>2.19572992552202</c:v>
                </c:pt>
                <c:pt idx="19517">
                  <c:v>2.2034288773838</c:v>
                </c:pt>
                <c:pt idx="19518">
                  <c:v>2.2064278195731597</c:v>
                </c:pt>
                <c:pt idx="19519">
                  <c:v>2.2045867684797709</c:v>
                </c:pt>
                <c:pt idx="19520">
                  <c:v>2.2028432396263198</c:v>
                </c:pt>
                <c:pt idx="19521">
                  <c:v>2.2067642880690106</c:v>
                </c:pt>
                <c:pt idx="19522">
                  <c:v>2.21858283788869</c:v>
                </c:pt>
                <c:pt idx="19523">
                  <c:v>2.2366632545263601</c:v>
                </c:pt>
                <c:pt idx="19524">
                  <c:v>2.2574612941261298</c:v>
                </c:pt>
                <c:pt idx="19525">
                  <c:v>2.2774761856765098</c:v>
                </c:pt>
                <c:pt idx="19526">
                  <c:v>2.2938995023566107</c:v>
                </c:pt>
                <c:pt idx="19527">
                  <c:v>2.30506411642091</c:v>
                </c:pt>
                <c:pt idx="19528">
                  <c:v>2.3097929368099694</c:v>
                </c:pt>
                <c:pt idx="19529">
                  <c:v>2.3066316270530596</c:v>
                </c:pt>
                <c:pt idx="19530">
                  <c:v>2.2961775251910099</c:v>
                </c:pt>
                <c:pt idx="19531">
                  <c:v>2.2842525395914901</c:v>
                </c:pt>
                <c:pt idx="19532">
                  <c:v>2.2807435364236999</c:v>
                </c:pt>
                <c:pt idx="19533">
                  <c:v>2.2923879275592598</c:v>
                </c:pt>
                <c:pt idx="19534">
                  <c:v>2.3161460816497192</c:v>
                </c:pt>
                <c:pt idx="19535">
                  <c:v>2.34117564702224</c:v>
                </c:pt>
                <c:pt idx="19536">
                  <c:v>2.3576177228165403</c:v>
                </c:pt>
                <c:pt idx="19537">
                  <c:v>2.3633350626450507</c:v>
                </c:pt>
                <c:pt idx="19538">
                  <c:v>2.3634269093684295</c:v>
                </c:pt>
                <c:pt idx="19539">
                  <c:v>2.36430152310861</c:v>
                </c:pt>
                <c:pt idx="19540">
                  <c:v>2.36833349924559</c:v>
                </c:pt>
                <c:pt idx="19541">
                  <c:v>2.3728479711899295</c:v>
                </c:pt>
                <c:pt idx="19542">
                  <c:v>2.3741162875971802</c:v>
                </c:pt>
                <c:pt idx="19543">
                  <c:v>2.37268401889443</c:v>
                </c:pt>
                <c:pt idx="19544">
                  <c:v>2.3733218789265207</c:v>
                </c:pt>
                <c:pt idx="19545">
                  <c:v>2.3787454342975392</c:v>
                </c:pt>
                <c:pt idx="19546">
                  <c:v>2.3853587067551798</c:v>
                </c:pt>
                <c:pt idx="19547">
                  <c:v>2.3875470415049906</c:v>
                </c:pt>
                <c:pt idx="19548">
                  <c:v>2.38582413719935</c:v>
                </c:pt>
                <c:pt idx="19549">
                  <c:v>2.3874472555299304</c:v>
                </c:pt>
                <c:pt idx="19550">
                  <c:v>2.3976117999606301</c:v>
                </c:pt>
                <c:pt idx="19551">
                  <c:v>2.4129287675105102</c:v>
                </c:pt>
                <c:pt idx="19552">
                  <c:v>2.4255022554852399</c:v>
                </c:pt>
                <c:pt idx="19553">
                  <c:v>2.4304492285768995</c:v>
                </c:pt>
                <c:pt idx="19554">
                  <c:v>2.4279692474732002</c:v>
                </c:pt>
                <c:pt idx="19555">
                  <c:v>2.4207391289480298</c:v>
                </c:pt>
                <c:pt idx="19556">
                  <c:v>2.4122526997387288</c:v>
                </c:pt>
                <c:pt idx="19557">
                  <c:v>2.4072967511496204</c:v>
                </c:pt>
                <c:pt idx="19558">
                  <c:v>2.4097662028990898</c:v>
                </c:pt>
                <c:pt idx="19559">
                  <c:v>2.4181708252311398</c:v>
                </c:pt>
                <c:pt idx="19560">
                  <c:v>2.4267656228413199</c:v>
                </c:pt>
                <c:pt idx="19561">
                  <c:v>2.4315651808286289</c:v>
                </c:pt>
                <c:pt idx="19562">
                  <c:v>2.4338642462757898</c:v>
                </c:pt>
                <c:pt idx="19563">
                  <c:v>2.4380397485073511</c:v>
                </c:pt>
                <c:pt idx="19564">
                  <c:v>2.4464530358001295</c:v>
                </c:pt>
                <c:pt idx="19565">
                  <c:v>2.4573440605805401</c:v>
                </c:pt>
                <c:pt idx="19566">
                  <c:v>2.4669149164984501</c:v>
                </c:pt>
                <c:pt idx="19567">
                  <c:v>2.4719834602283197</c:v>
                </c:pt>
                <c:pt idx="19568">
                  <c:v>2.4716988975961693</c:v>
                </c:pt>
                <c:pt idx="19569">
                  <c:v>2.4680289632840395</c:v>
                </c:pt>
                <c:pt idx="19570">
                  <c:v>2.4646669663593301</c:v>
                </c:pt>
                <c:pt idx="19571">
                  <c:v>2.4653489854466395</c:v>
                </c:pt>
                <c:pt idx="19572">
                  <c:v>2.4726176952770897</c:v>
                </c:pt>
                <c:pt idx="19573">
                  <c:v>2.4870658190268196</c:v>
                </c:pt>
                <c:pt idx="19574">
                  <c:v>2.5055942439557706</c:v>
                </c:pt>
                <c:pt idx="19575">
                  <c:v>2.5211436005091095</c:v>
                </c:pt>
                <c:pt idx="19576">
                  <c:v>2.5268278614979605</c:v>
                </c:pt>
                <c:pt idx="19577">
                  <c:v>2.5226317070660405</c:v>
                </c:pt>
                <c:pt idx="19578">
                  <c:v>2.5182559693803497</c:v>
                </c:pt>
                <c:pt idx="19579">
                  <c:v>2.5259107501726104</c:v>
                </c:pt>
                <c:pt idx="19580">
                  <c:v>2.5468204043252194</c:v>
                </c:pt>
                <c:pt idx="19581">
                  <c:v>2.5678008109880199</c:v>
                </c:pt>
                <c:pt idx="19582">
                  <c:v>2.5735543911264402</c:v>
                </c:pt>
                <c:pt idx="19583">
                  <c:v>2.5613101837157197</c:v>
                </c:pt>
                <c:pt idx="19584">
                  <c:v>2.5419601171806598</c:v>
                </c:pt>
                <c:pt idx="19585">
                  <c:v>2.5270187281793106</c:v>
                </c:pt>
                <c:pt idx="19586">
                  <c:v>2.5177655326077799</c:v>
                </c:pt>
                <c:pt idx="19587">
                  <c:v>2.5089695756163604</c:v>
                </c:pt>
                <c:pt idx="19588">
                  <c:v>2.4987124470718398</c:v>
                </c:pt>
                <c:pt idx="19589">
                  <c:v>2.491373403149769</c:v>
                </c:pt>
                <c:pt idx="19590">
                  <c:v>2.49291189609067</c:v>
                </c:pt>
                <c:pt idx="19591">
                  <c:v>2.5047903592412104</c:v>
                </c:pt>
                <c:pt idx="19592">
                  <c:v>2.5227204818964699</c:v>
                </c:pt>
                <c:pt idx="19593">
                  <c:v>2.5408570327172399</c:v>
                </c:pt>
                <c:pt idx="19594">
                  <c:v>2.5557108040142094</c:v>
                </c:pt>
                <c:pt idx="19595">
                  <c:v>2.5663824032620495</c:v>
                </c:pt>
                <c:pt idx="19596">
                  <c:v>2.5726683509417394</c:v>
                </c:pt>
                <c:pt idx="19597">
                  <c:v>2.5738437170653601</c:v>
                </c:pt>
                <c:pt idx="19598">
                  <c:v>2.5718179241107295</c:v>
                </c:pt>
                <c:pt idx="19599">
                  <c:v>2.5734061324901294</c:v>
                </c:pt>
                <c:pt idx="19600">
                  <c:v>2.5842041903293298</c:v>
                </c:pt>
                <c:pt idx="19601">
                  <c:v>2.6008929252437594</c:v>
                </c:pt>
                <c:pt idx="19602">
                  <c:v>2.6122045068903899</c:v>
                </c:pt>
                <c:pt idx="19603">
                  <c:v>2.6091356242845198</c:v>
                </c:pt>
                <c:pt idx="19604">
                  <c:v>2.5947776533453601</c:v>
                </c:pt>
                <c:pt idx="19605">
                  <c:v>2.5805533947749701</c:v>
                </c:pt>
                <c:pt idx="19606">
                  <c:v>2.5737774134494198</c:v>
                </c:pt>
                <c:pt idx="19607">
                  <c:v>2.5724451082289592</c:v>
                </c:pt>
                <c:pt idx="19608">
                  <c:v>2.5706677741319899</c:v>
                </c:pt>
                <c:pt idx="19609">
                  <c:v>2.56760363845315</c:v>
                </c:pt>
                <c:pt idx="19610">
                  <c:v>2.5701905896206401</c:v>
                </c:pt>
                <c:pt idx="19611">
                  <c:v>2.5858595275991294</c:v>
                </c:pt>
                <c:pt idx="19612">
                  <c:v>2.6140462041121997</c:v>
                </c:pt>
                <c:pt idx="19613">
                  <c:v>2.6450064955321695</c:v>
                </c:pt>
                <c:pt idx="19614">
                  <c:v>2.6664183862293798</c:v>
                </c:pt>
                <c:pt idx="19615">
                  <c:v>2.6728779721262894</c:v>
                </c:pt>
                <c:pt idx="19616">
                  <c:v>2.6693105151283203</c:v>
                </c:pt>
                <c:pt idx="19617">
                  <c:v>2.6640667131675002</c:v>
                </c:pt>
                <c:pt idx="19618">
                  <c:v>2.6606278533686498</c:v>
                </c:pt>
                <c:pt idx="19619">
                  <c:v>2.6574288615205699</c:v>
                </c:pt>
                <c:pt idx="19620">
                  <c:v>2.6530428617050501</c:v>
                </c:pt>
                <c:pt idx="19621">
                  <c:v>2.6484274003333201</c:v>
                </c:pt>
                <c:pt idx="19622">
                  <c:v>2.6441923806318202</c:v>
                </c:pt>
                <c:pt idx="19623">
                  <c:v>2.6383504988801301</c:v>
                </c:pt>
                <c:pt idx="19624">
                  <c:v>2.6302978210639099</c:v>
                </c:pt>
                <c:pt idx="19625">
                  <c:v>2.6243247058060009</c:v>
                </c:pt>
                <c:pt idx="19626">
                  <c:v>2.625037241710531</c:v>
                </c:pt>
                <c:pt idx="19627">
                  <c:v>2.6323355737091396</c:v>
                </c:pt>
                <c:pt idx="19628">
                  <c:v>2.6435619761010303</c:v>
                </c:pt>
                <c:pt idx="19629">
                  <c:v>2.657662320018249</c:v>
                </c:pt>
                <c:pt idx="19630">
                  <c:v>2.6751438391913198</c:v>
                </c:pt>
                <c:pt idx="19631">
                  <c:v>2.6941135998121402</c:v>
                </c:pt>
                <c:pt idx="19632">
                  <c:v>2.71006997057252</c:v>
                </c:pt>
                <c:pt idx="19633">
                  <c:v>2.7216911586172206</c:v>
                </c:pt>
                <c:pt idx="19634">
                  <c:v>2.7324721965824796</c:v>
                </c:pt>
                <c:pt idx="19635">
                  <c:v>2.74445912194648</c:v>
                </c:pt>
                <c:pt idx="19636">
                  <c:v>2.7546165104431597</c:v>
                </c:pt>
                <c:pt idx="19637">
                  <c:v>2.75954873612744</c:v>
                </c:pt>
                <c:pt idx="19638">
                  <c:v>2.76133899496973</c:v>
                </c:pt>
                <c:pt idx="19639">
                  <c:v>2.7663703559957602</c:v>
                </c:pt>
                <c:pt idx="19640">
                  <c:v>2.7772018436525205</c:v>
                </c:pt>
                <c:pt idx="19641">
                  <c:v>2.7873530078090205</c:v>
                </c:pt>
                <c:pt idx="19642">
                  <c:v>2.7869241937655298</c:v>
                </c:pt>
                <c:pt idx="19643">
                  <c:v>2.7722293044462094</c:v>
                </c:pt>
                <c:pt idx="19644">
                  <c:v>2.7498550632101098</c:v>
                </c:pt>
                <c:pt idx="19645">
                  <c:v>2.7325485571113401</c:v>
                </c:pt>
                <c:pt idx="19646">
                  <c:v>2.7290731926629506</c:v>
                </c:pt>
                <c:pt idx="19647">
                  <c:v>2.7381249221142099</c:v>
                </c:pt>
                <c:pt idx="19648">
                  <c:v>2.7520730949024999</c:v>
                </c:pt>
                <c:pt idx="19649">
                  <c:v>2.7630138393753603</c:v>
                </c:pt>
                <c:pt idx="19650">
                  <c:v>2.7661143609306906</c:v>
                </c:pt>
                <c:pt idx="19651">
                  <c:v>2.7601684290348096</c:v>
                </c:pt>
                <c:pt idx="19652">
                  <c:v>2.7485318547209907</c:v>
                </c:pt>
                <c:pt idx="19653">
                  <c:v>2.7409284973892101</c:v>
                </c:pt>
                <c:pt idx="19654">
                  <c:v>2.7476027335615898</c:v>
                </c:pt>
                <c:pt idx="19655">
                  <c:v>2.7671840792292706</c:v>
                </c:pt>
                <c:pt idx="19656">
                  <c:v>2.7861244996396</c:v>
                </c:pt>
                <c:pt idx="19657">
                  <c:v>2.79343903081381</c:v>
                </c:pt>
                <c:pt idx="19658">
                  <c:v>2.7938383444824106</c:v>
                </c:pt>
                <c:pt idx="19659">
                  <c:v>2.8014471434340695</c:v>
                </c:pt>
                <c:pt idx="19660">
                  <c:v>2.8201320241577901</c:v>
                </c:pt>
                <c:pt idx="19661">
                  <c:v>2.8376045024691301</c:v>
                </c:pt>
                <c:pt idx="19662">
                  <c:v>2.8415028609944999</c:v>
                </c:pt>
                <c:pt idx="19663">
                  <c:v>2.8338465162605098</c:v>
                </c:pt>
                <c:pt idx="19664">
                  <c:v>2.8259860855474699</c:v>
                </c:pt>
                <c:pt idx="19665">
                  <c:v>2.8241654788179202</c:v>
                </c:pt>
                <c:pt idx="19666">
                  <c:v>2.8256520836438588</c:v>
                </c:pt>
                <c:pt idx="19667">
                  <c:v>2.8277407511969606</c:v>
                </c:pt>
                <c:pt idx="19668">
                  <c:v>2.8333373207364905</c:v>
                </c:pt>
                <c:pt idx="19669">
                  <c:v>2.8449846750644201</c:v>
                </c:pt>
                <c:pt idx="19670">
                  <c:v>2.8581960012907399</c:v>
                </c:pt>
                <c:pt idx="19671">
                  <c:v>2.8654488346147691</c:v>
                </c:pt>
                <c:pt idx="19672">
                  <c:v>2.8655346815999305</c:v>
                </c:pt>
                <c:pt idx="19673">
                  <c:v>2.8663763365819102</c:v>
                </c:pt>
                <c:pt idx="19674">
                  <c:v>2.8770828021439598</c:v>
                </c:pt>
                <c:pt idx="19675">
                  <c:v>2.8977842073005906</c:v>
                </c:pt>
                <c:pt idx="19676">
                  <c:v>2.9186476013342393</c:v>
                </c:pt>
                <c:pt idx="19677">
                  <c:v>2.9292011855396396</c:v>
                </c:pt>
                <c:pt idx="19678">
                  <c:v>2.9275621132988792</c:v>
                </c:pt>
                <c:pt idx="19679">
                  <c:v>2.920164842986511</c:v>
                </c:pt>
                <c:pt idx="19680">
                  <c:v>2.9142285799457395</c:v>
                </c:pt>
                <c:pt idx="19681">
                  <c:v>2.9132249230571996</c:v>
                </c:pt>
                <c:pt idx="19682">
                  <c:v>2.9181504359639496</c:v>
                </c:pt>
                <c:pt idx="19683">
                  <c:v>2.9296696675176999</c:v>
                </c:pt>
                <c:pt idx="19684">
                  <c:v>2.94630578300261</c:v>
                </c:pt>
                <c:pt idx="19685">
                  <c:v>2.9617192503858099</c:v>
                </c:pt>
                <c:pt idx="19686">
                  <c:v>2.9683277719803609</c:v>
                </c:pt>
                <c:pt idx="19687">
                  <c:v>2.9642310094852</c:v>
                </c:pt>
                <c:pt idx="19688">
                  <c:v>2.9548422006566097</c:v>
                </c:pt>
                <c:pt idx="19689">
                  <c:v>2.9493795318180398</c:v>
                </c:pt>
                <c:pt idx="19690">
                  <c:v>2.9554870898116294</c:v>
                </c:pt>
                <c:pt idx="19691">
                  <c:v>2.9755125566596199</c:v>
                </c:pt>
                <c:pt idx="19692">
                  <c:v>3.0051571034989197</c:v>
                </c:pt>
                <c:pt idx="19693">
                  <c:v>3.0327440537208195</c:v>
                </c:pt>
                <c:pt idx="19694">
                  <c:v>3.0441817222931906</c:v>
                </c:pt>
                <c:pt idx="19695">
                  <c:v>3.0344217170604004</c:v>
                </c:pt>
                <c:pt idx="19696">
                  <c:v>3.01311249077939</c:v>
                </c:pt>
                <c:pt idx="19697">
                  <c:v>2.9977403965906597</c:v>
                </c:pt>
                <c:pt idx="19698">
                  <c:v>2.9994484385329394</c:v>
                </c:pt>
                <c:pt idx="19699">
                  <c:v>3.0140699306388492</c:v>
                </c:pt>
                <c:pt idx="19700">
                  <c:v>3.0278144210152398</c:v>
                </c:pt>
                <c:pt idx="19701">
                  <c:v>3.0302519756700996</c:v>
                </c:pt>
                <c:pt idx="19702">
                  <c:v>3.0223152687005905</c:v>
                </c:pt>
                <c:pt idx="19703">
                  <c:v>3.0151840521601105</c:v>
                </c:pt>
                <c:pt idx="19704">
                  <c:v>3.0199495138782591</c:v>
                </c:pt>
                <c:pt idx="19705">
                  <c:v>3.0363120955383898</c:v>
                </c:pt>
                <c:pt idx="19706">
                  <c:v>3.0526495494261394</c:v>
                </c:pt>
                <c:pt idx="19707">
                  <c:v>3.0582291080135797</c:v>
                </c:pt>
                <c:pt idx="19708">
                  <c:v>3.0542452485364602</c:v>
                </c:pt>
                <c:pt idx="19709">
                  <c:v>3.05111446774022</c:v>
                </c:pt>
                <c:pt idx="19710">
                  <c:v>3.0550287369319298</c:v>
                </c:pt>
                <c:pt idx="19711">
                  <c:v>3.0614965148789399</c:v>
                </c:pt>
                <c:pt idx="19712">
                  <c:v>3.0638939762442301</c:v>
                </c:pt>
                <c:pt idx="19713">
                  <c:v>3.0629314551032101</c:v>
                </c:pt>
                <c:pt idx="19714">
                  <c:v>3.0642122545826602</c:v>
                </c:pt>
                <c:pt idx="19715">
                  <c:v>3.0708350180787196</c:v>
                </c:pt>
                <c:pt idx="19716">
                  <c:v>3.0818320411549704</c:v>
                </c:pt>
                <c:pt idx="19717">
                  <c:v>3.0960719734553397</c:v>
                </c:pt>
                <c:pt idx="19718">
                  <c:v>3.1128067595590094</c:v>
                </c:pt>
                <c:pt idx="19719">
                  <c:v>3.1277597812160804</c:v>
                </c:pt>
                <c:pt idx="19720">
                  <c:v>3.1337615436944803</c:v>
                </c:pt>
                <c:pt idx="19721">
                  <c:v>3.1280025754839502</c:v>
                </c:pt>
                <c:pt idx="19722">
                  <c:v>3.1168993292574894</c:v>
                </c:pt>
                <c:pt idx="19723">
                  <c:v>3.1113030551438396</c:v>
                </c:pt>
                <c:pt idx="19724">
                  <c:v>3.1173503995649701</c:v>
                </c:pt>
                <c:pt idx="19725">
                  <c:v>3.1329771782282894</c:v>
                </c:pt>
                <c:pt idx="19726">
                  <c:v>3.1501607572012804</c:v>
                </c:pt>
                <c:pt idx="19727">
                  <c:v>3.15987314733934</c:v>
                </c:pt>
                <c:pt idx="19728">
                  <c:v>3.1576327225940202</c:v>
                </c:pt>
                <c:pt idx="19729">
                  <c:v>3.1460777692291502</c:v>
                </c:pt>
                <c:pt idx="19730">
                  <c:v>3.1345542529260904</c:v>
                </c:pt>
                <c:pt idx="19731">
                  <c:v>3.1350425588053099</c:v>
                </c:pt>
                <c:pt idx="19732">
                  <c:v>3.1541497086401904</c:v>
                </c:pt>
                <c:pt idx="19733">
                  <c:v>3.1875156287207602</c:v>
                </c:pt>
                <c:pt idx="19734">
                  <c:v>3.2210368243343499</c:v>
                </c:pt>
                <c:pt idx="19735">
                  <c:v>3.2394415176521001</c:v>
                </c:pt>
                <c:pt idx="19736">
                  <c:v>3.2372135669774607</c:v>
                </c:pt>
                <c:pt idx="19737">
                  <c:v>3.2220729411721201</c:v>
                </c:pt>
                <c:pt idx="19738">
                  <c:v>3.2073542549781306</c:v>
                </c:pt>
                <c:pt idx="19739">
                  <c:v>3.2012705061530702</c:v>
                </c:pt>
                <c:pt idx="19740">
                  <c:v>3.2039360580536007</c:v>
                </c:pt>
                <c:pt idx="19741">
                  <c:v>3.2126740601610799</c:v>
                </c:pt>
                <c:pt idx="19742">
                  <c:v>3.2258927825976706</c:v>
                </c:pt>
                <c:pt idx="19743">
                  <c:v>3.2411300914735506</c:v>
                </c:pt>
                <c:pt idx="19744">
                  <c:v>3.2511748681327104</c:v>
                </c:pt>
                <c:pt idx="19745">
                  <c:v>3.2462829193659397</c:v>
                </c:pt>
                <c:pt idx="19746">
                  <c:v>3.2246191450889499</c:v>
                </c:pt>
                <c:pt idx="19747">
                  <c:v>3.19724901086252</c:v>
                </c:pt>
                <c:pt idx="19748">
                  <c:v>3.1788021728687696</c:v>
                </c:pt>
                <c:pt idx="19749">
                  <c:v>3.1743013516526304</c:v>
                </c:pt>
                <c:pt idx="19750">
                  <c:v>3.1761379938118495</c:v>
                </c:pt>
                <c:pt idx="19751">
                  <c:v>3.1747503934160197</c:v>
                </c:pt>
                <c:pt idx="19752">
                  <c:v>3.1701808583989504</c:v>
                </c:pt>
                <c:pt idx="19753">
                  <c:v>3.1693352973322706</c:v>
                </c:pt>
                <c:pt idx="19754">
                  <c:v>3.1768164441989097</c:v>
                </c:pt>
                <c:pt idx="19755">
                  <c:v>3.19279371430954</c:v>
                </c:pt>
                <c:pt idx="19756">
                  <c:v>3.2153366216210202</c:v>
                </c:pt>
                <c:pt idx="19757">
                  <c:v>3.2402068600469103</c:v>
                </c:pt>
                <c:pt idx="19758">
                  <c:v>3.2593233570600004</c:v>
                </c:pt>
                <c:pt idx="19759">
                  <c:v>3.2650304069987302</c:v>
                </c:pt>
                <c:pt idx="19760">
                  <c:v>3.2588441712535596</c:v>
                </c:pt>
                <c:pt idx="19761">
                  <c:v>3.2514717298060298</c:v>
                </c:pt>
                <c:pt idx="19762">
                  <c:v>3.25143913517707</c:v>
                </c:pt>
                <c:pt idx="19763">
                  <c:v>3.2566903586778202</c:v>
                </c:pt>
                <c:pt idx="19764">
                  <c:v>3.2602861589901804</c:v>
                </c:pt>
                <c:pt idx="19765">
                  <c:v>3.2614051270212894</c:v>
                </c:pt>
                <c:pt idx="19766">
                  <c:v>3.2658814942421901</c:v>
                </c:pt>
                <c:pt idx="19767">
                  <c:v>3.27671837860844</c:v>
                </c:pt>
                <c:pt idx="19768">
                  <c:v>3.2877113615580509</c:v>
                </c:pt>
                <c:pt idx="19769">
                  <c:v>3.2885300931443306</c:v>
                </c:pt>
                <c:pt idx="19770">
                  <c:v>3.2757283495864602</c:v>
                </c:pt>
                <c:pt idx="19771">
                  <c:v>3.2558477614368702</c:v>
                </c:pt>
                <c:pt idx="19772">
                  <c:v>3.2390062558404105</c:v>
                </c:pt>
                <c:pt idx="19773">
                  <c:v>3.2312259966001995</c:v>
                </c:pt>
                <c:pt idx="19774">
                  <c:v>3.2316234910459398</c:v>
                </c:pt>
                <c:pt idx="19775">
                  <c:v>3.2362959525987693</c:v>
                </c:pt>
                <c:pt idx="19776">
                  <c:v>3.2426091820349798</c:v>
                </c:pt>
                <c:pt idx="19777">
                  <c:v>3.2494002005473606</c:v>
                </c:pt>
                <c:pt idx="19778">
                  <c:v>3.2568554373513594</c:v>
                </c:pt>
                <c:pt idx="19779">
                  <c:v>3.2657652741152399</c:v>
                </c:pt>
                <c:pt idx="19780">
                  <c:v>3.2758348936840198</c:v>
                </c:pt>
                <c:pt idx="19781">
                  <c:v>3.2851895653242003</c:v>
                </c:pt>
                <c:pt idx="19782">
                  <c:v>3.2909194603590799</c:v>
                </c:pt>
                <c:pt idx="19783">
                  <c:v>3.2913359432937495</c:v>
                </c:pt>
                <c:pt idx="19784">
                  <c:v>3.2885842549356008</c:v>
                </c:pt>
                <c:pt idx="19785">
                  <c:v>3.2883428095517901</c:v>
                </c:pt>
                <c:pt idx="19786">
                  <c:v>3.2970130152416601</c:v>
                </c:pt>
                <c:pt idx="19787">
                  <c:v>3.31766700786766</c:v>
                </c:pt>
                <c:pt idx="19788">
                  <c:v>3.3458344692447395</c:v>
                </c:pt>
                <c:pt idx="19789">
                  <c:v>3.3697260294488696</c:v>
                </c:pt>
                <c:pt idx="19790">
                  <c:v>3.3782900929382196</c:v>
                </c:pt>
                <c:pt idx="19791">
                  <c:v>3.3699297917960105</c:v>
                </c:pt>
                <c:pt idx="19792">
                  <c:v>3.3524319457325902</c:v>
                </c:pt>
                <c:pt idx="19793">
                  <c:v>3.3353660864576398</c:v>
                </c:pt>
                <c:pt idx="19794">
                  <c:v>3.3240973137470502</c:v>
                </c:pt>
                <c:pt idx="19795">
                  <c:v>3.3206242352905</c:v>
                </c:pt>
                <c:pt idx="19796">
                  <c:v>3.3255756918956094</c:v>
                </c:pt>
                <c:pt idx="19797">
                  <c:v>3.3357542239187592</c:v>
                </c:pt>
                <c:pt idx="19798">
                  <c:v>3.3440132462723806</c:v>
                </c:pt>
                <c:pt idx="19799">
                  <c:v>3.34629021157861</c:v>
                </c:pt>
                <c:pt idx="19800">
                  <c:v>3.3471026905042596</c:v>
                </c:pt>
                <c:pt idx="19801">
                  <c:v>3.3536133189063499</c:v>
                </c:pt>
                <c:pt idx="19802">
                  <c:v>3.3645502553553506</c:v>
                </c:pt>
                <c:pt idx="19803">
                  <c:v>3.3700912289756402</c:v>
                </c:pt>
                <c:pt idx="19804">
                  <c:v>3.3640534200233696</c:v>
                </c:pt>
                <c:pt idx="19805">
                  <c:v>3.3527527246069995</c:v>
                </c:pt>
                <c:pt idx="19806">
                  <c:v>3.3487699245361395</c:v>
                </c:pt>
                <c:pt idx="19807">
                  <c:v>3.3576294827567597</c:v>
                </c:pt>
                <c:pt idx="19808">
                  <c:v>3.3739372062558899</c:v>
                </c:pt>
                <c:pt idx="19809">
                  <c:v>3.3884156173271998</c:v>
                </c:pt>
                <c:pt idx="19810">
                  <c:v>3.3949665176849102</c:v>
                </c:pt>
                <c:pt idx="19811">
                  <c:v>3.3929413714890995</c:v>
                </c:pt>
                <c:pt idx="19812">
                  <c:v>3.3854283423795799</c:v>
                </c:pt>
                <c:pt idx="19813">
                  <c:v>3.3773398170511202</c:v>
                </c:pt>
                <c:pt idx="19814">
                  <c:v>3.3737575882567801</c:v>
                </c:pt>
                <c:pt idx="19815">
                  <c:v>3.3769017904453902</c:v>
                </c:pt>
                <c:pt idx="19816">
                  <c:v>3.3852541904623199</c:v>
                </c:pt>
                <c:pt idx="19817">
                  <c:v>3.3969480270978591</c:v>
                </c:pt>
                <c:pt idx="19818">
                  <c:v>3.4113303386709801</c:v>
                </c:pt>
                <c:pt idx="19819">
                  <c:v>3.42693495916913</c:v>
                </c:pt>
                <c:pt idx="19820">
                  <c:v>3.4401682709587198</c:v>
                </c:pt>
                <c:pt idx="19821">
                  <c:v>3.44757559009724</c:v>
                </c:pt>
                <c:pt idx="19822">
                  <c:v>3.4496054210645792</c:v>
                </c:pt>
                <c:pt idx="19823">
                  <c:v>3.4508740063708796</c:v>
                </c:pt>
                <c:pt idx="19824">
                  <c:v>3.4554771922266996</c:v>
                </c:pt>
                <c:pt idx="19825">
                  <c:v>3.4642750142786993</c:v>
                </c:pt>
                <c:pt idx="19826">
                  <c:v>3.4762506678722596</c:v>
                </c:pt>
                <c:pt idx="19827">
                  <c:v>3.4890046475695002</c:v>
                </c:pt>
                <c:pt idx="19828">
                  <c:v>3.4977082795137395</c:v>
                </c:pt>
                <c:pt idx="19829">
                  <c:v>3.4969428713843493</c:v>
                </c:pt>
                <c:pt idx="19830">
                  <c:v>3.4863490878966101</c:v>
                </c:pt>
                <c:pt idx="19831">
                  <c:v>3.4742986940579095</c:v>
                </c:pt>
                <c:pt idx="19832">
                  <c:v>3.4723736052207497</c:v>
                </c:pt>
                <c:pt idx="19833">
                  <c:v>3.48586782217154</c:v>
                </c:pt>
                <c:pt idx="19834">
                  <c:v>3.5107448429559205</c:v>
                </c:pt>
                <c:pt idx="19835">
                  <c:v>3.5388063964112595</c:v>
                </c:pt>
                <c:pt idx="19836">
                  <c:v>3.5637422029373806</c:v>
                </c:pt>
                <c:pt idx="19837">
                  <c:v>3.5816624588183301</c:v>
                </c:pt>
                <c:pt idx="19838">
                  <c:v>3.5892130626760106</c:v>
                </c:pt>
                <c:pt idx="19839">
                  <c:v>3.5854813217285502</c:v>
                </c:pt>
                <c:pt idx="19840">
                  <c:v>3.5749115335393502</c:v>
                </c:pt>
                <c:pt idx="19841">
                  <c:v>3.5661675002750002</c:v>
                </c:pt>
                <c:pt idx="19842">
                  <c:v>3.5660027929567</c:v>
                </c:pt>
                <c:pt idx="19843">
                  <c:v>3.5738659738244993</c:v>
                </c:pt>
                <c:pt idx="19844">
                  <c:v>3.5837444395485094</c:v>
                </c:pt>
                <c:pt idx="19845">
                  <c:v>3.5904599765813701</c:v>
                </c:pt>
                <c:pt idx="19846">
                  <c:v>3.5929782139152691</c:v>
                </c:pt>
                <c:pt idx="19847">
                  <c:v>3.5923915037751</c:v>
                </c:pt>
                <c:pt idx="19848">
                  <c:v>3.5884649158759898</c:v>
                </c:pt>
                <c:pt idx="19849">
                  <c:v>3.5818193573433499</c:v>
                </c:pt>
                <c:pt idx="19850">
                  <c:v>3.57898827786879</c:v>
                </c:pt>
                <c:pt idx="19851">
                  <c:v>3.5917011642146495</c:v>
                </c:pt>
                <c:pt idx="19852">
                  <c:v>3.6280335526193004</c:v>
                </c:pt>
                <c:pt idx="19853">
                  <c:v>3.6819427320213705</c:v>
                </c:pt>
                <c:pt idx="19854">
                  <c:v>3.7331107027059409</c:v>
                </c:pt>
                <c:pt idx="19855">
                  <c:v>3.7608294696950102</c:v>
                </c:pt>
                <c:pt idx="19856">
                  <c:v>3.7593532171592901</c:v>
                </c:pt>
                <c:pt idx="19857">
                  <c:v>3.7409904457395604</c:v>
                </c:pt>
                <c:pt idx="19858">
                  <c:v>3.7241844240018098</c:v>
                </c:pt>
                <c:pt idx="19859">
                  <c:v>3.7188173823806099</c:v>
                </c:pt>
                <c:pt idx="19860">
                  <c:v>3.7217102997936702</c:v>
                </c:pt>
                <c:pt idx="19861">
                  <c:v>3.7233760913566005</c:v>
                </c:pt>
                <c:pt idx="19862">
                  <c:v>3.7178246384819005</c:v>
                </c:pt>
                <c:pt idx="19863">
                  <c:v>3.7060639804866895</c:v>
                </c:pt>
                <c:pt idx="19864">
                  <c:v>3.6928666782090698</c:v>
                </c:pt>
                <c:pt idx="19865">
                  <c:v>3.68255803533647</c:v>
                </c:pt>
                <c:pt idx="19866">
                  <c:v>3.6767307038379204</c:v>
                </c:pt>
                <c:pt idx="19867">
                  <c:v>3.6764609433460995</c:v>
                </c:pt>
                <c:pt idx="19868">
                  <c:v>3.6832678480812406</c:v>
                </c:pt>
                <c:pt idx="19869">
                  <c:v>3.6953669096701396</c:v>
                </c:pt>
                <c:pt idx="19870">
                  <c:v>3.7068983554863499</c:v>
                </c:pt>
                <c:pt idx="19871">
                  <c:v>3.7123011211041796</c:v>
                </c:pt>
                <c:pt idx="19872">
                  <c:v>3.7122401936882485</c:v>
                </c:pt>
                <c:pt idx="19873">
                  <c:v>3.7139926635084799</c:v>
                </c:pt>
                <c:pt idx="19874">
                  <c:v>3.7222192201680597</c:v>
                </c:pt>
                <c:pt idx="19875">
                  <c:v>3.7335921927626705</c:v>
                </c:pt>
                <c:pt idx="19876">
                  <c:v>3.7417298985878507</c:v>
                </c:pt>
                <c:pt idx="19877">
                  <c:v>3.7442369202067698</c:v>
                </c:pt>
                <c:pt idx="19878">
                  <c:v>3.7456388161807701</c:v>
                </c:pt>
                <c:pt idx="19879">
                  <c:v>3.7514307960739899</c:v>
                </c:pt>
                <c:pt idx="19880">
                  <c:v>3.7606039382716001</c:v>
                </c:pt>
                <c:pt idx="19881">
                  <c:v>3.7676651025894299</c:v>
                </c:pt>
                <c:pt idx="19882">
                  <c:v>3.7694099625372801</c:v>
                </c:pt>
                <c:pt idx="19883">
                  <c:v>3.7687550129727203</c:v>
                </c:pt>
                <c:pt idx="19884">
                  <c:v>3.7714243606722699</c:v>
                </c:pt>
                <c:pt idx="19885">
                  <c:v>3.7778810733701702</c:v>
                </c:pt>
                <c:pt idx="19886">
                  <c:v>3.7828241614985099</c:v>
                </c:pt>
                <c:pt idx="19887">
                  <c:v>3.7832177951604309</c:v>
                </c:pt>
                <c:pt idx="19888">
                  <c:v>3.7829788149405301</c:v>
                </c:pt>
                <c:pt idx="19889">
                  <c:v>3.7875471701317904</c:v>
                </c:pt>
                <c:pt idx="19890">
                  <c:v>3.7953407809767401</c:v>
                </c:pt>
                <c:pt idx="19891">
                  <c:v>3.7984305882307603</c:v>
                </c:pt>
                <c:pt idx="19892">
                  <c:v>3.7931641833351599</c:v>
                </c:pt>
                <c:pt idx="19893">
                  <c:v>3.7870940209855206</c:v>
                </c:pt>
                <c:pt idx="19894">
                  <c:v>3.7921777359733402</c:v>
                </c:pt>
                <c:pt idx="19895">
                  <c:v>3.8110265644727694</c:v>
                </c:pt>
                <c:pt idx="19896">
                  <c:v>3.8327828984480994</c:v>
                </c:pt>
                <c:pt idx="19897">
                  <c:v>3.8427361371306397</c:v>
                </c:pt>
                <c:pt idx="19898">
                  <c:v>3.8354480552887189</c:v>
                </c:pt>
                <c:pt idx="19899">
                  <c:v>3.8190443987055995</c:v>
                </c:pt>
                <c:pt idx="19900">
                  <c:v>3.8071754207556396</c:v>
                </c:pt>
                <c:pt idx="19901">
                  <c:v>3.80769273553507</c:v>
                </c:pt>
                <c:pt idx="19902">
                  <c:v>3.8176392175626699</c:v>
                </c:pt>
                <c:pt idx="19903">
                  <c:v>3.8267280019663401</c:v>
                </c:pt>
                <c:pt idx="19904">
                  <c:v>3.8274375873358202</c:v>
                </c:pt>
                <c:pt idx="19905">
                  <c:v>3.8223981112998495</c:v>
                </c:pt>
                <c:pt idx="19906">
                  <c:v>3.8212629008073797</c:v>
                </c:pt>
                <c:pt idx="19907">
                  <c:v>3.8309296814107694</c:v>
                </c:pt>
                <c:pt idx="19908">
                  <c:v>3.8480872354651199</c:v>
                </c:pt>
                <c:pt idx="19909">
                  <c:v>3.8625774277429099</c:v>
                </c:pt>
                <c:pt idx="19910">
                  <c:v>3.8688332142331197</c:v>
                </c:pt>
                <c:pt idx="19911">
                  <c:v>3.8713304430648194</c:v>
                </c:pt>
                <c:pt idx="19912">
                  <c:v>3.8790264485166799</c:v>
                </c:pt>
                <c:pt idx="19913">
                  <c:v>3.89536216870945</c:v>
                </c:pt>
                <c:pt idx="19914">
                  <c:v>3.912507983403509</c:v>
                </c:pt>
                <c:pt idx="19915">
                  <c:v>3.9174331440574499</c:v>
                </c:pt>
                <c:pt idx="19916">
                  <c:v>3.9045048303275705</c:v>
                </c:pt>
                <c:pt idx="19917">
                  <c:v>3.8809652657935798</c:v>
                </c:pt>
                <c:pt idx="19918">
                  <c:v>3.8609519381687396</c:v>
                </c:pt>
                <c:pt idx="19919">
                  <c:v>3.8536464736235989</c:v>
                </c:pt>
                <c:pt idx="19920">
                  <c:v>3.8575570623703204</c:v>
                </c:pt>
                <c:pt idx="19921">
                  <c:v>3.8667294652104998</c:v>
                </c:pt>
                <c:pt idx="19922">
                  <c:v>3.8778611790632693</c:v>
                </c:pt>
                <c:pt idx="19923">
                  <c:v>3.8897172706077803</c:v>
                </c:pt>
                <c:pt idx="19924">
                  <c:v>3.8999428926518194</c:v>
                </c:pt>
                <c:pt idx="19925">
                  <c:v>3.9053077926540603</c:v>
                </c:pt>
                <c:pt idx="19926">
                  <c:v>3.9058072261510701</c:v>
                </c:pt>
                <c:pt idx="19927">
                  <c:v>3.9046707419850404</c:v>
                </c:pt>
                <c:pt idx="19928">
                  <c:v>3.9024305681340099</c:v>
                </c:pt>
                <c:pt idx="19929">
                  <c:v>3.8956320563275901</c:v>
                </c:pt>
                <c:pt idx="19930">
                  <c:v>3.8838352910124505</c:v>
                </c:pt>
                <c:pt idx="19931">
                  <c:v>3.8751633081416799</c:v>
                </c:pt>
                <c:pt idx="19932">
                  <c:v>3.88091348434099</c:v>
                </c:pt>
                <c:pt idx="19933">
                  <c:v>3.9027459228976196</c:v>
                </c:pt>
                <c:pt idx="19934">
                  <c:v>3.9288606990700097</c:v>
                </c:pt>
                <c:pt idx="19935">
                  <c:v>3.9448795856850398</c:v>
                </c:pt>
                <c:pt idx="19936">
                  <c:v>3.9465635913038297</c:v>
                </c:pt>
                <c:pt idx="19937">
                  <c:v>3.9408852350224901</c:v>
                </c:pt>
                <c:pt idx="19938">
                  <c:v>3.9366076788295494</c:v>
                </c:pt>
                <c:pt idx="19939">
                  <c:v>3.9361413977948394</c:v>
                </c:pt>
                <c:pt idx="19940">
                  <c:v>3.93622627881585</c:v>
                </c:pt>
                <c:pt idx="19941">
                  <c:v>3.9335877372213206</c:v>
                </c:pt>
                <c:pt idx="19942">
                  <c:v>3.9289643928695899</c:v>
                </c:pt>
                <c:pt idx="19943">
                  <c:v>3.9264202095823202</c:v>
                </c:pt>
                <c:pt idx="19944">
                  <c:v>3.9285165508195905</c:v>
                </c:pt>
                <c:pt idx="19945">
                  <c:v>3.9317242954983702</c:v>
                </c:pt>
                <c:pt idx="19946">
                  <c:v>3.9290515318763299</c:v>
                </c:pt>
                <c:pt idx="19947">
                  <c:v>3.9190810835643597</c:v>
                </c:pt>
                <c:pt idx="19948">
                  <c:v>3.9112662042426494</c:v>
                </c:pt>
                <c:pt idx="19949">
                  <c:v>3.9182401424342594</c:v>
                </c:pt>
                <c:pt idx="19950">
                  <c:v>3.9411521114429702</c:v>
                </c:pt>
                <c:pt idx="19951">
                  <c:v>3.9663232644175506</c:v>
                </c:pt>
                <c:pt idx="19952">
                  <c:v>3.9782977030549498</c:v>
                </c:pt>
                <c:pt idx="19953">
                  <c:v>3.9742308376581694</c:v>
                </c:pt>
                <c:pt idx="19954">
                  <c:v>3.964987003209</c:v>
                </c:pt>
                <c:pt idx="19955">
                  <c:v>3.9634208233677599</c:v>
                </c:pt>
                <c:pt idx="19956">
                  <c:v>3.9739594668490197</c:v>
                </c:pt>
                <c:pt idx="19957">
                  <c:v>3.9921001623261501</c:v>
                </c:pt>
                <c:pt idx="19958">
                  <c:v>4.0095366955685403</c:v>
                </c:pt>
                <c:pt idx="19959">
                  <c:v>4.0201417741872891</c:v>
                </c:pt>
                <c:pt idx="19960">
                  <c:v>4.0229019098117789</c:v>
                </c:pt>
                <c:pt idx="19961">
                  <c:v>4.0204866153779788</c:v>
                </c:pt>
                <c:pt idx="19962">
                  <c:v>4.0161157231476796</c:v>
                </c:pt>
                <c:pt idx="19963">
                  <c:v>4.0111531124633908</c:v>
                </c:pt>
                <c:pt idx="19964">
                  <c:v>4.006223771268421</c:v>
                </c:pt>
                <c:pt idx="19965">
                  <c:v>4.0037156968391798</c:v>
                </c:pt>
                <c:pt idx="19966">
                  <c:v>4.0062229983409505</c:v>
                </c:pt>
                <c:pt idx="19967">
                  <c:v>4.0131966064804292</c:v>
                </c:pt>
                <c:pt idx="19968">
                  <c:v>4.020136161546958</c:v>
                </c:pt>
                <c:pt idx="19969">
                  <c:v>4.02246891781465</c:v>
                </c:pt>
                <c:pt idx="19970">
                  <c:v>4.0224297917230709</c:v>
                </c:pt>
                <c:pt idx="19971">
                  <c:v>4.0295513407199888</c:v>
                </c:pt>
                <c:pt idx="19972">
                  <c:v>4.0514459633480397</c:v>
                </c:pt>
                <c:pt idx="19973">
                  <c:v>4.08341236148335</c:v>
                </c:pt>
                <c:pt idx="19974">
                  <c:v>4.1080608410923993</c:v>
                </c:pt>
                <c:pt idx="19975">
                  <c:v>4.1097121568469692</c:v>
                </c:pt>
                <c:pt idx="19976">
                  <c:v>4.0905691705862095</c:v>
                </c:pt>
                <c:pt idx="19977">
                  <c:v>4.0688755384357282</c:v>
                </c:pt>
                <c:pt idx="19978">
                  <c:v>4.0612550600482393</c:v>
                </c:pt>
                <c:pt idx="19979">
                  <c:v>4.0685920765698391</c:v>
                </c:pt>
                <c:pt idx="19980">
                  <c:v>4.07987490949189</c:v>
                </c:pt>
                <c:pt idx="19981">
                  <c:v>4.0883877104385098</c:v>
                </c:pt>
                <c:pt idx="19982">
                  <c:v>4.0992234469116511</c:v>
                </c:pt>
                <c:pt idx="19983">
                  <c:v>4.1197927694296901</c:v>
                </c:pt>
                <c:pt idx="19984">
                  <c:v>4.1477507270598295</c:v>
                </c:pt>
                <c:pt idx="19985">
                  <c:v>4.1706510827059304</c:v>
                </c:pt>
                <c:pt idx="19986">
                  <c:v>4.1771971599711701</c:v>
                </c:pt>
                <c:pt idx="19987">
                  <c:v>4.1673787785286889</c:v>
                </c:pt>
                <c:pt idx="19988">
                  <c:v>4.1514769585590692</c:v>
                </c:pt>
                <c:pt idx="19989">
                  <c:v>4.1414839092652187</c:v>
                </c:pt>
                <c:pt idx="19990">
                  <c:v>4.1433510211728306</c:v>
                </c:pt>
                <c:pt idx="19991">
                  <c:v>4.1548311341533397</c:v>
                </c:pt>
                <c:pt idx="19992">
                  <c:v>4.1689987274813189</c:v>
                </c:pt>
                <c:pt idx="19993">
                  <c:v>4.1800273617676895</c:v>
                </c:pt>
                <c:pt idx="19994">
                  <c:v>4.1880941370443896</c:v>
                </c:pt>
                <c:pt idx="19995">
                  <c:v>4.1988455065023089</c:v>
                </c:pt>
                <c:pt idx="19996">
                  <c:v>4.216536591418599</c:v>
                </c:pt>
                <c:pt idx="19997">
                  <c:v>4.2379912413140897</c:v>
                </c:pt>
                <c:pt idx="19998">
                  <c:v>4.25317463510933</c:v>
                </c:pt>
                <c:pt idx="19999">
                  <c:v>4.2534136012971304</c:v>
                </c:pt>
                <c:pt idx="20000">
                  <c:v>4.2410646674101002</c:v>
                </c:pt>
                <c:pt idx="20001">
                  <c:v>4.2290940975178604</c:v>
                </c:pt>
                <c:pt idx="20002">
                  <c:v>4.22994874115646</c:v>
                </c:pt>
                <c:pt idx="20003">
                  <c:v>4.2447041262938399</c:v>
                </c:pt>
                <c:pt idx="20004">
                  <c:v>4.2623441627790397</c:v>
                </c:pt>
                <c:pt idx="20005">
                  <c:v>4.2707671643670713</c:v>
                </c:pt>
                <c:pt idx="20006">
                  <c:v>4.2680685822155899</c:v>
                </c:pt>
                <c:pt idx="20007">
                  <c:v>4.26151980971468</c:v>
                </c:pt>
                <c:pt idx="20008">
                  <c:v>4.2576868298701394</c:v>
                </c:pt>
                <c:pt idx="20009">
                  <c:v>4.2562574272695706</c:v>
                </c:pt>
                <c:pt idx="20010">
                  <c:v>4.2533134057228814</c:v>
                </c:pt>
                <c:pt idx="20011">
                  <c:v>4.2486605060476599</c:v>
                </c:pt>
                <c:pt idx="20012">
                  <c:v>4.24797306808453</c:v>
                </c:pt>
                <c:pt idx="20013">
                  <c:v>4.2563693087628005</c:v>
                </c:pt>
                <c:pt idx="20014">
                  <c:v>4.27150085060208</c:v>
                </c:pt>
                <c:pt idx="20015">
                  <c:v>4.2839502123948003</c:v>
                </c:pt>
                <c:pt idx="20016">
                  <c:v>4.2839105435234588</c:v>
                </c:pt>
                <c:pt idx="20017">
                  <c:v>4.2696511313636911</c:v>
                </c:pt>
                <c:pt idx="20018">
                  <c:v>4.2509954777391394</c:v>
                </c:pt>
                <c:pt idx="20019">
                  <c:v>4.2420854387700491</c:v>
                </c:pt>
                <c:pt idx="20020">
                  <c:v>4.2505820193391495</c:v>
                </c:pt>
                <c:pt idx="20021">
                  <c:v>4.2725932804294997</c:v>
                </c:pt>
                <c:pt idx="20022">
                  <c:v>4.2967838143683403</c:v>
                </c:pt>
                <c:pt idx="20023">
                  <c:v>4.3138081986948613</c:v>
                </c:pt>
                <c:pt idx="20024">
                  <c:v>4.3206306499079083</c:v>
                </c:pt>
                <c:pt idx="20025">
                  <c:v>4.3189433787469085</c:v>
                </c:pt>
                <c:pt idx="20026">
                  <c:v>4.3146573247911801</c:v>
                </c:pt>
                <c:pt idx="20027">
                  <c:v>4.3158974528644203</c:v>
                </c:pt>
                <c:pt idx="20028">
                  <c:v>4.3263148954264086</c:v>
                </c:pt>
                <c:pt idx="20029">
                  <c:v>4.3387107358275596</c:v>
                </c:pt>
                <c:pt idx="20030">
                  <c:v>4.3383744521876402</c:v>
                </c:pt>
                <c:pt idx="20031">
                  <c:v>4.3181532454024589</c:v>
                </c:pt>
                <c:pt idx="20032">
                  <c:v>4.2891184310823105</c:v>
                </c:pt>
                <c:pt idx="20033">
                  <c:v>4.2725454813962198</c:v>
                </c:pt>
                <c:pt idx="20034">
                  <c:v>4.2800624435182213</c:v>
                </c:pt>
                <c:pt idx="20035">
                  <c:v>4.3023837479320797</c:v>
                </c:pt>
                <c:pt idx="20036">
                  <c:v>4.3178828457770484</c:v>
                </c:pt>
                <c:pt idx="20037">
                  <c:v>4.3114401010168599</c:v>
                </c:pt>
                <c:pt idx="20038">
                  <c:v>4.2862247883858213</c:v>
                </c:pt>
                <c:pt idx="20039">
                  <c:v>4.2598414929142514</c:v>
                </c:pt>
                <c:pt idx="20040">
                  <c:v>4.2481424896565905</c:v>
                </c:pt>
                <c:pt idx="20041">
                  <c:v>4.2518552090990589</c:v>
                </c:pt>
                <c:pt idx="20042">
                  <c:v>4.2582502862088498</c:v>
                </c:pt>
                <c:pt idx="20043">
                  <c:v>4.2556782101392203</c:v>
                </c:pt>
                <c:pt idx="20044">
                  <c:v>4.2466806517556401</c:v>
                </c:pt>
                <c:pt idx="20045">
                  <c:v>4.2457458512334698</c:v>
                </c:pt>
                <c:pt idx="20046">
                  <c:v>4.2631878384232085</c:v>
                </c:pt>
                <c:pt idx="20047">
                  <c:v>4.2932726135363311</c:v>
                </c:pt>
                <c:pt idx="20048">
                  <c:v>4.3198546106432492</c:v>
                </c:pt>
                <c:pt idx="20049">
                  <c:v>4.3316159235226905</c:v>
                </c:pt>
                <c:pt idx="20050">
                  <c:v>4.3303848288813089</c:v>
                </c:pt>
                <c:pt idx="20051">
                  <c:v>4.3255791542098496</c:v>
                </c:pt>
                <c:pt idx="20052">
                  <c:v>4.3225622880661492</c:v>
                </c:pt>
                <c:pt idx="20053">
                  <c:v>4.319625465260641</c:v>
                </c:pt>
                <c:pt idx="20054">
                  <c:v>4.31541870289354</c:v>
                </c:pt>
                <c:pt idx="20055">
                  <c:v>4.3142233318084493</c:v>
                </c:pt>
                <c:pt idx="20056">
                  <c:v>4.3230857409572288</c:v>
                </c:pt>
                <c:pt idx="20057">
                  <c:v>4.3436926859283513</c:v>
                </c:pt>
                <c:pt idx="20058">
                  <c:v>4.3685325811242297</c:v>
                </c:pt>
                <c:pt idx="20059">
                  <c:v>4.3869554808020004</c:v>
                </c:pt>
                <c:pt idx="20060">
                  <c:v>4.3940778460506884</c:v>
                </c:pt>
                <c:pt idx="20061">
                  <c:v>4.3934750438637895</c:v>
                </c:pt>
                <c:pt idx="20062">
                  <c:v>4.3923683430070204</c:v>
                </c:pt>
                <c:pt idx="20063">
                  <c:v>4.3939759944013304</c:v>
                </c:pt>
                <c:pt idx="20064">
                  <c:v>4.3959426438241405</c:v>
                </c:pt>
                <c:pt idx="20065">
                  <c:v>4.3966851555923503</c:v>
                </c:pt>
                <c:pt idx="20066">
                  <c:v>4.40117323777626</c:v>
                </c:pt>
                <c:pt idx="20067">
                  <c:v>4.4175843311183485</c:v>
                </c:pt>
                <c:pt idx="20068">
                  <c:v>4.4471790954368409</c:v>
                </c:pt>
                <c:pt idx="20069">
                  <c:v>4.4784445350463198</c:v>
                </c:pt>
                <c:pt idx="20070">
                  <c:v>4.4940714887896904</c:v>
                </c:pt>
                <c:pt idx="20071">
                  <c:v>4.4865373847740511</c:v>
                </c:pt>
                <c:pt idx="20072">
                  <c:v>4.465426532565969</c:v>
                </c:pt>
                <c:pt idx="20073">
                  <c:v>4.4489722395451796</c:v>
                </c:pt>
                <c:pt idx="20074">
                  <c:v>4.44931166164797</c:v>
                </c:pt>
                <c:pt idx="20075">
                  <c:v>4.4646673615292496</c:v>
                </c:pt>
                <c:pt idx="20076">
                  <c:v>4.4846061732181504</c:v>
                </c:pt>
                <c:pt idx="20077">
                  <c:v>4.5011622339831208</c:v>
                </c:pt>
                <c:pt idx="20078">
                  <c:v>4.5131194965185699</c:v>
                </c:pt>
                <c:pt idx="20079">
                  <c:v>4.5230450435293097</c:v>
                </c:pt>
                <c:pt idx="20080">
                  <c:v>4.5330571196921507</c:v>
                </c:pt>
                <c:pt idx="20081">
                  <c:v>4.5441851414445393</c:v>
                </c:pt>
                <c:pt idx="20082">
                  <c:v>4.5578949400693292</c:v>
                </c:pt>
                <c:pt idx="20083">
                  <c:v>4.5753021827028419</c:v>
                </c:pt>
                <c:pt idx="20084">
                  <c:v>4.5946093725949497</c:v>
                </c:pt>
                <c:pt idx="20085">
                  <c:v>4.6106739594876602</c:v>
                </c:pt>
                <c:pt idx="20086">
                  <c:v>4.6184139855597302</c:v>
                </c:pt>
                <c:pt idx="20087">
                  <c:v>4.6175698912680492</c:v>
                </c:pt>
                <c:pt idx="20088">
                  <c:v>4.6128627375062994</c:v>
                </c:pt>
                <c:pt idx="20089">
                  <c:v>4.6109047661005285</c:v>
                </c:pt>
                <c:pt idx="20090">
                  <c:v>4.6173528522581888</c:v>
                </c:pt>
                <c:pt idx="20091">
                  <c:v>4.6342575978618603</c:v>
                </c:pt>
                <c:pt idx="20092">
                  <c:v>4.6584701488984486</c:v>
                </c:pt>
                <c:pt idx="20093">
                  <c:v>4.6826237418646715</c:v>
                </c:pt>
                <c:pt idx="20094">
                  <c:v>4.6982381688424093</c:v>
                </c:pt>
                <c:pt idx="20095">
                  <c:v>4.7009303276936301</c:v>
                </c:pt>
                <c:pt idx="20096">
                  <c:v>4.6934110071382484</c:v>
                </c:pt>
                <c:pt idx="20097">
                  <c:v>4.6826595041427304</c:v>
                </c:pt>
                <c:pt idx="20098">
                  <c:v>4.6752284179061805</c:v>
                </c:pt>
                <c:pt idx="20099">
                  <c:v>4.6749604338280601</c:v>
                </c:pt>
                <c:pt idx="20100">
                  <c:v>4.6815321475348703</c:v>
                </c:pt>
                <c:pt idx="20101">
                  <c:v>4.6910710873820305</c:v>
                </c:pt>
                <c:pt idx="20102">
                  <c:v>4.6986648187191795</c:v>
                </c:pt>
                <c:pt idx="20103">
                  <c:v>4.7011283862098612</c:v>
                </c:pt>
                <c:pt idx="20104">
                  <c:v>4.6992910343631413</c:v>
                </c:pt>
                <c:pt idx="20105">
                  <c:v>4.6966975774421895</c:v>
                </c:pt>
                <c:pt idx="20106">
                  <c:v>4.6959433209868795</c:v>
                </c:pt>
                <c:pt idx="20107">
                  <c:v>4.6979648897031892</c:v>
                </c:pt>
                <c:pt idx="20108">
                  <c:v>4.7028189411113894</c:v>
                </c:pt>
                <c:pt idx="20109">
                  <c:v>4.7100155592400181</c:v>
                </c:pt>
                <c:pt idx="20110">
                  <c:v>4.7180459366939091</c:v>
                </c:pt>
                <c:pt idx="20111">
                  <c:v>4.7244322791604683</c:v>
                </c:pt>
                <c:pt idx="20112">
                  <c:v>4.7280996106158302</c:v>
                </c:pt>
                <c:pt idx="20113">
                  <c:v>4.7307527937280716</c:v>
                </c:pt>
                <c:pt idx="20114">
                  <c:v>4.7357321831924812</c:v>
                </c:pt>
                <c:pt idx="20115">
                  <c:v>4.7454362792918889</c:v>
                </c:pt>
                <c:pt idx="20116">
                  <c:v>4.7578858083144784</c:v>
                </c:pt>
                <c:pt idx="20117">
                  <c:v>4.7668479130515609</c:v>
                </c:pt>
                <c:pt idx="20118">
                  <c:v>4.7677618787059481</c:v>
                </c:pt>
                <c:pt idx="20119">
                  <c:v>4.7639662074685294</c:v>
                </c:pt>
                <c:pt idx="20120">
                  <c:v>4.764814715853479</c:v>
                </c:pt>
                <c:pt idx="20121">
                  <c:v>4.7741353145669994</c:v>
                </c:pt>
                <c:pt idx="20122">
                  <c:v>4.7837974645368906</c:v>
                </c:pt>
                <c:pt idx="20123">
                  <c:v>4.7838874152821909</c:v>
                </c:pt>
                <c:pt idx="20124">
                  <c:v>4.7767923934320518</c:v>
                </c:pt>
                <c:pt idx="20125">
                  <c:v>4.77492576237763</c:v>
                </c:pt>
                <c:pt idx="20126">
                  <c:v>4.7846583155191711</c:v>
                </c:pt>
                <c:pt idx="20127">
                  <c:v>4.7991832105718801</c:v>
                </c:pt>
                <c:pt idx="20128">
                  <c:v>4.8106219872472602</c:v>
                </c:pt>
                <c:pt idx="20129">
                  <c:v>4.8222951185215095</c:v>
                </c:pt>
                <c:pt idx="20130">
                  <c:v>4.8422439346838111</c:v>
                </c:pt>
                <c:pt idx="20131">
                  <c:v>4.8681014603439889</c:v>
                </c:pt>
                <c:pt idx="20132">
                  <c:v>4.8864618613443609</c:v>
                </c:pt>
                <c:pt idx="20133">
                  <c:v>4.8875743150163489</c:v>
                </c:pt>
                <c:pt idx="20134">
                  <c:v>4.87647601792185</c:v>
                </c:pt>
                <c:pt idx="20135">
                  <c:v>4.86729864710487</c:v>
                </c:pt>
                <c:pt idx="20136">
                  <c:v>4.86825112302125</c:v>
                </c:pt>
                <c:pt idx="20137">
                  <c:v>4.8757327020042407</c:v>
                </c:pt>
                <c:pt idx="20138">
                  <c:v>4.8824494624908104</c:v>
                </c:pt>
                <c:pt idx="20139">
                  <c:v>4.8871797833146218</c:v>
                </c:pt>
                <c:pt idx="20140">
                  <c:v>4.8955539627555291</c:v>
                </c:pt>
                <c:pt idx="20141">
                  <c:v>4.9110088771466094</c:v>
                </c:pt>
                <c:pt idx="20142">
                  <c:v>4.9271485749242894</c:v>
                </c:pt>
                <c:pt idx="20143">
                  <c:v>4.9337950717322903</c:v>
                </c:pt>
                <c:pt idx="20144">
                  <c:v>4.9294564311754989</c:v>
                </c:pt>
                <c:pt idx="20145">
                  <c:v>4.9240135511880085</c:v>
                </c:pt>
                <c:pt idx="20146">
                  <c:v>4.9282440077857395</c:v>
                </c:pt>
                <c:pt idx="20147">
                  <c:v>4.9419487152395911</c:v>
                </c:pt>
                <c:pt idx="20148">
                  <c:v>4.9547539942893106</c:v>
                </c:pt>
                <c:pt idx="20149">
                  <c:v>4.9585129717894993</c:v>
                </c:pt>
                <c:pt idx="20150">
                  <c:v>4.9547269002673495</c:v>
                </c:pt>
                <c:pt idx="20151">
                  <c:v>4.9507465157894597</c:v>
                </c:pt>
                <c:pt idx="20152">
                  <c:v>4.9525245862542793</c:v>
                </c:pt>
                <c:pt idx="20153">
                  <c:v>4.9615697647433317</c:v>
                </c:pt>
                <c:pt idx="20154">
                  <c:v>4.9758288767702892</c:v>
                </c:pt>
                <c:pt idx="20155">
                  <c:v>4.9908030648801009</c:v>
                </c:pt>
                <c:pt idx="20156">
                  <c:v>5.0012385205473304</c:v>
                </c:pt>
                <c:pt idx="20157">
                  <c:v>5.0048207750440099</c:v>
                </c:pt>
                <c:pt idx="20158">
                  <c:v>5.0037248337171993</c:v>
                </c:pt>
                <c:pt idx="20159">
                  <c:v>5.0017048027976898</c:v>
                </c:pt>
                <c:pt idx="20160">
                  <c:v>4.9997423046824814</c:v>
                </c:pt>
                <c:pt idx="20161">
                  <c:v>4.9966216517887307</c:v>
                </c:pt>
                <c:pt idx="20162">
                  <c:v>4.9933650624646013</c:v>
                </c:pt>
                <c:pt idx="20163">
                  <c:v>4.9926186600080094</c:v>
                </c:pt>
                <c:pt idx="20164">
                  <c:v>4.9951441879178002</c:v>
                </c:pt>
                <c:pt idx="20165">
                  <c:v>5.0007039609595703</c:v>
                </c:pt>
                <c:pt idx="20166">
                  <c:v>5.0106359254340704</c:v>
                </c:pt>
                <c:pt idx="20167">
                  <c:v>5.0277013233655987</c:v>
                </c:pt>
                <c:pt idx="20168">
                  <c:v>5.0516196835774609</c:v>
                </c:pt>
                <c:pt idx="20169">
                  <c:v>5.0757531911979212</c:v>
                </c:pt>
                <c:pt idx="20170">
                  <c:v>5.0925953315593793</c:v>
                </c:pt>
                <c:pt idx="20171">
                  <c:v>5.1014958640606896</c:v>
                </c:pt>
                <c:pt idx="20172">
                  <c:v>5.1083545176700884</c:v>
                </c:pt>
                <c:pt idx="20173">
                  <c:v>5.1195050091608891</c:v>
                </c:pt>
                <c:pt idx="20174">
                  <c:v>5.1362462323977196</c:v>
                </c:pt>
                <c:pt idx="20175">
                  <c:v>5.1545989538538191</c:v>
                </c:pt>
                <c:pt idx="20176">
                  <c:v>5.1700314608468698</c:v>
                </c:pt>
                <c:pt idx="20177">
                  <c:v>5.1810439078701105</c:v>
                </c:pt>
                <c:pt idx="20178">
                  <c:v>5.1877688631067489</c:v>
                </c:pt>
                <c:pt idx="20179">
                  <c:v>5.1900063523855886</c:v>
                </c:pt>
                <c:pt idx="20180">
                  <c:v>5.1880528881889489</c:v>
                </c:pt>
                <c:pt idx="20181">
                  <c:v>5.1842381706745204</c:v>
                </c:pt>
                <c:pt idx="20182">
                  <c:v>5.1826743430253295</c:v>
                </c:pt>
                <c:pt idx="20183">
                  <c:v>5.1871983279691296</c:v>
                </c:pt>
                <c:pt idx="20184">
                  <c:v>5.1992092243498407</c:v>
                </c:pt>
                <c:pt idx="20185">
                  <c:v>5.2173784831640813</c:v>
                </c:pt>
                <c:pt idx="20186">
                  <c:v>5.2370621841368621</c:v>
                </c:pt>
                <c:pt idx="20187">
                  <c:v>5.2506788269843998</c:v>
                </c:pt>
                <c:pt idx="20188">
                  <c:v>5.2531516787087886</c:v>
                </c:pt>
                <c:pt idx="20189">
                  <c:v>5.2474822011542601</c:v>
                </c:pt>
                <c:pt idx="20190">
                  <c:v>5.2422147672660486</c:v>
                </c:pt>
                <c:pt idx="20191">
                  <c:v>5.2435275208662393</c:v>
                </c:pt>
                <c:pt idx="20192">
                  <c:v>5.2513127350671507</c:v>
                </c:pt>
                <c:pt idx="20193">
                  <c:v>5.262985048105878</c:v>
                </c:pt>
                <c:pt idx="20194">
                  <c:v>5.2771955441434093</c:v>
                </c:pt>
                <c:pt idx="20195">
                  <c:v>5.2904617093990804</c:v>
                </c:pt>
                <c:pt idx="20196">
                  <c:v>5.2947924770147896</c:v>
                </c:pt>
                <c:pt idx="20197">
                  <c:v>5.2853254203287303</c:v>
                </c:pt>
                <c:pt idx="20198">
                  <c:v>5.2691015467550191</c:v>
                </c:pt>
                <c:pt idx="20199">
                  <c:v>5.2610127677052994</c:v>
                </c:pt>
                <c:pt idx="20200">
                  <c:v>5.2696659402321213</c:v>
                </c:pt>
                <c:pt idx="20201">
                  <c:v>5.2895733918695012</c:v>
                </c:pt>
                <c:pt idx="20202">
                  <c:v>5.309473181756891</c:v>
                </c:pt>
                <c:pt idx="20203">
                  <c:v>5.3253128697124481</c:v>
                </c:pt>
                <c:pt idx="20204">
                  <c:v>5.3406494804857809</c:v>
                </c:pt>
                <c:pt idx="20205">
                  <c:v>5.3570787903474297</c:v>
                </c:pt>
                <c:pt idx="20206">
                  <c:v>5.3703423242570905</c:v>
                </c:pt>
                <c:pt idx="20207">
                  <c:v>5.3761743681273089</c:v>
                </c:pt>
                <c:pt idx="20208">
                  <c:v>5.3768347671275087</c:v>
                </c:pt>
                <c:pt idx="20209">
                  <c:v>5.3791542340012892</c:v>
                </c:pt>
                <c:pt idx="20210">
                  <c:v>5.3877219740291196</c:v>
                </c:pt>
                <c:pt idx="20211">
                  <c:v>5.4030284645199611</c:v>
                </c:pt>
                <c:pt idx="20212">
                  <c:v>5.4239682184278992</c:v>
                </c:pt>
                <c:pt idx="20213">
                  <c:v>5.447700578503599</c:v>
                </c:pt>
                <c:pt idx="20214">
                  <c:v>5.4673291420945409</c:v>
                </c:pt>
                <c:pt idx="20215">
                  <c:v>5.4735168839051598</c:v>
                </c:pt>
                <c:pt idx="20216">
                  <c:v>5.4625185301559185</c:v>
                </c:pt>
                <c:pt idx="20217">
                  <c:v>5.4416692842012324</c:v>
                </c:pt>
                <c:pt idx="20218">
                  <c:v>5.4241579475968482</c:v>
                </c:pt>
                <c:pt idx="20219">
                  <c:v>5.4184036307627004</c:v>
                </c:pt>
                <c:pt idx="20220">
                  <c:v>5.4231893993704094</c:v>
                </c:pt>
                <c:pt idx="20221">
                  <c:v>5.433014537983909</c:v>
                </c:pt>
                <c:pt idx="20222">
                  <c:v>5.4461008512455891</c:v>
                </c:pt>
                <c:pt idx="20223">
                  <c:v>5.4642327283172092</c:v>
                </c:pt>
                <c:pt idx="20224">
                  <c:v>5.4871205576048094</c:v>
                </c:pt>
                <c:pt idx="20225">
                  <c:v>5.51042009709961</c:v>
                </c:pt>
                <c:pt idx="20226">
                  <c:v>5.5288076652248002</c:v>
                </c:pt>
                <c:pt idx="20227">
                  <c:v>5.539035262326709</c:v>
                </c:pt>
                <c:pt idx="20228">
                  <c:v>5.5404362217773588</c:v>
                </c:pt>
                <c:pt idx="20229">
                  <c:v>5.5353931396775105</c:v>
                </c:pt>
                <c:pt idx="20230">
                  <c:v>5.5303044262187298</c:v>
                </c:pt>
                <c:pt idx="20231">
                  <c:v>5.5325069795806892</c:v>
                </c:pt>
                <c:pt idx="20232">
                  <c:v>5.54356758851526</c:v>
                </c:pt>
                <c:pt idx="20233">
                  <c:v>5.5578927607517699</c:v>
                </c:pt>
                <c:pt idx="20234">
                  <c:v>5.5700035032687101</c:v>
                </c:pt>
                <c:pt idx="20235">
                  <c:v>5.5805572951649198</c:v>
                </c:pt>
                <c:pt idx="20236">
                  <c:v>5.5934433595729001</c:v>
                </c:pt>
                <c:pt idx="20237">
                  <c:v>5.6089945880090388</c:v>
                </c:pt>
                <c:pt idx="20238">
                  <c:v>5.6226428033745002</c:v>
                </c:pt>
                <c:pt idx="20239">
                  <c:v>5.6295490395046803</c:v>
                </c:pt>
                <c:pt idx="20240">
                  <c:v>5.6275385703270278</c:v>
                </c:pt>
                <c:pt idx="20241">
                  <c:v>5.6171945139259476</c:v>
                </c:pt>
                <c:pt idx="20242">
                  <c:v>5.6023149506571581</c:v>
                </c:pt>
                <c:pt idx="20243">
                  <c:v>5.5892447185603409</c:v>
                </c:pt>
                <c:pt idx="20244">
                  <c:v>5.5835797238647613</c:v>
                </c:pt>
                <c:pt idx="20245">
                  <c:v>5.5866514986233815</c:v>
                </c:pt>
                <c:pt idx="20246">
                  <c:v>5.5960695066108199</c:v>
                </c:pt>
                <c:pt idx="20247">
                  <c:v>5.6103317117851601</c:v>
                </c:pt>
                <c:pt idx="20248">
                  <c:v>5.6299072424076293</c:v>
                </c:pt>
                <c:pt idx="20249">
                  <c:v>5.652921385622121</c:v>
                </c:pt>
                <c:pt idx="20250">
                  <c:v>5.6726004042888905</c:v>
                </c:pt>
                <c:pt idx="20251">
                  <c:v>5.6828418377375591</c:v>
                </c:pt>
                <c:pt idx="20252">
                  <c:v>5.6861450247373897</c:v>
                </c:pt>
                <c:pt idx="20253">
                  <c:v>5.6923033191398993</c:v>
                </c:pt>
                <c:pt idx="20254">
                  <c:v>5.7076202280879187</c:v>
                </c:pt>
                <c:pt idx="20255">
                  <c:v>5.7267631451274612</c:v>
                </c:pt>
                <c:pt idx="20256">
                  <c:v>5.7378415452238212</c:v>
                </c:pt>
                <c:pt idx="20257">
                  <c:v>5.737021769844131</c:v>
                </c:pt>
                <c:pt idx="20258">
                  <c:v>5.7332533216123513</c:v>
                </c:pt>
                <c:pt idx="20259">
                  <c:v>5.7373422454525809</c:v>
                </c:pt>
                <c:pt idx="20260">
                  <c:v>5.7499582743336406</c:v>
                </c:pt>
                <c:pt idx="20261">
                  <c:v>5.7616760670840996</c:v>
                </c:pt>
                <c:pt idx="20262">
                  <c:v>5.7649453231939995</c:v>
                </c:pt>
                <c:pt idx="20263">
                  <c:v>5.762687636771969</c:v>
                </c:pt>
                <c:pt idx="20264">
                  <c:v>5.7619573571359686</c:v>
                </c:pt>
                <c:pt idx="20265">
                  <c:v>5.7641844236003692</c:v>
                </c:pt>
                <c:pt idx="20266">
                  <c:v>5.7652056129173301</c:v>
                </c:pt>
                <c:pt idx="20267">
                  <c:v>5.7635567396039393</c:v>
                </c:pt>
                <c:pt idx="20268">
                  <c:v>5.7647229207778601</c:v>
                </c:pt>
                <c:pt idx="20269">
                  <c:v>5.7740072215387794</c:v>
                </c:pt>
                <c:pt idx="20270">
                  <c:v>5.7891401814176113</c:v>
                </c:pt>
                <c:pt idx="20271">
                  <c:v>5.803261551553331</c:v>
                </c:pt>
                <c:pt idx="20272">
                  <c:v>5.8127144644166888</c:v>
                </c:pt>
                <c:pt idx="20273">
                  <c:v>5.8200873924563696</c:v>
                </c:pt>
                <c:pt idx="20274">
                  <c:v>5.830177944185289</c:v>
                </c:pt>
                <c:pt idx="20275">
                  <c:v>5.8454326931103404</c:v>
                </c:pt>
                <c:pt idx="20276">
                  <c:v>5.8646696953233111</c:v>
                </c:pt>
                <c:pt idx="20277">
                  <c:v>5.8819978856945205</c:v>
                </c:pt>
                <c:pt idx="20278">
                  <c:v>5.8888833854913711</c:v>
                </c:pt>
                <c:pt idx="20279">
                  <c:v>5.8823025447564392</c:v>
                </c:pt>
                <c:pt idx="20280">
                  <c:v>5.870366722220421</c:v>
                </c:pt>
                <c:pt idx="20281">
                  <c:v>5.866790115478171</c:v>
                </c:pt>
                <c:pt idx="20282">
                  <c:v>5.8791011895776109</c:v>
                </c:pt>
                <c:pt idx="20283">
                  <c:v>5.9026941877990904</c:v>
                </c:pt>
                <c:pt idx="20284">
                  <c:v>5.9256163565532489</c:v>
                </c:pt>
                <c:pt idx="20285">
                  <c:v>5.9377263626429198</c:v>
                </c:pt>
                <c:pt idx="20286">
                  <c:v>5.9361780364452601</c:v>
                </c:pt>
                <c:pt idx="20287">
                  <c:v>5.9269555372393086</c:v>
                </c:pt>
                <c:pt idx="20288">
                  <c:v>5.9222915555802</c:v>
                </c:pt>
                <c:pt idx="20289">
                  <c:v>5.9307741167525307</c:v>
                </c:pt>
                <c:pt idx="20290">
                  <c:v>5.9480922362378301</c:v>
                </c:pt>
                <c:pt idx="20291">
                  <c:v>5.9611265381404488</c:v>
                </c:pt>
                <c:pt idx="20292">
                  <c:v>5.9620154590329291</c:v>
                </c:pt>
                <c:pt idx="20293">
                  <c:v>5.9561815120304695</c:v>
                </c:pt>
                <c:pt idx="20294">
                  <c:v>5.9553369650227204</c:v>
                </c:pt>
                <c:pt idx="20295">
                  <c:v>5.9646905297965587</c:v>
                </c:pt>
                <c:pt idx="20296">
                  <c:v>5.9795391921021022</c:v>
                </c:pt>
                <c:pt idx="20297">
                  <c:v>5.9925658426230699</c:v>
                </c:pt>
                <c:pt idx="20298">
                  <c:v>6.0003735508750395</c:v>
                </c:pt>
                <c:pt idx="20299">
                  <c:v>6.0033790401117102</c:v>
                </c:pt>
                <c:pt idx="20300">
                  <c:v>6.0045979706160884</c:v>
                </c:pt>
                <c:pt idx="20301">
                  <c:v>6.0096185277348999</c:v>
                </c:pt>
                <c:pt idx="20302">
                  <c:v>6.0239174581625994</c:v>
                </c:pt>
                <c:pt idx="20303">
                  <c:v>6.0483811442834003</c:v>
                </c:pt>
                <c:pt idx="20304">
                  <c:v>6.0765227878647714</c:v>
                </c:pt>
                <c:pt idx="20305">
                  <c:v>6.0975391644769292</c:v>
                </c:pt>
                <c:pt idx="20306">
                  <c:v>6.1040032624652385</c:v>
                </c:pt>
                <c:pt idx="20307">
                  <c:v>6.0966721173716314</c:v>
                </c:pt>
                <c:pt idx="20308">
                  <c:v>6.08317461651363</c:v>
                </c:pt>
                <c:pt idx="20309">
                  <c:v>6.0733109736406901</c:v>
                </c:pt>
                <c:pt idx="20310">
                  <c:v>6.0734137432412005</c:v>
                </c:pt>
                <c:pt idx="20311">
                  <c:v>6.0833537516747906</c:v>
                </c:pt>
                <c:pt idx="20312">
                  <c:v>6.0980816630962389</c:v>
                </c:pt>
                <c:pt idx="20313">
                  <c:v>6.1120509207331395</c:v>
                </c:pt>
                <c:pt idx="20314">
                  <c:v>6.1211823346760088</c:v>
                </c:pt>
                <c:pt idx="20315">
                  <c:v>6.1224101808297888</c:v>
                </c:pt>
                <c:pt idx="20316">
                  <c:v>6.1147836477652477</c:v>
                </c:pt>
                <c:pt idx="20317">
                  <c:v>6.1023023564100489</c:v>
                </c:pt>
                <c:pt idx="20318">
                  <c:v>6.0946411595893899</c:v>
                </c:pt>
                <c:pt idx="20319">
                  <c:v>6.1015305517619485</c:v>
                </c:pt>
                <c:pt idx="20320">
                  <c:v>6.1234577088971189</c:v>
                </c:pt>
                <c:pt idx="20321">
                  <c:v>6.150162873355729</c:v>
                </c:pt>
                <c:pt idx="20322">
                  <c:v>6.1692234597489799</c:v>
                </c:pt>
                <c:pt idx="20323">
                  <c:v>6.1758971793316304</c:v>
                </c:pt>
                <c:pt idx="20324">
                  <c:v>6.1755291624586901</c:v>
                </c:pt>
                <c:pt idx="20325">
                  <c:v>6.1764637789445809</c:v>
                </c:pt>
                <c:pt idx="20326">
                  <c:v>6.1818487025509103</c:v>
                </c:pt>
                <c:pt idx="20327">
                  <c:v>6.1894308378657081</c:v>
                </c:pt>
                <c:pt idx="20328">
                  <c:v>6.1966118260115595</c:v>
                </c:pt>
                <c:pt idx="20329">
                  <c:v>6.2033013291608707</c:v>
                </c:pt>
                <c:pt idx="20330">
                  <c:v>6.2095413414709704</c:v>
                </c:pt>
                <c:pt idx="20331">
                  <c:v>6.2129773239914696</c:v>
                </c:pt>
                <c:pt idx="20332">
                  <c:v>6.2128725595122791</c:v>
                </c:pt>
                <c:pt idx="20333">
                  <c:v>6.2146415533445802</c:v>
                </c:pt>
                <c:pt idx="20334">
                  <c:v>6.2252172808037898</c:v>
                </c:pt>
                <c:pt idx="20335">
                  <c:v>6.2431362357086204</c:v>
                </c:pt>
                <c:pt idx="20336">
                  <c:v>6.2558946167772485</c:v>
                </c:pt>
                <c:pt idx="20337">
                  <c:v>6.2519416272618598</c:v>
                </c:pt>
                <c:pt idx="20338">
                  <c:v>6.2357440750430309</c:v>
                </c:pt>
                <c:pt idx="20339">
                  <c:v>6.2256786392381098</c:v>
                </c:pt>
                <c:pt idx="20340">
                  <c:v>6.2356768353677099</c:v>
                </c:pt>
                <c:pt idx="20341">
                  <c:v>6.2603384864378597</c:v>
                </c:pt>
                <c:pt idx="20342">
                  <c:v>6.2793791652723021</c:v>
                </c:pt>
                <c:pt idx="20343">
                  <c:v>6.2785593695895603</c:v>
                </c:pt>
                <c:pt idx="20344">
                  <c:v>6.2637341733483494</c:v>
                </c:pt>
                <c:pt idx="20345">
                  <c:v>6.2525628041162795</c:v>
                </c:pt>
                <c:pt idx="20346">
                  <c:v>6.2547935020435306</c:v>
                </c:pt>
                <c:pt idx="20347">
                  <c:v>6.2636121229671211</c:v>
                </c:pt>
                <c:pt idx="20348">
                  <c:v>6.2675093603676792</c:v>
                </c:pt>
                <c:pt idx="20349">
                  <c:v>6.2666312137258702</c:v>
                </c:pt>
                <c:pt idx="20350">
                  <c:v>6.2719664695328312</c:v>
                </c:pt>
                <c:pt idx="20351">
                  <c:v>6.290164846265129</c:v>
                </c:pt>
                <c:pt idx="20352">
                  <c:v>6.313776564487009</c:v>
                </c:pt>
                <c:pt idx="20353">
                  <c:v>6.3293667702283196</c:v>
                </c:pt>
                <c:pt idx="20354">
                  <c:v>6.3329639559541011</c:v>
                </c:pt>
                <c:pt idx="20355">
                  <c:v>6.3332235351982904</c:v>
                </c:pt>
                <c:pt idx="20356">
                  <c:v>6.3403714487246212</c:v>
                </c:pt>
                <c:pt idx="20357">
                  <c:v>6.3551729872909988</c:v>
                </c:pt>
                <c:pt idx="20358">
                  <c:v>6.368321807574989</c:v>
                </c:pt>
                <c:pt idx="20359">
                  <c:v>6.3705607426529802</c:v>
                </c:pt>
                <c:pt idx="20360">
                  <c:v>6.3629908175006387</c:v>
                </c:pt>
                <c:pt idx="20361">
                  <c:v>6.3564530419500596</c:v>
                </c:pt>
                <c:pt idx="20362">
                  <c:v>6.3612763386212094</c:v>
                </c:pt>
                <c:pt idx="20363">
                  <c:v>6.3770692316383402</c:v>
                </c:pt>
                <c:pt idx="20364">
                  <c:v>6.3919710344432401</c:v>
                </c:pt>
                <c:pt idx="20365">
                  <c:v>6.3940890929676497</c:v>
                </c:pt>
                <c:pt idx="20366">
                  <c:v>6.3831987733800704</c:v>
                </c:pt>
                <c:pt idx="20367">
                  <c:v>6.3698546391090591</c:v>
                </c:pt>
                <c:pt idx="20368">
                  <c:v>6.3658749254326095</c:v>
                </c:pt>
                <c:pt idx="20369">
                  <c:v>6.3759358439987484</c:v>
                </c:pt>
                <c:pt idx="20370">
                  <c:v>6.3954873268705787</c:v>
                </c:pt>
                <c:pt idx="20371">
                  <c:v>6.4154498673223701</c:v>
                </c:pt>
                <c:pt idx="20372">
                  <c:v>6.4274981117276404</c:v>
                </c:pt>
                <c:pt idx="20373">
                  <c:v>6.4273389732288697</c:v>
                </c:pt>
                <c:pt idx="20374">
                  <c:v>6.41752099461526</c:v>
                </c:pt>
                <c:pt idx="20375">
                  <c:v>6.4062096198555505</c:v>
                </c:pt>
                <c:pt idx="20376">
                  <c:v>6.4016807712759496</c:v>
                </c:pt>
                <c:pt idx="20377">
                  <c:v>6.4073545571469186</c:v>
                </c:pt>
                <c:pt idx="20378">
                  <c:v>6.4198079433605804</c:v>
                </c:pt>
                <c:pt idx="20379">
                  <c:v>6.4322159373918204</c:v>
                </c:pt>
                <c:pt idx="20380">
                  <c:v>6.4413219995613717</c:v>
                </c:pt>
                <c:pt idx="20381">
                  <c:v>6.4505474527980198</c:v>
                </c:pt>
                <c:pt idx="20382">
                  <c:v>6.4651017623584588</c:v>
                </c:pt>
                <c:pt idx="20383">
                  <c:v>6.4840330087816902</c:v>
                </c:pt>
                <c:pt idx="20384">
                  <c:v>6.4993861569202496</c:v>
                </c:pt>
                <c:pt idx="20385">
                  <c:v>6.5052398901795705</c:v>
                </c:pt>
                <c:pt idx="20386">
                  <c:v>6.506517333195279</c:v>
                </c:pt>
                <c:pt idx="20387">
                  <c:v>6.5150829136899393</c:v>
                </c:pt>
                <c:pt idx="20388">
                  <c:v>6.5357925116311311</c:v>
                </c:pt>
                <c:pt idx="20389">
                  <c:v>6.5602450895495803</c:v>
                </c:pt>
                <c:pt idx="20390">
                  <c:v>6.5754917354149907</c:v>
                </c:pt>
                <c:pt idx="20391">
                  <c:v>6.5754133285777092</c:v>
                </c:pt>
                <c:pt idx="20392">
                  <c:v>6.5639893992893699</c:v>
                </c:pt>
                <c:pt idx="20393">
                  <c:v>6.5502119952260598</c:v>
                </c:pt>
                <c:pt idx="20394">
                  <c:v>6.5420870979643997</c:v>
                </c:pt>
                <c:pt idx="20395">
                  <c:v>6.54472955222663</c:v>
                </c:pt>
                <c:pt idx="20396">
                  <c:v>6.5585800107906493</c:v>
                </c:pt>
                <c:pt idx="20397">
                  <c:v>6.5770699432838713</c:v>
                </c:pt>
                <c:pt idx="20398">
                  <c:v>6.5905689858758905</c:v>
                </c:pt>
                <c:pt idx="20399">
                  <c:v>6.5940993736136999</c:v>
                </c:pt>
                <c:pt idx="20400">
                  <c:v>6.5904781628393998</c:v>
                </c:pt>
                <c:pt idx="20401">
                  <c:v>6.5880182402933896</c:v>
                </c:pt>
                <c:pt idx="20402">
                  <c:v>6.594488453790599</c:v>
                </c:pt>
                <c:pt idx="20403">
                  <c:v>6.6105602243096699</c:v>
                </c:pt>
                <c:pt idx="20404">
                  <c:v>6.6280999535692793</c:v>
                </c:pt>
                <c:pt idx="20405">
                  <c:v>6.634800889399239</c:v>
                </c:pt>
                <c:pt idx="20406">
                  <c:v>6.6244104437139386</c:v>
                </c:pt>
                <c:pt idx="20407">
                  <c:v>6.6059318001848588</c:v>
                </c:pt>
                <c:pt idx="20408">
                  <c:v>6.5979581669703391</c:v>
                </c:pt>
                <c:pt idx="20409">
                  <c:v>6.6112952939641012</c:v>
                </c:pt>
                <c:pt idx="20410">
                  <c:v>6.6392899722992498</c:v>
                </c:pt>
                <c:pt idx="20411">
                  <c:v>6.6653918318146301</c:v>
                </c:pt>
                <c:pt idx="20412">
                  <c:v>6.6785566272211589</c:v>
                </c:pt>
                <c:pt idx="20413">
                  <c:v>6.6805750185185486</c:v>
                </c:pt>
                <c:pt idx="20414">
                  <c:v>6.6803148171713591</c:v>
                </c:pt>
                <c:pt idx="20415">
                  <c:v>6.6841189011463289</c:v>
                </c:pt>
                <c:pt idx="20416">
                  <c:v>6.6918945131256189</c:v>
                </c:pt>
                <c:pt idx="20417">
                  <c:v>6.6996921047525619</c:v>
                </c:pt>
                <c:pt idx="20418">
                  <c:v>6.7040514638843502</c:v>
                </c:pt>
                <c:pt idx="20419">
                  <c:v>6.7052680225008006</c:v>
                </c:pt>
                <c:pt idx="20420">
                  <c:v>6.7070841850440406</c:v>
                </c:pt>
                <c:pt idx="20421">
                  <c:v>6.7121587391294089</c:v>
                </c:pt>
                <c:pt idx="20422">
                  <c:v>6.7196033324186013</c:v>
                </c:pt>
                <c:pt idx="20423">
                  <c:v>6.7261586011968397</c:v>
                </c:pt>
                <c:pt idx="20424">
                  <c:v>6.7287900055067498</c:v>
                </c:pt>
                <c:pt idx="20425">
                  <c:v>6.728310126347619</c:v>
                </c:pt>
                <c:pt idx="20426">
                  <c:v>6.7295788086510298</c:v>
                </c:pt>
                <c:pt idx="20427">
                  <c:v>6.7366190411163407</c:v>
                </c:pt>
                <c:pt idx="20428">
                  <c:v>6.7477752140307699</c:v>
                </c:pt>
                <c:pt idx="20429">
                  <c:v>6.7559782040791596</c:v>
                </c:pt>
                <c:pt idx="20430">
                  <c:v>6.756273400872332</c:v>
                </c:pt>
                <c:pt idx="20431">
                  <c:v>6.7526346071806396</c:v>
                </c:pt>
                <c:pt idx="20432">
                  <c:v>6.7531830590016702</c:v>
                </c:pt>
                <c:pt idx="20433">
                  <c:v>6.7601293562762086</c:v>
                </c:pt>
                <c:pt idx="20434">
                  <c:v>6.7683761134765899</c:v>
                </c:pt>
                <c:pt idx="20435">
                  <c:v>6.7741343626989181</c:v>
                </c:pt>
                <c:pt idx="20436">
                  <c:v>6.7807228900873904</c:v>
                </c:pt>
                <c:pt idx="20437">
                  <c:v>6.7932411402268507</c:v>
                </c:pt>
                <c:pt idx="20438">
                  <c:v>6.8100052964040296</c:v>
                </c:pt>
                <c:pt idx="20439">
                  <c:v>6.8240402455083986</c:v>
                </c:pt>
                <c:pt idx="20440">
                  <c:v>6.8318936087673707</c:v>
                </c:pt>
                <c:pt idx="20441">
                  <c:v>6.8373780512032596</c:v>
                </c:pt>
                <c:pt idx="20442">
                  <c:v>6.8455862684121191</c:v>
                </c:pt>
                <c:pt idx="20443">
                  <c:v>6.8562816882726612</c:v>
                </c:pt>
                <c:pt idx="20444">
                  <c:v>6.8652241717297793</c:v>
                </c:pt>
                <c:pt idx="20445">
                  <c:v>6.8707403414352202</c:v>
                </c:pt>
                <c:pt idx="20446">
                  <c:v>6.8761124548190899</c:v>
                </c:pt>
                <c:pt idx="20447">
                  <c:v>6.8855520579446603</c:v>
                </c:pt>
                <c:pt idx="20448">
                  <c:v>6.89850355560446</c:v>
                </c:pt>
                <c:pt idx="20449">
                  <c:v>6.9092569766964491</c:v>
                </c:pt>
                <c:pt idx="20450">
                  <c:v>6.9116939823028423</c:v>
                </c:pt>
                <c:pt idx="20451">
                  <c:v>6.9049359901331497</c:v>
                </c:pt>
                <c:pt idx="20452">
                  <c:v>6.8950038416972488</c:v>
                </c:pt>
                <c:pt idx="20453">
                  <c:v>6.8902451604614603</c:v>
                </c:pt>
                <c:pt idx="20454">
                  <c:v>6.894122353747429</c:v>
                </c:pt>
                <c:pt idx="20455">
                  <c:v>6.9027189082289189</c:v>
                </c:pt>
                <c:pt idx="20456">
                  <c:v>6.9092606460774597</c:v>
                </c:pt>
                <c:pt idx="20457">
                  <c:v>6.9114806146915404</c:v>
                </c:pt>
                <c:pt idx="20458">
                  <c:v>6.9130446159406507</c:v>
                </c:pt>
                <c:pt idx="20459">
                  <c:v>6.9176900617695498</c:v>
                </c:pt>
                <c:pt idx="20460">
                  <c:v>6.9236641396961609</c:v>
                </c:pt>
                <c:pt idx="20461">
                  <c:v>6.9251796044015599</c:v>
                </c:pt>
                <c:pt idx="20462">
                  <c:v>6.9190365017708801</c:v>
                </c:pt>
                <c:pt idx="20463">
                  <c:v>6.9088052483779689</c:v>
                </c:pt>
                <c:pt idx="20464">
                  <c:v>6.9029203240058896</c:v>
                </c:pt>
                <c:pt idx="20465">
                  <c:v>6.9087127212767996</c:v>
                </c:pt>
                <c:pt idx="20466">
                  <c:v>6.9267165174497487</c:v>
                </c:pt>
                <c:pt idx="20467">
                  <c:v>6.9494780063034405</c:v>
                </c:pt>
                <c:pt idx="20468">
                  <c:v>6.9656886101896598</c:v>
                </c:pt>
                <c:pt idx="20469">
                  <c:v>6.9682655325263996</c:v>
                </c:pt>
                <c:pt idx="20470">
                  <c:v>6.9604894675505298</c:v>
                </c:pt>
                <c:pt idx="20471">
                  <c:v>6.9530060719765894</c:v>
                </c:pt>
                <c:pt idx="20472">
                  <c:v>6.9541759691182383</c:v>
                </c:pt>
                <c:pt idx="20473">
                  <c:v>6.9630300333585398</c:v>
                </c:pt>
                <c:pt idx="20474">
                  <c:v>6.9715531680109306</c:v>
                </c:pt>
                <c:pt idx="20475">
                  <c:v>6.9738489505881107</c:v>
                </c:pt>
                <c:pt idx="20476">
                  <c:v>6.9725822947524598</c:v>
                </c:pt>
                <c:pt idx="20477">
                  <c:v>6.9777771697226108</c:v>
                </c:pt>
                <c:pt idx="20478">
                  <c:v>6.9986548385873588</c:v>
                </c:pt>
                <c:pt idx="20479">
                  <c:v>7.0341421954245114</c:v>
                </c:pt>
                <c:pt idx="20480">
                  <c:v>7.0704419958274407</c:v>
                </c:pt>
                <c:pt idx="20481">
                  <c:v>7.0894465355114802</c:v>
                </c:pt>
                <c:pt idx="20482">
                  <c:v>7.0837995607423103</c:v>
                </c:pt>
                <c:pt idx="20483">
                  <c:v>7.0645824874903589</c:v>
                </c:pt>
                <c:pt idx="20484">
                  <c:v>7.051366712879271</c:v>
                </c:pt>
                <c:pt idx="20485">
                  <c:v>7.0553882822081002</c:v>
                </c:pt>
                <c:pt idx="20486">
                  <c:v>7.0724468721999489</c:v>
                </c:pt>
                <c:pt idx="20487">
                  <c:v>7.0903131632752396</c:v>
                </c:pt>
                <c:pt idx="20488">
                  <c:v>7.1011700042961898</c:v>
                </c:pt>
                <c:pt idx="20489">
                  <c:v>7.1051791530109201</c:v>
                </c:pt>
                <c:pt idx="20490">
                  <c:v>7.1054389198869785</c:v>
                </c:pt>
                <c:pt idx="20491">
                  <c:v>7.1042040602512291</c:v>
                </c:pt>
                <c:pt idx="20492">
                  <c:v>7.1028281481727298</c:v>
                </c:pt>
                <c:pt idx="20493">
                  <c:v>7.1032920571743707</c:v>
                </c:pt>
                <c:pt idx="20494">
                  <c:v>7.1090172596461789</c:v>
                </c:pt>
                <c:pt idx="20495">
                  <c:v>7.1230062581476483</c:v>
                </c:pt>
                <c:pt idx="20496">
                  <c:v>7.143911744071719</c:v>
                </c:pt>
                <c:pt idx="20497">
                  <c:v>7.1644655785079969</c:v>
                </c:pt>
                <c:pt idx="20498">
                  <c:v>7.1759917396574195</c:v>
                </c:pt>
                <c:pt idx="20499">
                  <c:v>7.1769469681406095</c:v>
                </c:pt>
                <c:pt idx="20500">
                  <c:v>7.1764196046514304</c:v>
                </c:pt>
                <c:pt idx="20501">
                  <c:v>7.1855596892858991</c:v>
                </c:pt>
                <c:pt idx="20502">
                  <c:v>7.2055058420739488</c:v>
                </c:pt>
                <c:pt idx="20503">
                  <c:v>7.2268190112140998</c:v>
                </c:pt>
                <c:pt idx="20504">
                  <c:v>7.2394914569872801</c:v>
                </c:pt>
                <c:pt idx="20505">
                  <c:v>7.2406255823767705</c:v>
                </c:pt>
                <c:pt idx="20506">
                  <c:v>7.23297540166904</c:v>
                </c:pt>
                <c:pt idx="20507">
                  <c:v>7.2201567240818001</c:v>
                </c:pt>
                <c:pt idx="20508">
                  <c:v>7.2070302493213187</c:v>
                </c:pt>
                <c:pt idx="20509">
                  <c:v>7.2013639577590709</c:v>
                </c:pt>
                <c:pt idx="20510">
                  <c:v>7.2098164451592899</c:v>
                </c:pt>
                <c:pt idx="20511">
                  <c:v>7.23191407222187</c:v>
                </c:pt>
                <c:pt idx="20512">
                  <c:v>7.259100548117889</c:v>
                </c:pt>
                <c:pt idx="20513">
                  <c:v>7.2801423470519602</c:v>
                </c:pt>
                <c:pt idx="20514">
                  <c:v>7.2875608037518305</c:v>
                </c:pt>
                <c:pt idx="20515">
                  <c:v>7.280410948811519</c:v>
                </c:pt>
                <c:pt idx="20516">
                  <c:v>7.2649283557477995</c:v>
                </c:pt>
                <c:pt idx="20517">
                  <c:v>7.2521627516391609</c:v>
                </c:pt>
                <c:pt idx="20518">
                  <c:v>7.2513024311367102</c:v>
                </c:pt>
                <c:pt idx="20519">
                  <c:v>7.2645524194752085</c:v>
                </c:pt>
                <c:pt idx="20520">
                  <c:v>7.2869840382000293</c:v>
                </c:pt>
                <c:pt idx="20521">
                  <c:v>7.3100061495623398</c:v>
                </c:pt>
                <c:pt idx="20522">
                  <c:v>7.3261916335540498</c:v>
                </c:pt>
                <c:pt idx="20523">
                  <c:v>7.3322318582341</c:v>
                </c:pt>
                <c:pt idx="20524">
                  <c:v>7.3305145222256689</c:v>
                </c:pt>
                <c:pt idx="20525">
                  <c:v>7.328634648618058</c:v>
                </c:pt>
                <c:pt idx="20526">
                  <c:v>7.3324018685847792</c:v>
                </c:pt>
                <c:pt idx="20527">
                  <c:v>7.3394516336463802</c:v>
                </c:pt>
                <c:pt idx="20528">
                  <c:v>7.3438905131792493</c:v>
                </c:pt>
                <c:pt idx="20529">
                  <c:v>7.3449113400013593</c:v>
                </c:pt>
                <c:pt idx="20530">
                  <c:v>7.3482106617312395</c:v>
                </c:pt>
                <c:pt idx="20531">
                  <c:v>7.3594421383496105</c:v>
                </c:pt>
                <c:pt idx="20532">
                  <c:v>7.3768190955871207</c:v>
                </c:pt>
                <c:pt idx="20533">
                  <c:v>7.39279685390213</c:v>
                </c:pt>
                <c:pt idx="20534">
                  <c:v>7.40108673002507</c:v>
                </c:pt>
                <c:pt idx="20535">
                  <c:v>7.398173078370089</c:v>
                </c:pt>
                <c:pt idx="20536">
                  <c:v>7.3844214568225697</c:v>
                </c:pt>
                <c:pt idx="20537">
                  <c:v>7.3678552728436593</c:v>
                </c:pt>
                <c:pt idx="20538">
                  <c:v>7.362004469260258</c:v>
                </c:pt>
                <c:pt idx="20539">
                  <c:v>7.3764562734283299</c:v>
                </c:pt>
                <c:pt idx="20540">
                  <c:v>7.4076322579058891</c:v>
                </c:pt>
                <c:pt idx="20541">
                  <c:v>7.4402292169216109</c:v>
                </c:pt>
                <c:pt idx="20542">
                  <c:v>7.4602238596354891</c:v>
                </c:pt>
                <c:pt idx="20543">
                  <c:v>7.4644224846050902</c:v>
                </c:pt>
                <c:pt idx="20544">
                  <c:v>7.4580977872749807</c:v>
                </c:pt>
                <c:pt idx="20545">
                  <c:v>7.4478212067256493</c:v>
                </c:pt>
                <c:pt idx="20546">
                  <c:v>7.4379574283211305</c:v>
                </c:pt>
                <c:pt idx="20547">
                  <c:v>7.4317533551241324</c:v>
                </c:pt>
                <c:pt idx="20548">
                  <c:v>7.4323870977987001</c:v>
                </c:pt>
                <c:pt idx="20549">
                  <c:v>7.4421233672193097</c:v>
                </c:pt>
                <c:pt idx="20550">
                  <c:v>7.4613216024157198</c:v>
                </c:pt>
                <c:pt idx="20551">
                  <c:v>7.4873554515494494</c:v>
                </c:pt>
                <c:pt idx="20552">
                  <c:v>7.5145692397691297</c:v>
                </c:pt>
                <c:pt idx="20553">
                  <c:v>7.5363315445272701</c:v>
                </c:pt>
                <c:pt idx="20554">
                  <c:v>7.5482193081787603</c:v>
                </c:pt>
                <c:pt idx="20555">
                  <c:v>7.5518364283212698</c:v>
                </c:pt>
                <c:pt idx="20556">
                  <c:v>7.5550435752909797</c:v>
                </c:pt>
                <c:pt idx="20557">
                  <c:v>7.5649067193396693</c:v>
                </c:pt>
                <c:pt idx="20558">
                  <c:v>7.5797244588952699</c:v>
                </c:pt>
                <c:pt idx="20559">
                  <c:v>7.5889923137463704</c:v>
                </c:pt>
                <c:pt idx="20560">
                  <c:v>7.583312693238101</c:v>
                </c:pt>
                <c:pt idx="20561">
                  <c:v>7.5665472475484581</c:v>
                </c:pt>
                <c:pt idx="20562">
                  <c:v>7.55464364104557</c:v>
                </c:pt>
                <c:pt idx="20563">
                  <c:v>7.5589498064368588</c:v>
                </c:pt>
                <c:pt idx="20564">
                  <c:v>7.57407116739817</c:v>
                </c:pt>
                <c:pt idx="20565">
                  <c:v>7.584821885194061</c:v>
                </c:pt>
                <c:pt idx="20566">
                  <c:v>7.5821194982208899</c:v>
                </c:pt>
                <c:pt idx="20567">
                  <c:v>7.5699624658219404</c:v>
                </c:pt>
                <c:pt idx="20568">
                  <c:v>7.5598359648088094</c:v>
                </c:pt>
                <c:pt idx="20569">
                  <c:v>7.5617631866914508</c:v>
                </c:pt>
                <c:pt idx="20570">
                  <c:v>7.5798636442814509</c:v>
                </c:pt>
                <c:pt idx="20571">
                  <c:v>7.6091348335907991</c:v>
                </c:pt>
                <c:pt idx="20572">
                  <c:v>7.6339591638876501</c:v>
                </c:pt>
                <c:pt idx="20573">
                  <c:v>7.6393139727606307</c:v>
                </c:pt>
                <c:pt idx="20574">
                  <c:v>7.6286960514398494</c:v>
                </c:pt>
                <c:pt idx="20575">
                  <c:v>7.6236754250331407</c:v>
                </c:pt>
                <c:pt idx="20576">
                  <c:v>7.6416331031992106</c:v>
                </c:pt>
                <c:pt idx="20577">
                  <c:v>7.6762376861174202</c:v>
                </c:pt>
                <c:pt idx="20578">
                  <c:v>7.7034021707352203</c:v>
                </c:pt>
                <c:pt idx="20579">
                  <c:v>7.706291586818141</c:v>
                </c:pt>
                <c:pt idx="20580">
                  <c:v>7.6898653616865698</c:v>
                </c:pt>
                <c:pt idx="20581">
                  <c:v>7.6728416911070001</c:v>
                </c:pt>
                <c:pt idx="20582">
                  <c:v>7.6727843309750181</c:v>
                </c:pt>
                <c:pt idx="20583">
                  <c:v>7.6972998081992889</c:v>
                </c:pt>
                <c:pt idx="20584">
                  <c:v>7.7407912444074602</c:v>
                </c:pt>
                <c:pt idx="20585">
                  <c:v>7.7852777723222903</c:v>
                </c:pt>
                <c:pt idx="20586">
                  <c:v>7.8073107223632796</c:v>
                </c:pt>
                <c:pt idx="20587">
                  <c:v>7.7925771719529697</c:v>
                </c:pt>
                <c:pt idx="20588">
                  <c:v>7.7500969160725202</c:v>
                </c:pt>
                <c:pt idx="20589">
                  <c:v>7.7109024205427499</c:v>
                </c:pt>
                <c:pt idx="20590">
                  <c:v>7.7045547584581389</c:v>
                </c:pt>
                <c:pt idx="20591">
                  <c:v>7.7321117552258203</c:v>
                </c:pt>
                <c:pt idx="20592">
                  <c:v>7.7645207139987589</c:v>
                </c:pt>
                <c:pt idx="20593">
                  <c:v>7.771002734182022</c:v>
                </c:pt>
                <c:pt idx="20594">
                  <c:v>7.7494221562381806</c:v>
                </c:pt>
                <c:pt idx="20595">
                  <c:v>7.7255185629674186</c:v>
                </c:pt>
                <c:pt idx="20596">
                  <c:v>7.7217321725507304</c:v>
                </c:pt>
                <c:pt idx="20597">
                  <c:v>7.7369350229792495</c:v>
                </c:pt>
                <c:pt idx="20598">
                  <c:v>7.7562550142747613</c:v>
                </c:pt>
                <c:pt idx="20599">
                  <c:v>7.7690170830537104</c:v>
                </c:pt>
                <c:pt idx="20600">
                  <c:v>7.775518159825709</c:v>
                </c:pt>
                <c:pt idx="20601">
                  <c:v>7.7794910659566909</c:v>
                </c:pt>
                <c:pt idx="20602">
                  <c:v>7.7813787916354205</c:v>
                </c:pt>
                <c:pt idx="20603">
                  <c:v>7.7835307437441212</c:v>
                </c:pt>
                <c:pt idx="20604">
                  <c:v>7.7906874488739497</c:v>
                </c:pt>
                <c:pt idx="20605">
                  <c:v>7.8039331937394003</c:v>
                </c:pt>
                <c:pt idx="20606">
                  <c:v>7.8193467032274198</c:v>
                </c:pt>
                <c:pt idx="20607">
                  <c:v>7.8304089949908011</c:v>
                </c:pt>
                <c:pt idx="20608">
                  <c:v>7.83508032191361</c:v>
                </c:pt>
                <c:pt idx="20609">
                  <c:v>7.8383579582996203</c:v>
                </c:pt>
                <c:pt idx="20610">
                  <c:v>7.8447327759943599</c:v>
                </c:pt>
                <c:pt idx="20611">
                  <c:v>7.8539116774734579</c:v>
                </c:pt>
                <c:pt idx="20612">
                  <c:v>7.8632836578704488</c:v>
                </c:pt>
                <c:pt idx="20613">
                  <c:v>7.8727426288651303</c:v>
                </c:pt>
                <c:pt idx="20614">
                  <c:v>7.8842596935507503</c:v>
                </c:pt>
                <c:pt idx="20615">
                  <c:v>7.8924935324198895</c:v>
                </c:pt>
                <c:pt idx="20616">
                  <c:v>7.8846915213762694</c:v>
                </c:pt>
                <c:pt idx="20617">
                  <c:v>7.8578294949311012</c:v>
                </c:pt>
                <c:pt idx="20618">
                  <c:v>7.83123981625518</c:v>
                </c:pt>
                <c:pt idx="20619">
                  <c:v>7.8335529496007394</c:v>
                </c:pt>
                <c:pt idx="20620">
                  <c:v>7.8731621696163199</c:v>
                </c:pt>
                <c:pt idx="20621">
                  <c:v>7.9272746025516199</c:v>
                </c:pt>
                <c:pt idx="20622">
                  <c:v>7.9652033475581598</c:v>
                </c:pt>
                <c:pt idx="20623">
                  <c:v>7.9766798421101219</c:v>
                </c:pt>
                <c:pt idx="20624">
                  <c:v>7.97113157085208</c:v>
                </c:pt>
                <c:pt idx="20625">
                  <c:v>7.9560322347015804</c:v>
                </c:pt>
                <c:pt idx="20626">
                  <c:v>7.9294466896297999</c:v>
                </c:pt>
                <c:pt idx="20627">
                  <c:v>7.89539553449222</c:v>
                </c:pt>
                <c:pt idx="20628">
                  <c:v>7.8743931639853999</c:v>
                </c:pt>
                <c:pt idx="20629">
                  <c:v>7.8871810436206991</c:v>
                </c:pt>
                <c:pt idx="20630">
                  <c:v>7.9288602341558603</c:v>
                </c:pt>
                <c:pt idx="20631">
                  <c:v>7.969217536748249</c:v>
                </c:pt>
                <c:pt idx="20632">
                  <c:v>7.9821651887330205</c:v>
                </c:pt>
                <c:pt idx="20633">
                  <c:v>7.9688429806111012</c:v>
                </c:pt>
                <c:pt idx="20634">
                  <c:v>7.9487962082134898</c:v>
                </c:pt>
                <c:pt idx="20635">
                  <c:v>7.9368274268762899</c:v>
                </c:pt>
                <c:pt idx="20636">
                  <c:v>7.9364595980672705</c:v>
                </c:pt>
                <c:pt idx="20637">
                  <c:v>7.9489385883862091</c:v>
                </c:pt>
                <c:pt idx="20638">
                  <c:v>7.9759066998752495</c:v>
                </c:pt>
                <c:pt idx="20639">
                  <c:v>8.0108862097015709</c:v>
                </c:pt>
                <c:pt idx="20640">
                  <c:v>8.0368013032473193</c:v>
                </c:pt>
                <c:pt idx="20641">
                  <c:v>8.0416523031353577</c:v>
                </c:pt>
                <c:pt idx="20642">
                  <c:v>8.0329972328937895</c:v>
                </c:pt>
                <c:pt idx="20643">
                  <c:v>8.0287883559319777</c:v>
                </c:pt>
                <c:pt idx="20644">
                  <c:v>8.03740716088768</c:v>
                </c:pt>
                <c:pt idx="20645">
                  <c:v>8.05092309013523</c:v>
                </c:pt>
                <c:pt idx="20646">
                  <c:v>8.0566084407239593</c:v>
                </c:pt>
                <c:pt idx="20647">
                  <c:v>8.0523155215083211</c:v>
                </c:pt>
                <c:pt idx="20648">
                  <c:v>8.0476242997227807</c:v>
                </c:pt>
                <c:pt idx="20649">
                  <c:v>8.0522798460363294</c:v>
                </c:pt>
                <c:pt idx="20650">
                  <c:v>8.0667750021061302</c:v>
                </c:pt>
                <c:pt idx="20651">
                  <c:v>8.0827648452338305</c:v>
                </c:pt>
                <c:pt idx="20652">
                  <c:v>8.0918534543635889</c:v>
                </c:pt>
                <c:pt idx="20653">
                  <c:v>8.0931832343780918</c:v>
                </c:pt>
                <c:pt idx="20654">
                  <c:v>8.0930528872274596</c:v>
                </c:pt>
                <c:pt idx="20655">
                  <c:v>8.09841262407679</c:v>
                </c:pt>
                <c:pt idx="20656">
                  <c:v>8.110136383913769</c:v>
                </c:pt>
                <c:pt idx="20657">
                  <c:v>8.1222594241567077</c:v>
                </c:pt>
                <c:pt idx="20658">
                  <c:v>8.1262153092079394</c:v>
                </c:pt>
                <c:pt idx="20659">
                  <c:v>8.1161892062472134</c:v>
                </c:pt>
                <c:pt idx="20660">
                  <c:v>8.0942875468069211</c:v>
                </c:pt>
                <c:pt idx="20661">
                  <c:v>8.0706504547772422</c:v>
                </c:pt>
                <c:pt idx="20662">
                  <c:v>8.0570843074419312</c:v>
                </c:pt>
                <c:pt idx="20663">
                  <c:v>8.0599148810122596</c:v>
                </c:pt>
                <c:pt idx="20664">
                  <c:v>8.0762271761611686</c:v>
                </c:pt>
                <c:pt idx="20665">
                  <c:v>8.0963178157556097</c:v>
                </c:pt>
                <c:pt idx="20666">
                  <c:v>8.111981160498587</c:v>
                </c:pt>
                <c:pt idx="20667">
                  <c:v>8.12221645367298</c:v>
                </c:pt>
                <c:pt idx="20668">
                  <c:v>8.1308739069532976</c:v>
                </c:pt>
                <c:pt idx="20669">
                  <c:v>8.1421657597889094</c:v>
                </c:pt>
                <c:pt idx="20670">
                  <c:v>8.1575063402941996</c:v>
                </c:pt>
                <c:pt idx="20671">
                  <c:v>8.1743726593925174</c:v>
                </c:pt>
                <c:pt idx="20672">
                  <c:v>8.1883775135182901</c:v>
                </c:pt>
                <c:pt idx="20673">
                  <c:v>8.1938893305851597</c:v>
                </c:pt>
                <c:pt idx="20674">
                  <c:v>8.1881266095461189</c:v>
                </c:pt>
                <c:pt idx="20675">
                  <c:v>8.1794955785284529</c:v>
                </c:pt>
                <c:pt idx="20676">
                  <c:v>8.1809413338695691</c:v>
                </c:pt>
                <c:pt idx="20677">
                  <c:v>8.1920191570617806</c:v>
                </c:pt>
                <c:pt idx="20678">
                  <c:v>8.1964998637599322</c:v>
                </c:pt>
                <c:pt idx="20679">
                  <c:v>8.1824733177159708</c:v>
                </c:pt>
                <c:pt idx="20680">
                  <c:v>8.1644194157203618</c:v>
                </c:pt>
                <c:pt idx="20681">
                  <c:v>8.1715537443652799</c:v>
                </c:pt>
                <c:pt idx="20682">
                  <c:v>8.2077912753990301</c:v>
                </c:pt>
                <c:pt idx="20683">
                  <c:v>8.2395327160378908</c:v>
                </c:pt>
                <c:pt idx="20684">
                  <c:v>8.2310244646365458</c:v>
                </c:pt>
                <c:pt idx="20685">
                  <c:v>8.1837788524477197</c:v>
                </c:pt>
                <c:pt idx="20686">
                  <c:v>8.1356021118628803</c:v>
                </c:pt>
                <c:pt idx="20687">
                  <c:v>8.12166545272399</c:v>
                </c:pt>
                <c:pt idx="20688">
                  <c:v>8.1446364646801488</c:v>
                </c:pt>
                <c:pt idx="20689">
                  <c:v>8.1837092438441505</c:v>
                </c:pt>
                <c:pt idx="20690">
                  <c:v>8.219826429878168</c:v>
                </c:pt>
                <c:pt idx="20691">
                  <c:v>8.2482605443159471</c:v>
                </c:pt>
                <c:pt idx="20692">
                  <c:v>8.2742291255580476</c:v>
                </c:pt>
                <c:pt idx="20693">
                  <c:v>8.3019494057358489</c:v>
                </c:pt>
                <c:pt idx="20694">
                  <c:v>8.3302321972351496</c:v>
                </c:pt>
                <c:pt idx="20695">
                  <c:v>8.3546429284646138</c:v>
                </c:pt>
                <c:pt idx="20696">
                  <c:v>8.3698692710176914</c:v>
                </c:pt>
                <c:pt idx="20697">
                  <c:v>8.3740193579253219</c:v>
                </c:pt>
                <c:pt idx="20698">
                  <c:v>8.3715574401305677</c:v>
                </c:pt>
                <c:pt idx="20699">
                  <c:v>8.3710940989021925</c:v>
                </c:pt>
                <c:pt idx="20700">
                  <c:v>8.3798486400979897</c:v>
                </c:pt>
                <c:pt idx="20701">
                  <c:v>8.3957309067797912</c:v>
                </c:pt>
                <c:pt idx="20702">
                  <c:v>8.4052932129300508</c:v>
                </c:pt>
                <c:pt idx="20703">
                  <c:v>8.3929681418026405</c:v>
                </c:pt>
                <c:pt idx="20704">
                  <c:v>8.3537043648590821</c:v>
                </c:pt>
                <c:pt idx="20705">
                  <c:v>8.3009768032875808</c:v>
                </c:pt>
                <c:pt idx="20706">
                  <c:v>8.2619482843840775</c:v>
                </c:pt>
                <c:pt idx="20707">
                  <c:v>8.2589361134065626</c:v>
                </c:pt>
                <c:pt idx="20708">
                  <c:v>8.2927943874929806</c:v>
                </c:pt>
                <c:pt idx="20709">
                  <c:v>8.3408893649014892</c:v>
                </c:pt>
                <c:pt idx="20710">
                  <c:v>8.3733894313459114</c:v>
                </c:pt>
                <c:pt idx="20711">
                  <c:v>8.3767194195623222</c:v>
                </c:pt>
                <c:pt idx="20712">
                  <c:v>8.3605383543400436</c:v>
                </c:pt>
                <c:pt idx="20713">
                  <c:v>8.3441369296313308</c:v>
                </c:pt>
                <c:pt idx="20714">
                  <c:v>8.3392871659466703</c:v>
                </c:pt>
                <c:pt idx="20715">
                  <c:v>8.344140872106351</c:v>
                </c:pt>
                <c:pt idx="20716">
                  <c:v>8.3517811068926004</c:v>
                </c:pt>
                <c:pt idx="20717">
                  <c:v>8.3594491577809329</c:v>
                </c:pt>
                <c:pt idx="20718">
                  <c:v>8.3676812360764234</c:v>
                </c:pt>
                <c:pt idx="20719">
                  <c:v>8.3773328390632127</c:v>
                </c:pt>
                <c:pt idx="20720">
                  <c:v>8.3895697342718307</c:v>
                </c:pt>
                <c:pt idx="20721">
                  <c:v>8.4060861798559223</c:v>
                </c:pt>
                <c:pt idx="20722">
                  <c:v>8.427222483627526</c:v>
                </c:pt>
                <c:pt idx="20723">
                  <c:v>8.447997106027799</c:v>
                </c:pt>
                <c:pt idx="20724">
                  <c:v>8.4593625415003508</c:v>
                </c:pt>
                <c:pt idx="20725">
                  <c:v>8.4571289920430104</c:v>
                </c:pt>
                <c:pt idx="20726">
                  <c:v>8.4477715541066196</c:v>
                </c:pt>
                <c:pt idx="20727">
                  <c:v>8.4436243940502003</c:v>
                </c:pt>
                <c:pt idx="20728">
                  <c:v>8.451045436818692</c:v>
                </c:pt>
                <c:pt idx="20729">
                  <c:v>8.4636730160801203</c:v>
                </c:pt>
                <c:pt idx="20730">
                  <c:v>8.4698561532618015</c:v>
                </c:pt>
                <c:pt idx="20731">
                  <c:v>8.4654403999646242</c:v>
                </c:pt>
                <c:pt idx="20732">
                  <c:v>8.4576648557175726</c:v>
                </c:pt>
                <c:pt idx="20733">
                  <c:v>8.4580286665896995</c:v>
                </c:pt>
                <c:pt idx="20734">
                  <c:v>8.4711707676362877</c:v>
                </c:pt>
                <c:pt idx="20735">
                  <c:v>8.4910824227643804</c:v>
                </c:pt>
                <c:pt idx="20736">
                  <c:v>8.5069539365851305</c:v>
                </c:pt>
                <c:pt idx="20737">
                  <c:v>8.5116354537983216</c:v>
                </c:pt>
                <c:pt idx="20738">
                  <c:v>8.5084916750161277</c:v>
                </c:pt>
                <c:pt idx="20739">
                  <c:v>8.5092824032724899</c:v>
                </c:pt>
                <c:pt idx="20740">
                  <c:v>8.5204343978572226</c:v>
                </c:pt>
                <c:pt idx="20741">
                  <c:v>8.5332689469282492</c:v>
                </c:pt>
                <c:pt idx="20742">
                  <c:v>8.5320846768033221</c:v>
                </c:pt>
                <c:pt idx="20743">
                  <c:v>8.5147788139712777</c:v>
                </c:pt>
                <c:pt idx="20744">
                  <c:v>8.5026677222723901</c:v>
                </c:pt>
                <c:pt idx="20745">
                  <c:v>8.5216009139724278</c:v>
                </c:pt>
                <c:pt idx="20746">
                  <c:v>8.5728682198375505</c:v>
                </c:pt>
                <c:pt idx="20747">
                  <c:v>8.6285035368257308</c:v>
                </c:pt>
                <c:pt idx="20748">
                  <c:v>8.6558493428265795</c:v>
                </c:pt>
                <c:pt idx="20749">
                  <c:v>8.6454184209687401</c:v>
                </c:pt>
                <c:pt idx="20750">
                  <c:v>8.6157247856079504</c:v>
                </c:pt>
                <c:pt idx="20751">
                  <c:v>8.5935361551854523</c:v>
                </c:pt>
                <c:pt idx="20752">
                  <c:v>8.5928140984639825</c:v>
                </c:pt>
                <c:pt idx="20753">
                  <c:v>8.6101859167940802</c:v>
                </c:pt>
                <c:pt idx="20754">
                  <c:v>8.6340766055575671</c:v>
                </c:pt>
                <c:pt idx="20755">
                  <c:v>8.6559690755257019</c:v>
                </c:pt>
                <c:pt idx="20756">
                  <c:v>8.6735240722946791</c:v>
                </c:pt>
                <c:pt idx="20757">
                  <c:v>8.6848209153927289</c:v>
                </c:pt>
                <c:pt idx="20758">
                  <c:v>8.6839154397948377</c:v>
                </c:pt>
                <c:pt idx="20759">
                  <c:v>8.6642443282046617</c:v>
                </c:pt>
                <c:pt idx="20760">
                  <c:v>8.6273057418162882</c:v>
                </c:pt>
                <c:pt idx="20761">
                  <c:v>8.5871763017994578</c:v>
                </c:pt>
                <c:pt idx="20762">
                  <c:v>8.5630496035688921</c:v>
                </c:pt>
                <c:pt idx="20763">
                  <c:v>8.5655075931042131</c:v>
                </c:pt>
                <c:pt idx="20764">
                  <c:v>8.5898174961021105</c:v>
                </c:pt>
                <c:pt idx="20765">
                  <c:v>8.6223441276952002</c:v>
                </c:pt>
                <c:pt idx="20766">
                  <c:v>8.6533262593242224</c:v>
                </c:pt>
                <c:pt idx="20767">
                  <c:v>8.6815925986325801</c:v>
                </c:pt>
                <c:pt idx="20768">
                  <c:v>8.7075982908437997</c:v>
                </c:pt>
                <c:pt idx="20769">
                  <c:v>8.7260898439250703</c:v>
                </c:pt>
                <c:pt idx="20770">
                  <c:v>8.7286851953226687</c:v>
                </c:pt>
                <c:pt idx="20771">
                  <c:v>8.7139680296841782</c:v>
                </c:pt>
                <c:pt idx="20772">
                  <c:v>8.6919230153789186</c:v>
                </c:pt>
                <c:pt idx="20773">
                  <c:v>8.6754244455122826</c:v>
                </c:pt>
                <c:pt idx="20774">
                  <c:v>8.6697256477626894</c:v>
                </c:pt>
                <c:pt idx="20775">
                  <c:v>8.671659555264922</c:v>
                </c:pt>
                <c:pt idx="20776">
                  <c:v>8.6774570784646023</c:v>
                </c:pt>
                <c:pt idx="20777">
                  <c:v>8.6891323017055804</c:v>
                </c:pt>
                <c:pt idx="20778">
                  <c:v>8.7125673436267697</c:v>
                </c:pt>
                <c:pt idx="20779">
                  <c:v>8.7505775623672122</c:v>
                </c:pt>
                <c:pt idx="20780">
                  <c:v>8.7966861605994602</c:v>
                </c:pt>
                <c:pt idx="20781">
                  <c:v>8.8338049800359517</c:v>
                </c:pt>
                <c:pt idx="20782">
                  <c:v>8.8429341923114197</c:v>
                </c:pt>
                <c:pt idx="20783">
                  <c:v>8.8181058030101074</c:v>
                </c:pt>
                <c:pt idx="20784">
                  <c:v>8.7748124182967988</c:v>
                </c:pt>
                <c:pt idx="20785">
                  <c:v>8.7399295169352804</c:v>
                </c:pt>
                <c:pt idx="20786">
                  <c:v>8.7279757819297661</c:v>
                </c:pt>
                <c:pt idx="20787">
                  <c:v>8.7298159503460777</c:v>
                </c:pt>
                <c:pt idx="20788">
                  <c:v>8.7268641895290688</c:v>
                </c:pt>
                <c:pt idx="20789">
                  <c:v>8.7129690337443595</c:v>
                </c:pt>
                <c:pt idx="20790">
                  <c:v>8.7009859655024275</c:v>
                </c:pt>
                <c:pt idx="20791">
                  <c:v>8.7084092886586006</c:v>
                </c:pt>
                <c:pt idx="20792">
                  <c:v>8.7389469940225375</c:v>
                </c:pt>
                <c:pt idx="20793">
                  <c:v>8.7807864771968003</c:v>
                </c:pt>
                <c:pt idx="20794">
                  <c:v>8.8190212736642621</c:v>
                </c:pt>
                <c:pt idx="20795">
                  <c:v>8.8470064287329002</c:v>
                </c:pt>
                <c:pt idx="20796">
                  <c:v>8.8677861091289731</c:v>
                </c:pt>
                <c:pt idx="20797">
                  <c:v>8.8857100726954705</c:v>
                </c:pt>
                <c:pt idx="20798">
                  <c:v>8.8972265365217122</c:v>
                </c:pt>
                <c:pt idx="20799">
                  <c:v>8.8914454668650205</c:v>
                </c:pt>
                <c:pt idx="20800">
                  <c:v>8.8604628214022441</c:v>
                </c:pt>
                <c:pt idx="20801">
                  <c:v>8.8115071719962703</c:v>
                </c:pt>
                <c:pt idx="20802">
                  <c:v>8.76913797477782</c:v>
                </c:pt>
                <c:pt idx="20803">
                  <c:v>8.7609051177336905</c:v>
                </c:pt>
                <c:pt idx="20804">
                  <c:v>8.7946460367767418</c:v>
                </c:pt>
                <c:pt idx="20805">
                  <c:v>8.8480099841481774</c:v>
                </c:pt>
                <c:pt idx="20806">
                  <c:v>8.8840218128768402</c:v>
                </c:pt>
                <c:pt idx="20807">
                  <c:v>8.8821930262990207</c:v>
                </c:pt>
                <c:pt idx="20808">
                  <c:v>8.8564488468253231</c:v>
                </c:pt>
                <c:pt idx="20809">
                  <c:v>8.841494198242362</c:v>
                </c:pt>
                <c:pt idx="20810">
                  <c:v>8.8594676829093135</c:v>
                </c:pt>
                <c:pt idx="20811">
                  <c:v>8.9015994537572922</c:v>
                </c:pt>
                <c:pt idx="20812">
                  <c:v>8.9420300732087412</c:v>
                </c:pt>
                <c:pt idx="20813">
                  <c:v>8.9645439210345774</c:v>
                </c:pt>
                <c:pt idx="20814">
                  <c:v>8.9742574759340776</c:v>
                </c:pt>
                <c:pt idx="20815">
                  <c:v>8.9839411657216299</c:v>
                </c:pt>
                <c:pt idx="20816">
                  <c:v>8.9929686532717277</c:v>
                </c:pt>
                <c:pt idx="20817">
                  <c:v>8.9862596066248592</c:v>
                </c:pt>
                <c:pt idx="20818">
                  <c:v>8.9536018901100398</c:v>
                </c:pt>
                <c:pt idx="20819">
                  <c:v>8.9074707829978976</c:v>
                </c:pt>
                <c:pt idx="20820">
                  <c:v>8.8782872568592026</c:v>
                </c:pt>
                <c:pt idx="20821">
                  <c:v>8.8859639397346708</c:v>
                </c:pt>
                <c:pt idx="20822">
                  <c:v>8.9191386860109407</c:v>
                </c:pt>
                <c:pt idx="20823">
                  <c:v>8.9470022479082925</c:v>
                </c:pt>
                <c:pt idx="20824">
                  <c:v>8.9493171275377374</c:v>
                </c:pt>
                <c:pt idx="20825">
                  <c:v>8.9332890049265608</c:v>
                </c:pt>
                <c:pt idx="20826">
                  <c:v>8.9209482337639123</c:v>
                </c:pt>
                <c:pt idx="20827">
                  <c:v>8.9250296884310192</c:v>
                </c:pt>
                <c:pt idx="20828">
                  <c:v>8.9425070658274119</c:v>
                </c:pt>
                <c:pt idx="20829">
                  <c:v>8.9642274814657785</c:v>
                </c:pt>
                <c:pt idx="20830">
                  <c:v>8.9820796403818495</c:v>
                </c:pt>
                <c:pt idx="20831">
                  <c:v>8.9891822301607522</c:v>
                </c:pt>
                <c:pt idx="20832">
                  <c:v>8.9800384024921076</c:v>
                </c:pt>
                <c:pt idx="20833">
                  <c:v>8.955651846645944</c:v>
                </c:pt>
                <c:pt idx="20834">
                  <c:v>8.9267798742917996</c:v>
                </c:pt>
                <c:pt idx="20835">
                  <c:v>8.9080299375057894</c:v>
                </c:pt>
                <c:pt idx="20836">
                  <c:v>8.9087988199830122</c:v>
                </c:pt>
                <c:pt idx="20837">
                  <c:v>8.9302991022710074</c:v>
                </c:pt>
                <c:pt idx="20838">
                  <c:v>8.9674470671849136</c:v>
                </c:pt>
                <c:pt idx="20839">
                  <c:v>9.0112763058645076</c:v>
                </c:pt>
                <c:pt idx="20840">
                  <c:v>9.050599759366694</c:v>
                </c:pt>
                <c:pt idx="20841">
                  <c:v>9.0748747845775668</c:v>
                </c:pt>
                <c:pt idx="20842">
                  <c:v>9.0788533077108582</c:v>
                </c:pt>
                <c:pt idx="20843">
                  <c:v>9.0664265089965923</c:v>
                </c:pt>
                <c:pt idx="20844">
                  <c:v>9.0495684161078493</c:v>
                </c:pt>
                <c:pt idx="20845">
                  <c:v>9.0421706995955287</c:v>
                </c:pt>
                <c:pt idx="20846">
                  <c:v>9.0511032289292235</c:v>
                </c:pt>
                <c:pt idx="20847">
                  <c:v>9.0712483575032596</c:v>
                </c:pt>
                <c:pt idx="20848">
                  <c:v>9.0903214017053191</c:v>
                </c:pt>
                <c:pt idx="20849">
                  <c:v>9.0992763690154277</c:v>
                </c:pt>
                <c:pt idx="20850">
                  <c:v>9.0981371028548175</c:v>
                </c:pt>
                <c:pt idx="20851">
                  <c:v>9.0932242215522781</c:v>
                </c:pt>
                <c:pt idx="20852">
                  <c:v>9.0901296315030997</c:v>
                </c:pt>
                <c:pt idx="20853">
                  <c:v>9.0904132526017207</c:v>
                </c:pt>
                <c:pt idx="20854">
                  <c:v>9.0933847433255899</c:v>
                </c:pt>
                <c:pt idx="20855">
                  <c:v>9.0979589973494406</c:v>
                </c:pt>
                <c:pt idx="20856">
                  <c:v>9.1030001890575374</c:v>
                </c:pt>
                <c:pt idx="20857">
                  <c:v>9.1076112111665299</c:v>
                </c:pt>
                <c:pt idx="20858">
                  <c:v>9.1118336521305583</c:v>
                </c:pt>
                <c:pt idx="20859">
                  <c:v>9.1172850019166685</c:v>
                </c:pt>
                <c:pt idx="20860">
                  <c:v>9.1264305135535597</c:v>
                </c:pt>
                <c:pt idx="20861">
                  <c:v>9.1395693722153908</c:v>
                </c:pt>
                <c:pt idx="20862">
                  <c:v>9.1527920935294613</c:v>
                </c:pt>
                <c:pt idx="20863">
                  <c:v>9.1605563256366516</c:v>
                </c:pt>
                <c:pt idx="20864">
                  <c:v>9.1609633077753276</c:v>
                </c:pt>
                <c:pt idx="20865">
                  <c:v>9.1577804772020706</c:v>
                </c:pt>
                <c:pt idx="20866">
                  <c:v>9.1568919156968995</c:v>
                </c:pt>
                <c:pt idx="20867">
                  <c:v>9.1608589624716874</c:v>
                </c:pt>
                <c:pt idx="20868">
                  <c:v>9.1683791212578267</c:v>
                </c:pt>
                <c:pt idx="20869">
                  <c:v>9.1778941866796497</c:v>
                </c:pt>
                <c:pt idx="20870">
                  <c:v>9.188873089725476</c:v>
                </c:pt>
                <c:pt idx="20871">
                  <c:v>9.2005667743653117</c:v>
                </c:pt>
                <c:pt idx="20872">
                  <c:v>9.2120823011508683</c:v>
                </c:pt>
                <c:pt idx="20873">
                  <c:v>9.2233862801618276</c:v>
                </c:pt>
                <c:pt idx="20874">
                  <c:v>9.2347342065926892</c:v>
                </c:pt>
                <c:pt idx="20875">
                  <c:v>9.2440404912770759</c:v>
                </c:pt>
                <c:pt idx="20876">
                  <c:v>9.2474801539911589</c:v>
                </c:pt>
                <c:pt idx="20877">
                  <c:v>9.2444286175661876</c:v>
                </c:pt>
                <c:pt idx="20878">
                  <c:v>9.2398975981193807</c:v>
                </c:pt>
                <c:pt idx="20879">
                  <c:v>9.241076284780517</c:v>
                </c:pt>
                <c:pt idx="20880">
                  <c:v>9.2509356838901073</c:v>
                </c:pt>
                <c:pt idx="20881">
                  <c:v>9.2663076200002106</c:v>
                </c:pt>
                <c:pt idx="20882">
                  <c:v>9.28248816194181</c:v>
                </c:pt>
                <c:pt idx="20883">
                  <c:v>9.2961395234111102</c:v>
                </c:pt>
                <c:pt idx="20884">
                  <c:v>9.3054154068978896</c:v>
                </c:pt>
                <c:pt idx="20885">
                  <c:v>9.3110453142463125</c:v>
                </c:pt>
                <c:pt idx="20886">
                  <c:v>9.3163200348117492</c:v>
                </c:pt>
                <c:pt idx="20887">
                  <c:v>9.3249099258352892</c:v>
                </c:pt>
                <c:pt idx="20888">
                  <c:v>9.3361200978051606</c:v>
                </c:pt>
                <c:pt idx="20889">
                  <c:v>9.3432335461645799</c:v>
                </c:pt>
                <c:pt idx="20890">
                  <c:v>9.34103468700458</c:v>
                </c:pt>
                <c:pt idx="20891">
                  <c:v>9.3338274549837497</c:v>
                </c:pt>
                <c:pt idx="20892">
                  <c:v>9.3324078067016529</c:v>
                </c:pt>
                <c:pt idx="20893">
                  <c:v>9.3434683101793201</c:v>
                </c:pt>
                <c:pt idx="20894">
                  <c:v>9.3633487339337496</c:v>
                </c:pt>
                <c:pt idx="20895">
                  <c:v>9.3826687787951393</c:v>
                </c:pt>
                <c:pt idx="20896">
                  <c:v>9.394650053837001</c:v>
                </c:pt>
                <c:pt idx="20897">
                  <c:v>9.3980710270936374</c:v>
                </c:pt>
                <c:pt idx="20898">
                  <c:v>9.395245617225541</c:v>
                </c:pt>
                <c:pt idx="20899">
                  <c:v>9.3912132577618994</c:v>
                </c:pt>
                <c:pt idx="20900">
                  <c:v>9.3931570603067893</c:v>
                </c:pt>
                <c:pt idx="20901">
                  <c:v>9.4059516598981805</c:v>
                </c:pt>
                <c:pt idx="20902">
                  <c:v>9.4261608968436708</c:v>
                </c:pt>
                <c:pt idx="20903">
                  <c:v>9.4421751791459592</c:v>
                </c:pt>
                <c:pt idx="20904">
                  <c:v>9.4433795642774481</c:v>
                </c:pt>
                <c:pt idx="20905">
                  <c:v>9.4299623581271419</c:v>
                </c:pt>
                <c:pt idx="20906">
                  <c:v>9.4125413352032226</c:v>
                </c:pt>
                <c:pt idx="20907">
                  <c:v>9.4028003069247514</c:v>
                </c:pt>
                <c:pt idx="20908">
                  <c:v>9.4039874947531104</c:v>
                </c:pt>
                <c:pt idx="20909">
                  <c:v>9.410116514214371</c:v>
                </c:pt>
                <c:pt idx="20910">
                  <c:v>9.4139464727576705</c:v>
                </c:pt>
                <c:pt idx="20911">
                  <c:v>9.414151708898908</c:v>
                </c:pt>
                <c:pt idx="20912">
                  <c:v>9.4157348265538925</c:v>
                </c:pt>
                <c:pt idx="20913">
                  <c:v>9.4247265329685117</c:v>
                </c:pt>
                <c:pt idx="20914">
                  <c:v>9.4421682858106379</c:v>
                </c:pt>
                <c:pt idx="20915">
                  <c:v>9.4640942204694518</c:v>
                </c:pt>
                <c:pt idx="20916">
                  <c:v>9.4858387251557197</c:v>
                </c:pt>
                <c:pt idx="20917">
                  <c:v>9.5041971315303009</c:v>
                </c:pt>
                <c:pt idx="20918">
                  <c:v>9.5167218419997788</c:v>
                </c:pt>
                <c:pt idx="20919">
                  <c:v>9.5215322773576112</c:v>
                </c:pt>
                <c:pt idx="20920">
                  <c:v>9.5200362542032639</c:v>
                </c:pt>
                <c:pt idx="20921">
                  <c:v>9.5188988757311499</c:v>
                </c:pt>
                <c:pt idx="20922">
                  <c:v>9.5246306865701609</c:v>
                </c:pt>
                <c:pt idx="20923">
                  <c:v>9.5356807389923421</c:v>
                </c:pt>
                <c:pt idx="20924">
                  <c:v>9.5441839167000193</c:v>
                </c:pt>
                <c:pt idx="20925">
                  <c:v>9.5464714571806599</c:v>
                </c:pt>
                <c:pt idx="20926">
                  <c:v>9.5481116328138356</c:v>
                </c:pt>
                <c:pt idx="20927">
                  <c:v>9.5548571872658776</c:v>
                </c:pt>
                <c:pt idx="20928">
                  <c:v>9.5618762831950601</c:v>
                </c:pt>
                <c:pt idx="20929">
                  <c:v>9.5591330810058306</c:v>
                </c:pt>
                <c:pt idx="20930">
                  <c:v>9.5463923088630498</c:v>
                </c:pt>
                <c:pt idx="20931">
                  <c:v>9.5354767149619022</c:v>
                </c:pt>
                <c:pt idx="20932">
                  <c:v>9.5362329397473111</c:v>
                </c:pt>
                <c:pt idx="20933">
                  <c:v>9.5455532976523596</c:v>
                </c:pt>
                <c:pt idx="20934">
                  <c:v>9.5547071111507496</c:v>
                </c:pt>
                <c:pt idx="20935">
                  <c:v>9.5631201853781675</c:v>
                </c:pt>
                <c:pt idx="20936">
                  <c:v>9.5765613274433292</c:v>
                </c:pt>
                <c:pt idx="20937">
                  <c:v>9.593848909899819</c:v>
                </c:pt>
                <c:pt idx="20938">
                  <c:v>9.6040808139921694</c:v>
                </c:pt>
                <c:pt idx="20939">
                  <c:v>9.5996847931860714</c:v>
                </c:pt>
                <c:pt idx="20940">
                  <c:v>9.5884619648515272</c:v>
                </c:pt>
                <c:pt idx="20941">
                  <c:v>9.5876765879057206</c:v>
                </c:pt>
                <c:pt idx="20942">
                  <c:v>9.6050328654550015</c:v>
                </c:pt>
                <c:pt idx="20943">
                  <c:v>9.6301786022936771</c:v>
                </c:pt>
                <c:pt idx="20944">
                  <c:v>9.6464473918479019</c:v>
                </c:pt>
                <c:pt idx="20945">
                  <c:v>9.6480517666528964</c:v>
                </c:pt>
                <c:pt idx="20946">
                  <c:v>9.6449786910735149</c:v>
                </c:pt>
                <c:pt idx="20947">
                  <c:v>9.65181987505572</c:v>
                </c:pt>
                <c:pt idx="20948">
                  <c:v>9.6726647644022705</c:v>
                </c:pt>
                <c:pt idx="20949">
                  <c:v>9.6977023050184776</c:v>
                </c:pt>
                <c:pt idx="20950">
                  <c:v>9.7129595701165101</c:v>
                </c:pt>
                <c:pt idx="20951">
                  <c:v>9.7126174552330404</c:v>
                </c:pt>
                <c:pt idx="20952">
                  <c:v>9.7028514674712074</c:v>
                </c:pt>
                <c:pt idx="20953">
                  <c:v>9.6942870317176126</c:v>
                </c:pt>
                <c:pt idx="20954">
                  <c:v>9.6922461986149422</c:v>
                </c:pt>
                <c:pt idx="20955">
                  <c:v>9.6948720517789688</c:v>
                </c:pt>
                <c:pt idx="20956">
                  <c:v>9.6991899030417805</c:v>
                </c:pt>
                <c:pt idx="20957">
                  <c:v>9.7058405499255098</c:v>
                </c:pt>
                <c:pt idx="20958">
                  <c:v>9.7166228631891407</c:v>
                </c:pt>
                <c:pt idx="20959">
                  <c:v>9.7317489471996588</c:v>
                </c:pt>
                <c:pt idx="20960">
                  <c:v>9.7504340840665016</c:v>
                </c:pt>
                <c:pt idx="20961">
                  <c:v>9.7703145744017501</c:v>
                </c:pt>
                <c:pt idx="20962">
                  <c:v>9.7869701194314676</c:v>
                </c:pt>
                <c:pt idx="20963">
                  <c:v>9.796145067105428</c:v>
                </c:pt>
                <c:pt idx="20964">
                  <c:v>9.7984063259809098</c:v>
                </c:pt>
                <c:pt idx="20965">
                  <c:v>9.8007305289375513</c:v>
                </c:pt>
                <c:pt idx="20966">
                  <c:v>9.8080129656234281</c:v>
                </c:pt>
                <c:pt idx="20967">
                  <c:v>9.8167376726464735</c:v>
                </c:pt>
                <c:pt idx="20968">
                  <c:v>9.8218495101357206</c:v>
                </c:pt>
                <c:pt idx="20969">
                  <c:v>9.8242481441612686</c:v>
                </c:pt>
                <c:pt idx="20970">
                  <c:v>9.8287267204411499</c:v>
                </c:pt>
                <c:pt idx="20971">
                  <c:v>9.8369902243818093</c:v>
                </c:pt>
                <c:pt idx="20972">
                  <c:v>9.8455061554248413</c:v>
                </c:pt>
                <c:pt idx="20973">
                  <c:v>9.8521306576518413</c:v>
                </c:pt>
                <c:pt idx="20974">
                  <c:v>9.8591510265625004</c:v>
                </c:pt>
                <c:pt idx="20975">
                  <c:v>9.8680780365080203</c:v>
                </c:pt>
                <c:pt idx="20976">
                  <c:v>9.8773803445207626</c:v>
                </c:pt>
                <c:pt idx="20977">
                  <c:v>9.8853931096057597</c:v>
                </c:pt>
                <c:pt idx="20978">
                  <c:v>9.8908481911989803</c:v>
                </c:pt>
                <c:pt idx="20979">
                  <c:v>9.8910738725676595</c:v>
                </c:pt>
                <c:pt idx="20980">
                  <c:v>9.8835140142808111</c:v>
                </c:pt>
                <c:pt idx="20981">
                  <c:v>9.8722639033050097</c:v>
                </c:pt>
                <c:pt idx="20982">
                  <c:v>9.8701092020624124</c:v>
                </c:pt>
                <c:pt idx="20983">
                  <c:v>9.8870307261630508</c:v>
                </c:pt>
                <c:pt idx="20984">
                  <c:v>9.9158152734472225</c:v>
                </c:pt>
                <c:pt idx="20985">
                  <c:v>9.9359404241937987</c:v>
                </c:pt>
                <c:pt idx="20986">
                  <c:v>9.9332318918446703</c:v>
                </c:pt>
                <c:pt idx="20987">
                  <c:v>9.9129227457673892</c:v>
                </c:pt>
                <c:pt idx="20988">
                  <c:v>9.8935410156873811</c:v>
                </c:pt>
                <c:pt idx="20989">
                  <c:v>9.8889810458668279</c:v>
                </c:pt>
                <c:pt idx="20990">
                  <c:v>9.8983947796068517</c:v>
                </c:pt>
                <c:pt idx="20991">
                  <c:v>9.9116305816448893</c:v>
                </c:pt>
                <c:pt idx="20992">
                  <c:v>9.9179687437438986</c:v>
                </c:pt>
                <c:pt idx="20993">
                  <c:v>9.9123559857412893</c:v>
                </c:pt>
                <c:pt idx="20994">
                  <c:v>9.9003128750626122</c:v>
                </c:pt>
                <c:pt idx="20995">
                  <c:v>9.8960812352513621</c:v>
                </c:pt>
                <c:pt idx="20996">
                  <c:v>9.9125019106353598</c:v>
                </c:pt>
                <c:pt idx="20997">
                  <c:v>9.9486878697562418</c:v>
                </c:pt>
                <c:pt idx="20998">
                  <c:v>9.987832156838051</c:v>
                </c:pt>
                <c:pt idx="20999">
                  <c:v>10.011028217111399</c:v>
                </c:pt>
                <c:pt idx="21000">
                  <c:v>10.012796399310702</c:v>
                </c:pt>
                <c:pt idx="21001">
                  <c:v>10.002886095011604</c:v>
                </c:pt>
                <c:pt idx="21002">
                  <c:v>9.9958178579166219</c:v>
                </c:pt>
                <c:pt idx="21003">
                  <c:v>9.9991418282460707</c:v>
                </c:pt>
                <c:pt idx="21004">
                  <c:v>10.010348076196101</c:v>
                </c:pt>
                <c:pt idx="21005">
                  <c:v>10.021051337406499</c:v>
                </c:pt>
                <c:pt idx="21006">
                  <c:v>10.0238417441269</c:v>
                </c:pt>
                <c:pt idx="21007">
                  <c:v>10.018638417933801</c:v>
                </c:pt>
                <c:pt idx="21008">
                  <c:v>10.012914997246702</c:v>
                </c:pt>
                <c:pt idx="21009">
                  <c:v>10.015584392227604</c:v>
                </c:pt>
                <c:pt idx="21010">
                  <c:v>10.0295244305875</c:v>
                </c:pt>
                <c:pt idx="21011">
                  <c:v>10.0479460896177</c:v>
                </c:pt>
                <c:pt idx="21012">
                  <c:v>10.059838068204602</c:v>
                </c:pt>
                <c:pt idx="21013">
                  <c:v>10.059735123127002</c:v>
                </c:pt>
                <c:pt idx="21014">
                  <c:v>10.052650466967302</c:v>
                </c:pt>
                <c:pt idx="21015">
                  <c:v>10.050074184250098</c:v>
                </c:pt>
                <c:pt idx="21016">
                  <c:v>10.058797157865802</c:v>
                </c:pt>
                <c:pt idx="21017">
                  <c:v>10.073161925488501</c:v>
                </c:pt>
                <c:pt idx="21018">
                  <c:v>10.080474810816401</c:v>
                </c:pt>
                <c:pt idx="21019">
                  <c:v>10.074400944632499</c:v>
                </c:pt>
                <c:pt idx="21020">
                  <c:v>10.061978233674999</c:v>
                </c:pt>
                <c:pt idx="21021">
                  <c:v>10.056443698896201</c:v>
                </c:pt>
                <c:pt idx="21022">
                  <c:v>10.064994018433502</c:v>
                </c:pt>
                <c:pt idx="21023">
                  <c:v>10.0854117728824</c:v>
                </c:pt>
                <c:pt idx="21024">
                  <c:v>10.1123034729036</c:v>
                </c:pt>
                <c:pt idx="21025">
                  <c:v>10.142403753926899</c:v>
                </c:pt>
                <c:pt idx="21026">
                  <c:v>10.1720654472742</c:v>
                </c:pt>
                <c:pt idx="21027">
                  <c:v>10.192795512699501</c:v>
                </c:pt>
                <c:pt idx="21028">
                  <c:v>10.1939098691451</c:v>
                </c:pt>
                <c:pt idx="21029">
                  <c:v>10.171594229423402</c:v>
                </c:pt>
                <c:pt idx="21030">
                  <c:v>10.136067599117199</c:v>
                </c:pt>
                <c:pt idx="21031">
                  <c:v>10.1078148014916</c:v>
                </c:pt>
                <c:pt idx="21032">
                  <c:v>10.102545076731001</c:v>
                </c:pt>
                <c:pt idx="21033">
                  <c:v>10.118274884909598</c:v>
                </c:pt>
                <c:pt idx="21034">
                  <c:v>10.138134283478401</c:v>
                </c:pt>
                <c:pt idx="21035">
                  <c:v>10.148002485000497</c:v>
                </c:pt>
                <c:pt idx="21036">
                  <c:v>10.1503723177717</c:v>
                </c:pt>
                <c:pt idx="21037">
                  <c:v>10.157940559683102</c:v>
                </c:pt>
                <c:pt idx="21038">
                  <c:v>10.1767769062964</c:v>
                </c:pt>
                <c:pt idx="21039">
                  <c:v>10.1997120856048</c:v>
                </c:pt>
                <c:pt idx="21040">
                  <c:v>10.215501973652101</c:v>
                </c:pt>
                <c:pt idx="21041">
                  <c:v>10.220681584797099</c:v>
                </c:pt>
                <c:pt idx="21042">
                  <c:v>10.218835066015201</c:v>
                </c:pt>
                <c:pt idx="21043">
                  <c:v>10.212937299354302</c:v>
                </c:pt>
                <c:pt idx="21044">
                  <c:v>10.204028187726497</c:v>
                </c:pt>
                <c:pt idx="21045">
                  <c:v>10.195081045233101</c:v>
                </c:pt>
                <c:pt idx="21046">
                  <c:v>10.193265382740599</c:v>
                </c:pt>
                <c:pt idx="21047">
                  <c:v>10.204341175727897</c:v>
                </c:pt>
                <c:pt idx="21048">
                  <c:v>10.223958500266098</c:v>
                </c:pt>
                <c:pt idx="21049">
                  <c:v>10.239498764191698</c:v>
                </c:pt>
                <c:pt idx="21050">
                  <c:v>10.241877894115298</c:v>
                </c:pt>
                <c:pt idx="21051">
                  <c:v>10.235424025399199</c:v>
                </c:pt>
                <c:pt idx="21052">
                  <c:v>10.233949325218299</c:v>
                </c:pt>
                <c:pt idx="21053">
                  <c:v>10.244374684486699</c:v>
                </c:pt>
                <c:pt idx="21054">
                  <c:v>10.2592004566188</c:v>
                </c:pt>
                <c:pt idx="21055">
                  <c:v>10.2675276980973</c:v>
                </c:pt>
                <c:pt idx="21056">
                  <c:v>10.268130879792</c:v>
                </c:pt>
                <c:pt idx="21057">
                  <c:v>10.268246015680901</c:v>
                </c:pt>
                <c:pt idx="21058">
                  <c:v>10.271109023459401</c:v>
                </c:pt>
                <c:pt idx="21059">
                  <c:v>10.272067773520202</c:v>
                </c:pt>
                <c:pt idx="21060">
                  <c:v>10.268492407287901</c:v>
                </c:pt>
                <c:pt idx="21061">
                  <c:v>10.2659247389181</c:v>
                </c:pt>
                <c:pt idx="21062">
                  <c:v>10.2714313295224</c:v>
                </c:pt>
                <c:pt idx="21063">
                  <c:v>10.284916701995201</c:v>
                </c:pt>
                <c:pt idx="21064">
                  <c:v>10.3000188631828</c:v>
                </c:pt>
                <c:pt idx="21065">
                  <c:v>10.312076998033001</c:v>
                </c:pt>
                <c:pt idx="21066">
                  <c:v>10.321246739840701</c:v>
                </c:pt>
                <c:pt idx="21067">
                  <c:v>10.3302537780081</c:v>
                </c:pt>
                <c:pt idx="21068">
                  <c:v>10.3421437872036</c:v>
                </c:pt>
                <c:pt idx="21069">
                  <c:v>10.3576711793744</c:v>
                </c:pt>
                <c:pt idx="21070">
                  <c:v>10.3718610276236</c:v>
                </c:pt>
                <c:pt idx="21071">
                  <c:v>10.3746987313733</c:v>
                </c:pt>
                <c:pt idx="21072">
                  <c:v>10.3606451090305</c:v>
                </c:pt>
                <c:pt idx="21073">
                  <c:v>10.338841885217001</c:v>
                </c:pt>
                <c:pt idx="21074">
                  <c:v>10.3276015715031</c:v>
                </c:pt>
                <c:pt idx="21075">
                  <c:v>10.336631215855801</c:v>
                </c:pt>
                <c:pt idx="21076">
                  <c:v>10.358310344931098</c:v>
                </c:pt>
                <c:pt idx="21077">
                  <c:v>10.377906858484403</c:v>
                </c:pt>
                <c:pt idx="21078">
                  <c:v>10.388936758620204</c:v>
                </c:pt>
                <c:pt idx="21079">
                  <c:v>10.393725958184001</c:v>
                </c:pt>
                <c:pt idx="21080">
                  <c:v>10.3921279682736</c:v>
                </c:pt>
                <c:pt idx="21081">
                  <c:v>10.379332965721204</c:v>
                </c:pt>
                <c:pt idx="21082">
                  <c:v>10.356624955150101</c:v>
                </c:pt>
                <c:pt idx="21083">
                  <c:v>10.336533709727204</c:v>
                </c:pt>
                <c:pt idx="21084">
                  <c:v>10.3319562988914</c:v>
                </c:pt>
                <c:pt idx="21085">
                  <c:v>10.3425503243955</c:v>
                </c:pt>
                <c:pt idx="21086">
                  <c:v>10.356669531719804</c:v>
                </c:pt>
                <c:pt idx="21087">
                  <c:v>10.365989078203803</c:v>
                </c:pt>
                <c:pt idx="21088">
                  <c:v>10.373198616577401</c:v>
                </c:pt>
                <c:pt idx="21089">
                  <c:v>10.3842928015941</c:v>
                </c:pt>
                <c:pt idx="21090">
                  <c:v>10.399203238350003</c:v>
                </c:pt>
                <c:pt idx="21091">
                  <c:v>10.413142775273903</c:v>
                </c:pt>
                <c:pt idx="21092">
                  <c:v>10.422505941708602</c:v>
                </c:pt>
                <c:pt idx="21093">
                  <c:v>10.425929226211</c:v>
                </c:pt>
                <c:pt idx="21094">
                  <c:v>10.422779444872399</c:v>
                </c:pt>
                <c:pt idx="21095">
                  <c:v>10.414738772213498</c:v>
                </c:pt>
                <c:pt idx="21096">
                  <c:v>10.409186736744102</c:v>
                </c:pt>
                <c:pt idx="21097">
                  <c:v>10.4154780803163</c:v>
                </c:pt>
                <c:pt idx="21098">
                  <c:v>10.433638303596203</c:v>
                </c:pt>
                <c:pt idx="21099">
                  <c:v>10.451367199036499</c:v>
                </c:pt>
                <c:pt idx="21100">
                  <c:v>10.456147192126101</c:v>
                </c:pt>
                <c:pt idx="21101">
                  <c:v>10.447627995671301</c:v>
                </c:pt>
                <c:pt idx="21102">
                  <c:v>10.437340375213099</c:v>
                </c:pt>
                <c:pt idx="21103">
                  <c:v>10.437078434569401</c:v>
                </c:pt>
                <c:pt idx="21104">
                  <c:v>10.4490950815192</c:v>
                </c:pt>
                <c:pt idx="21105">
                  <c:v>10.468026161429902</c:v>
                </c:pt>
                <c:pt idx="21106">
                  <c:v>10.4869588908516</c:v>
                </c:pt>
                <c:pt idx="21107">
                  <c:v>10.500887266712201</c:v>
                </c:pt>
                <c:pt idx="21108">
                  <c:v>10.5095991665904</c:v>
                </c:pt>
                <c:pt idx="21109">
                  <c:v>10.516140975481703</c:v>
                </c:pt>
                <c:pt idx="21110">
                  <c:v>10.521320166333396</c:v>
                </c:pt>
                <c:pt idx="21111">
                  <c:v>10.5215654114273</c:v>
                </c:pt>
                <c:pt idx="21112">
                  <c:v>10.514224971915198</c:v>
                </c:pt>
                <c:pt idx="21113">
                  <c:v>10.506240291017301</c:v>
                </c:pt>
                <c:pt idx="21114">
                  <c:v>10.510637278282802</c:v>
                </c:pt>
                <c:pt idx="21115">
                  <c:v>10.530109835709201</c:v>
                </c:pt>
                <c:pt idx="21116">
                  <c:v>10.552050930093301</c:v>
                </c:pt>
                <c:pt idx="21117">
                  <c:v>10.563132406149002</c:v>
                </c:pt>
                <c:pt idx="21118">
                  <c:v>10.564504123676603</c:v>
                </c:pt>
                <c:pt idx="21119">
                  <c:v>10.568135865496902</c:v>
                </c:pt>
                <c:pt idx="21120">
                  <c:v>10.578773601682999</c:v>
                </c:pt>
                <c:pt idx="21121">
                  <c:v>10.588166116886303</c:v>
                </c:pt>
                <c:pt idx="21122">
                  <c:v>10.5881625578895</c:v>
                </c:pt>
                <c:pt idx="21123">
                  <c:v>10.580957426995099</c:v>
                </c:pt>
                <c:pt idx="21124">
                  <c:v>10.575195246417803</c:v>
                </c:pt>
                <c:pt idx="21125">
                  <c:v>10.575792307764704</c:v>
                </c:pt>
                <c:pt idx="21126">
                  <c:v>10.580185536862901</c:v>
                </c:pt>
                <c:pt idx="21127">
                  <c:v>10.5848705951688</c:v>
                </c:pt>
                <c:pt idx="21128">
                  <c:v>10.5903388727801</c:v>
                </c:pt>
                <c:pt idx="21129">
                  <c:v>10.597905423460098</c:v>
                </c:pt>
                <c:pt idx="21130">
                  <c:v>10.605148713210999</c:v>
                </c:pt>
                <c:pt idx="21131">
                  <c:v>10.605922895920902</c:v>
                </c:pt>
                <c:pt idx="21132">
                  <c:v>10.597295903537301</c:v>
                </c:pt>
                <c:pt idx="21133">
                  <c:v>10.586237238151503</c:v>
                </c:pt>
                <c:pt idx="21134">
                  <c:v>10.584473001866501</c:v>
                </c:pt>
                <c:pt idx="21135">
                  <c:v>10.596521207505202</c:v>
                </c:pt>
                <c:pt idx="21136">
                  <c:v>10.615297867611501</c:v>
                </c:pt>
                <c:pt idx="21137">
                  <c:v>10.630917213978799</c:v>
                </c:pt>
                <c:pt idx="21138">
                  <c:v>10.641406587353902</c:v>
                </c:pt>
                <c:pt idx="21139">
                  <c:v>10.650311061219698</c:v>
                </c:pt>
                <c:pt idx="21140">
                  <c:v>10.656751422196098</c:v>
                </c:pt>
                <c:pt idx="21141">
                  <c:v>10.6540844140165</c:v>
                </c:pt>
                <c:pt idx="21142">
                  <c:v>10.6399940083171</c:v>
                </c:pt>
                <c:pt idx="21143">
                  <c:v>10.6244040835539</c:v>
                </c:pt>
                <c:pt idx="21144">
                  <c:v>10.621241648187198</c:v>
                </c:pt>
                <c:pt idx="21145">
                  <c:v>10.634499257186802</c:v>
                </c:pt>
                <c:pt idx="21146">
                  <c:v>10.6562939540024</c:v>
                </c:pt>
                <c:pt idx="21147">
                  <c:v>10.675713645128599</c:v>
                </c:pt>
                <c:pt idx="21148">
                  <c:v>10.687892387696399</c:v>
                </c:pt>
                <c:pt idx="21149">
                  <c:v>10.694057593837099</c:v>
                </c:pt>
                <c:pt idx="21150">
                  <c:v>10.695331326917</c:v>
                </c:pt>
                <c:pt idx="21151">
                  <c:v>10.692376129218699</c:v>
                </c:pt>
                <c:pt idx="21152">
                  <c:v>10.689282217775101</c:v>
                </c:pt>
                <c:pt idx="21153">
                  <c:v>10.693303356999101</c:v>
                </c:pt>
                <c:pt idx="21154">
                  <c:v>10.709536711327601</c:v>
                </c:pt>
                <c:pt idx="21155">
                  <c:v>10.734853662303099</c:v>
                </c:pt>
                <c:pt idx="21156">
                  <c:v>10.7586242488784</c:v>
                </c:pt>
                <c:pt idx="21157">
                  <c:v>10.7718129149343</c:v>
                </c:pt>
                <c:pt idx="21158">
                  <c:v>10.774239725870299</c:v>
                </c:pt>
                <c:pt idx="21159">
                  <c:v>10.772244281929902</c:v>
                </c:pt>
                <c:pt idx="21160">
                  <c:v>10.7702990697455</c:v>
                </c:pt>
                <c:pt idx="21161">
                  <c:v>10.766718705282701</c:v>
                </c:pt>
                <c:pt idx="21162">
                  <c:v>10.759539414349703</c:v>
                </c:pt>
                <c:pt idx="21163">
                  <c:v>10.7540569720981</c:v>
                </c:pt>
                <c:pt idx="21164">
                  <c:v>10.759232418984901</c:v>
                </c:pt>
                <c:pt idx="21165">
                  <c:v>10.7768887835259</c:v>
                </c:pt>
                <c:pt idx="21166">
                  <c:v>10.797514140655299</c:v>
                </c:pt>
                <c:pt idx="21167">
                  <c:v>10.808699510059604</c:v>
                </c:pt>
                <c:pt idx="21168">
                  <c:v>10.806976279715201</c:v>
                </c:pt>
                <c:pt idx="21169">
                  <c:v>10.7986435585017</c:v>
                </c:pt>
                <c:pt idx="21170">
                  <c:v>10.791937625499999</c:v>
                </c:pt>
                <c:pt idx="21171">
                  <c:v>10.791228237841798</c:v>
                </c:pt>
                <c:pt idx="21172">
                  <c:v>10.795752482779999</c:v>
                </c:pt>
                <c:pt idx="21173">
                  <c:v>10.8022256481837</c:v>
                </c:pt>
                <c:pt idx="21174">
                  <c:v>10.808767468226799</c:v>
                </c:pt>
                <c:pt idx="21175">
                  <c:v>10.817414070906002</c:v>
                </c:pt>
                <c:pt idx="21176">
                  <c:v>10.833126916783701</c:v>
                </c:pt>
                <c:pt idx="21177">
                  <c:v>10.855870738215202</c:v>
                </c:pt>
                <c:pt idx="21178">
                  <c:v>10.875625634719402</c:v>
                </c:pt>
                <c:pt idx="21179">
                  <c:v>10.880925105146202</c:v>
                </c:pt>
                <c:pt idx="21180">
                  <c:v>10.871321572499999</c:v>
                </c:pt>
                <c:pt idx="21181">
                  <c:v>10.858813618144103</c:v>
                </c:pt>
                <c:pt idx="21182">
                  <c:v>10.855939877183005</c:v>
                </c:pt>
                <c:pt idx="21183">
                  <c:v>10.863387334863102</c:v>
                </c:pt>
                <c:pt idx="21184">
                  <c:v>10.872372752174</c:v>
                </c:pt>
                <c:pt idx="21185">
                  <c:v>10.8752784362865</c:v>
                </c:pt>
                <c:pt idx="21186">
                  <c:v>10.870602037351901</c:v>
                </c:pt>
                <c:pt idx="21187">
                  <c:v>10.862156321360702</c:v>
                </c:pt>
                <c:pt idx="21188">
                  <c:v>10.856702808221403</c:v>
                </c:pt>
                <c:pt idx="21189">
                  <c:v>10.860642871295303</c:v>
                </c:pt>
                <c:pt idx="21190">
                  <c:v>10.875507217389208</c:v>
                </c:pt>
                <c:pt idx="21191">
                  <c:v>10.893904409783401</c:v>
                </c:pt>
                <c:pt idx="21192">
                  <c:v>10.903645915232103</c:v>
                </c:pt>
                <c:pt idx="21193">
                  <c:v>10.899690922762602</c:v>
                </c:pt>
                <c:pt idx="21194">
                  <c:v>10.890396234066703</c:v>
                </c:pt>
                <c:pt idx="21195">
                  <c:v>10.889984928470101</c:v>
                </c:pt>
                <c:pt idx="21196">
                  <c:v>10.9051354432384</c:v>
                </c:pt>
                <c:pt idx="21197">
                  <c:v>10.9287798643826</c:v>
                </c:pt>
                <c:pt idx="21198">
                  <c:v>10.946927349937399</c:v>
                </c:pt>
                <c:pt idx="21199">
                  <c:v>10.9509467890114</c:v>
                </c:pt>
                <c:pt idx="21200">
                  <c:v>10.9431245153775</c:v>
                </c:pt>
                <c:pt idx="21201">
                  <c:v>10.9327454065147</c:v>
                </c:pt>
                <c:pt idx="21202">
                  <c:v>10.927824856639702</c:v>
                </c:pt>
                <c:pt idx="21203">
                  <c:v>10.928712112335701</c:v>
                </c:pt>
                <c:pt idx="21204">
                  <c:v>10.9306994240491</c:v>
                </c:pt>
                <c:pt idx="21205">
                  <c:v>10.9319978260885</c:v>
                </c:pt>
                <c:pt idx="21206">
                  <c:v>10.936401593253199</c:v>
                </c:pt>
                <c:pt idx="21207">
                  <c:v>10.948249435030398</c:v>
                </c:pt>
                <c:pt idx="21208">
                  <c:v>10.964951447717498</c:v>
                </c:pt>
                <c:pt idx="21209">
                  <c:v>10.976924972043301</c:v>
                </c:pt>
                <c:pt idx="21210">
                  <c:v>10.977607218820204</c:v>
                </c:pt>
                <c:pt idx="21211">
                  <c:v>10.970938510070003</c:v>
                </c:pt>
                <c:pt idx="21212">
                  <c:v>10.968933865846703</c:v>
                </c:pt>
                <c:pt idx="21213">
                  <c:v>10.981694219619403</c:v>
                </c:pt>
                <c:pt idx="21214">
                  <c:v>11.007781998246001</c:v>
                </c:pt>
                <c:pt idx="21215">
                  <c:v>11.034565776304801</c:v>
                </c:pt>
                <c:pt idx="21216">
                  <c:v>11.047495539831402</c:v>
                </c:pt>
                <c:pt idx="21217">
                  <c:v>11.040219459307202</c:v>
                </c:pt>
                <c:pt idx="21218">
                  <c:v>11.019041460073398</c:v>
                </c:pt>
                <c:pt idx="21219">
                  <c:v>10.997744103863003</c:v>
                </c:pt>
                <c:pt idx="21220">
                  <c:v>10.9884820839745</c:v>
                </c:pt>
                <c:pt idx="21221">
                  <c:v>10.995841509979401</c:v>
                </c:pt>
                <c:pt idx="21222">
                  <c:v>11.015307121772398</c:v>
                </c:pt>
                <c:pt idx="21223">
                  <c:v>11.037315787451899</c:v>
                </c:pt>
                <c:pt idx="21224">
                  <c:v>11.0540486013257</c:v>
                </c:pt>
                <c:pt idx="21225">
                  <c:v>11.062801578057002</c:v>
                </c:pt>
                <c:pt idx="21226">
                  <c:v>11.065179855315503</c:v>
                </c:pt>
                <c:pt idx="21227">
                  <c:v>11.064033076066401</c:v>
                </c:pt>
                <c:pt idx="21228">
                  <c:v>11.0610836479898</c:v>
                </c:pt>
                <c:pt idx="21229">
                  <c:v>11.057735958606903</c:v>
                </c:pt>
                <c:pt idx="21230">
                  <c:v>11.055042868287103</c:v>
                </c:pt>
                <c:pt idx="21231">
                  <c:v>11.052242746496002</c:v>
                </c:pt>
                <c:pt idx="21232">
                  <c:v>11.048756074657501</c:v>
                </c:pt>
                <c:pt idx="21233">
                  <c:v>11.046381713957198</c:v>
                </c:pt>
                <c:pt idx="21234">
                  <c:v>11.047421321493099</c:v>
                </c:pt>
                <c:pt idx="21235">
                  <c:v>11.051702919596801</c:v>
                </c:pt>
                <c:pt idx="21236">
                  <c:v>11.056725274064501</c:v>
                </c:pt>
                <c:pt idx="21237">
                  <c:v>11.062323304692798</c:v>
                </c:pt>
                <c:pt idx="21238">
                  <c:v>11.072997229812902</c:v>
                </c:pt>
                <c:pt idx="21239">
                  <c:v>11.091221020343099</c:v>
                </c:pt>
                <c:pt idx="21240">
                  <c:v>11.1113310137483</c:v>
                </c:pt>
                <c:pt idx="21241">
                  <c:v>11.123912725278201</c:v>
                </c:pt>
                <c:pt idx="21242">
                  <c:v>11.125333619037201</c:v>
                </c:pt>
                <c:pt idx="21243">
                  <c:v>11.121607334874801</c:v>
                </c:pt>
                <c:pt idx="21244">
                  <c:v>11.1225207905676</c:v>
                </c:pt>
                <c:pt idx="21245">
                  <c:v>11.132092121927903</c:v>
                </c:pt>
                <c:pt idx="21246">
                  <c:v>11.146366787977698</c:v>
                </c:pt>
                <c:pt idx="21247">
                  <c:v>11.158703703502098</c:v>
                </c:pt>
                <c:pt idx="21248">
                  <c:v>11.1646579078761</c:v>
                </c:pt>
                <c:pt idx="21249">
                  <c:v>11.162951371361</c:v>
                </c:pt>
                <c:pt idx="21250">
                  <c:v>11.1542188585722</c:v>
                </c:pt>
                <c:pt idx="21251">
                  <c:v>11.140711840521298</c:v>
                </c:pt>
                <c:pt idx="21252">
                  <c:v>11.1290044960037</c:v>
                </c:pt>
                <c:pt idx="21253">
                  <c:v>11.129239348909202</c:v>
                </c:pt>
                <c:pt idx="21254">
                  <c:v>11.146355101698898</c:v>
                </c:pt>
                <c:pt idx="21255">
                  <c:v>11.172551576022702</c:v>
                </c:pt>
                <c:pt idx="21256">
                  <c:v>11.192150758918</c:v>
                </c:pt>
                <c:pt idx="21257">
                  <c:v>11.195681655886604</c:v>
                </c:pt>
                <c:pt idx="21258">
                  <c:v>11.188267719173998</c:v>
                </c:pt>
                <c:pt idx="21259">
                  <c:v>11.181540790644902</c:v>
                </c:pt>
                <c:pt idx="21260">
                  <c:v>11.180030049540703</c:v>
                </c:pt>
                <c:pt idx="21261">
                  <c:v>11.181045364112999</c:v>
                </c:pt>
                <c:pt idx="21262">
                  <c:v>11.184082016324501</c:v>
                </c:pt>
                <c:pt idx="21263">
                  <c:v>11.192368811125602</c:v>
                </c:pt>
                <c:pt idx="21264">
                  <c:v>11.205338288769202</c:v>
                </c:pt>
                <c:pt idx="21265">
                  <c:v>11.216029489214998</c:v>
                </c:pt>
                <c:pt idx="21266">
                  <c:v>11.221160860660397</c:v>
                </c:pt>
                <c:pt idx="21267">
                  <c:v>11.229836169345003</c:v>
                </c:pt>
                <c:pt idx="21268">
                  <c:v>11.253459326208802</c:v>
                </c:pt>
                <c:pt idx="21269">
                  <c:v>11.289077877373501</c:v>
                </c:pt>
                <c:pt idx="21270">
                  <c:v>11.319720349630099</c:v>
                </c:pt>
                <c:pt idx="21271">
                  <c:v>11.330576363448602</c:v>
                </c:pt>
                <c:pt idx="21272">
                  <c:v>11.321443167173101</c:v>
                </c:pt>
                <c:pt idx="21273">
                  <c:v>11.302802663307801</c:v>
                </c:pt>
                <c:pt idx="21274">
                  <c:v>11.283515011133</c:v>
                </c:pt>
                <c:pt idx="21275">
                  <c:v>11.2667479984345</c:v>
                </c:pt>
                <c:pt idx="21276">
                  <c:v>11.253590656758401</c:v>
                </c:pt>
                <c:pt idx="21277">
                  <c:v>11.2451975428263</c:v>
                </c:pt>
                <c:pt idx="21278">
                  <c:v>11.2427190291532</c:v>
                </c:pt>
                <c:pt idx="21279">
                  <c:v>11.246083865968902</c:v>
                </c:pt>
                <c:pt idx="21280">
                  <c:v>11.2520782207044</c:v>
                </c:pt>
                <c:pt idx="21281">
                  <c:v>11.254879277962402</c:v>
                </c:pt>
                <c:pt idx="21282">
                  <c:v>11.249128781500197</c:v>
                </c:pt>
                <c:pt idx="21283">
                  <c:v>11.234398289600298</c:v>
                </c:pt>
                <c:pt idx="21284">
                  <c:v>11.2170198473061</c:v>
                </c:pt>
                <c:pt idx="21285">
                  <c:v>11.204909688853398</c:v>
                </c:pt>
                <c:pt idx="21286">
                  <c:v>11.200870890733498</c:v>
                </c:pt>
                <c:pt idx="21287">
                  <c:v>11.2026742636771</c:v>
                </c:pt>
                <c:pt idx="21288">
                  <c:v>11.207122767457399</c:v>
                </c:pt>
                <c:pt idx="21289">
                  <c:v>11.2126477684539</c:v>
                </c:pt>
                <c:pt idx="21290">
                  <c:v>11.218814145551596</c:v>
                </c:pt>
                <c:pt idx="21291">
                  <c:v>11.225007327381602</c:v>
                </c:pt>
                <c:pt idx="21292">
                  <c:v>11.230920328614399</c:v>
                </c:pt>
                <c:pt idx="21293">
                  <c:v>11.2372462032277</c:v>
                </c:pt>
                <c:pt idx="21294">
                  <c:v>11.243506160637001</c:v>
                </c:pt>
                <c:pt idx="21295">
                  <c:v>11.246255838647</c:v>
                </c:pt>
                <c:pt idx="21296">
                  <c:v>11.242246718470099</c:v>
                </c:pt>
                <c:pt idx="21297">
                  <c:v>11.233792251387401</c:v>
                </c:pt>
                <c:pt idx="21298">
                  <c:v>11.228121637432196</c:v>
                </c:pt>
                <c:pt idx="21299">
                  <c:v>11.231023786693095</c:v>
                </c:pt>
                <c:pt idx="21300">
                  <c:v>11.242526959524401</c:v>
                </c:pt>
                <c:pt idx="21301">
                  <c:v>11.259508851845501</c:v>
                </c:pt>
                <c:pt idx="21302">
                  <c:v>11.280409291608402</c:v>
                </c:pt>
                <c:pt idx="21303">
                  <c:v>11.303610507924702</c:v>
                </c:pt>
                <c:pt idx="21304">
                  <c:v>11.3223738461698</c:v>
                </c:pt>
                <c:pt idx="21305">
                  <c:v>11.328679214883103</c:v>
                </c:pt>
                <c:pt idx="21306">
                  <c:v>11.322734147406102</c:v>
                </c:pt>
                <c:pt idx="21307">
                  <c:v>11.314053695910101</c:v>
                </c:pt>
                <c:pt idx="21308">
                  <c:v>11.310824128528001</c:v>
                </c:pt>
                <c:pt idx="21309">
                  <c:v>11.310664097426802</c:v>
                </c:pt>
                <c:pt idx="21310">
                  <c:v>11.306424541171602</c:v>
                </c:pt>
                <c:pt idx="21311">
                  <c:v>11.2995728737174</c:v>
                </c:pt>
                <c:pt idx="21312">
                  <c:v>11.299317461391599</c:v>
                </c:pt>
                <c:pt idx="21313">
                  <c:v>11.3085243683791</c:v>
                </c:pt>
                <c:pt idx="21314">
                  <c:v>11.317359822586301</c:v>
                </c:pt>
                <c:pt idx="21315">
                  <c:v>11.314322120782398</c:v>
                </c:pt>
                <c:pt idx="21316">
                  <c:v>11.300771512148803</c:v>
                </c:pt>
                <c:pt idx="21317">
                  <c:v>11.2884498757365</c:v>
                </c:pt>
                <c:pt idx="21318">
                  <c:v>11.283868172596598</c:v>
                </c:pt>
                <c:pt idx="21319">
                  <c:v>11.283716732346003</c:v>
                </c:pt>
                <c:pt idx="21320">
                  <c:v>11.285115393966199</c:v>
                </c:pt>
                <c:pt idx="21321">
                  <c:v>11.291998947184698</c:v>
                </c:pt>
                <c:pt idx="21322">
                  <c:v>11.307603223837599</c:v>
                </c:pt>
                <c:pt idx="21323">
                  <c:v>11.3248762610888</c:v>
                </c:pt>
                <c:pt idx="21324">
                  <c:v>11.331035561710001</c:v>
                </c:pt>
                <c:pt idx="21325">
                  <c:v>11.322271008091398</c:v>
                </c:pt>
                <c:pt idx="21326">
                  <c:v>11.3086227992136</c:v>
                </c:pt>
                <c:pt idx="21327">
                  <c:v>11.302768319472902</c:v>
                </c:pt>
                <c:pt idx="21328">
                  <c:v>11.308348196930398</c:v>
                </c:pt>
                <c:pt idx="21329">
                  <c:v>11.319946599893203</c:v>
                </c:pt>
                <c:pt idx="21330">
                  <c:v>11.330300180160901</c:v>
                </c:pt>
                <c:pt idx="21331">
                  <c:v>11.336579720989302</c:v>
                </c:pt>
                <c:pt idx="21332">
                  <c:v>11.340236257024204</c:v>
                </c:pt>
                <c:pt idx="21333">
                  <c:v>11.341733039939301</c:v>
                </c:pt>
                <c:pt idx="21334">
                  <c:v>11.337734334794101</c:v>
                </c:pt>
                <c:pt idx="21335">
                  <c:v>11.323490848571701</c:v>
                </c:pt>
                <c:pt idx="21336">
                  <c:v>11.299177921483601</c:v>
                </c:pt>
                <c:pt idx="21337">
                  <c:v>11.275163804803499</c:v>
                </c:pt>
                <c:pt idx="21338">
                  <c:v>11.266288626319501</c:v>
                </c:pt>
                <c:pt idx="21339">
                  <c:v>11.278105791458799</c:v>
                </c:pt>
                <c:pt idx="21340">
                  <c:v>11.301674046340899</c:v>
                </c:pt>
                <c:pt idx="21341">
                  <c:v>11.322603935649903</c:v>
                </c:pt>
                <c:pt idx="21342">
                  <c:v>11.333915925144099</c:v>
                </c:pt>
                <c:pt idx="21343">
                  <c:v>11.338945262455301</c:v>
                </c:pt>
                <c:pt idx="21344">
                  <c:v>11.342676800935301</c:v>
                </c:pt>
                <c:pt idx="21345">
                  <c:v>11.3453732491041</c:v>
                </c:pt>
                <c:pt idx="21346">
                  <c:v>11.345507125396901</c:v>
                </c:pt>
                <c:pt idx="21347">
                  <c:v>11.342418699125101</c:v>
                </c:pt>
                <c:pt idx="21348">
                  <c:v>11.335545800023201</c:v>
                </c:pt>
                <c:pt idx="21349">
                  <c:v>11.326554683208201</c:v>
                </c:pt>
                <c:pt idx="21350">
                  <c:v>11.323538128295899</c:v>
                </c:pt>
                <c:pt idx="21351">
                  <c:v>11.338073745145298</c:v>
                </c:pt>
                <c:pt idx="21352">
                  <c:v>11.371329638263601</c:v>
                </c:pt>
                <c:pt idx="21353">
                  <c:v>11.4052223951304</c:v>
                </c:pt>
                <c:pt idx="21354">
                  <c:v>11.416437861505802</c:v>
                </c:pt>
                <c:pt idx="21355">
                  <c:v>11.4003263165755</c:v>
                </c:pt>
                <c:pt idx="21356">
                  <c:v>11.375196030617104</c:v>
                </c:pt>
                <c:pt idx="21357">
                  <c:v>11.362670511016203</c:v>
                </c:pt>
                <c:pt idx="21358">
                  <c:v>11.367538851657402</c:v>
                </c:pt>
                <c:pt idx="21359">
                  <c:v>11.3792238535751</c:v>
                </c:pt>
                <c:pt idx="21360">
                  <c:v>11.3890781326579</c:v>
                </c:pt>
                <c:pt idx="21361">
                  <c:v>11.400041531245801</c:v>
                </c:pt>
                <c:pt idx="21362">
                  <c:v>11.418659852719301</c:v>
                </c:pt>
                <c:pt idx="21363">
                  <c:v>11.442922318576199</c:v>
                </c:pt>
                <c:pt idx="21364">
                  <c:v>11.4607754272491</c:v>
                </c:pt>
                <c:pt idx="21365">
                  <c:v>11.461460622672902</c:v>
                </c:pt>
                <c:pt idx="21366">
                  <c:v>11.447056879083501</c:v>
                </c:pt>
                <c:pt idx="21367">
                  <c:v>11.430622286805301</c:v>
                </c:pt>
                <c:pt idx="21368">
                  <c:v>11.423511664270999</c:v>
                </c:pt>
                <c:pt idx="21369">
                  <c:v>11.4267179549028</c:v>
                </c:pt>
                <c:pt idx="21370">
                  <c:v>11.433097736619899</c:v>
                </c:pt>
                <c:pt idx="21371">
                  <c:v>11.4363578983367</c:v>
                </c:pt>
                <c:pt idx="21372">
                  <c:v>11.437243675954498</c:v>
                </c:pt>
                <c:pt idx="21373">
                  <c:v>11.4413949665042</c:v>
                </c:pt>
                <c:pt idx="21374">
                  <c:v>11.452312909837001</c:v>
                </c:pt>
                <c:pt idx="21375">
                  <c:v>11.466011173507702</c:v>
                </c:pt>
                <c:pt idx="21376">
                  <c:v>11.473888953265204</c:v>
                </c:pt>
                <c:pt idx="21377">
                  <c:v>11.4741020286507</c:v>
                </c:pt>
                <c:pt idx="21378">
                  <c:v>11.477655715473199</c:v>
                </c:pt>
                <c:pt idx="21379">
                  <c:v>11.4969016767923</c:v>
                </c:pt>
                <c:pt idx="21380">
                  <c:v>11.527613942405798</c:v>
                </c:pt>
                <c:pt idx="21381">
                  <c:v>11.548589268295</c:v>
                </c:pt>
                <c:pt idx="21382">
                  <c:v>11.544325029547998</c:v>
                </c:pt>
                <c:pt idx="21383">
                  <c:v>11.523774192049903</c:v>
                </c:pt>
                <c:pt idx="21384">
                  <c:v>11.509676073166302</c:v>
                </c:pt>
                <c:pt idx="21385">
                  <c:v>11.511188041295497</c:v>
                </c:pt>
                <c:pt idx="21386">
                  <c:v>11.515864644799302</c:v>
                </c:pt>
                <c:pt idx="21387">
                  <c:v>11.510185062801202</c:v>
                </c:pt>
                <c:pt idx="21388">
                  <c:v>11.4988252498009</c:v>
                </c:pt>
                <c:pt idx="21389">
                  <c:v>11.497765376519199</c:v>
                </c:pt>
                <c:pt idx="21390">
                  <c:v>11.5138000009667</c:v>
                </c:pt>
                <c:pt idx="21391">
                  <c:v>11.536702383671098</c:v>
                </c:pt>
                <c:pt idx="21392">
                  <c:v>11.551438202464604</c:v>
                </c:pt>
                <c:pt idx="21393">
                  <c:v>11.552505298325606</c:v>
                </c:pt>
                <c:pt idx="21394">
                  <c:v>11.544366201266</c:v>
                </c:pt>
                <c:pt idx="21395">
                  <c:v>11.534867074927099</c:v>
                </c:pt>
                <c:pt idx="21396">
                  <c:v>11.530268032451199</c:v>
                </c:pt>
                <c:pt idx="21397">
                  <c:v>11.531952774652899</c:v>
                </c:pt>
                <c:pt idx="21398">
                  <c:v>11.537018292778001</c:v>
                </c:pt>
                <c:pt idx="21399">
                  <c:v>11.541877995487399</c:v>
                </c:pt>
                <c:pt idx="21400">
                  <c:v>11.5449090020279</c:v>
                </c:pt>
                <c:pt idx="21401">
                  <c:v>11.547061386064998</c:v>
                </c:pt>
                <c:pt idx="21402">
                  <c:v>11.549796342588301</c:v>
                </c:pt>
                <c:pt idx="21403">
                  <c:v>11.553995684830999</c:v>
                </c:pt>
                <c:pt idx="21404">
                  <c:v>11.561423813284401</c:v>
                </c:pt>
                <c:pt idx="21405">
                  <c:v>11.572921944289</c:v>
                </c:pt>
                <c:pt idx="21406">
                  <c:v>11.583716288389601</c:v>
                </c:pt>
                <c:pt idx="21407">
                  <c:v>11.585240386242003</c:v>
                </c:pt>
                <c:pt idx="21408">
                  <c:v>11.573346506284002</c:v>
                </c:pt>
                <c:pt idx="21409">
                  <c:v>11.552881191105701</c:v>
                </c:pt>
                <c:pt idx="21410">
                  <c:v>11.533034274310102</c:v>
                </c:pt>
                <c:pt idx="21411">
                  <c:v>11.519088269026701</c:v>
                </c:pt>
                <c:pt idx="21412">
                  <c:v>11.5109229119919</c:v>
                </c:pt>
                <c:pt idx="21413">
                  <c:v>11.508773194075697</c:v>
                </c:pt>
                <c:pt idx="21414">
                  <c:v>11.5144912242628</c:v>
                </c:pt>
                <c:pt idx="21415">
                  <c:v>11.526526639568102</c:v>
                </c:pt>
                <c:pt idx="21416">
                  <c:v>11.5380812115789</c:v>
                </c:pt>
                <c:pt idx="21417">
                  <c:v>11.5428755336759</c:v>
                </c:pt>
                <c:pt idx="21418">
                  <c:v>11.542136924854303</c:v>
                </c:pt>
                <c:pt idx="21419">
                  <c:v>11.5428761257281</c:v>
                </c:pt>
                <c:pt idx="21420">
                  <c:v>11.548176331416197</c:v>
                </c:pt>
                <c:pt idx="21421">
                  <c:v>11.552807395175801</c:v>
                </c:pt>
                <c:pt idx="21422">
                  <c:v>11.5499414930432</c:v>
                </c:pt>
                <c:pt idx="21423">
                  <c:v>11.5414899009448</c:v>
                </c:pt>
                <c:pt idx="21424">
                  <c:v>11.5388548781855</c:v>
                </c:pt>
                <c:pt idx="21425">
                  <c:v>11.550536591578604</c:v>
                </c:pt>
                <c:pt idx="21426">
                  <c:v>11.570359957162601</c:v>
                </c:pt>
                <c:pt idx="21427">
                  <c:v>11.5812473186961</c:v>
                </c:pt>
                <c:pt idx="21428">
                  <c:v>11.571765714730597</c:v>
                </c:pt>
                <c:pt idx="21429">
                  <c:v>11.548476166117601</c:v>
                </c:pt>
                <c:pt idx="21430">
                  <c:v>11.530152789334998</c:v>
                </c:pt>
                <c:pt idx="21431">
                  <c:v>11.530157421751898</c:v>
                </c:pt>
                <c:pt idx="21432">
                  <c:v>11.545328873930201</c:v>
                </c:pt>
                <c:pt idx="21433">
                  <c:v>11.561237214276101</c:v>
                </c:pt>
                <c:pt idx="21434">
                  <c:v>11.5666813657425</c:v>
                </c:pt>
                <c:pt idx="21435">
                  <c:v>11.5636927215418</c:v>
                </c:pt>
                <c:pt idx="21436">
                  <c:v>11.563850201508204</c:v>
                </c:pt>
                <c:pt idx="21437">
                  <c:v>11.574625589090099</c:v>
                </c:pt>
                <c:pt idx="21438">
                  <c:v>11.591152362963101</c:v>
                </c:pt>
                <c:pt idx="21439">
                  <c:v>11.602360094317399</c:v>
                </c:pt>
                <c:pt idx="21440">
                  <c:v>11.602814880807301</c:v>
                </c:pt>
                <c:pt idx="21441">
                  <c:v>11.597478895792801</c:v>
                </c:pt>
                <c:pt idx="21442">
                  <c:v>11.593970480059697</c:v>
                </c:pt>
                <c:pt idx="21443">
                  <c:v>11.593314611729102</c:v>
                </c:pt>
                <c:pt idx="21444">
                  <c:v>11.591989678521102</c:v>
                </c:pt>
                <c:pt idx="21445">
                  <c:v>11.5884411861086</c:v>
                </c:pt>
                <c:pt idx="21446">
                  <c:v>11.584861289699798</c:v>
                </c:pt>
                <c:pt idx="21447">
                  <c:v>11.585860737349101</c:v>
                </c:pt>
                <c:pt idx="21448">
                  <c:v>11.595433050728403</c:v>
                </c:pt>
                <c:pt idx="21449">
                  <c:v>11.6137934191241</c:v>
                </c:pt>
                <c:pt idx="21450">
                  <c:v>11.635371267621698</c:v>
                </c:pt>
                <c:pt idx="21451">
                  <c:v>11.650047954805002</c:v>
                </c:pt>
                <c:pt idx="21452">
                  <c:v>11.651015686390599</c:v>
                </c:pt>
                <c:pt idx="21453">
                  <c:v>11.6423567430456</c:v>
                </c:pt>
                <c:pt idx="21454">
                  <c:v>11.633894808793302</c:v>
                </c:pt>
                <c:pt idx="21455">
                  <c:v>11.629153308225799</c:v>
                </c:pt>
                <c:pt idx="21456">
                  <c:v>11.623966388137099</c:v>
                </c:pt>
                <c:pt idx="21457">
                  <c:v>11.615753672126703</c:v>
                </c:pt>
                <c:pt idx="21458">
                  <c:v>11.609112077468001</c:v>
                </c:pt>
                <c:pt idx="21459">
                  <c:v>11.610478186717398</c:v>
                </c:pt>
                <c:pt idx="21460">
                  <c:v>11.618364312433998</c:v>
                </c:pt>
                <c:pt idx="21461">
                  <c:v>11.625046156292301</c:v>
                </c:pt>
                <c:pt idx="21462">
                  <c:v>11.628600024277198</c:v>
                </c:pt>
                <c:pt idx="21463">
                  <c:v>11.63648584005</c:v>
                </c:pt>
                <c:pt idx="21464">
                  <c:v>11.656988246106502</c:v>
                </c:pt>
                <c:pt idx="21465">
                  <c:v>11.688957878808901</c:v>
                </c:pt>
                <c:pt idx="21466">
                  <c:v>11.7193055336628</c:v>
                </c:pt>
                <c:pt idx="21467">
                  <c:v>11.731317940935996</c:v>
                </c:pt>
                <c:pt idx="21468">
                  <c:v>11.717515638451101</c:v>
                </c:pt>
                <c:pt idx="21469">
                  <c:v>11.6885935468932</c:v>
                </c:pt>
                <c:pt idx="21470">
                  <c:v>11.669166654817602</c:v>
                </c:pt>
                <c:pt idx="21471">
                  <c:v>11.6773261948267</c:v>
                </c:pt>
                <c:pt idx="21472">
                  <c:v>11.7060063675845</c:v>
                </c:pt>
                <c:pt idx="21473">
                  <c:v>11.727521507630097</c:v>
                </c:pt>
                <c:pt idx="21474">
                  <c:v>11.7214658026252</c:v>
                </c:pt>
                <c:pt idx="21475">
                  <c:v>11.696939037656803</c:v>
                </c:pt>
                <c:pt idx="21476">
                  <c:v>11.681062382631898</c:v>
                </c:pt>
                <c:pt idx="21477">
                  <c:v>11.688276769901298</c:v>
                </c:pt>
                <c:pt idx="21478">
                  <c:v>11.708792285522099</c:v>
                </c:pt>
                <c:pt idx="21479">
                  <c:v>11.724089746712201</c:v>
                </c:pt>
                <c:pt idx="21480">
                  <c:v>11.726774780433397</c:v>
                </c:pt>
                <c:pt idx="21481">
                  <c:v>11.722981438953299</c:v>
                </c:pt>
                <c:pt idx="21482">
                  <c:v>11.720092392675699</c:v>
                </c:pt>
                <c:pt idx="21483">
                  <c:v>11.719072900791398</c:v>
                </c:pt>
                <c:pt idx="21484">
                  <c:v>11.718034842223</c:v>
                </c:pt>
                <c:pt idx="21485">
                  <c:v>11.715206298971102</c:v>
                </c:pt>
                <c:pt idx="21486">
                  <c:v>11.709198126324798</c:v>
                </c:pt>
                <c:pt idx="21487">
                  <c:v>11.701483579783401</c:v>
                </c:pt>
                <c:pt idx="21488">
                  <c:v>11.697877736743401</c:v>
                </c:pt>
                <c:pt idx="21489">
                  <c:v>11.703970195923699</c:v>
                </c:pt>
                <c:pt idx="21490">
                  <c:v>11.717790920536299</c:v>
                </c:pt>
                <c:pt idx="21491">
                  <c:v>11.727790324691599</c:v>
                </c:pt>
                <c:pt idx="21492">
                  <c:v>11.7227537536592</c:v>
                </c:pt>
                <c:pt idx="21493">
                  <c:v>11.705069337052302</c:v>
                </c:pt>
                <c:pt idx="21494">
                  <c:v>11.690254942975098</c:v>
                </c:pt>
                <c:pt idx="21495">
                  <c:v>11.691501723883698</c:v>
                </c:pt>
                <c:pt idx="21496">
                  <c:v>11.7074649809686</c:v>
                </c:pt>
                <c:pt idx="21497">
                  <c:v>11.7265607324826</c:v>
                </c:pt>
                <c:pt idx="21498">
                  <c:v>11.741428490262397</c:v>
                </c:pt>
                <c:pt idx="21499">
                  <c:v>11.7552934332506</c:v>
                </c:pt>
                <c:pt idx="21500">
                  <c:v>11.772960511386101</c:v>
                </c:pt>
                <c:pt idx="21501">
                  <c:v>11.790970462024697</c:v>
                </c:pt>
                <c:pt idx="21502">
                  <c:v>11.801278512236999</c:v>
                </c:pt>
                <c:pt idx="21503">
                  <c:v>11.8012783593613</c:v>
                </c:pt>
                <c:pt idx="21504">
                  <c:v>11.795375454472598</c:v>
                </c:pt>
                <c:pt idx="21505">
                  <c:v>11.7881162642172</c:v>
                </c:pt>
                <c:pt idx="21506">
                  <c:v>11.7799082782411</c:v>
                </c:pt>
                <c:pt idx="21507">
                  <c:v>11.770530563708201</c:v>
                </c:pt>
                <c:pt idx="21508">
                  <c:v>11.763381113439101</c:v>
                </c:pt>
                <c:pt idx="21509">
                  <c:v>11.762519689415003</c:v>
                </c:pt>
                <c:pt idx="21510">
                  <c:v>11.7671440912804</c:v>
                </c:pt>
                <c:pt idx="21511">
                  <c:v>11.772658580642499</c:v>
                </c:pt>
                <c:pt idx="21512">
                  <c:v>11.776642765798099</c:v>
                </c:pt>
                <c:pt idx="21513">
                  <c:v>11.781967360075397</c:v>
                </c:pt>
                <c:pt idx="21514">
                  <c:v>11.792712407673401</c:v>
                </c:pt>
                <c:pt idx="21515">
                  <c:v>11.8074609087388</c:v>
                </c:pt>
                <c:pt idx="21516">
                  <c:v>11.819411266756601</c:v>
                </c:pt>
                <c:pt idx="21517">
                  <c:v>11.823205531345401</c:v>
                </c:pt>
                <c:pt idx="21518">
                  <c:v>11.819787605689102</c:v>
                </c:pt>
                <c:pt idx="21519">
                  <c:v>11.815620024238301</c:v>
                </c:pt>
                <c:pt idx="21520">
                  <c:v>11.817014019814101</c:v>
                </c:pt>
                <c:pt idx="21521">
                  <c:v>11.824148451643499</c:v>
                </c:pt>
                <c:pt idx="21522">
                  <c:v>11.831071953494499</c:v>
                </c:pt>
                <c:pt idx="21523">
                  <c:v>11.830761000568099</c:v>
                </c:pt>
                <c:pt idx="21524">
                  <c:v>11.820078595562903</c:v>
                </c:pt>
                <c:pt idx="21525">
                  <c:v>11.801883816647102</c:v>
                </c:pt>
                <c:pt idx="21526">
                  <c:v>11.7817769561654</c:v>
                </c:pt>
                <c:pt idx="21527">
                  <c:v>11.7641290942494</c:v>
                </c:pt>
                <c:pt idx="21528">
                  <c:v>11.7526021415224</c:v>
                </c:pt>
                <c:pt idx="21529">
                  <c:v>11.749767874870299</c:v>
                </c:pt>
                <c:pt idx="21530">
                  <c:v>11.7533064042349</c:v>
                </c:pt>
                <c:pt idx="21531">
                  <c:v>11.755760059399602</c:v>
                </c:pt>
                <c:pt idx="21532">
                  <c:v>11.750690353277403</c:v>
                </c:pt>
                <c:pt idx="21533">
                  <c:v>11.739228431066397</c:v>
                </c:pt>
                <c:pt idx="21534">
                  <c:v>11.729001913846902</c:v>
                </c:pt>
                <c:pt idx="21535">
                  <c:v>11.726266766513199</c:v>
                </c:pt>
                <c:pt idx="21536">
                  <c:v>11.7316441328433</c:v>
                </c:pt>
                <c:pt idx="21537">
                  <c:v>11.742798187388399</c:v>
                </c:pt>
                <c:pt idx="21538">
                  <c:v>11.755814484837501</c:v>
                </c:pt>
                <c:pt idx="21539">
                  <c:v>11.7640764125342</c:v>
                </c:pt>
                <c:pt idx="21540">
                  <c:v>11.762566761833099</c:v>
                </c:pt>
                <c:pt idx="21541">
                  <c:v>11.7542950889664</c:v>
                </c:pt>
                <c:pt idx="21542">
                  <c:v>11.748779025573299</c:v>
                </c:pt>
                <c:pt idx="21543">
                  <c:v>11.751621959130999</c:v>
                </c:pt>
                <c:pt idx="21544">
                  <c:v>11.757550629669502</c:v>
                </c:pt>
                <c:pt idx="21545">
                  <c:v>11.757925782639997</c:v>
                </c:pt>
                <c:pt idx="21546">
                  <c:v>11.752927249182202</c:v>
                </c:pt>
                <c:pt idx="21547">
                  <c:v>11.750837361390101</c:v>
                </c:pt>
                <c:pt idx="21548">
                  <c:v>11.7572975063187</c:v>
                </c:pt>
                <c:pt idx="21549">
                  <c:v>11.769499120940901</c:v>
                </c:pt>
                <c:pt idx="21550">
                  <c:v>11.781017886089998</c:v>
                </c:pt>
                <c:pt idx="21551">
                  <c:v>11.788645465634998</c:v>
                </c:pt>
                <c:pt idx="21552">
                  <c:v>11.792919573399899</c:v>
                </c:pt>
                <c:pt idx="21553">
                  <c:v>11.795036990051901</c:v>
                </c:pt>
                <c:pt idx="21554">
                  <c:v>11.7965159972176</c:v>
                </c:pt>
                <c:pt idx="21555">
                  <c:v>11.8011412066943</c:v>
                </c:pt>
                <c:pt idx="21556">
                  <c:v>11.812953994289701</c:v>
                </c:pt>
                <c:pt idx="21557">
                  <c:v>11.8305186971024</c:v>
                </c:pt>
                <c:pt idx="21558">
                  <c:v>11.845635844339702</c:v>
                </c:pt>
                <c:pt idx="21559">
                  <c:v>11.849282248147402</c:v>
                </c:pt>
                <c:pt idx="21560">
                  <c:v>11.8399922223795</c:v>
                </c:pt>
                <c:pt idx="21561">
                  <c:v>11.825901785072098</c:v>
                </c:pt>
                <c:pt idx="21562">
                  <c:v>11.8169110064817</c:v>
                </c:pt>
                <c:pt idx="21563">
                  <c:v>11.815773319732902</c:v>
                </c:pt>
                <c:pt idx="21564">
                  <c:v>11.817578088781399</c:v>
                </c:pt>
                <c:pt idx="21565">
                  <c:v>11.816816059083003</c:v>
                </c:pt>
                <c:pt idx="21566">
                  <c:v>11.813520575033802</c:v>
                </c:pt>
                <c:pt idx="21567">
                  <c:v>11.811267051819801</c:v>
                </c:pt>
                <c:pt idx="21568">
                  <c:v>11.812323237717703</c:v>
                </c:pt>
                <c:pt idx="21569">
                  <c:v>11.8160282313951</c:v>
                </c:pt>
                <c:pt idx="21570">
                  <c:v>11.820273160891599</c:v>
                </c:pt>
                <c:pt idx="21571">
                  <c:v>11.822542927256002</c:v>
                </c:pt>
                <c:pt idx="21572">
                  <c:v>11.818486429571301</c:v>
                </c:pt>
                <c:pt idx="21573">
                  <c:v>11.803623984763203</c:v>
                </c:pt>
                <c:pt idx="21574">
                  <c:v>11.781365305658698</c:v>
                </c:pt>
                <c:pt idx="21575">
                  <c:v>11.7659249521926</c:v>
                </c:pt>
                <c:pt idx="21576">
                  <c:v>11.774133616354501</c:v>
                </c:pt>
                <c:pt idx="21577">
                  <c:v>11.810527411553799</c:v>
                </c:pt>
                <c:pt idx="21578">
                  <c:v>11.859170474684403</c:v>
                </c:pt>
                <c:pt idx="21579">
                  <c:v>11.895020346691902</c:v>
                </c:pt>
                <c:pt idx="21580">
                  <c:v>11.904886664266702</c:v>
                </c:pt>
                <c:pt idx="21581">
                  <c:v>11.895264688136702</c:v>
                </c:pt>
                <c:pt idx="21582">
                  <c:v>11.881451311965602</c:v>
                </c:pt>
                <c:pt idx="21583">
                  <c:v>11.870279888711</c:v>
                </c:pt>
                <c:pt idx="21584">
                  <c:v>11.857069546195202</c:v>
                </c:pt>
                <c:pt idx="21585">
                  <c:v>11.840030235901102</c:v>
                </c:pt>
                <c:pt idx="21586">
                  <c:v>11.830197115985701</c:v>
                </c:pt>
                <c:pt idx="21587">
                  <c:v>11.8416336414477</c:v>
                </c:pt>
                <c:pt idx="21588">
                  <c:v>11.873173455711099</c:v>
                </c:pt>
                <c:pt idx="21589">
                  <c:v>11.904871230949999</c:v>
                </c:pt>
                <c:pt idx="21590">
                  <c:v>11.917139695936902</c:v>
                </c:pt>
                <c:pt idx="21591">
                  <c:v>11.910630649618902</c:v>
                </c:pt>
                <c:pt idx="21592">
                  <c:v>11.902257436406503</c:v>
                </c:pt>
                <c:pt idx="21593">
                  <c:v>11.903541527735102</c:v>
                </c:pt>
                <c:pt idx="21594">
                  <c:v>11.908695143833398</c:v>
                </c:pt>
                <c:pt idx="21595">
                  <c:v>11.905623921651699</c:v>
                </c:pt>
                <c:pt idx="21596">
                  <c:v>11.893264346659302</c:v>
                </c:pt>
                <c:pt idx="21597">
                  <c:v>11.882469671122703</c:v>
                </c:pt>
                <c:pt idx="21598">
                  <c:v>11.882892269344703</c:v>
                </c:pt>
                <c:pt idx="21599">
                  <c:v>11.895005881286101</c:v>
                </c:pt>
                <c:pt idx="21600">
                  <c:v>11.913041651672</c:v>
                </c:pt>
                <c:pt idx="21601">
                  <c:v>11.9299215035286</c:v>
                </c:pt>
                <c:pt idx="21602">
                  <c:v>11.939130738553599</c:v>
                </c:pt>
                <c:pt idx="21603">
                  <c:v>11.936328222491099</c:v>
                </c:pt>
                <c:pt idx="21604">
                  <c:v>11.923016722147603</c:v>
                </c:pt>
                <c:pt idx="21605">
                  <c:v>11.907137303878702</c:v>
                </c:pt>
                <c:pt idx="21606">
                  <c:v>11.896442398470402</c:v>
                </c:pt>
                <c:pt idx="21607">
                  <c:v>11.892505073551902</c:v>
                </c:pt>
                <c:pt idx="21608">
                  <c:v>11.892461227062201</c:v>
                </c:pt>
                <c:pt idx="21609">
                  <c:v>11.8936767402702</c:v>
                </c:pt>
                <c:pt idx="21610">
                  <c:v>11.895913499927701</c:v>
                </c:pt>
                <c:pt idx="21611">
                  <c:v>11.9012994034436</c:v>
                </c:pt>
                <c:pt idx="21612">
                  <c:v>11.912523897869704</c:v>
                </c:pt>
                <c:pt idx="21613">
                  <c:v>11.930215735720498</c:v>
                </c:pt>
                <c:pt idx="21614">
                  <c:v>11.950893967350501</c:v>
                </c:pt>
                <c:pt idx="21615">
                  <c:v>11.968150279099401</c:v>
                </c:pt>
                <c:pt idx="21616">
                  <c:v>11.978644285927702</c:v>
                </c:pt>
                <c:pt idx="21617">
                  <c:v>11.986520584708702</c:v>
                </c:pt>
                <c:pt idx="21618">
                  <c:v>11.997449962924302</c:v>
                </c:pt>
                <c:pt idx="21619">
                  <c:v>12.009203161763399</c:v>
                </c:pt>
                <c:pt idx="21620">
                  <c:v>12.012026786096101</c:v>
                </c:pt>
                <c:pt idx="21621">
                  <c:v>12.000294754567102</c:v>
                </c:pt>
                <c:pt idx="21622">
                  <c:v>11.982339837119403</c:v>
                </c:pt>
                <c:pt idx="21623">
                  <c:v>11.974106871932202</c:v>
                </c:pt>
                <c:pt idx="21624">
                  <c:v>11.9818220125591</c:v>
                </c:pt>
                <c:pt idx="21625">
                  <c:v>11.994763327047099</c:v>
                </c:pt>
                <c:pt idx="21626">
                  <c:v>11.9964166473125</c:v>
                </c:pt>
                <c:pt idx="21627">
                  <c:v>11.982601055981702</c:v>
                </c:pt>
                <c:pt idx="21628">
                  <c:v>11.967122493774401</c:v>
                </c:pt>
                <c:pt idx="21629">
                  <c:v>11.967496086627804</c:v>
                </c:pt>
                <c:pt idx="21630">
                  <c:v>11.987838814329502</c:v>
                </c:pt>
                <c:pt idx="21631">
                  <c:v>12.015680675947303</c:v>
                </c:pt>
                <c:pt idx="21632">
                  <c:v>12.032637557299802</c:v>
                </c:pt>
                <c:pt idx="21633">
                  <c:v>12.0293558954095</c:v>
                </c:pt>
                <c:pt idx="21634">
                  <c:v>12.010447144462002</c:v>
                </c:pt>
                <c:pt idx="21635">
                  <c:v>11.986526817487103</c:v>
                </c:pt>
                <c:pt idx="21636">
                  <c:v>11.967148338535702</c:v>
                </c:pt>
                <c:pt idx="21637">
                  <c:v>11.958186541056701</c:v>
                </c:pt>
                <c:pt idx="21638">
                  <c:v>11.9618564577924</c:v>
                </c:pt>
                <c:pt idx="21639">
                  <c:v>11.978605749414299</c:v>
                </c:pt>
                <c:pt idx="21640">
                  <c:v>12.004722641631098</c:v>
                </c:pt>
                <c:pt idx="21641">
                  <c:v>12.030584609449203</c:v>
                </c:pt>
                <c:pt idx="21642">
                  <c:v>12.046178082252796</c:v>
                </c:pt>
                <c:pt idx="21643">
                  <c:v>12.0461072343548</c:v>
                </c:pt>
                <c:pt idx="21644">
                  <c:v>12.033185144323699</c:v>
                </c:pt>
                <c:pt idx="21645">
                  <c:v>12.019295376532099</c:v>
                </c:pt>
                <c:pt idx="21646">
                  <c:v>12.018252710955299</c:v>
                </c:pt>
                <c:pt idx="21647">
                  <c:v>12.037355815908599</c:v>
                </c:pt>
                <c:pt idx="21648">
                  <c:v>12.0714506615871</c:v>
                </c:pt>
                <c:pt idx="21649">
                  <c:v>12.103028686454497</c:v>
                </c:pt>
                <c:pt idx="21650">
                  <c:v>12.114445538546304</c:v>
                </c:pt>
                <c:pt idx="21651">
                  <c:v>12.101857524690301</c:v>
                </c:pt>
                <c:pt idx="21652">
                  <c:v>12.078096590871002</c:v>
                </c:pt>
                <c:pt idx="21653">
                  <c:v>12.063286318875802</c:v>
                </c:pt>
                <c:pt idx="21654">
                  <c:v>12.068369135918099</c:v>
                </c:pt>
                <c:pt idx="21655">
                  <c:v>12.087746374365901</c:v>
                </c:pt>
                <c:pt idx="21656">
                  <c:v>12.108787981912098</c:v>
                </c:pt>
                <c:pt idx="21657">
                  <c:v>12.1243370994799</c:v>
                </c:pt>
                <c:pt idx="21658">
                  <c:v>12.1355232028353</c:v>
                </c:pt>
                <c:pt idx="21659">
                  <c:v>12.1445450829652</c:v>
                </c:pt>
                <c:pt idx="21660">
                  <c:v>12.1477428322984</c:v>
                </c:pt>
                <c:pt idx="21661">
                  <c:v>12.141313606666397</c:v>
                </c:pt>
                <c:pt idx="21662">
                  <c:v>12.1307240759946</c:v>
                </c:pt>
                <c:pt idx="21663">
                  <c:v>12.128267991349798</c:v>
                </c:pt>
                <c:pt idx="21664">
                  <c:v>12.141601365727698</c:v>
                </c:pt>
                <c:pt idx="21665">
                  <c:v>12.1652604647664</c:v>
                </c:pt>
                <c:pt idx="21666">
                  <c:v>12.184762298372</c:v>
                </c:pt>
                <c:pt idx="21667">
                  <c:v>12.1904121031743</c:v>
                </c:pt>
                <c:pt idx="21668">
                  <c:v>12.1847108764025</c:v>
                </c:pt>
                <c:pt idx="21669">
                  <c:v>12.1781353258979</c:v>
                </c:pt>
                <c:pt idx="21670">
                  <c:v>12.1787528908811</c:v>
                </c:pt>
                <c:pt idx="21671">
                  <c:v>12.184398859955499</c:v>
                </c:pt>
                <c:pt idx="21672">
                  <c:v>12.185693978957502</c:v>
                </c:pt>
                <c:pt idx="21673">
                  <c:v>12.176003712369003</c:v>
                </c:pt>
                <c:pt idx="21674">
                  <c:v>12.158076198974101</c:v>
                </c:pt>
                <c:pt idx="21675">
                  <c:v>12.142407254013701</c:v>
                </c:pt>
                <c:pt idx="21676">
                  <c:v>12.1378066720441</c:v>
                </c:pt>
                <c:pt idx="21677">
                  <c:v>12.143978131790796</c:v>
                </c:pt>
                <c:pt idx="21678">
                  <c:v>12.153711020033398</c:v>
                </c:pt>
                <c:pt idx="21679">
                  <c:v>12.160963244561099</c:v>
                </c:pt>
                <c:pt idx="21680">
                  <c:v>12.1669406303174</c:v>
                </c:pt>
                <c:pt idx="21681">
                  <c:v>12.177523149962498</c:v>
                </c:pt>
                <c:pt idx="21682">
                  <c:v>12.195048380816598</c:v>
                </c:pt>
                <c:pt idx="21683">
                  <c:v>12.214651485563298</c:v>
                </c:pt>
                <c:pt idx="21684">
                  <c:v>12.2289366256816</c:v>
                </c:pt>
                <c:pt idx="21685">
                  <c:v>12.234786517608704</c:v>
                </c:pt>
                <c:pt idx="21686">
                  <c:v>12.234677993343698</c:v>
                </c:pt>
                <c:pt idx="21687">
                  <c:v>12.232645293867302</c:v>
                </c:pt>
                <c:pt idx="21688">
                  <c:v>12.231662832629302</c:v>
                </c:pt>
                <c:pt idx="21689">
                  <c:v>12.233139181496398</c:v>
                </c:pt>
                <c:pt idx="21690">
                  <c:v>12.236388695571899</c:v>
                </c:pt>
                <c:pt idx="21691">
                  <c:v>12.237610174117998</c:v>
                </c:pt>
                <c:pt idx="21692">
                  <c:v>12.231274827690399</c:v>
                </c:pt>
                <c:pt idx="21693">
                  <c:v>12.215638204790499</c:v>
                </c:pt>
                <c:pt idx="21694">
                  <c:v>12.1969817386529</c:v>
                </c:pt>
                <c:pt idx="21695">
                  <c:v>12.185501614356001</c:v>
                </c:pt>
                <c:pt idx="21696">
                  <c:v>12.1866697430179</c:v>
                </c:pt>
                <c:pt idx="21697">
                  <c:v>12.1963588320572</c:v>
                </c:pt>
                <c:pt idx="21698">
                  <c:v>12.2047655154278</c:v>
                </c:pt>
                <c:pt idx="21699">
                  <c:v>12.205366496986599</c:v>
                </c:pt>
                <c:pt idx="21700">
                  <c:v>12.199675539202202</c:v>
                </c:pt>
                <c:pt idx="21701">
                  <c:v>12.193846868604801</c:v>
                </c:pt>
                <c:pt idx="21702">
                  <c:v>12.192178909557398</c:v>
                </c:pt>
                <c:pt idx="21703">
                  <c:v>12.193926763097398</c:v>
                </c:pt>
                <c:pt idx="21704">
                  <c:v>12.195688415900902</c:v>
                </c:pt>
                <c:pt idx="21705">
                  <c:v>12.194768364903497</c:v>
                </c:pt>
                <c:pt idx="21706">
                  <c:v>12.190202745129699</c:v>
                </c:pt>
                <c:pt idx="21707">
                  <c:v>12.182171027700798</c:v>
                </c:pt>
                <c:pt idx="21708">
                  <c:v>12.170865483126301</c:v>
                </c:pt>
                <c:pt idx="21709">
                  <c:v>12.1573763955614</c:v>
                </c:pt>
                <c:pt idx="21710">
                  <c:v>12.145993416317999</c:v>
                </c:pt>
                <c:pt idx="21711">
                  <c:v>12.1426548884738</c:v>
                </c:pt>
                <c:pt idx="21712">
                  <c:v>12.150150750308303</c:v>
                </c:pt>
                <c:pt idx="21713">
                  <c:v>12.164292130528599</c:v>
                </c:pt>
                <c:pt idx="21714">
                  <c:v>12.1761980540727</c:v>
                </c:pt>
                <c:pt idx="21715">
                  <c:v>12.181219563700799</c:v>
                </c:pt>
                <c:pt idx="21716">
                  <c:v>12.1837907974183</c:v>
                </c:pt>
                <c:pt idx="21717">
                  <c:v>12.191253280619698</c:v>
                </c:pt>
                <c:pt idx="21718">
                  <c:v>12.204485276035403</c:v>
                </c:pt>
                <c:pt idx="21719">
                  <c:v>12.215764898125801</c:v>
                </c:pt>
                <c:pt idx="21720">
                  <c:v>12.2161347644261</c:v>
                </c:pt>
                <c:pt idx="21721">
                  <c:v>12.203821696833201</c:v>
                </c:pt>
                <c:pt idx="21722">
                  <c:v>12.185799077075101</c:v>
                </c:pt>
                <c:pt idx="21723">
                  <c:v>12.172308737554999</c:v>
                </c:pt>
                <c:pt idx="21724">
                  <c:v>12.169441346015303</c:v>
                </c:pt>
                <c:pt idx="21725">
                  <c:v>12.175619952264302</c:v>
                </c:pt>
                <c:pt idx="21726">
                  <c:v>12.1841400660053</c:v>
                </c:pt>
                <c:pt idx="21727">
                  <c:v>12.189623096979902</c:v>
                </c:pt>
                <c:pt idx="21728">
                  <c:v>12.192940263909902</c:v>
                </c:pt>
                <c:pt idx="21729">
                  <c:v>12.198799443829801</c:v>
                </c:pt>
                <c:pt idx="21730">
                  <c:v>12.210296504409802</c:v>
                </c:pt>
                <c:pt idx="21731">
                  <c:v>12.2271458717437</c:v>
                </c:pt>
                <c:pt idx="21732">
                  <c:v>12.246722366590497</c:v>
                </c:pt>
                <c:pt idx="21733">
                  <c:v>12.264898271956501</c:v>
                </c:pt>
                <c:pt idx="21734">
                  <c:v>12.2760255526777</c:v>
                </c:pt>
                <c:pt idx="21735">
                  <c:v>12.274028475074399</c:v>
                </c:pt>
                <c:pt idx="21736">
                  <c:v>12.257028385685198</c:v>
                </c:pt>
                <c:pt idx="21737">
                  <c:v>12.231606259132302</c:v>
                </c:pt>
                <c:pt idx="21738">
                  <c:v>12.210696654982002</c:v>
                </c:pt>
                <c:pt idx="21739">
                  <c:v>12.205381216738001</c:v>
                </c:pt>
                <c:pt idx="21740">
                  <c:v>12.215853213649101</c:v>
                </c:pt>
                <c:pt idx="21741">
                  <c:v>12.229362265039098</c:v>
                </c:pt>
                <c:pt idx="21742">
                  <c:v>12.2296108137181</c:v>
                </c:pt>
                <c:pt idx="21743">
                  <c:v>12.210667065009202</c:v>
                </c:pt>
                <c:pt idx="21744">
                  <c:v>12.181949888041903</c:v>
                </c:pt>
                <c:pt idx="21745">
                  <c:v>12.159722246495202</c:v>
                </c:pt>
                <c:pt idx="21746">
                  <c:v>12.153672261648902</c:v>
                </c:pt>
                <c:pt idx="21747">
                  <c:v>12.1622267117967</c:v>
                </c:pt>
                <c:pt idx="21748">
                  <c:v>12.178616910967103</c:v>
                </c:pt>
                <c:pt idx="21749">
                  <c:v>12.197287035714499</c:v>
                </c:pt>
                <c:pt idx="21750">
                  <c:v>12.213877081214497</c:v>
                </c:pt>
                <c:pt idx="21751">
                  <c:v>12.223377966951896</c:v>
                </c:pt>
                <c:pt idx="21752">
                  <c:v>12.2229135528488</c:v>
                </c:pt>
                <c:pt idx="21753">
                  <c:v>12.216308275703501</c:v>
                </c:pt>
                <c:pt idx="21754">
                  <c:v>12.211098838485603</c:v>
                </c:pt>
                <c:pt idx="21755">
                  <c:v>12.2100949013312</c:v>
                </c:pt>
                <c:pt idx="21756">
                  <c:v>12.209640207792702</c:v>
                </c:pt>
                <c:pt idx="21757">
                  <c:v>12.207756079748801</c:v>
                </c:pt>
                <c:pt idx="21758">
                  <c:v>12.210002743526401</c:v>
                </c:pt>
                <c:pt idx="21759">
                  <c:v>12.222234155280201</c:v>
                </c:pt>
                <c:pt idx="21760">
                  <c:v>12.239754770897401</c:v>
                </c:pt>
                <c:pt idx="21761">
                  <c:v>12.249207489211999</c:v>
                </c:pt>
                <c:pt idx="21762">
                  <c:v>12.242159523232798</c:v>
                </c:pt>
                <c:pt idx="21763">
                  <c:v>12.224245505416398</c:v>
                </c:pt>
                <c:pt idx="21764">
                  <c:v>12.208519450477301</c:v>
                </c:pt>
                <c:pt idx="21765">
                  <c:v>12.202667495225899</c:v>
                </c:pt>
                <c:pt idx="21766">
                  <c:v>12.206120876477</c:v>
                </c:pt>
                <c:pt idx="21767">
                  <c:v>12.215165976462799</c:v>
                </c:pt>
                <c:pt idx="21768">
                  <c:v>12.226660330301</c:v>
                </c:pt>
                <c:pt idx="21769">
                  <c:v>12.237141335177901</c:v>
                </c:pt>
                <c:pt idx="21770">
                  <c:v>12.241701859525801</c:v>
                </c:pt>
                <c:pt idx="21771">
                  <c:v>12.238992825179398</c:v>
                </c:pt>
                <c:pt idx="21772">
                  <c:v>12.237008264253799</c:v>
                </c:pt>
                <c:pt idx="21773">
                  <c:v>12.247775381001796</c:v>
                </c:pt>
                <c:pt idx="21774">
                  <c:v>12.273452540994302</c:v>
                </c:pt>
                <c:pt idx="21775">
                  <c:v>12.2999042375715</c:v>
                </c:pt>
                <c:pt idx="21776">
                  <c:v>12.307679069037</c:v>
                </c:pt>
                <c:pt idx="21777">
                  <c:v>12.290327171036497</c:v>
                </c:pt>
                <c:pt idx="21778">
                  <c:v>12.260308180182797</c:v>
                </c:pt>
                <c:pt idx="21779">
                  <c:v>12.235809128495401</c:v>
                </c:pt>
                <c:pt idx="21780">
                  <c:v>12.225083817677701</c:v>
                </c:pt>
                <c:pt idx="21781">
                  <c:v>12.225535619443303</c:v>
                </c:pt>
                <c:pt idx="21782">
                  <c:v>12.232500152741</c:v>
                </c:pt>
                <c:pt idx="21783">
                  <c:v>12.243376651745798</c:v>
                </c:pt>
                <c:pt idx="21784">
                  <c:v>12.255584693384504</c:v>
                </c:pt>
                <c:pt idx="21785">
                  <c:v>12.265351299951799</c:v>
                </c:pt>
                <c:pt idx="21786">
                  <c:v>12.270341991625999</c:v>
                </c:pt>
                <c:pt idx="21787">
                  <c:v>12.271221677929001</c:v>
                </c:pt>
                <c:pt idx="21788">
                  <c:v>12.2694226811074</c:v>
                </c:pt>
                <c:pt idx="21789">
                  <c:v>12.2649209709642</c:v>
                </c:pt>
                <c:pt idx="21790">
                  <c:v>12.258897969909899</c:v>
                </c:pt>
                <c:pt idx="21791">
                  <c:v>12.256550731073602</c:v>
                </c:pt>
                <c:pt idx="21792">
                  <c:v>12.262610192946301</c:v>
                </c:pt>
                <c:pt idx="21793">
                  <c:v>12.274391638158498</c:v>
                </c:pt>
                <c:pt idx="21794">
                  <c:v>12.282414359273204</c:v>
                </c:pt>
                <c:pt idx="21795">
                  <c:v>12.277903847254498</c:v>
                </c:pt>
                <c:pt idx="21796">
                  <c:v>12.262206690684902</c:v>
                </c:pt>
                <c:pt idx="21797">
                  <c:v>12.247527389448098</c:v>
                </c:pt>
                <c:pt idx="21798">
                  <c:v>12.244522805408501</c:v>
                </c:pt>
                <c:pt idx="21799">
                  <c:v>12.2508760877139</c:v>
                </c:pt>
                <c:pt idx="21800">
                  <c:v>12.254283972159499</c:v>
                </c:pt>
                <c:pt idx="21801">
                  <c:v>12.246211002151597</c:v>
                </c:pt>
                <c:pt idx="21802">
                  <c:v>12.233143914909499</c:v>
                </c:pt>
                <c:pt idx="21803">
                  <c:v>12.229929624999999</c:v>
                </c:pt>
                <c:pt idx="21804">
                  <c:v>12.241801346123998</c:v>
                </c:pt>
                <c:pt idx="21805">
                  <c:v>12.258106218371902</c:v>
                </c:pt>
                <c:pt idx="21806">
                  <c:v>12.263773365637901</c:v>
                </c:pt>
                <c:pt idx="21807">
                  <c:v>12.254064391394801</c:v>
                </c:pt>
                <c:pt idx="21808">
                  <c:v>12.238377821971797</c:v>
                </c:pt>
                <c:pt idx="21809">
                  <c:v>12.230640587937</c:v>
                </c:pt>
                <c:pt idx="21810">
                  <c:v>12.238020443229596</c:v>
                </c:pt>
                <c:pt idx="21811">
                  <c:v>12.2570520329351</c:v>
                </c:pt>
                <c:pt idx="21812">
                  <c:v>12.277029981617899</c:v>
                </c:pt>
                <c:pt idx="21813">
                  <c:v>12.287327417356499</c:v>
                </c:pt>
                <c:pt idx="21814">
                  <c:v>12.283849294305002</c:v>
                </c:pt>
                <c:pt idx="21815">
                  <c:v>12.270371219118299</c:v>
                </c:pt>
                <c:pt idx="21816">
                  <c:v>12.254858104868498</c:v>
                </c:pt>
                <c:pt idx="21817">
                  <c:v>12.243795500611398</c:v>
                </c:pt>
                <c:pt idx="21818">
                  <c:v>12.238650684491796</c:v>
                </c:pt>
                <c:pt idx="21819">
                  <c:v>12.236854844588303</c:v>
                </c:pt>
                <c:pt idx="21820">
                  <c:v>12.235121828789</c:v>
                </c:pt>
                <c:pt idx="21821">
                  <c:v>12.231999683347301</c:v>
                </c:pt>
                <c:pt idx="21822">
                  <c:v>12.229344213092</c:v>
                </c:pt>
                <c:pt idx="21823">
                  <c:v>12.231826362962398</c:v>
                </c:pt>
                <c:pt idx="21824">
                  <c:v>12.242928483241096</c:v>
                </c:pt>
                <c:pt idx="21825">
                  <c:v>12.2604488637195</c:v>
                </c:pt>
                <c:pt idx="21826">
                  <c:v>12.274771294934498</c:v>
                </c:pt>
                <c:pt idx="21827">
                  <c:v>12.275296215581502</c:v>
                </c:pt>
                <c:pt idx="21828">
                  <c:v>12.2623880695851</c:v>
                </c:pt>
                <c:pt idx="21829">
                  <c:v>12.249095328430498</c:v>
                </c:pt>
                <c:pt idx="21830">
                  <c:v>12.248958571411096</c:v>
                </c:pt>
                <c:pt idx="21831">
                  <c:v>12.263695412860702</c:v>
                </c:pt>
                <c:pt idx="21832">
                  <c:v>12.2824747829952</c:v>
                </c:pt>
                <c:pt idx="21833">
                  <c:v>12.293679169269</c:v>
                </c:pt>
                <c:pt idx="21834">
                  <c:v>12.293805954846603</c:v>
                </c:pt>
                <c:pt idx="21835">
                  <c:v>12.285509502859702</c:v>
                </c:pt>
                <c:pt idx="21836">
                  <c:v>12.2737988048058</c:v>
                </c:pt>
                <c:pt idx="21837">
                  <c:v>12.262794062698301</c:v>
                </c:pt>
                <c:pt idx="21838">
                  <c:v>12.253038032483001</c:v>
                </c:pt>
                <c:pt idx="21839">
                  <c:v>12.242571505660401</c:v>
                </c:pt>
                <c:pt idx="21840">
                  <c:v>12.2309298139681</c:v>
                </c:pt>
                <c:pt idx="21841">
                  <c:v>12.223972767198497</c:v>
                </c:pt>
                <c:pt idx="21842">
                  <c:v>12.230434676595802</c:v>
                </c:pt>
                <c:pt idx="21843">
                  <c:v>12.249512471328</c:v>
                </c:pt>
                <c:pt idx="21844">
                  <c:v>12.268109850838902</c:v>
                </c:pt>
                <c:pt idx="21845">
                  <c:v>12.2730240987831</c:v>
                </c:pt>
                <c:pt idx="21846">
                  <c:v>12.263490047219602</c:v>
                </c:pt>
                <c:pt idx="21847">
                  <c:v>12.2509933301607</c:v>
                </c:pt>
                <c:pt idx="21848">
                  <c:v>12.2470148568655</c:v>
                </c:pt>
                <c:pt idx="21849">
                  <c:v>12.254925231729199</c:v>
                </c:pt>
                <c:pt idx="21850">
                  <c:v>12.273415572475702</c:v>
                </c:pt>
                <c:pt idx="21851">
                  <c:v>12.298481160978397</c:v>
                </c:pt>
                <c:pt idx="21852">
                  <c:v>12.3201338501118</c:v>
                </c:pt>
                <c:pt idx="21853">
                  <c:v>12.325101398165902</c:v>
                </c:pt>
                <c:pt idx="21854">
                  <c:v>12.308994084592999</c:v>
                </c:pt>
                <c:pt idx="21855">
                  <c:v>12.285515650348001</c:v>
                </c:pt>
                <c:pt idx="21856">
                  <c:v>12.2770596105722</c:v>
                </c:pt>
                <c:pt idx="21857">
                  <c:v>12.2913875585987</c:v>
                </c:pt>
                <c:pt idx="21858">
                  <c:v>12.312996448870003</c:v>
                </c:pt>
                <c:pt idx="21859">
                  <c:v>12.3212665551558</c:v>
                </c:pt>
                <c:pt idx="21860">
                  <c:v>12.312954001024602</c:v>
                </c:pt>
                <c:pt idx="21861">
                  <c:v>12.304081016297102</c:v>
                </c:pt>
                <c:pt idx="21862">
                  <c:v>12.310582585385204</c:v>
                </c:pt>
                <c:pt idx="21863">
                  <c:v>12.330643570722701</c:v>
                </c:pt>
                <c:pt idx="21864">
                  <c:v>12.3492249780991</c:v>
                </c:pt>
                <c:pt idx="21865">
                  <c:v>12.355696313300504</c:v>
                </c:pt>
                <c:pt idx="21866">
                  <c:v>12.3531457419302</c:v>
                </c:pt>
                <c:pt idx="21867">
                  <c:v>12.352394126567802</c:v>
                </c:pt>
                <c:pt idx="21868">
                  <c:v>12.359031782988302</c:v>
                </c:pt>
                <c:pt idx="21869">
                  <c:v>12.368170747545401</c:v>
                </c:pt>
                <c:pt idx="21870">
                  <c:v>12.371854914163201</c:v>
                </c:pt>
                <c:pt idx="21871">
                  <c:v>12.368669455415302</c:v>
                </c:pt>
                <c:pt idx="21872">
                  <c:v>12.364730031595702</c:v>
                </c:pt>
                <c:pt idx="21873">
                  <c:v>12.365955839502403</c:v>
                </c:pt>
                <c:pt idx="21874">
                  <c:v>12.370826067099202</c:v>
                </c:pt>
                <c:pt idx="21875">
                  <c:v>12.372799772174801</c:v>
                </c:pt>
                <c:pt idx="21876">
                  <c:v>12.3688288107393</c:v>
                </c:pt>
                <c:pt idx="21877">
                  <c:v>12.362658762083003</c:v>
                </c:pt>
                <c:pt idx="21878">
                  <c:v>12.359618188616</c:v>
                </c:pt>
                <c:pt idx="21879">
                  <c:v>12.360393504821602</c:v>
                </c:pt>
                <c:pt idx="21880">
                  <c:v>12.361023893659302</c:v>
                </c:pt>
                <c:pt idx="21881">
                  <c:v>12.358894844603604</c:v>
                </c:pt>
                <c:pt idx="21882">
                  <c:v>12.356698083797001</c:v>
                </c:pt>
                <c:pt idx="21883">
                  <c:v>12.359901363996499</c:v>
                </c:pt>
                <c:pt idx="21884">
                  <c:v>12.371033979479401</c:v>
                </c:pt>
                <c:pt idx="21885">
                  <c:v>12.386236241803903</c:v>
                </c:pt>
                <c:pt idx="21886">
                  <c:v>12.397643699079902</c:v>
                </c:pt>
                <c:pt idx="21887">
                  <c:v>12.400242778127902</c:v>
                </c:pt>
                <c:pt idx="21888">
                  <c:v>12.395319769539</c:v>
                </c:pt>
                <c:pt idx="21889">
                  <c:v>12.387278336494401</c:v>
                </c:pt>
                <c:pt idx="21890">
                  <c:v>12.378486917313303</c:v>
                </c:pt>
                <c:pt idx="21891">
                  <c:v>12.3693494290148</c:v>
                </c:pt>
                <c:pt idx="21892">
                  <c:v>12.363261080768</c:v>
                </c:pt>
                <c:pt idx="21893">
                  <c:v>12.366636043830303</c:v>
                </c:pt>
                <c:pt idx="21894">
                  <c:v>12.380405949260501</c:v>
                </c:pt>
                <c:pt idx="21895">
                  <c:v>12.394650157549801</c:v>
                </c:pt>
                <c:pt idx="21896">
                  <c:v>12.396716643209002</c:v>
                </c:pt>
                <c:pt idx="21897">
                  <c:v>12.3857489833318</c:v>
                </c:pt>
                <c:pt idx="21898">
                  <c:v>12.375588544776303</c:v>
                </c:pt>
                <c:pt idx="21899">
                  <c:v>12.380517736255403</c:v>
                </c:pt>
                <c:pt idx="21900">
                  <c:v>12.4005041606561</c:v>
                </c:pt>
                <c:pt idx="21901">
                  <c:v>12.422271218588602</c:v>
                </c:pt>
                <c:pt idx="21902">
                  <c:v>12.4330132441273</c:v>
                </c:pt>
                <c:pt idx="21903">
                  <c:v>12.4300623865237</c:v>
                </c:pt>
                <c:pt idx="21904">
                  <c:v>12.418146059612702</c:v>
                </c:pt>
                <c:pt idx="21905">
                  <c:v>12.402524151274902</c:v>
                </c:pt>
                <c:pt idx="21906">
                  <c:v>12.387652499508702</c:v>
                </c:pt>
                <c:pt idx="21907">
                  <c:v>12.3785980107327</c:v>
                </c:pt>
                <c:pt idx="21908">
                  <c:v>12.380355500586601</c:v>
                </c:pt>
                <c:pt idx="21909">
                  <c:v>12.393481827524004</c:v>
                </c:pt>
                <c:pt idx="21910">
                  <c:v>12.410994220206803</c:v>
                </c:pt>
                <c:pt idx="21911">
                  <c:v>12.422622436258301</c:v>
                </c:pt>
                <c:pt idx="21912">
                  <c:v>12.422395437998199</c:v>
                </c:pt>
                <c:pt idx="21913">
                  <c:v>12.412690209821802</c:v>
                </c:pt>
                <c:pt idx="21914">
                  <c:v>12.402498520938702</c:v>
                </c:pt>
                <c:pt idx="21915">
                  <c:v>12.399155269883503</c:v>
                </c:pt>
                <c:pt idx="21916">
                  <c:v>12.4022077290527</c:v>
                </c:pt>
                <c:pt idx="21917">
                  <c:v>12.4065790211814</c:v>
                </c:pt>
                <c:pt idx="21918">
                  <c:v>12.408350260538198</c:v>
                </c:pt>
                <c:pt idx="21919">
                  <c:v>12.406239515766803</c:v>
                </c:pt>
                <c:pt idx="21920">
                  <c:v>12.398827120423601</c:v>
                </c:pt>
                <c:pt idx="21921">
                  <c:v>12.383621842728301</c:v>
                </c:pt>
                <c:pt idx="21922">
                  <c:v>12.363171772032898</c:v>
                </c:pt>
                <c:pt idx="21923">
                  <c:v>12.348095108264999</c:v>
                </c:pt>
                <c:pt idx="21924">
                  <c:v>12.348313378347099</c:v>
                </c:pt>
                <c:pt idx="21925">
                  <c:v>12.363217264724701</c:v>
                </c:pt>
                <c:pt idx="21926">
                  <c:v>12.383650927027201</c:v>
                </c:pt>
                <c:pt idx="21927">
                  <c:v>12.402480300442203</c:v>
                </c:pt>
                <c:pt idx="21928">
                  <c:v>12.418961557751301</c:v>
                </c:pt>
                <c:pt idx="21929">
                  <c:v>12.430414123306301</c:v>
                </c:pt>
                <c:pt idx="21930">
                  <c:v>12.4277171499484</c:v>
                </c:pt>
                <c:pt idx="21931">
                  <c:v>12.406134969124002</c:v>
                </c:pt>
                <c:pt idx="21932">
                  <c:v>12.3763727595961</c:v>
                </c:pt>
                <c:pt idx="21933">
                  <c:v>12.357585957805103</c:v>
                </c:pt>
                <c:pt idx="21934">
                  <c:v>12.357952477580803</c:v>
                </c:pt>
                <c:pt idx="21935">
                  <c:v>12.366004710761402</c:v>
                </c:pt>
                <c:pt idx="21936">
                  <c:v>12.364979378221202</c:v>
                </c:pt>
                <c:pt idx="21937">
                  <c:v>12.351224415465301</c:v>
                </c:pt>
                <c:pt idx="21938">
                  <c:v>12.334562885323599</c:v>
                </c:pt>
                <c:pt idx="21939">
                  <c:v>12.325765526336202</c:v>
                </c:pt>
                <c:pt idx="21940">
                  <c:v>12.328099510653901</c:v>
                </c:pt>
                <c:pt idx="21941">
                  <c:v>12.3389436299877</c:v>
                </c:pt>
                <c:pt idx="21942">
                  <c:v>12.355380353294304</c:v>
                </c:pt>
                <c:pt idx="21943">
                  <c:v>12.3741589463929</c:v>
                </c:pt>
                <c:pt idx="21944">
                  <c:v>12.389207686160303</c:v>
                </c:pt>
                <c:pt idx="21945">
                  <c:v>12.3947600634064</c:v>
                </c:pt>
                <c:pt idx="21946">
                  <c:v>12.389947812960603</c:v>
                </c:pt>
                <c:pt idx="21947">
                  <c:v>12.379754539273504</c:v>
                </c:pt>
                <c:pt idx="21948">
                  <c:v>12.371415967458002</c:v>
                </c:pt>
                <c:pt idx="21949">
                  <c:v>12.368790335040702</c:v>
                </c:pt>
                <c:pt idx="21950">
                  <c:v>12.371807830860401</c:v>
                </c:pt>
                <c:pt idx="21951">
                  <c:v>12.378761225731701</c:v>
                </c:pt>
                <c:pt idx="21952">
                  <c:v>12.386037315134901</c:v>
                </c:pt>
                <c:pt idx="21953">
                  <c:v>12.387787518651704</c:v>
                </c:pt>
                <c:pt idx="21954">
                  <c:v>12.378078934732001</c:v>
                </c:pt>
                <c:pt idx="21955">
                  <c:v>12.357045636234702</c:v>
                </c:pt>
                <c:pt idx="21956">
                  <c:v>12.3345114778203</c:v>
                </c:pt>
                <c:pt idx="21957">
                  <c:v>12.322335808274802</c:v>
                </c:pt>
                <c:pt idx="21958">
                  <c:v>12.324476227445604</c:v>
                </c:pt>
                <c:pt idx="21959">
                  <c:v>12.336744354982304</c:v>
                </c:pt>
                <c:pt idx="21960">
                  <c:v>12.354405468516402</c:v>
                </c:pt>
                <c:pt idx="21961">
                  <c:v>12.376726645617802</c:v>
                </c:pt>
                <c:pt idx="21962">
                  <c:v>12.401591745490197</c:v>
                </c:pt>
                <c:pt idx="21963">
                  <c:v>12.419712589863902</c:v>
                </c:pt>
                <c:pt idx="21964">
                  <c:v>12.421630847597601</c:v>
                </c:pt>
                <c:pt idx="21965">
                  <c:v>12.410242403717101</c:v>
                </c:pt>
                <c:pt idx="21966">
                  <c:v>12.399899206261203</c:v>
                </c:pt>
                <c:pt idx="21967">
                  <c:v>12.400393905016799</c:v>
                </c:pt>
                <c:pt idx="21968">
                  <c:v>12.406040011887203</c:v>
                </c:pt>
                <c:pt idx="21969">
                  <c:v>12.4033970975218</c:v>
                </c:pt>
                <c:pt idx="21970">
                  <c:v>12.3886413575928</c:v>
                </c:pt>
                <c:pt idx="21971">
                  <c:v>12.372781631556201</c:v>
                </c:pt>
                <c:pt idx="21972">
                  <c:v>12.367465059008003</c:v>
                </c:pt>
                <c:pt idx="21973">
                  <c:v>12.372224536528906</c:v>
                </c:pt>
                <c:pt idx="21974">
                  <c:v>12.378760430545199</c:v>
                </c:pt>
                <c:pt idx="21975">
                  <c:v>12.382054264253204</c:v>
                </c:pt>
                <c:pt idx="21976">
                  <c:v>12.384087529972502</c:v>
                </c:pt>
                <c:pt idx="21977">
                  <c:v>12.3872773108607</c:v>
                </c:pt>
                <c:pt idx="21978">
                  <c:v>12.388586470224801</c:v>
                </c:pt>
                <c:pt idx="21979">
                  <c:v>12.3842161574001</c:v>
                </c:pt>
                <c:pt idx="21980">
                  <c:v>12.376132873508304</c:v>
                </c:pt>
                <c:pt idx="21981">
                  <c:v>12.371223022811698</c:v>
                </c:pt>
                <c:pt idx="21982">
                  <c:v>12.3747814921844</c:v>
                </c:pt>
                <c:pt idx="21983">
                  <c:v>12.384532105027201</c:v>
                </c:pt>
                <c:pt idx="21984">
                  <c:v>12.391610898826201</c:v>
                </c:pt>
                <c:pt idx="21985">
                  <c:v>12.387896049924304</c:v>
                </c:pt>
                <c:pt idx="21986">
                  <c:v>12.3727914227445</c:v>
                </c:pt>
                <c:pt idx="21987">
                  <c:v>12.355570580214602</c:v>
                </c:pt>
                <c:pt idx="21988">
                  <c:v>12.3492443368335</c:v>
                </c:pt>
                <c:pt idx="21989">
                  <c:v>12.359460910120802</c:v>
                </c:pt>
                <c:pt idx="21990">
                  <c:v>12.379699348693501</c:v>
                </c:pt>
                <c:pt idx="21991">
                  <c:v>12.396614912785903</c:v>
                </c:pt>
                <c:pt idx="21992">
                  <c:v>12.400436487160801</c:v>
                </c:pt>
                <c:pt idx="21993">
                  <c:v>12.3919608273054</c:v>
                </c:pt>
                <c:pt idx="21994">
                  <c:v>12.3779771776509</c:v>
                </c:pt>
                <c:pt idx="21995">
                  <c:v>12.362517505706203</c:v>
                </c:pt>
                <c:pt idx="21996">
                  <c:v>12.346585838007103</c:v>
                </c:pt>
                <c:pt idx="21997">
                  <c:v>12.334022921260598</c:v>
                </c:pt>
                <c:pt idx="21998">
                  <c:v>12.333331460272397</c:v>
                </c:pt>
                <c:pt idx="21999">
                  <c:v>12.349826499103601</c:v>
                </c:pt>
                <c:pt idx="22000">
                  <c:v>12.374832857501003</c:v>
                </c:pt>
                <c:pt idx="22001">
                  <c:v>12.389100834389904</c:v>
                </c:pt>
                <c:pt idx="22002">
                  <c:v>12.381738667458199</c:v>
                </c:pt>
                <c:pt idx="22003">
                  <c:v>12.362387480802001</c:v>
                </c:pt>
                <c:pt idx="22004">
                  <c:v>12.351701913741103</c:v>
                </c:pt>
                <c:pt idx="22005">
                  <c:v>12.361214959584302</c:v>
                </c:pt>
                <c:pt idx="22006">
                  <c:v>12.383476585627303</c:v>
                </c:pt>
                <c:pt idx="22007">
                  <c:v>12.402071518023904</c:v>
                </c:pt>
                <c:pt idx="22008">
                  <c:v>12.409117260428001</c:v>
                </c:pt>
                <c:pt idx="22009">
                  <c:v>12.409102286904904</c:v>
                </c:pt>
                <c:pt idx="22010">
                  <c:v>12.409207715346202</c:v>
                </c:pt>
                <c:pt idx="22011">
                  <c:v>12.411337366192598</c:v>
                </c:pt>
                <c:pt idx="22012">
                  <c:v>12.411816357443103</c:v>
                </c:pt>
                <c:pt idx="22013">
                  <c:v>12.407343673059801</c:v>
                </c:pt>
                <c:pt idx="22014">
                  <c:v>12.399663785194001</c:v>
                </c:pt>
                <c:pt idx="22015">
                  <c:v>12.392971724464099</c:v>
                </c:pt>
                <c:pt idx="22016">
                  <c:v>12.389654282901601</c:v>
                </c:pt>
                <c:pt idx="22017">
                  <c:v>12.388570655056903</c:v>
                </c:pt>
                <c:pt idx="22018">
                  <c:v>12.385691993054202</c:v>
                </c:pt>
                <c:pt idx="22019">
                  <c:v>12.378815255747503</c:v>
                </c:pt>
                <c:pt idx="22020">
                  <c:v>12.372546313765005</c:v>
                </c:pt>
                <c:pt idx="22021">
                  <c:v>12.375846674871903</c:v>
                </c:pt>
                <c:pt idx="22022">
                  <c:v>12.391941642260401</c:v>
                </c:pt>
                <c:pt idx="22023">
                  <c:v>12.410312555727302</c:v>
                </c:pt>
                <c:pt idx="22024">
                  <c:v>12.412753241937002</c:v>
                </c:pt>
                <c:pt idx="22025">
                  <c:v>12.3912107948023</c:v>
                </c:pt>
                <c:pt idx="22026">
                  <c:v>12.358226883668902</c:v>
                </c:pt>
                <c:pt idx="22027">
                  <c:v>12.336551200349302</c:v>
                </c:pt>
                <c:pt idx="22028">
                  <c:v>12.338631142458699</c:v>
                </c:pt>
                <c:pt idx="22029">
                  <c:v>12.357406640300601</c:v>
                </c:pt>
                <c:pt idx="22030">
                  <c:v>12.3753319118911</c:v>
                </c:pt>
                <c:pt idx="22031">
                  <c:v>12.379845873455702</c:v>
                </c:pt>
                <c:pt idx="22032">
                  <c:v>12.371141428237401</c:v>
                </c:pt>
                <c:pt idx="22033">
                  <c:v>12.3579541096585</c:v>
                </c:pt>
                <c:pt idx="22034">
                  <c:v>12.348252707653499</c:v>
                </c:pt>
                <c:pt idx="22035">
                  <c:v>12.344209125512497</c:v>
                </c:pt>
                <c:pt idx="22036">
                  <c:v>12.343376125236398</c:v>
                </c:pt>
                <c:pt idx="22037">
                  <c:v>12.343401230631002</c:v>
                </c:pt>
                <c:pt idx="22038">
                  <c:v>12.344560838332301</c:v>
                </c:pt>
                <c:pt idx="22039">
                  <c:v>12.346666970281602</c:v>
                </c:pt>
                <c:pt idx="22040">
                  <c:v>12.3466773560523</c:v>
                </c:pt>
                <c:pt idx="22041">
                  <c:v>12.342080846861904</c:v>
                </c:pt>
                <c:pt idx="22042">
                  <c:v>12.3350622447751</c:v>
                </c:pt>
                <c:pt idx="22043">
                  <c:v>12.332285739797001</c:v>
                </c:pt>
                <c:pt idx="22044">
                  <c:v>12.339532319917904</c:v>
                </c:pt>
                <c:pt idx="22045">
                  <c:v>12.356686615763806</c:v>
                </c:pt>
                <c:pt idx="22046">
                  <c:v>12.378676446853499</c:v>
                </c:pt>
                <c:pt idx="22047">
                  <c:v>12.398683952078303</c:v>
                </c:pt>
                <c:pt idx="22048">
                  <c:v>12.409592170240503</c:v>
                </c:pt>
                <c:pt idx="22049">
                  <c:v>12.406497181413</c:v>
                </c:pt>
                <c:pt idx="22050">
                  <c:v>12.390598716869002</c:v>
                </c:pt>
                <c:pt idx="22051">
                  <c:v>12.369946225224304</c:v>
                </c:pt>
                <c:pt idx="22052">
                  <c:v>12.354447074982804</c:v>
                </c:pt>
                <c:pt idx="22053">
                  <c:v>12.348087807468401</c:v>
                </c:pt>
                <c:pt idx="22054">
                  <c:v>12.346792031788901</c:v>
                </c:pt>
                <c:pt idx="22055">
                  <c:v>12.343912709897999</c:v>
                </c:pt>
                <c:pt idx="22056">
                  <c:v>12.3361691210799</c:v>
                </c:pt>
                <c:pt idx="22057">
                  <c:v>12.325124357297002</c:v>
                </c:pt>
                <c:pt idx="22058">
                  <c:v>12.3157334042148</c:v>
                </c:pt>
                <c:pt idx="22059">
                  <c:v>12.313408797376002</c:v>
                </c:pt>
                <c:pt idx="22060">
                  <c:v>12.321720211726902</c:v>
                </c:pt>
                <c:pt idx="22061">
                  <c:v>12.340834996297502</c:v>
                </c:pt>
                <c:pt idx="22062">
                  <c:v>12.367357813882002</c:v>
                </c:pt>
                <c:pt idx="22063">
                  <c:v>12.395250626460902</c:v>
                </c:pt>
                <c:pt idx="22064">
                  <c:v>12.415603794110202</c:v>
                </c:pt>
                <c:pt idx="22065">
                  <c:v>12.4181185356122</c:v>
                </c:pt>
                <c:pt idx="22066">
                  <c:v>12.399055756056002</c:v>
                </c:pt>
                <c:pt idx="22067">
                  <c:v>12.368327715112498</c:v>
                </c:pt>
                <c:pt idx="22068">
                  <c:v>12.3456197935557</c:v>
                </c:pt>
                <c:pt idx="22069">
                  <c:v>12.344650955519302</c:v>
                </c:pt>
                <c:pt idx="22070">
                  <c:v>12.3611118944173</c:v>
                </c:pt>
                <c:pt idx="22071">
                  <c:v>12.3800081471464</c:v>
                </c:pt>
                <c:pt idx="22072">
                  <c:v>12.391775412183399</c:v>
                </c:pt>
                <c:pt idx="22073">
                  <c:v>12.396328192753598</c:v>
                </c:pt>
                <c:pt idx="22074">
                  <c:v>12.393357249916901</c:v>
                </c:pt>
                <c:pt idx="22075">
                  <c:v>12.374883179501301</c:v>
                </c:pt>
                <c:pt idx="22076">
                  <c:v>12.335540413890103</c:v>
                </c:pt>
                <c:pt idx="22077">
                  <c:v>12.288265277536798</c:v>
                </c:pt>
                <c:pt idx="22078">
                  <c:v>12.2597410820434</c:v>
                </c:pt>
                <c:pt idx="22079">
                  <c:v>12.2674030816437</c:v>
                </c:pt>
                <c:pt idx="22080">
                  <c:v>12.302016135007003</c:v>
                </c:pt>
                <c:pt idx="22081">
                  <c:v>12.335095689321001</c:v>
                </c:pt>
                <c:pt idx="22082">
                  <c:v>12.345128844076099</c:v>
                </c:pt>
                <c:pt idx="22083">
                  <c:v>12.3347620970119</c:v>
                </c:pt>
                <c:pt idx="22084">
                  <c:v>12.323712221113603</c:v>
                </c:pt>
                <c:pt idx="22085">
                  <c:v>12.327788759783402</c:v>
                </c:pt>
                <c:pt idx="22086">
                  <c:v>12.344013458600999</c:v>
                </c:pt>
                <c:pt idx="22087">
                  <c:v>12.355055997328403</c:v>
                </c:pt>
                <c:pt idx="22088">
                  <c:v>12.347506931767004</c:v>
                </c:pt>
                <c:pt idx="22089">
                  <c:v>12.3252691228142</c:v>
                </c:pt>
                <c:pt idx="22090">
                  <c:v>12.3049038706245</c:v>
                </c:pt>
                <c:pt idx="22091">
                  <c:v>12.298903112557198</c:v>
                </c:pt>
                <c:pt idx="22092">
                  <c:v>12.305731216948804</c:v>
                </c:pt>
                <c:pt idx="22093">
                  <c:v>12.315359225714401</c:v>
                </c:pt>
                <c:pt idx="22094">
                  <c:v>12.3206181191517</c:v>
                </c:pt>
                <c:pt idx="22095">
                  <c:v>12.321285579064204</c:v>
                </c:pt>
                <c:pt idx="22096">
                  <c:v>12.319782219285006</c:v>
                </c:pt>
                <c:pt idx="22097">
                  <c:v>12.316619046504302</c:v>
                </c:pt>
                <c:pt idx="22098">
                  <c:v>12.3116611064887</c:v>
                </c:pt>
                <c:pt idx="22099">
                  <c:v>12.3074189247319</c:v>
                </c:pt>
                <c:pt idx="22100">
                  <c:v>12.308113501621801</c:v>
                </c:pt>
                <c:pt idx="22101">
                  <c:v>12.316116813026603</c:v>
                </c:pt>
                <c:pt idx="22102">
                  <c:v>12.3290581922691</c:v>
                </c:pt>
                <c:pt idx="22103">
                  <c:v>12.340380316526401</c:v>
                </c:pt>
                <c:pt idx="22104">
                  <c:v>12.345169416811</c:v>
                </c:pt>
                <c:pt idx="22105">
                  <c:v>12.343278459991398</c:v>
                </c:pt>
                <c:pt idx="22106">
                  <c:v>12.336049458036202</c:v>
                </c:pt>
                <c:pt idx="22107">
                  <c:v>12.323955597200802</c:v>
                </c:pt>
                <c:pt idx="22108">
                  <c:v>12.307553362534399</c:v>
                </c:pt>
                <c:pt idx="22109">
                  <c:v>12.290198475280198</c:v>
                </c:pt>
                <c:pt idx="22110">
                  <c:v>12.278315000923198</c:v>
                </c:pt>
                <c:pt idx="22111">
                  <c:v>12.2769317152214</c:v>
                </c:pt>
                <c:pt idx="22112">
                  <c:v>12.287301420682796</c:v>
                </c:pt>
                <c:pt idx="22113">
                  <c:v>12.307927720139698</c:v>
                </c:pt>
                <c:pt idx="22114">
                  <c:v>12.333130489865599</c:v>
                </c:pt>
                <c:pt idx="22115">
                  <c:v>12.352154729674702</c:v>
                </c:pt>
                <c:pt idx="22116">
                  <c:v>12.354744654764804</c:v>
                </c:pt>
                <c:pt idx="22117">
                  <c:v>12.3402239355449</c:v>
                </c:pt>
                <c:pt idx="22118">
                  <c:v>12.319562622024502</c:v>
                </c:pt>
                <c:pt idx="22119">
                  <c:v>12.306157917550701</c:v>
                </c:pt>
                <c:pt idx="22120">
                  <c:v>12.304427637291901</c:v>
                </c:pt>
                <c:pt idx="22121">
                  <c:v>12.3092371106504</c:v>
                </c:pt>
                <c:pt idx="22122">
                  <c:v>12.3152130125148</c:v>
                </c:pt>
                <c:pt idx="22123">
                  <c:v>12.322797704886002</c:v>
                </c:pt>
                <c:pt idx="22124">
                  <c:v>12.334993019129502</c:v>
                </c:pt>
                <c:pt idx="22125">
                  <c:v>12.351756596520003</c:v>
                </c:pt>
                <c:pt idx="22126">
                  <c:v>12.368196129755002</c:v>
                </c:pt>
                <c:pt idx="22127">
                  <c:v>12.377927223810699</c:v>
                </c:pt>
                <c:pt idx="22128">
                  <c:v>12.377272231013499</c:v>
                </c:pt>
                <c:pt idx="22129">
                  <c:v>12.366393249339302</c:v>
                </c:pt>
                <c:pt idx="22130">
                  <c:v>12.349439372958402</c:v>
                </c:pt>
                <c:pt idx="22131">
                  <c:v>12.334360024215497</c:v>
                </c:pt>
                <c:pt idx="22132">
                  <c:v>12.328105907683501</c:v>
                </c:pt>
                <c:pt idx="22133">
                  <c:v>12.330619729391501</c:v>
                </c:pt>
                <c:pt idx="22134">
                  <c:v>12.334490093403002</c:v>
                </c:pt>
                <c:pt idx="22135">
                  <c:v>12.330939008933601</c:v>
                </c:pt>
                <c:pt idx="22136">
                  <c:v>12.3174817791327</c:v>
                </c:pt>
                <c:pt idx="22137">
                  <c:v>12.299597277803501</c:v>
                </c:pt>
                <c:pt idx="22138">
                  <c:v>12.284618838014699</c:v>
                </c:pt>
                <c:pt idx="22139">
                  <c:v>12.276670378968403</c:v>
                </c:pt>
                <c:pt idx="22140">
                  <c:v>12.274798424844098</c:v>
                </c:pt>
                <c:pt idx="22141">
                  <c:v>12.2727785928762</c:v>
                </c:pt>
                <c:pt idx="22142">
                  <c:v>12.263685528389601</c:v>
                </c:pt>
                <c:pt idx="22143">
                  <c:v>12.246875168334396</c:v>
                </c:pt>
                <c:pt idx="22144">
                  <c:v>12.230928420223997</c:v>
                </c:pt>
                <c:pt idx="22145">
                  <c:v>12.227908701940999</c:v>
                </c:pt>
                <c:pt idx="22146">
                  <c:v>12.240954129211598</c:v>
                </c:pt>
                <c:pt idx="22147">
                  <c:v>12.260628668715798</c:v>
                </c:pt>
                <c:pt idx="22148">
                  <c:v>12.2746550423026</c:v>
                </c:pt>
                <c:pt idx="22149">
                  <c:v>12.277562534509201</c:v>
                </c:pt>
                <c:pt idx="22150">
                  <c:v>12.270682253606203</c:v>
                </c:pt>
                <c:pt idx="22151">
                  <c:v>12.256218447017201</c:v>
                </c:pt>
                <c:pt idx="22152">
                  <c:v>12.2356380039028</c:v>
                </c:pt>
                <c:pt idx="22153">
                  <c:v>12.2141848654956</c:v>
                </c:pt>
                <c:pt idx="22154">
                  <c:v>12.199966033502701</c:v>
                </c:pt>
                <c:pt idx="22155">
                  <c:v>12.195628977966599</c:v>
                </c:pt>
                <c:pt idx="22156">
                  <c:v>12.193838332427001</c:v>
                </c:pt>
                <c:pt idx="22157">
                  <c:v>12.184408523775801</c:v>
                </c:pt>
                <c:pt idx="22158">
                  <c:v>12.1652736011069</c:v>
                </c:pt>
                <c:pt idx="22159">
                  <c:v>12.1438645377933</c:v>
                </c:pt>
                <c:pt idx="22160">
                  <c:v>12.128491755099597</c:v>
                </c:pt>
                <c:pt idx="22161">
                  <c:v>12.119980420156597</c:v>
                </c:pt>
                <c:pt idx="22162">
                  <c:v>12.112594722565301</c:v>
                </c:pt>
                <c:pt idx="22163">
                  <c:v>12.1027089907057</c:v>
                </c:pt>
                <c:pt idx="22164">
                  <c:v>12.092867989538499</c:v>
                </c:pt>
                <c:pt idx="22165">
                  <c:v>12.087261056629998</c:v>
                </c:pt>
                <c:pt idx="22166">
                  <c:v>12.085892370261602</c:v>
                </c:pt>
                <c:pt idx="22167">
                  <c:v>12.084143612969601</c:v>
                </c:pt>
                <c:pt idx="22168">
                  <c:v>12.079933719416102</c:v>
                </c:pt>
                <c:pt idx="22169">
                  <c:v>12.077787424780302</c:v>
                </c:pt>
                <c:pt idx="22170">
                  <c:v>12.0819428574908</c:v>
                </c:pt>
                <c:pt idx="22171">
                  <c:v>12.0888872421163</c:v>
                </c:pt>
                <c:pt idx="22172">
                  <c:v>12.089719683158799</c:v>
                </c:pt>
                <c:pt idx="22173">
                  <c:v>12.080420398947904</c:v>
                </c:pt>
                <c:pt idx="22174">
                  <c:v>12.067699495000301</c:v>
                </c:pt>
                <c:pt idx="22175">
                  <c:v>12.061656033532202</c:v>
                </c:pt>
                <c:pt idx="22176">
                  <c:v>12.065980036617004</c:v>
                </c:pt>
                <c:pt idx="22177">
                  <c:v>12.076629715103902</c:v>
                </c:pt>
                <c:pt idx="22178">
                  <c:v>12.087201692605801</c:v>
                </c:pt>
                <c:pt idx="22179">
                  <c:v>12.093956019094902</c:v>
                </c:pt>
                <c:pt idx="22180">
                  <c:v>12.0945109873854</c:v>
                </c:pt>
                <c:pt idx="22181">
                  <c:v>12.085794719494801</c:v>
                </c:pt>
                <c:pt idx="22182">
                  <c:v>12.068078132085699</c:v>
                </c:pt>
                <c:pt idx="22183">
                  <c:v>12.0487959591681</c:v>
                </c:pt>
                <c:pt idx="22184">
                  <c:v>12.038918596728699</c:v>
                </c:pt>
                <c:pt idx="22185">
                  <c:v>12.041626614845002</c:v>
                </c:pt>
                <c:pt idx="22186">
                  <c:v>12.045666303482001</c:v>
                </c:pt>
                <c:pt idx="22187">
                  <c:v>12.036519593761502</c:v>
                </c:pt>
                <c:pt idx="22188">
                  <c:v>12.014876278343202</c:v>
                </c:pt>
                <c:pt idx="22189">
                  <c:v>11.9987172938702</c:v>
                </c:pt>
                <c:pt idx="22190">
                  <c:v>12.0031255029641</c:v>
                </c:pt>
                <c:pt idx="22191">
                  <c:v>12.020266088523</c:v>
                </c:pt>
                <c:pt idx="22192">
                  <c:v>12.025868278189302</c:v>
                </c:pt>
                <c:pt idx="22193">
                  <c:v>12.004879400130198</c:v>
                </c:pt>
                <c:pt idx="22194">
                  <c:v>11.965791513960703</c:v>
                </c:pt>
                <c:pt idx="22195">
                  <c:v>11.928999213912903</c:v>
                </c:pt>
                <c:pt idx="22196">
                  <c:v>11.9062554341041</c:v>
                </c:pt>
                <c:pt idx="22197">
                  <c:v>11.896097139240501</c:v>
                </c:pt>
                <c:pt idx="22198">
                  <c:v>11.893966719333202</c:v>
                </c:pt>
                <c:pt idx="22199">
                  <c:v>11.898574481905801</c:v>
                </c:pt>
                <c:pt idx="22200">
                  <c:v>11.9089333794363</c:v>
                </c:pt>
                <c:pt idx="22201">
                  <c:v>11.919474498907402</c:v>
                </c:pt>
                <c:pt idx="22202">
                  <c:v>11.9228907653495</c:v>
                </c:pt>
                <c:pt idx="22203">
                  <c:v>11.917587227752803</c:v>
                </c:pt>
                <c:pt idx="22204">
                  <c:v>11.908621637767903</c:v>
                </c:pt>
                <c:pt idx="22205">
                  <c:v>11.9019877034189</c:v>
                </c:pt>
                <c:pt idx="22206">
                  <c:v>11.898364164500398</c:v>
                </c:pt>
                <c:pt idx="22207">
                  <c:v>11.892143788380302</c:v>
                </c:pt>
                <c:pt idx="22208">
                  <c:v>11.879844797169104</c:v>
                </c:pt>
                <c:pt idx="22209">
                  <c:v>11.867797798377602</c:v>
                </c:pt>
                <c:pt idx="22210">
                  <c:v>11.8676636249195</c:v>
                </c:pt>
                <c:pt idx="22211">
                  <c:v>11.883772244441102</c:v>
                </c:pt>
                <c:pt idx="22212">
                  <c:v>11.906483080486302</c:v>
                </c:pt>
                <c:pt idx="22213">
                  <c:v>11.921362788890198</c:v>
                </c:pt>
                <c:pt idx="22214">
                  <c:v>11.924409304095899</c:v>
                </c:pt>
                <c:pt idx="22215">
                  <c:v>11.923075773430698</c:v>
                </c:pt>
                <c:pt idx="22216">
                  <c:v>11.9231316475949</c:v>
                </c:pt>
                <c:pt idx="22217">
                  <c:v>11.921065012162099</c:v>
                </c:pt>
                <c:pt idx="22218">
                  <c:v>11.911089123668301</c:v>
                </c:pt>
                <c:pt idx="22219">
                  <c:v>11.895691336384502</c:v>
                </c:pt>
                <c:pt idx="22220">
                  <c:v>11.884416032949504</c:v>
                </c:pt>
                <c:pt idx="22221">
                  <c:v>11.881957602293101</c:v>
                </c:pt>
                <c:pt idx="22222">
                  <c:v>11.881883544990099</c:v>
                </c:pt>
                <c:pt idx="22223">
                  <c:v>11.874041431413399</c:v>
                </c:pt>
                <c:pt idx="22224">
                  <c:v>11.856761319662601</c:v>
                </c:pt>
                <c:pt idx="22225">
                  <c:v>11.8411423103317</c:v>
                </c:pt>
                <c:pt idx="22226">
                  <c:v>11.841125822545498</c:v>
                </c:pt>
                <c:pt idx="22227">
                  <c:v>11.859480140432302</c:v>
                </c:pt>
                <c:pt idx="22228">
                  <c:v>11.883479197888102</c:v>
                </c:pt>
                <c:pt idx="22229">
                  <c:v>11.895145155475701</c:v>
                </c:pt>
                <c:pt idx="22230">
                  <c:v>11.888739659405802</c:v>
                </c:pt>
                <c:pt idx="22231">
                  <c:v>11.875728418224002</c:v>
                </c:pt>
                <c:pt idx="22232">
                  <c:v>11.870459767849102</c:v>
                </c:pt>
                <c:pt idx="22233">
                  <c:v>11.874539772072202</c:v>
                </c:pt>
                <c:pt idx="22234">
                  <c:v>11.876350435344103</c:v>
                </c:pt>
                <c:pt idx="22235">
                  <c:v>11.8670387446298</c:v>
                </c:pt>
                <c:pt idx="22236">
                  <c:v>11.853899288340903</c:v>
                </c:pt>
                <c:pt idx="22237">
                  <c:v>11.853245585703501</c:v>
                </c:pt>
                <c:pt idx="22238">
                  <c:v>11.873116843221604</c:v>
                </c:pt>
                <c:pt idx="22239">
                  <c:v>11.904818256729202</c:v>
                </c:pt>
                <c:pt idx="22240">
                  <c:v>11.930430729649302</c:v>
                </c:pt>
                <c:pt idx="22241">
                  <c:v>11.938363068363099</c:v>
                </c:pt>
                <c:pt idx="22242">
                  <c:v>11.929792798551899</c:v>
                </c:pt>
                <c:pt idx="22243">
                  <c:v>11.912854093447502</c:v>
                </c:pt>
                <c:pt idx="22244">
                  <c:v>11.8943051026452</c:v>
                </c:pt>
                <c:pt idx="22245">
                  <c:v>11.876509159020603</c:v>
                </c:pt>
                <c:pt idx="22246">
                  <c:v>11.8611488609608</c:v>
                </c:pt>
                <c:pt idx="22247">
                  <c:v>11.851569111306304</c:v>
                </c:pt>
                <c:pt idx="22248">
                  <c:v>11.849714569831002</c:v>
                </c:pt>
                <c:pt idx="22249">
                  <c:v>11.853765068776601</c:v>
                </c:pt>
                <c:pt idx="22250">
                  <c:v>11.859047255165803</c:v>
                </c:pt>
                <c:pt idx="22251">
                  <c:v>11.861287326363202</c:v>
                </c:pt>
                <c:pt idx="22252">
                  <c:v>11.859385684851</c:v>
                </c:pt>
                <c:pt idx="22253">
                  <c:v>11.856036865904903</c:v>
                </c:pt>
                <c:pt idx="22254">
                  <c:v>11.856993865764801</c:v>
                </c:pt>
                <c:pt idx="22255">
                  <c:v>11.866325017780001</c:v>
                </c:pt>
                <c:pt idx="22256">
                  <c:v>11.8794689020565</c:v>
                </c:pt>
                <c:pt idx="22257">
                  <c:v>11.883631613551701</c:v>
                </c:pt>
                <c:pt idx="22258">
                  <c:v>11.869006654936204</c:v>
                </c:pt>
                <c:pt idx="22259">
                  <c:v>11.841232109222</c:v>
                </c:pt>
                <c:pt idx="22260">
                  <c:v>11.818357732692197</c:v>
                </c:pt>
                <c:pt idx="22261">
                  <c:v>11.8132806277161</c:v>
                </c:pt>
                <c:pt idx="22262">
                  <c:v>11.8229567294701</c:v>
                </c:pt>
                <c:pt idx="22263">
                  <c:v>11.8343792186895</c:v>
                </c:pt>
                <c:pt idx="22264">
                  <c:v>11.838418931332399</c:v>
                </c:pt>
                <c:pt idx="22265">
                  <c:v>11.835984738004601</c:v>
                </c:pt>
                <c:pt idx="22266">
                  <c:v>11.831010022151798</c:v>
                </c:pt>
                <c:pt idx="22267">
                  <c:v>11.824437654894302</c:v>
                </c:pt>
                <c:pt idx="22268">
                  <c:v>11.816455305419302</c:v>
                </c:pt>
                <c:pt idx="22269">
                  <c:v>11.8076999866155</c:v>
                </c:pt>
                <c:pt idx="22270">
                  <c:v>11.798015280868198</c:v>
                </c:pt>
                <c:pt idx="22271">
                  <c:v>11.786225658673597</c:v>
                </c:pt>
                <c:pt idx="22272">
                  <c:v>11.772422576250401</c:v>
                </c:pt>
                <c:pt idx="22273">
                  <c:v>11.761027276504599</c:v>
                </c:pt>
                <c:pt idx="22274">
                  <c:v>11.7568984341604</c:v>
                </c:pt>
                <c:pt idx="22275">
                  <c:v>11.756896028899702</c:v>
                </c:pt>
                <c:pt idx="22276">
                  <c:v>11.7504515923758</c:v>
                </c:pt>
                <c:pt idx="22277">
                  <c:v>11.729649939336403</c:v>
                </c:pt>
                <c:pt idx="22278">
                  <c:v>11.697934572926002</c:v>
                </c:pt>
                <c:pt idx="22279">
                  <c:v>11.668148260252398</c:v>
                </c:pt>
                <c:pt idx="22280">
                  <c:v>11.651191121380201</c:v>
                </c:pt>
                <c:pt idx="22281">
                  <c:v>11.647723564577598</c:v>
                </c:pt>
                <c:pt idx="22282">
                  <c:v>11.650468702958499</c:v>
                </c:pt>
                <c:pt idx="22283">
                  <c:v>11.652540715111801</c:v>
                </c:pt>
                <c:pt idx="22284">
                  <c:v>11.652464311951102</c:v>
                </c:pt>
                <c:pt idx="22285">
                  <c:v>11.651301301740299</c:v>
                </c:pt>
                <c:pt idx="22286">
                  <c:v>11.647949184397698</c:v>
                </c:pt>
                <c:pt idx="22287">
                  <c:v>11.639565037727401</c:v>
                </c:pt>
                <c:pt idx="22288">
                  <c:v>11.625747768819</c:v>
                </c:pt>
                <c:pt idx="22289">
                  <c:v>11.611587216714101</c:v>
                </c:pt>
                <c:pt idx="22290">
                  <c:v>11.6040664330877</c:v>
                </c:pt>
                <c:pt idx="22291">
                  <c:v>11.6057437678674</c:v>
                </c:pt>
                <c:pt idx="22292">
                  <c:v>11.614384979889302</c:v>
                </c:pt>
                <c:pt idx="22293">
                  <c:v>11.627359252955801</c:v>
                </c:pt>
                <c:pt idx="22294">
                  <c:v>11.6445896707123</c:v>
                </c:pt>
                <c:pt idx="22295">
                  <c:v>11.6673340879615</c:v>
                </c:pt>
                <c:pt idx="22296">
                  <c:v>11.694019609818801</c:v>
                </c:pt>
                <c:pt idx="22297">
                  <c:v>11.718736982459799</c:v>
                </c:pt>
                <c:pt idx="22298">
                  <c:v>11.7335450029402</c:v>
                </c:pt>
                <c:pt idx="22299">
                  <c:v>11.7328638052232</c:v>
                </c:pt>
                <c:pt idx="22300">
                  <c:v>11.717769956233498</c:v>
                </c:pt>
                <c:pt idx="22301">
                  <c:v>11.696921724858898</c:v>
                </c:pt>
                <c:pt idx="22302">
                  <c:v>11.6821945649507</c:v>
                </c:pt>
                <c:pt idx="22303">
                  <c:v>11.680798318549204</c:v>
                </c:pt>
                <c:pt idx="22304">
                  <c:v>11.6902197362433</c:v>
                </c:pt>
                <c:pt idx="22305">
                  <c:v>11.7015947580517</c:v>
                </c:pt>
                <c:pt idx="22306">
                  <c:v>11.7069879429891</c:v>
                </c:pt>
                <c:pt idx="22307">
                  <c:v>11.704408873048301</c:v>
                </c:pt>
                <c:pt idx="22308">
                  <c:v>11.698384591683</c:v>
                </c:pt>
                <c:pt idx="22309">
                  <c:v>11.695986812381502</c:v>
                </c:pt>
                <c:pt idx="22310">
                  <c:v>11.700891340855199</c:v>
                </c:pt>
                <c:pt idx="22311">
                  <c:v>11.7092635085816</c:v>
                </c:pt>
                <c:pt idx="22312">
                  <c:v>11.710911652972799</c:v>
                </c:pt>
                <c:pt idx="22313">
                  <c:v>11.697222621819298</c:v>
                </c:pt>
                <c:pt idx="22314">
                  <c:v>11.670145607858499</c:v>
                </c:pt>
                <c:pt idx="22315">
                  <c:v>11.6410599537274</c:v>
                </c:pt>
                <c:pt idx="22316">
                  <c:v>11.619210661251397</c:v>
                </c:pt>
                <c:pt idx="22317">
                  <c:v>11.6031156511823</c:v>
                </c:pt>
                <c:pt idx="22318">
                  <c:v>11.584648943386</c:v>
                </c:pt>
                <c:pt idx="22319">
                  <c:v>11.5598638643495</c:v>
                </c:pt>
                <c:pt idx="22320">
                  <c:v>11.534375489598196</c:v>
                </c:pt>
                <c:pt idx="22321">
                  <c:v>11.5173809773601</c:v>
                </c:pt>
                <c:pt idx="22322">
                  <c:v>11.512794157512202</c:v>
                </c:pt>
                <c:pt idx="22323">
                  <c:v>11.517412393000702</c:v>
                </c:pt>
                <c:pt idx="22324">
                  <c:v>11.524659171111498</c:v>
                </c:pt>
                <c:pt idx="22325">
                  <c:v>11.527920563840198</c:v>
                </c:pt>
                <c:pt idx="22326">
                  <c:v>11.523557039020401</c:v>
                </c:pt>
                <c:pt idx="22327">
                  <c:v>11.5127536816819</c:v>
                </c:pt>
                <c:pt idx="22328">
                  <c:v>11.499624034715502</c:v>
                </c:pt>
                <c:pt idx="22329">
                  <c:v>11.487381825512401</c:v>
                </c:pt>
                <c:pt idx="22330">
                  <c:v>11.477058072261602</c:v>
                </c:pt>
                <c:pt idx="22331">
                  <c:v>11.469334144380301</c:v>
                </c:pt>
                <c:pt idx="22332">
                  <c:v>11.465181395618401</c:v>
                </c:pt>
                <c:pt idx="22333">
                  <c:v>11.461613687585302</c:v>
                </c:pt>
                <c:pt idx="22334">
                  <c:v>11.4499225696423</c:v>
                </c:pt>
                <c:pt idx="22335">
                  <c:v>11.425044262702304</c:v>
                </c:pt>
                <c:pt idx="22336">
                  <c:v>11.395922549525901</c:v>
                </c:pt>
                <c:pt idx="22337">
                  <c:v>11.3808252607959</c:v>
                </c:pt>
                <c:pt idx="22338">
                  <c:v>11.389561866087002</c:v>
                </c:pt>
                <c:pt idx="22339">
                  <c:v>11.412621414974099</c:v>
                </c:pt>
                <c:pt idx="22340">
                  <c:v>11.430921757510497</c:v>
                </c:pt>
                <c:pt idx="22341">
                  <c:v>11.4340158522379</c:v>
                </c:pt>
                <c:pt idx="22342">
                  <c:v>11.425891046753501</c:v>
                </c:pt>
                <c:pt idx="22343">
                  <c:v>11.4152904528106</c:v>
                </c:pt>
                <c:pt idx="22344">
                  <c:v>11.403859713023902</c:v>
                </c:pt>
                <c:pt idx="22345">
                  <c:v>11.387067969449403</c:v>
                </c:pt>
                <c:pt idx="22346">
                  <c:v>11.364730600180902</c:v>
                </c:pt>
                <c:pt idx="22347">
                  <c:v>11.345717072330602</c:v>
                </c:pt>
                <c:pt idx="22348">
                  <c:v>11.341771868792298</c:v>
                </c:pt>
                <c:pt idx="22349">
                  <c:v>11.355256341146603</c:v>
                </c:pt>
                <c:pt idx="22350">
                  <c:v>11.373178544957799</c:v>
                </c:pt>
                <c:pt idx="22351">
                  <c:v>11.378513568740702</c:v>
                </c:pt>
                <c:pt idx="22352">
                  <c:v>11.366292553077502</c:v>
                </c:pt>
                <c:pt idx="22353">
                  <c:v>11.3468109776303</c:v>
                </c:pt>
                <c:pt idx="22354">
                  <c:v>11.3349435310588</c:v>
                </c:pt>
                <c:pt idx="22355">
                  <c:v>11.3354034875604</c:v>
                </c:pt>
                <c:pt idx="22356">
                  <c:v>11.341030355741202</c:v>
                </c:pt>
                <c:pt idx="22357">
                  <c:v>11.3457779269498</c:v>
                </c:pt>
                <c:pt idx="22358">
                  <c:v>11.352512418021703</c:v>
                </c:pt>
                <c:pt idx="22359">
                  <c:v>11.368113140691099</c:v>
                </c:pt>
                <c:pt idx="22360">
                  <c:v>11.393501056376902</c:v>
                </c:pt>
                <c:pt idx="22361">
                  <c:v>11.419174007649103</c:v>
                </c:pt>
                <c:pt idx="22362">
                  <c:v>11.433937214165203</c:v>
                </c:pt>
                <c:pt idx="22363">
                  <c:v>11.436166740636898</c:v>
                </c:pt>
                <c:pt idx="22364">
                  <c:v>11.433023483383797</c:v>
                </c:pt>
                <c:pt idx="22365">
                  <c:v>11.430234134785401</c:v>
                </c:pt>
                <c:pt idx="22366">
                  <c:v>11.424663945318001</c:v>
                </c:pt>
                <c:pt idx="22367">
                  <c:v>11.409334566014802</c:v>
                </c:pt>
                <c:pt idx="22368">
                  <c:v>11.3841781249482</c:v>
                </c:pt>
                <c:pt idx="22369">
                  <c:v>11.355860047901702</c:v>
                </c:pt>
                <c:pt idx="22370">
                  <c:v>11.327442896771101</c:v>
                </c:pt>
                <c:pt idx="22371">
                  <c:v>11.295029420622001</c:v>
                </c:pt>
                <c:pt idx="22372">
                  <c:v>11.257716480730098</c:v>
                </c:pt>
                <c:pt idx="22373">
                  <c:v>11.226472609369301</c:v>
                </c:pt>
                <c:pt idx="22374">
                  <c:v>11.216015232350101</c:v>
                </c:pt>
                <c:pt idx="22375">
                  <c:v>11.227086874486702</c:v>
                </c:pt>
                <c:pt idx="22376">
                  <c:v>11.241322050583898</c:v>
                </c:pt>
                <c:pt idx="22377">
                  <c:v>11.2365382630258</c:v>
                </c:pt>
                <c:pt idx="22378">
                  <c:v>11.207472238446302</c:v>
                </c:pt>
                <c:pt idx="22379">
                  <c:v>11.171697663803799</c:v>
                </c:pt>
                <c:pt idx="22380">
                  <c:v>11.154841606546499</c:v>
                </c:pt>
                <c:pt idx="22381">
                  <c:v>11.168865796855201</c:v>
                </c:pt>
                <c:pt idx="22382">
                  <c:v>11.2022917571481</c:v>
                </c:pt>
                <c:pt idx="22383">
                  <c:v>11.230743195107801</c:v>
                </c:pt>
                <c:pt idx="22384">
                  <c:v>11.238646375626599</c:v>
                </c:pt>
                <c:pt idx="22385">
                  <c:v>11.230828132953896</c:v>
                </c:pt>
                <c:pt idx="22386">
                  <c:v>11.224415449800301</c:v>
                </c:pt>
                <c:pt idx="22387">
                  <c:v>11.232367543831499</c:v>
                </c:pt>
                <c:pt idx="22388">
                  <c:v>11.254013375955498</c:v>
                </c:pt>
                <c:pt idx="22389">
                  <c:v>11.278819259977899</c:v>
                </c:pt>
                <c:pt idx="22390">
                  <c:v>11.2970590989644</c:v>
                </c:pt>
                <c:pt idx="22391">
                  <c:v>11.304737763546301</c:v>
                </c:pt>
                <c:pt idx="22392">
                  <c:v>11.301638830066304</c:v>
                </c:pt>
                <c:pt idx="22393">
                  <c:v>11.288002337033999</c:v>
                </c:pt>
                <c:pt idx="22394">
                  <c:v>11.264312481589698</c:v>
                </c:pt>
                <c:pt idx="22395">
                  <c:v>11.236255920362899</c:v>
                </c:pt>
                <c:pt idx="22396">
                  <c:v>11.215352931999799</c:v>
                </c:pt>
                <c:pt idx="22397">
                  <c:v>11.209219377879499</c:v>
                </c:pt>
                <c:pt idx="22398">
                  <c:v>11.215410446419202</c:v>
                </c:pt>
                <c:pt idx="22399">
                  <c:v>11.224714881055398</c:v>
                </c:pt>
                <c:pt idx="22400">
                  <c:v>11.229628186117198</c:v>
                </c:pt>
                <c:pt idx="22401">
                  <c:v>11.229771393606498</c:v>
                </c:pt>
                <c:pt idx="22402">
                  <c:v>11.225010167481001</c:v>
                </c:pt>
                <c:pt idx="22403">
                  <c:v>11.2098267331627</c:v>
                </c:pt>
                <c:pt idx="22404">
                  <c:v>11.181550371005002</c:v>
                </c:pt>
                <c:pt idx="22405">
                  <c:v>11.145181134092399</c:v>
                </c:pt>
                <c:pt idx="22406">
                  <c:v>11.1099767942268</c:v>
                </c:pt>
                <c:pt idx="22407">
                  <c:v>11.0836387644054</c:v>
                </c:pt>
                <c:pt idx="22408">
                  <c:v>11.065874406205301</c:v>
                </c:pt>
                <c:pt idx="22409">
                  <c:v>11.051741966049899</c:v>
                </c:pt>
                <c:pt idx="22410">
                  <c:v>11.039863640130097</c:v>
                </c:pt>
                <c:pt idx="22411">
                  <c:v>11.0285552286268</c:v>
                </c:pt>
                <c:pt idx="22412">
                  <c:v>11.008742545247602</c:v>
                </c:pt>
                <c:pt idx="22413">
                  <c:v>10.991741479821902</c:v>
                </c:pt>
                <c:pt idx="22414">
                  <c:v>11.0212172863462</c:v>
                </c:pt>
                <c:pt idx="22415">
                  <c:v>11.057031655802701</c:v>
                </c:pt>
                <c:pt idx="22416">
                  <c:v>10.909976879294902</c:v>
                </c:pt>
                <c:pt idx="22417">
                  <c:v>10.538255703655697</c:v>
                </c:pt>
                <c:pt idx="22418">
                  <c:v>10.5584387057122</c:v>
                </c:pt>
                <c:pt idx="22419">
                  <c:v>12.286349902330699</c:v>
                </c:pt>
                <c:pt idx="22420">
                  <c:v>16.738402965074297</c:v>
                </c:pt>
                <c:pt idx="22421">
                  <c:v>23.290231010112997</c:v>
                </c:pt>
                <c:pt idx="22422">
                  <c:v>29.653675477360501</c:v>
                </c:pt>
                <c:pt idx="22423">
                  <c:v>33.496596432474306</c:v>
                </c:pt>
                <c:pt idx="22424">
                  <c:v>34.15012394552511</c:v>
                </c:pt>
                <c:pt idx="22425">
                  <c:v>32.790156255786499</c:v>
                </c:pt>
                <c:pt idx="22426">
                  <c:v>31.090332778729493</c:v>
                </c:pt>
                <c:pt idx="22427">
                  <c:v>29.932899824068897</c:v>
                </c:pt>
                <c:pt idx="22428">
                  <c:v>29.317735082225401</c:v>
                </c:pt>
                <c:pt idx="22429">
                  <c:v>28.948814430203598</c:v>
                </c:pt>
                <c:pt idx="22430">
                  <c:v>28.650930715630903</c:v>
                </c:pt>
                <c:pt idx="22431">
                  <c:v>28.404027504784697</c:v>
                </c:pt>
                <c:pt idx="22432">
                  <c:v>28.209747745672502</c:v>
                </c:pt>
                <c:pt idx="22433">
                  <c:v>28.049429787486499</c:v>
                </c:pt>
                <c:pt idx="22434">
                  <c:v>27.924709816963688</c:v>
                </c:pt>
                <c:pt idx="22435">
                  <c:v>27.860000080154599</c:v>
                </c:pt>
                <c:pt idx="22436">
                  <c:v>27.885279781558896</c:v>
                </c:pt>
                <c:pt idx="22437">
                  <c:v>28.011707775699399</c:v>
                </c:pt>
                <c:pt idx="22438">
                  <c:v>28.194536619778997</c:v>
                </c:pt>
                <c:pt idx="22439">
                  <c:v>28.352873456512903</c:v>
                </c:pt>
                <c:pt idx="22440">
                  <c:v>28.440276677768498</c:v>
                </c:pt>
                <c:pt idx="22441">
                  <c:v>28.466007523089502</c:v>
                </c:pt>
                <c:pt idx="22442">
                  <c:v>28.476716057846097</c:v>
                </c:pt>
                <c:pt idx="22443">
                  <c:v>28.547092037760091</c:v>
                </c:pt>
                <c:pt idx="22444">
                  <c:v>28.754506538247398</c:v>
                </c:pt>
                <c:pt idx="22445">
                  <c:v>29.126553047925391</c:v>
                </c:pt>
                <c:pt idx="22446">
                  <c:v>29.588426230507689</c:v>
                </c:pt>
                <c:pt idx="22447">
                  <c:v>29.992406319576396</c:v>
                </c:pt>
                <c:pt idx="22448">
                  <c:v>30.247529260577892</c:v>
                </c:pt>
                <c:pt idx="22449">
                  <c:v>30.400182974608697</c:v>
                </c:pt>
                <c:pt idx="22450">
                  <c:v>30.570272778190997</c:v>
                </c:pt>
                <c:pt idx="22451">
                  <c:v>30.829520641727793</c:v>
                </c:pt>
                <c:pt idx="22452">
                  <c:v>31.153394342139499</c:v>
                </c:pt>
                <c:pt idx="22453">
                  <c:v>31.471325128736403</c:v>
                </c:pt>
                <c:pt idx="22454">
                  <c:v>31.732778107416802</c:v>
                </c:pt>
                <c:pt idx="22455">
                  <c:v>31.933534548328794</c:v>
                </c:pt>
                <c:pt idx="22456">
                  <c:v>32.093213486821305</c:v>
                </c:pt>
                <c:pt idx="22457">
                  <c:v>32.212805407555805</c:v>
                </c:pt>
                <c:pt idx="22458">
                  <c:v>32.269540192890709</c:v>
                </c:pt>
                <c:pt idx="22459">
                  <c:v>32.2488260760705</c:v>
                </c:pt>
                <c:pt idx="22460">
                  <c:v>32.179279763706191</c:v>
                </c:pt>
                <c:pt idx="22461">
                  <c:v>32.128185094703305</c:v>
                </c:pt>
                <c:pt idx="22462">
                  <c:v>32.134489944681</c:v>
                </c:pt>
                <c:pt idx="22463">
                  <c:v>32.173366905099002</c:v>
                </c:pt>
                <c:pt idx="22464">
                  <c:v>32.212606619742694</c:v>
                </c:pt>
                <c:pt idx="22465">
                  <c:v>32.265921640053811</c:v>
                </c:pt>
                <c:pt idx="22466">
                  <c:v>32.367600724808597</c:v>
                </c:pt>
                <c:pt idx="22467">
                  <c:v>32.5083838811113</c:v>
                </c:pt>
                <c:pt idx="22468">
                  <c:v>32.621749720530303</c:v>
                </c:pt>
                <c:pt idx="22469">
                  <c:v>32.661640430415297</c:v>
                </c:pt>
                <c:pt idx="22470">
                  <c:v>32.680713292194405</c:v>
                </c:pt>
                <c:pt idx="22471">
                  <c:v>32.79309182436581</c:v>
                </c:pt>
                <c:pt idx="22472">
                  <c:v>33.04525175704449</c:v>
                </c:pt>
                <c:pt idx="22473">
                  <c:v>33.352126317506801</c:v>
                </c:pt>
                <c:pt idx="22474">
                  <c:v>33.594298076711297</c:v>
                </c:pt>
                <c:pt idx="22475">
                  <c:v>33.759551502871808</c:v>
                </c:pt>
                <c:pt idx="22476">
                  <c:v>33.965517545246094</c:v>
                </c:pt>
                <c:pt idx="22477">
                  <c:v>34.349036439983692</c:v>
                </c:pt>
                <c:pt idx="22478">
                  <c:v>34.941160957380696</c:v>
                </c:pt>
                <c:pt idx="22479">
                  <c:v>35.655904184317393</c:v>
                </c:pt>
                <c:pt idx="22480">
                  <c:v>36.35411911634219</c:v>
                </c:pt>
                <c:pt idx="22481">
                  <c:v>36.883450208878003</c:v>
                </c:pt>
                <c:pt idx="22482">
                  <c:v>37.153578309568907</c:v>
                </c:pt>
                <c:pt idx="22483">
                  <c:v>37.256539504734398</c:v>
                </c:pt>
                <c:pt idx="22484">
                  <c:v>37.46219219019121</c:v>
                </c:pt>
                <c:pt idx="22485">
                  <c:v>38.022378237991212</c:v>
                </c:pt>
                <c:pt idx="22486">
                  <c:v>38.928086812594103</c:v>
                </c:pt>
                <c:pt idx="22487">
                  <c:v>39.817932070671397</c:v>
                </c:pt>
                <c:pt idx="22488">
                  <c:v>40.130873264642894</c:v>
                </c:pt>
                <c:pt idx="22489">
                  <c:v>39.446169351444894</c:v>
                </c:pt>
                <c:pt idx="22490">
                  <c:v>37.773227536532495</c:v>
                </c:pt>
                <c:pt idx="22491">
                  <c:v>35.530931596744395</c:v>
                </c:pt>
                <c:pt idx="22492">
                  <c:v>33.157232838974913</c:v>
                </c:pt>
                <c:pt idx="22493">
                  <c:v>30.641137254557499</c:v>
                </c:pt>
                <c:pt idx="22494">
                  <c:v>27.488918273143593</c:v>
                </c:pt>
                <c:pt idx="22495">
                  <c:v>23.295149171404791</c:v>
                </c:pt>
                <c:pt idx="22496">
                  <c:v>18.336404379020699</c:v>
                </c:pt>
                <c:pt idx="22497">
                  <c:v>13.570622838677602</c:v>
                </c:pt>
                <c:pt idx="22498">
                  <c:v>10.132737707237199</c:v>
                </c:pt>
                <c:pt idx="22499">
                  <c:v>8.7785802848300403</c:v>
                </c:pt>
                <c:pt idx="22500">
                  <c:v>9.6109749818890986</c:v>
                </c:pt>
                <c:pt idx="22501">
                  <c:v>12.186715533315303</c:v>
                </c:pt>
                <c:pt idx="22502">
                  <c:v>15.764808142690896</c:v>
                </c:pt>
                <c:pt idx="22503">
                  <c:v>19.496237619271696</c:v>
                </c:pt>
                <c:pt idx="22504">
                  <c:v>22.607089981876605</c:v>
                </c:pt>
                <c:pt idx="22505">
                  <c:v>24.584152858597097</c:v>
                </c:pt>
                <c:pt idx="22506">
                  <c:v>25.370181412392505</c:v>
                </c:pt>
                <c:pt idx="22507">
                  <c:v>25.406416348998995</c:v>
                </c:pt>
                <c:pt idx="22508">
                  <c:v>25.213876060002402</c:v>
                </c:pt>
                <c:pt idx="22509">
                  <c:v>24.867917455990604</c:v>
                </c:pt>
                <c:pt idx="22510">
                  <c:v>24.068216169882099</c:v>
                </c:pt>
                <c:pt idx="22511">
                  <c:v>22.776784989623895</c:v>
                </c:pt>
                <c:pt idx="22512">
                  <c:v>21.643572767938501</c:v>
                </c:pt>
                <c:pt idx="22513">
                  <c:v>21.562761775035195</c:v>
                </c:pt>
                <c:pt idx="22514">
                  <c:v>22.750028014203</c:v>
                </c:pt>
                <c:pt idx="22515">
                  <c:v>24.433922911744297</c:v>
                </c:pt>
                <c:pt idx="22516">
                  <c:v>25.548521127919599</c:v>
                </c:pt>
                <c:pt idx="22517">
                  <c:v>25.7210828430524</c:v>
                </c:pt>
                <c:pt idx="22518">
                  <c:v>25.5449317098603</c:v>
                </c:pt>
                <c:pt idx="22519">
                  <c:v>25.913635951204199</c:v>
                </c:pt>
                <c:pt idx="22520">
                  <c:v>27.157728490569799</c:v>
                </c:pt>
                <c:pt idx="22521">
                  <c:v>28.8015058169075</c:v>
                </c:pt>
                <c:pt idx="22522">
                  <c:v>30.090220460221296</c:v>
                </c:pt>
                <c:pt idx="22523">
                  <c:v>30.675124999542199</c:v>
                </c:pt>
                <c:pt idx="22524">
                  <c:v>30.765594253421288</c:v>
                </c:pt>
                <c:pt idx="22525">
                  <c:v>30.796519842818295</c:v>
                </c:pt>
                <c:pt idx="22526">
                  <c:v>31.072336055349293</c:v>
                </c:pt>
                <c:pt idx="22527">
                  <c:v>31.642145858330696</c:v>
                </c:pt>
                <c:pt idx="22528">
                  <c:v>32.371945157814892</c:v>
                </c:pt>
                <c:pt idx="22529">
                  <c:v>33.0522559763156</c:v>
                </c:pt>
                <c:pt idx="22530">
                  <c:v>33.500772889320807</c:v>
                </c:pt>
                <c:pt idx="22531">
                  <c:v>33.667332572878706</c:v>
                </c:pt>
                <c:pt idx="22532">
                  <c:v>33.633803822358601</c:v>
                </c:pt>
                <c:pt idx="22533">
                  <c:v>33.48635459679209</c:v>
                </c:pt>
                <c:pt idx="22534">
                  <c:v>33.216203197291492</c:v>
                </c:pt>
                <c:pt idx="22535">
                  <c:v>32.74661870256881</c:v>
                </c:pt>
                <c:pt idx="22536">
                  <c:v>32.027619280472905</c:v>
                </c:pt>
                <c:pt idx="22537">
                  <c:v>31.1126939597264</c:v>
                </c:pt>
                <c:pt idx="22538">
                  <c:v>30.171903835227699</c:v>
                </c:pt>
                <c:pt idx="22539">
                  <c:v>29.422834464134297</c:v>
                </c:pt>
                <c:pt idx="22540">
                  <c:v>29.005259389467398</c:v>
                </c:pt>
                <c:pt idx="22541">
                  <c:v>28.876142632740894</c:v>
                </c:pt>
                <c:pt idx="22542">
                  <c:v>28.855966597559295</c:v>
                </c:pt>
                <c:pt idx="22543">
                  <c:v>28.831848779032704</c:v>
                </c:pt>
                <c:pt idx="22544">
                  <c:v>28.874787209033798</c:v>
                </c:pt>
                <c:pt idx="22545">
                  <c:v>29.103956781822905</c:v>
                </c:pt>
                <c:pt idx="22546">
                  <c:v>29.464421832818395</c:v>
                </c:pt>
                <c:pt idx="22547">
                  <c:v>29.705502344648991</c:v>
                </c:pt>
                <c:pt idx="22548">
                  <c:v>29.6170408450851</c:v>
                </c:pt>
                <c:pt idx="22549">
                  <c:v>29.246569525571893</c:v>
                </c:pt>
                <c:pt idx="22550">
                  <c:v>28.845548833835892</c:v>
                </c:pt>
                <c:pt idx="22551">
                  <c:v>28.637833926929705</c:v>
                </c:pt>
                <c:pt idx="22552">
                  <c:v>28.6579148415614</c:v>
                </c:pt>
                <c:pt idx="22553">
                  <c:v>28.769537216939792</c:v>
                </c:pt>
                <c:pt idx="22554">
                  <c:v>28.797577305691995</c:v>
                </c:pt>
                <c:pt idx="22555">
                  <c:v>28.6593284831749</c:v>
                </c:pt>
                <c:pt idx="22556">
                  <c:v>28.431546344224891</c:v>
                </c:pt>
                <c:pt idx="22557">
                  <c:v>28.295292386065292</c:v>
                </c:pt>
                <c:pt idx="22558">
                  <c:v>28.370436168446201</c:v>
                </c:pt>
                <c:pt idx="22559">
                  <c:v>28.597442438949695</c:v>
                </c:pt>
                <c:pt idx="22560">
                  <c:v>28.811453034323296</c:v>
                </c:pt>
                <c:pt idx="22561">
                  <c:v>28.934620822312102</c:v>
                </c:pt>
                <c:pt idx="22562">
                  <c:v>29.061571298508998</c:v>
                </c:pt>
                <c:pt idx="22563">
                  <c:v>29.327523879712995</c:v>
                </c:pt>
                <c:pt idx="22564">
                  <c:v>29.680088116263299</c:v>
                </c:pt>
                <c:pt idx="22565">
                  <c:v>29.755887022703401</c:v>
                </c:pt>
                <c:pt idx="22566">
                  <c:v>28.992935029922897</c:v>
                </c:pt>
                <c:pt idx="22567">
                  <c:v>27.012576346780996</c:v>
                </c:pt>
                <c:pt idx="22568">
                  <c:v>24.128495446999999</c:v>
                </c:pt>
                <c:pt idx="22569">
                  <c:v>21.510628562014105</c:v>
                </c:pt>
                <c:pt idx="22570">
                  <c:v>20.580370779339997</c:v>
                </c:pt>
                <c:pt idx="22571">
                  <c:v>21.952655984138499</c:v>
                </c:pt>
                <c:pt idx="22572">
                  <c:v>24.8778490448361</c:v>
                </c:pt>
                <c:pt idx="22573">
                  <c:v>27.809869576477897</c:v>
                </c:pt>
                <c:pt idx="22574">
                  <c:v>29.597450174734401</c:v>
                </c:pt>
                <c:pt idx="22575">
                  <c:v>30.144901838114105</c:v>
                </c:pt>
                <c:pt idx="22576">
                  <c:v>30.071390538755196</c:v>
                </c:pt>
                <c:pt idx="22577">
                  <c:v>29.950778289097098</c:v>
                </c:pt>
                <c:pt idx="22578">
                  <c:v>29.926266619613799</c:v>
                </c:pt>
                <c:pt idx="22579">
                  <c:v>29.900145732855798</c:v>
                </c:pt>
                <c:pt idx="22580">
                  <c:v>29.8625680099154</c:v>
                </c:pt>
                <c:pt idx="22581">
                  <c:v>29.932672374557093</c:v>
                </c:pt>
                <c:pt idx="22582">
                  <c:v>30.100238104325296</c:v>
                </c:pt>
                <c:pt idx="22583">
                  <c:v>29.922412109649091</c:v>
                </c:pt>
                <c:pt idx="22584">
                  <c:v>28.476894885999798</c:v>
                </c:pt>
                <c:pt idx="22585">
                  <c:v>24.752933536655096</c:v>
                </c:pt>
                <c:pt idx="22586">
                  <c:v>18.398863214715995</c:v>
                </c:pt>
                <c:pt idx="22587">
                  <c:v>10.4423851320291</c:v>
                </c:pt>
                <c:pt idx="22588">
                  <c:v>3.3687160367391398</c:v>
                </c:pt>
                <c:pt idx="22589">
                  <c:v>0.10488192257688002</c:v>
                </c:pt>
                <c:pt idx="22590">
                  <c:v>2.2815552387403004</c:v>
                </c:pt>
                <c:pt idx="22591">
                  <c:v>9.0385966726373805</c:v>
                </c:pt>
                <c:pt idx="22592">
                  <c:v>17.474121490090798</c:v>
                </c:pt>
                <c:pt idx="22593">
                  <c:v>24.494266939559797</c:v>
                </c:pt>
                <c:pt idx="22594">
                  <c:v>28.56199140216</c:v>
                </c:pt>
                <c:pt idx="22595">
                  <c:v>30.015800548055001</c:v>
                </c:pt>
                <c:pt idx="22596">
                  <c:v>30.108152205537891</c:v>
                </c:pt>
                <c:pt idx="22597">
                  <c:v>29.924714791053599</c:v>
                </c:pt>
                <c:pt idx="22598">
                  <c:v>29.918761708795799</c:v>
                </c:pt>
                <c:pt idx="22599">
                  <c:v>29.943395149912799</c:v>
                </c:pt>
                <c:pt idx="22600">
                  <c:v>29.420385336916802</c:v>
                </c:pt>
                <c:pt idx="22601">
                  <c:v>27.562432073924889</c:v>
                </c:pt>
                <c:pt idx="22602">
                  <c:v>23.756572101625402</c:v>
                </c:pt>
                <c:pt idx="22603">
                  <c:v>18.037283495112298</c:v>
                </c:pt>
                <c:pt idx="22604">
                  <c:v>11.415283093556599</c:v>
                </c:pt>
                <c:pt idx="22605">
                  <c:v>5.8421843112785181</c:v>
                </c:pt>
                <c:pt idx="22606">
                  <c:v>3.5565419783003298</c:v>
                </c:pt>
                <c:pt idx="22607">
                  <c:v>5.8466791805277412</c:v>
                </c:pt>
                <c:pt idx="22608">
                  <c:v>12.0048022947718</c:v>
                </c:pt>
                <c:pt idx="22609">
                  <c:v>19.508060384948298</c:v>
                </c:pt>
                <c:pt idx="22610">
                  <c:v>25.558433789931293</c:v>
                </c:pt>
                <c:pt idx="22611">
                  <c:v>28.767884521923897</c:v>
                </c:pt>
                <c:pt idx="22612">
                  <c:v>29.5684606936181</c:v>
                </c:pt>
                <c:pt idx="22613">
                  <c:v>29.258072839315496</c:v>
                </c:pt>
                <c:pt idx="22614">
                  <c:v>28.837886294604903</c:v>
                </c:pt>
                <c:pt idx="22615">
                  <c:v>28.623738683327293</c:v>
                </c:pt>
                <c:pt idx="22616">
                  <c:v>28.562154652423896</c:v>
                </c:pt>
                <c:pt idx="22617">
                  <c:v>28.589031780225096</c:v>
                </c:pt>
                <c:pt idx="22618">
                  <c:v>28.693932987602601</c:v>
                </c:pt>
                <c:pt idx="22619">
                  <c:v>28.838001987371896</c:v>
                </c:pt>
                <c:pt idx="22620">
                  <c:v>28.939241728855801</c:v>
                </c:pt>
                <c:pt idx="22621">
                  <c:v>28.949380256691391</c:v>
                </c:pt>
                <c:pt idx="22622">
                  <c:v>28.899235896132698</c:v>
                </c:pt>
                <c:pt idx="22623">
                  <c:v>28.849546229382497</c:v>
                </c:pt>
                <c:pt idx="22624">
                  <c:v>28.822240346761994</c:v>
                </c:pt>
                <c:pt idx="22625">
                  <c:v>28.793645180583997</c:v>
                </c:pt>
                <c:pt idx="22626">
                  <c:v>28.753895881513298</c:v>
                </c:pt>
                <c:pt idx="22627">
                  <c:v>28.7509888304226</c:v>
                </c:pt>
                <c:pt idx="22628">
                  <c:v>28.844704161526199</c:v>
                </c:pt>
                <c:pt idx="22629">
                  <c:v>29.025711641617196</c:v>
                </c:pt>
                <c:pt idx="22630">
                  <c:v>29.209386824361193</c:v>
                </c:pt>
                <c:pt idx="22631">
                  <c:v>29.306818585095201</c:v>
                </c:pt>
                <c:pt idx="22632">
                  <c:v>29.285132293312092</c:v>
                </c:pt>
                <c:pt idx="22633">
                  <c:v>29.1678638555208</c:v>
                </c:pt>
                <c:pt idx="22634">
                  <c:v>29.004450883378297</c:v>
                </c:pt>
                <c:pt idx="22635">
                  <c:v>28.851813721565701</c:v>
                </c:pt>
                <c:pt idx="22636">
                  <c:v>28.761431597198499</c:v>
                </c:pt>
                <c:pt idx="22637">
                  <c:v>28.749951546852103</c:v>
                </c:pt>
                <c:pt idx="22638">
                  <c:v>28.783741342002497</c:v>
                </c:pt>
                <c:pt idx="22639">
                  <c:v>28.8147247891382</c:v>
                </c:pt>
                <c:pt idx="22640">
                  <c:v>28.831079450821601</c:v>
                </c:pt>
                <c:pt idx="22641">
                  <c:v>28.86064357734319</c:v>
                </c:pt>
                <c:pt idx="22642">
                  <c:v>28.927961437679805</c:v>
                </c:pt>
                <c:pt idx="22643">
                  <c:v>29.019049450991098</c:v>
                </c:pt>
                <c:pt idx="22644">
                  <c:v>29.090057432599401</c:v>
                </c:pt>
                <c:pt idx="22645">
                  <c:v>29.099680096052701</c:v>
                </c:pt>
                <c:pt idx="22646">
                  <c:v>29.032588862396601</c:v>
                </c:pt>
                <c:pt idx="22647">
                  <c:v>28.912563396521591</c:v>
                </c:pt>
                <c:pt idx="22648">
                  <c:v>28.802510123880101</c:v>
                </c:pt>
                <c:pt idx="22649">
                  <c:v>28.771075292729702</c:v>
                </c:pt>
                <c:pt idx="22650">
                  <c:v>28.844144554346297</c:v>
                </c:pt>
                <c:pt idx="22651">
                  <c:v>28.987356160704699</c:v>
                </c:pt>
                <c:pt idx="22652">
                  <c:v>29.128746203780693</c:v>
                </c:pt>
                <c:pt idx="22653">
                  <c:v>29.192660057028</c:v>
                </c:pt>
                <c:pt idx="22654">
                  <c:v>29.134338159068704</c:v>
                </c:pt>
                <c:pt idx="22655">
                  <c:v>28.974298837768291</c:v>
                </c:pt>
                <c:pt idx="22656">
                  <c:v>28.805922362330897</c:v>
                </c:pt>
                <c:pt idx="22657">
                  <c:v>28.737186076139096</c:v>
                </c:pt>
                <c:pt idx="22658">
                  <c:v>28.793153801918198</c:v>
                </c:pt>
                <c:pt idx="22659">
                  <c:v>28.891113588753196</c:v>
                </c:pt>
                <c:pt idx="22660">
                  <c:v>28.934485888471499</c:v>
                </c:pt>
                <c:pt idx="22661">
                  <c:v>28.908623888229993</c:v>
                </c:pt>
                <c:pt idx="22662">
                  <c:v>28.870925695531302</c:v>
                </c:pt>
                <c:pt idx="22663">
                  <c:v>28.871208900214803</c:v>
                </c:pt>
                <c:pt idx="22664">
                  <c:v>28.909595853769794</c:v>
                </c:pt>
                <c:pt idx="22665">
                  <c:v>28.967998151006903</c:v>
                </c:pt>
                <c:pt idx="22666">
                  <c:v>29.036213075606199</c:v>
                </c:pt>
                <c:pt idx="22667">
                  <c:v>29.091148852771294</c:v>
                </c:pt>
                <c:pt idx="22668">
                  <c:v>29.095520457359296</c:v>
                </c:pt>
                <c:pt idx="22669">
                  <c:v>29.046616288541994</c:v>
                </c:pt>
                <c:pt idx="22670">
                  <c:v>29.008541294459498</c:v>
                </c:pt>
                <c:pt idx="22671">
                  <c:v>29.060819271586794</c:v>
                </c:pt>
                <c:pt idx="22672">
                  <c:v>29.208452863907397</c:v>
                </c:pt>
                <c:pt idx="22673">
                  <c:v>29.382874444265298</c:v>
                </c:pt>
                <c:pt idx="22674">
                  <c:v>29.541133111470199</c:v>
                </c:pt>
                <c:pt idx="22675">
                  <c:v>29.724326154531596</c:v>
                </c:pt>
                <c:pt idx="22676">
                  <c:v>29.991907701015901</c:v>
                </c:pt>
                <c:pt idx="22677">
                  <c:v>30.312986455319603</c:v>
                </c:pt>
                <c:pt idx="22678">
                  <c:v>30.558846156967295</c:v>
                </c:pt>
                <c:pt idx="22679">
                  <c:v>30.612721618503599</c:v>
                </c:pt>
                <c:pt idx="22680">
                  <c:v>30.461462541732498</c:v>
                </c:pt>
                <c:pt idx="22681">
                  <c:v>30.184545305617899</c:v>
                </c:pt>
                <c:pt idx="22682">
                  <c:v>29.885798397087896</c:v>
                </c:pt>
                <c:pt idx="22683">
                  <c:v>29.645069869695295</c:v>
                </c:pt>
                <c:pt idx="22684">
                  <c:v>29.507528990045895</c:v>
                </c:pt>
                <c:pt idx="22685">
                  <c:v>29.475158184056802</c:v>
                </c:pt>
                <c:pt idx="22686">
                  <c:v>29.498056768905897</c:v>
                </c:pt>
                <c:pt idx="22687">
                  <c:v>29.500742610029793</c:v>
                </c:pt>
                <c:pt idx="22688">
                  <c:v>29.437594963596503</c:v>
                </c:pt>
                <c:pt idx="22689">
                  <c:v>29.329948100547295</c:v>
                </c:pt>
                <c:pt idx="22690">
                  <c:v>29.240617247503998</c:v>
                </c:pt>
                <c:pt idx="22691">
                  <c:v>29.203006881256997</c:v>
                </c:pt>
                <c:pt idx="22692">
                  <c:v>29.184728610673897</c:v>
                </c:pt>
                <c:pt idx="22693">
                  <c:v>29.127154749198407</c:v>
                </c:pt>
                <c:pt idx="22694">
                  <c:v>29.024583974774796</c:v>
                </c:pt>
                <c:pt idx="22695">
                  <c:v>28.963614502021692</c:v>
                </c:pt>
                <c:pt idx="22696">
                  <c:v>29.073984042115399</c:v>
                </c:pt>
                <c:pt idx="22697">
                  <c:v>29.442092904871398</c:v>
                </c:pt>
                <c:pt idx="22698">
                  <c:v>30.060968044379401</c:v>
                </c:pt>
                <c:pt idx="22699">
                  <c:v>30.840057223607502</c:v>
                </c:pt>
                <c:pt idx="22700">
                  <c:v>31.657461558900103</c:v>
                </c:pt>
                <c:pt idx="22701">
                  <c:v>32.396745049894498</c:v>
                </c:pt>
                <c:pt idx="22702">
                  <c:v>32.936377725499298</c:v>
                </c:pt>
                <c:pt idx="22703">
                  <c:v>33.121411997026001</c:v>
                </c:pt>
                <c:pt idx="22704">
                  <c:v>32.795603916247906</c:v>
                </c:pt>
                <c:pt idx="22705">
                  <c:v>31.941116474789691</c:v>
                </c:pt>
                <c:pt idx="22706">
                  <c:v>30.8030528183161</c:v>
                </c:pt>
                <c:pt idx="22707">
                  <c:v>29.804546950577997</c:v>
                </c:pt>
                <c:pt idx="22708">
                  <c:v>29.232418936822196</c:v>
                </c:pt>
                <c:pt idx="22709">
                  <c:v>28.866440478022891</c:v>
                </c:pt>
                <c:pt idx="22710">
                  <c:v>27.850392634654501</c:v>
                </c:pt>
                <c:pt idx="22711">
                  <c:v>24.988431878680693</c:v>
                </c:pt>
                <c:pt idx="22712">
                  <c:v>19.417415730804901</c:v>
                </c:pt>
                <c:pt idx="22713">
                  <c:v>11.388176681375301</c:v>
                </c:pt>
                <c:pt idx="22714">
                  <c:v>2.6017612759113407</c:v>
                </c:pt>
                <c:pt idx="22715">
                  <c:v>-4.4043586510702299</c:v>
                </c:pt>
                <c:pt idx="22716">
                  <c:v>-7.5975570688633791</c:v>
                </c:pt>
                <c:pt idx="22717">
                  <c:v>-6.6240756085305978</c:v>
                </c:pt>
                <c:pt idx="22718">
                  <c:v>-2.9689446962823904</c:v>
                </c:pt>
                <c:pt idx="22719">
                  <c:v>0.91212890175788197</c:v>
                </c:pt>
                <c:pt idx="22720">
                  <c:v>2.6673414112626403</c:v>
                </c:pt>
                <c:pt idx="22721">
                  <c:v>0.67016699958563197</c:v>
                </c:pt>
                <c:pt idx="22722">
                  <c:v>-5.7144830989182394</c:v>
                </c:pt>
                <c:pt idx="22723">
                  <c:v>-15.864402432643704</c:v>
                </c:pt>
                <c:pt idx="22724">
                  <c:v>-27.758150586239097</c:v>
                </c:pt>
                <c:pt idx="22725">
                  <c:v>-38.475455075304701</c:v>
                </c:pt>
                <c:pt idx="22726">
                  <c:v>-45.462076287150708</c:v>
                </c:pt>
                <c:pt idx="22727">
                  <c:v>-47.794625698389105</c:v>
                </c:pt>
                <c:pt idx="22728">
                  <c:v>-46.440384288883493</c:v>
                </c:pt>
                <c:pt idx="22729">
                  <c:v>-43.337242743053395</c:v>
                </c:pt>
                <c:pt idx="22730">
                  <c:v>-40.161733047286006</c:v>
                </c:pt>
                <c:pt idx="22731">
                  <c:v>-37.709750079418299</c:v>
                </c:pt>
                <c:pt idx="22732">
                  <c:v>-36.066655342443909</c:v>
                </c:pt>
                <c:pt idx="22733">
                  <c:v>-35.069484799492585</c:v>
                </c:pt>
                <c:pt idx="22734">
                  <c:v>-34.567339674039204</c:v>
                </c:pt>
                <c:pt idx="22735">
                  <c:v>-34.440607866233286</c:v>
                </c:pt>
                <c:pt idx="22736">
                  <c:v>-34.582057994878809</c:v>
                </c:pt>
                <c:pt idx="22737">
                  <c:v>-34.918550710615001</c:v>
                </c:pt>
                <c:pt idx="22738">
                  <c:v>-35.43085409933439</c:v>
                </c:pt>
                <c:pt idx="22739">
                  <c:v>-36.123778422970311</c:v>
                </c:pt>
                <c:pt idx="22740">
                  <c:v>-36.970869391762989</c:v>
                </c:pt>
                <c:pt idx="22741">
                  <c:v>-37.896979998980704</c:v>
                </c:pt>
                <c:pt idx="22742">
                  <c:v>-38.813322733549498</c:v>
                </c:pt>
                <c:pt idx="22743">
                  <c:v>-39.66932591098621</c:v>
                </c:pt>
                <c:pt idx="22744">
                  <c:v>-40.477137536306998</c:v>
                </c:pt>
                <c:pt idx="22745">
                  <c:v>-41.292650543553705</c:v>
                </c:pt>
                <c:pt idx="22746">
                  <c:v>-42.178157952749103</c:v>
                </c:pt>
                <c:pt idx="22747">
                  <c:v>-43.176023254109502</c:v>
                </c:pt>
                <c:pt idx="22748">
                  <c:v>-44.294408610865005</c:v>
                </c:pt>
                <c:pt idx="22749">
                  <c:v>-45.499956518814102</c:v>
                </c:pt>
                <c:pt idx="22750">
                  <c:v>-46.729175384994711</c:v>
                </c:pt>
                <c:pt idx="22751">
                  <c:v>-47.929455379300805</c:v>
                </c:pt>
                <c:pt idx="22752">
                  <c:v>-49.104274588137493</c:v>
                </c:pt>
                <c:pt idx="22753">
                  <c:v>-50.307078446709397</c:v>
                </c:pt>
                <c:pt idx="22754">
                  <c:v>-51.577774932210701</c:v>
                </c:pt>
                <c:pt idx="22755">
                  <c:v>-52.894275070344392</c:v>
                </c:pt>
                <c:pt idx="22756">
                  <c:v>-54.197885170863394</c:v>
                </c:pt>
                <c:pt idx="22757">
                  <c:v>-55.461303431460294</c:v>
                </c:pt>
                <c:pt idx="22758">
                  <c:v>-56.715515910795411</c:v>
                </c:pt>
                <c:pt idx="22759">
                  <c:v>-58.003864995487596</c:v>
                </c:pt>
                <c:pt idx="22760">
                  <c:v>-59.327535060704598</c:v>
                </c:pt>
                <c:pt idx="22761">
                  <c:v>-60.650725641879305</c:v>
                </c:pt>
                <c:pt idx="22762">
                  <c:v>-61.951160895718488</c:v>
                </c:pt>
                <c:pt idx="22763">
                  <c:v>-63.250654505350695</c:v>
                </c:pt>
                <c:pt idx="22764">
                  <c:v>-64.5892960458646</c:v>
                </c:pt>
                <c:pt idx="22765">
                  <c:v>-65.974946759740604</c:v>
                </c:pt>
                <c:pt idx="22766">
                  <c:v>-67.366718561325982</c:v>
                </c:pt>
                <c:pt idx="22767">
                  <c:v>-68.707522695423094</c:v>
                </c:pt>
                <c:pt idx="22768">
                  <c:v>-69.972414644915517</c:v>
                </c:pt>
                <c:pt idx="22769">
                  <c:v>-71.187559963143897</c:v>
                </c:pt>
                <c:pt idx="22770">
                  <c:v>-72.403458655588381</c:v>
                </c:pt>
                <c:pt idx="22771">
                  <c:v>-73.648716066021578</c:v>
                </c:pt>
                <c:pt idx="22772">
                  <c:v>-74.904632991410907</c:v>
                </c:pt>
                <c:pt idx="22773">
                  <c:v>-76.121190441522401</c:v>
                </c:pt>
                <c:pt idx="22774">
                  <c:v>-77.262950984703195</c:v>
                </c:pt>
                <c:pt idx="22775">
                  <c:v>-78.342803235513401</c:v>
                </c:pt>
                <c:pt idx="22776">
                  <c:v>-79.411814652222915</c:v>
                </c:pt>
                <c:pt idx="22777">
                  <c:v>-80.515819918915014</c:v>
                </c:pt>
                <c:pt idx="22778">
                  <c:v>-81.657995891141198</c:v>
                </c:pt>
                <c:pt idx="22779">
                  <c:v>-82.799924596531199</c:v>
                </c:pt>
                <c:pt idx="22780">
                  <c:v>-83.898673167131179</c:v>
                </c:pt>
                <c:pt idx="22781">
                  <c:v>-84.941388691791403</c:v>
                </c:pt>
                <c:pt idx="22782">
                  <c:v>-85.949128599219719</c:v>
                </c:pt>
                <c:pt idx="22783">
                  <c:v>-86.953799081254004</c:v>
                </c:pt>
                <c:pt idx="22784">
                  <c:v>-87.969353101681492</c:v>
                </c:pt>
                <c:pt idx="22785">
                  <c:v>-88.9823460655752</c:v>
                </c:pt>
                <c:pt idx="22786">
                  <c:v>-89.968529959019207</c:v>
                </c:pt>
                <c:pt idx="22787">
                  <c:v>-90.914668477765616</c:v>
                </c:pt>
                <c:pt idx="22788">
                  <c:v>-91.827165108528988</c:v>
                </c:pt>
                <c:pt idx="22789">
                  <c:v>-92.722852640834589</c:v>
                </c:pt>
                <c:pt idx="22790">
                  <c:v>-93.612254467994802</c:v>
                </c:pt>
                <c:pt idx="22791">
                  <c:v>-94.495588523341482</c:v>
                </c:pt>
                <c:pt idx="22792">
                  <c:v>-95.371988888748987</c:v>
                </c:pt>
                <c:pt idx="22793">
                  <c:v>-96.244205150838297</c:v>
                </c:pt>
                <c:pt idx="22794">
                  <c:v>-97.112519851071781</c:v>
                </c:pt>
                <c:pt idx="22795">
                  <c:v>-97.966704529512512</c:v>
                </c:pt>
                <c:pt idx="22796">
                  <c:v>-98.790207936177097</c:v>
                </c:pt>
                <c:pt idx="22797">
                  <c:v>-99.576722181928687</c:v>
                </c:pt>
                <c:pt idx="22798">
                  <c:v>-100.33790744921203</c:v>
                </c:pt>
                <c:pt idx="22799">
                  <c:v>-101.09107742480498</c:v>
                </c:pt>
                <c:pt idx="22800">
                  <c:v>-101.84141660844402</c:v>
                </c:pt>
                <c:pt idx="22801">
                  <c:v>-102.57790884287799</c:v>
                </c:pt>
                <c:pt idx="22802">
                  <c:v>-103.28480226385901</c:v>
                </c:pt>
                <c:pt idx="22803">
                  <c:v>-103.95226829706698</c:v>
                </c:pt>
                <c:pt idx="22804">
                  <c:v>-104.57733557678695</c:v>
                </c:pt>
                <c:pt idx="22805">
                  <c:v>-105.16251848048501</c:v>
                </c:pt>
                <c:pt idx="22806">
                  <c:v>-105.71632850018101</c:v>
                </c:pt>
                <c:pt idx="22807">
                  <c:v>-106.25064497762898</c:v>
                </c:pt>
                <c:pt idx="22808">
                  <c:v>-106.77211968630203</c:v>
                </c:pt>
                <c:pt idx="22809">
                  <c:v>-107.27813331003999</c:v>
                </c:pt>
                <c:pt idx="22810">
                  <c:v>-107.76734696830002</c:v>
                </c:pt>
                <c:pt idx="22811">
                  <c:v>-108.24985953147799</c:v>
                </c:pt>
                <c:pt idx="22812">
                  <c:v>-108.73906098043102</c:v>
                </c:pt>
                <c:pt idx="22813">
                  <c:v>-109.234317844008</c:v>
                </c:pt>
                <c:pt idx="22814">
                  <c:v>-109.71720070048799</c:v>
                </c:pt>
                <c:pt idx="22815">
                  <c:v>-110.16868171653695</c:v>
                </c:pt>
                <c:pt idx="22816">
                  <c:v>-110.58748032425298</c:v>
                </c:pt>
                <c:pt idx="22817">
                  <c:v>-110.988787940205</c:v>
                </c:pt>
                <c:pt idx="22818">
                  <c:v>-111.38991167931901</c:v>
                </c:pt>
                <c:pt idx="22819">
                  <c:v>-111.79953200462099</c:v>
                </c:pt>
                <c:pt idx="22820">
                  <c:v>-112.21517460946799</c:v>
                </c:pt>
                <c:pt idx="22821">
                  <c:v>-112.62584286337297</c:v>
                </c:pt>
                <c:pt idx="22822">
                  <c:v>-113.01729463595603</c:v>
                </c:pt>
                <c:pt idx="22823">
                  <c:v>-113.37916654475399</c:v>
                </c:pt>
                <c:pt idx="22824">
                  <c:v>-113.71037075088898</c:v>
                </c:pt>
                <c:pt idx="22825">
                  <c:v>-114.018374051957</c:v>
                </c:pt>
                <c:pt idx="22826">
                  <c:v>-114.31379869365898</c:v>
                </c:pt>
                <c:pt idx="22827">
                  <c:v>-114.60458388721599</c:v>
                </c:pt>
                <c:pt idx="22828">
                  <c:v>-114.89226122519899</c:v>
                </c:pt>
                <c:pt idx="22829">
                  <c:v>-115.17161226049301</c:v>
                </c:pt>
                <c:pt idx="22830">
                  <c:v>-115.43308276647099</c:v>
                </c:pt>
                <c:pt idx="22831">
                  <c:v>-115.66795568131201</c:v>
                </c:pt>
                <c:pt idx="22832">
                  <c:v>-115.87397538154299</c:v>
                </c:pt>
                <c:pt idx="22833">
                  <c:v>-116.056084482776</c:v>
                </c:pt>
                <c:pt idx="22834">
                  <c:v>-116.22331364260701</c:v>
                </c:pt>
                <c:pt idx="22835">
                  <c:v>-116.384523080484</c:v>
                </c:pt>
                <c:pt idx="22836">
                  <c:v>-116.54431133278099</c:v>
                </c:pt>
                <c:pt idx="22837">
                  <c:v>-116.70329837275298</c:v>
                </c:pt>
                <c:pt idx="22838">
                  <c:v>-116.86073302995598</c:v>
                </c:pt>
                <c:pt idx="22839">
                  <c:v>-117.01456195852498</c:v>
                </c:pt>
                <c:pt idx="22840">
                  <c:v>-117.16155778727899</c:v>
                </c:pt>
                <c:pt idx="22841">
                  <c:v>-117.299053178189</c:v>
                </c:pt>
                <c:pt idx="22842">
                  <c:v>-117.42762910849299</c:v>
                </c:pt>
                <c:pt idx="22843">
                  <c:v>-117.55163926713703</c:v>
                </c:pt>
                <c:pt idx="22844">
                  <c:v>-117.67354234616397</c:v>
                </c:pt>
                <c:pt idx="22845">
                  <c:v>-117.78831011553198</c:v>
                </c:pt>
                <c:pt idx="22846">
                  <c:v>-117.88776580489298</c:v>
                </c:pt>
                <c:pt idx="22847">
                  <c:v>-117.970196503517</c:v>
                </c:pt>
                <c:pt idx="22848">
                  <c:v>-118.04327908672198</c:v>
                </c:pt>
                <c:pt idx="22849">
                  <c:v>-118.11632191875501</c:v>
                </c:pt>
                <c:pt idx="22850">
                  <c:v>-118.18999990250099</c:v>
                </c:pt>
                <c:pt idx="22851">
                  <c:v>-118.256152983896</c:v>
                </c:pt>
                <c:pt idx="22852">
                  <c:v>-118.30812322496202</c:v>
                </c:pt>
                <c:pt idx="22853">
                  <c:v>-118.34771848361602</c:v>
                </c:pt>
                <c:pt idx="22854">
                  <c:v>-118.382289900271</c:v>
                </c:pt>
                <c:pt idx="22855">
                  <c:v>-118.41653393970601</c:v>
                </c:pt>
                <c:pt idx="22856">
                  <c:v>-118.44713373177802</c:v>
                </c:pt>
                <c:pt idx="22857">
                  <c:v>-118.466471753067</c:v>
                </c:pt>
                <c:pt idx="22858">
                  <c:v>-118.47021495345101</c:v>
                </c:pt>
                <c:pt idx="22859">
                  <c:v>-118.46030090955098</c:v>
                </c:pt>
                <c:pt idx="22860">
                  <c:v>-118.44344343877302</c:v>
                </c:pt>
                <c:pt idx="22861">
                  <c:v>-118.425810587462</c:v>
                </c:pt>
                <c:pt idx="22862">
                  <c:v>-118.40843797986</c:v>
                </c:pt>
                <c:pt idx="22863">
                  <c:v>-118.38774440045398</c:v>
                </c:pt>
                <c:pt idx="22864">
                  <c:v>-118.358502627237</c:v>
                </c:pt>
                <c:pt idx="22865">
                  <c:v>-118.31710256432501</c:v>
                </c:pt>
                <c:pt idx="22866">
                  <c:v>-118.26345053390401</c:v>
                </c:pt>
                <c:pt idx="22867">
                  <c:v>-118.199747987338</c:v>
                </c:pt>
                <c:pt idx="22868">
                  <c:v>-118.129534275263</c:v>
                </c:pt>
                <c:pt idx="22869">
                  <c:v>-118.05718367087999</c:v>
                </c:pt>
                <c:pt idx="22870">
                  <c:v>-117.98560374610001</c:v>
                </c:pt>
                <c:pt idx="22871">
                  <c:v>-117.91323068760302</c:v>
                </c:pt>
                <c:pt idx="22872">
                  <c:v>-117.83445181260699</c:v>
                </c:pt>
                <c:pt idx="22873">
                  <c:v>-117.74501966135401</c:v>
                </c:pt>
                <c:pt idx="22874">
                  <c:v>-117.646939828293</c:v>
                </c:pt>
                <c:pt idx="22875">
                  <c:v>-117.54527043473</c:v>
                </c:pt>
                <c:pt idx="22876">
                  <c:v>-117.43989959308398</c:v>
                </c:pt>
                <c:pt idx="22877">
                  <c:v>-117.32349770123399</c:v>
                </c:pt>
                <c:pt idx="22878">
                  <c:v>-117.190274280884</c:v>
                </c:pt>
                <c:pt idx="22879">
                  <c:v>-117.04541036772399</c:v>
                </c:pt>
                <c:pt idx="22880">
                  <c:v>-116.903400347201</c:v>
                </c:pt>
                <c:pt idx="22881">
                  <c:v>-116.77571422245998</c:v>
                </c:pt>
                <c:pt idx="22882">
                  <c:v>-116.661056242802</c:v>
                </c:pt>
                <c:pt idx="22883">
                  <c:v>-116.54778211546898</c:v>
                </c:pt>
                <c:pt idx="22884">
                  <c:v>-116.42397351205899</c:v>
                </c:pt>
                <c:pt idx="22885">
                  <c:v>-116.28452714525902</c:v>
                </c:pt>
                <c:pt idx="22886">
                  <c:v>-116.13095684314401</c:v>
                </c:pt>
                <c:pt idx="22887">
                  <c:v>-115.96736886941299</c:v>
                </c:pt>
                <c:pt idx="22888">
                  <c:v>-115.79876324640098</c:v>
                </c:pt>
                <c:pt idx="22889">
                  <c:v>-115.63121675242201</c:v>
                </c:pt>
                <c:pt idx="22890">
                  <c:v>-115.46941203766301</c:v>
                </c:pt>
                <c:pt idx="22891">
                  <c:v>-115.31217013270698</c:v>
                </c:pt>
                <c:pt idx="22892">
                  <c:v>-115.15235927931498</c:v>
                </c:pt>
                <c:pt idx="22893">
                  <c:v>-114.983714899094</c:v>
                </c:pt>
                <c:pt idx="22894">
                  <c:v>-114.80806533315798</c:v>
                </c:pt>
                <c:pt idx="22895">
                  <c:v>-114.63411021525198</c:v>
                </c:pt>
                <c:pt idx="22896">
                  <c:v>-114.46732950838002</c:v>
                </c:pt>
                <c:pt idx="22897">
                  <c:v>-114.30243606249597</c:v>
                </c:pt>
                <c:pt idx="22898">
                  <c:v>-114.12834807328197</c:v>
                </c:pt>
                <c:pt idx="22899">
                  <c:v>-113.939747325346</c:v>
                </c:pt>
                <c:pt idx="22900">
                  <c:v>-113.74278061498899</c:v>
                </c:pt>
                <c:pt idx="22901">
                  <c:v>-113.54985222561599</c:v>
                </c:pt>
                <c:pt idx="22902">
                  <c:v>-113.36877535593099</c:v>
                </c:pt>
                <c:pt idx="22903">
                  <c:v>-113.19678110773097</c:v>
                </c:pt>
                <c:pt idx="22904">
                  <c:v>-113.02338131364897</c:v>
                </c:pt>
                <c:pt idx="22905">
                  <c:v>-112.837750184706</c:v>
                </c:pt>
                <c:pt idx="22906">
                  <c:v>-112.63570535002297</c:v>
                </c:pt>
                <c:pt idx="22907">
                  <c:v>-112.421364692661</c:v>
                </c:pt>
                <c:pt idx="22908">
                  <c:v>-112.20286489651998</c:v>
                </c:pt>
                <c:pt idx="22909">
                  <c:v>-111.98592344792502</c:v>
                </c:pt>
                <c:pt idx="22910">
                  <c:v>-111.77050600205499</c:v>
                </c:pt>
                <c:pt idx="22911">
                  <c:v>-111.55332840696801</c:v>
                </c:pt>
                <c:pt idx="22912">
                  <c:v>-111.332349375148</c:v>
                </c:pt>
                <c:pt idx="22913">
                  <c:v>-111.10899309849997</c:v>
                </c:pt>
                <c:pt idx="22914">
                  <c:v>-110.88789133675897</c:v>
                </c:pt>
                <c:pt idx="22915">
                  <c:v>-110.67305855901201</c:v>
                </c:pt>
                <c:pt idx="22916">
                  <c:v>-110.46450987687902</c:v>
                </c:pt>
                <c:pt idx="22917">
                  <c:v>-110.259164782981</c:v>
                </c:pt>
                <c:pt idx="22918">
                  <c:v>-110.05361202557701</c:v>
                </c:pt>
                <c:pt idx="22919">
                  <c:v>-109.846578682447</c:v>
                </c:pt>
                <c:pt idx="22920">
                  <c:v>-109.638551007375</c:v>
                </c:pt>
                <c:pt idx="22921">
                  <c:v>-109.428795445638</c:v>
                </c:pt>
                <c:pt idx="22922">
                  <c:v>-109.21623416897302</c:v>
                </c:pt>
                <c:pt idx="22923">
                  <c:v>-109.001448781658</c:v>
                </c:pt>
                <c:pt idx="22924">
                  <c:v>-108.785294391036</c:v>
                </c:pt>
                <c:pt idx="22925">
                  <c:v>-108.56851476986601</c:v>
                </c:pt>
                <c:pt idx="22926">
                  <c:v>-108.35361468320102</c:v>
                </c:pt>
                <c:pt idx="22927">
                  <c:v>-108.145929845683</c:v>
                </c:pt>
                <c:pt idx="22928">
                  <c:v>-107.95025429474401</c:v>
                </c:pt>
                <c:pt idx="22929">
                  <c:v>-107.764049302736</c:v>
                </c:pt>
                <c:pt idx="22930">
                  <c:v>-107.57752186734599</c:v>
                </c:pt>
                <c:pt idx="22931">
                  <c:v>-107.38270869882699</c:v>
                </c:pt>
                <c:pt idx="22932">
                  <c:v>-107.180256095109</c:v>
                </c:pt>
                <c:pt idx="22933">
                  <c:v>-106.97728404140301</c:v>
                </c:pt>
                <c:pt idx="22934">
                  <c:v>-106.778966145447</c:v>
                </c:pt>
                <c:pt idx="22935">
                  <c:v>-106.58318957869</c:v>
                </c:pt>
                <c:pt idx="22936">
                  <c:v>-106.383633841196</c:v>
                </c:pt>
                <c:pt idx="22937">
                  <c:v>-106.17765575740799</c:v>
                </c:pt>
                <c:pt idx="22938">
                  <c:v>-105.97170566140701</c:v>
                </c:pt>
                <c:pt idx="22939">
                  <c:v>-105.778273904773</c:v>
                </c:pt>
                <c:pt idx="22940">
                  <c:v>-105.604855424513</c:v>
                </c:pt>
                <c:pt idx="22941">
                  <c:v>-105.445608821709</c:v>
                </c:pt>
                <c:pt idx="22942">
                  <c:v>-105.28542384670401</c:v>
                </c:pt>
                <c:pt idx="22943">
                  <c:v>-105.113705390842</c:v>
                </c:pt>
                <c:pt idx="22944">
                  <c:v>-104.93360332029901</c:v>
                </c:pt>
                <c:pt idx="22945">
                  <c:v>-104.75783758395099</c:v>
                </c:pt>
                <c:pt idx="22946">
                  <c:v>-104.59613719483099</c:v>
                </c:pt>
                <c:pt idx="22947">
                  <c:v>-104.44675884582398</c:v>
                </c:pt>
                <c:pt idx="22948">
                  <c:v>-104.29908234412601</c:v>
                </c:pt>
                <c:pt idx="22949">
                  <c:v>-104.14300671822099</c:v>
                </c:pt>
                <c:pt idx="22950">
                  <c:v>-103.976879389541</c:v>
                </c:pt>
                <c:pt idx="22951">
                  <c:v>-103.80835317322897</c:v>
                </c:pt>
                <c:pt idx="22952">
                  <c:v>-103.64661538737901</c:v>
                </c:pt>
                <c:pt idx="22953">
                  <c:v>-103.49363195258201</c:v>
                </c:pt>
                <c:pt idx="22954">
                  <c:v>-103.343496373211</c:v>
                </c:pt>
                <c:pt idx="22955">
                  <c:v>-103.19082106484201</c:v>
                </c:pt>
                <c:pt idx="22956">
                  <c:v>-103.03900227405299</c:v>
                </c:pt>
                <c:pt idx="22957">
                  <c:v>-102.89679119963098</c:v>
                </c:pt>
                <c:pt idx="22958">
                  <c:v>-102.76626915917203</c:v>
                </c:pt>
                <c:pt idx="22959">
                  <c:v>-102.63895713709995</c:v>
                </c:pt>
                <c:pt idx="22960">
                  <c:v>-102.505064124808</c:v>
                </c:pt>
                <c:pt idx="22961">
                  <c:v>-102.36451790973102</c:v>
                </c:pt>
                <c:pt idx="22962">
                  <c:v>-102.226052040845</c:v>
                </c:pt>
                <c:pt idx="22963">
                  <c:v>-102.09592544832901</c:v>
                </c:pt>
                <c:pt idx="22964">
                  <c:v>-101.97235420926502</c:v>
                </c:pt>
                <c:pt idx="22965">
                  <c:v>-101.85111763526102</c:v>
                </c:pt>
                <c:pt idx="22966">
                  <c:v>-101.73063330809002</c:v>
                </c:pt>
                <c:pt idx="22967">
                  <c:v>-101.61048842658298</c:v>
                </c:pt>
                <c:pt idx="22968">
                  <c:v>-101.48797478295701</c:v>
                </c:pt>
                <c:pt idx="22969">
                  <c:v>-101.360306588268</c:v>
                </c:pt>
                <c:pt idx="22970">
                  <c:v>-101.23146586020199</c:v>
                </c:pt>
                <c:pt idx="22971">
                  <c:v>-101.11223496495701</c:v>
                </c:pt>
                <c:pt idx="22972">
                  <c:v>-101.010934219053</c:v>
                </c:pt>
                <c:pt idx="22973">
                  <c:v>-100.92542151257699</c:v>
                </c:pt>
                <c:pt idx="22974">
                  <c:v>-100.843539003563</c:v>
                </c:pt>
                <c:pt idx="22975">
                  <c:v>-100.751945296819</c:v>
                </c:pt>
                <c:pt idx="22976">
                  <c:v>-100.64539340442299</c:v>
                </c:pt>
                <c:pt idx="22977">
                  <c:v>-100.52883092806501</c:v>
                </c:pt>
                <c:pt idx="22978">
                  <c:v>-100.41351618557999</c:v>
                </c:pt>
                <c:pt idx="22979">
                  <c:v>-100.311034296995</c:v>
                </c:pt>
                <c:pt idx="22980">
                  <c:v>-100.227592179952</c:v>
                </c:pt>
                <c:pt idx="22981">
                  <c:v>-100.16069166818201</c:v>
                </c:pt>
                <c:pt idx="22982">
                  <c:v>-100.100005623938</c:v>
                </c:pt>
                <c:pt idx="22983">
                  <c:v>-100.03416399581505</c:v>
                </c:pt>
                <c:pt idx="22984">
                  <c:v>-99.959612365821101</c:v>
                </c:pt>
                <c:pt idx="22985">
                  <c:v>-99.883275052765484</c:v>
                </c:pt>
                <c:pt idx="22986">
                  <c:v>-99.81497798458588</c:v>
                </c:pt>
                <c:pt idx="22987">
                  <c:v>-99.757022731413699</c:v>
                </c:pt>
                <c:pt idx="22988">
                  <c:v>-99.70354919639378</c:v>
                </c:pt>
                <c:pt idx="22989">
                  <c:v>-99.649594449054405</c:v>
                </c:pt>
                <c:pt idx="22990">
                  <c:v>-99.597102521955193</c:v>
                </c:pt>
                <c:pt idx="22991">
                  <c:v>-99.55091114901478</c:v>
                </c:pt>
                <c:pt idx="22992">
                  <c:v>-99.510571786717307</c:v>
                </c:pt>
                <c:pt idx="22993">
                  <c:v>-99.469143807972713</c:v>
                </c:pt>
                <c:pt idx="22994">
                  <c:v>-99.420236383244202</c:v>
                </c:pt>
                <c:pt idx="22995">
                  <c:v>-99.363715487432898</c:v>
                </c:pt>
                <c:pt idx="22996">
                  <c:v>-99.304475461816295</c:v>
                </c:pt>
                <c:pt idx="22997">
                  <c:v>-99.247576326451465</c:v>
                </c:pt>
                <c:pt idx="22998">
                  <c:v>-99.194556374302906</c:v>
                </c:pt>
                <c:pt idx="22999">
                  <c:v>-99.143655211705493</c:v>
                </c:pt>
                <c:pt idx="23000">
                  <c:v>-99.092400518761565</c:v>
                </c:pt>
                <c:pt idx="23001">
                  <c:v>-99.039867615022402</c:v>
                </c:pt>
                <c:pt idx="23002">
                  <c:v>-98.987743906687683</c:v>
                </c:pt>
                <c:pt idx="23003">
                  <c:v>-98.940018178701791</c:v>
                </c:pt>
                <c:pt idx="23004">
                  <c:v>-98.900787249692783</c:v>
                </c:pt>
                <c:pt idx="23005">
                  <c:v>-98.87211704967649</c:v>
                </c:pt>
                <c:pt idx="23006">
                  <c:v>-98.851696964177819</c:v>
                </c:pt>
                <c:pt idx="23007">
                  <c:v>-98.832316821359086</c:v>
                </c:pt>
                <c:pt idx="23008">
                  <c:v>-98.806071099094666</c:v>
                </c:pt>
                <c:pt idx="23009">
                  <c:v>-98.769904330058182</c:v>
                </c:pt>
                <c:pt idx="23010">
                  <c:v>-98.728478384747888</c:v>
                </c:pt>
                <c:pt idx="23011">
                  <c:v>-98.692258967337594</c:v>
                </c:pt>
                <c:pt idx="23012">
                  <c:v>-98.668777923107484</c:v>
                </c:pt>
                <c:pt idx="23013">
                  <c:v>-98.656252897019584</c:v>
                </c:pt>
                <c:pt idx="23014">
                  <c:v>-98.646147077106292</c:v>
                </c:pt>
                <c:pt idx="23015">
                  <c:v>-98.631261847916704</c:v>
                </c:pt>
                <c:pt idx="23016">
                  <c:v>-98.612458124219884</c:v>
                </c:pt>
                <c:pt idx="23017">
                  <c:v>-98.595814881236294</c:v>
                </c:pt>
                <c:pt idx="23018">
                  <c:v>-98.584179526415298</c:v>
                </c:pt>
                <c:pt idx="23019">
                  <c:v>-98.575294590788985</c:v>
                </c:pt>
                <c:pt idx="23020">
                  <c:v>-98.566078937975988</c:v>
                </c:pt>
                <c:pt idx="23021">
                  <c:v>-98.557195046637403</c:v>
                </c:pt>
                <c:pt idx="23022">
                  <c:v>-98.551708059326685</c:v>
                </c:pt>
                <c:pt idx="23023">
                  <c:v>-98.549059952486189</c:v>
                </c:pt>
                <c:pt idx="23024">
                  <c:v>-98.544454879071097</c:v>
                </c:pt>
                <c:pt idx="23025">
                  <c:v>-98.53369218240779</c:v>
                </c:pt>
                <c:pt idx="23026">
                  <c:v>-98.517438782864488</c:v>
                </c:pt>
                <c:pt idx="23027">
                  <c:v>-98.5010687061082</c:v>
                </c:pt>
                <c:pt idx="23028">
                  <c:v>-98.489214534399196</c:v>
                </c:pt>
                <c:pt idx="23029">
                  <c:v>-98.482955048357596</c:v>
                </c:pt>
                <c:pt idx="23030">
                  <c:v>-98.482741107694153</c:v>
                </c:pt>
                <c:pt idx="23031">
                  <c:v>-98.490090047965197</c:v>
                </c:pt>
                <c:pt idx="23032">
                  <c:v>-98.504483896227882</c:v>
                </c:pt>
                <c:pt idx="23033">
                  <c:v>-98.51933438898358</c:v>
                </c:pt>
                <c:pt idx="23034">
                  <c:v>-98.525528922085485</c:v>
                </c:pt>
                <c:pt idx="23035">
                  <c:v>-98.5196779050315</c:v>
                </c:pt>
                <c:pt idx="23036">
                  <c:v>-98.505724316122866</c:v>
                </c:pt>
                <c:pt idx="23037">
                  <c:v>-98.489586050466585</c:v>
                </c:pt>
                <c:pt idx="23038">
                  <c:v>-98.474219051371321</c:v>
                </c:pt>
                <c:pt idx="23039">
                  <c:v>-98.461790259484786</c:v>
                </c:pt>
                <c:pt idx="23040">
                  <c:v>-98.456582699481388</c:v>
                </c:pt>
                <c:pt idx="23041">
                  <c:v>-98.458670029161681</c:v>
                </c:pt>
                <c:pt idx="23042">
                  <c:v>-98.46088899294638</c:v>
                </c:pt>
                <c:pt idx="23043">
                  <c:v>-98.458256339375396</c:v>
                </c:pt>
                <c:pt idx="23044">
                  <c:v>-98.454996301443401</c:v>
                </c:pt>
                <c:pt idx="23045">
                  <c:v>-98.458130130187286</c:v>
                </c:pt>
                <c:pt idx="23046">
                  <c:v>-98.463372056364577</c:v>
                </c:pt>
                <c:pt idx="23047">
                  <c:v>-98.453632900492792</c:v>
                </c:pt>
                <c:pt idx="23048">
                  <c:v>-98.419627250727814</c:v>
                </c:pt>
                <c:pt idx="23049">
                  <c:v>-98.377018712259954</c:v>
                </c:pt>
                <c:pt idx="23050">
                  <c:v>-98.354928510769383</c:v>
                </c:pt>
                <c:pt idx="23051">
                  <c:v>-98.367284727082506</c:v>
                </c:pt>
                <c:pt idx="23052">
                  <c:v>-98.39817448262319</c:v>
                </c:pt>
                <c:pt idx="23053">
                  <c:v>-98.416602457086498</c:v>
                </c:pt>
                <c:pt idx="23054">
                  <c:v>-98.405934038877405</c:v>
                </c:pt>
                <c:pt idx="23055">
                  <c:v>-98.37734850249106</c:v>
                </c:pt>
                <c:pt idx="23056">
                  <c:v>-98.353582663909492</c:v>
                </c:pt>
                <c:pt idx="23057">
                  <c:v>-98.344580939581888</c:v>
                </c:pt>
                <c:pt idx="23058">
                  <c:v>-98.342491538672988</c:v>
                </c:pt>
                <c:pt idx="23059">
                  <c:v>-98.33467059387948</c:v>
                </c:pt>
                <c:pt idx="23060">
                  <c:v>-98.318640087683491</c:v>
                </c:pt>
                <c:pt idx="23061">
                  <c:v>-98.304065581461799</c:v>
                </c:pt>
                <c:pt idx="23062">
                  <c:v>-98.300462153801377</c:v>
                </c:pt>
                <c:pt idx="23063">
                  <c:v>-98.307205923867116</c:v>
                </c:pt>
                <c:pt idx="23064">
                  <c:v>-98.314378106717484</c:v>
                </c:pt>
                <c:pt idx="23065">
                  <c:v>-98.311028117967879</c:v>
                </c:pt>
                <c:pt idx="23066">
                  <c:v>-98.295310297319404</c:v>
                </c:pt>
                <c:pt idx="23067">
                  <c:v>-98.275151636354366</c:v>
                </c:pt>
                <c:pt idx="23068">
                  <c:v>-98.257750891236682</c:v>
                </c:pt>
                <c:pt idx="23069">
                  <c:v>-98.241438797336301</c:v>
                </c:pt>
                <c:pt idx="23070">
                  <c:v>-98.219516553644098</c:v>
                </c:pt>
                <c:pt idx="23071">
                  <c:v>-98.190429803246602</c:v>
                </c:pt>
                <c:pt idx="23072">
                  <c:v>-98.160142407796783</c:v>
                </c:pt>
                <c:pt idx="23073">
                  <c:v>-98.134972370260869</c:v>
                </c:pt>
                <c:pt idx="23074">
                  <c:v>-98.115954205031102</c:v>
                </c:pt>
                <c:pt idx="23075">
                  <c:v>-98.101003097835104</c:v>
                </c:pt>
                <c:pt idx="23076">
                  <c:v>-98.089785937953778</c:v>
                </c:pt>
                <c:pt idx="23077">
                  <c:v>-98.082582043031991</c:v>
                </c:pt>
                <c:pt idx="23078">
                  <c:v>-98.076863615230195</c:v>
                </c:pt>
                <c:pt idx="23079">
                  <c:v>-98.069606133381583</c:v>
                </c:pt>
                <c:pt idx="23080">
                  <c:v>-98.0597637937732</c:v>
                </c:pt>
                <c:pt idx="23081">
                  <c:v>-98.046136896025487</c:v>
                </c:pt>
                <c:pt idx="23082">
                  <c:v>-98.025295406733292</c:v>
                </c:pt>
                <c:pt idx="23083">
                  <c:v>-97.993983439851803</c:v>
                </c:pt>
                <c:pt idx="23084">
                  <c:v>-97.955245884470401</c:v>
                </c:pt>
                <c:pt idx="23085">
                  <c:v>-97.918940291367619</c:v>
                </c:pt>
                <c:pt idx="23086">
                  <c:v>-97.892605548876702</c:v>
                </c:pt>
                <c:pt idx="23087">
                  <c:v>-97.875611932180576</c:v>
                </c:pt>
                <c:pt idx="23088">
                  <c:v>-97.86301101036689</c:v>
                </c:pt>
                <c:pt idx="23089">
                  <c:v>-97.85154422635388</c:v>
                </c:pt>
                <c:pt idx="23090">
                  <c:v>-97.841713749444395</c:v>
                </c:pt>
                <c:pt idx="23091">
                  <c:v>-97.833988581569386</c:v>
                </c:pt>
                <c:pt idx="23092">
                  <c:v>-97.824553722289792</c:v>
                </c:pt>
                <c:pt idx="23093">
                  <c:v>-97.807857344858789</c:v>
                </c:pt>
                <c:pt idx="23094">
                  <c:v>-97.781718511432288</c:v>
                </c:pt>
                <c:pt idx="23095">
                  <c:v>-97.74971117671258</c:v>
                </c:pt>
                <c:pt idx="23096">
                  <c:v>-97.719485586993699</c:v>
                </c:pt>
                <c:pt idx="23097">
                  <c:v>-97.696044570119881</c:v>
                </c:pt>
                <c:pt idx="23098">
                  <c:v>-97.677196888522587</c:v>
                </c:pt>
                <c:pt idx="23099">
                  <c:v>-97.657279816970885</c:v>
                </c:pt>
                <c:pt idx="23100">
                  <c:v>-97.633846260167303</c:v>
                </c:pt>
                <c:pt idx="23101">
                  <c:v>-97.610101007540891</c:v>
                </c:pt>
                <c:pt idx="23102">
                  <c:v>-97.590309246336403</c:v>
                </c:pt>
                <c:pt idx="23103">
                  <c:v>-97.573979934943992</c:v>
                </c:pt>
                <c:pt idx="23104">
                  <c:v>-97.557576854589669</c:v>
                </c:pt>
                <c:pt idx="23105">
                  <c:v>-97.540740590137005</c:v>
                </c:pt>
                <c:pt idx="23106">
                  <c:v>-97.527566595170697</c:v>
                </c:pt>
                <c:pt idx="23107">
                  <c:v>-97.52137962943408</c:v>
                </c:pt>
                <c:pt idx="23108">
                  <c:v>-97.519450245187016</c:v>
                </c:pt>
                <c:pt idx="23109">
                  <c:v>-97.515425686007816</c:v>
                </c:pt>
                <c:pt idx="23110">
                  <c:v>-97.506496403820691</c:v>
                </c:pt>
                <c:pt idx="23111">
                  <c:v>-97.49504117905218</c:v>
                </c:pt>
                <c:pt idx="23112">
                  <c:v>-97.4835810057033</c:v>
                </c:pt>
                <c:pt idx="23113">
                  <c:v>-97.471110673213616</c:v>
                </c:pt>
                <c:pt idx="23114">
                  <c:v>-97.455222246025201</c:v>
                </c:pt>
                <c:pt idx="23115">
                  <c:v>-97.437509624488712</c:v>
                </c:pt>
                <c:pt idx="23116">
                  <c:v>-97.423902481477114</c:v>
                </c:pt>
                <c:pt idx="23117">
                  <c:v>-97.417984748543418</c:v>
                </c:pt>
                <c:pt idx="23118">
                  <c:v>-97.416559439350621</c:v>
                </c:pt>
                <c:pt idx="23119">
                  <c:v>-97.413180188220196</c:v>
                </c:pt>
                <c:pt idx="23120">
                  <c:v>-97.404840946862805</c:v>
                </c:pt>
                <c:pt idx="23121">
                  <c:v>-97.395011361180181</c:v>
                </c:pt>
                <c:pt idx="23122">
                  <c:v>-97.389398346006871</c:v>
                </c:pt>
                <c:pt idx="23123">
                  <c:v>-97.389624877501689</c:v>
                </c:pt>
                <c:pt idx="23124">
                  <c:v>-97.393762082394289</c:v>
                </c:pt>
                <c:pt idx="23125">
                  <c:v>-97.401059783394317</c:v>
                </c:pt>
                <c:pt idx="23126">
                  <c:v>-97.411818144990605</c:v>
                </c:pt>
                <c:pt idx="23127">
                  <c:v>-97.4234706075151</c:v>
                </c:pt>
                <c:pt idx="23128">
                  <c:v>-97.429719665622812</c:v>
                </c:pt>
                <c:pt idx="23129">
                  <c:v>-97.425952267719779</c:v>
                </c:pt>
                <c:pt idx="23130">
                  <c:v>-97.417041158072905</c:v>
                </c:pt>
                <c:pt idx="23131">
                  <c:v>-97.415305487142319</c:v>
                </c:pt>
                <c:pt idx="23132">
                  <c:v>-97.427247608679096</c:v>
                </c:pt>
                <c:pt idx="23133">
                  <c:v>-97.445523280076529</c:v>
                </c:pt>
                <c:pt idx="23134">
                  <c:v>-97.455494439489684</c:v>
                </c:pt>
                <c:pt idx="23135">
                  <c:v>-97.450561403455481</c:v>
                </c:pt>
                <c:pt idx="23136">
                  <c:v>-97.441241442211307</c:v>
                </c:pt>
                <c:pt idx="23137">
                  <c:v>-97.444048031252606</c:v>
                </c:pt>
                <c:pt idx="23138">
                  <c:v>-97.462374185672005</c:v>
                </c:pt>
                <c:pt idx="23139">
                  <c:v>-97.483957828752182</c:v>
                </c:pt>
                <c:pt idx="23140">
                  <c:v>-97.496030634094083</c:v>
                </c:pt>
                <c:pt idx="23141">
                  <c:v>-97.499920264521606</c:v>
                </c:pt>
                <c:pt idx="23142">
                  <c:v>-97.508014925546206</c:v>
                </c:pt>
                <c:pt idx="23143">
                  <c:v>-97.526173210529677</c:v>
                </c:pt>
                <c:pt idx="23144">
                  <c:v>-97.546440668817127</c:v>
                </c:pt>
                <c:pt idx="23145">
                  <c:v>-97.558184495477704</c:v>
                </c:pt>
                <c:pt idx="23146">
                  <c:v>-97.55958384556898</c:v>
                </c:pt>
                <c:pt idx="23147">
                  <c:v>-97.556877183691469</c:v>
                </c:pt>
                <c:pt idx="23148">
                  <c:v>-97.554933740133293</c:v>
                </c:pt>
                <c:pt idx="23149">
                  <c:v>-97.55204569077118</c:v>
                </c:pt>
                <c:pt idx="23150">
                  <c:v>-97.546130858188292</c:v>
                </c:pt>
                <c:pt idx="23151">
                  <c:v>-97.540050746048806</c:v>
                </c:pt>
                <c:pt idx="23152">
                  <c:v>-97.5374923009133</c:v>
                </c:pt>
                <c:pt idx="23153">
                  <c:v>-97.536726381352096</c:v>
                </c:pt>
                <c:pt idx="23154">
                  <c:v>-97.530561720401792</c:v>
                </c:pt>
                <c:pt idx="23155">
                  <c:v>-97.513100260709294</c:v>
                </c:pt>
                <c:pt idx="23156">
                  <c:v>-97.484886555874198</c:v>
                </c:pt>
                <c:pt idx="23157">
                  <c:v>-97.449817242398296</c:v>
                </c:pt>
                <c:pt idx="23158">
                  <c:v>-97.409655468753115</c:v>
                </c:pt>
                <c:pt idx="23159">
                  <c:v>-97.362510114363189</c:v>
                </c:pt>
                <c:pt idx="23160">
                  <c:v>-97.306279471748894</c:v>
                </c:pt>
                <c:pt idx="23161">
                  <c:v>-97.241933256369904</c:v>
                </c:pt>
                <c:pt idx="23162">
                  <c:v>-97.172143662954866</c:v>
                </c:pt>
                <c:pt idx="23163">
                  <c:v>-97.098554103108299</c:v>
                </c:pt>
                <c:pt idx="23164">
                  <c:v>-97.020471829359778</c:v>
                </c:pt>
                <c:pt idx="23165">
                  <c:v>-96.935552712050765</c:v>
                </c:pt>
                <c:pt idx="23166">
                  <c:v>-96.842180481862712</c:v>
                </c:pt>
                <c:pt idx="23167">
                  <c:v>-96.739263414523094</c:v>
                </c:pt>
                <c:pt idx="23168">
                  <c:v>-96.624531345077898</c:v>
                </c:pt>
                <c:pt idx="23169">
                  <c:v>-96.495639168948614</c:v>
                </c:pt>
                <c:pt idx="23170">
                  <c:v>-96.352800883391069</c:v>
                </c:pt>
                <c:pt idx="23171">
                  <c:v>-96.200628389750904</c:v>
                </c:pt>
                <c:pt idx="23172">
                  <c:v>-96.045934382588769</c:v>
                </c:pt>
                <c:pt idx="23173">
                  <c:v>-95.891595635689598</c:v>
                </c:pt>
                <c:pt idx="23174">
                  <c:v>-95.732877949339482</c:v>
                </c:pt>
                <c:pt idx="23175">
                  <c:v>-95.559323627048897</c:v>
                </c:pt>
                <c:pt idx="23176">
                  <c:v>-95.361113018925394</c:v>
                </c:pt>
                <c:pt idx="23177">
                  <c:v>-95.136083095032106</c:v>
                </c:pt>
                <c:pt idx="23178">
                  <c:v>-94.891721615589788</c:v>
                </c:pt>
                <c:pt idx="23179">
                  <c:v>-94.640396979956492</c:v>
                </c:pt>
                <c:pt idx="23180">
                  <c:v>-94.390171609162095</c:v>
                </c:pt>
                <c:pt idx="23181">
                  <c:v>-94.138349282332399</c:v>
                </c:pt>
                <c:pt idx="23182">
                  <c:v>-93.874286898713891</c:v>
                </c:pt>
                <c:pt idx="23183">
                  <c:v>-93.587852072802789</c:v>
                </c:pt>
                <c:pt idx="23184">
                  <c:v>-93.276680760172994</c:v>
                </c:pt>
                <c:pt idx="23185">
                  <c:v>-92.946790495441704</c:v>
                </c:pt>
                <c:pt idx="23186">
                  <c:v>-92.606692757783478</c:v>
                </c:pt>
                <c:pt idx="23187">
                  <c:v>-92.262147791306006</c:v>
                </c:pt>
                <c:pt idx="23188">
                  <c:v>-91.913477841772703</c:v>
                </c:pt>
                <c:pt idx="23189">
                  <c:v>-91.554591383368205</c:v>
                </c:pt>
                <c:pt idx="23190">
                  <c:v>-91.17476252662135</c:v>
                </c:pt>
                <c:pt idx="23191">
                  <c:v>-90.760898350377502</c:v>
                </c:pt>
                <c:pt idx="23192">
                  <c:v>-90.300973029432683</c:v>
                </c:pt>
                <c:pt idx="23193">
                  <c:v>-89.788833465345618</c:v>
                </c:pt>
                <c:pt idx="23194">
                  <c:v>-89.226029064749213</c:v>
                </c:pt>
                <c:pt idx="23195">
                  <c:v>-88.620716281872504</c:v>
                </c:pt>
                <c:pt idx="23196">
                  <c:v>-87.983050974473301</c:v>
                </c:pt>
                <c:pt idx="23197">
                  <c:v>-87.318621654810315</c:v>
                </c:pt>
                <c:pt idx="23198">
                  <c:v>-86.627618320580467</c:v>
                </c:pt>
                <c:pt idx="23199">
                  <c:v>-85.908913614460403</c:v>
                </c:pt>
                <c:pt idx="23200">
                  <c:v>-85.164454621670416</c:v>
                </c:pt>
                <c:pt idx="23201">
                  <c:v>-84.401824562548796</c:v>
                </c:pt>
                <c:pt idx="23202">
                  <c:v>-83.631492482933183</c:v>
                </c:pt>
                <c:pt idx="23203">
                  <c:v>-82.862489644174701</c:v>
                </c:pt>
                <c:pt idx="23204">
                  <c:v>-82.099063235355914</c:v>
                </c:pt>
                <c:pt idx="23205">
                  <c:v>-81.337484302370783</c:v>
                </c:pt>
                <c:pt idx="23206">
                  <c:v>-80.570133043719082</c:v>
                </c:pt>
                <c:pt idx="23207">
                  <c:v>-79.795289450941596</c:v>
                </c:pt>
                <c:pt idx="23208">
                  <c:v>-79.020938855695476</c:v>
                </c:pt>
                <c:pt idx="23209">
                  <c:v>-78.257468052706884</c:v>
                </c:pt>
                <c:pt idx="23210">
                  <c:v>-77.504023006111495</c:v>
                </c:pt>
                <c:pt idx="23211">
                  <c:v>-76.745174888830306</c:v>
                </c:pt>
                <c:pt idx="23212">
                  <c:v>-75.966080147651965</c:v>
                </c:pt>
                <c:pt idx="23213">
                  <c:v>-75.168197952090267</c:v>
                </c:pt>
                <c:pt idx="23214">
                  <c:v>-74.366925323381679</c:v>
                </c:pt>
                <c:pt idx="23215">
                  <c:v>-73.575501610620677</c:v>
                </c:pt>
                <c:pt idx="23216">
                  <c:v>-72.794330715600381</c:v>
                </c:pt>
                <c:pt idx="23217">
                  <c:v>-72.017690334016194</c:v>
                </c:pt>
                <c:pt idx="23218">
                  <c:v>-71.248704880168106</c:v>
                </c:pt>
                <c:pt idx="23219">
                  <c:v>-70.501470752680675</c:v>
                </c:pt>
                <c:pt idx="23220">
                  <c:v>-69.786316788077116</c:v>
                </c:pt>
                <c:pt idx="23221">
                  <c:v>-69.097656000569003</c:v>
                </c:pt>
                <c:pt idx="23222">
                  <c:v>-68.417766447486599</c:v>
                </c:pt>
                <c:pt idx="23223">
                  <c:v>-67.732397420767683</c:v>
                </c:pt>
                <c:pt idx="23224">
                  <c:v>-67.043742128847299</c:v>
                </c:pt>
                <c:pt idx="23225">
                  <c:v>-66.366441410192891</c:v>
                </c:pt>
                <c:pt idx="23226">
                  <c:v>-65.712614214232417</c:v>
                </c:pt>
                <c:pt idx="23227">
                  <c:v>-65.081925724061904</c:v>
                </c:pt>
                <c:pt idx="23228">
                  <c:v>-64.462298689297526</c:v>
                </c:pt>
                <c:pt idx="23229">
                  <c:v>-63.840946091995093</c:v>
                </c:pt>
                <c:pt idx="23230">
                  <c:v>-63.216400756818096</c:v>
                </c:pt>
                <c:pt idx="23231">
                  <c:v>-62.597815955582597</c:v>
                </c:pt>
                <c:pt idx="23232">
                  <c:v>-61.9940701095272</c:v>
                </c:pt>
                <c:pt idx="23233">
                  <c:v>-61.405108727502807</c:v>
                </c:pt>
                <c:pt idx="23234">
                  <c:v>-60.8235789566235</c:v>
                </c:pt>
                <c:pt idx="23235">
                  <c:v>-60.245303885129111</c:v>
                </c:pt>
                <c:pt idx="23236">
                  <c:v>-59.676350941164308</c:v>
                </c:pt>
                <c:pt idx="23237">
                  <c:v>-59.127604036585311</c:v>
                </c:pt>
                <c:pt idx="23238">
                  <c:v>-58.6056935720677</c:v>
                </c:pt>
                <c:pt idx="23239">
                  <c:v>-58.108817637686997</c:v>
                </c:pt>
                <c:pt idx="23240">
                  <c:v>-57.628035520991013</c:v>
                </c:pt>
                <c:pt idx="23241">
                  <c:v>-57.153537874317394</c:v>
                </c:pt>
                <c:pt idx="23242">
                  <c:v>-56.681319043807804</c:v>
                </c:pt>
                <c:pt idx="23243">
                  <c:v>-56.215713666527108</c:v>
                </c:pt>
                <c:pt idx="23244">
                  <c:v>-55.768420116583208</c:v>
                </c:pt>
                <c:pt idx="23245">
                  <c:v>-55.3509778903558</c:v>
                </c:pt>
                <c:pt idx="23246">
                  <c:v>-54.965047929022198</c:v>
                </c:pt>
                <c:pt idx="23247">
                  <c:v>-54.600964133252191</c:v>
                </c:pt>
                <c:pt idx="23248">
                  <c:v>-54.2460488935942</c:v>
                </c:pt>
                <c:pt idx="23249">
                  <c:v>-53.896502239115506</c:v>
                </c:pt>
                <c:pt idx="23250">
                  <c:v>-53.561589408364895</c:v>
                </c:pt>
                <c:pt idx="23251">
                  <c:v>-53.253850019146689</c:v>
                </c:pt>
                <c:pt idx="23252">
                  <c:v>-52.976472387900003</c:v>
                </c:pt>
                <c:pt idx="23253">
                  <c:v>-52.720416544384705</c:v>
                </c:pt>
                <c:pt idx="23254">
                  <c:v>-52.4721484370314</c:v>
                </c:pt>
                <c:pt idx="23255">
                  <c:v>-52.225132009371016</c:v>
                </c:pt>
                <c:pt idx="23256">
                  <c:v>-51.9855498681234</c:v>
                </c:pt>
                <c:pt idx="23257">
                  <c:v>-51.768261161714193</c:v>
                </c:pt>
                <c:pt idx="23258">
                  <c:v>-51.585324035154102</c:v>
                </c:pt>
                <c:pt idx="23259">
                  <c:v>-51.435753535658698</c:v>
                </c:pt>
                <c:pt idx="23260">
                  <c:v>-51.306985577623891</c:v>
                </c:pt>
                <c:pt idx="23261">
                  <c:v>-51.186763432870301</c:v>
                </c:pt>
                <c:pt idx="23262">
                  <c:v>-51.072530032131716</c:v>
                </c:pt>
                <c:pt idx="23263">
                  <c:v>-50.968860289633994</c:v>
                </c:pt>
                <c:pt idx="23264">
                  <c:v>-50.877388370481597</c:v>
                </c:pt>
                <c:pt idx="23265">
                  <c:v>-50.793177864664301</c:v>
                </c:pt>
                <c:pt idx="23266">
                  <c:v>-50.710354487030799</c:v>
                </c:pt>
                <c:pt idx="23267">
                  <c:v>-50.627218607512397</c:v>
                </c:pt>
                <c:pt idx="23268">
                  <c:v>-50.545556549378809</c:v>
                </c:pt>
                <c:pt idx="23269">
                  <c:v>-50.466971343551506</c:v>
                </c:pt>
                <c:pt idx="23270">
                  <c:v>-50.391019354820301</c:v>
                </c:pt>
                <c:pt idx="23271">
                  <c:v>-50.317807240141093</c:v>
                </c:pt>
                <c:pt idx="23272">
                  <c:v>-50.250398437743094</c:v>
                </c:pt>
                <c:pt idx="23273">
                  <c:v>-50.192155080382705</c:v>
                </c:pt>
                <c:pt idx="23274">
                  <c:v>-50.142859676591002</c:v>
                </c:pt>
                <c:pt idx="23275">
                  <c:v>-50.099064989529708</c:v>
                </c:pt>
                <c:pt idx="23276">
                  <c:v>-50.057663560393379</c:v>
                </c:pt>
                <c:pt idx="23277">
                  <c:v>-50.018771674902005</c:v>
                </c:pt>
                <c:pt idx="23278">
                  <c:v>-49.983204051181794</c:v>
                </c:pt>
                <c:pt idx="23279">
                  <c:v>-49.948603450788795</c:v>
                </c:pt>
                <c:pt idx="23280">
                  <c:v>-49.912978895079107</c:v>
                </c:pt>
                <c:pt idx="23281">
                  <c:v>-49.880300758780493</c:v>
                </c:pt>
                <c:pt idx="23282">
                  <c:v>-49.857623464154386</c:v>
                </c:pt>
                <c:pt idx="23283">
                  <c:v>-49.846844415267277</c:v>
                </c:pt>
                <c:pt idx="23284">
                  <c:v>-49.8408127015189</c:v>
                </c:pt>
                <c:pt idx="23285">
                  <c:v>-49.8310434340858</c:v>
                </c:pt>
                <c:pt idx="23286">
                  <c:v>-49.818762768388396</c:v>
                </c:pt>
                <c:pt idx="23287">
                  <c:v>-49.813668381310187</c:v>
                </c:pt>
                <c:pt idx="23288">
                  <c:v>-49.822021764886294</c:v>
                </c:pt>
                <c:pt idx="23289">
                  <c:v>-49.838224695098191</c:v>
                </c:pt>
                <c:pt idx="23290">
                  <c:v>-49.848971239315595</c:v>
                </c:pt>
                <c:pt idx="23291">
                  <c:v>-49.847462792642482</c:v>
                </c:pt>
                <c:pt idx="23292">
                  <c:v>-49.84115176694069</c:v>
                </c:pt>
                <c:pt idx="23293">
                  <c:v>-49.844593191021595</c:v>
                </c:pt>
                <c:pt idx="23294">
                  <c:v>-49.866175468848802</c:v>
                </c:pt>
                <c:pt idx="23295">
                  <c:v>-49.90113645278339</c:v>
                </c:pt>
                <c:pt idx="23296">
                  <c:v>-49.937031745181699</c:v>
                </c:pt>
                <c:pt idx="23297">
                  <c:v>-49.964491760230096</c:v>
                </c:pt>
                <c:pt idx="23298">
                  <c:v>-49.982002449861902</c:v>
                </c:pt>
                <c:pt idx="23299">
                  <c:v>-49.99463767533139</c:v>
                </c:pt>
                <c:pt idx="23300">
                  <c:v>-50.010108974539406</c:v>
                </c:pt>
                <c:pt idx="23301">
                  <c:v>-50.034424622747188</c:v>
                </c:pt>
                <c:pt idx="23302">
                  <c:v>-50.069140158765805</c:v>
                </c:pt>
                <c:pt idx="23303">
                  <c:v>-50.110976122134105</c:v>
                </c:pt>
                <c:pt idx="23304">
                  <c:v>-50.155670404255702</c:v>
                </c:pt>
                <c:pt idx="23305">
                  <c:v>-50.202293344620912</c:v>
                </c:pt>
                <c:pt idx="23306">
                  <c:v>-50.251925859614488</c:v>
                </c:pt>
                <c:pt idx="23307">
                  <c:v>-50.302810403902292</c:v>
                </c:pt>
                <c:pt idx="23308">
                  <c:v>-50.348962584609595</c:v>
                </c:pt>
                <c:pt idx="23309">
                  <c:v>-50.385924738860297</c:v>
                </c:pt>
                <c:pt idx="23310">
                  <c:v>-50.417743793275193</c:v>
                </c:pt>
                <c:pt idx="23311">
                  <c:v>-50.454118180265702</c:v>
                </c:pt>
                <c:pt idx="23312">
                  <c:v>-50.500029823840393</c:v>
                </c:pt>
                <c:pt idx="23313">
                  <c:v>-50.551118055787491</c:v>
                </c:pt>
                <c:pt idx="23314">
                  <c:v>-50.6008481406013</c:v>
                </c:pt>
                <c:pt idx="23315">
                  <c:v>-50.650423387719094</c:v>
                </c:pt>
                <c:pt idx="23316">
                  <c:v>-50.7075262267036</c:v>
                </c:pt>
                <c:pt idx="23317">
                  <c:v>-50.774547673662084</c:v>
                </c:pt>
                <c:pt idx="23318">
                  <c:v>-50.843409842231701</c:v>
                </c:pt>
                <c:pt idx="23319">
                  <c:v>-50.904398192882702</c:v>
                </c:pt>
                <c:pt idx="23320">
                  <c:v>-50.956144966767795</c:v>
                </c:pt>
                <c:pt idx="23321">
                  <c:v>-51.003988195853395</c:v>
                </c:pt>
                <c:pt idx="23322">
                  <c:v>-51.051179923735504</c:v>
                </c:pt>
                <c:pt idx="23323">
                  <c:v>-51.096099674926499</c:v>
                </c:pt>
                <c:pt idx="23324">
                  <c:v>-51.138737151719099</c:v>
                </c:pt>
                <c:pt idx="23325">
                  <c:v>-51.183360006065399</c:v>
                </c:pt>
                <c:pt idx="23326">
                  <c:v>-51.231477353411393</c:v>
                </c:pt>
                <c:pt idx="23327">
                  <c:v>-51.277413696760199</c:v>
                </c:pt>
                <c:pt idx="23328">
                  <c:v>-51.3143213955588</c:v>
                </c:pt>
                <c:pt idx="23329">
                  <c:v>-51.343027323682286</c:v>
                </c:pt>
                <c:pt idx="23330">
                  <c:v>-51.373178389710006</c:v>
                </c:pt>
                <c:pt idx="23331">
                  <c:v>-51.413826354542891</c:v>
                </c:pt>
                <c:pt idx="23332">
                  <c:v>-51.465124037126003</c:v>
                </c:pt>
                <c:pt idx="23333">
                  <c:v>-51.519885732876197</c:v>
                </c:pt>
                <c:pt idx="23334">
                  <c:v>-51.569669139137801</c:v>
                </c:pt>
                <c:pt idx="23335">
                  <c:v>-51.610164968196393</c:v>
                </c:pt>
                <c:pt idx="23336">
                  <c:v>-51.6439867096299</c:v>
                </c:pt>
                <c:pt idx="23337">
                  <c:v>-51.677810797962692</c:v>
                </c:pt>
                <c:pt idx="23338">
                  <c:v>-51.71673280498301</c:v>
                </c:pt>
                <c:pt idx="23339">
                  <c:v>-51.7596529550041</c:v>
                </c:pt>
                <c:pt idx="23340">
                  <c:v>-51.798261766045499</c:v>
                </c:pt>
                <c:pt idx="23341">
                  <c:v>-51.823723167284491</c:v>
                </c:pt>
                <c:pt idx="23342">
                  <c:v>-51.836088332779106</c:v>
                </c:pt>
                <c:pt idx="23343">
                  <c:v>-51.844561921113893</c:v>
                </c:pt>
                <c:pt idx="23344">
                  <c:v>-51.858811697892584</c:v>
                </c:pt>
                <c:pt idx="23345">
                  <c:v>-51.880232431218488</c:v>
                </c:pt>
                <c:pt idx="23346">
                  <c:v>-51.902081953072489</c:v>
                </c:pt>
                <c:pt idx="23347">
                  <c:v>-51.919475798309996</c:v>
                </c:pt>
                <c:pt idx="23348">
                  <c:v>-51.933957780623494</c:v>
                </c:pt>
                <c:pt idx="23349">
                  <c:v>-51.945978238192907</c:v>
                </c:pt>
                <c:pt idx="23350">
                  <c:v>-51.951188793129504</c:v>
                </c:pt>
                <c:pt idx="23351">
                  <c:v>-51.947212799558201</c:v>
                </c:pt>
                <c:pt idx="23352">
                  <c:v>-51.940003846522011</c:v>
                </c:pt>
                <c:pt idx="23353">
                  <c:v>-51.938916448939011</c:v>
                </c:pt>
                <c:pt idx="23354">
                  <c:v>-51.943569841978004</c:v>
                </c:pt>
                <c:pt idx="23355">
                  <c:v>-51.941586157187992</c:v>
                </c:pt>
                <c:pt idx="23356">
                  <c:v>-51.923585495782191</c:v>
                </c:pt>
                <c:pt idx="23357">
                  <c:v>-51.894225892607594</c:v>
                </c:pt>
                <c:pt idx="23358">
                  <c:v>-51.8657268606309</c:v>
                </c:pt>
                <c:pt idx="23359">
                  <c:v>-51.843855918364397</c:v>
                </c:pt>
                <c:pt idx="23360">
                  <c:v>-51.82146213135249</c:v>
                </c:pt>
                <c:pt idx="23361">
                  <c:v>-51.7863631383495</c:v>
                </c:pt>
                <c:pt idx="23362">
                  <c:v>-51.734832208062201</c:v>
                </c:pt>
                <c:pt idx="23363">
                  <c:v>-51.674557370986804</c:v>
                </c:pt>
                <c:pt idx="23364">
                  <c:v>-51.6153080108664</c:v>
                </c:pt>
                <c:pt idx="23365">
                  <c:v>-51.55928464148429</c:v>
                </c:pt>
                <c:pt idx="23366">
                  <c:v>-51.501121921616587</c:v>
                </c:pt>
                <c:pt idx="23367">
                  <c:v>-51.437535970573407</c:v>
                </c:pt>
                <c:pt idx="23368">
                  <c:v>-51.372758441955206</c:v>
                </c:pt>
                <c:pt idx="23369">
                  <c:v>-51.310696700121703</c:v>
                </c:pt>
                <c:pt idx="23370">
                  <c:v>-51.246185401322691</c:v>
                </c:pt>
                <c:pt idx="23371">
                  <c:v>-51.17039551542581</c:v>
                </c:pt>
                <c:pt idx="23372">
                  <c:v>-51.083151763745093</c:v>
                </c:pt>
                <c:pt idx="23373">
                  <c:v>-50.9942259138368</c:v>
                </c:pt>
                <c:pt idx="23374">
                  <c:v>-50.909964875792383</c:v>
                </c:pt>
                <c:pt idx="23375">
                  <c:v>-50.822834518196494</c:v>
                </c:pt>
                <c:pt idx="23376">
                  <c:v>-50.720223522355006</c:v>
                </c:pt>
                <c:pt idx="23377">
                  <c:v>-50.602711147021409</c:v>
                </c:pt>
                <c:pt idx="23378">
                  <c:v>-50.487456040044592</c:v>
                </c:pt>
                <c:pt idx="23379">
                  <c:v>-50.391862511012789</c:v>
                </c:pt>
                <c:pt idx="23380">
                  <c:v>-50.315698161577096</c:v>
                </c:pt>
                <c:pt idx="23381">
                  <c:v>-50.240139104425815</c:v>
                </c:pt>
                <c:pt idx="23382">
                  <c:v>-50.144423968769097</c:v>
                </c:pt>
                <c:pt idx="23383">
                  <c:v>-50.021278313919105</c:v>
                </c:pt>
                <c:pt idx="23384">
                  <c:v>-49.878458923188006</c:v>
                </c:pt>
                <c:pt idx="23385">
                  <c:v>-49.729345424014603</c:v>
                </c:pt>
                <c:pt idx="23386">
                  <c:v>-49.581138158108402</c:v>
                </c:pt>
                <c:pt idx="23387">
                  <c:v>-49.42911689890861</c:v>
                </c:pt>
                <c:pt idx="23388">
                  <c:v>-49.260177338195213</c:v>
                </c:pt>
                <c:pt idx="23389">
                  <c:v>-49.062998941099409</c:v>
                </c:pt>
                <c:pt idx="23390">
                  <c:v>-48.841633968014193</c:v>
                </c:pt>
                <c:pt idx="23391">
                  <c:v>-48.619753681019702</c:v>
                </c:pt>
                <c:pt idx="23392">
                  <c:v>-48.427499221786896</c:v>
                </c:pt>
                <c:pt idx="23393">
                  <c:v>-48.279431534625502</c:v>
                </c:pt>
                <c:pt idx="23394">
                  <c:v>-48.161120938499607</c:v>
                </c:pt>
                <c:pt idx="23395">
                  <c:v>-48.039177738688004</c:v>
                </c:pt>
                <c:pt idx="23396">
                  <c:v>-47.887918437819899</c:v>
                </c:pt>
                <c:pt idx="23397">
                  <c:v>-47.705985251754804</c:v>
                </c:pt>
                <c:pt idx="23398">
                  <c:v>-47.510305705789399</c:v>
                </c:pt>
                <c:pt idx="23399">
                  <c:v>-47.31742398831399</c:v>
                </c:pt>
                <c:pt idx="23400">
                  <c:v>-47.131481814375398</c:v>
                </c:pt>
                <c:pt idx="23401">
                  <c:v>-46.948596251318691</c:v>
                </c:pt>
                <c:pt idx="23402">
                  <c:v>-46.765426027645198</c:v>
                </c:pt>
                <c:pt idx="23403">
                  <c:v>-46.57931699632551</c:v>
                </c:pt>
                <c:pt idx="23404">
                  <c:v>-46.385970639416591</c:v>
                </c:pt>
                <c:pt idx="23405">
                  <c:v>-46.182263647164397</c:v>
                </c:pt>
                <c:pt idx="23406">
                  <c:v>-45.971401483998086</c:v>
                </c:pt>
                <c:pt idx="23407">
                  <c:v>-45.763439184531912</c:v>
                </c:pt>
                <c:pt idx="23408">
                  <c:v>-45.567767189801799</c:v>
                </c:pt>
                <c:pt idx="23409">
                  <c:v>-45.385572694515908</c:v>
                </c:pt>
                <c:pt idx="23410">
                  <c:v>-45.211442356627899</c:v>
                </c:pt>
                <c:pt idx="23411">
                  <c:v>-45.039548410158908</c:v>
                </c:pt>
                <c:pt idx="23412">
                  <c:v>-44.865736768896703</c:v>
                </c:pt>
                <c:pt idx="23413">
                  <c:v>-44.686074652524198</c:v>
                </c:pt>
                <c:pt idx="23414">
                  <c:v>-44.495432985612297</c:v>
                </c:pt>
                <c:pt idx="23415">
                  <c:v>-44.2884655199069</c:v>
                </c:pt>
                <c:pt idx="23416">
                  <c:v>-44.064245193979502</c:v>
                </c:pt>
                <c:pt idx="23417">
                  <c:v>-43.830052606620498</c:v>
                </c:pt>
                <c:pt idx="23418">
                  <c:v>-43.598988477825806</c:v>
                </c:pt>
                <c:pt idx="23419">
                  <c:v>-43.383239956435496</c:v>
                </c:pt>
                <c:pt idx="23420">
                  <c:v>-43.185867741442088</c:v>
                </c:pt>
                <c:pt idx="23421">
                  <c:v>-42.997237584428298</c:v>
                </c:pt>
                <c:pt idx="23422">
                  <c:v>-42.80358693171209</c:v>
                </c:pt>
                <c:pt idx="23423">
                  <c:v>-42.600037721959005</c:v>
                </c:pt>
                <c:pt idx="23424">
                  <c:v>-42.394789806613993</c:v>
                </c:pt>
                <c:pt idx="23425">
                  <c:v>-42.2016879127709</c:v>
                </c:pt>
                <c:pt idx="23426">
                  <c:v>-42.027160202913002</c:v>
                </c:pt>
                <c:pt idx="23427">
                  <c:v>-41.864683278317585</c:v>
                </c:pt>
                <c:pt idx="23428">
                  <c:v>-41.702930040990218</c:v>
                </c:pt>
                <c:pt idx="23429">
                  <c:v>-41.535927916279704</c:v>
                </c:pt>
                <c:pt idx="23430">
                  <c:v>-41.365923549636904</c:v>
                </c:pt>
                <c:pt idx="23431">
                  <c:v>-41.201044141871805</c:v>
                </c:pt>
                <c:pt idx="23432">
                  <c:v>-41.051062632296286</c:v>
                </c:pt>
                <c:pt idx="23433">
                  <c:v>-40.921993045374101</c:v>
                </c:pt>
                <c:pt idx="23434">
                  <c:v>-40.810358069949096</c:v>
                </c:pt>
                <c:pt idx="23435">
                  <c:v>-40.702314320149213</c:v>
                </c:pt>
                <c:pt idx="23436">
                  <c:v>-40.58378882458981</c:v>
                </c:pt>
                <c:pt idx="23437">
                  <c:v>-40.453669520721192</c:v>
                </c:pt>
                <c:pt idx="23438">
                  <c:v>-40.323456153273796</c:v>
                </c:pt>
                <c:pt idx="23439">
                  <c:v>-40.2026910739147</c:v>
                </c:pt>
                <c:pt idx="23440">
                  <c:v>-40.0887049895369</c:v>
                </c:pt>
                <c:pt idx="23441">
                  <c:v>-39.973856697716087</c:v>
                </c:pt>
                <c:pt idx="23442">
                  <c:v>-39.859376719864798</c:v>
                </c:pt>
                <c:pt idx="23443">
                  <c:v>-39.755113780557011</c:v>
                </c:pt>
                <c:pt idx="23444">
                  <c:v>-39.665019139365008</c:v>
                </c:pt>
                <c:pt idx="23445">
                  <c:v>-39.578267906092996</c:v>
                </c:pt>
                <c:pt idx="23446">
                  <c:v>-39.479854602195495</c:v>
                </c:pt>
                <c:pt idx="23447">
                  <c:v>-39.370326219008</c:v>
                </c:pt>
                <c:pt idx="23448">
                  <c:v>-39.270249667251989</c:v>
                </c:pt>
                <c:pt idx="23449">
                  <c:v>-39.202349277601101</c:v>
                </c:pt>
                <c:pt idx="23450">
                  <c:v>-39.170685001848291</c:v>
                </c:pt>
                <c:pt idx="23451">
                  <c:v>-39.157992322977307</c:v>
                </c:pt>
                <c:pt idx="23452">
                  <c:v>-39.142780341934404</c:v>
                </c:pt>
                <c:pt idx="23453">
                  <c:v>-39.116660521315893</c:v>
                </c:pt>
                <c:pt idx="23454">
                  <c:v>-39.085503382611101</c:v>
                </c:pt>
                <c:pt idx="23455">
                  <c:v>-39.059444829270589</c:v>
                </c:pt>
                <c:pt idx="23456">
                  <c:v>-39.045239908300402</c:v>
                </c:pt>
                <c:pt idx="23457">
                  <c:v>-39.046849071783285</c:v>
                </c:pt>
                <c:pt idx="23458">
                  <c:v>-39.06759048774429</c:v>
                </c:pt>
                <c:pt idx="23459">
                  <c:v>-39.107398068665098</c:v>
                </c:pt>
                <c:pt idx="23460">
                  <c:v>-39.160178329652403</c:v>
                </c:pt>
                <c:pt idx="23461">
                  <c:v>-39.216300649042701</c:v>
                </c:pt>
                <c:pt idx="23462">
                  <c:v>-39.269796311756011</c:v>
                </c:pt>
                <c:pt idx="23463">
                  <c:v>-39.324660466137793</c:v>
                </c:pt>
                <c:pt idx="23464">
                  <c:v>-39.3912959207656</c:v>
                </c:pt>
                <c:pt idx="23465">
                  <c:v>-39.47668768435549</c:v>
                </c:pt>
                <c:pt idx="23466">
                  <c:v>-39.578949707572903</c:v>
                </c:pt>
                <c:pt idx="23467">
                  <c:v>-39.690700474056499</c:v>
                </c:pt>
                <c:pt idx="23468">
                  <c:v>-39.808194799782591</c:v>
                </c:pt>
                <c:pt idx="23469">
                  <c:v>-39.935108445711002</c:v>
                </c:pt>
                <c:pt idx="23470">
                  <c:v>-40.076438828322502</c:v>
                </c:pt>
                <c:pt idx="23471">
                  <c:v>-40.232018847108819</c:v>
                </c:pt>
                <c:pt idx="23472">
                  <c:v>-40.396622275079501</c:v>
                </c:pt>
                <c:pt idx="23473">
                  <c:v>-40.565427814463803</c:v>
                </c:pt>
                <c:pt idx="23474">
                  <c:v>-40.738228229953506</c:v>
                </c:pt>
                <c:pt idx="23475">
                  <c:v>-40.917704821653089</c:v>
                </c:pt>
                <c:pt idx="23476">
                  <c:v>-41.106437755887093</c:v>
                </c:pt>
                <c:pt idx="23477">
                  <c:v>-41.306926318825404</c:v>
                </c:pt>
                <c:pt idx="23478">
                  <c:v>-41.522082995556808</c:v>
                </c:pt>
                <c:pt idx="23479">
                  <c:v>-41.752910308790504</c:v>
                </c:pt>
                <c:pt idx="23480">
                  <c:v>-41.994021555880288</c:v>
                </c:pt>
                <c:pt idx="23481">
                  <c:v>-42.235415357453107</c:v>
                </c:pt>
                <c:pt idx="23482">
                  <c:v>-42.474426637159596</c:v>
                </c:pt>
                <c:pt idx="23483">
                  <c:v>-42.72545008853151</c:v>
                </c:pt>
                <c:pt idx="23484">
                  <c:v>-43.012910480138402</c:v>
                </c:pt>
                <c:pt idx="23485">
                  <c:v>-43.350001474510186</c:v>
                </c:pt>
                <c:pt idx="23486">
                  <c:v>-43.724563667131598</c:v>
                </c:pt>
                <c:pt idx="23487">
                  <c:v>-44.110080891580999</c:v>
                </c:pt>
                <c:pt idx="23488">
                  <c:v>-44.490133027077505</c:v>
                </c:pt>
                <c:pt idx="23489">
                  <c:v>-44.869132313703602</c:v>
                </c:pt>
                <c:pt idx="23490">
                  <c:v>-45.259295488891198</c:v>
                </c:pt>
                <c:pt idx="23491">
                  <c:v>-45.661136933013211</c:v>
                </c:pt>
                <c:pt idx="23492">
                  <c:v>-46.061212097516297</c:v>
                </c:pt>
                <c:pt idx="23493">
                  <c:v>-46.448154321769202</c:v>
                </c:pt>
                <c:pt idx="23494">
                  <c:v>-46.827243817873097</c:v>
                </c:pt>
                <c:pt idx="23495">
                  <c:v>-47.217759689417292</c:v>
                </c:pt>
                <c:pt idx="23496">
                  <c:v>-47.636800494385803</c:v>
                </c:pt>
                <c:pt idx="23497">
                  <c:v>-48.087614369268486</c:v>
                </c:pt>
                <c:pt idx="23498">
                  <c:v>-48.5609899673507</c:v>
                </c:pt>
                <c:pt idx="23499">
                  <c:v>-49.044507281139296</c:v>
                </c:pt>
                <c:pt idx="23500">
                  <c:v>-49.531972978238102</c:v>
                </c:pt>
                <c:pt idx="23501">
                  <c:v>-50.025602306713104</c:v>
                </c:pt>
                <c:pt idx="23502">
                  <c:v>-50.531241326903498</c:v>
                </c:pt>
                <c:pt idx="23503">
                  <c:v>-51.052949889504397</c:v>
                </c:pt>
                <c:pt idx="23504">
                  <c:v>-51.589498992155008</c:v>
                </c:pt>
                <c:pt idx="23505">
                  <c:v>-52.136763387126805</c:v>
                </c:pt>
                <c:pt idx="23506">
                  <c:v>-52.693529806761909</c:v>
                </c:pt>
                <c:pt idx="23507">
                  <c:v>-53.260639534033906</c:v>
                </c:pt>
                <c:pt idx="23508">
                  <c:v>-53.835949059751393</c:v>
                </c:pt>
                <c:pt idx="23509">
                  <c:v>-54.413838988414199</c:v>
                </c:pt>
                <c:pt idx="23510">
                  <c:v>-54.990256367238295</c:v>
                </c:pt>
                <c:pt idx="23511">
                  <c:v>-55.569479905846094</c:v>
                </c:pt>
                <c:pt idx="23512">
                  <c:v>-56.162777048845008</c:v>
                </c:pt>
                <c:pt idx="23513">
                  <c:v>-56.777174929256098</c:v>
                </c:pt>
                <c:pt idx="23514">
                  <c:v>-57.408455458291492</c:v>
                </c:pt>
                <c:pt idx="23515">
                  <c:v>-58.044788461038991</c:v>
                </c:pt>
                <c:pt idx="23516">
                  <c:v>-58.6756955765971</c:v>
                </c:pt>
                <c:pt idx="23517">
                  <c:v>-59.298738917634715</c:v>
                </c:pt>
                <c:pt idx="23518">
                  <c:v>-59.917139931132297</c:v>
                </c:pt>
                <c:pt idx="23519">
                  <c:v>-60.533446815712388</c:v>
                </c:pt>
                <c:pt idx="23520">
                  <c:v>-61.149404787394189</c:v>
                </c:pt>
                <c:pt idx="23521">
                  <c:v>-61.769280603427198</c:v>
                </c:pt>
                <c:pt idx="23522">
                  <c:v>-62.399864593403386</c:v>
                </c:pt>
                <c:pt idx="23523">
                  <c:v>-63.04602954271769</c:v>
                </c:pt>
                <c:pt idx="23524">
                  <c:v>-63.705689332823304</c:v>
                </c:pt>
                <c:pt idx="23525">
                  <c:v>-64.370878754826762</c:v>
                </c:pt>
                <c:pt idx="23526">
                  <c:v>-65.034949874559786</c:v>
                </c:pt>
                <c:pt idx="23527">
                  <c:v>-65.697199596959592</c:v>
                </c:pt>
                <c:pt idx="23528">
                  <c:v>-66.362695432704385</c:v>
                </c:pt>
                <c:pt idx="23529">
                  <c:v>-67.039538447593486</c:v>
                </c:pt>
                <c:pt idx="23530">
                  <c:v>-67.732663388484383</c:v>
                </c:pt>
                <c:pt idx="23531">
                  <c:v>-68.438313545144013</c:v>
                </c:pt>
                <c:pt idx="23532">
                  <c:v>-69.146017248877797</c:v>
                </c:pt>
                <c:pt idx="23533">
                  <c:v>-69.845806744134691</c:v>
                </c:pt>
                <c:pt idx="23534">
                  <c:v>-70.534486920799779</c:v>
                </c:pt>
                <c:pt idx="23535">
                  <c:v>-71.215424392770601</c:v>
                </c:pt>
                <c:pt idx="23536">
                  <c:v>-71.891941179991079</c:v>
                </c:pt>
                <c:pt idx="23537">
                  <c:v>-72.564224125618608</c:v>
                </c:pt>
                <c:pt idx="23538">
                  <c:v>-73.232898344832591</c:v>
                </c:pt>
                <c:pt idx="23539">
                  <c:v>-73.899862111918992</c:v>
                </c:pt>
                <c:pt idx="23540">
                  <c:v>-74.565472592959651</c:v>
                </c:pt>
                <c:pt idx="23541">
                  <c:v>-75.227130357881478</c:v>
                </c:pt>
                <c:pt idx="23542">
                  <c:v>-75.880172387892785</c:v>
                </c:pt>
                <c:pt idx="23543">
                  <c:v>-76.52260458063688</c:v>
                </c:pt>
                <c:pt idx="23544">
                  <c:v>-77.1585250832875</c:v>
                </c:pt>
                <c:pt idx="23545">
                  <c:v>-77.793163897071096</c:v>
                </c:pt>
                <c:pt idx="23546">
                  <c:v>-78.426831812954262</c:v>
                </c:pt>
                <c:pt idx="23547">
                  <c:v>-79.055372126394758</c:v>
                </c:pt>
                <c:pt idx="23548">
                  <c:v>-79.675618362370187</c:v>
                </c:pt>
                <c:pt idx="23549">
                  <c:v>-80.289109538233404</c:v>
                </c:pt>
                <c:pt idx="23550">
                  <c:v>-80.896220257940996</c:v>
                </c:pt>
                <c:pt idx="23551">
                  <c:v>-81.487258163511598</c:v>
                </c:pt>
                <c:pt idx="23552">
                  <c:v>-82.047221660318044</c:v>
                </c:pt>
                <c:pt idx="23553">
                  <c:v>-82.571834003092889</c:v>
                </c:pt>
                <c:pt idx="23554">
                  <c:v>-83.074704333525176</c:v>
                </c:pt>
                <c:pt idx="23555">
                  <c:v>-83.575657133422354</c:v>
                </c:pt>
                <c:pt idx="23556">
                  <c:v>-84.08281575092218</c:v>
                </c:pt>
                <c:pt idx="23557">
                  <c:v>-84.587053057940196</c:v>
                </c:pt>
                <c:pt idx="23558">
                  <c:v>-85.073744537086554</c:v>
                </c:pt>
                <c:pt idx="23559">
                  <c:v>-85.539147689061394</c:v>
                </c:pt>
                <c:pt idx="23560">
                  <c:v>-85.994682876131492</c:v>
                </c:pt>
                <c:pt idx="23561">
                  <c:v>-86.45619794286678</c:v>
                </c:pt>
                <c:pt idx="23562">
                  <c:v>-86.929004149187193</c:v>
                </c:pt>
                <c:pt idx="23563">
                  <c:v>-87.401742836992668</c:v>
                </c:pt>
                <c:pt idx="23564">
                  <c:v>-87.85563563504688</c:v>
                </c:pt>
                <c:pt idx="23565">
                  <c:v>-88.280300214500386</c:v>
                </c:pt>
                <c:pt idx="23566">
                  <c:v>-88.678698866107268</c:v>
                </c:pt>
                <c:pt idx="23567">
                  <c:v>-89.058142666061386</c:v>
                </c:pt>
                <c:pt idx="23568">
                  <c:v>-89.420856564937594</c:v>
                </c:pt>
                <c:pt idx="23569">
                  <c:v>-89.764681927407295</c:v>
                </c:pt>
                <c:pt idx="23570">
                  <c:v>-90.090288961831206</c:v>
                </c:pt>
                <c:pt idx="23571">
                  <c:v>-90.404698820196302</c:v>
                </c:pt>
                <c:pt idx="23572">
                  <c:v>-90.715716092118598</c:v>
                </c:pt>
                <c:pt idx="23573">
                  <c:v>-91.024652771032507</c:v>
                </c:pt>
                <c:pt idx="23574">
                  <c:v>-91.327045622768779</c:v>
                </c:pt>
                <c:pt idx="23575">
                  <c:v>-91.618509826605191</c:v>
                </c:pt>
                <c:pt idx="23576">
                  <c:v>-91.898068872946467</c:v>
                </c:pt>
                <c:pt idx="23577">
                  <c:v>-92.166500335803491</c:v>
                </c:pt>
                <c:pt idx="23578">
                  <c:v>-92.421642395485179</c:v>
                </c:pt>
                <c:pt idx="23579">
                  <c:v>-92.65847859608985</c:v>
                </c:pt>
                <c:pt idx="23580">
                  <c:v>-92.875114501399892</c:v>
                </c:pt>
                <c:pt idx="23581">
                  <c:v>-93.076197633920586</c:v>
                </c:pt>
                <c:pt idx="23582">
                  <c:v>-93.270953405290612</c:v>
                </c:pt>
                <c:pt idx="23583">
                  <c:v>-93.467573481959917</c:v>
                </c:pt>
                <c:pt idx="23584">
                  <c:v>-93.667911707077096</c:v>
                </c:pt>
                <c:pt idx="23585">
                  <c:v>-93.867119461336031</c:v>
                </c:pt>
                <c:pt idx="23586">
                  <c:v>-94.056174985771406</c:v>
                </c:pt>
                <c:pt idx="23587">
                  <c:v>-94.227139744862512</c:v>
                </c:pt>
                <c:pt idx="23588">
                  <c:v>-94.379942297319189</c:v>
                </c:pt>
                <c:pt idx="23589">
                  <c:v>-94.522196752946385</c:v>
                </c:pt>
                <c:pt idx="23590">
                  <c:v>-94.662272020310198</c:v>
                </c:pt>
                <c:pt idx="23591">
                  <c:v>-94.802769390042698</c:v>
                </c:pt>
                <c:pt idx="23592">
                  <c:v>-94.939276724071703</c:v>
                </c:pt>
                <c:pt idx="23593">
                  <c:v>-95.066351690839483</c:v>
                </c:pt>
                <c:pt idx="23594">
                  <c:v>-95.181734845491874</c:v>
                </c:pt>
                <c:pt idx="23595">
                  <c:v>-95.284686851188198</c:v>
                </c:pt>
                <c:pt idx="23596">
                  <c:v>-95.376053962595591</c:v>
                </c:pt>
                <c:pt idx="23597">
                  <c:v>-95.459064144516901</c:v>
                </c:pt>
                <c:pt idx="23598">
                  <c:v>-95.537384666127807</c:v>
                </c:pt>
                <c:pt idx="23599">
                  <c:v>-95.612925850528484</c:v>
                </c:pt>
                <c:pt idx="23600">
                  <c:v>-95.683866970491778</c:v>
                </c:pt>
                <c:pt idx="23601">
                  <c:v>-95.746966489098028</c:v>
                </c:pt>
                <c:pt idx="23602">
                  <c:v>-95.802726108481664</c:v>
                </c:pt>
                <c:pt idx="23603">
                  <c:v>-95.855421032971478</c:v>
                </c:pt>
                <c:pt idx="23604">
                  <c:v>-95.909553186880103</c:v>
                </c:pt>
                <c:pt idx="23605">
                  <c:v>-95.967174742768293</c:v>
                </c:pt>
                <c:pt idx="23606">
                  <c:v>-96.025807691269492</c:v>
                </c:pt>
                <c:pt idx="23607">
                  <c:v>-96.080227652315997</c:v>
                </c:pt>
                <c:pt idx="23608">
                  <c:v>-96.127149794305893</c:v>
                </c:pt>
                <c:pt idx="23609">
                  <c:v>-96.167477728750285</c:v>
                </c:pt>
                <c:pt idx="23610">
                  <c:v>-96.204738964150991</c:v>
                </c:pt>
                <c:pt idx="23611">
                  <c:v>-96.242050095531383</c:v>
                </c:pt>
                <c:pt idx="23612">
                  <c:v>-96.279795167059874</c:v>
                </c:pt>
                <c:pt idx="23613">
                  <c:v>-96.316256504940995</c:v>
                </c:pt>
                <c:pt idx="23614">
                  <c:v>-96.349604442258595</c:v>
                </c:pt>
                <c:pt idx="23615">
                  <c:v>-96.378984584515592</c:v>
                </c:pt>
                <c:pt idx="23616">
                  <c:v>-96.405051228283199</c:v>
                </c:pt>
                <c:pt idx="23617">
                  <c:v>-96.43045236149419</c:v>
                </c:pt>
                <c:pt idx="23618">
                  <c:v>-96.457771523342601</c:v>
                </c:pt>
                <c:pt idx="23619">
                  <c:v>-96.487524265918623</c:v>
                </c:pt>
                <c:pt idx="23620">
                  <c:v>-96.518746170505779</c:v>
                </c:pt>
                <c:pt idx="23621">
                  <c:v>-96.549045387410203</c:v>
                </c:pt>
                <c:pt idx="23622">
                  <c:v>-96.573629986304297</c:v>
                </c:pt>
                <c:pt idx="23623">
                  <c:v>-96.587755502590966</c:v>
                </c:pt>
                <c:pt idx="23624">
                  <c:v>-96.591759318752281</c:v>
                </c:pt>
                <c:pt idx="23625">
                  <c:v>-96.593848011042482</c:v>
                </c:pt>
                <c:pt idx="23626">
                  <c:v>-96.604235472843399</c:v>
                </c:pt>
                <c:pt idx="23627">
                  <c:v>-96.624425052415091</c:v>
                </c:pt>
                <c:pt idx="23628">
                  <c:v>-96.645364203303004</c:v>
                </c:pt>
                <c:pt idx="23629">
                  <c:v>-96.65766586318928</c:v>
                </c:pt>
                <c:pt idx="23630">
                  <c:v>-96.660578470050964</c:v>
                </c:pt>
                <c:pt idx="23631">
                  <c:v>-96.660359095732105</c:v>
                </c:pt>
                <c:pt idx="23632">
                  <c:v>-96.661766475843606</c:v>
                </c:pt>
                <c:pt idx="23633">
                  <c:v>-96.664212797234981</c:v>
                </c:pt>
                <c:pt idx="23634">
                  <c:v>-96.66654877900838</c:v>
                </c:pt>
                <c:pt idx="23635">
                  <c:v>-96.672762038664359</c:v>
                </c:pt>
                <c:pt idx="23636">
                  <c:v>-96.689302890450051</c:v>
                </c:pt>
                <c:pt idx="23637">
                  <c:v>-96.71655489997751</c:v>
                </c:pt>
                <c:pt idx="23638">
                  <c:v>-96.744507403810019</c:v>
                </c:pt>
                <c:pt idx="23639">
                  <c:v>-96.759451318254165</c:v>
                </c:pt>
                <c:pt idx="23640">
                  <c:v>-96.757199447938916</c:v>
                </c:pt>
                <c:pt idx="23641">
                  <c:v>-96.749400836211692</c:v>
                </c:pt>
                <c:pt idx="23642">
                  <c:v>-96.753342059916193</c:v>
                </c:pt>
                <c:pt idx="23643">
                  <c:v>-96.774784750639483</c:v>
                </c:pt>
                <c:pt idx="23644">
                  <c:v>-96.801950069008612</c:v>
                </c:pt>
                <c:pt idx="23645">
                  <c:v>-96.817499926529592</c:v>
                </c:pt>
                <c:pt idx="23646">
                  <c:v>-96.816391131810789</c:v>
                </c:pt>
                <c:pt idx="23647">
                  <c:v>-96.810885905535301</c:v>
                </c:pt>
                <c:pt idx="23648">
                  <c:v>-96.817985877006493</c:v>
                </c:pt>
                <c:pt idx="23649">
                  <c:v>-96.84363194295338</c:v>
                </c:pt>
                <c:pt idx="23650">
                  <c:v>-96.87782059679769</c:v>
                </c:pt>
                <c:pt idx="23651">
                  <c:v>-96.902978388790984</c:v>
                </c:pt>
                <c:pt idx="23652">
                  <c:v>-96.907506799118607</c:v>
                </c:pt>
                <c:pt idx="23653">
                  <c:v>-96.893154433460481</c:v>
                </c:pt>
                <c:pt idx="23654">
                  <c:v>-96.872128043460265</c:v>
                </c:pt>
                <c:pt idx="23655">
                  <c:v>-96.85815943096469</c:v>
                </c:pt>
                <c:pt idx="23656">
                  <c:v>-96.85780517116649</c:v>
                </c:pt>
                <c:pt idx="23657">
                  <c:v>-96.868787057211875</c:v>
                </c:pt>
                <c:pt idx="23658">
                  <c:v>-96.885041771604776</c:v>
                </c:pt>
                <c:pt idx="23659">
                  <c:v>-96.901169124994112</c:v>
                </c:pt>
                <c:pt idx="23660">
                  <c:v>-96.914136233428579</c:v>
                </c:pt>
                <c:pt idx="23661">
                  <c:v>-96.922805137873667</c:v>
                </c:pt>
                <c:pt idx="23662">
                  <c:v>-96.927011190298202</c:v>
                </c:pt>
                <c:pt idx="23663">
                  <c:v>-96.928957147515888</c:v>
                </c:pt>
                <c:pt idx="23664">
                  <c:v>-96.933231929918108</c:v>
                </c:pt>
                <c:pt idx="23665">
                  <c:v>-96.942572974855992</c:v>
                </c:pt>
                <c:pt idx="23666">
                  <c:v>-96.954307401202115</c:v>
                </c:pt>
                <c:pt idx="23667">
                  <c:v>-96.960531748718907</c:v>
                </c:pt>
                <c:pt idx="23668">
                  <c:v>-96.952983218011582</c:v>
                </c:pt>
                <c:pt idx="23669">
                  <c:v>-96.930272817091989</c:v>
                </c:pt>
                <c:pt idx="23670">
                  <c:v>-96.899795825645398</c:v>
                </c:pt>
                <c:pt idx="23671">
                  <c:v>-96.873122521631885</c:v>
                </c:pt>
                <c:pt idx="23672">
                  <c:v>-96.860506765105995</c:v>
                </c:pt>
                <c:pt idx="23673">
                  <c:v>-96.866817855475588</c:v>
                </c:pt>
                <c:pt idx="23674">
                  <c:v>-96.890110046845805</c:v>
                </c:pt>
                <c:pt idx="23675">
                  <c:v>-96.923828479262994</c:v>
                </c:pt>
                <c:pt idx="23676">
                  <c:v>-96.959669607248031</c:v>
                </c:pt>
                <c:pt idx="23677">
                  <c:v>-96.990235750568701</c:v>
                </c:pt>
                <c:pt idx="23678">
                  <c:v>-97.011509129264113</c:v>
                </c:pt>
                <c:pt idx="23679">
                  <c:v>-97.022695097795179</c:v>
                </c:pt>
                <c:pt idx="23680">
                  <c:v>-97.024006542068591</c:v>
                </c:pt>
                <c:pt idx="23681">
                  <c:v>-97.016313049080395</c:v>
                </c:pt>
                <c:pt idx="23682">
                  <c:v>-97.002823979787095</c:v>
                </c:pt>
                <c:pt idx="23683">
                  <c:v>-96.990824498673021</c:v>
                </c:pt>
                <c:pt idx="23684">
                  <c:v>-96.989415061181006</c:v>
                </c:pt>
                <c:pt idx="23685">
                  <c:v>-97.0012468732467</c:v>
                </c:pt>
                <c:pt idx="23686">
                  <c:v>-97.017290909041108</c:v>
                </c:pt>
                <c:pt idx="23687">
                  <c:v>-97.024626330563891</c:v>
                </c:pt>
                <c:pt idx="23688">
                  <c:v>-97.019601027927195</c:v>
                </c:pt>
                <c:pt idx="23689">
                  <c:v>-97.010818656004588</c:v>
                </c:pt>
                <c:pt idx="23690">
                  <c:v>-97.008948795933989</c:v>
                </c:pt>
                <c:pt idx="23691">
                  <c:v>-97.015715463077996</c:v>
                </c:pt>
                <c:pt idx="23692">
                  <c:v>-97.024912799326501</c:v>
                </c:pt>
                <c:pt idx="23693">
                  <c:v>-97.031744952940699</c:v>
                </c:pt>
                <c:pt idx="23694">
                  <c:v>-97.035982024076489</c:v>
                </c:pt>
                <c:pt idx="23695">
                  <c:v>-97.037847487036899</c:v>
                </c:pt>
                <c:pt idx="23696">
                  <c:v>-97.037007917970698</c:v>
                </c:pt>
                <c:pt idx="23697">
                  <c:v>-97.035057783646479</c:v>
                </c:pt>
                <c:pt idx="23698">
                  <c:v>-97.034999065822916</c:v>
                </c:pt>
                <c:pt idx="23699">
                  <c:v>-97.037880944257296</c:v>
                </c:pt>
                <c:pt idx="23700">
                  <c:v>-97.041488877044188</c:v>
                </c:pt>
                <c:pt idx="23701">
                  <c:v>-97.043977097615482</c:v>
                </c:pt>
                <c:pt idx="23702">
                  <c:v>-97.046731724145701</c:v>
                </c:pt>
                <c:pt idx="23703">
                  <c:v>-97.050637049105305</c:v>
                </c:pt>
                <c:pt idx="23704">
                  <c:v>-97.05306043794458</c:v>
                </c:pt>
                <c:pt idx="23705">
                  <c:v>-97.05144357707168</c:v>
                </c:pt>
                <c:pt idx="23706">
                  <c:v>-97.046714033710103</c:v>
                </c:pt>
                <c:pt idx="23707">
                  <c:v>-97.041623494613034</c:v>
                </c:pt>
                <c:pt idx="23708">
                  <c:v>-97.038037147905086</c:v>
                </c:pt>
                <c:pt idx="23709">
                  <c:v>-97.036449539633992</c:v>
                </c:pt>
                <c:pt idx="23710">
                  <c:v>-97.035588361708491</c:v>
                </c:pt>
                <c:pt idx="23711">
                  <c:v>-97.029901260534984</c:v>
                </c:pt>
                <c:pt idx="23712">
                  <c:v>-97.010005193761387</c:v>
                </c:pt>
                <c:pt idx="23713">
                  <c:v>-96.973181953975583</c:v>
                </c:pt>
                <c:pt idx="23714">
                  <c:v>-96.934638272757383</c:v>
                </c:pt>
                <c:pt idx="23715">
                  <c:v>-96.919609274707028</c:v>
                </c:pt>
                <c:pt idx="23716">
                  <c:v>-96.940108151689486</c:v>
                </c:pt>
                <c:pt idx="23717">
                  <c:v>-96.982338117655559</c:v>
                </c:pt>
                <c:pt idx="23718">
                  <c:v>-97.019003865214515</c:v>
                </c:pt>
                <c:pt idx="23719">
                  <c:v>-97.033903186724686</c:v>
                </c:pt>
                <c:pt idx="23720">
                  <c:v>-97.032127605155296</c:v>
                </c:pt>
                <c:pt idx="23721">
                  <c:v>-97.028359376462873</c:v>
                </c:pt>
                <c:pt idx="23722">
                  <c:v>-97.032007421857401</c:v>
                </c:pt>
                <c:pt idx="23723">
                  <c:v>-97.043569601558119</c:v>
                </c:pt>
                <c:pt idx="23724">
                  <c:v>-97.059095090523485</c:v>
                </c:pt>
                <c:pt idx="23725">
                  <c:v>-97.074366029542801</c:v>
                </c:pt>
                <c:pt idx="23726">
                  <c:v>-97.085480833312985</c:v>
                </c:pt>
                <c:pt idx="23727">
                  <c:v>-97.089391376065066</c:v>
                </c:pt>
                <c:pt idx="23728">
                  <c:v>-97.085627988691982</c:v>
                </c:pt>
                <c:pt idx="23729">
                  <c:v>-97.076963647509103</c:v>
                </c:pt>
                <c:pt idx="23730">
                  <c:v>-97.068413775622204</c:v>
                </c:pt>
                <c:pt idx="23731">
                  <c:v>-97.064895602516103</c:v>
                </c:pt>
                <c:pt idx="23732">
                  <c:v>-97.068423169723403</c:v>
                </c:pt>
                <c:pt idx="23733">
                  <c:v>-97.077146572401873</c:v>
                </c:pt>
                <c:pt idx="23734">
                  <c:v>-97.086965990217621</c:v>
                </c:pt>
                <c:pt idx="23735">
                  <c:v>-97.094084099251205</c:v>
                </c:pt>
                <c:pt idx="23736">
                  <c:v>-97.096109019128804</c:v>
                </c:pt>
                <c:pt idx="23737">
                  <c:v>-97.091775018323887</c:v>
                </c:pt>
                <c:pt idx="23738">
                  <c:v>-97.082874055758978</c:v>
                </c:pt>
                <c:pt idx="23739">
                  <c:v>-97.076598280604586</c:v>
                </c:pt>
                <c:pt idx="23740">
                  <c:v>-97.081798604045304</c:v>
                </c:pt>
                <c:pt idx="23741">
                  <c:v>-97.099889547803102</c:v>
                </c:pt>
                <c:pt idx="23742">
                  <c:v>-97.120719395296689</c:v>
                </c:pt>
                <c:pt idx="23743">
                  <c:v>-97.130461275357206</c:v>
                </c:pt>
                <c:pt idx="23744">
                  <c:v>-97.123807394896673</c:v>
                </c:pt>
                <c:pt idx="23745">
                  <c:v>-97.106126807191785</c:v>
                </c:pt>
                <c:pt idx="23746">
                  <c:v>-97.086663664181913</c:v>
                </c:pt>
                <c:pt idx="23747">
                  <c:v>-97.073313382110499</c:v>
                </c:pt>
                <c:pt idx="23748">
                  <c:v>-97.071534656947804</c:v>
                </c:pt>
                <c:pt idx="23749">
                  <c:v>-97.082796162931871</c:v>
                </c:pt>
                <c:pt idx="23750">
                  <c:v>-97.100783907631666</c:v>
                </c:pt>
                <c:pt idx="23751">
                  <c:v>-97.113124402975316</c:v>
                </c:pt>
                <c:pt idx="23752">
                  <c:v>-97.1132817517733</c:v>
                </c:pt>
                <c:pt idx="23753">
                  <c:v>-97.107993615763306</c:v>
                </c:pt>
                <c:pt idx="23754">
                  <c:v>-97.108207430850584</c:v>
                </c:pt>
                <c:pt idx="23755">
                  <c:v>-97.11536756086258</c:v>
                </c:pt>
                <c:pt idx="23756">
                  <c:v>-97.119575471670899</c:v>
                </c:pt>
                <c:pt idx="23757">
                  <c:v>-97.1115464354029</c:v>
                </c:pt>
                <c:pt idx="23758">
                  <c:v>-97.093633510146404</c:v>
                </c:pt>
                <c:pt idx="23759">
                  <c:v>-97.07703095539938</c:v>
                </c:pt>
                <c:pt idx="23760">
                  <c:v>-97.071425256965981</c:v>
                </c:pt>
                <c:pt idx="23761">
                  <c:v>-97.079734158954864</c:v>
                </c:pt>
                <c:pt idx="23762">
                  <c:v>-97.098289000935196</c:v>
                </c:pt>
                <c:pt idx="23763">
                  <c:v>-97.119407560468289</c:v>
                </c:pt>
                <c:pt idx="23764">
                  <c:v>-97.135652388864784</c:v>
                </c:pt>
                <c:pt idx="23765">
                  <c:v>-97.144119842225805</c:v>
                </c:pt>
                <c:pt idx="23766">
                  <c:v>-97.146537438593668</c:v>
                </c:pt>
                <c:pt idx="23767">
                  <c:v>-97.145012249926282</c:v>
                </c:pt>
                <c:pt idx="23768">
                  <c:v>-97.138923547571892</c:v>
                </c:pt>
                <c:pt idx="23769">
                  <c:v>-97.127934029519992</c:v>
                </c:pt>
                <c:pt idx="23770">
                  <c:v>-97.116463774160707</c:v>
                </c:pt>
                <c:pt idx="23771">
                  <c:v>-97.111254407534503</c:v>
                </c:pt>
                <c:pt idx="23772">
                  <c:v>-97.114539843326483</c:v>
                </c:pt>
                <c:pt idx="23773">
                  <c:v>-97.122964910152291</c:v>
                </c:pt>
                <c:pt idx="23774">
                  <c:v>-97.132849949213906</c:v>
                </c:pt>
                <c:pt idx="23775">
                  <c:v>-97.14308677904188</c:v>
                </c:pt>
                <c:pt idx="23776">
                  <c:v>-97.152335003240978</c:v>
                </c:pt>
                <c:pt idx="23777">
                  <c:v>-97.157039672660488</c:v>
                </c:pt>
                <c:pt idx="23778">
                  <c:v>-97.155745100772066</c:v>
                </c:pt>
                <c:pt idx="23779">
                  <c:v>-97.153250275244901</c:v>
                </c:pt>
                <c:pt idx="23780">
                  <c:v>-97.156330519206065</c:v>
                </c:pt>
                <c:pt idx="23781">
                  <c:v>-97.165005009224586</c:v>
                </c:pt>
                <c:pt idx="23782">
                  <c:v>-97.171668643174499</c:v>
                </c:pt>
                <c:pt idx="23783">
                  <c:v>-97.170081598302389</c:v>
                </c:pt>
                <c:pt idx="23784">
                  <c:v>-97.163146946170201</c:v>
                </c:pt>
                <c:pt idx="23785">
                  <c:v>-97.159007759345201</c:v>
                </c:pt>
                <c:pt idx="23786">
                  <c:v>-97.159860319437769</c:v>
                </c:pt>
                <c:pt idx="23787">
                  <c:v>-97.157589897154878</c:v>
                </c:pt>
                <c:pt idx="23788">
                  <c:v>-97.142139476352781</c:v>
                </c:pt>
                <c:pt idx="23789">
                  <c:v>-97.112964736523168</c:v>
                </c:pt>
                <c:pt idx="23790">
                  <c:v>-97.081690565162319</c:v>
                </c:pt>
                <c:pt idx="23791">
                  <c:v>-97.062661061664201</c:v>
                </c:pt>
                <c:pt idx="23792">
                  <c:v>-97.062206885635007</c:v>
                </c:pt>
                <c:pt idx="23793">
                  <c:v>-97.076852933461254</c:v>
                </c:pt>
                <c:pt idx="23794">
                  <c:v>-97.097898190947205</c:v>
                </c:pt>
                <c:pt idx="23795">
                  <c:v>-97.117108217852191</c:v>
                </c:pt>
                <c:pt idx="23796">
                  <c:v>-97.130438682758466</c:v>
                </c:pt>
                <c:pt idx="23797">
                  <c:v>-97.137621090965197</c:v>
                </c:pt>
                <c:pt idx="23798">
                  <c:v>-97.140093006940205</c:v>
                </c:pt>
                <c:pt idx="23799">
                  <c:v>-97.138282329241079</c:v>
                </c:pt>
                <c:pt idx="23800">
                  <c:v>-97.13154321271108</c:v>
                </c:pt>
                <c:pt idx="23801">
                  <c:v>-97.123300555287088</c:v>
                </c:pt>
                <c:pt idx="23802">
                  <c:v>-97.122142927775286</c:v>
                </c:pt>
                <c:pt idx="23803">
                  <c:v>-97.133186943279981</c:v>
                </c:pt>
                <c:pt idx="23804">
                  <c:v>-97.150546501492869</c:v>
                </c:pt>
                <c:pt idx="23805">
                  <c:v>-97.162120274607503</c:v>
                </c:pt>
                <c:pt idx="23806">
                  <c:v>-97.162757644364191</c:v>
                </c:pt>
                <c:pt idx="23807">
                  <c:v>-97.159220791435402</c:v>
                </c:pt>
                <c:pt idx="23808">
                  <c:v>-97.159617664157594</c:v>
                </c:pt>
                <c:pt idx="23809">
                  <c:v>-97.163106273118999</c:v>
                </c:pt>
                <c:pt idx="23810">
                  <c:v>-97.164626318839382</c:v>
                </c:pt>
                <c:pt idx="23811">
                  <c:v>-97.163567175254784</c:v>
                </c:pt>
                <c:pt idx="23812">
                  <c:v>-97.161681529690298</c:v>
                </c:pt>
                <c:pt idx="23813">
                  <c:v>-97.156269989449015</c:v>
                </c:pt>
                <c:pt idx="23814">
                  <c:v>-97.142042802610177</c:v>
                </c:pt>
                <c:pt idx="23815">
                  <c:v>-97.12132692768229</c:v>
                </c:pt>
                <c:pt idx="23816">
                  <c:v>-97.106403380887201</c:v>
                </c:pt>
                <c:pt idx="23817">
                  <c:v>-97.105963558065</c:v>
                </c:pt>
                <c:pt idx="23818">
                  <c:v>-97.114440160989687</c:v>
                </c:pt>
                <c:pt idx="23819">
                  <c:v>-97.1194795036171</c:v>
                </c:pt>
                <c:pt idx="23820">
                  <c:v>-97.115793731333</c:v>
                </c:pt>
                <c:pt idx="23821">
                  <c:v>-97.108626810632785</c:v>
                </c:pt>
                <c:pt idx="23822">
                  <c:v>-97.105133300120968</c:v>
                </c:pt>
                <c:pt idx="23823">
                  <c:v>-97.106532191941284</c:v>
                </c:pt>
                <c:pt idx="23824">
                  <c:v>-97.110728353812192</c:v>
                </c:pt>
                <c:pt idx="23825">
                  <c:v>-97.117707955522789</c:v>
                </c:pt>
                <c:pt idx="23826">
                  <c:v>-97.128898445155087</c:v>
                </c:pt>
                <c:pt idx="23827">
                  <c:v>-97.143943371596379</c:v>
                </c:pt>
                <c:pt idx="23828">
                  <c:v>-97.159594515716392</c:v>
                </c:pt>
                <c:pt idx="23829">
                  <c:v>-97.172264321091092</c:v>
                </c:pt>
                <c:pt idx="23830">
                  <c:v>-97.180849029610201</c:v>
                </c:pt>
                <c:pt idx="23831">
                  <c:v>-97.186439615661968</c:v>
                </c:pt>
                <c:pt idx="23832">
                  <c:v>-97.190800386045098</c:v>
                </c:pt>
                <c:pt idx="23833">
                  <c:v>-97.194905660243109</c:v>
                </c:pt>
                <c:pt idx="23834">
                  <c:v>-97.197474751683785</c:v>
                </c:pt>
                <c:pt idx="23835">
                  <c:v>-97.195761269855481</c:v>
                </c:pt>
                <c:pt idx="23836">
                  <c:v>-97.187544195568393</c:v>
                </c:pt>
                <c:pt idx="23837">
                  <c:v>-97.173116004321088</c:v>
                </c:pt>
                <c:pt idx="23838">
                  <c:v>-97.15605972978129</c:v>
                </c:pt>
                <c:pt idx="23839">
                  <c:v>-97.141661969555415</c:v>
                </c:pt>
                <c:pt idx="23840">
                  <c:v>-97.135044397296767</c:v>
                </c:pt>
                <c:pt idx="23841">
                  <c:v>-97.140169461428115</c:v>
                </c:pt>
                <c:pt idx="23842">
                  <c:v>-97.157818843801778</c:v>
                </c:pt>
                <c:pt idx="23843">
                  <c:v>-97.183087448052987</c:v>
                </c:pt>
                <c:pt idx="23844">
                  <c:v>-97.205113367902214</c:v>
                </c:pt>
                <c:pt idx="23845">
                  <c:v>-97.212310005452892</c:v>
                </c:pt>
                <c:pt idx="23846">
                  <c:v>-97.200498380837402</c:v>
                </c:pt>
                <c:pt idx="23847">
                  <c:v>-97.176186618920184</c:v>
                </c:pt>
                <c:pt idx="23848">
                  <c:v>-97.151612278086787</c:v>
                </c:pt>
                <c:pt idx="23849">
                  <c:v>-97.136101625344196</c:v>
                </c:pt>
                <c:pt idx="23850">
                  <c:v>-97.131591250489876</c:v>
                </c:pt>
                <c:pt idx="23851">
                  <c:v>-97.135163526659468</c:v>
                </c:pt>
                <c:pt idx="23852">
                  <c:v>-97.143533467268995</c:v>
                </c:pt>
                <c:pt idx="23853">
                  <c:v>-97.155579207529172</c:v>
                </c:pt>
                <c:pt idx="23854">
                  <c:v>-97.171288640463686</c:v>
                </c:pt>
                <c:pt idx="23855">
                  <c:v>-97.187974066784477</c:v>
                </c:pt>
                <c:pt idx="23856">
                  <c:v>-97.199395739062879</c:v>
                </c:pt>
                <c:pt idx="23857">
                  <c:v>-97.199844245109304</c:v>
                </c:pt>
                <c:pt idx="23858">
                  <c:v>-97.189500311947882</c:v>
                </c:pt>
                <c:pt idx="23859">
                  <c:v>-97.175720294141385</c:v>
                </c:pt>
                <c:pt idx="23860">
                  <c:v>-97.166528343247904</c:v>
                </c:pt>
                <c:pt idx="23861">
                  <c:v>-97.163991276488076</c:v>
                </c:pt>
                <c:pt idx="23862">
                  <c:v>-97.165453978767005</c:v>
                </c:pt>
                <c:pt idx="23863">
                  <c:v>-97.16789391135498</c:v>
                </c:pt>
                <c:pt idx="23864">
                  <c:v>-97.170190023339387</c:v>
                </c:pt>
                <c:pt idx="23865">
                  <c:v>-97.172251013240967</c:v>
                </c:pt>
                <c:pt idx="23866">
                  <c:v>-97.173053321146583</c:v>
                </c:pt>
                <c:pt idx="23867">
                  <c:v>-97.171656361702503</c:v>
                </c:pt>
                <c:pt idx="23868">
                  <c:v>-97.168323066804888</c:v>
                </c:pt>
                <c:pt idx="23869">
                  <c:v>-97.164343200588789</c:v>
                </c:pt>
                <c:pt idx="23870">
                  <c:v>-97.161950670547213</c:v>
                </c:pt>
                <c:pt idx="23871">
                  <c:v>-97.162195240957502</c:v>
                </c:pt>
                <c:pt idx="23872">
                  <c:v>-97.16238626987878</c:v>
                </c:pt>
                <c:pt idx="23873">
                  <c:v>-97.157616708497002</c:v>
                </c:pt>
                <c:pt idx="23874">
                  <c:v>-97.146492395931787</c:v>
                </c:pt>
                <c:pt idx="23875">
                  <c:v>-97.135336867414978</c:v>
                </c:pt>
                <c:pt idx="23876">
                  <c:v>-97.133078337863751</c:v>
                </c:pt>
                <c:pt idx="23877">
                  <c:v>-97.141980135791087</c:v>
                </c:pt>
                <c:pt idx="23878">
                  <c:v>-97.155783875902287</c:v>
                </c:pt>
                <c:pt idx="23879">
                  <c:v>-97.166843447342814</c:v>
                </c:pt>
                <c:pt idx="23880">
                  <c:v>-97.173112994190291</c:v>
                </c:pt>
                <c:pt idx="23881">
                  <c:v>-97.176259623475005</c:v>
                </c:pt>
                <c:pt idx="23882">
                  <c:v>-97.175590038916084</c:v>
                </c:pt>
                <c:pt idx="23883">
                  <c:v>-97.167811647648904</c:v>
                </c:pt>
                <c:pt idx="23884">
                  <c:v>-97.151606496398202</c:v>
                </c:pt>
                <c:pt idx="23885">
                  <c:v>-97.131328622095282</c:v>
                </c:pt>
                <c:pt idx="23886">
                  <c:v>-97.115598604170799</c:v>
                </c:pt>
                <c:pt idx="23887">
                  <c:v>-97.112594693253101</c:v>
                </c:pt>
                <c:pt idx="23888">
                  <c:v>-97.125944385839489</c:v>
                </c:pt>
                <c:pt idx="23889">
                  <c:v>-97.151166891232407</c:v>
                </c:pt>
                <c:pt idx="23890">
                  <c:v>-97.175614500024068</c:v>
                </c:pt>
                <c:pt idx="23891">
                  <c:v>-97.186314325764087</c:v>
                </c:pt>
                <c:pt idx="23892">
                  <c:v>-97.180411773747679</c:v>
                </c:pt>
                <c:pt idx="23893">
                  <c:v>-97.167885679896301</c:v>
                </c:pt>
                <c:pt idx="23894">
                  <c:v>-97.161729990308913</c:v>
                </c:pt>
                <c:pt idx="23895">
                  <c:v>-97.166042512073972</c:v>
                </c:pt>
                <c:pt idx="23896">
                  <c:v>-97.174675457546869</c:v>
                </c:pt>
                <c:pt idx="23897">
                  <c:v>-97.179301925553077</c:v>
                </c:pt>
                <c:pt idx="23898">
                  <c:v>-97.1770147674154</c:v>
                </c:pt>
                <c:pt idx="23899">
                  <c:v>-97.170924966021289</c:v>
                </c:pt>
                <c:pt idx="23900">
                  <c:v>-97.166670913644268</c:v>
                </c:pt>
                <c:pt idx="23901">
                  <c:v>-97.169887251364969</c:v>
                </c:pt>
                <c:pt idx="23902">
                  <c:v>-97.182593491100405</c:v>
                </c:pt>
                <c:pt idx="23903">
                  <c:v>-97.200724737093282</c:v>
                </c:pt>
                <c:pt idx="23904">
                  <c:v>-97.217680400542918</c:v>
                </c:pt>
                <c:pt idx="23905">
                  <c:v>-97.229743000760479</c:v>
                </c:pt>
                <c:pt idx="23906">
                  <c:v>-97.237408804934788</c:v>
                </c:pt>
                <c:pt idx="23907">
                  <c:v>-97.24214330686948</c:v>
                </c:pt>
                <c:pt idx="23908">
                  <c:v>-97.243162360018317</c:v>
                </c:pt>
                <c:pt idx="23909">
                  <c:v>-97.239324066719007</c:v>
                </c:pt>
                <c:pt idx="23910">
                  <c:v>-97.232457901024191</c:v>
                </c:pt>
                <c:pt idx="23911">
                  <c:v>-97.225579082345703</c:v>
                </c:pt>
                <c:pt idx="23912">
                  <c:v>-97.219781262348803</c:v>
                </c:pt>
                <c:pt idx="23913">
                  <c:v>-97.214679637575514</c:v>
                </c:pt>
                <c:pt idx="23914">
                  <c:v>-97.21004593998488</c:v>
                </c:pt>
                <c:pt idx="23915">
                  <c:v>-97.206569304660405</c:v>
                </c:pt>
                <c:pt idx="23916">
                  <c:v>-97.20638071577909</c:v>
                </c:pt>
                <c:pt idx="23917">
                  <c:v>-97.212289258641604</c:v>
                </c:pt>
                <c:pt idx="23918">
                  <c:v>-97.225053824326082</c:v>
                </c:pt>
                <c:pt idx="23919">
                  <c:v>-97.239899666702314</c:v>
                </c:pt>
                <c:pt idx="23920">
                  <c:v>-97.247839464433397</c:v>
                </c:pt>
                <c:pt idx="23921">
                  <c:v>-97.244077916888685</c:v>
                </c:pt>
                <c:pt idx="23922">
                  <c:v>-97.233977994059089</c:v>
                </c:pt>
                <c:pt idx="23923">
                  <c:v>-97.227275915919407</c:v>
                </c:pt>
                <c:pt idx="23924">
                  <c:v>-97.227661839108507</c:v>
                </c:pt>
                <c:pt idx="23925">
                  <c:v>-97.230442862540187</c:v>
                </c:pt>
                <c:pt idx="23926">
                  <c:v>-97.230586812441274</c:v>
                </c:pt>
                <c:pt idx="23927">
                  <c:v>-97.229635685914019</c:v>
                </c:pt>
                <c:pt idx="23928">
                  <c:v>-97.231580449447208</c:v>
                </c:pt>
                <c:pt idx="23929">
                  <c:v>-97.234999312272507</c:v>
                </c:pt>
                <c:pt idx="23930">
                  <c:v>-97.233839187597681</c:v>
                </c:pt>
                <c:pt idx="23931">
                  <c:v>-97.224747267715202</c:v>
                </c:pt>
                <c:pt idx="23932">
                  <c:v>-97.212289629813611</c:v>
                </c:pt>
                <c:pt idx="23933">
                  <c:v>-97.205190536912582</c:v>
                </c:pt>
                <c:pt idx="23934">
                  <c:v>-97.206998266953988</c:v>
                </c:pt>
                <c:pt idx="23935">
                  <c:v>-97.213222126807096</c:v>
                </c:pt>
                <c:pt idx="23936">
                  <c:v>-97.216419478600514</c:v>
                </c:pt>
                <c:pt idx="23937">
                  <c:v>-97.211819061297533</c:v>
                </c:pt>
                <c:pt idx="23938">
                  <c:v>-97.200776017046877</c:v>
                </c:pt>
                <c:pt idx="23939">
                  <c:v>-97.189488547464464</c:v>
                </c:pt>
                <c:pt idx="23940">
                  <c:v>-97.184603888381901</c:v>
                </c:pt>
                <c:pt idx="23941">
                  <c:v>-97.189182565213102</c:v>
                </c:pt>
                <c:pt idx="23942">
                  <c:v>-97.199641711070598</c:v>
                </c:pt>
                <c:pt idx="23943">
                  <c:v>-97.207332137105567</c:v>
                </c:pt>
                <c:pt idx="23944">
                  <c:v>-97.205756587423167</c:v>
                </c:pt>
                <c:pt idx="23945">
                  <c:v>-97.195900193911669</c:v>
                </c:pt>
                <c:pt idx="23946">
                  <c:v>-97.184740117274572</c:v>
                </c:pt>
                <c:pt idx="23947">
                  <c:v>-97.179266673850492</c:v>
                </c:pt>
                <c:pt idx="23948">
                  <c:v>-97.182010737618185</c:v>
                </c:pt>
                <c:pt idx="23949">
                  <c:v>-97.190149364849205</c:v>
                </c:pt>
                <c:pt idx="23950">
                  <c:v>-97.197340127431573</c:v>
                </c:pt>
                <c:pt idx="23951">
                  <c:v>-97.197193966366896</c:v>
                </c:pt>
                <c:pt idx="23952">
                  <c:v>-97.187761082102099</c:v>
                </c:pt>
                <c:pt idx="23953">
                  <c:v>-97.175173064323587</c:v>
                </c:pt>
                <c:pt idx="23954">
                  <c:v>-97.170616121437391</c:v>
                </c:pt>
                <c:pt idx="23955">
                  <c:v>-97.179488544772568</c:v>
                </c:pt>
                <c:pt idx="23956">
                  <c:v>-97.195167831879587</c:v>
                </c:pt>
                <c:pt idx="23957">
                  <c:v>-97.204524436718117</c:v>
                </c:pt>
                <c:pt idx="23958">
                  <c:v>-97.20025289892618</c:v>
                </c:pt>
                <c:pt idx="23959">
                  <c:v>-97.188111535302781</c:v>
                </c:pt>
                <c:pt idx="23960">
                  <c:v>-97.17936428842799</c:v>
                </c:pt>
                <c:pt idx="23961">
                  <c:v>-97.178369976731275</c:v>
                </c:pt>
                <c:pt idx="23962">
                  <c:v>-97.181999607342618</c:v>
                </c:pt>
                <c:pt idx="23963">
                  <c:v>-97.186741842211987</c:v>
                </c:pt>
                <c:pt idx="23964">
                  <c:v>-97.192214904975714</c:v>
                </c:pt>
                <c:pt idx="23965">
                  <c:v>-97.197218447030593</c:v>
                </c:pt>
                <c:pt idx="23966">
                  <c:v>-97.195834509776589</c:v>
                </c:pt>
                <c:pt idx="23967">
                  <c:v>-97.184843576605388</c:v>
                </c:pt>
                <c:pt idx="23968">
                  <c:v>-97.172590234458269</c:v>
                </c:pt>
                <c:pt idx="23969">
                  <c:v>-97.172252452258675</c:v>
                </c:pt>
                <c:pt idx="23970">
                  <c:v>-97.18686701763697</c:v>
                </c:pt>
                <c:pt idx="23971">
                  <c:v>-97.20443357719958</c:v>
                </c:pt>
                <c:pt idx="23972">
                  <c:v>-97.209280625150996</c:v>
                </c:pt>
                <c:pt idx="23973">
                  <c:v>-97.198389968139779</c:v>
                </c:pt>
                <c:pt idx="23974">
                  <c:v>-97.183789049797781</c:v>
                </c:pt>
                <c:pt idx="23975">
                  <c:v>-97.179861994762589</c:v>
                </c:pt>
                <c:pt idx="23976">
                  <c:v>-97.190510281950793</c:v>
                </c:pt>
                <c:pt idx="23977">
                  <c:v>-97.207111202495582</c:v>
                </c:pt>
                <c:pt idx="23978">
                  <c:v>-97.217674178993704</c:v>
                </c:pt>
                <c:pt idx="23979">
                  <c:v>-97.218356518510689</c:v>
                </c:pt>
                <c:pt idx="23980">
                  <c:v>-97.215230909777517</c:v>
                </c:pt>
                <c:pt idx="23981">
                  <c:v>-97.215884881372716</c:v>
                </c:pt>
                <c:pt idx="23982">
                  <c:v>-97.221842887190292</c:v>
                </c:pt>
                <c:pt idx="23983">
                  <c:v>-97.229563972014105</c:v>
                </c:pt>
                <c:pt idx="23984">
                  <c:v>-97.235692368361299</c:v>
                </c:pt>
                <c:pt idx="23985">
                  <c:v>-97.23783430118479</c:v>
                </c:pt>
                <c:pt idx="23986">
                  <c:v>-97.231898560539491</c:v>
                </c:pt>
                <c:pt idx="23987">
                  <c:v>-97.215059146143503</c:v>
                </c:pt>
                <c:pt idx="23988">
                  <c:v>-97.193197733571665</c:v>
                </c:pt>
                <c:pt idx="23989">
                  <c:v>-97.180496687071781</c:v>
                </c:pt>
                <c:pt idx="23990">
                  <c:v>-97.187100546941181</c:v>
                </c:pt>
                <c:pt idx="23991">
                  <c:v>-97.207504921788512</c:v>
                </c:pt>
                <c:pt idx="23992">
                  <c:v>-97.224381177449175</c:v>
                </c:pt>
                <c:pt idx="23993">
                  <c:v>-97.225226239098006</c:v>
                </c:pt>
                <c:pt idx="23994">
                  <c:v>-97.212380683446682</c:v>
                </c:pt>
                <c:pt idx="23995">
                  <c:v>-97.196313973612305</c:v>
                </c:pt>
                <c:pt idx="23996">
                  <c:v>-97.183658733066665</c:v>
                </c:pt>
                <c:pt idx="23997">
                  <c:v>-97.173793607404178</c:v>
                </c:pt>
                <c:pt idx="23998">
                  <c:v>-97.16420015633129</c:v>
                </c:pt>
                <c:pt idx="23999">
                  <c:v>-97.156299375001581</c:v>
                </c:pt>
                <c:pt idx="24000">
                  <c:v>-97.154415468577696</c:v>
                </c:pt>
                <c:pt idx="24001">
                  <c:v>-97.161365987774303</c:v>
                </c:pt>
                <c:pt idx="24002">
                  <c:v>-97.176178103961064</c:v>
                </c:pt>
                <c:pt idx="24003">
                  <c:v>-97.192695064860104</c:v>
                </c:pt>
                <c:pt idx="24004">
                  <c:v>-97.201462775784279</c:v>
                </c:pt>
                <c:pt idx="24005">
                  <c:v>-97.197762127138589</c:v>
                </c:pt>
                <c:pt idx="24006">
                  <c:v>-97.187050701633098</c:v>
                </c:pt>
                <c:pt idx="24007">
                  <c:v>-97.180101385350881</c:v>
                </c:pt>
                <c:pt idx="24008">
                  <c:v>-97.182782730793662</c:v>
                </c:pt>
                <c:pt idx="24009">
                  <c:v>-97.191329424077921</c:v>
                </c:pt>
                <c:pt idx="24010">
                  <c:v>-97.19810859127638</c:v>
                </c:pt>
                <c:pt idx="24011">
                  <c:v>-97.199161371905404</c:v>
                </c:pt>
                <c:pt idx="24012">
                  <c:v>-97.193872487269687</c:v>
                </c:pt>
                <c:pt idx="24013">
                  <c:v>-97.182787450017187</c:v>
                </c:pt>
                <c:pt idx="24014">
                  <c:v>-97.169941334398288</c:v>
                </c:pt>
                <c:pt idx="24015">
                  <c:v>-97.162854722676784</c:v>
                </c:pt>
                <c:pt idx="24016">
                  <c:v>-97.166298772154875</c:v>
                </c:pt>
                <c:pt idx="24017">
                  <c:v>-97.176594122486563</c:v>
                </c:pt>
                <c:pt idx="24018">
                  <c:v>-97.184764987645593</c:v>
                </c:pt>
                <c:pt idx="24019">
                  <c:v>-97.185498839305069</c:v>
                </c:pt>
                <c:pt idx="24020">
                  <c:v>-97.179204715039589</c:v>
                </c:pt>
                <c:pt idx="24021">
                  <c:v>-97.167233958502393</c:v>
                </c:pt>
                <c:pt idx="24022">
                  <c:v>-97.150675342880973</c:v>
                </c:pt>
                <c:pt idx="24023">
                  <c:v>-97.133531571022687</c:v>
                </c:pt>
                <c:pt idx="24024">
                  <c:v>-97.123496876204371</c:v>
                </c:pt>
                <c:pt idx="24025">
                  <c:v>-97.125645909526185</c:v>
                </c:pt>
                <c:pt idx="24026">
                  <c:v>-97.136516764752699</c:v>
                </c:pt>
                <c:pt idx="24027">
                  <c:v>-97.148792548156877</c:v>
                </c:pt>
                <c:pt idx="24028">
                  <c:v>-97.158808013336269</c:v>
                </c:pt>
                <c:pt idx="24029">
                  <c:v>-97.167457322601877</c:v>
                </c:pt>
                <c:pt idx="24030">
                  <c:v>-97.177046277566077</c:v>
                </c:pt>
                <c:pt idx="24031">
                  <c:v>-97.186606048905801</c:v>
                </c:pt>
                <c:pt idx="24032">
                  <c:v>-97.191561522724484</c:v>
                </c:pt>
                <c:pt idx="24033">
                  <c:v>-97.190033391716682</c:v>
                </c:pt>
                <c:pt idx="24034">
                  <c:v>-97.186125789415996</c:v>
                </c:pt>
                <c:pt idx="24035">
                  <c:v>-97.18557712642334</c:v>
                </c:pt>
                <c:pt idx="24036">
                  <c:v>-97.185646090688365</c:v>
                </c:pt>
                <c:pt idx="24037">
                  <c:v>-97.169934952919988</c:v>
                </c:pt>
                <c:pt idx="24038">
                  <c:v>-97.121098298679684</c:v>
                </c:pt>
                <c:pt idx="24039">
                  <c:v>-97.037731604399681</c:v>
                </c:pt>
                <c:pt idx="24040">
                  <c:v>-96.932534672561687</c:v>
                </c:pt>
                <c:pt idx="24041">
                  <c:v>-96.818329359968601</c:v>
                </c:pt>
                <c:pt idx="24042">
                  <c:v>-96.703232541911603</c:v>
                </c:pt>
                <c:pt idx="24043">
                  <c:v>-96.603050069631479</c:v>
                </c:pt>
                <c:pt idx="24044">
                  <c:v>-96.54895935478369</c:v>
                </c:pt>
                <c:pt idx="24045">
                  <c:v>-96.57052190236648</c:v>
                </c:pt>
                <c:pt idx="24046">
                  <c:v>-96.670885505335491</c:v>
                </c:pt>
                <c:pt idx="24047">
                  <c:v>-96.820701842994353</c:v>
                </c:pt>
                <c:pt idx="24048">
                  <c:v>-96.973959547985899</c:v>
                </c:pt>
                <c:pt idx="24049">
                  <c:v>-97.091569546672318</c:v>
                </c:pt>
                <c:pt idx="24050">
                  <c:v>-97.155837644071468</c:v>
                </c:pt>
                <c:pt idx="24051">
                  <c:v>-97.172902381669374</c:v>
                </c:pt>
                <c:pt idx="24052">
                  <c:v>-97.164544054879798</c:v>
                </c:pt>
                <c:pt idx="24053">
                  <c:v>-97.152603329432893</c:v>
                </c:pt>
                <c:pt idx="24054">
                  <c:v>-97.147704303919781</c:v>
                </c:pt>
                <c:pt idx="24055">
                  <c:v>-97.148852999803083</c:v>
                </c:pt>
                <c:pt idx="24056">
                  <c:v>-97.149421393505392</c:v>
                </c:pt>
                <c:pt idx="24057">
                  <c:v>-97.143877226701576</c:v>
                </c:pt>
                <c:pt idx="24058">
                  <c:v>-97.132820342619667</c:v>
                </c:pt>
                <c:pt idx="24059">
                  <c:v>-97.125000967129765</c:v>
                </c:pt>
                <c:pt idx="24060">
                  <c:v>-97.131464179126382</c:v>
                </c:pt>
                <c:pt idx="24061">
                  <c:v>-97.153410663538892</c:v>
                </c:pt>
                <c:pt idx="24062">
                  <c:v>-97.177653993854889</c:v>
                </c:pt>
                <c:pt idx="24063">
                  <c:v>-97.188384088510787</c:v>
                </c:pt>
                <c:pt idx="24064">
                  <c:v>-97.183859452176293</c:v>
                </c:pt>
                <c:pt idx="24065">
                  <c:v>-97.17692741194918</c:v>
                </c:pt>
                <c:pt idx="24066">
                  <c:v>-97.178148538498064</c:v>
                </c:pt>
                <c:pt idx="24067">
                  <c:v>-97.183720519923469</c:v>
                </c:pt>
                <c:pt idx="24068">
                  <c:v>-97.181504004011899</c:v>
                </c:pt>
                <c:pt idx="24069">
                  <c:v>-97.165996776016584</c:v>
                </c:pt>
                <c:pt idx="24070">
                  <c:v>-97.144210381334915</c:v>
                </c:pt>
                <c:pt idx="24071">
                  <c:v>-97.127285468634298</c:v>
                </c:pt>
                <c:pt idx="24072">
                  <c:v>-97.120974707284077</c:v>
                </c:pt>
                <c:pt idx="24073">
                  <c:v>-97.124197812997366</c:v>
                </c:pt>
                <c:pt idx="24074">
                  <c:v>-97.131648975289792</c:v>
                </c:pt>
                <c:pt idx="24075">
                  <c:v>-97.138207188228691</c:v>
                </c:pt>
                <c:pt idx="24076">
                  <c:v>-97.142490751740681</c:v>
                </c:pt>
                <c:pt idx="24077">
                  <c:v>-97.1465404694505</c:v>
                </c:pt>
                <c:pt idx="24078">
                  <c:v>-97.15242190836058</c:v>
                </c:pt>
                <c:pt idx="24079">
                  <c:v>-97.158505876578076</c:v>
                </c:pt>
                <c:pt idx="24080">
                  <c:v>-97.160777614845387</c:v>
                </c:pt>
                <c:pt idx="24081">
                  <c:v>-97.159406812175078</c:v>
                </c:pt>
                <c:pt idx="24082">
                  <c:v>-97.159652407340502</c:v>
                </c:pt>
                <c:pt idx="24083">
                  <c:v>-97.164444844781684</c:v>
                </c:pt>
                <c:pt idx="24084">
                  <c:v>-97.169309539991787</c:v>
                </c:pt>
                <c:pt idx="24085">
                  <c:v>-97.167202359154189</c:v>
                </c:pt>
                <c:pt idx="24086">
                  <c:v>-97.157613468311908</c:v>
                </c:pt>
                <c:pt idx="24087">
                  <c:v>-97.147417747477704</c:v>
                </c:pt>
                <c:pt idx="24088">
                  <c:v>-97.1426777678425</c:v>
                </c:pt>
                <c:pt idx="24089">
                  <c:v>-97.142659408928196</c:v>
                </c:pt>
                <c:pt idx="24090">
                  <c:v>-97.142954360531689</c:v>
                </c:pt>
                <c:pt idx="24091">
                  <c:v>-97.142157536956375</c:v>
                </c:pt>
                <c:pt idx="24092">
                  <c:v>-97.142488276493353</c:v>
                </c:pt>
                <c:pt idx="24093">
                  <c:v>-97.14502186400118</c:v>
                </c:pt>
                <c:pt idx="24094">
                  <c:v>-97.148746614549879</c:v>
                </c:pt>
                <c:pt idx="24095">
                  <c:v>-97.153234205256382</c:v>
                </c:pt>
                <c:pt idx="24096">
                  <c:v>-97.159171946295487</c:v>
                </c:pt>
                <c:pt idx="24097">
                  <c:v>-97.164816594770301</c:v>
                </c:pt>
                <c:pt idx="24098">
                  <c:v>-97.16409188595118</c:v>
                </c:pt>
                <c:pt idx="24099">
                  <c:v>-97.152812787427976</c:v>
                </c:pt>
                <c:pt idx="24100">
                  <c:v>-97.137284464711115</c:v>
                </c:pt>
                <c:pt idx="24101">
                  <c:v>-97.13131286758437</c:v>
                </c:pt>
                <c:pt idx="24102">
                  <c:v>-97.142286474806482</c:v>
                </c:pt>
                <c:pt idx="24103">
                  <c:v>-97.162416168781178</c:v>
                </c:pt>
                <c:pt idx="24104">
                  <c:v>-97.176175746416988</c:v>
                </c:pt>
                <c:pt idx="24105">
                  <c:v>-97.174478679533976</c:v>
                </c:pt>
                <c:pt idx="24106">
                  <c:v>-97.159791722625855</c:v>
                </c:pt>
                <c:pt idx="24107">
                  <c:v>-97.140480003185587</c:v>
                </c:pt>
                <c:pt idx="24108">
                  <c:v>-97.125100298656577</c:v>
                </c:pt>
                <c:pt idx="24109">
                  <c:v>-97.121644824539288</c:v>
                </c:pt>
                <c:pt idx="24110">
                  <c:v>-97.135545729840103</c:v>
                </c:pt>
                <c:pt idx="24111">
                  <c:v>-97.162443240990882</c:v>
                </c:pt>
                <c:pt idx="24112">
                  <c:v>-97.186553690373515</c:v>
                </c:pt>
                <c:pt idx="24113">
                  <c:v>-97.192488218481557</c:v>
                </c:pt>
                <c:pt idx="24114">
                  <c:v>-97.178779713004658</c:v>
                </c:pt>
                <c:pt idx="24115">
                  <c:v>-97.158144679424666</c:v>
                </c:pt>
                <c:pt idx="24116">
                  <c:v>-97.145394855951665</c:v>
                </c:pt>
                <c:pt idx="24117">
                  <c:v>-97.145415359578692</c:v>
                </c:pt>
                <c:pt idx="24118">
                  <c:v>-97.152946972909575</c:v>
                </c:pt>
                <c:pt idx="24119">
                  <c:v>-97.160186886488773</c:v>
                </c:pt>
                <c:pt idx="24120">
                  <c:v>-97.161654461771121</c:v>
                </c:pt>
                <c:pt idx="24121">
                  <c:v>-97.15609025951278</c:v>
                </c:pt>
                <c:pt idx="24122">
                  <c:v>-97.147477823951775</c:v>
                </c:pt>
                <c:pt idx="24123">
                  <c:v>-97.1430129580704</c:v>
                </c:pt>
                <c:pt idx="24124">
                  <c:v>-97.148366349048402</c:v>
                </c:pt>
                <c:pt idx="24125">
                  <c:v>-97.162684356539074</c:v>
                </c:pt>
                <c:pt idx="24126">
                  <c:v>-97.178041614432175</c:v>
                </c:pt>
                <c:pt idx="24127">
                  <c:v>-97.18494653817919</c:v>
                </c:pt>
                <c:pt idx="24128">
                  <c:v>-97.179033255534279</c:v>
                </c:pt>
                <c:pt idx="24129">
                  <c:v>-97.164414285668315</c:v>
                </c:pt>
                <c:pt idx="24130">
                  <c:v>-97.150900046523276</c:v>
                </c:pt>
                <c:pt idx="24131">
                  <c:v>-97.146125466595393</c:v>
                </c:pt>
                <c:pt idx="24132">
                  <c:v>-97.14898908379439</c:v>
                </c:pt>
                <c:pt idx="24133">
                  <c:v>-97.150677547277581</c:v>
                </c:pt>
                <c:pt idx="24134">
                  <c:v>-97.143282564369002</c:v>
                </c:pt>
                <c:pt idx="24135">
                  <c:v>-97.128393264458865</c:v>
                </c:pt>
                <c:pt idx="24136">
                  <c:v>-97.115536927937683</c:v>
                </c:pt>
                <c:pt idx="24137">
                  <c:v>-97.112308483446569</c:v>
                </c:pt>
                <c:pt idx="24138">
                  <c:v>-97.117200308243596</c:v>
                </c:pt>
                <c:pt idx="24139">
                  <c:v>-97.121749481544001</c:v>
                </c:pt>
                <c:pt idx="24140">
                  <c:v>-97.118768632107788</c:v>
                </c:pt>
                <c:pt idx="24141">
                  <c:v>-97.108503915203983</c:v>
                </c:pt>
                <c:pt idx="24142">
                  <c:v>-97.097060841001195</c:v>
                </c:pt>
                <c:pt idx="24143">
                  <c:v>-97.091550337813203</c:v>
                </c:pt>
                <c:pt idx="24144">
                  <c:v>-97.096274323863483</c:v>
                </c:pt>
                <c:pt idx="24145">
                  <c:v>-97.10984270695937</c:v>
                </c:pt>
                <c:pt idx="24146">
                  <c:v>-97.12539492493859</c:v>
                </c:pt>
                <c:pt idx="24147">
                  <c:v>-97.135635868687785</c:v>
                </c:pt>
                <c:pt idx="24148">
                  <c:v>-97.138394131886074</c:v>
                </c:pt>
                <c:pt idx="24149">
                  <c:v>-97.138185367971488</c:v>
                </c:pt>
                <c:pt idx="24150">
                  <c:v>-97.140926663947411</c:v>
                </c:pt>
                <c:pt idx="24151">
                  <c:v>-97.147147414807307</c:v>
                </c:pt>
                <c:pt idx="24152">
                  <c:v>-97.152111244438984</c:v>
                </c:pt>
                <c:pt idx="24153">
                  <c:v>-97.150923034370393</c:v>
                </c:pt>
                <c:pt idx="24154">
                  <c:v>-97.142603877498786</c:v>
                </c:pt>
                <c:pt idx="24155">
                  <c:v>-97.130745079172399</c:v>
                </c:pt>
                <c:pt idx="24156">
                  <c:v>-97.119659687664694</c:v>
                </c:pt>
                <c:pt idx="24157">
                  <c:v>-97.110947736079169</c:v>
                </c:pt>
                <c:pt idx="24158">
                  <c:v>-97.104454894018602</c:v>
                </c:pt>
                <c:pt idx="24159">
                  <c:v>-97.100561787940904</c:v>
                </c:pt>
                <c:pt idx="24160">
                  <c:v>-97.100917509607399</c:v>
                </c:pt>
                <c:pt idx="24161">
                  <c:v>-97.105565142789075</c:v>
                </c:pt>
                <c:pt idx="24162">
                  <c:v>-97.110143691012709</c:v>
                </c:pt>
                <c:pt idx="24163">
                  <c:v>-97.109497041768989</c:v>
                </c:pt>
                <c:pt idx="24164">
                  <c:v>-97.103784034800483</c:v>
                </c:pt>
                <c:pt idx="24165">
                  <c:v>-97.098861214268183</c:v>
                </c:pt>
                <c:pt idx="24166">
                  <c:v>-97.10067472735588</c:v>
                </c:pt>
                <c:pt idx="24167">
                  <c:v>-97.109139667990306</c:v>
                </c:pt>
                <c:pt idx="24168">
                  <c:v>-97.118202760463092</c:v>
                </c:pt>
                <c:pt idx="24169">
                  <c:v>-97.121538327183373</c:v>
                </c:pt>
                <c:pt idx="24170">
                  <c:v>-97.117691222697502</c:v>
                </c:pt>
                <c:pt idx="24171">
                  <c:v>-97.110200035745805</c:v>
                </c:pt>
                <c:pt idx="24172">
                  <c:v>-97.103367329273283</c:v>
                </c:pt>
                <c:pt idx="24173">
                  <c:v>-97.098541540535791</c:v>
                </c:pt>
                <c:pt idx="24174">
                  <c:v>-97.094959006523283</c:v>
                </c:pt>
                <c:pt idx="24175">
                  <c:v>-97.092600354104889</c:v>
                </c:pt>
                <c:pt idx="24176">
                  <c:v>-97.092452095908982</c:v>
                </c:pt>
                <c:pt idx="24177">
                  <c:v>-97.093913508383295</c:v>
                </c:pt>
                <c:pt idx="24178">
                  <c:v>-97.094215545530616</c:v>
                </c:pt>
                <c:pt idx="24179">
                  <c:v>-97.09176829683048</c:v>
                </c:pt>
                <c:pt idx="24180">
                  <c:v>-97.088702908481054</c:v>
                </c:pt>
                <c:pt idx="24181">
                  <c:v>-97.088347059765084</c:v>
                </c:pt>
                <c:pt idx="24182">
                  <c:v>-97.090972232300587</c:v>
                </c:pt>
                <c:pt idx="24183">
                  <c:v>-97.093486335724265</c:v>
                </c:pt>
                <c:pt idx="24184">
                  <c:v>-97.093366504608198</c:v>
                </c:pt>
                <c:pt idx="24185">
                  <c:v>-97.091305874879083</c:v>
                </c:pt>
                <c:pt idx="24186">
                  <c:v>-97.089715307867891</c:v>
                </c:pt>
                <c:pt idx="24187">
                  <c:v>-97.0902322615364</c:v>
                </c:pt>
                <c:pt idx="24188">
                  <c:v>-97.093300425386801</c:v>
                </c:pt>
                <c:pt idx="24189">
                  <c:v>-97.098782065506967</c:v>
                </c:pt>
                <c:pt idx="24190">
                  <c:v>-97.105874444113198</c:v>
                </c:pt>
                <c:pt idx="24191">
                  <c:v>-97.112252096971588</c:v>
                </c:pt>
                <c:pt idx="24192">
                  <c:v>-97.115431931301586</c:v>
                </c:pt>
                <c:pt idx="24193">
                  <c:v>-97.116216421609906</c:v>
                </c:pt>
                <c:pt idx="24194">
                  <c:v>-97.118303595635481</c:v>
                </c:pt>
                <c:pt idx="24195">
                  <c:v>-97.124170604567382</c:v>
                </c:pt>
                <c:pt idx="24196">
                  <c:v>-97.132068951203991</c:v>
                </c:pt>
                <c:pt idx="24197">
                  <c:v>-97.136179079292006</c:v>
                </c:pt>
                <c:pt idx="24198">
                  <c:v>-97.130983077145999</c:v>
                </c:pt>
                <c:pt idx="24199">
                  <c:v>-97.117019710060902</c:v>
                </c:pt>
                <c:pt idx="24200">
                  <c:v>-97.102087695672481</c:v>
                </c:pt>
                <c:pt idx="24201">
                  <c:v>-97.096228749319607</c:v>
                </c:pt>
                <c:pt idx="24202">
                  <c:v>-97.102796764618986</c:v>
                </c:pt>
                <c:pt idx="24203">
                  <c:v>-97.1141593460612</c:v>
                </c:pt>
                <c:pt idx="24204">
                  <c:v>-97.119684390588887</c:v>
                </c:pt>
                <c:pt idx="24205">
                  <c:v>-97.118537414965886</c:v>
                </c:pt>
                <c:pt idx="24206">
                  <c:v>-97.119991710430966</c:v>
                </c:pt>
                <c:pt idx="24207">
                  <c:v>-97.129765028810681</c:v>
                </c:pt>
                <c:pt idx="24208">
                  <c:v>-97.140828565944503</c:v>
                </c:pt>
                <c:pt idx="24209">
                  <c:v>-97.141144862822699</c:v>
                </c:pt>
                <c:pt idx="24210">
                  <c:v>-97.128922696433165</c:v>
                </c:pt>
                <c:pt idx="24211">
                  <c:v>-97.1161705885456</c:v>
                </c:pt>
                <c:pt idx="24212">
                  <c:v>-97.115491344853965</c:v>
                </c:pt>
                <c:pt idx="24213">
                  <c:v>-97.12747036948187</c:v>
                </c:pt>
                <c:pt idx="24214">
                  <c:v>-97.142556706600786</c:v>
                </c:pt>
                <c:pt idx="24215">
                  <c:v>-97.150869063980579</c:v>
                </c:pt>
                <c:pt idx="24216">
                  <c:v>-97.14788084626278</c:v>
                </c:pt>
                <c:pt idx="24217">
                  <c:v>-97.134326834247304</c:v>
                </c:pt>
                <c:pt idx="24218">
                  <c:v>-97.116099622719901</c:v>
                </c:pt>
                <c:pt idx="24219">
                  <c:v>-97.103060319188785</c:v>
                </c:pt>
                <c:pt idx="24220">
                  <c:v>-97.103150605226503</c:v>
                </c:pt>
                <c:pt idx="24221">
                  <c:v>-97.115609094291699</c:v>
                </c:pt>
                <c:pt idx="24222">
                  <c:v>-97.130244784989003</c:v>
                </c:pt>
                <c:pt idx="24223">
                  <c:v>-97.136168149499184</c:v>
                </c:pt>
                <c:pt idx="24224">
                  <c:v>-97.130967253734568</c:v>
                </c:pt>
                <c:pt idx="24225">
                  <c:v>-97.119100879564584</c:v>
                </c:pt>
                <c:pt idx="24226">
                  <c:v>-97.105715819716991</c:v>
                </c:pt>
                <c:pt idx="24227">
                  <c:v>-97.094517509288593</c:v>
                </c:pt>
                <c:pt idx="24228">
                  <c:v>-97.088398897334073</c:v>
                </c:pt>
                <c:pt idx="24229">
                  <c:v>-97.089751341684376</c:v>
                </c:pt>
                <c:pt idx="24230">
                  <c:v>-97.098200844871982</c:v>
                </c:pt>
                <c:pt idx="24231">
                  <c:v>-97.108815958240498</c:v>
                </c:pt>
                <c:pt idx="24232">
                  <c:v>-97.115346966873588</c:v>
                </c:pt>
                <c:pt idx="24233">
                  <c:v>-97.115835884659376</c:v>
                </c:pt>
                <c:pt idx="24234">
                  <c:v>-97.113014555175212</c:v>
                </c:pt>
                <c:pt idx="24235">
                  <c:v>-97.109494189254491</c:v>
                </c:pt>
                <c:pt idx="24236">
                  <c:v>-97.104790570981365</c:v>
                </c:pt>
                <c:pt idx="24237">
                  <c:v>-97.097484464980212</c:v>
                </c:pt>
                <c:pt idx="24238">
                  <c:v>-97.089928208161098</c:v>
                </c:pt>
                <c:pt idx="24239">
                  <c:v>-97.089141835131485</c:v>
                </c:pt>
                <c:pt idx="24240">
                  <c:v>-97.098869915970894</c:v>
                </c:pt>
                <c:pt idx="24241">
                  <c:v>-97.113580993729585</c:v>
                </c:pt>
                <c:pt idx="24242">
                  <c:v>-97.123586863684451</c:v>
                </c:pt>
                <c:pt idx="24243">
                  <c:v>-97.124064134964286</c:v>
                </c:pt>
                <c:pt idx="24244">
                  <c:v>-97.118071493429355</c:v>
                </c:pt>
                <c:pt idx="24245">
                  <c:v>-97.111197968340107</c:v>
                </c:pt>
                <c:pt idx="24246">
                  <c:v>-97.106148040058187</c:v>
                </c:pt>
                <c:pt idx="24247">
                  <c:v>-97.105437089567886</c:v>
                </c:pt>
                <c:pt idx="24248">
                  <c:v>-97.113878160337691</c:v>
                </c:pt>
                <c:pt idx="24249">
                  <c:v>-97.132824229068504</c:v>
                </c:pt>
                <c:pt idx="24250">
                  <c:v>-97.153865245134881</c:v>
                </c:pt>
                <c:pt idx="24251">
                  <c:v>-97.163366383836689</c:v>
                </c:pt>
                <c:pt idx="24252">
                  <c:v>-97.155655852400173</c:v>
                </c:pt>
                <c:pt idx="24253">
                  <c:v>-97.13906761558269</c:v>
                </c:pt>
                <c:pt idx="24254">
                  <c:v>-97.127037470056067</c:v>
                </c:pt>
                <c:pt idx="24255">
                  <c:v>-97.124691373242598</c:v>
                </c:pt>
                <c:pt idx="24256">
                  <c:v>-97.126352477468373</c:v>
                </c:pt>
                <c:pt idx="24257">
                  <c:v>-97.125192486755168</c:v>
                </c:pt>
                <c:pt idx="24258">
                  <c:v>-97.121739867044965</c:v>
                </c:pt>
                <c:pt idx="24259">
                  <c:v>-97.12193913625147</c:v>
                </c:pt>
                <c:pt idx="24260">
                  <c:v>-97.128700065790767</c:v>
                </c:pt>
                <c:pt idx="24261">
                  <c:v>-97.136504261810913</c:v>
                </c:pt>
                <c:pt idx="24262">
                  <c:v>-97.136163737913094</c:v>
                </c:pt>
                <c:pt idx="24263">
                  <c:v>-97.12417103347687</c:v>
                </c:pt>
                <c:pt idx="24264">
                  <c:v>-97.105611684862197</c:v>
                </c:pt>
                <c:pt idx="24265">
                  <c:v>-97.088451887437685</c:v>
                </c:pt>
                <c:pt idx="24266">
                  <c:v>-97.077020532845381</c:v>
                </c:pt>
                <c:pt idx="24267">
                  <c:v>-97.071610339324479</c:v>
                </c:pt>
                <c:pt idx="24268">
                  <c:v>-97.072992236640474</c:v>
                </c:pt>
                <c:pt idx="24269">
                  <c:v>-97.083217321977017</c:v>
                </c:pt>
                <c:pt idx="24270">
                  <c:v>-97.100032736685662</c:v>
                </c:pt>
                <c:pt idx="24271">
                  <c:v>-97.114049515019602</c:v>
                </c:pt>
                <c:pt idx="24272">
                  <c:v>-97.115423680010608</c:v>
                </c:pt>
                <c:pt idx="24273">
                  <c:v>-97.103307007724851</c:v>
                </c:pt>
                <c:pt idx="24274">
                  <c:v>-97.088452320525079</c:v>
                </c:pt>
                <c:pt idx="24275">
                  <c:v>-97.084923169492214</c:v>
                </c:pt>
                <c:pt idx="24276">
                  <c:v>-97.097573521761404</c:v>
                </c:pt>
                <c:pt idx="24277">
                  <c:v>-97.117697588641505</c:v>
                </c:pt>
                <c:pt idx="24278">
                  <c:v>-97.130663224382516</c:v>
                </c:pt>
                <c:pt idx="24279">
                  <c:v>-97.128319794141888</c:v>
                </c:pt>
                <c:pt idx="24280">
                  <c:v>-97.115533479969798</c:v>
                </c:pt>
                <c:pt idx="24281">
                  <c:v>-97.104395663051591</c:v>
                </c:pt>
                <c:pt idx="24282">
                  <c:v>-97.101821597423466</c:v>
                </c:pt>
                <c:pt idx="24283">
                  <c:v>-97.103830589606588</c:v>
                </c:pt>
                <c:pt idx="24284">
                  <c:v>-97.102302641399191</c:v>
                </c:pt>
                <c:pt idx="24285">
                  <c:v>-97.094817833249991</c:v>
                </c:pt>
                <c:pt idx="24286">
                  <c:v>-97.086476472786373</c:v>
                </c:pt>
                <c:pt idx="24287">
                  <c:v>-97.083782595402184</c:v>
                </c:pt>
                <c:pt idx="24288">
                  <c:v>-97.088307692325785</c:v>
                </c:pt>
                <c:pt idx="24289">
                  <c:v>-97.096711630391781</c:v>
                </c:pt>
                <c:pt idx="24290">
                  <c:v>-97.104491009182482</c:v>
                </c:pt>
                <c:pt idx="24291">
                  <c:v>-97.107397389039079</c:v>
                </c:pt>
                <c:pt idx="24292">
                  <c:v>-97.103118680589489</c:v>
                </c:pt>
                <c:pt idx="24293">
                  <c:v>-97.094770659184789</c:v>
                </c:pt>
                <c:pt idx="24294">
                  <c:v>-97.090304737223988</c:v>
                </c:pt>
                <c:pt idx="24295">
                  <c:v>-97.095282365739479</c:v>
                </c:pt>
                <c:pt idx="24296">
                  <c:v>-97.105456125107082</c:v>
                </c:pt>
                <c:pt idx="24297">
                  <c:v>-97.109437759704676</c:v>
                </c:pt>
                <c:pt idx="24298">
                  <c:v>-97.101650003767205</c:v>
                </c:pt>
                <c:pt idx="24299">
                  <c:v>-97.089393661715818</c:v>
                </c:pt>
                <c:pt idx="24300">
                  <c:v>-97.084129572935197</c:v>
                </c:pt>
                <c:pt idx="24301">
                  <c:v>-97.088833571509184</c:v>
                </c:pt>
                <c:pt idx="24302">
                  <c:v>-97.097239836077605</c:v>
                </c:pt>
                <c:pt idx="24303">
                  <c:v>-97.104020742632798</c:v>
                </c:pt>
                <c:pt idx="24304">
                  <c:v>-97.111080566620188</c:v>
                </c:pt>
                <c:pt idx="24305">
                  <c:v>-97.122371825935076</c:v>
                </c:pt>
                <c:pt idx="24306">
                  <c:v>-97.137331131031175</c:v>
                </c:pt>
                <c:pt idx="24307">
                  <c:v>-97.152954226701183</c:v>
                </c:pt>
                <c:pt idx="24308">
                  <c:v>-97.168645756701665</c:v>
                </c:pt>
                <c:pt idx="24309">
                  <c:v>-97.184394855866287</c:v>
                </c:pt>
                <c:pt idx="24310">
                  <c:v>-97.195286986202703</c:v>
                </c:pt>
                <c:pt idx="24311">
                  <c:v>-97.193206773453184</c:v>
                </c:pt>
                <c:pt idx="24312">
                  <c:v>-97.176249773519885</c:v>
                </c:pt>
                <c:pt idx="24313">
                  <c:v>-97.154029412362704</c:v>
                </c:pt>
                <c:pt idx="24314">
                  <c:v>-97.140218019965303</c:v>
                </c:pt>
                <c:pt idx="24315">
                  <c:v>-97.139615071771402</c:v>
                </c:pt>
                <c:pt idx="24316">
                  <c:v>-97.144789447605902</c:v>
                </c:pt>
                <c:pt idx="24317">
                  <c:v>-97.145767722459453</c:v>
                </c:pt>
                <c:pt idx="24318">
                  <c:v>-97.140081371693569</c:v>
                </c:pt>
                <c:pt idx="24319">
                  <c:v>-97.132699226566686</c:v>
                </c:pt>
                <c:pt idx="24320">
                  <c:v>-97.128278695390179</c:v>
                </c:pt>
                <c:pt idx="24321">
                  <c:v>-97.126285437577579</c:v>
                </c:pt>
                <c:pt idx="24322">
                  <c:v>-97.124024807104888</c:v>
                </c:pt>
                <c:pt idx="24323">
                  <c:v>-97.121092210651753</c:v>
                </c:pt>
                <c:pt idx="24324">
                  <c:v>-97.118535163160189</c:v>
                </c:pt>
                <c:pt idx="24325">
                  <c:v>-97.116587426484671</c:v>
                </c:pt>
                <c:pt idx="24326">
                  <c:v>-97.114937245666283</c:v>
                </c:pt>
                <c:pt idx="24327">
                  <c:v>-97.114136784210515</c:v>
                </c:pt>
                <c:pt idx="24328">
                  <c:v>-97.115673476567679</c:v>
                </c:pt>
                <c:pt idx="24329">
                  <c:v>-97.120262241809982</c:v>
                </c:pt>
                <c:pt idx="24330">
                  <c:v>-97.12646745585748</c:v>
                </c:pt>
                <c:pt idx="24331">
                  <c:v>-97.132185351124377</c:v>
                </c:pt>
                <c:pt idx="24332">
                  <c:v>-97.136317535871669</c:v>
                </c:pt>
                <c:pt idx="24333">
                  <c:v>-97.138527114045786</c:v>
                </c:pt>
                <c:pt idx="24334">
                  <c:v>-97.138017311729072</c:v>
                </c:pt>
                <c:pt idx="24335">
                  <c:v>-97.133055017427466</c:v>
                </c:pt>
                <c:pt idx="24336">
                  <c:v>-97.123486257088871</c:v>
                </c:pt>
                <c:pt idx="24337">
                  <c:v>-97.114160226539681</c:v>
                </c:pt>
                <c:pt idx="24338">
                  <c:v>-97.112139742591268</c:v>
                </c:pt>
                <c:pt idx="24339">
                  <c:v>-97.118661456740298</c:v>
                </c:pt>
                <c:pt idx="24340">
                  <c:v>-97.126294425838097</c:v>
                </c:pt>
                <c:pt idx="24341">
                  <c:v>-97.127123792791281</c:v>
                </c:pt>
                <c:pt idx="24342">
                  <c:v>-97.122570628831568</c:v>
                </c:pt>
                <c:pt idx="24343">
                  <c:v>-97.120879156894659</c:v>
                </c:pt>
                <c:pt idx="24344">
                  <c:v>-97.124600708946005</c:v>
                </c:pt>
                <c:pt idx="24345">
                  <c:v>-97.124899796765888</c:v>
                </c:pt>
                <c:pt idx="24346">
                  <c:v>-97.112287613343781</c:v>
                </c:pt>
                <c:pt idx="24347">
                  <c:v>-97.090529885491094</c:v>
                </c:pt>
                <c:pt idx="24348">
                  <c:v>-97.074474993839289</c:v>
                </c:pt>
                <c:pt idx="24349">
                  <c:v>-97.074735143638165</c:v>
                </c:pt>
                <c:pt idx="24350">
                  <c:v>-97.087201190351081</c:v>
                </c:pt>
                <c:pt idx="24351">
                  <c:v>-97.097942318699666</c:v>
                </c:pt>
                <c:pt idx="24352">
                  <c:v>-97.097843111167407</c:v>
                </c:pt>
                <c:pt idx="24353">
                  <c:v>-97.088696185478099</c:v>
                </c:pt>
                <c:pt idx="24354">
                  <c:v>-97.076821706249589</c:v>
                </c:pt>
                <c:pt idx="24355">
                  <c:v>-97.066592685746315</c:v>
                </c:pt>
                <c:pt idx="24356">
                  <c:v>-97.058725556039278</c:v>
                </c:pt>
                <c:pt idx="24357">
                  <c:v>-97.052764591334679</c:v>
                </c:pt>
                <c:pt idx="24358">
                  <c:v>-97.050043982541879</c:v>
                </c:pt>
                <c:pt idx="24359">
                  <c:v>-97.051764348842497</c:v>
                </c:pt>
                <c:pt idx="24360">
                  <c:v>-97.057617054309404</c:v>
                </c:pt>
                <c:pt idx="24361">
                  <c:v>-97.066410213536187</c:v>
                </c:pt>
                <c:pt idx="24362">
                  <c:v>-97.075396056026975</c:v>
                </c:pt>
                <c:pt idx="24363">
                  <c:v>-97.081752460943306</c:v>
                </c:pt>
                <c:pt idx="24364">
                  <c:v>-97.084627028984883</c:v>
                </c:pt>
                <c:pt idx="24365">
                  <c:v>-97.08462439494042</c:v>
                </c:pt>
                <c:pt idx="24366">
                  <c:v>-97.083454803669767</c:v>
                </c:pt>
                <c:pt idx="24367">
                  <c:v>-97.082503519213105</c:v>
                </c:pt>
                <c:pt idx="24368">
                  <c:v>-97.082304681706006</c:v>
                </c:pt>
                <c:pt idx="24369">
                  <c:v>-97.084457921462402</c:v>
                </c:pt>
                <c:pt idx="24370">
                  <c:v>-97.091770041592</c:v>
                </c:pt>
                <c:pt idx="24371">
                  <c:v>-97.105594521859985</c:v>
                </c:pt>
                <c:pt idx="24372">
                  <c:v>-97.123168611473389</c:v>
                </c:pt>
                <c:pt idx="24373">
                  <c:v>-97.137845264635203</c:v>
                </c:pt>
                <c:pt idx="24374">
                  <c:v>-97.14388003423359</c:v>
                </c:pt>
                <c:pt idx="24375">
                  <c:v>-97.141017298515607</c:v>
                </c:pt>
                <c:pt idx="24376">
                  <c:v>-97.134092526607091</c:v>
                </c:pt>
                <c:pt idx="24377">
                  <c:v>-97.127236405307997</c:v>
                </c:pt>
                <c:pt idx="24378">
                  <c:v>-97.120293073706392</c:v>
                </c:pt>
                <c:pt idx="24379">
                  <c:v>-97.112102706403874</c:v>
                </c:pt>
                <c:pt idx="24380">
                  <c:v>-97.10426982348919</c:v>
                </c:pt>
                <c:pt idx="24381">
                  <c:v>-97.100030050428472</c:v>
                </c:pt>
                <c:pt idx="24382">
                  <c:v>-97.100290733506668</c:v>
                </c:pt>
                <c:pt idx="24383">
                  <c:v>-97.101891584634487</c:v>
                </c:pt>
                <c:pt idx="24384">
                  <c:v>-97.102236925749793</c:v>
                </c:pt>
                <c:pt idx="24385">
                  <c:v>-97.102644153117083</c:v>
                </c:pt>
                <c:pt idx="24386">
                  <c:v>-97.105126252744483</c:v>
                </c:pt>
                <c:pt idx="24387">
                  <c:v>-97.108630357580864</c:v>
                </c:pt>
                <c:pt idx="24388">
                  <c:v>-97.109875049902882</c:v>
                </c:pt>
                <c:pt idx="24389">
                  <c:v>-97.10760380524512</c:v>
                </c:pt>
                <c:pt idx="24390">
                  <c:v>-97.104282567771492</c:v>
                </c:pt>
                <c:pt idx="24391">
                  <c:v>-97.101753645358812</c:v>
                </c:pt>
                <c:pt idx="24392">
                  <c:v>-97.097266835447115</c:v>
                </c:pt>
                <c:pt idx="24393">
                  <c:v>-97.085753585723779</c:v>
                </c:pt>
                <c:pt idx="24394">
                  <c:v>-97.066398804409474</c:v>
                </c:pt>
                <c:pt idx="24395">
                  <c:v>-97.04552789141168</c:v>
                </c:pt>
                <c:pt idx="24396">
                  <c:v>-97.031429336036979</c:v>
                </c:pt>
                <c:pt idx="24397">
                  <c:v>-97.027464084657396</c:v>
                </c:pt>
                <c:pt idx="24398">
                  <c:v>-97.031713839772095</c:v>
                </c:pt>
                <c:pt idx="24399">
                  <c:v>-97.04200306420762</c:v>
                </c:pt>
                <c:pt idx="24400">
                  <c:v>-97.057515950521491</c:v>
                </c:pt>
                <c:pt idx="24401">
                  <c:v>-97.074832235110691</c:v>
                </c:pt>
                <c:pt idx="24402">
                  <c:v>-97.086349906108879</c:v>
                </c:pt>
                <c:pt idx="24403">
                  <c:v>-97.085805256169365</c:v>
                </c:pt>
                <c:pt idx="24404">
                  <c:v>-97.075275338190565</c:v>
                </c:pt>
                <c:pt idx="24405">
                  <c:v>-97.063667337128592</c:v>
                </c:pt>
                <c:pt idx="24406">
                  <c:v>-97.05750469816212</c:v>
                </c:pt>
                <c:pt idx="24407">
                  <c:v>-97.056317318149084</c:v>
                </c:pt>
                <c:pt idx="24408">
                  <c:v>-97.055989122035385</c:v>
                </c:pt>
                <c:pt idx="24409">
                  <c:v>-97.053594048252805</c:v>
                </c:pt>
                <c:pt idx="24410">
                  <c:v>-97.04867147848708</c:v>
                </c:pt>
                <c:pt idx="24411">
                  <c:v>-97.041339753272595</c:v>
                </c:pt>
                <c:pt idx="24412">
                  <c:v>-97.033007464339505</c:v>
                </c:pt>
                <c:pt idx="24413">
                  <c:v>-97.029223424152718</c:v>
                </c:pt>
                <c:pt idx="24414">
                  <c:v>-97.036345568519693</c:v>
                </c:pt>
                <c:pt idx="24415">
                  <c:v>-97.053696338884365</c:v>
                </c:pt>
                <c:pt idx="24416">
                  <c:v>-97.071158250233481</c:v>
                </c:pt>
                <c:pt idx="24417">
                  <c:v>-97.07749126545518</c:v>
                </c:pt>
                <c:pt idx="24418">
                  <c:v>-97.072024094894687</c:v>
                </c:pt>
                <c:pt idx="24419">
                  <c:v>-97.065011321509985</c:v>
                </c:pt>
                <c:pt idx="24420">
                  <c:v>-97.064719367797906</c:v>
                </c:pt>
                <c:pt idx="24421">
                  <c:v>-97.068139209697605</c:v>
                </c:pt>
                <c:pt idx="24422">
                  <c:v>-97.066334601440701</c:v>
                </c:pt>
                <c:pt idx="24423">
                  <c:v>-97.057029721499404</c:v>
                </c:pt>
                <c:pt idx="24424">
                  <c:v>-97.048180536610886</c:v>
                </c:pt>
                <c:pt idx="24425">
                  <c:v>-97.047380478602307</c:v>
                </c:pt>
                <c:pt idx="24426">
                  <c:v>-97.051091742483464</c:v>
                </c:pt>
                <c:pt idx="24427">
                  <c:v>-97.048753501502205</c:v>
                </c:pt>
                <c:pt idx="24428">
                  <c:v>-97.036197574504683</c:v>
                </c:pt>
                <c:pt idx="24429">
                  <c:v>-97.02190820168758</c:v>
                </c:pt>
                <c:pt idx="24430">
                  <c:v>-97.018645615157695</c:v>
                </c:pt>
                <c:pt idx="24431">
                  <c:v>-97.030935256167581</c:v>
                </c:pt>
                <c:pt idx="24432">
                  <c:v>-97.052680506734873</c:v>
                </c:pt>
                <c:pt idx="24433">
                  <c:v>-97.074636801309481</c:v>
                </c:pt>
                <c:pt idx="24434">
                  <c:v>-97.090569815185702</c:v>
                </c:pt>
                <c:pt idx="24435">
                  <c:v>-97.097693902992219</c:v>
                </c:pt>
                <c:pt idx="24436">
                  <c:v>-97.095884299098998</c:v>
                </c:pt>
                <c:pt idx="24437">
                  <c:v>-97.088294449045108</c:v>
                </c:pt>
                <c:pt idx="24438">
                  <c:v>-97.079071739855266</c:v>
                </c:pt>
                <c:pt idx="24439">
                  <c:v>-97.068718237832186</c:v>
                </c:pt>
                <c:pt idx="24440">
                  <c:v>-97.054621627848718</c:v>
                </c:pt>
                <c:pt idx="24441">
                  <c:v>-97.037690949639995</c:v>
                </c:pt>
                <c:pt idx="24442">
                  <c:v>-97.026078732914669</c:v>
                </c:pt>
                <c:pt idx="24443">
                  <c:v>-97.028903589536</c:v>
                </c:pt>
                <c:pt idx="24444">
                  <c:v>-97.046148290335296</c:v>
                </c:pt>
                <c:pt idx="24445">
                  <c:v>-97.06798743723138</c:v>
                </c:pt>
                <c:pt idx="24446">
                  <c:v>-97.083327326583571</c:v>
                </c:pt>
                <c:pt idx="24447">
                  <c:v>-97.086424637285404</c:v>
                </c:pt>
                <c:pt idx="24448">
                  <c:v>-97.078205217600086</c:v>
                </c:pt>
                <c:pt idx="24449">
                  <c:v>-97.065297114854673</c:v>
                </c:pt>
                <c:pt idx="24450">
                  <c:v>-97.057807776402484</c:v>
                </c:pt>
                <c:pt idx="24451">
                  <c:v>-97.063810660765597</c:v>
                </c:pt>
                <c:pt idx="24452">
                  <c:v>-97.081365036614969</c:v>
                </c:pt>
                <c:pt idx="24453">
                  <c:v>-97.098306679000899</c:v>
                </c:pt>
                <c:pt idx="24454">
                  <c:v>-97.103916241108905</c:v>
                </c:pt>
                <c:pt idx="24455">
                  <c:v>-97.099157534610882</c:v>
                </c:pt>
                <c:pt idx="24456">
                  <c:v>-97.093234768266015</c:v>
                </c:pt>
                <c:pt idx="24457">
                  <c:v>-97.0920954455041</c:v>
                </c:pt>
                <c:pt idx="24458">
                  <c:v>-97.093752584552789</c:v>
                </c:pt>
                <c:pt idx="24459">
                  <c:v>-97.094484588172108</c:v>
                </c:pt>
                <c:pt idx="24460">
                  <c:v>-97.0944404078394</c:v>
                </c:pt>
                <c:pt idx="24461">
                  <c:v>-97.095084990198202</c:v>
                </c:pt>
                <c:pt idx="24462">
                  <c:v>-97.094223931123821</c:v>
                </c:pt>
                <c:pt idx="24463">
                  <c:v>-97.087629111130497</c:v>
                </c:pt>
                <c:pt idx="24464">
                  <c:v>-97.074972876506152</c:v>
                </c:pt>
                <c:pt idx="24465">
                  <c:v>-97.061307072589955</c:v>
                </c:pt>
                <c:pt idx="24466">
                  <c:v>-97.053078928818692</c:v>
                </c:pt>
                <c:pt idx="24467">
                  <c:v>-97.053620273438</c:v>
                </c:pt>
                <c:pt idx="24468">
                  <c:v>-97.060673342194889</c:v>
                </c:pt>
                <c:pt idx="24469">
                  <c:v>-97.067884885997216</c:v>
                </c:pt>
                <c:pt idx="24470">
                  <c:v>-97.07001484370619</c:v>
                </c:pt>
                <c:pt idx="24471">
                  <c:v>-97.067887417896983</c:v>
                </c:pt>
                <c:pt idx="24472">
                  <c:v>-97.067383161585099</c:v>
                </c:pt>
                <c:pt idx="24473">
                  <c:v>-97.071887778448684</c:v>
                </c:pt>
                <c:pt idx="24474">
                  <c:v>-97.077210238338296</c:v>
                </c:pt>
                <c:pt idx="24475">
                  <c:v>-97.077094471059482</c:v>
                </c:pt>
                <c:pt idx="24476">
                  <c:v>-97.072848983184173</c:v>
                </c:pt>
                <c:pt idx="24477">
                  <c:v>-97.072930772005876</c:v>
                </c:pt>
                <c:pt idx="24478">
                  <c:v>-97.081676132397689</c:v>
                </c:pt>
                <c:pt idx="24479">
                  <c:v>-97.091885351345596</c:v>
                </c:pt>
                <c:pt idx="24480">
                  <c:v>-97.092174470307597</c:v>
                </c:pt>
                <c:pt idx="24481">
                  <c:v>-97.080930420825482</c:v>
                </c:pt>
                <c:pt idx="24482">
                  <c:v>-97.069959797476002</c:v>
                </c:pt>
                <c:pt idx="24483">
                  <c:v>-97.073105960161399</c:v>
                </c:pt>
                <c:pt idx="24484">
                  <c:v>-97.092365132856571</c:v>
                </c:pt>
                <c:pt idx="24485">
                  <c:v>-97.11565775092059</c:v>
                </c:pt>
                <c:pt idx="24486">
                  <c:v>-97.128640235504676</c:v>
                </c:pt>
                <c:pt idx="24487">
                  <c:v>-97.127491825626777</c:v>
                </c:pt>
                <c:pt idx="24488">
                  <c:v>-97.119719844487392</c:v>
                </c:pt>
                <c:pt idx="24489">
                  <c:v>-97.115089806771365</c:v>
                </c:pt>
                <c:pt idx="24490">
                  <c:v>-97.116780161742881</c:v>
                </c:pt>
                <c:pt idx="24491">
                  <c:v>-97.120528236656455</c:v>
                </c:pt>
                <c:pt idx="24492">
                  <c:v>-97.121937468496483</c:v>
                </c:pt>
                <c:pt idx="24493">
                  <c:v>-97.120964202637182</c:v>
                </c:pt>
                <c:pt idx="24494">
                  <c:v>-97.118990615152782</c:v>
                </c:pt>
                <c:pt idx="24495">
                  <c:v>-97.11623046075978</c:v>
                </c:pt>
                <c:pt idx="24496">
                  <c:v>-97.112369696074182</c:v>
                </c:pt>
                <c:pt idx="24497">
                  <c:v>-97.109496229594669</c:v>
                </c:pt>
                <c:pt idx="24498">
                  <c:v>-97.113054006724965</c:v>
                </c:pt>
                <c:pt idx="24499">
                  <c:v>-97.125441744609077</c:v>
                </c:pt>
                <c:pt idx="24500">
                  <c:v>-97.140445475926001</c:v>
                </c:pt>
                <c:pt idx="24501">
                  <c:v>-97.148986705164688</c:v>
                </c:pt>
                <c:pt idx="24502">
                  <c:v>-97.148777901817979</c:v>
                </c:pt>
                <c:pt idx="24503">
                  <c:v>-97.146772413206065</c:v>
                </c:pt>
                <c:pt idx="24504">
                  <c:v>-97.151102657669568</c:v>
                </c:pt>
                <c:pt idx="24505">
                  <c:v>-97.160529561130815</c:v>
                </c:pt>
                <c:pt idx="24506">
                  <c:v>-97.165896303955378</c:v>
                </c:pt>
                <c:pt idx="24507">
                  <c:v>-97.162541969269199</c:v>
                </c:pt>
                <c:pt idx="24508">
                  <c:v>-97.154886302352068</c:v>
                </c:pt>
                <c:pt idx="24509">
                  <c:v>-97.149503548360116</c:v>
                </c:pt>
                <c:pt idx="24510">
                  <c:v>-97.147663172389983</c:v>
                </c:pt>
                <c:pt idx="24511">
                  <c:v>-97.145024940471004</c:v>
                </c:pt>
                <c:pt idx="24512">
                  <c:v>-97.13945627817688</c:v>
                </c:pt>
                <c:pt idx="24513">
                  <c:v>-97.135745874642268</c:v>
                </c:pt>
                <c:pt idx="24514">
                  <c:v>-97.139258141895979</c:v>
                </c:pt>
                <c:pt idx="24515">
                  <c:v>-97.150401558947593</c:v>
                </c:pt>
                <c:pt idx="24516">
                  <c:v>-97.165261402856288</c:v>
                </c:pt>
                <c:pt idx="24517">
                  <c:v>-97.178242871026569</c:v>
                </c:pt>
                <c:pt idx="24518">
                  <c:v>-97.185836956017468</c:v>
                </c:pt>
                <c:pt idx="24519">
                  <c:v>-97.187042518959771</c:v>
                </c:pt>
                <c:pt idx="24520">
                  <c:v>-97.181922667463979</c:v>
                </c:pt>
                <c:pt idx="24521">
                  <c:v>-97.173485275896269</c:v>
                </c:pt>
                <c:pt idx="24522">
                  <c:v>-97.166569068124105</c:v>
                </c:pt>
                <c:pt idx="24523">
                  <c:v>-97.163456300622684</c:v>
                </c:pt>
                <c:pt idx="24524">
                  <c:v>-97.163036924469665</c:v>
                </c:pt>
                <c:pt idx="24525">
                  <c:v>-97.163016029173704</c:v>
                </c:pt>
                <c:pt idx="24526">
                  <c:v>-97.162877335479052</c:v>
                </c:pt>
                <c:pt idx="24527">
                  <c:v>-97.164793663611903</c:v>
                </c:pt>
                <c:pt idx="24528">
                  <c:v>-97.169184854538969</c:v>
                </c:pt>
                <c:pt idx="24529">
                  <c:v>-97.1723092653761</c:v>
                </c:pt>
                <c:pt idx="24530">
                  <c:v>-97.17060408236469</c:v>
                </c:pt>
                <c:pt idx="24531">
                  <c:v>-97.164830116550363</c:v>
                </c:pt>
                <c:pt idx="24532">
                  <c:v>-97.15912002422678</c:v>
                </c:pt>
                <c:pt idx="24533">
                  <c:v>-97.15710745367258</c:v>
                </c:pt>
                <c:pt idx="24534">
                  <c:v>-97.158631837114271</c:v>
                </c:pt>
                <c:pt idx="24535">
                  <c:v>-97.161254592898501</c:v>
                </c:pt>
                <c:pt idx="24536">
                  <c:v>-97.163014903210794</c:v>
                </c:pt>
                <c:pt idx="24537">
                  <c:v>-97.162635518241188</c:v>
                </c:pt>
                <c:pt idx="24538">
                  <c:v>-97.160391198524763</c:v>
                </c:pt>
                <c:pt idx="24539">
                  <c:v>-97.159253277286481</c:v>
                </c:pt>
                <c:pt idx="24540">
                  <c:v>-97.162560352674575</c:v>
                </c:pt>
                <c:pt idx="24541">
                  <c:v>-97.169997216574075</c:v>
                </c:pt>
                <c:pt idx="24542">
                  <c:v>-97.176155006443167</c:v>
                </c:pt>
                <c:pt idx="24543">
                  <c:v>-97.176104442448988</c:v>
                </c:pt>
                <c:pt idx="24544">
                  <c:v>-97.172133086491854</c:v>
                </c:pt>
                <c:pt idx="24545">
                  <c:v>-97.170377438068471</c:v>
                </c:pt>
                <c:pt idx="24546">
                  <c:v>-97.171465985487899</c:v>
                </c:pt>
                <c:pt idx="24547">
                  <c:v>-97.168219299496982</c:v>
                </c:pt>
                <c:pt idx="24548">
                  <c:v>-97.155317966831177</c:v>
                </c:pt>
                <c:pt idx="24549">
                  <c:v>-97.13993700914348</c:v>
                </c:pt>
                <c:pt idx="24550">
                  <c:v>-97.136260181932997</c:v>
                </c:pt>
                <c:pt idx="24551">
                  <c:v>-97.149015109827403</c:v>
                </c:pt>
                <c:pt idx="24552">
                  <c:v>-97.167269396136106</c:v>
                </c:pt>
                <c:pt idx="24553">
                  <c:v>-97.17548877614837</c:v>
                </c:pt>
                <c:pt idx="24554">
                  <c:v>-97.169799660578803</c:v>
                </c:pt>
                <c:pt idx="24555">
                  <c:v>-97.160319131216582</c:v>
                </c:pt>
                <c:pt idx="24556">
                  <c:v>-97.158784216879752</c:v>
                </c:pt>
                <c:pt idx="24557">
                  <c:v>-97.168241370716586</c:v>
                </c:pt>
                <c:pt idx="24558">
                  <c:v>-97.182262867686674</c:v>
                </c:pt>
                <c:pt idx="24559">
                  <c:v>-97.191564403995017</c:v>
                </c:pt>
                <c:pt idx="24560">
                  <c:v>-97.19089598271448</c:v>
                </c:pt>
                <c:pt idx="24561">
                  <c:v>-97.180838540722178</c:v>
                </c:pt>
                <c:pt idx="24562">
                  <c:v>-97.166582225605481</c:v>
                </c:pt>
                <c:pt idx="24563">
                  <c:v>-97.154657976213798</c:v>
                </c:pt>
                <c:pt idx="24564">
                  <c:v>-97.149613085750318</c:v>
                </c:pt>
                <c:pt idx="24565">
                  <c:v>-97.153195292719289</c:v>
                </c:pt>
                <c:pt idx="24566">
                  <c:v>-97.163277857053572</c:v>
                </c:pt>
                <c:pt idx="24567">
                  <c:v>-97.174229610360115</c:v>
                </c:pt>
                <c:pt idx="24568">
                  <c:v>-97.179357286241668</c:v>
                </c:pt>
                <c:pt idx="24569">
                  <c:v>-97.173910214974669</c:v>
                </c:pt>
                <c:pt idx="24570">
                  <c:v>-97.158830123887469</c:v>
                </c:pt>
                <c:pt idx="24571">
                  <c:v>-97.142057155072379</c:v>
                </c:pt>
                <c:pt idx="24572">
                  <c:v>-97.135078587480351</c:v>
                </c:pt>
                <c:pt idx="24573">
                  <c:v>-97.145842495275701</c:v>
                </c:pt>
                <c:pt idx="24574">
                  <c:v>-97.170722729568666</c:v>
                </c:pt>
                <c:pt idx="24575">
                  <c:v>-97.195031285521992</c:v>
                </c:pt>
                <c:pt idx="24576">
                  <c:v>-97.205345675547207</c:v>
                </c:pt>
                <c:pt idx="24577">
                  <c:v>-97.200565380877208</c:v>
                </c:pt>
                <c:pt idx="24578">
                  <c:v>-97.189604966407998</c:v>
                </c:pt>
                <c:pt idx="24579">
                  <c:v>-97.17991535750437</c:v>
                </c:pt>
                <c:pt idx="24580">
                  <c:v>-97.171986393963266</c:v>
                </c:pt>
                <c:pt idx="24581">
                  <c:v>-97.165562180444567</c:v>
                </c:pt>
                <c:pt idx="24582">
                  <c:v>-97.164812664950702</c:v>
                </c:pt>
                <c:pt idx="24583">
                  <c:v>-97.173092454309383</c:v>
                </c:pt>
                <c:pt idx="24584">
                  <c:v>-97.186310809416568</c:v>
                </c:pt>
                <c:pt idx="24585">
                  <c:v>-97.19638621452907</c:v>
                </c:pt>
                <c:pt idx="24586">
                  <c:v>-97.200797971616282</c:v>
                </c:pt>
                <c:pt idx="24587">
                  <c:v>-97.203902979979105</c:v>
                </c:pt>
                <c:pt idx="24588">
                  <c:v>-97.208165817346</c:v>
                </c:pt>
                <c:pt idx="24589">
                  <c:v>-97.209496874441484</c:v>
                </c:pt>
                <c:pt idx="24590">
                  <c:v>-97.203911725567394</c:v>
                </c:pt>
                <c:pt idx="24591">
                  <c:v>-97.196121483516805</c:v>
                </c:pt>
                <c:pt idx="24592">
                  <c:v>-97.196151728442203</c:v>
                </c:pt>
                <c:pt idx="24593">
                  <c:v>-97.206270402979598</c:v>
                </c:pt>
                <c:pt idx="24594">
                  <c:v>-97.215808657307704</c:v>
                </c:pt>
                <c:pt idx="24595">
                  <c:v>-97.211655104032317</c:v>
                </c:pt>
                <c:pt idx="24596">
                  <c:v>-97.192620749924799</c:v>
                </c:pt>
                <c:pt idx="24597">
                  <c:v>-97.170909779514787</c:v>
                </c:pt>
                <c:pt idx="24598">
                  <c:v>-97.158717377042166</c:v>
                </c:pt>
                <c:pt idx="24599">
                  <c:v>-97.157372923790874</c:v>
                </c:pt>
                <c:pt idx="24600">
                  <c:v>-97.159962352914576</c:v>
                </c:pt>
                <c:pt idx="24601">
                  <c:v>-97.160164282903395</c:v>
                </c:pt>
                <c:pt idx="24602">
                  <c:v>-97.15596042769748</c:v>
                </c:pt>
                <c:pt idx="24603">
                  <c:v>-97.146393644762497</c:v>
                </c:pt>
                <c:pt idx="24604">
                  <c:v>-97.130363285701506</c:v>
                </c:pt>
                <c:pt idx="24605">
                  <c:v>-97.111207409042109</c:v>
                </c:pt>
                <c:pt idx="24606">
                  <c:v>-97.097564740651507</c:v>
                </c:pt>
                <c:pt idx="24607">
                  <c:v>-97.096351200736379</c:v>
                </c:pt>
                <c:pt idx="24608">
                  <c:v>-97.106214729120595</c:v>
                </c:pt>
                <c:pt idx="24609">
                  <c:v>-97.119300987176402</c:v>
                </c:pt>
                <c:pt idx="24610">
                  <c:v>-97.129062119421263</c:v>
                </c:pt>
                <c:pt idx="24611">
                  <c:v>-97.134827197115982</c:v>
                </c:pt>
                <c:pt idx="24612">
                  <c:v>-97.138485138965166</c:v>
                </c:pt>
                <c:pt idx="24613">
                  <c:v>-97.139776094944068</c:v>
                </c:pt>
                <c:pt idx="24614">
                  <c:v>-97.137457229226882</c:v>
                </c:pt>
                <c:pt idx="24615">
                  <c:v>-97.133353783813405</c:v>
                </c:pt>
                <c:pt idx="24616">
                  <c:v>-97.133124123861492</c:v>
                </c:pt>
                <c:pt idx="24617">
                  <c:v>-97.141436458890382</c:v>
                </c:pt>
                <c:pt idx="24618">
                  <c:v>-97.155181549341592</c:v>
                </c:pt>
                <c:pt idx="24619">
                  <c:v>-97.16463133500659</c:v>
                </c:pt>
                <c:pt idx="24620">
                  <c:v>-97.163478477166478</c:v>
                </c:pt>
                <c:pt idx="24621">
                  <c:v>-97.156017051891368</c:v>
                </c:pt>
                <c:pt idx="24622">
                  <c:v>-97.152604832157877</c:v>
                </c:pt>
                <c:pt idx="24623">
                  <c:v>-97.157305947417981</c:v>
                </c:pt>
                <c:pt idx="24624">
                  <c:v>-97.163176209387501</c:v>
                </c:pt>
                <c:pt idx="24625">
                  <c:v>-97.162201430620868</c:v>
                </c:pt>
                <c:pt idx="24626">
                  <c:v>-97.154579753744287</c:v>
                </c:pt>
                <c:pt idx="24627">
                  <c:v>-97.144820377093879</c:v>
                </c:pt>
                <c:pt idx="24628">
                  <c:v>-97.131909360052902</c:v>
                </c:pt>
                <c:pt idx="24629">
                  <c:v>-97.109644266107907</c:v>
                </c:pt>
                <c:pt idx="24630">
                  <c:v>-97.078366650099966</c:v>
                </c:pt>
                <c:pt idx="24631">
                  <c:v>-97.050237215982293</c:v>
                </c:pt>
                <c:pt idx="24632">
                  <c:v>-97.039653936543104</c:v>
                </c:pt>
                <c:pt idx="24633">
                  <c:v>-97.051368105222792</c:v>
                </c:pt>
                <c:pt idx="24634">
                  <c:v>-97.078618563674667</c:v>
                </c:pt>
                <c:pt idx="24635">
                  <c:v>-97.110296509660003</c:v>
                </c:pt>
                <c:pt idx="24636">
                  <c:v>-97.136630783041383</c:v>
                </c:pt>
                <c:pt idx="24637">
                  <c:v>-97.150210787429089</c:v>
                </c:pt>
                <c:pt idx="24638">
                  <c:v>-97.148493684984103</c:v>
                </c:pt>
                <c:pt idx="24639">
                  <c:v>-97.136074944576691</c:v>
                </c:pt>
                <c:pt idx="24640">
                  <c:v>-97.121512616869765</c:v>
                </c:pt>
                <c:pt idx="24641">
                  <c:v>-97.110964387662804</c:v>
                </c:pt>
                <c:pt idx="24642">
                  <c:v>-97.104395517283876</c:v>
                </c:pt>
                <c:pt idx="24643">
                  <c:v>-97.097426020921404</c:v>
                </c:pt>
                <c:pt idx="24644">
                  <c:v>-97.086558125824965</c:v>
                </c:pt>
                <c:pt idx="24645">
                  <c:v>-97.071757687597</c:v>
                </c:pt>
                <c:pt idx="24646">
                  <c:v>-97.056339732114466</c:v>
                </c:pt>
                <c:pt idx="24647">
                  <c:v>-97.046686909165615</c:v>
                </c:pt>
                <c:pt idx="24648">
                  <c:v>-97.049336467721588</c:v>
                </c:pt>
                <c:pt idx="24649">
                  <c:v>-97.06512117282729</c:v>
                </c:pt>
                <c:pt idx="24650">
                  <c:v>-97.087003587049907</c:v>
                </c:pt>
                <c:pt idx="24651">
                  <c:v>-97.104420362545099</c:v>
                </c:pt>
                <c:pt idx="24652">
                  <c:v>-97.110628179330703</c:v>
                </c:pt>
                <c:pt idx="24653">
                  <c:v>-97.105769494945704</c:v>
                </c:pt>
                <c:pt idx="24654">
                  <c:v>-97.093141144214798</c:v>
                </c:pt>
                <c:pt idx="24655">
                  <c:v>-97.076066539138083</c:v>
                </c:pt>
                <c:pt idx="24656">
                  <c:v>-97.05915601410338</c:v>
                </c:pt>
                <c:pt idx="24657">
                  <c:v>-97.047949596442095</c:v>
                </c:pt>
                <c:pt idx="24658">
                  <c:v>-97.044347881503782</c:v>
                </c:pt>
                <c:pt idx="24659">
                  <c:v>-97.043845090753791</c:v>
                </c:pt>
                <c:pt idx="24660">
                  <c:v>-97.040572592077382</c:v>
                </c:pt>
                <c:pt idx="24661">
                  <c:v>-97.033796512153273</c:v>
                </c:pt>
                <c:pt idx="24662">
                  <c:v>-97.026444671461789</c:v>
                </c:pt>
                <c:pt idx="24663">
                  <c:v>-97.019204155967714</c:v>
                </c:pt>
                <c:pt idx="24664">
                  <c:v>-97.008899048031893</c:v>
                </c:pt>
                <c:pt idx="24665">
                  <c:v>-96.993639355941994</c:v>
                </c:pt>
                <c:pt idx="24666">
                  <c:v>-96.976842686406187</c:v>
                </c:pt>
                <c:pt idx="24667">
                  <c:v>-96.962795271058098</c:v>
                </c:pt>
                <c:pt idx="24668">
                  <c:v>-96.952214885779995</c:v>
                </c:pt>
                <c:pt idx="24669">
                  <c:v>-96.944911348487096</c:v>
                </c:pt>
                <c:pt idx="24670">
                  <c:v>-96.941819632841316</c:v>
                </c:pt>
                <c:pt idx="24671">
                  <c:v>-96.941828845907111</c:v>
                </c:pt>
                <c:pt idx="24672">
                  <c:v>-96.938384085869998</c:v>
                </c:pt>
                <c:pt idx="24673">
                  <c:v>-96.923378356157073</c:v>
                </c:pt>
                <c:pt idx="24674">
                  <c:v>-96.896906367575099</c:v>
                </c:pt>
                <c:pt idx="24675">
                  <c:v>-96.869848182144665</c:v>
                </c:pt>
                <c:pt idx="24676">
                  <c:v>-96.853355081192703</c:v>
                </c:pt>
                <c:pt idx="24677">
                  <c:v>-96.847797455493989</c:v>
                </c:pt>
                <c:pt idx="24678">
                  <c:v>-96.843917192984165</c:v>
                </c:pt>
                <c:pt idx="24679">
                  <c:v>-96.832801269310707</c:v>
                </c:pt>
                <c:pt idx="24680">
                  <c:v>-96.814215835656682</c:v>
                </c:pt>
                <c:pt idx="24681">
                  <c:v>-96.796542514183969</c:v>
                </c:pt>
                <c:pt idx="24682">
                  <c:v>-96.787329127530882</c:v>
                </c:pt>
                <c:pt idx="24683">
                  <c:v>-96.784630700613505</c:v>
                </c:pt>
                <c:pt idx="24684">
                  <c:v>-96.77920097549449</c:v>
                </c:pt>
                <c:pt idx="24685">
                  <c:v>-96.764059869847429</c:v>
                </c:pt>
                <c:pt idx="24686">
                  <c:v>-96.742256457155406</c:v>
                </c:pt>
                <c:pt idx="24687">
                  <c:v>-96.724042043266081</c:v>
                </c:pt>
                <c:pt idx="24688">
                  <c:v>-96.716094578925393</c:v>
                </c:pt>
                <c:pt idx="24689">
                  <c:v>-96.716841703431186</c:v>
                </c:pt>
                <c:pt idx="24690">
                  <c:v>-96.720289316812881</c:v>
                </c:pt>
                <c:pt idx="24691">
                  <c:v>-96.719859893464488</c:v>
                </c:pt>
                <c:pt idx="24692">
                  <c:v>-96.710414426856801</c:v>
                </c:pt>
                <c:pt idx="24693">
                  <c:v>-96.690769626990701</c:v>
                </c:pt>
                <c:pt idx="24694">
                  <c:v>-96.66651097172479</c:v>
                </c:pt>
                <c:pt idx="24695">
                  <c:v>-96.647567000675707</c:v>
                </c:pt>
                <c:pt idx="24696">
                  <c:v>-96.639218669713216</c:v>
                </c:pt>
                <c:pt idx="24697">
                  <c:v>-96.636434520744089</c:v>
                </c:pt>
                <c:pt idx="24698">
                  <c:v>-96.629452772396874</c:v>
                </c:pt>
                <c:pt idx="24699">
                  <c:v>-96.613850927289093</c:v>
                </c:pt>
                <c:pt idx="24700">
                  <c:v>-96.593460869313816</c:v>
                </c:pt>
                <c:pt idx="24701">
                  <c:v>-96.574484446502282</c:v>
                </c:pt>
                <c:pt idx="24702">
                  <c:v>-96.559267542020791</c:v>
                </c:pt>
                <c:pt idx="24703">
                  <c:v>-96.546286919875513</c:v>
                </c:pt>
                <c:pt idx="24704">
                  <c:v>-96.534085305247913</c:v>
                </c:pt>
                <c:pt idx="24705">
                  <c:v>-96.522749062236883</c:v>
                </c:pt>
                <c:pt idx="24706">
                  <c:v>-96.512904242594885</c:v>
                </c:pt>
                <c:pt idx="24707">
                  <c:v>-96.504775921998103</c:v>
                </c:pt>
                <c:pt idx="24708">
                  <c:v>-96.497419653106718</c:v>
                </c:pt>
                <c:pt idx="24709">
                  <c:v>-96.489919739033397</c:v>
                </c:pt>
                <c:pt idx="24710">
                  <c:v>-96.482816581644101</c:v>
                </c:pt>
                <c:pt idx="24711">
                  <c:v>-96.477603328569998</c:v>
                </c:pt>
                <c:pt idx="24712">
                  <c:v>-96.476293299407615</c:v>
                </c:pt>
                <c:pt idx="24713">
                  <c:v>-96.4794030938872</c:v>
                </c:pt>
                <c:pt idx="24714">
                  <c:v>-96.483531703346301</c:v>
                </c:pt>
                <c:pt idx="24715">
                  <c:v>-96.48316871677568</c:v>
                </c:pt>
                <c:pt idx="24716">
                  <c:v>-96.473504487553399</c:v>
                </c:pt>
                <c:pt idx="24717">
                  <c:v>-96.452866942578879</c:v>
                </c:pt>
                <c:pt idx="24718">
                  <c:v>-96.424842651669792</c:v>
                </c:pt>
                <c:pt idx="24719">
                  <c:v>-96.396981308967781</c:v>
                </c:pt>
                <c:pt idx="24720">
                  <c:v>-96.377931419833587</c:v>
                </c:pt>
                <c:pt idx="24721">
                  <c:v>-96.373920127069766</c:v>
                </c:pt>
                <c:pt idx="24722">
                  <c:v>-96.383607332489859</c:v>
                </c:pt>
                <c:pt idx="24723">
                  <c:v>-96.39729681446309</c:v>
                </c:pt>
                <c:pt idx="24724">
                  <c:v>-96.403040079872895</c:v>
                </c:pt>
                <c:pt idx="24725">
                  <c:v>-96.395039053557866</c:v>
                </c:pt>
                <c:pt idx="24726">
                  <c:v>-96.378307304281464</c:v>
                </c:pt>
                <c:pt idx="24727">
                  <c:v>-96.363861512165869</c:v>
                </c:pt>
                <c:pt idx="24728">
                  <c:v>-96.35842029735619</c:v>
                </c:pt>
                <c:pt idx="24729">
                  <c:v>-96.359282878006965</c:v>
                </c:pt>
                <c:pt idx="24730">
                  <c:v>-96.358127991690779</c:v>
                </c:pt>
                <c:pt idx="24731">
                  <c:v>-96.350237368122791</c:v>
                </c:pt>
                <c:pt idx="24732">
                  <c:v>-96.340017506977603</c:v>
                </c:pt>
                <c:pt idx="24733">
                  <c:v>-96.33623991610088</c:v>
                </c:pt>
                <c:pt idx="24734">
                  <c:v>-96.343219159598902</c:v>
                </c:pt>
                <c:pt idx="24735">
                  <c:v>-96.357367569947797</c:v>
                </c:pt>
                <c:pt idx="24736">
                  <c:v>-96.371514122407589</c:v>
                </c:pt>
                <c:pt idx="24737">
                  <c:v>-96.381963134834891</c:v>
                </c:pt>
                <c:pt idx="24738">
                  <c:v>-96.389744468564487</c:v>
                </c:pt>
                <c:pt idx="24739">
                  <c:v>-96.395796992457377</c:v>
                </c:pt>
                <c:pt idx="24740">
                  <c:v>-96.397916789650395</c:v>
                </c:pt>
                <c:pt idx="24741">
                  <c:v>-96.392863262710506</c:v>
                </c:pt>
                <c:pt idx="24742">
                  <c:v>-96.380474849177503</c:v>
                </c:pt>
                <c:pt idx="24743">
                  <c:v>-96.365446014873669</c:v>
                </c:pt>
                <c:pt idx="24744">
                  <c:v>-96.354122748545905</c:v>
                </c:pt>
                <c:pt idx="24745">
                  <c:v>-96.350133626362705</c:v>
                </c:pt>
                <c:pt idx="24746">
                  <c:v>-96.353724242244098</c:v>
                </c:pt>
                <c:pt idx="24747">
                  <c:v>-96.362542957070289</c:v>
                </c:pt>
                <c:pt idx="24748">
                  <c:v>-96.371500935075701</c:v>
                </c:pt>
                <c:pt idx="24749">
                  <c:v>-96.373852333552364</c:v>
                </c:pt>
                <c:pt idx="24750">
                  <c:v>-96.365482627679768</c:v>
                </c:pt>
                <c:pt idx="24751">
                  <c:v>-96.350451490644886</c:v>
                </c:pt>
                <c:pt idx="24752">
                  <c:v>-96.339413199559488</c:v>
                </c:pt>
                <c:pt idx="24753">
                  <c:v>-96.339564064295317</c:v>
                </c:pt>
                <c:pt idx="24754">
                  <c:v>-96.348608700249699</c:v>
                </c:pt>
                <c:pt idx="24755">
                  <c:v>-96.359416611778698</c:v>
                </c:pt>
                <c:pt idx="24756">
                  <c:v>-96.368164974181681</c:v>
                </c:pt>
                <c:pt idx="24757">
                  <c:v>-96.374158736832484</c:v>
                </c:pt>
                <c:pt idx="24758">
                  <c:v>-96.372292124195567</c:v>
                </c:pt>
                <c:pt idx="24759">
                  <c:v>-96.354451630072603</c:v>
                </c:pt>
                <c:pt idx="24760">
                  <c:v>-96.322070389812581</c:v>
                </c:pt>
                <c:pt idx="24761">
                  <c:v>-96.291647386227993</c:v>
                </c:pt>
                <c:pt idx="24762">
                  <c:v>-96.282588045328779</c:v>
                </c:pt>
                <c:pt idx="24763">
                  <c:v>-96.297469329994712</c:v>
                </c:pt>
                <c:pt idx="24764">
                  <c:v>-96.319082711105793</c:v>
                </c:pt>
                <c:pt idx="24765">
                  <c:v>-96.330428195704783</c:v>
                </c:pt>
                <c:pt idx="24766">
                  <c:v>-96.331521981029013</c:v>
                </c:pt>
                <c:pt idx="24767">
                  <c:v>-96.333542255798079</c:v>
                </c:pt>
                <c:pt idx="24768">
                  <c:v>-96.3413678297714</c:v>
                </c:pt>
                <c:pt idx="24769">
                  <c:v>-96.346365153694265</c:v>
                </c:pt>
                <c:pt idx="24770">
                  <c:v>-96.337872656269866</c:v>
                </c:pt>
                <c:pt idx="24771">
                  <c:v>-96.316869644455593</c:v>
                </c:pt>
                <c:pt idx="24772">
                  <c:v>-96.294641811169598</c:v>
                </c:pt>
                <c:pt idx="24773">
                  <c:v>-96.282600445703594</c:v>
                </c:pt>
                <c:pt idx="24774">
                  <c:v>-96.285350588136481</c:v>
                </c:pt>
                <c:pt idx="24775">
                  <c:v>-96.298023747932618</c:v>
                </c:pt>
                <c:pt idx="24776">
                  <c:v>-96.306801812479051</c:v>
                </c:pt>
                <c:pt idx="24777">
                  <c:v>-96.295068455008703</c:v>
                </c:pt>
                <c:pt idx="24778">
                  <c:v>-96.257177938097598</c:v>
                </c:pt>
                <c:pt idx="24779">
                  <c:v>-96.210068298267714</c:v>
                </c:pt>
                <c:pt idx="24780">
                  <c:v>-96.185619603324682</c:v>
                </c:pt>
                <c:pt idx="24781">
                  <c:v>-96.2037652215744</c:v>
                </c:pt>
                <c:pt idx="24782">
                  <c:v>-96.252798853374969</c:v>
                </c:pt>
                <c:pt idx="24783">
                  <c:v>-96.299543528841994</c:v>
                </c:pt>
                <c:pt idx="24784">
                  <c:v>-96.319372572325577</c:v>
                </c:pt>
                <c:pt idx="24785">
                  <c:v>-96.314262456506981</c:v>
                </c:pt>
                <c:pt idx="24786">
                  <c:v>-96.30284245535529</c:v>
                </c:pt>
                <c:pt idx="24787">
                  <c:v>-96.298113983520693</c:v>
                </c:pt>
                <c:pt idx="24788">
                  <c:v>-96.299444779371612</c:v>
                </c:pt>
                <c:pt idx="24789">
                  <c:v>-96.301078828444375</c:v>
                </c:pt>
                <c:pt idx="24790">
                  <c:v>-96.300733812892673</c:v>
                </c:pt>
                <c:pt idx="24791">
                  <c:v>-96.299708714024874</c:v>
                </c:pt>
                <c:pt idx="24792">
                  <c:v>-96.299749142814889</c:v>
                </c:pt>
                <c:pt idx="24793">
                  <c:v>-96.30232315269177</c:v>
                </c:pt>
                <c:pt idx="24794">
                  <c:v>-96.308556482367607</c:v>
                </c:pt>
                <c:pt idx="24795">
                  <c:v>-96.31647635891008</c:v>
                </c:pt>
                <c:pt idx="24796">
                  <c:v>-96.320437506430153</c:v>
                </c:pt>
                <c:pt idx="24797">
                  <c:v>-96.315419508990104</c:v>
                </c:pt>
                <c:pt idx="24798">
                  <c:v>-96.301904855347715</c:v>
                </c:pt>
                <c:pt idx="24799">
                  <c:v>-96.285822023024167</c:v>
                </c:pt>
                <c:pt idx="24800">
                  <c:v>-96.273111212230091</c:v>
                </c:pt>
                <c:pt idx="24801">
                  <c:v>-96.264830586645303</c:v>
                </c:pt>
                <c:pt idx="24802">
                  <c:v>-96.257558521685482</c:v>
                </c:pt>
                <c:pt idx="24803">
                  <c:v>-96.247440822388498</c:v>
                </c:pt>
                <c:pt idx="24804">
                  <c:v>-96.23474027085318</c:v>
                </c:pt>
                <c:pt idx="24805">
                  <c:v>-96.224642532987986</c:v>
                </c:pt>
                <c:pt idx="24806">
                  <c:v>-96.22229382155318</c:v>
                </c:pt>
                <c:pt idx="24807">
                  <c:v>-96.227471535553875</c:v>
                </c:pt>
                <c:pt idx="24808">
                  <c:v>-96.234582444387712</c:v>
                </c:pt>
                <c:pt idx="24809">
                  <c:v>-96.237194754154999</c:v>
                </c:pt>
                <c:pt idx="24810">
                  <c:v>-96.233124117784286</c:v>
                </c:pt>
                <c:pt idx="24811">
                  <c:v>-96.22549186432849</c:v>
                </c:pt>
                <c:pt idx="24812">
                  <c:v>-96.219395261651002</c:v>
                </c:pt>
                <c:pt idx="24813">
                  <c:v>-96.218886232013091</c:v>
                </c:pt>
                <c:pt idx="24814">
                  <c:v>-96.225101398621476</c:v>
                </c:pt>
                <c:pt idx="24815">
                  <c:v>-96.234488321021388</c:v>
                </c:pt>
                <c:pt idx="24816">
                  <c:v>-96.239712392176969</c:v>
                </c:pt>
                <c:pt idx="24817">
                  <c:v>-96.234789162927598</c:v>
                </c:pt>
                <c:pt idx="24818">
                  <c:v>-96.220153178068898</c:v>
                </c:pt>
                <c:pt idx="24819">
                  <c:v>-96.202971456585075</c:v>
                </c:pt>
                <c:pt idx="24820">
                  <c:v>-96.192067916535166</c:v>
                </c:pt>
                <c:pt idx="24821">
                  <c:v>-96.192272411745591</c:v>
                </c:pt>
                <c:pt idx="24822">
                  <c:v>-96.202637977677398</c:v>
                </c:pt>
                <c:pt idx="24823">
                  <c:v>-96.218095015139198</c:v>
                </c:pt>
                <c:pt idx="24824">
                  <c:v>-96.23233063357219</c:v>
                </c:pt>
                <c:pt idx="24825">
                  <c:v>-96.243038765266505</c:v>
                </c:pt>
                <c:pt idx="24826">
                  <c:v>-96.254268666511607</c:v>
                </c:pt>
                <c:pt idx="24827">
                  <c:v>-96.269484038070004</c:v>
                </c:pt>
                <c:pt idx="24828">
                  <c:v>-96.281196487695993</c:v>
                </c:pt>
                <c:pt idx="24829">
                  <c:v>-96.271792319603165</c:v>
                </c:pt>
                <c:pt idx="24830">
                  <c:v>-96.228377705543679</c:v>
                </c:pt>
                <c:pt idx="24831">
                  <c:v>-96.154581513314767</c:v>
                </c:pt>
                <c:pt idx="24832">
                  <c:v>-96.063464590244394</c:v>
                </c:pt>
                <c:pt idx="24833">
                  <c:v>-95.962838352355178</c:v>
                </c:pt>
                <c:pt idx="24834">
                  <c:v>-95.856339895079785</c:v>
                </c:pt>
                <c:pt idx="24835">
                  <c:v>-95.761487712184277</c:v>
                </c:pt>
                <c:pt idx="24836">
                  <c:v>-95.716199004817511</c:v>
                </c:pt>
                <c:pt idx="24837">
                  <c:v>-95.75519437407479</c:v>
                </c:pt>
                <c:pt idx="24838">
                  <c:v>-95.876560847436878</c:v>
                </c:pt>
                <c:pt idx="24839">
                  <c:v>-96.034444990352114</c:v>
                </c:pt>
                <c:pt idx="24840">
                  <c:v>-96.168728801073485</c:v>
                </c:pt>
                <c:pt idx="24841">
                  <c:v>-96.244212860961497</c:v>
                </c:pt>
                <c:pt idx="24842">
                  <c:v>-96.264670904200614</c:v>
                </c:pt>
                <c:pt idx="24843">
                  <c:v>-96.257885523626967</c:v>
                </c:pt>
                <c:pt idx="24844">
                  <c:v>-96.250748182915387</c:v>
                </c:pt>
                <c:pt idx="24845">
                  <c:v>-96.253485571073298</c:v>
                </c:pt>
                <c:pt idx="24846">
                  <c:v>-96.260012811540889</c:v>
                </c:pt>
                <c:pt idx="24847">
                  <c:v>-96.259160166770798</c:v>
                </c:pt>
                <c:pt idx="24848">
                  <c:v>-96.246998351588388</c:v>
                </c:pt>
                <c:pt idx="24849">
                  <c:v>-96.229831378265885</c:v>
                </c:pt>
                <c:pt idx="24850">
                  <c:v>-96.216229384245011</c:v>
                </c:pt>
                <c:pt idx="24851">
                  <c:v>-96.209066347162704</c:v>
                </c:pt>
                <c:pt idx="24852">
                  <c:v>-96.206576618061689</c:v>
                </c:pt>
                <c:pt idx="24853">
                  <c:v>-96.208803465121093</c:v>
                </c:pt>
                <c:pt idx="24854">
                  <c:v>-96.218380202984989</c:v>
                </c:pt>
                <c:pt idx="24855">
                  <c:v>-96.233844796821785</c:v>
                </c:pt>
                <c:pt idx="24856">
                  <c:v>-96.247055895968316</c:v>
                </c:pt>
                <c:pt idx="24857">
                  <c:v>-96.249528233626791</c:v>
                </c:pt>
                <c:pt idx="24858">
                  <c:v>-96.240612724471703</c:v>
                </c:pt>
                <c:pt idx="24859">
                  <c:v>-96.229260508852406</c:v>
                </c:pt>
                <c:pt idx="24860">
                  <c:v>-96.226025724453692</c:v>
                </c:pt>
                <c:pt idx="24861">
                  <c:v>-96.232234332500084</c:v>
                </c:pt>
                <c:pt idx="24862">
                  <c:v>-96.238445156539854</c:v>
                </c:pt>
                <c:pt idx="24863">
                  <c:v>-96.234262739701407</c:v>
                </c:pt>
                <c:pt idx="24864">
                  <c:v>-96.220143903130506</c:v>
                </c:pt>
                <c:pt idx="24865">
                  <c:v>-96.208570576141383</c:v>
                </c:pt>
                <c:pt idx="24866">
                  <c:v>-96.211563177836197</c:v>
                </c:pt>
                <c:pt idx="24867">
                  <c:v>-96.228724685510613</c:v>
                </c:pt>
                <c:pt idx="24868">
                  <c:v>-96.249398411432892</c:v>
                </c:pt>
                <c:pt idx="24869">
                  <c:v>-96.263382980742705</c:v>
                </c:pt>
                <c:pt idx="24870">
                  <c:v>-96.267840934338395</c:v>
                </c:pt>
                <c:pt idx="24871">
                  <c:v>-96.266002575860682</c:v>
                </c:pt>
                <c:pt idx="24872">
                  <c:v>-96.260863309201696</c:v>
                </c:pt>
                <c:pt idx="24873">
                  <c:v>-96.251375906170992</c:v>
                </c:pt>
                <c:pt idx="24874">
                  <c:v>-96.23565317849399</c:v>
                </c:pt>
                <c:pt idx="24875">
                  <c:v>-96.2167112385184</c:v>
                </c:pt>
                <c:pt idx="24876">
                  <c:v>-96.203644587116315</c:v>
                </c:pt>
                <c:pt idx="24877">
                  <c:v>-96.2044140230919</c:v>
                </c:pt>
                <c:pt idx="24878">
                  <c:v>-96.215869139923981</c:v>
                </c:pt>
                <c:pt idx="24879">
                  <c:v>-96.224913914235813</c:v>
                </c:pt>
                <c:pt idx="24880">
                  <c:v>-96.222091143595279</c:v>
                </c:pt>
                <c:pt idx="24881">
                  <c:v>-96.211186918893105</c:v>
                </c:pt>
                <c:pt idx="24882">
                  <c:v>-96.204120270622397</c:v>
                </c:pt>
                <c:pt idx="24883">
                  <c:v>-96.207390416096686</c:v>
                </c:pt>
                <c:pt idx="24884">
                  <c:v>-96.215205476951681</c:v>
                </c:pt>
                <c:pt idx="24885">
                  <c:v>-96.21721894231932</c:v>
                </c:pt>
                <c:pt idx="24886">
                  <c:v>-96.211431807255792</c:v>
                </c:pt>
                <c:pt idx="24887">
                  <c:v>-96.207581915485591</c:v>
                </c:pt>
                <c:pt idx="24888">
                  <c:v>-96.216937411994792</c:v>
                </c:pt>
                <c:pt idx="24889">
                  <c:v>-96.237298371913113</c:v>
                </c:pt>
                <c:pt idx="24890">
                  <c:v>-96.25039784017109</c:v>
                </c:pt>
                <c:pt idx="24891">
                  <c:v>-96.2391852865684</c:v>
                </c:pt>
                <c:pt idx="24892">
                  <c:v>-96.207550719204207</c:v>
                </c:pt>
                <c:pt idx="24893">
                  <c:v>-96.179386959539173</c:v>
                </c:pt>
                <c:pt idx="24894">
                  <c:v>-96.176047579814991</c:v>
                </c:pt>
                <c:pt idx="24895">
                  <c:v>-96.195474655373602</c:v>
                </c:pt>
                <c:pt idx="24896">
                  <c:v>-96.216534122690888</c:v>
                </c:pt>
                <c:pt idx="24897">
                  <c:v>-96.222446010766177</c:v>
                </c:pt>
                <c:pt idx="24898">
                  <c:v>-96.215599059526781</c:v>
                </c:pt>
                <c:pt idx="24899">
                  <c:v>-96.210882729963203</c:v>
                </c:pt>
                <c:pt idx="24900">
                  <c:v>-96.218916323098583</c:v>
                </c:pt>
                <c:pt idx="24901">
                  <c:v>-96.236861624682604</c:v>
                </c:pt>
                <c:pt idx="24902">
                  <c:v>-96.25301111252287</c:v>
                </c:pt>
                <c:pt idx="24903">
                  <c:v>-96.25717907952648</c:v>
                </c:pt>
                <c:pt idx="24904">
                  <c:v>-96.248033385356706</c:v>
                </c:pt>
                <c:pt idx="24905">
                  <c:v>-96.233806160427079</c:v>
                </c:pt>
                <c:pt idx="24906">
                  <c:v>-96.225524533159884</c:v>
                </c:pt>
                <c:pt idx="24907">
                  <c:v>-96.22649794700348</c:v>
                </c:pt>
                <c:pt idx="24908">
                  <c:v>-96.228882174287676</c:v>
                </c:pt>
                <c:pt idx="24909">
                  <c:v>-96.223824116618189</c:v>
                </c:pt>
                <c:pt idx="24910">
                  <c:v>-96.214229700565127</c:v>
                </c:pt>
                <c:pt idx="24911">
                  <c:v>-96.213260499971511</c:v>
                </c:pt>
                <c:pt idx="24912">
                  <c:v>-96.228150012522377</c:v>
                </c:pt>
                <c:pt idx="24913">
                  <c:v>-96.248654761582117</c:v>
                </c:pt>
                <c:pt idx="24914">
                  <c:v>-96.256921694631004</c:v>
                </c:pt>
                <c:pt idx="24915">
                  <c:v>-96.247244421468011</c:v>
                </c:pt>
                <c:pt idx="24916">
                  <c:v>-96.231068997611501</c:v>
                </c:pt>
                <c:pt idx="24917">
                  <c:v>-96.223651576528766</c:v>
                </c:pt>
                <c:pt idx="24918">
                  <c:v>-96.229746985965406</c:v>
                </c:pt>
                <c:pt idx="24919">
                  <c:v>-96.243310015445303</c:v>
                </c:pt>
                <c:pt idx="24920">
                  <c:v>-96.256708725466865</c:v>
                </c:pt>
                <c:pt idx="24921">
                  <c:v>-96.265530838651969</c:v>
                </c:pt>
                <c:pt idx="24922">
                  <c:v>-96.268078419394868</c:v>
                </c:pt>
                <c:pt idx="24923">
                  <c:v>-96.265025973974204</c:v>
                </c:pt>
                <c:pt idx="24924">
                  <c:v>-96.258822004118983</c:v>
                </c:pt>
                <c:pt idx="24925">
                  <c:v>-96.251680222607803</c:v>
                </c:pt>
                <c:pt idx="24926">
                  <c:v>-96.244083405423012</c:v>
                </c:pt>
                <c:pt idx="24927">
                  <c:v>-96.237163563446117</c:v>
                </c:pt>
                <c:pt idx="24928">
                  <c:v>-96.234781243682193</c:v>
                </c:pt>
                <c:pt idx="24929">
                  <c:v>-96.23884629840569</c:v>
                </c:pt>
                <c:pt idx="24930">
                  <c:v>-96.244370604052506</c:v>
                </c:pt>
                <c:pt idx="24931">
                  <c:v>-96.243661896689389</c:v>
                </c:pt>
                <c:pt idx="24932">
                  <c:v>-96.235306153327187</c:v>
                </c:pt>
                <c:pt idx="24933">
                  <c:v>-96.226671007000292</c:v>
                </c:pt>
                <c:pt idx="24934">
                  <c:v>-96.225263086956005</c:v>
                </c:pt>
                <c:pt idx="24935">
                  <c:v>-96.230201179338394</c:v>
                </c:pt>
                <c:pt idx="24936">
                  <c:v>-96.23385736007188</c:v>
                </c:pt>
                <c:pt idx="24937">
                  <c:v>-96.228416974641789</c:v>
                </c:pt>
                <c:pt idx="24938">
                  <c:v>-96.210959636096405</c:v>
                </c:pt>
                <c:pt idx="24939">
                  <c:v>-96.18698964302429</c:v>
                </c:pt>
                <c:pt idx="24940">
                  <c:v>-96.1692571657439</c:v>
                </c:pt>
                <c:pt idx="24941">
                  <c:v>-96.17011799436888</c:v>
                </c:pt>
                <c:pt idx="24942">
                  <c:v>-96.190989863494266</c:v>
                </c:pt>
                <c:pt idx="24943">
                  <c:v>-96.219072367835082</c:v>
                </c:pt>
                <c:pt idx="24944">
                  <c:v>-96.238152083918393</c:v>
                </c:pt>
                <c:pt idx="24945">
                  <c:v>-96.2430682606863</c:v>
                </c:pt>
                <c:pt idx="24946">
                  <c:v>-96.241616385334211</c:v>
                </c:pt>
                <c:pt idx="24947">
                  <c:v>-96.243796358041791</c:v>
                </c:pt>
                <c:pt idx="24948">
                  <c:v>-96.25066931458548</c:v>
                </c:pt>
                <c:pt idx="24949">
                  <c:v>-96.254483891153683</c:v>
                </c:pt>
                <c:pt idx="24950">
                  <c:v>-96.248963232723398</c:v>
                </c:pt>
                <c:pt idx="24951">
                  <c:v>-96.237318404192607</c:v>
                </c:pt>
                <c:pt idx="24952">
                  <c:v>-96.229066515426169</c:v>
                </c:pt>
                <c:pt idx="24953">
                  <c:v>-96.229737507953473</c:v>
                </c:pt>
                <c:pt idx="24954">
                  <c:v>-96.236008470779481</c:v>
                </c:pt>
                <c:pt idx="24955">
                  <c:v>-96.242623079299918</c:v>
                </c:pt>
                <c:pt idx="24956">
                  <c:v>-96.2501850845278</c:v>
                </c:pt>
                <c:pt idx="24957">
                  <c:v>-96.262120831710007</c:v>
                </c:pt>
                <c:pt idx="24958">
                  <c:v>-96.275319578695687</c:v>
                </c:pt>
                <c:pt idx="24959">
                  <c:v>-96.278825519097879</c:v>
                </c:pt>
                <c:pt idx="24960">
                  <c:v>-96.26502773528118</c:v>
                </c:pt>
                <c:pt idx="24961">
                  <c:v>-96.239448002746286</c:v>
                </c:pt>
                <c:pt idx="24962">
                  <c:v>-96.216029722681682</c:v>
                </c:pt>
                <c:pt idx="24963">
                  <c:v>-96.204928116765188</c:v>
                </c:pt>
                <c:pt idx="24964">
                  <c:v>-96.206450337817998</c:v>
                </c:pt>
                <c:pt idx="24965">
                  <c:v>-96.213657888901807</c:v>
                </c:pt>
                <c:pt idx="24966">
                  <c:v>-96.218032009521465</c:v>
                </c:pt>
                <c:pt idx="24967">
                  <c:v>-96.214205694576719</c:v>
                </c:pt>
                <c:pt idx="24968">
                  <c:v>-96.202983038264293</c:v>
                </c:pt>
                <c:pt idx="24969">
                  <c:v>-96.190586576265488</c:v>
                </c:pt>
                <c:pt idx="24970">
                  <c:v>-96.183199762168002</c:v>
                </c:pt>
                <c:pt idx="24971">
                  <c:v>-96.181658454371004</c:v>
                </c:pt>
                <c:pt idx="24972">
                  <c:v>-96.183013911501789</c:v>
                </c:pt>
                <c:pt idx="24973">
                  <c:v>-96.186058358721553</c:v>
                </c:pt>
                <c:pt idx="24974">
                  <c:v>-96.192009358687386</c:v>
                </c:pt>
                <c:pt idx="24975">
                  <c:v>-96.200271373858087</c:v>
                </c:pt>
                <c:pt idx="24976">
                  <c:v>-96.207033108446581</c:v>
                </c:pt>
                <c:pt idx="24977">
                  <c:v>-96.208459496263998</c:v>
                </c:pt>
                <c:pt idx="24978">
                  <c:v>-96.204600178816605</c:v>
                </c:pt>
                <c:pt idx="24979">
                  <c:v>-96.199733348489985</c:v>
                </c:pt>
                <c:pt idx="24980">
                  <c:v>-96.199148388142305</c:v>
                </c:pt>
                <c:pt idx="24981">
                  <c:v>-96.205247724743899</c:v>
                </c:pt>
                <c:pt idx="24982">
                  <c:v>-96.215121375815613</c:v>
                </c:pt>
                <c:pt idx="24983">
                  <c:v>-96.222289066080393</c:v>
                </c:pt>
                <c:pt idx="24984">
                  <c:v>-96.223832462323685</c:v>
                </c:pt>
                <c:pt idx="24985">
                  <c:v>-96.224792557311886</c:v>
                </c:pt>
                <c:pt idx="24986">
                  <c:v>-96.232618929789481</c:v>
                </c:pt>
                <c:pt idx="24987">
                  <c:v>-96.247549734931013</c:v>
                </c:pt>
                <c:pt idx="24988">
                  <c:v>-96.2612850167326</c:v>
                </c:pt>
                <c:pt idx="24989">
                  <c:v>-96.266380044683387</c:v>
                </c:pt>
                <c:pt idx="24990">
                  <c:v>-96.264480623820504</c:v>
                </c:pt>
                <c:pt idx="24991">
                  <c:v>-96.262600260684081</c:v>
                </c:pt>
                <c:pt idx="24992">
                  <c:v>-96.263843870322603</c:v>
                </c:pt>
                <c:pt idx="24993">
                  <c:v>-96.265625838560382</c:v>
                </c:pt>
                <c:pt idx="24994">
                  <c:v>-96.265438508816985</c:v>
                </c:pt>
                <c:pt idx="24995">
                  <c:v>-96.264043202002995</c:v>
                </c:pt>
                <c:pt idx="24996">
                  <c:v>-96.26305961240368</c:v>
                </c:pt>
                <c:pt idx="24997">
                  <c:v>-96.261726938109604</c:v>
                </c:pt>
                <c:pt idx="24998">
                  <c:v>-96.257647403112912</c:v>
                </c:pt>
                <c:pt idx="24999">
                  <c:v>-96.249482104053968</c:v>
                </c:pt>
                <c:pt idx="25000">
                  <c:v>-96.236646610708704</c:v>
                </c:pt>
                <c:pt idx="25001">
                  <c:v>-96.219603084626215</c:v>
                </c:pt>
                <c:pt idx="25002">
                  <c:v>-96.203150799614804</c:v>
                </c:pt>
                <c:pt idx="25003">
                  <c:v>-96.194885240039781</c:v>
                </c:pt>
                <c:pt idx="25004">
                  <c:v>-96.197915315236102</c:v>
                </c:pt>
                <c:pt idx="25005">
                  <c:v>-96.206005627561098</c:v>
                </c:pt>
                <c:pt idx="25006">
                  <c:v>-96.208804605969107</c:v>
                </c:pt>
                <c:pt idx="25007">
                  <c:v>-96.203837836648873</c:v>
                </c:pt>
                <c:pt idx="25008">
                  <c:v>-96.199118954226591</c:v>
                </c:pt>
                <c:pt idx="25009">
                  <c:v>-96.202604527623492</c:v>
                </c:pt>
                <c:pt idx="25010">
                  <c:v>-96.213020338315616</c:v>
                </c:pt>
                <c:pt idx="25011">
                  <c:v>-96.222370143649371</c:v>
                </c:pt>
                <c:pt idx="25012">
                  <c:v>-96.226223556165607</c:v>
                </c:pt>
                <c:pt idx="25013">
                  <c:v>-96.228110444399604</c:v>
                </c:pt>
                <c:pt idx="25014">
                  <c:v>-96.232619634607715</c:v>
                </c:pt>
                <c:pt idx="25015">
                  <c:v>-96.238266256834081</c:v>
                </c:pt>
                <c:pt idx="25016">
                  <c:v>-96.238790041067304</c:v>
                </c:pt>
                <c:pt idx="25017">
                  <c:v>-96.231577906799288</c:v>
                </c:pt>
                <c:pt idx="25018">
                  <c:v>-96.223729646886881</c:v>
                </c:pt>
                <c:pt idx="25019">
                  <c:v>-96.226275510499178</c:v>
                </c:pt>
                <c:pt idx="25020">
                  <c:v>-96.242080846740592</c:v>
                </c:pt>
                <c:pt idx="25021">
                  <c:v>-96.260805766816802</c:v>
                </c:pt>
                <c:pt idx="25022">
                  <c:v>-96.266264285253129</c:v>
                </c:pt>
                <c:pt idx="25023">
                  <c:v>-96.25053301841038</c:v>
                </c:pt>
                <c:pt idx="25024">
                  <c:v>-96.221071176174675</c:v>
                </c:pt>
                <c:pt idx="25025">
                  <c:v>-96.193740621195801</c:v>
                </c:pt>
                <c:pt idx="25026">
                  <c:v>-96.180129717716582</c:v>
                </c:pt>
                <c:pt idx="25027">
                  <c:v>-96.180083968923981</c:v>
                </c:pt>
                <c:pt idx="25028">
                  <c:v>-96.185059090292</c:v>
                </c:pt>
                <c:pt idx="25029">
                  <c:v>-96.18807004586769</c:v>
                </c:pt>
                <c:pt idx="25030">
                  <c:v>-96.189907738967889</c:v>
                </c:pt>
                <c:pt idx="25031">
                  <c:v>-96.195080085598391</c:v>
                </c:pt>
                <c:pt idx="25032">
                  <c:v>-96.202852131695366</c:v>
                </c:pt>
                <c:pt idx="25033">
                  <c:v>-96.205980988509381</c:v>
                </c:pt>
                <c:pt idx="25034">
                  <c:v>-96.200876421337895</c:v>
                </c:pt>
                <c:pt idx="25035">
                  <c:v>-96.195059990742195</c:v>
                </c:pt>
                <c:pt idx="25036">
                  <c:v>-96.199918092686573</c:v>
                </c:pt>
                <c:pt idx="25037">
                  <c:v>-96.2152158222449</c:v>
                </c:pt>
                <c:pt idx="25038">
                  <c:v>-96.226051392486752</c:v>
                </c:pt>
                <c:pt idx="25039">
                  <c:v>-96.218685171779299</c:v>
                </c:pt>
                <c:pt idx="25040">
                  <c:v>-96.195402916950272</c:v>
                </c:pt>
                <c:pt idx="25041">
                  <c:v>-96.170290750256285</c:v>
                </c:pt>
                <c:pt idx="25042">
                  <c:v>-96.153427711676969</c:v>
                </c:pt>
                <c:pt idx="25043">
                  <c:v>-96.143402069542603</c:v>
                </c:pt>
                <c:pt idx="25044">
                  <c:v>-96.135435856634558</c:v>
                </c:pt>
                <c:pt idx="25045">
                  <c:v>-96.130801230437584</c:v>
                </c:pt>
                <c:pt idx="25046">
                  <c:v>-96.134779641015015</c:v>
                </c:pt>
                <c:pt idx="25047">
                  <c:v>-96.148854503667081</c:v>
                </c:pt>
                <c:pt idx="25048">
                  <c:v>-96.167673251405404</c:v>
                </c:pt>
                <c:pt idx="25049">
                  <c:v>-96.183570047224478</c:v>
                </c:pt>
                <c:pt idx="25050">
                  <c:v>-96.192673434219003</c:v>
                </c:pt>
                <c:pt idx="25051">
                  <c:v>-96.195229887762906</c:v>
                </c:pt>
                <c:pt idx="25052">
                  <c:v>-96.19266945213198</c:v>
                </c:pt>
                <c:pt idx="25053">
                  <c:v>-96.186479368250986</c:v>
                </c:pt>
                <c:pt idx="25054">
                  <c:v>-96.178599481519782</c:v>
                </c:pt>
                <c:pt idx="25055">
                  <c:v>-96.172345765944286</c:v>
                </c:pt>
                <c:pt idx="25056">
                  <c:v>-96.170903281912018</c:v>
                </c:pt>
                <c:pt idx="25057">
                  <c:v>-96.173819944956691</c:v>
                </c:pt>
                <c:pt idx="25058">
                  <c:v>-96.177936349890985</c:v>
                </c:pt>
                <c:pt idx="25059">
                  <c:v>-96.181009102111091</c:v>
                </c:pt>
                <c:pt idx="25060">
                  <c:v>-96.182021124994264</c:v>
                </c:pt>
                <c:pt idx="25061">
                  <c:v>-96.179979488524765</c:v>
                </c:pt>
                <c:pt idx="25062">
                  <c:v>-96.173972844220572</c:v>
                </c:pt>
                <c:pt idx="25063">
                  <c:v>-96.165777260629753</c:v>
                </c:pt>
                <c:pt idx="25064">
                  <c:v>-96.161771732771371</c:v>
                </c:pt>
                <c:pt idx="25065">
                  <c:v>-96.167324494162216</c:v>
                </c:pt>
                <c:pt idx="25066">
                  <c:v>-96.179253222992202</c:v>
                </c:pt>
                <c:pt idx="25067">
                  <c:v>-96.187743371223689</c:v>
                </c:pt>
                <c:pt idx="25068">
                  <c:v>-96.185053027956585</c:v>
                </c:pt>
                <c:pt idx="25069">
                  <c:v>-96.171935632267193</c:v>
                </c:pt>
                <c:pt idx="25070">
                  <c:v>-96.156613323594485</c:v>
                </c:pt>
                <c:pt idx="25071">
                  <c:v>-96.147346999534491</c:v>
                </c:pt>
                <c:pt idx="25072">
                  <c:v>-96.1464572081412</c:v>
                </c:pt>
                <c:pt idx="25073">
                  <c:v>-96.151641327097181</c:v>
                </c:pt>
                <c:pt idx="25074">
                  <c:v>-96.159713933085769</c:v>
                </c:pt>
                <c:pt idx="25075">
                  <c:v>-96.167614354613093</c:v>
                </c:pt>
                <c:pt idx="25076">
                  <c:v>-96.172964265041699</c:v>
                </c:pt>
                <c:pt idx="25077">
                  <c:v>-96.174097178937885</c:v>
                </c:pt>
                <c:pt idx="25078">
                  <c:v>-96.169885538546168</c:v>
                </c:pt>
                <c:pt idx="25079">
                  <c:v>-96.162014889133303</c:v>
                </c:pt>
                <c:pt idx="25080">
                  <c:v>-96.153899883427584</c:v>
                </c:pt>
                <c:pt idx="25081">
                  <c:v>-96.148210573210207</c:v>
                </c:pt>
                <c:pt idx="25082">
                  <c:v>-96.148088038379584</c:v>
                </c:pt>
                <c:pt idx="25083">
                  <c:v>-96.154392433614987</c:v>
                </c:pt>
                <c:pt idx="25084">
                  <c:v>-96.162676530248888</c:v>
                </c:pt>
                <c:pt idx="25085">
                  <c:v>-96.167612246591787</c:v>
                </c:pt>
                <c:pt idx="25086">
                  <c:v>-96.168866010810589</c:v>
                </c:pt>
                <c:pt idx="25087">
                  <c:v>-96.173526459597383</c:v>
                </c:pt>
                <c:pt idx="25088">
                  <c:v>-96.188048220260967</c:v>
                </c:pt>
                <c:pt idx="25089">
                  <c:v>-96.20517461664528</c:v>
                </c:pt>
                <c:pt idx="25090">
                  <c:v>-96.207776983965104</c:v>
                </c:pt>
                <c:pt idx="25091">
                  <c:v>-96.186871683637492</c:v>
                </c:pt>
                <c:pt idx="25092">
                  <c:v>-96.151940156826072</c:v>
                </c:pt>
                <c:pt idx="25093">
                  <c:v>-96.122109080693292</c:v>
                </c:pt>
                <c:pt idx="25094">
                  <c:v>-96.106263157966083</c:v>
                </c:pt>
                <c:pt idx="25095">
                  <c:v>-96.096649308259103</c:v>
                </c:pt>
                <c:pt idx="25096">
                  <c:v>-96.082746032715065</c:v>
                </c:pt>
                <c:pt idx="25097">
                  <c:v>-96.065867185544093</c:v>
                </c:pt>
                <c:pt idx="25098">
                  <c:v>-96.059132752958874</c:v>
                </c:pt>
                <c:pt idx="25099">
                  <c:v>-96.073513605676297</c:v>
                </c:pt>
                <c:pt idx="25100">
                  <c:v>-96.105620465389293</c:v>
                </c:pt>
                <c:pt idx="25101">
                  <c:v>-96.140650302043881</c:v>
                </c:pt>
                <c:pt idx="25102">
                  <c:v>-96.163216999789398</c:v>
                </c:pt>
                <c:pt idx="25103">
                  <c:v>-96.165322401997201</c:v>
                </c:pt>
                <c:pt idx="25104">
                  <c:v>-96.148083276049988</c:v>
                </c:pt>
                <c:pt idx="25105">
                  <c:v>-96.120462143142788</c:v>
                </c:pt>
                <c:pt idx="25106">
                  <c:v>-96.098980619055979</c:v>
                </c:pt>
                <c:pt idx="25107">
                  <c:v>-96.102119603617794</c:v>
                </c:pt>
                <c:pt idx="25108">
                  <c:v>-96.135829958578782</c:v>
                </c:pt>
                <c:pt idx="25109">
                  <c:v>-96.184107408513682</c:v>
                </c:pt>
                <c:pt idx="25110">
                  <c:v>-96.218414811019798</c:v>
                </c:pt>
                <c:pt idx="25111">
                  <c:v>-96.221811199933882</c:v>
                </c:pt>
                <c:pt idx="25112">
                  <c:v>-96.203197441732215</c:v>
                </c:pt>
                <c:pt idx="25113">
                  <c:v>-96.184825761488881</c:v>
                </c:pt>
                <c:pt idx="25114">
                  <c:v>-96.180004846421269</c:v>
                </c:pt>
                <c:pt idx="25115">
                  <c:v>-96.184712147181372</c:v>
                </c:pt>
                <c:pt idx="25116">
                  <c:v>-96.188199964342616</c:v>
                </c:pt>
                <c:pt idx="25117">
                  <c:v>-96.188249570444185</c:v>
                </c:pt>
                <c:pt idx="25118">
                  <c:v>-96.191776822145385</c:v>
                </c:pt>
                <c:pt idx="25119">
                  <c:v>-96.203570122977283</c:v>
                </c:pt>
                <c:pt idx="25120">
                  <c:v>-96.219411037894787</c:v>
                </c:pt>
                <c:pt idx="25121">
                  <c:v>-96.22802613522579</c:v>
                </c:pt>
                <c:pt idx="25122">
                  <c:v>-96.2222490382253</c:v>
                </c:pt>
                <c:pt idx="25123">
                  <c:v>-96.207627683653214</c:v>
                </c:pt>
                <c:pt idx="25124">
                  <c:v>-96.196103155143305</c:v>
                </c:pt>
                <c:pt idx="25125">
                  <c:v>-96.193978670073392</c:v>
                </c:pt>
                <c:pt idx="25126">
                  <c:v>-96.196757524034666</c:v>
                </c:pt>
                <c:pt idx="25127">
                  <c:v>-96.19352775354389</c:v>
                </c:pt>
                <c:pt idx="25128">
                  <c:v>-96.178488760260478</c:v>
                </c:pt>
                <c:pt idx="25129">
                  <c:v>-96.156450601963599</c:v>
                </c:pt>
                <c:pt idx="25130">
                  <c:v>-96.138764569157502</c:v>
                </c:pt>
                <c:pt idx="25131">
                  <c:v>-96.136717950293786</c:v>
                </c:pt>
                <c:pt idx="25132">
                  <c:v>-96.152286154496977</c:v>
                </c:pt>
                <c:pt idx="25133">
                  <c:v>-96.172173906163877</c:v>
                </c:pt>
                <c:pt idx="25134">
                  <c:v>-96.177113976994193</c:v>
                </c:pt>
                <c:pt idx="25135">
                  <c:v>-96.159933865035981</c:v>
                </c:pt>
                <c:pt idx="25136">
                  <c:v>-96.134738846268775</c:v>
                </c:pt>
                <c:pt idx="25137">
                  <c:v>-96.126786340410277</c:v>
                </c:pt>
                <c:pt idx="25138">
                  <c:v>-96.150128337930568</c:v>
                </c:pt>
                <c:pt idx="25139">
                  <c:v>-96.195647102028076</c:v>
                </c:pt>
                <c:pt idx="25140">
                  <c:v>-96.238961086586869</c:v>
                </c:pt>
                <c:pt idx="25141">
                  <c:v>-96.254440968844193</c:v>
                </c:pt>
                <c:pt idx="25142">
                  <c:v>-96.226895848696884</c:v>
                </c:pt>
                <c:pt idx="25143">
                  <c:v>-96.16202963478959</c:v>
                </c:pt>
                <c:pt idx="25144">
                  <c:v>-96.089078522054052</c:v>
                </c:pt>
                <c:pt idx="25145">
                  <c:v>-96.0467924202934</c:v>
                </c:pt>
                <c:pt idx="25146">
                  <c:v>-96.057157617700483</c:v>
                </c:pt>
                <c:pt idx="25147">
                  <c:v>-96.107146503814889</c:v>
                </c:pt>
                <c:pt idx="25148">
                  <c:v>-96.159564605134605</c:v>
                </c:pt>
                <c:pt idx="25149">
                  <c:v>-96.184535963453484</c:v>
                </c:pt>
                <c:pt idx="25150">
                  <c:v>-96.180132552481737</c:v>
                </c:pt>
                <c:pt idx="25151">
                  <c:v>-96.16608014631079</c:v>
                </c:pt>
                <c:pt idx="25152">
                  <c:v>-96.162186396047986</c:v>
                </c:pt>
                <c:pt idx="25153">
                  <c:v>-96.172190742941993</c:v>
                </c:pt>
                <c:pt idx="25154">
                  <c:v>-96.18554148205709</c:v>
                </c:pt>
                <c:pt idx="25155">
                  <c:v>-96.19055910396618</c:v>
                </c:pt>
                <c:pt idx="25156">
                  <c:v>-96.184239189687901</c:v>
                </c:pt>
                <c:pt idx="25157">
                  <c:v>-96.17186196882939</c:v>
                </c:pt>
                <c:pt idx="25158">
                  <c:v>-96.159934405527181</c:v>
                </c:pt>
                <c:pt idx="25159">
                  <c:v>-96.15124709140099</c:v>
                </c:pt>
                <c:pt idx="25160">
                  <c:v>-96.146937132482464</c:v>
                </c:pt>
                <c:pt idx="25161">
                  <c:v>-96.148956806355784</c:v>
                </c:pt>
                <c:pt idx="25162">
                  <c:v>-96.156858932230477</c:v>
                </c:pt>
                <c:pt idx="25163">
                  <c:v>-96.164407336454062</c:v>
                </c:pt>
                <c:pt idx="25164">
                  <c:v>-96.164199963701705</c:v>
                </c:pt>
                <c:pt idx="25165">
                  <c:v>-96.1564692548735</c:v>
                </c:pt>
                <c:pt idx="25166">
                  <c:v>-96.149493897385398</c:v>
                </c:pt>
                <c:pt idx="25167">
                  <c:v>-96.149627617111193</c:v>
                </c:pt>
                <c:pt idx="25168">
                  <c:v>-96.154564265857616</c:v>
                </c:pt>
                <c:pt idx="25169">
                  <c:v>-96.158308435964571</c:v>
                </c:pt>
                <c:pt idx="25170">
                  <c:v>-96.159724183754378</c:v>
                </c:pt>
                <c:pt idx="25171">
                  <c:v>-96.162353548736291</c:v>
                </c:pt>
                <c:pt idx="25172">
                  <c:v>-96.168290641963296</c:v>
                </c:pt>
                <c:pt idx="25173">
                  <c:v>-96.176973614820668</c:v>
                </c:pt>
                <c:pt idx="25174">
                  <c:v>-96.188796052654055</c:v>
                </c:pt>
                <c:pt idx="25175">
                  <c:v>-96.205223140388014</c:v>
                </c:pt>
                <c:pt idx="25176">
                  <c:v>-96.223710674549181</c:v>
                </c:pt>
                <c:pt idx="25177">
                  <c:v>-96.235150905909094</c:v>
                </c:pt>
                <c:pt idx="25178">
                  <c:v>-96.230129283528797</c:v>
                </c:pt>
                <c:pt idx="25179">
                  <c:v>-96.207363667377535</c:v>
                </c:pt>
                <c:pt idx="25180">
                  <c:v>-96.175964261633979</c:v>
                </c:pt>
                <c:pt idx="25181">
                  <c:v>-96.150180512201672</c:v>
                </c:pt>
                <c:pt idx="25182">
                  <c:v>-96.139548166283575</c:v>
                </c:pt>
                <c:pt idx="25183">
                  <c:v>-96.142814342503087</c:v>
                </c:pt>
                <c:pt idx="25184">
                  <c:v>-96.149623203364413</c:v>
                </c:pt>
                <c:pt idx="25185">
                  <c:v>-96.147918206062798</c:v>
                </c:pt>
                <c:pt idx="25186">
                  <c:v>-96.133754154943489</c:v>
                </c:pt>
                <c:pt idx="25187">
                  <c:v>-96.115410761304204</c:v>
                </c:pt>
                <c:pt idx="25188">
                  <c:v>-96.107129018485892</c:v>
                </c:pt>
                <c:pt idx="25189">
                  <c:v>-96.118340302293177</c:v>
                </c:pt>
                <c:pt idx="25190">
                  <c:v>-96.145151242578891</c:v>
                </c:pt>
                <c:pt idx="25191">
                  <c:v>-96.172223676656188</c:v>
                </c:pt>
                <c:pt idx="25192">
                  <c:v>-96.185010000332198</c:v>
                </c:pt>
                <c:pt idx="25193">
                  <c:v>-96.179730920908867</c:v>
                </c:pt>
                <c:pt idx="25194">
                  <c:v>-96.162803313836278</c:v>
                </c:pt>
                <c:pt idx="25195">
                  <c:v>-96.1438579183163</c:v>
                </c:pt>
                <c:pt idx="25196">
                  <c:v>-96.129617540111198</c:v>
                </c:pt>
                <c:pt idx="25197">
                  <c:v>-96.122629008856393</c:v>
                </c:pt>
                <c:pt idx="25198">
                  <c:v>-96.122473542646176</c:v>
                </c:pt>
                <c:pt idx="25199">
                  <c:v>-96.126692741455287</c:v>
                </c:pt>
                <c:pt idx="25200">
                  <c:v>-96.132948483357879</c:v>
                </c:pt>
                <c:pt idx="25201">
                  <c:v>-96.141004159194679</c:v>
                </c:pt>
                <c:pt idx="25202">
                  <c:v>-96.150852684564867</c:v>
                </c:pt>
                <c:pt idx="25203">
                  <c:v>-96.15973541852027</c:v>
                </c:pt>
                <c:pt idx="25204">
                  <c:v>-96.163518999872807</c:v>
                </c:pt>
                <c:pt idx="25205">
                  <c:v>-96.160734440565079</c:v>
                </c:pt>
                <c:pt idx="25206">
                  <c:v>-96.153733494521077</c:v>
                </c:pt>
                <c:pt idx="25207">
                  <c:v>-96.145687368632892</c:v>
                </c:pt>
                <c:pt idx="25208">
                  <c:v>-96.139185697462992</c:v>
                </c:pt>
                <c:pt idx="25209">
                  <c:v>-96.137463437848993</c:v>
                </c:pt>
                <c:pt idx="25210">
                  <c:v>-96.142921612205683</c:v>
                </c:pt>
                <c:pt idx="25211">
                  <c:v>-96.152654633594267</c:v>
                </c:pt>
                <c:pt idx="25212">
                  <c:v>-96.158939587119988</c:v>
                </c:pt>
                <c:pt idx="25213">
                  <c:v>-96.157386913429562</c:v>
                </c:pt>
                <c:pt idx="25214">
                  <c:v>-96.153251102068268</c:v>
                </c:pt>
                <c:pt idx="25215">
                  <c:v>-96.154985376059471</c:v>
                </c:pt>
                <c:pt idx="25216">
                  <c:v>-96.162434436637866</c:v>
                </c:pt>
                <c:pt idx="25217">
                  <c:v>-96.166210869579103</c:v>
                </c:pt>
                <c:pt idx="25218">
                  <c:v>-96.16032409066419</c:v>
                </c:pt>
                <c:pt idx="25219">
                  <c:v>-96.151690513514993</c:v>
                </c:pt>
                <c:pt idx="25220">
                  <c:v>-96.15371860233229</c:v>
                </c:pt>
                <c:pt idx="25221">
                  <c:v>-96.169911225446398</c:v>
                </c:pt>
                <c:pt idx="25222">
                  <c:v>-96.186605746855491</c:v>
                </c:pt>
                <c:pt idx="25223">
                  <c:v>-96.184520114428466</c:v>
                </c:pt>
                <c:pt idx="25224">
                  <c:v>-96.157698740676182</c:v>
                </c:pt>
                <c:pt idx="25225">
                  <c:v>-96.119891788936499</c:v>
                </c:pt>
                <c:pt idx="25226">
                  <c:v>-96.091672823065579</c:v>
                </c:pt>
                <c:pt idx="25227">
                  <c:v>-96.081403962555299</c:v>
                </c:pt>
                <c:pt idx="25228">
                  <c:v>-96.080649248480498</c:v>
                </c:pt>
                <c:pt idx="25229">
                  <c:v>-96.077930693975006</c:v>
                </c:pt>
                <c:pt idx="25230">
                  <c:v>-96.073179651827104</c:v>
                </c:pt>
                <c:pt idx="25231">
                  <c:v>-96.075689206362881</c:v>
                </c:pt>
                <c:pt idx="25232">
                  <c:v>-96.089977147243687</c:v>
                </c:pt>
                <c:pt idx="25233">
                  <c:v>-96.109317291970598</c:v>
                </c:pt>
                <c:pt idx="25234">
                  <c:v>-96.123321242458076</c:v>
                </c:pt>
                <c:pt idx="25235">
                  <c:v>-96.127831204089574</c:v>
                </c:pt>
                <c:pt idx="25236">
                  <c:v>-96.126455040123489</c:v>
                </c:pt>
                <c:pt idx="25237">
                  <c:v>-96.12447525791859</c:v>
                </c:pt>
                <c:pt idx="25238">
                  <c:v>-96.123764591131888</c:v>
                </c:pt>
                <c:pt idx="25239">
                  <c:v>-96.123335966571986</c:v>
                </c:pt>
                <c:pt idx="25240">
                  <c:v>-96.121216148963001</c:v>
                </c:pt>
                <c:pt idx="25241">
                  <c:v>-96.116998653195679</c:v>
                </c:pt>
                <c:pt idx="25242">
                  <c:v>-96.114398273435668</c:v>
                </c:pt>
                <c:pt idx="25243">
                  <c:v>-96.118011782749193</c:v>
                </c:pt>
                <c:pt idx="25244">
                  <c:v>-96.126263002497382</c:v>
                </c:pt>
                <c:pt idx="25245">
                  <c:v>-96.130414059203105</c:v>
                </c:pt>
                <c:pt idx="25246">
                  <c:v>-96.122737645949485</c:v>
                </c:pt>
                <c:pt idx="25247">
                  <c:v>-96.10689232893229</c:v>
                </c:pt>
                <c:pt idx="25248">
                  <c:v>-96.095998053757185</c:v>
                </c:pt>
                <c:pt idx="25249">
                  <c:v>-96.098090613599084</c:v>
                </c:pt>
                <c:pt idx="25250">
                  <c:v>-96.109672972724169</c:v>
                </c:pt>
                <c:pt idx="25251">
                  <c:v>-96.12351381451758</c:v>
                </c:pt>
                <c:pt idx="25252">
                  <c:v>-96.137552450506092</c:v>
                </c:pt>
                <c:pt idx="25253">
                  <c:v>-96.155418210073165</c:v>
                </c:pt>
                <c:pt idx="25254">
                  <c:v>-96.177815291254589</c:v>
                </c:pt>
                <c:pt idx="25255">
                  <c:v>-96.197650391961304</c:v>
                </c:pt>
                <c:pt idx="25256">
                  <c:v>-96.204937866715099</c:v>
                </c:pt>
                <c:pt idx="25257">
                  <c:v>-96.192598902403375</c:v>
                </c:pt>
                <c:pt idx="25258">
                  <c:v>-96.16419063275579</c:v>
                </c:pt>
                <c:pt idx="25259">
                  <c:v>-96.137546461447712</c:v>
                </c:pt>
                <c:pt idx="25260">
                  <c:v>-96.131138883510189</c:v>
                </c:pt>
                <c:pt idx="25261">
                  <c:v>-96.144530961423598</c:v>
                </c:pt>
                <c:pt idx="25262">
                  <c:v>-96.155643638500592</c:v>
                </c:pt>
                <c:pt idx="25263">
                  <c:v>-96.142765302151872</c:v>
                </c:pt>
                <c:pt idx="25264">
                  <c:v>-96.109809131408866</c:v>
                </c:pt>
                <c:pt idx="25265">
                  <c:v>-96.080203900271016</c:v>
                </c:pt>
                <c:pt idx="25266">
                  <c:v>-96.067925629114328</c:v>
                </c:pt>
                <c:pt idx="25267">
                  <c:v>-96.06621168434161</c:v>
                </c:pt>
                <c:pt idx="25268">
                  <c:v>-96.064561648997227</c:v>
                </c:pt>
                <c:pt idx="25269">
                  <c:v>-96.068036157122165</c:v>
                </c:pt>
                <c:pt idx="25270">
                  <c:v>-96.091952372060391</c:v>
                </c:pt>
                <c:pt idx="25271">
                  <c:v>-96.136938764412292</c:v>
                </c:pt>
                <c:pt idx="25272">
                  <c:v>-96.178938969000669</c:v>
                </c:pt>
                <c:pt idx="25273">
                  <c:v>-96.19037434164548</c:v>
                </c:pt>
                <c:pt idx="25274">
                  <c:v>-96.169049641844893</c:v>
                </c:pt>
                <c:pt idx="25275">
                  <c:v>-96.1418285974474</c:v>
                </c:pt>
                <c:pt idx="25276">
                  <c:v>-96.136012917638368</c:v>
                </c:pt>
                <c:pt idx="25277">
                  <c:v>-96.1490561302478</c:v>
                </c:pt>
                <c:pt idx="25278">
                  <c:v>-96.153683345926382</c:v>
                </c:pt>
                <c:pt idx="25279">
                  <c:v>-96.132613689979621</c:v>
                </c:pt>
                <c:pt idx="25280">
                  <c:v>-96.100973454230981</c:v>
                </c:pt>
                <c:pt idx="25281">
                  <c:v>-96.091598500578883</c:v>
                </c:pt>
                <c:pt idx="25282">
                  <c:v>-96.120572333933055</c:v>
                </c:pt>
                <c:pt idx="25283">
                  <c:v>-96.16984306403468</c:v>
                </c:pt>
                <c:pt idx="25284">
                  <c:v>-96.204034145693299</c:v>
                </c:pt>
                <c:pt idx="25285">
                  <c:v>-96.201982103533766</c:v>
                </c:pt>
                <c:pt idx="25286">
                  <c:v>-96.171900050929665</c:v>
                </c:pt>
                <c:pt idx="25287">
                  <c:v>-96.139729101139082</c:v>
                </c:pt>
                <c:pt idx="25288">
                  <c:v>-96.124505321445</c:v>
                </c:pt>
                <c:pt idx="25289">
                  <c:v>-96.124617982170804</c:v>
                </c:pt>
                <c:pt idx="25290">
                  <c:v>-96.126000984376105</c:v>
                </c:pt>
                <c:pt idx="25291">
                  <c:v>-96.119626212432991</c:v>
                </c:pt>
                <c:pt idx="25292">
                  <c:v>-96.108239678901001</c:v>
                </c:pt>
                <c:pt idx="25293">
                  <c:v>-96.098854752861584</c:v>
                </c:pt>
                <c:pt idx="25294">
                  <c:v>-96.093816482450592</c:v>
                </c:pt>
                <c:pt idx="25295">
                  <c:v>-96.089898747066187</c:v>
                </c:pt>
                <c:pt idx="25296">
                  <c:v>-96.083154672753082</c:v>
                </c:pt>
                <c:pt idx="25297">
                  <c:v>-96.073398158696975</c:v>
                </c:pt>
                <c:pt idx="25298">
                  <c:v>-96.064070641991606</c:v>
                </c:pt>
                <c:pt idx="25299">
                  <c:v>-96.059793608693298</c:v>
                </c:pt>
                <c:pt idx="25300">
                  <c:v>-96.064199628077333</c:v>
                </c:pt>
                <c:pt idx="25301">
                  <c:v>-96.077674180667302</c:v>
                </c:pt>
                <c:pt idx="25302">
                  <c:v>-96.097797690698002</c:v>
                </c:pt>
                <c:pt idx="25303">
                  <c:v>-96.121628648715813</c:v>
                </c:pt>
                <c:pt idx="25304">
                  <c:v>-96.146022521857205</c:v>
                </c:pt>
                <c:pt idx="25305">
                  <c:v>-96.166837244270482</c:v>
                </c:pt>
                <c:pt idx="25306">
                  <c:v>-96.1801093112432</c:v>
                </c:pt>
                <c:pt idx="25307">
                  <c:v>-96.185522150672668</c:v>
                </c:pt>
                <c:pt idx="25308">
                  <c:v>-96.186477100335267</c:v>
                </c:pt>
                <c:pt idx="25309">
                  <c:v>-96.185158196470255</c:v>
                </c:pt>
                <c:pt idx="25310">
                  <c:v>-96.181715944500283</c:v>
                </c:pt>
                <c:pt idx="25311">
                  <c:v>-96.178458910731152</c:v>
                </c:pt>
                <c:pt idx="25312">
                  <c:v>-96.181803716704067</c:v>
                </c:pt>
                <c:pt idx="25313">
                  <c:v>-96.197002381374702</c:v>
                </c:pt>
                <c:pt idx="25314">
                  <c:v>-96.220139766729787</c:v>
                </c:pt>
                <c:pt idx="25315">
                  <c:v>-96.24028498421373</c:v>
                </c:pt>
                <c:pt idx="25316">
                  <c:v>-96.250375904007299</c:v>
                </c:pt>
                <c:pt idx="25317">
                  <c:v>-96.251102256558283</c:v>
                </c:pt>
                <c:pt idx="25318">
                  <c:v>-96.246184770091006</c:v>
                </c:pt>
                <c:pt idx="25319">
                  <c:v>-96.238230700137194</c:v>
                </c:pt>
                <c:pt idx="25320">
                  <c:v>-96.229397904281385</c:v>
                </c:pt>
                <c:pt idx="25321">
                  <c:v>-96.22373710313127</c:v>
                </c:pt>
                <c:pt idx="25322">
                  <c:v>-96.224566597643502</c:v>
                </c:pt>
                <c:pt idx="25323">
                  <c:v>-96.229692215211202</c:v>
                </c:pt>
                <c:pt idx="25324">
                  <c:v>-96.233806848377014</c:v>
                </c:pt>
                <c:pt idx="25325">
                  <c:v>-96.235633532070892</c:v>
                </c:pt>
                <c:pt idx="25326">
                  <c:v>-96.239645883416202</c:v>
                </c:pt>
                <c:pt idx="25327">
                  <c:v>-96.250730143690078</c:v>
                </c:pt>
                <c:pt idx="25328">
                  <c:v>-96.26722499585631</c:v>
                </c:pt>
                <c:pt idx="25329">
                  <c:v>-96.280618691203017</c:v>
                </c:pt>
                <c:pt idx="25330">
                  <c:v>-96.282471727807589</c:v>
                </c:pt>
                <c:pt idx="25331">
                  <c:v>-96.270795350093465</c:v>
                </c:pt>
                <c:pt idx="25332">
                  <c:v>-96.2514612837859</c:v>
                </c:pt>
                <c:pt idx="25333">
                  <c:v>-96.234576021148612</c:v>
                </c:pt>
                <c:pt idx="25334">
                  <c:v>-96.228050672613691</c:v>
                </c:pt>
                <c:pt idx="25335">
                  <c:v>-96.234019870185804</c:v>
                </c:pt>
                <c:pt idx="25336">
                  <c:v>-96.248550679074413</c:v>
                </c:pt>
                <c:pt idx="25337">
                  <c:v>-96.263756761116497</c:v>
                </c:pt>
                <c:pt idx="25338">
                  <c:v>-96.272014192874366</c:v>
                </c:pt>
                <c:pt idx="25339">
                  <c:v>-96.270002447686878</c:v>
                </c:pt>
                <c:pt idx="25340">
                  <c:v>-96.261365411349814</c:v>
                </c:pt>
                <c:pt idx="25341">
                  <c:v>-96.255104758129491</c:v>
                </c:pt>
                <c:pt idx="25342">
                  <c:v>-96.257399761514804</c:v>
                </c:pt>
                <c:pt idx="25343">
                  <c:v>-96.264854658514196</c:v>
                </c:pt>
                <c:pt idx="25344">
                  <c:v>-96.266538120287279</c:v>
                </c:pt>
                <c:pt idx="25345">
                  <c:v>-96.253397501153984</c:v>
                </c:pt>
                <c:pt idx="25346">
                  <c:v>-96.22751020131733</c:v>
                </c:pt>
                <c:pt idx="25347">
                  <c:v>-96.201520262991707</c:v>
                </c:pt>
                <c:pt idx="25348">
                  <c:v>-96.188101587676684</c:v>
                </c:pt>
                <c:pt idx="25349">
                  <c:v>-96.191401788615593</c:v>
                </c:pt>
                <c:pt idx="25350">
                  <c:v>-96.206410224770593</c:v>
                </c:pt>
                <c:pt idx="25351">
                  <c:v>-96.224675840573298</c:v>
                </c:pt>
                <c:pt idx="25352">
                  <c:v>-96.2401365304123</c:v>
                </c:pt>
                <c:pt idx="25353">
                  <c:v>-96.249314384304796</c:v>
                </c:pt>
                <c:pt idx="25354">
                  <c:v>-96.250837593811568</c:v>
                </c:pt>
                <c:pt idx="25355">
                  <c:v>-96.248901843371982</c:v>
                </c:pt>
                <c:pt idx="25356">
                  <c:v>-96.252472410623369</c:v>
                </c:pt>
                <c:pt idx="25357">
                  <c:v>-96.266996916975401</c:v>
                </c:pt>
                <c:pt idx="25358">
                  <c:v>-96.286125678885796</c:v>
                </c:pt>
                <c:pt idx="25359">
                  <c:v>-96.295042338088876</c:v>
                </c:pt>
                <c:pt idx="25360">
                  <c:v>-96.285847265759884</c:v>
                </c:pt>
                <c:pt idx="25361">
                  <c:v>-96.266365391843195</c:v>
                </c:pt>
                <c:pt idx="25362">
                  <c:v>-96.250319398373406</c:v>
                </c:pt>
                <c:pt idx="25363">
                  <c:v>-96.243202560903995</c:v>
                </c:pt>
                <c:pt idx="25364">
                  <c:v>-96.241358116076483</c:v>
                </c:pt>
                <c:pt idx="25365">
                  <c:v>-96.242234726848906</c:v>
                </c:pt>
                <c:pt idx="25366">
                  <c:v>-96.249226189680712</c:v>
                </c:pt>
                <c:pt idx="25367">
                  <c:v>-96.263840993700498</c:v>
                </c:pt>
                <c:pt idx="25368">
                  <c:v>-96.278664042459368</c:v>
                </c:pt>
                <c:pt idx="25369">
                  <c:v>-96.284049027702295</c:v>
                </c:pt>
                <c:pt idx="25370">
                  <c:v>-96.279808740700787</c:v>
                </c:pt>
                <c:pt idx="25371">
                  <c:v>-96.275119798921182</c:v>
                </c:pt>
                <c:pt idx="25372">
                  <c:v>-96.276793243707203</c:v>
                </c:pt>
                <c:pt idx="25373">
                  <c:v>-96.280896138133684</c:v>
                </c:pt>
                <c:pt idx="25374">
                  <c:v>-96.278318615724771</c:v>
                </c:pt>
                <c:pt idx="25375">
                  <c:v>-96.267223968513932</c:v>
                </c:pt>
                <c:pt idx="25376">
                  <c:v>-96.25684314890438</c:v>
                </c:pt>
                <c:pt idx="25377">
                  <c:v>-96.258316595494065</c:v>
                </c:pt>
                <c:pt idx="25378">
                  <c:v>-96.273878091527678</c:v>
                </c:pt>
                <c:pt idx="25379">
                  <c:v>-96.295313464146815</c:v>
                </c:pt>
                <c:pt idx="25380">
                  <c:v>-96.3118825001022</c:v>
                </c:pt>
                <c:pt idx="25381">
                  <c:v>-96.318643403653979</c:v>
                </c:pt>
                <c:pt idx="25382">
                  <c:v>-96.317865609072712</c:v>
                </c:pt>
                <c:pt idx="25383">
                  <c:v>-96.314337198465978</c:v>
                </c:pt>
                <c:pt idx="25384">
                  <c:v>-96.311079023718406</c:v>
                </c:pt>
                <c:pt idx="25385">
                  <c:v>-96.309012639509888</c:v>
                </c:pt>
                <c:pt idx="25386">
                  <c:v>-96.308297597121566</c:v>
                </c:pt>
                <c:pt idx="25387">
                  <c:v>-96.307871964096492</c:v>
                </c:pt>
                <c:pt idx="25388">
                  <c:v>-96.304082392768578</c:v>
                </c:pt>
                <c:pt idx="25389">
                  <c:v>-96.291692003491789</c:v>
                </c:pt>
                <c:pt idx="25390">
                  <c:v>-96.269667901546995</c:v>
                </c:pt>
                <c:pt idx="25391">
                  <c:v>-96.246996085680706</c:v>
                </c:pt>
                <c:pt idx="25392">
                  <c:v>-96.239025440381894</c:v>
                </c:pt>
                <c:pt idx="25393">
                  <c:v>-96.254228436153582</c:v>
                </c:pt>
                <c:pt idx="25394">
                  <c:v>-96.283674696058881</c:v>
                </c:pt>
                <c:pt idx="25395">
                  <c:v>-96.306361517750375</c:v>
                </c:pt>
                <c:pt idx="25396">
                  <c:v>-96.308407550088873</c:v>
                </c:pt>
                <c:pt idx="25397">
                  <c:v>-96.295490583939781</c:v>
                </c:pt>
                <c:pt idx="25398">
                  <c:v>-96.284607126626568</c:v>
                </c:pt>
                <c:pt idx="25399">
                  <c:v>-96.286166908716197</c:v>
                </c:pt>
                <c:pt idx="25400">
                  <c:v>-96.295717783114199</c:v>
                </c:pt>
                <c:pt idx="25401">
                  <c:v>-96.302235080799491</c:v>
                </c:pt>
                <c:pt idx="25402">
                  <c:v>-96.300192337877689</c:v>
                </c:pt>
                <c:pt idx="25403">
                  <c:v>-96.291994829322121</c:v>
                </c:pt>
                <c:pt idx="25404">
                  <c:v>-96.283880059396083</c:v>
                </c:pt>
                <c:pt idx="25405">
                  <c:v>-96.281772551598365</c:v>
                </c:pt>
                <c:pt idx="25406">
                  <c:v>-96.287862836998784</c:v>
                </c:pt>
                <c:pt idx="25407">
                  <c:v>-96.299122821209394</c:v>
                </c:pt>
                <c:pt idx="25408">
                  <c:v>-96.308584547770892</c:v>
                </c:pt>
                <c:pt idx="25409">
                  <c:v>-96.310166291130514</c:v>
                </c:pt>
                <c:pt idx="25410">
                  <c:v>-96.303229390935215</c:v>
                </c:pt>
                <c:pt idx="25411">
                  <c:v>-96.291086278421488</c:v>
                </c:pt>
                <c:pt idx="25412">
                  <c:v>-96.277281006620584</c:v>
                </c:pt>
                <c:pt idx="25413">
                  <c:v>-96.264807937939182</c:v>
                </c:pt>
                <c:pt idx="25414">
                  <c:v>-96.25668085823439</c:v>
                </c:pt>
                <c:pt idx="25415">
                  <c:v>-96.254986612120589</c:v>
                </c:pt>
                <c:pt idx="25416">
                  <c:v>-96.25861261553159</c:v>
                </c:pt>
                <c:pt idx="25417">
                  <c:v>-96.263457877139786</c:v>
                </c:pt>
                <c:pt idx="25418">
                  <c:v>-96.266667653334196</c:v>
                </c:pt>
                <c:pt idx="25419">
                  <c:v>-96.269070613938879</c:v>
                </c:pt>
                <c:pt idx="25420">
                  <c:v>-96.273665245705416</c:v>
                </c:pt>
                <c:pt idx="25421">
                  <c:v>-96.282654942497601</c:v>
                </c:pt>
                <c:pt idx="25422">
                  <c:v>-96.295319966132112</c:v>
                </c:pt>
                <c:pt idx="25423">
                  <c:v>-96.307723363789179</c:v>
                </c:pt>
                <c:pt idx="25424">
                  <c:v>-96.314665967558895</c:v>
                </c:pt>
                <c:pt idx="25425">
                  <c:v>-96.312782797210488</c:v>
                </c:pt>
                <c:pt idx="25426">
                  <c:v>-96.304017487061003</c:v>
                </c:pt>
                <c:pt idx="25427">
                  <c:v>-96.294780733461067</c:v>
                </c:pt>
                <c:pt idx="25428">
                  <c:v>-96.289131319940893</c:v>
                </c:pt>
                <c:pt idx="25429">
                  <c:v>-96.283869395232514</c:v>
                </c:pt>
                <c:pt idx="25430">
                  <c:v>-96.272937285105698</c:v>
                </c:pt>
                <c:pt idx="25431">
                  <c:v>-96.256244129296604</c:v>
                </c:pt>
                <c:pt idx="25432">
                  <c:v>-96.242446790285783</c:v>
                </c:pt>
                <c:pt idx="25433">
                  <c:v>-96.240072189432382</c:v>
                </c:pt>
                <c:pt idx="25434">
                  <c:v>-96.247239542127417</c:v>
                </c:pt>
                <c:pt idx="25435">
                  <c:v>-96.253167685006517</c:v>
                </c:pt>
                <c:pt idx="25436">
                  <c:v>-96.249120662626396</c:v>
                </c:pt>
                <c:pt idx="25437">
                  <c:v>-96.236140361861402</c:v>
                </c:pt>
                <c:pt idx="25438">
                  <c:v>-96.222737875528964</c:v>
                </c:pt>
                <c:pt idx="25439">
                  <c:v>-96.216606788261217</c:v>
                </c:pt>
                <c:pt idx="25440">
                  <c:v>-96.21990759675738</c:v>
                </c:pt>
                <c:pt idx="25441">
                  <c:v>-96.229030556911468</c:v>
                </c:pt>
                <c:pt idx="25442">
                  <c:v>-96.237260244508718</c:v>
                </c:pt>
                <c:pt idx="25443">
                  <c:v>-96.239700551078201</c:v>
                </c:pt>
                <c:pt idx="25444">
                  <c:v>-96.237115298449595</c:v>
                </c:pt>
                <c:pt idx="25445">
                  <c:v>-96.235318013475677</c:v>
                </c:pt>
                <c:pt idx="25446">
                  <c:v>-96.239544159820099</c:v>
                </c:pt>
                <c:pt idx="25447">
                  <c:v>-96.248109325183194</c:v>
                </c:pt>
                <c:pt idx="25448">
                  <c:v>-96.25459707949679</c:v>
                </c:pt>
                <c:pt idx="25449">
                  <c:v>-96.255660760351404</c:v>
                </c:pt>
                <c:pt idx="25450">
                  <c:v>-96.254137319544185</c:v>
                </c:pt>
                <c:pt idx="25451">
                  <c:v>-96.255060885958898</c:v>
                </c:pt>
                <c:pt idx="25452">
                  <c:v>-96.259056441008212</c:v>
                </c:pt>
                <c:pt idx="25453">
                  <c:v>-96.261137801334002</c:v>
                </c:pt>
                <c:pt idx="25454">
                  <c:v>-96.257553108500105</c:v>
                </c:pt>
                <c:pt idx="25455">
                  <c:v>-96.25093839782167</c:v>
                </c:pt>
                <c:pt idx="25456">
                  <c:v>-96.2475473570573</c:v>
                </c:pt>
                <c:pt idx="25457">
                  <c:v>-96.250521586098102</c:v>
                </c:pt>
                <c:pt idx="25458">
                  <c:v>-96.256109054655781</c:v>
                </c:pt>
                <c:pt idx="25459">
                  <c:v>-96.258221189221899</c:v>
                </c:pt>
                <c:pt idx="25460">
                  <c:v>-96.256529296628102</c:v>
                </c:pt>
                <c:pt idx="25461">
                  <c:v>-96.256973545029382</c:v>
                </c:pt>
                <c:pt idx="25462">
                  <c:v>-96.264434420974013</c:v>
                </c:pt>
                <c:pt idx="25463">
                  <c:v>-96.276937110045665</c:v>
                </c:pt>
                <c:pt idx="25464">
                  <c:v>-96.28844420167998</c:v>
                </c:pt>
                <c:pt idx="25465">
                  <c:v>-96.297202394544783</c:v>
                </c:pt>
                <c:pt idx="25466">
                  <c:v>-96.307377769079679</c:v>
                </c:pt>
                <c:pt idx="25467">
                  <c:v>-96.3200965995172</c:v>
                </c:pt>
                <c:pt idx="25468">
                  <c:v>-96.327841004510788</c:v>
                </c:pt>
                <c:pt idx="25469">
                  <c:v>-96.322631011209467</c:v>
                </c:pt>
                <c:pt idx="25470">
                  <c:v>-96.309293064209996</c:v>
                </c:pt>
                <c:pt idx="25471">
                  <c:v>-96.304365783677312</c:v>
                </c:pt>
                <c:pt idx="25472">
                  <c:v>-96.315674089841593</c:v>
                </c:pt>
                <c:pt idx="25473">
                  <c:v>-96.327468974757181</c:v>
                </c:pt>
                <c:pt idx="25474">
                  <c:v>-96.315234302431165</c:v>
                </c:pt>
                <c:pt idx="25475">
                  <c:v>-96.275604561845995</c:v>
                </c:pt>
                <c:pt idx="25476">
                  <c:v>-96.23571452070189</c:v>
                </c:pt>
                <c:pt idx="25477">
                  <c:v>-96.228409290799888</c:v>
                </c:pt>
                <c:pt idx="25478">
                  <c:v>-96.259733886564177</c:v>
                </c:pt>
                <c:pt idx="25479">
                  <c:v>-96.305570360721376</c:v>
                </c:pt>
                <c:pt idx="25480">
                  <c:v>-96.337300585195294</c:v>
                </c:pt>
                <c:pt idx="25481">
                  <c:v>-96.345507226799086</c:v>
                </c:pt>
                <c:pt idx="25482">
                  <c:v>-96.340759167621385</c:v>
                </c:pt>
                <c:pt idx="25483">
                  <c:v>-96.336618712635087</c:v>
                </c:pt>
                <c:pt idx="25484">
                  <c:v>-96.335876861259464</c:v>
                </c:pt>
                <c:pt idx="25485">
                  <c:v>-96.331795330851278</c:v>
                </c:pt>
                <c:pt idx="25486">
                  <c:v>-96.317060646000314</c:v>
                </c:pt>
                <c:pt idx="25487">
                  <c:v>-96.291008034745303</c:v>
                </c:pt>
                <c:pt idx="25488">
                  <c:v>-96.261143646131416</c:v>
                </c:pt>
                <c:pt idx="25489">
                  <c:v>-96.239972812890372</c:v>
                </c:pt>
                <c:pt idx="25490">
                  <c:v>-96.240043389625797</c:v>
                </c:pt>
                <c:pt idx="25491">
                  <c:v>-96.265443546508592</c:v>
                </c:pt>
                <c:pt idx="25492">
                  <c:v>-96.303566230169579</c:v>
                </c:pt>
                <c:pt idx="25493">
                  <c:v>-96.328856772526564</c:v>
                </c:pt>
                <c:pt idx="25494">
                  <c:v>-96.321634869399205</c:v>
                </c:pt>
                <c:pt idx="25495">
                  <c:v>-96.287054247774194</c:v>
                </c:pt>
                <c:pt idx="25496">
                  <c:v>-96.253866854124269</c:v>
                </c:pt>
                <c:pt idx="25497">
                  <c:v>-96.249779815484274</c:v>
                </c:pt>
                <c:pt idx="25498">
                  <c:v>-96.27564220830098</c:v>
                </c:pt>
                <c:pt idx="25499">
                  <c:v>-96.304411750068198</c:v>
                </c:pt>
                <c:pt idx="25500">
                  <c:v>-96.307160188307918</c:v>
                </c:pt>
                <c:pt idx="25501">
                  <c:v>-96.281005932429466</c:v>
                </c:pt>
                <c:pt idx="25502">
                  <c:v>-96.251600308004683</c:v>
                </c:pt>
                <c:pt idx="25503">
                  <c:v>-96.246547569910021</c:v>
                </c:pt>
                <c:pt idx="25504">
                  <c:v>-96.266863393255505</c:v>
                </c:pt>
                <c:pt idx="25505">
                  <c:v>-96.288273726486565</c:v>
                </c:pt>
                <c:pt idx="25506">
                  <c:v>-96.29023203071938</c:v>
                </c:pt>
                <c:pt idx="25507">
                  <c:v>-96.277716817839277</c:v>
                </c:pt>
                <c:pt idx="25508">
                  <c:v>-96.270677529438487</c:v>
                </c:pt>
                <c:pt idx="25509">
                  <c:v>-96.2774027835423</c:v>
                </c:pt>
                <c:pt idx="25510">
                  <c:v>-96.286609787703796</c:v>
                </c:pt>
                <c:pt idx="25511">
                  <c:v>-96.285920408897212</c:v>
                </c:pt>
                <c:pt idx="25512">
                  <c:v>-96.279973768805604</c:v>
                </c:pt>
                <c:pt idx="25513">
                  <c:v>-96.284458746715202</c:v>
                </c:pt>
                <c:pt idx="25514">
                  <c:v>-96.305480180928669</c:v>
                </c:pt>
                <c:pt idx="25515">
                  <c:v>-96.330993615291305</c:v>
                </c:pt>
                <c:pt idx="25516">
                  <c:v>-96.341871695335797</c:v>
                </c:pt>
                <c:pt idx="25517">
                  <c:v>-96.328888868573472</c:v>
                </c:pt>
                <c:pt idx="25518">
                  <c:v>-96.299008954733779</c:v>
                </c:pt>
                <c:pt idx="25519">
                  <c:v>-96.267544893335597</c:v>
                </c:pt>
                <c:pt idx="25520">
                  <c:v>-96.247872041842015</c:v>
                </c:pt>
                <c:pt idx="25521">
                  <c:v>-96.247284844644696</c:v>
                </c:pt>
                <c:pt idx="25522">
                  <c:v>-96.266733132936565</c:v>
                </c:pt>
                <c:pt idx="25523">
                  <c:v>-96.300785529764966</c:v>
                </c:pt>
                <c:pt idx="25524">
                  <c:v>-96.33765444175242</c:v>
                </c:pt>
                <c:pt idx="25525">
                  <c:v>-96.364154992275417</c:v>
                </c:pt>
                <c:pt idx="25526">
                  <c:v>-96.375943015584554</c:v>
                </c:pt>
                <c:pt idx="25527">
                  <c:v>-96.380905139354184</c:v>
                </c:pt>
                <c:pt idx="25528">
                  <c:v>-96.389869653295804</c:v>
                </c:pt>
                <c:pt idx="25529">
                  <c:v>-96.404979849389406</c:v>
                </c:pt>
                <c:pt idx="25530">
                  <c:v>-96.417455445935829</c:v>
                </c:pt>
                <c:pt idx="25531">
                  <c:v>-96.416528622975108</c:v>
                </c:pt>
                <c:pt idx="25532">
                  <c:v>-96.399166840325094</c:v>
                </c:pt>
                <c:pt idx="25533">
                  <c:v>-96.371064426289692</c:v>
                </c:pt>
                <c:pt idx="25534">
                  <c:v>-96.342169631691206</c:v>
                </c:pt>
                <c:pt idx="25535">
                  <c:v>-96.321833121635379</c:v>
                </c:pt>
                <c:pt idx="25536">
                  <c:v>-96.314137951397697</c:v>
                </c:pt>
                <c:pt idx="25537">
                  <c:v>-96.315825542090792</c:v>
                </c:pt>
                <c:pt idx="25538">
                  <c:v>-96.317502270506282</c:v>
                </c:pt>
                <c:pt idx="25539">
                  <c:v>-96.308494106959472</c:v>
                </c:pt>
                <c:pt idx="25540">
                  <c:v>-96.283808016500473</c:v>
                </c:pt>
                <c:pt idx="25541">
                  <c:v>-96.249173277643806</c:v>
                </c:pt>
                <c:pt idx="25542">
                  <c:v>-96.22011337659039</c:v>
                </c:pt>
                <c:pt idx="25543">
                  <c:v>-96.212832788539586</c:v>
                </c:pt>
                <c:pt idx="25544">
                  <c:v>-96.231726798337618</c:v>
                </c:pt>
                <c:pt idx="25545">
                  <c:v>-96.266291452266202</c:v>
                </c:pt>
                <c:pt idx="25546">
                  <c:v>-96.30055683120348</c:v>
                </c:pt>
                <c:pt idx="25547">
                  <c:v>-96.324886978015101</c:v>
                </c:pt>
                <c:pt idx="25548">
                  <c:v>-96.337431282062681</c:v>
                </c:pt>
                <c:pt idx="25549">
                  <c:v>-96.336903387731198</c:v>
                </c:pt>
                <c:pt idx="25550">
                  <c:v>-96.320186651872305</c:v>
                </c:pt>
                <c:pt idx="25551">
                  <c:v>-96.289138909110704</c:v>
                </c:pt>
                <c:pt idx="25552">
                  <c:v>-96.255536894906584</c:v>
                </c:pt>
                <c:pt idx="25553">
                  <c:v>-96.235749355692988</c:v>
                </c:pt>
                <c:pt idx="25554">
                  <c:v>-96.238753531394181</c:v>
                </c:pt>
                <c:pt idx="25555">
                  <c:v>-96.259837453632286</c:v>
                </c:pt>
                <c:pt idx="25556">
                  <c:v>-96.285582220423365</c:v>
                </c:pt>
                <c:pt idx="25557">
                  <c:v>-96.30431708635318</c:v>
                </c:pt>
                <c:pt idx="25558">
                  <c:v>-96.312084080480091</c:v>
                </c:pt>
                <c:pt idx="25559">
                  <c:v>-96.309960964147521</c:v>
                </c:pt>
                <c:pt idx="25560">
                  <c:v>-96.298479173889774</c:v>
                </c:pt>
                <c:pt idx="25561">
                  <c:v>-96.278761171943486</c:v>
                </c:pt>
                <c:pt idx="25562">
                  <c:v>-96.257983442918913</c:v>
                </c:pt>
                <c:pt idx="25563">
                  <c:v>-96.249058432212607</c:v>
                </c:pt>
                <c:pt idx="25564">
                  <c:v>-96.261288836603867</c:v>
                </c:pt>
                <c:pt idx="25565">
                  <c:v>-96.291776877609465</c:v>
                </c:pt>
                <c:pt idx="25566">
                  <c:v>-96.328323421653579</c:v>
                </c:pt>
                <c:pt idx="25567">
                  <c:v>-96.35825259029879</c:v>
                </c:pt>
                <c:pt idx="25568">
                  <c:v>-96.37053687845156</c:v>
                </c:pt>
                <c:pt idx="25569">
                  <c:v>-96.356513701594181</c:v>
                </c:pt>
                <c:pt idx="25570">
                  <c:v>-96.318172751475586</c:v>
                </c:pt>
                <c:pt idx="25571">
                  <c:v>-96.274880344193193</c:v>
                </c:pt>
                <c:pt idx="25572">
                  <c:v>-96.252284968548693</c:v>
                </c:pt>
                <c:pt idx="25573">
                  <c:v>-96.258257024398006</c:v>
                </c:pt>
                <c:pt idx="25574">
                  <c:v>-96.275775102887451</c:v>
                </c:pt>
                <c:pt idx="25575">
                  <c:v>-96.285695326132583</c:v>
                </c:pt>
                <c:pt idx="25576">
                  <c:v>-96.287672517868685</c:v>
                </c:pt>
                <c:pt idx="25577">
                  <c:v>-96.291721449932808</c:v>
                </c:pt>
                <c:pt idx="25578">
                  <c:v>-96.297958948759899</c:v>
                </c:pt>
                <c:pt idx="25579">
                  <c:v>-96.296682423582183</c:v>
                </c:pt>
                <c:pt idx="25580">
                  <c:v>-96.286614588533197</c:v>
                </c:pt>
                <c:pt idx="25581">
                  <c:v>-96.2792094476969</c:v>
                </c:pt>
                <c:pt idx="25582">
                  <c:v>-96.279593872867892</c:v>
                </c:pt>
                <c:pt idx="25583">
                  <c:v>-96.275199442377712</c:v>
                </c:pt>
                <c:pt idx="25584">
                  <c:v>-96.252905722176379</c:v>
                </c:pt>
                <c:pt idx="25585">
                  <c:v>-96.222010435097602</c:v>
                </c:pt>
                <c:pt idx="25586">
                  <c:v>-96.210442809272806</c:v>
                </c:pt>
                <c:pt idx="25587">
                  <c:v>-96.236131334129368</c:v>
                </c:pt>
                <c:pt idx="25588">
                  <c:v>-96.285603644873518</c:v>
                </c:pt>
                <c:pt idx="25589">
                  <c:v>-96.323754377067587</c:v>
                </c:pt>
                <c:pt idx="25590">
                  <c:v>-96.325468377455564</c:v>
                </c:pt>
                <c:pt idx="25591">
                  <c:v>-96.296294433908997</c:v>
                </c:pt>
                <c:pt idx="25592">
                  <c:v>-96.263479686490982</c:v>
                </c:pt>
                <c:pt idx="25593">
                  <c:v>-96.249558537744079</c:v>
                </c:pt>
                <c:pt idx="25594">
                  <c:v>-96.254330838293967</c:v>
                </c:pt>
                <c:pt idx="25595">
                  <c:v>-96.262008051006291</c:v>
                </c:pt>
                <c:pt idx="25596">
                  <c:v>-96.261423092830896</c:v>
                </c:pt>
                <c:pt idx="25597">
                  <c:v>-96.253122794803303</c:v>
                </c:pt>
                <c:pt idx="25598">
                  <c:v>-96.243064510808395</c:v>
                </c:pt>
                <c:pt idx="25599">
                  <c:v>-96.2360966188362</c:v>
                </c:pt>
                <c:pt idx="25600">
                  <c:v>-96.233716961651581</c:v>
                </c:pt>
                <c:pt idx="25601">
                  <c:v>-96.23634267610899</c:v>
                </c:pt>
                <c:pt idx="25602">
                  <c:v>-96.241925227776107</c:v>
                </c:pt>
                <c:pt idx="25603">
                  <c:v>-96.243738078019689</c:v>
                </c:pt>
                <c:pt idx="25604">
                  <c:v>-96.238685085567212</c:v>
                </c:pt>
                <c:pt idx="25605">
                  <c:v>-96.231947335001379</c:v>
                </c:pt>
                <c:pt idx="25606">
                  <c:v>-96.228342303344775</c:v>
                </c:pt>
                <c:pt idx="25607">
                  <c:v>-96.22428089232578</c:v>
                </c:pt>
                <c:pt idx="25608">
                  <c:v>-96.209828758713883</c:v>
                </c:pt>
                <c:pt idx="25609">
                  <c:v>-96.18289438358677</c:v>
                </c:pt>
                <c:pt idx="25610">
                  <c:v>-96.157479644134199</c:v>
                </c:pt>
                <c:pt idx="25611">
                  <c:v>-96.148773245918903</c:v>
                </c:pt>
                <c:pt idx="25612">
                  <c:v>-96.156918995779179</c:v>
                </c:pt>
                <c:pt idx="25613">
                  <c:v>-96.169598304477987</c:v>
                </c:pt>
                <c:pt idx="25614">
                  <c:v>-96.174847062966478</c:v>
                </c:pt>
                <c:pt idx="25615">
                  <c:v>-96.170033096206993</c:v>
                </c:pt>
                <c:pt idx="25616">
                  <c:v>-96.159164533786992</c:v>
                </c:pt>
                <c:pt idx="25617">
                  <c:v>-96.14758833265897</c:v>
                </c:pt>
                <c:pt idx="25618">
                  <c:v>-96.141766714782079</c:v>
                </c:pt>
                <c:pt idx="25619">
                  <c:v>-96.146004439173595</c:v>
                </c:pt>
                <c:pt idx="25620">
                  <c:v>-96.157575914291769</c:v>
                </c:pt>
                <c:pt idx="25621">
                  <c:v>-96.168724207487784</c:v>
                </c:pt>
                <c:pt idx="25622">
                  <c:v>-96.173963528738582</c:v>
                </c:pt>
                <c:pt idx="25623">
                  <c:v>-96.174425014374791</c:v>
                </c:pt>
                <c:pt idx="25624">
                  <c:v>-96.173455099218799</c:v>
                </c:pt>
                <c:pt idx="25625">
                  <c:v>-96.170703927425265</c:v>
                </c:pt>
                <c:pt idx="25626">
                  <c:v>-96.163550029308695</c:v>
                </c:pt>
                <c:pt idx="25627">
                  <c:v>-96.151568246522487</c:v>
                </c:pt>
                <c:pt idx="25628">
                  <c:v>-96.139765227974479</c:v>
                </c:pt>
                <c:pt idx="25629">
                  <c:v>-96.137395309235302</c:v>
                </c:pt>
                <c:pt idx="25630">
                  <c:v>-96.151677292490874</c:v>
                </c:pt>
                <c:pt idx="25631">
                  <c:v>-96.182132504759977</c:v>
                </c:pt>
                <c:pt idx="25632">
                  <c:v>-96.218626207621199</c:v>
                </c:pt>
                <c:pt idx="25633">
                  <c:v>-96.247030566516401</c:v>
                </c:pt>
                <c:pt idx="25634">
                  <c:v>-96.261465457998014</c:v>
                </c:pt>
                <c:pt idx="25635">
                  <c:v>-96.266571498520889</c:v>
                </c:pt>
                <c:pt idx="25636">
                  <c:v>-96.26852443276168</c:v>
                </c:pt>
                <c:pt idx="25637">
                  <c:v>-96.268648112094255</c:v>
                </c:pt>
                <c:pt idx="25638">
                  <c:v>-96.263768851449669</c:v>
                </c:pt>
                <c:pt idx="25639">
                  <c:v>-96.253953414348118</c:v>
                </c:pt>
                <c:pt idx="25640">
                  <c:v>-96.24715338451152</c:v>
                </c:pt>
                <c:pt idx="25641">
                  <c:v>-96.251143067088293</c:v>
                </c:pt>
                <c:pt idx="25642">
                  <c:v>-96.266120863242918</c:v>
                </c:pt>
                <c:pt idx="25643">
                  <c:v>-96.284974058781287</c:v>
                </c:pt>
                <c:pt idx="25644">
                  <c:v>-96.297618169361314</c:v>
                </c:pt>
                <c:pt idx="25645">
                  <c:v>-96.299224660757829</c:v>
                </c:pt>
                <c:pt idx="25646">
                  <c:v>-96.29308493798878</c:v>
                </c:pt>
                <c:pt idx="25647">
                  <c:v>-96.285171965093099</c:v>
                </c:pt>
                <c:pt idx="25648">
                  <c:v>-96.277934082708583</c:v>
                </c:pt>
                <c:pt idx="25649">
                  <c:v>-96.2688647606995</c:v>
                </c:pt>
                <c:pt idx="25650">
                  <c:v>-96.255559378011881</c:v>
                </c:pt>
                <c:pt idx="25651">
                  <c:v>-96.240318084961899</c:v>
                </c:pt>
                <c:pt idx="25652">
                  <c:v>-96.227798041694669</c:v>
                </c:pt>
                <c:pt idx="25653">
                  <c:v>-96.220178096498771</c:v>
                </c:pt>
                <c:pt idx="25654">
                  <c:v>-96.216160263069995</c:v>
                </c:pt>
                <c:pt idx="25655">
                  <c:v>-96.215237837700968</c:v>
                </c:pt>
                <c:pt idx="25656">
                  <c:v>-96.218130862501184</c:v>
                </c:pt>
                <c:pt idx="25657">
                  <c:v>-96.222209300426584</c:v>
                </c:pt>
                <c:pt idx="25658">
                  <c:v>-96.221302870960088</c:v>
                </c:pt>
                <c:pt idx="25659">
                  <c:v>-96.211305505466981</c:v>
                </c:pt>
                <c:pt idx="25660">
                  <c:v>-96.194727344274298</c:v>
                </c:pt>
                <c:pt idx="25661">
                  <c:v>-96.179261760521769</c:v>
                </c:pt>
                <c:pt idx="25662">
                  <c:v>-96.170445431732887</c:v>
                </c:pt>
                <c:pt idx="25663">
                  <c:v>-96.167220827650482</c:v>
                </c:pt>
                <c:pt idx="25664">
                  <c:v>-96.163731994324877</c:v>
                </c:pt>
                <c:pt idx="25665">
                  <c:v>-96.154188707789274</c:v>
                </c:pt>
                <c:pt idx="25666">
                  <c:v>-96.137713807626767</c:v>
                </c:pt>
                <c:pt idx="25667">
                  <c:v>-96.121575072256988</c:v>
                </c:pt>
                <c:pt idx="25668">
                  <c:v>-96.117601071443204</c:v>
                </c:pt>
                <c:pt idx="25669">
                  <c:v>-96.131159681787508</c:v>
                </c:pt>
                <c:pt idx="25670">
                  <c:v>-96.153653510386889</c:v>
                </c:pt>
                <c:pt idx="25671">
                  <c:v>-96.168409500687488</c:v>
                </c:pt>
                <c:pt idx="25672">
                  <c:v>-96.166077224892291</c:v>
                </c:pt>
                <c:pt idx="25673">
                  <c:v>-96.154715625736003</c:v>
                </c:pt>
                <c:pt idx="25674">
                  <c:v>-96.150839585694087</c:v>
                </c:pt>
                <c:pt idx="25675">
                  <c:v>-96.159891473977382</c:v>
                </c:pt>
                <c:pt idx="25676">
                  <c:v>-96.169652078970401</c:v>
                </c:pt>
                <c:pt idx="25677">
                  <c:v>-96.163399329807206</c:v>
                </c:pt>
                <c:pt idx="25678">
                  <c:v>-96.139786639012399</c:v>
                </c:pt>
                <c:pt idx="25679">
                  <c:v>-96.118275438890791</c:v>
                </c:pt>
                <c:pt idx="25680">
                  <c:v>-96.12143057002497</c:v>
                </c:pt>
                <c:pt idx="25681">
                  <c:v>-96.1520994696739</c:v>
                </c:pt>
                <c:pt idx="25682">
                  <c:v>-96.189537971333081</c:v>
                </c:pt>
                <c:pt idx="25683">
                  <c:v>-96.207150830419991</c:v>
                </c:pt>
                <c:pt idx="25684">
                  <c:v>-96.195685792165989</c:v>
                </c:pt>
                <c:pt idx="25685">
                  <c:v>-96.169078075341091</c:v>
                </c:pt>
                <c:pt idx="25686">
                  <c:v>-96.147670063605801</c:v>
                </c:pt>
                <c:pt idx="25687">
                  <c:v>-96.139420645382117</c:v>
                </c:pt>
                <c:pt idx="25688">
                  <c:v>-96.138896697671186</c:v>
                </c:pt>
                <c:pt idx="25689">
                  <c:v>-96.139930640291482</c:v>
                </c:pt>
                <c:pt idx="25690">
                  <c:v>-96.144573537218406</c:v>
                </c:pt>
                <c:pt idx="25691">
                  <c:v>-96.157033860607001</c:v>
                </c:pt>
                <c:pt idx="25692">
                  <c:v>-96.17230182316186</c:v>
                </c:pt>
                <c:pt idx="25693">
                  <c:v>-96.178358149651459</c:v>
                </c:pt>
                <c:pt idx="25694">
                  <c:v>-96.169671028024766</c:v>
                </c:pt>
                <c:pt idx="25695">
                  <c:v>-96.153355803363866</c:v>
                </c:pt>
                <c:pt idx="25696">
                  <c:v>-96.141862100682687</c:v>
                </c:pt>
                <c:pt idx="25697">
                  <c:v>-96.140780524987079</c:v>
                </c:pt>
                <c:pt idx="25698">
                  <c:v>-96.145161355782292</c:v>
                </c:pt>
                <c:pt idx="25699">
                  <c:v>-96.148240389260096</c:v>
                </c:pt>
                <c:pt idx="25700">
                  <c:v>-96.148327930545392</c:v>
                </c:pt>
                <c:pt idx="25701">
                  <c:v>-96.146643821797895</c:v>
                </c:pt>
                <c:pt idx="25702">
                  <c:v>-96.1441719654661</c:v>
                </c:pt>
                <c:pt idx="25703">
                  <c:v>-96.141648429329294</c:v>
                </c:pt>
                <c:pt idx="25704">
                  <c:v>-96.141550049985497</c:v>
                </c:pt>
                <c:pt idx="25705">
                  <c:v>-96.147772556470471</c:v>
                </c:pt>
                <c:pt idx="25706">
                  <c:v>-96.159917375700388</c:v>
                </c:pt>
                <c:pt idx="25707">
                  <c:v>-96.17140776961169</c:v>
                </c:pt>
                <c:pt idx="25708">
                  <c:v>-96.174934837978768</c:v>
                </c:pt>
                <c:pt idx="25709">
                  <c:v>-96.167356124099385</c:v>
                </c:pt>
                <c:pt idx="25710">
                  <c:v>-96.15107048377169</c:v>
                </c:pt>
                <c:pt idx="25711">
                  <c:v>-96.132733221636286</c:v>
                </c:pt>
                <c:pt idx="25712">
                  <c:v>-96.120387306850859</c:v>
                </c:pt>
                <c:pt idx="25713">
                  <c:v>-96.120021192072088</c:v>
                </c:pt>
                <c:pt idx="25714">
                  <c:v>-96.1310227739109</c:v>
                </c:pt>
                <c:pt idx="25715">
                  <c:v>-96.145216825598879</c:v>
                </c:pt>
                <c:pt idx="25716">
                  <c:v>-96.153376812395763</c:v>
                </c:pt>
                <c:pt idx="25717">
                  <c:v>-96.153141113503764</c:v>
                </c:pt>
                <c:pt idx="25718">
                  <c:v>-96.14998513923689</c:v>
                </c:pt>
                <c:pt idx="25719">
                  <c:v>-96.150465802500165</c:v>
                </c:pt>
                <c:pt idx="25720">
                  <c:v>-96.155866041377195</c:v>
                </c:pt>
                <c:pt idx="25721">
                  <c:v>-96.16227436316818</c:v>
                </c:pt>
                <c:pt idx="25722">
                  <c:v>-96.165768440968591</c:v>
                </c:pt>
                <c:pt idx="25723">
                  <c:v>-96.16668470619139</c:v>
                </c:pt>
                <c:pt idx="25724">
                  <c:v>-96.168449063234391</c:v>
                </c:pt>
                <c:pt idx="25725">
                  <c:v>-96.173169685479706</c:v>
                </c:pt>
                <c:pt idx="25726">
                  <c:v>-96.179180930075091</c:v>
                </c:pt>
                <c:pt idx="25727">
                  <c:v>-96.181963992871303</c:v>
                </c:pt>
                <c:pt idx="25728">
                  <c:v>-96.177671663726485</c:v>
                </c:pt>
                <c:pt idx="25729">
                  <c:v>-96.165580889751766</c:v>
                </c:pt>
                <c:pt idx="25730">
                  <c:v>-96.148809122502286</c:v>
                </c:pt>
                <c:pt idx="25731">
                  <c:v>-96.134432415852885</c:v>
                </c:pt>
                <c:pt idx="25732">
                  <c:v>-96.130189041724691</c:v>
                </c:pt>
                <c:pt idx="25733">
                  <c:v>-96.137278521276798</c:v>
                </c:pt>
                <c:pt idx="25734">
                  <c:v>-96.146325796260882</c:v>
                </c:pt>
                <c:pt idx="25735">
                  <c:v>-96.143859045415397</c:v>
                </c:pt>
                <c:pt idx="25736">
                  <c:v>-96.126349874675185</c:v>
                </c:pt>
                <c:pt idx="25737">
                  <c:v>-96.10674689358126</c:v>
                </c:pt>
                <c:pt idx="25738">
                  <c:v>-96.102833606222291</c:v>
                </c:pt>
                <c:pt idx="25739">
                  <c:v>-96.118328184056566</c:v>
                </c:pt>
                <c:pt idx="25740">
                  <c:v>-96.138161874400765</c:v>
                </c:pt>
                <c:pt idx="25741">
                  <c:v>-96.143493210246206</c:v>
                </c:pt>
                <c:pt idx="25742">
                  <c:v>-96.130452035412887</c:v>
                </c:pt>
                <c:pt idx="25743">
                  <c:v>-96.112967435570781</c:v>
                </c:pt>
                <c:pt idx="25744">
                  <c:v>-96.10694824828569</c:v>
                </c:pt>
                <c:pt idx="25745">
                  <c:v>-96.114065091527905</c:v>
                </c:pt>
                <c:pt idx="25746">
                  <c:v>-96.122263221937118</c:v>
                </c:pt>
                <c:pt idx="25747">
                  <c:v>-96.120162916347482</c:v>
                </c:pt>
                <c:pt idx="25748">
                  <c:v>-96.10806138616789</c:v>
                </c:pt>
                <c:pt idx="25749">
                  <c:v>-96.094339663495703</c:v>
                </c:pt>
                <c:pt idx="25750">
                  <c:v>-96.085190410019692</c:v>
                </c:pt>
                <c:pt idx="25751">
                  <c:v>-96.080562729730204</c:v>
                </c:pt>
                <c:pt idx="25752">
                  <c:v>-96.07802498028498</c:v>
                </c:pt>
                <c:pt idx="25753">
                  <c:v>-96.076473924808298</c:v>
                </c:pt>
                <c:pt idx="25754">
                  <c:v>-96.074466446205093</c:v>
                </c:pt>
                <c:pt idx="25755">
                  <c:v>-96.069350735237194</c:v>
                </c:pt>
                <c:pt idx="25756">
                  <c:v>-96.060098614543691</c:v>
                </c:pt>
                <c:pt idx="25757">
                  <c:v>-96.047379781936712</c:v>
                </c:pt>
                <c:pt idx="25758">
                  <c:v>-96.031027178601491</c:v>
                </c:pt>
                <c:pt idx="25759">
                  <c:v>-96.010780299404189</c:v>
                </c:pt>
                <c:pt idx="25760">
                  <c:v>-95.991314726393014</c:v>
                </c:pt>
                <c:pt idx="25761">
                  <c:v>-95.984511740321807</c:v>
                </c:pt>
                <c:pt idx="25762">
                  <c:v>-96.00044677603249</c:v>
                </c:pt>
                <c:pt idx="25763">
                  <c:v>-96.034762918947294</c:v>
                </c:pt>
                <c:pt idx="25764">
                  <c:v>-96.068473386425978</c:v>
                </c:pt>
                <c:pt idx="25765">
                  <c:v>-96.082199269934705</c:v>
                </c:pt>
                <c:pt idx="25766">
                  <c:v>-96.070610462164382</c:v>
                </c:pt>
                <c:pt idx="25767">
                  <c:v>-96.044106474991295</c:v>
                </c:pt>
                <c:pt idx="25768">
                  <c:v>-96.018220499089907</c:v>
                </c:pt>
                <c:pt idx="25769">
                  <c:v>-96.00199472721502</c:v>
                </c:pt>
                <c:pt idx="25770">
                  <c:v>-95.994573925337733</c:v>
                </c:pt>
                <c:pt idx="25771">
                  <c:v>-95.989224336927805</c:v>
                </c:pt>
                <c:pt idx="25772">
                  <c:v>-95.9782705219626</c:v>
                </c:pt>
                <c:pt idx="25773">
                  <c:v>-95.957288226949402</c:v>
                </c:pt>
                <c:pt idx="25774">
                  <c:v>-95.926964982658703</c:v>
                </c:pt>
                <c:pt idx="25775">
                  <c:v>-95.891643123630999</c:v>
                </c:pt>
                <c:pt idx="25776">
                  <c:v>-95.856185591394791</c:v>
                </c:pt>
                <c:pt idx="25777">
                  <c:v>-95.821648142303189</c:v>
                </c:pt>
                <c:pt idx="25778">
                  <c:v>-95.785787168997189</c:v>
                </c:pt>
                <c:pt idx="25779">
                  <c:v>-95.748494346791389</c:v>
                </c:pt>
                <c:pt idx="25780">
                  <c:v>-95.710977023849281</c:v>
                </c:pt>
                <c:pt idx="25781">
                  <c:v>-95.671468934097788</c:v>
                </c:pt>
                <c:pt idx="25782">
                  <c:v>-95.627623567643312</c:v>
                </c:pt>
                <c:pt idx="25783">
                  <c:v>-95.585771819533861</c:v>
                </c:pt>
                <c:pt idx="25784">
                  <c:v>-95.566203723957614</c:v>
                </c:pt>
                <c:pt idx="25785">
                  <c:v>-95.588217236690468</c:v>
                </c:pt>
                <c:pt idx="25786">
                  <c:v>-95.647381424373805</c:v>
                </c:pt>
                <c:pt idx="25787">
                  <c:v>-95.716919247453902</c:v>
                </c:pt>
                <c:pt idx="25788">
                  <c:v>-95.771715435573</c:v>
                </c:pt>
                <c:pt idx="25789">
                  <c:v>-95.807455807651067</c:v>
                </c:pt>
                <c:pt idx="25790">
                  <c:v>-95.835658509255481</c:v>
                </c:pt>
                <c:pt idx="25791">
                  <c:v>-95.863148136590354</c:v>
                </c:pt>
                <c:pt idx="25792">
                  <c:v>-95.884057131903589</c:v>
                </c:pt>
                <c:pt idx="25793">
                  <c:v>-95.889672730254574</c:v>
                </c:pt>
                <c:pt idx="25794">
                  <c:v>-95.878631279690865</c:v>
                </c:pt>
                <c:pt idx="25795">
                  <c:v>-95.858603432954865</c:v>
                </c:pt>
                <c:pt idx="25796">
                  <c:v>-95.840050388763601</c:v>
                </c:pt>
                <c:pt idx="25797">
                  <c:v>-95.82850061665907</c:v>
                </c:pt>
                <c:pt idx="25798">
                  <c:v>-95.822001866717287</c:v>
                </c:pt>
                <c:pt idx="25799">
                  <c:v>-95.814180375378996</c:v>
                </c:pt>
                <c:pt idx="25800">
                  <c:v>-95.801366443958401</c:v>
                </c:pt>
                <c:pt idx="25801">
                  <c:v>-95.787763588577917</c:v>
                </c:pt>
                <c:pt idx="25802">
                  <c:v>-95.782817599408389</c:v>
                </c:pt>
                <c:pt idx="25803">
                  <c:v>-95.79327987713458</c:v>
                </c:pt>
                <c:pt idx="25804">
                  <c:v>-95.816258692782</c:v>
                </c:pt>
                <c:pt idx="25805">
                  <c:v>-95.839657300409485</c:v>
                </c:pt>
                <c:pt idx="25806">
                  <c:v>-95.851634904030306</c:v>
                </c:pt>
                <c:pt idx="25807">
                  <c:v>-95.8519458518021</c:v>
                </c:pt>
                <c:pt idx="25808">
                  <c:v>-95.854190407740006</c:v>
                </c:pt>
                <c:pt idx="25809">
                  <c:v>-95.874280823442987</c:v>
                </c:pt>
                <c:pt idx="25810">
                  <c:v>-95.914618340863314</c:v>
                </c:pt>
                <c:pt idx="25811">
                  <c:v>-95.960627037585581</c:v>
                </c:pt>
                <c:pt idx="25812">
                  <c:v>-95.992829455274318</c:v>
                </c:pt>
                <c:pt idx="25813">
                  <c:v>-96.000911791549981</c:v>
                </c:pt>
                <c:pt idx="25814">
                  <c:v>-95.987802616772882</c:v>
                </c:pt>
                <c:pt idx="25815">
                  <c:v>-95.965055745395318</c:v>
                </c:pt>
                <c:pt idx="25816">
                  <c:v>-95.94556920924343</c:v>
                </c:pt>
                <c:pt idx="25817">
                  <c:v>-95.938235898650888</c:v>
                </c:pt>
                <c:pt idx="25818">
                  <c:v>-95.945358245637706</c:v>
                </c:pt>
                <c:pt idx="25819">
                  <c:v>-95.962599443161594</c:v>
                </c:pt>
                <c:pt idx="25820">
                  <c:v>-95.982288225325206</c:v>
                </c:pt>
                <c:pt idx="25821">
                  <c:v>-95.997299283216222</c:v>
                </c:pt>
                <c:pt idx="25822">
                  <c:v>-96.002522299272712</c:v>
                </c:pt>
                <c:pt idx="25823">
                  <c:v>-95.996146484343129</c:v>
                </c:pt>
                <c:pt idx="25824">
                  <c:v>-95.981050482451181</c:v>
                </c:pt>
                <c:pt idx="25825">
                  <c:v>-95.964554043557015</c:v>
                </c:pt>
                <c:pt idx="25826">
                  <c:v>-95.955688513461652</c:v>
                </c:pt>
                <c:pt idx="25827">
                  <c:v>-95.960388039675479</c:v>
                </c:pt>
                <c:pt idx="25828">
                  <c:v>-95.977037283067204</c:v>
                </c:pt>
                <c:pt idx="25829">
                  <c:v>-95.995678537676667</c:v>
                </c:pt>
                <c:pt idx="25830">
                  <c:v>-96.00489277373029</c:v>
                </c:pt>
                <c:pt idx="25831">
                  <c:v>-96.002585195437689</c:v>
                </c:pt>
                <c:pt idx="25832">
                  <c:v>-95.998171047686668</c:v>
                </c:pt>
                <c:pt idx="25833">
                  <c:v>-96.001885769328112</c:v>
                </c:pt>
                <c:pt idx="25834">
                  <c:v>-96.011933065985716</c:v>
                </c:pt>
                <c:pt idx="25835">
                  <c:v>-96.015028033965081</c:v>
                </c:pt>
                <c:pt idx="25836">
                  <c:v>-96.001778424340998</c:v>
                </c:pt>
                <c:pt idx="25837">
                  <c:v>-95.977001187589678</c:v>
                </c:pt>
                <c:pt idx="25838">
                  <c:v>-95.953293029584202</c:v>
                </c:pt>
                <c:pt idx="25839">
                  <c:v>-95.938859856251867</c:v>
                </c:pt>
                <c:pt idx="25840">
                  <c:v>-95.933045296980879</c:v>
                </c:pt>
                <c:pt idx="25841">
                  <c:v>-95.93183588244969</c:v>
                </c:pt>
                <c:pt idx="25842">
                  <c:v>-95.934343830261398</c:v>
                </c:pt>
                <c:pt idx="25843">
                  <c:v>-95.941806660317326</c:v>
                </c:pt>
                <c:pt idx="25844">
                  <c:v>-95.9535719586124</c:v>
                </c:pt>
                <c:pt idx="25845">
                  <c:v>-95.966167938786</c:v>
                </c:pt>
                <c:pt idx="25846">
                  <c:v>-95.975827884089384</c:v>
                </c:pt>
                <c:pt idx="25847">
                  <c:v>-95.982023761316427</c:v>
                </c:pt>
                <c:pt idx="25848">
                  <c:v>-95.988243450773595</c:v>
                </c:pt>
                <c:pt idx="25849">
                  <c:v>-95.998757518943989</c:v>
                </c:pt>
                <c:pt idx="25850">
                  <c:v>-96.014378866865385</c:v>
                </c:pt>
                <c:pt idx="25851">
                  <c:v>-96.030764212466877</c:v>
                </c:pt>
                <c:pt idx="25852">
                  <c:v>-96.041042106214292</c:v>
                </c:pt>
                <c:pt idx="25853">
                  <c:v>-96.040366766016106</c:v>
                </c:pt>
                <c:pt idx="25854">
                  <c:v>-96.030154779241812</c:v>
                </c:pt>
                <c:pt idx="25855">
                  <c:v>-96.018102180612601</c:v>
                </c:pt>
                <c:pt idx="25856">
                  <c:v>-96.012155161549501</c:v>
                </c:pt>
                <c:pt idx="25857">
                  <c:v>-96.014221536233805</c:v>
                </c:pt>
                <c:pt idx="25858">
                  <c:v>-96.020270026817599</c:v>
                </c:pt>
                <c:pt idx="25859">
                  <c:v>-96.026622362751269</c:v>
                </c:pt>
                <c:pt idx="25860">
                  <c:v>-96.034751704780589</c:v>
                </c:pt>
                <c:pt idx="25861">
                  <c:v>-96.047148467689581</c:v>
                </c:pt>
                <c:pt idx="25862">
                  <c:v>-96.060998896755876</c:v>
                </c:pt>
                <c:pt idx="25863">
                  <c:v>-96.070118014544875</c:v>
                </c:pt>
                <c:pt idx="25864">
                  <c:v>-96.071607404201103</c:v>
                </c:pt>
                <c:pt idx="25865">
                  <c:v>-96.067928894242115</c:v>
                </c:pt>
                <c:pt idx="25866">
                  <c:v>-96.062862261308894</c:v>
                </c:pt>
                <c:pt idx="25867">
                  <c:v>-96.058162538861993</c:v>
                </c:pt>
                <c:pt idx="25868">
                  <c:v>-96.055025516827484</c:v>
                </c:pt>
                <c:pt idx="25869">
                  <c:v>-96.055799644394199</c:v>
                </c:pt>
                <c:pt idx="25870">
                  <c:v>-96.061382862510683</c:v>
                </c:pt>
                <c:pt idx="25871">
                  <c:v>-96.069231893638488</c:v>
                </c:pt>
                <c:pt idx="25872">
                  <c:v>-96.076524038771083</c:v>
                </c:pt>
                <c:pt idx="25873">
                  <c:v>-96.083219721031114</c:v>
                </c:pt>
                <c:pt idx="25874">
                  <c:v>-96.089845135806286</c:v>
                </c:pt>
                <c:pt idx="25875">
                  <c:v>-96.093578120192689</c:v>
                </c:pt>
                <c:pt idx="25876">
                  <c:v>-96.089414208011803</c:v>
                </c:pt>
                <c:pt idx="25877">
                  <c:v>-96.077013846469967</c:v>
                </c:pt>
                <c:pt idx="25878">
                  <c:v>-96.064203791745229</c:v>
                </c:pt>
                <c:pt idx="25879">
                  <c:v>-96.05968865461459</c:v>
                </c:pt>
                <c:pt idx="25880">
                  <c:v>-96.062892204465669</c:v>
                </c:pt>
                <c:pt idx="25881">
                  <c:v>-96.0636476938448</c:v>
                </c:pt>
                <c:pt idx="25882">
                  <c:v>-96.053467528340306</c:v>
                </c:pt>
                <c:pt idx="25883">
                  <c:v>-96.035738508291573</c:v>
                </c:pt>
                <c:pt idx="25884">
                  <c:v>-96.022515841546081</c:v>
                </c:pt>
                <c:pt idx="25885">
                  <c:v>-96.021724161516204</c:v>
                </c:pt>
                <c:pt idx="25886">
                  <c:v>-96.029986732979566</c:v>
                </c:pt>
                <c:pt idx="25887">
                  <c:v>-96.037866036257199</c:v>
                </c:pt>
                <c:pt idx="25888">
                  <c:v>-96.039968806458873</c:v>
                </c:pt>
                <c:pt idx="25889">
                  <c:v>-96.038362179866766</c:v>
                </c:pt>
                <c:pt idx="25890">
                  <c:v>-96.03810882884909</c:v>
                </c:pt>
                <c:pt idx="25891">
                  <c:v>-96.041409482816817</c:v>
                </c:pt>
                <c:pt idx="25892">
                  <c:v>-96.045790960640701</c:v>
                </c:pt>
                <c:pt idx="25893">
                  <c:v>-96.047565415105311</c:v>
                </c:pt>
                <c:pt idx="25894">
                  <c:v>-96.046655323482781</c:v>
                </c:pt>
                <c:pt idx="25895">
                  <c:v>-96.047897749304894</c:v>
                </c:pt>
                <c:pt idx="25896">
                  <c:v>-96.056714427320202</c:v>
                </c:pt>
                <c:pt idx="25897">
                  <c:v>-96.071974728175405</c:v>
                </c:pt>
                <c:pt idx="25898">
                  <c:v>-96.084808507421073</c:v>
                </c:pt>
                <c:pt idx="25899">
                  <c:v>-96.085863838070779</c:v>
                </c:pt>
                <c:pt idx="25900">
                  <c:v>-96.073068571562089</c:v>
                </c:pt>
                <c:pt idx="25901">
                  <c:v>-96.053338179666852</c:v>
                </c:pt>
                <c:pt idx="25902">
                  <c:v>-96.036855007716198</c:v>
                </c:pt>
                <c:pt idx="25903">
                  <c:v>-96.029682943644289</c:v>
                </c:pt>
                <c:pt idx="25904">
                  <c:v>-96.031809717835003</c:v>
                </c:pt>
                <c:pt idx="25905">
                  <c:v>-96.039020888549501</c:v>
                </c:pt>
                <c:pt idx="25906">
                  <c:v>-96.045373171886567</c:v>
                </c:pt>
                <c:pt idx="25907">
                  <c:v>-96.046565866675607</c:v>
                </c:pt>
                <c:pt idx="25908">
                  <c:v>-96.041841986464291</c:v>
                </c:pt>
                <c:pt idx="25909">
                  <c:v>-96.03388809645385</c:v>
                </c:pt>
                <c:pt idx="25910">
                  <c:v>-96.02804333881268</c:v>
                </c:pt>
                <c:pt idx="25911">
                  <c:v>-96.029599371296698</c:v>
                </c:pt>
                <c:pt idx="25912">
                  <c:v>-96.039587968565883</c:v>
                </c:pt>
                <c:pt idx="25913">
                  <c:v>-96.052175942619968</c:v>
                </c:pt>
                <c:pt idx="25914">
                  <c:v>-96.055814334707179</c:v>
                </c:pt>
                <c:pt idx="25915">
                  <c:v>-96.041453582636507</c:v>
                </c:pt>
                <c:pt idx="25916">
                  <c:v>-96.013746247698279</c:v>
                </c:pt>
                <c:pt idx="25917">
                  <c:v>-95.992115882738105</c:v>
                </c:pt>
                <c:pt idx="25918">
                  <c:v>-95.996675005614094</c:v>
                </c:pt>
                <c:pt idx="25919">
                  <c:v>-96.029946046707479</c:v>
                </c:pt>
                <c:pt idx="25920">
                  <c:v>-96.071446898143392</c:v>
                </c:pt>
                <c:pt idx="25921">
                  <c:v>-96.093348014481563</c:v>
                </c:pt>
                <c:pt idx="25922">
                  <c:v>-96.083497018202479</c:v>
                </c:pt>
                <c:pt idx="25923">
                  <c:v>-96.054247649615419</c:v>
                </c:pt>
                <c:pt idx="25924">
                  <c:v>-96.030067456359191</c:v>
                </c:pt>
                <c:pt idx="25925">
                  <c:v>-96.02608735972467</c:v>
                </c:pt>
                <c:pt idx="25926">
                  <c:v>-96.037849358001893</c:v>
                </c:pt>
                <c:pt idx="25927">
                  <c:v>-96.05084084265475</c:v>
                </c:pt>
                <c:pt idx="25928">
                  <c:v>-96.056535533176685</c:v>
                </c:pt>
                <c:pt idx="25929">
                  <c:v>-96.058208293333692</c:v>
                </c:pt>
                <c:pt idx="25930">
                  <c:v>-96.063301875393279</c:v>
                </c:pt>
                <c:pt idx="25931">
                  <c:v>-96.07277839591427</c:v>
                </c:pt>
                <c:pt idx="25932">
                  <c:v>-96.079054588305993</c:v>
                </c:pt>
                <c:pt idx="25933">
                  <c:v>-96.073029561487203</c:v>
                </c:pt>
                <c:pt idx="25934">
                  <c:v>-96.051512854398482</c:v>
                </c:pt>
                <c:pt idx="25935">
                  <c:v>-96.02065297586438</c:v>
                </c:pt>
                <c:pt idx="25936">
                  <c:v>-95.993071616334291</c:v>
                </c:pt>
                <c:pt idx="25937">
                  <c:v>-95.979316974385398</c:v>
                </c:pt>
                <c:pt idx="25938">
                  <c:v>-95.980856173249279</c:v>
                </c:pt>
                <c:pt idx="25939">
                  <c:v>-95.990838295500083</c:v>
                </c:pt>
                <c:pt idx="25940">
                  <c:v>-96.001469642331116</c:v>
                </c:pt>
                <c:pt idx="25941">
                  <c:v>-96.010487934553865</c:v>
                </c:pt>
                <c:pt idx="25942">
                  <c:v>-96.018685058877793</c:v>
                </c:pt>
                <c:pt idx="25943">
                  <c:v>-96.024221346906998</c:v>
                </c:pt>
                <c:pt idx="25944">
                  <c:v>-96.023217062788689</c:v>
                </c:pt>
                <c:pt idx="25945">
                  <c:v>-96.015251229928495</c:v>
                </c:pt>
                <c:pt idx="25946">
                  <c:v>-96.005573563187298</c:v>
                </c:pt>
                <c:pt idx="25947">
                  <c:v>-95.999322346609191</c:v>
                </c:pt>
                <c:pt idx="25948">
                  <c:v>-95.994790137577198</c:v>
                </c:pt>
                <c:pt idx="25949">
                  <c:v>-95.985931757623973</c:v>
                </c:pt>
                <c:pt idx="25950">
                  <c:v>-95.970989445324605</c:v>
                </c:pt>
                <c:pt idx="25951">
                  <c:v>-95.956573988247229</c:v>
                </c:pt>
                <c:pt idx="25952">
                  <c:v>-95.951456544318617</c:v>
                </c:pt>
                <c:pt idx="25953">
                  <c:v>-95.957792690153781</c:v>
                </c:pt>
                <c:pt idx="25954">
                  <c:v>-95.970436371740888</c:v>
                </c:pt>
                <c:pt idx="25955">
                  <c:v>-95.982844457550968</c:v>
                </c:pt>
                <c:pt idx="25956">
                  <c:v>-95.991768698580998</c:v>
                </c:pt>
                <c:pt idx="25957">
                  <c:v>-95.996432473376203</c:v>
                </c:pt>
                <c:pt idx="25958">
                  <c:v>-95.995351120401068</c:v>
                </c:pt>
                <c:pt idx="25959">
                  <c:v>-95.987565348128896</c:v>
                </c:pt>
                <c:pt idx="25960">
                  <c:v>-95.974668221941513</c:v>
                </c:pt>
                <c:pt idx="25961">
                  <c:v>-95.959646687011713</c:v>
                </c:pt>
                <c:pt idx="25962">
                  <c:v>-95.946035118287483</c:v>
                </c:pt>
                <c:pt idx="25963">
                  <c:v>-95.937477269959501</c:v>
                </c:pt>
                <c:pt idx="25964">
                  <c:v>-95.9368046315562</c:v>
                </c:pt>
                <c:pt idx="25965">
                  <c:v>-95.9444502185506</c:v>
                </c:pt>
                <c:pt idx="25966">
                  <c:v>-95.955620325039106</c:v>
                </c:pt>
                <c:pt idx="25967">
                  <c:v>-95.961560672418017</c:v>
                </c:pt>
                <c:pt idx="25968">
                  <c:v>-95.95551551724418</c:v>
                </c:pt>
                <c:pt idx="25969">
                  <c:v>-95.936462142463668</c:v>
                </c:pt>
                <c:pt idx="25970">
                  <c:v>-95.91074905253889</c:v>
                </c:pt>
                <c:pt idx="25971">
                  <c:v>-95.890587581292905</c:v>
                </c:pt>
                <c:pt idx="25972">
                  <c:v>-95.886715110313588</c:v>
                </c:pt>
                <c:pt idx="25973">
                  <c:v>-95.899958844010598</c:v>
                </c:pt>
                <c:pt idx="25974">
                  <c:v>-95.919201785801121</c:v>
                </c:pt>
                <c:pt idx="25975">
                  <c:v>-95.929672194753877</c:v>
                </c:pt>
                <c:pt idx="25976">
                  <c:v>-95.925623947568695</c:v>
                </c:pt>
                <c:pt idx="25977">
                  <c:v>-95.912367384768999</c:v>
                </c:pt>
                <c:pt idx="25978">
                  <c:v>-95.897690140852802</c:v>
                </c:pt>
                <c:pt idx="25979">
                  <c:v>-95.885137869799991</c:v>
                </c:pt>
                <c:pt idx="25980">
                  <c:v>-95.874873648611299</c:v>
                </c:pt>
                <c:pt idx="25981">
                  <c:v>-95.866373863012498</c:v>
                </c:pt>
                <c:pt idx="25982">
                  <c:v>-95.856883469350095</c:v>
                </c:pt>
                <c:pt idx="25983">
                  <c:v>-95.840502832963466</c:v>
                </c:pt>
                <c:pt idx="25984">
                  <c:v>-95.814742185583185</c:v>
                </c:pt>
                <c:pt idx="25985">
                  <c:v>-95.786880655784884</c:v>
                </c:pt>
                <c:pt idx="25986">
                  <c:v>-95.770001633718792</c:v>
                </c:pt>
                <c:pt idx="25987">
                  <c:v>-95.771166388515695</c:v>
                </c:pt>
                <c:pt idx="25988">
                  <c:v>-95.784937438707701</c:v>
                </c:pt>
                <c:pt idx="25989">
                  <c:v>-95.799354097644098</c:v>
                </c:pt>
                <c:pt idx="25990">
                  <c:v>-95.805401024657868</c:v>
                </c:pt>
                <c:pt idx="25991">
                  <c:v>-95.800114484244219</c:v>
                </c:pt>
                <c:pt idx="25992">
                  <c:v>-95.7850509983287</c:v>
                </c:pt>
                <c:pt idx="25993">
                  <c:v>-95.765633647754001</c:v>
                </c:pt>
                <c:pt idx="25994">
                  <c:v>-95.750822247819983</c:v>
                </c:pt>
                <c:pt idx="25995">
                  <c:v>-95.748137513375298</c:v>
                </c:pt>
                <c:pt idx="25996">
                  <c:v>-95.7559909712581</c:v>
                </c:pt>
                <c:pt idx="25997">
                  <c:v>-95.762844785364294</c:v>
                </c:pt>
                <c:pt idx="25998">
                  <c:v>-95.756693760088694</c:v>
                </c:pt>
                <c:pt idx="25999">
                  <c:v>-95.7361767391304</c:v>
                </c:pt>
                <c:pt idx="26000">
                  <c:v>-95.711241552022102</c:v>
                </c:pt>
                <c:pt idx="26001">
                  <c:v>-95.692997590419168</c:v>
                </c:pt>
                <c:pt idx="26002">
                  <c:v>-95.684425948032413</c:v>
                </c:pt>
                <c:pt idx="26003">
                  <c:v>-95.680558053147081</c:v>
                </c:pt>
                <c:pt idx="26004">
                  <c:v>-95.676196161603585</c:v>
                </c:pt>
                <c:pt idx="26005">
                  <c:v>-95.671994832614075</c:v>
                </c:pt>
                <c:pt idx="26006">
                  <c:v>-95.671792877874054</c:v>
                </c:pt>
                <c:pt idx="26007">
                  <c:v>-95.675484763505168</c:v>
                </c:pt>
                <c:pt idx="26008">
                  <c:v>-95.677509957127199</c:v>
                </c:pt>
                <c:pt idx="26009">
                  <c:v>-95.673140159336285</c:v>
                </c:pt>
                <c:pt idx="26010">
                  <c:v>-95.664817849520887</c:v>
                </c:pt>
                <c:pt idx="26011">
                  <c:v>-95.659806971354385</c:v>
                </c:pt>
                <c:pt idx="26012">
                  <c:v>-95.660305857104674</c:v>
                </c:pt>
                <c:pt idx="26013">
                  <c:v>-95.659955467690793</c:v>
                </c:pt>
                <c:pt idx="26014">
                  <c:v>-95.653155944592399</c:v>
                </c:pt>
                <c:pt idx="26015">
                  <c:v>-95.644992004839793</c:v>
                </c:pt>
                <c:pt idx="26016">
                  <c:v>-95.648690853639991</c:v>
                </c:pt>
                <c:pt idx="26017">
                  <c:v>-95.67166045310978</c:v>
                </c:pt>
                <c:pt idx="26018">
                  <c:v>-95.704292147797304</c:v>
                </c:pt>
                <c:pt idx="26019">
                  <c:v>-95.726261020595999</c:v>
                </c:pt>
                <c:pt idx="26020">
                  <c:v>-95.724494501259301</c:v>
                </c:pt>
                <c:pt idx="26021">
                  <c:v>-95.704385687019197</c:v>
                </c:pt>
                <c:pt idx="26022">
                  <c:v>-95.684407883777681</c:v>
                </c:pt>
                <c:pt idx="26023">
                  <c:v>-95.679267985769201</c:v>
                </c:pt>
                <c:pt idx="26024">
                  <c:v>-95.687774612560176</c:v>
                </c:pt>
                <c:pt idx="26025">
                  <c:v>-95.697834302407585</c:v>
                </c:pt>
                <c:pt idx="26026">
                  <c:v>-95.700975675042415</c:v>
                </c:pt>
                <c:pt idx="26027">
                  <c:v>-95.699774986488578</c:v>
                </c:pt>
                <c:pt idx="26028">
                  <c:v>-95.701648275729482</c:v>
                </c:pt>
                <c:pt idx="26029">
                  <c:v>-95.707539165454591</c:v>
                </c:pt>
                <c:pt idx="26030">
                  <c:v>-95.709330705656768</c:v>
                </c:pt>
                <c:pt idx="26031">
                  <c:v>-95.699369738638381</c:v>
                </c:pt>
                <c:pt idx="26032">
                  <c:v>-95.679671039911469</c:v>
                </c:pt>
                <c:pt idx="26033">
                  <c:v>-95.6597440611378</c:v>
                </c:pt>
                <c:pt idx="26034">
                  <c:v>-95.647276406664787</c:v>
                </c:pt>
                <c:pt idx="26035">
                  <c:v>-95.642993213658187</c:v>
                </c:pt>
                <c:pt idx="26036">
                  <c:v>-95.644086740988598</c:v>
                </c:pt>
                <c:pt idx="26037">
                  <c:v>-95.650268291839083</c:v>
                </c:pt>
                <c:pt idx="26038">
                  <c:v>-95.663110307913001</c:v>
                </c:pt>
                <c:pt idx="26039">
                  <c:v>-95.679763683362495</c:v>
                </c:pt>
                <c:pt idx="26040">
                  <c:v>-95.691372409395399</c:v>
                </c:pt>
                <c:pt idx="26041">
                  <c:v>-95.689352914342592</c:v>
                </c:pt>
                <c:pt idx="26042">
                  <c:v>-95.673017854209775</c:v>
                </c:pt>
                <c:pt idx="26043">
                  <c:v>-95.651147709553484</c:v>
                </c:pt>
                <c:pt idx="26044">
                  <c:v>-95.634851357641566</c:v>
                </c:pt>
                <c:pt idx="26045">
                  <c:v>-95.628981628479877</c:v>
                </c:pt>
                <c:pt idx="26046">
                  <c:v>-95.629859910969088</c:v>
                </c:pt>
                <c:pt idx="26047">
                  <c:v>-95.629321120929376</c:v>
                </c:pt>
                <c:pt idx="26048">
                  <c:v>-95.622098950323974</c:v>
                </c:pt>
                <c:pt idx="26049">
                  <c:v>-95.611188519639668</c:v>
                </c:pt>
                <c:pt idx="26050">
                  <c:v>-95.605733536468961</c:v>
                </c:pt>
                <c:pt idx="26051">
                  <c:v>-95.613314545605604</c:v>
                </c:pt>
                <c:pt idx="26052">
                  <c:v>-95.6321272846711</c:v>
                </c:pt>
                <c:pt idx="26053">
                  <c:v>-95.650193643980302</c:v>
                </c:pt>
                <c:pt idx="26054">
                  <c:v>-95.653507815108668</c:v>
                </c:pt>
                <c:pt idx="26055">
                  <c:v>-95.636520403239899</c:v>
                </c:pt>
                <c:pt idx="26056">
                  <c:v>-95.608410761137193</c:v>
                </c:pt>
                <c:pt idx="26057">
                  <c:v>-95.590321643716194</c:v>
                </c:pt>
                <c:pt idx="26058">
                  <c:v>-95.601629847094003</c:v>
                </c:pt>
                <c:pt idx="26059">
                  <c:v>-95.644146696544283</c:v>
                </c:pt>
                <c:pt idx="26060">
                  <c:v>-95.696337027590474</c:v>
                </c:pt>
                <c:pt idx="26061">
                  <c:v>-95.725507853764469</c:v>
                </c:pt>
                <c:pt idx="26062">
                  <c:v>-95.711656574261795</c:v>
                </c:pt>
                <c:pt idx="26063">
                  <c:v>-95.661468593716279</c:v>
                </c:pt>
                <c:pt idx="26064">
                  <c:v>-95.601959605804296</c:v>
                </c:pt>
                <c:pt idx="26065">
                  <c:v>-95.563068969201893</c:v>
                </c:pt>
                <c:pt idx="26066">
                  <c:v>-95.560712989282095</c:v>
                </c:pt>
                <c:pt idx="26067">
                  <c:v>-95.590133621008619</c:v>
                </c:pt>
                <c:pt idx="26068">
                  <c:v>-95.631927749002514</c:v>
                </c:pt>
                <c:pt idx="26069">
                  <c:v>-95.665555961192993</c:v>
                </c:pt>
                <c:pt idx="26070">
                  <c:v>-95.682959477672881</c:v>
                </c:pt>
                <c:pt idx="26071">
                  <c:v>-95.691282006932298</c:v>
                </c:pt>
                <c:pt idx="26072">
                  <c:v>-95.700688026592587</c:v>
                </c:pt>
                <c:pt idx="26073">
                  <c:v>-95.712066312401774</c:v>
                </c:pt>
                <c:pt idx="26074">
                  <c:v>-95.717955896902097</c:v>
                </c:pt>
                <c:pt idx="26075">
                  <c:v>-95.712404775357314</c:v>
                </c:pt>
                <c:pt idx="26076">
                  <c:v>-95.697064827936103</c:v>
                </c:pt>
                <c:pt idx="26077">
                  <c:v>-95.678566527731988</c:v>
                </c:pt>
                <c:pt idx="26078">
                  <c:v>-95.664304516616085</c:v>
                </c:pt>
                <c:pt idx="26079">
                  <c:v>-95.662327489985202</c:v>
                </c:pt>
                <c:pt idx="26080">
                  <c:v>-95.679494093966184</c:v>
                </c:pt>
                <c:pt idx="26081">
                  <c:v>-95.714315953652502</c:v>
                </c:pt>
                <c:pt idx="26082">
                  <c:v>-95.753798376301674</c:v>
                </c:pt>
                <c:pt idx="26083">
                  <c:v>-95.781951907386102</c:v>
                </c:pt>
                <c:pt idx="26084">
                  <c:v>-95.792141920555892</c:v>
                </c:pt>
                <c:pt idx="26085">
                  <c:v>-95.789068848627991</c:v>
                </c:pt>
                <c:pt idx="26086">
                  <c:v>-95.779880271886384</c:v>
                </c:pt>
                <c:pt idx="26087">
                  <c:v>-95.767125867356413</c:v>
                </c:pt>
                <c:pt idx="26088">
                  <c:v>-95.751261803522482</c:v>
                </c:pt>
                <c:pt idx="26089">
                  <c:v>-95.73505145457969</c:v>
                </c:pt>
                <c:pt idx="26090">
                  <c:v>-95.722456125307204</c:v>
                </c:pt>
                <c:pt idx="26091">
                  <c:v>-95.715063765929514</c:v>
                </c:pt>
                <c:pt idx="26092">
                  <c:v>-95.711114339103815</c:v>
                </c:pt>
                <c:pt idx="26093">
                  <c:v>-95.708957752565865</c:v>
                </c:pt>
                <c:pt idx="26094">
                  <c:v>-95.710795049634001</c:v>
                </c:pt>
                <c:pt idx="26095">
                  <c:v>-95.720715912113192</c:v>
                </c:pt>
                <c:pt idx="26096">
                  <c:v>-95.74045148996872</c:v>
                </c:pt>
                <c:pt idx="26097">
                  <c:v>-95.766208296299183</c:v>
                </c:pt>
                <c:pt idx="26098">
                  <c:v>-95.788422579011481</c:v>
                </c:pt>
                <c:pt idx="26099">
                  <c:v>-95.797890740161506</c:v>
                </c:pt>
                <c:pt idx="26100">
                  <c:v>-95.791892989149019</c:v>
                </c:pt>
                <c:pt idx="26101">
                  <c:v>-95.774865352319281</c:v>
                </c:pt>
                <c:pt idx="26102">
                  <c:v>-95.756064142293781</c:v>
                </c:pt>
                <c:pt idx="26103">
                  <c:v>-95.744062045559701</c:v>
                </c:pt>
                <c:pt idx="26104">
                  <c:v>-95.741521147737615</c:v>
                </c:pt>
                <c:pt idx="26105">
                  <c:v>-95.744454798586005</c:v>
                </c:pt>
                <c:pt idx="26106">
                  <c:v>-95.744780446494886</c:v>
                </c:pt>
                <c:pt idx="26107">
                  <c:v>-95.73591214472259</c:v>
                </c:pt>
                <c:pt idx="26108">
                  <c:v>-95.718006753984866</c:v>
                </c:pt>
                <c:pt idx="26109">
                  <c:v>-95.698076703038765</c:v>
                </c:pt>
                <c:pt idx="26110">
                  <c:v>-95.686135136642775</c:v>
                </c:pt>
                <c:pt idx="26111">
                  <c:v>-95.688741707077384</c:v>
                </c:pt>
                <c:pt idx="26112">
                  <c:v>-95.703348486149082</c:v>
                </c:pt>
                <c:pt idx="26113">
                  <c:v>-95.718500726765299</c:v>
                </c:pt>
                <c:pt idx="26114">
                  <c:v>-95.721558625461199</c:v>
                </c:pt>
                <c:pt idx="26115">
                  <c:v>-95.709132906049888</c:v>
                </c:pt>
                <c:pt idx="26116">
                  <c:v>-95.690250229255312</c:v>
                </c:pt>
                <c:pt idx="26117">
                  <c:v>-95.677579738650579</c:v>
                </c:pt>
                <c:pt idx="26118">
                  <c:v>-95.675739051058372</c:v>
                </c:pt>
                <c:pt idx="26119">
                  <c:v>-95.6770129418436</c:v>
                </c:pt>
                <c:pt idx="26120">
                  <c:v>-95.669607621724879</c:v>
                </c:pt>
                <c:pt idx="26121">
                  <c:v>-95.650688370948188</c:v>
                </c:pt>
                <c:pt idx="26122">
                  <c:v>-95.629894365215904</c:v>
                </c:pt>
                <c:pt idx="26123">
                  <c:v>-95.620941907801267</c:v>
                </c:pt>
                <c:pt idx="26124">
                  <c:v>-95.629286675785579</c:v>
                </c:pt>
                <c:pt idx="26125">
                  <c:v>-95.646409181482582</c:v>
                </c:pt>
                <c:pt idx="26126">
                  <c:v>-95.658659675731002</c:v>
                </c:pt>
                <c:pt idx="26127">
                  <c:v>-95.659924186135299</c:v>
                </c:pt>
                <c:pt idx="26128">
                  <c:v>-95.654335457455375</c:v>
                </c:pt>
                <c:pt idx="26129">
                  <c:v>-95.649736688049998</c:v>
                </c:pt>
                <c:pt idx="26130">
                  <c:v>-95.648820033558565</c:v>
                </c:pt>
                <c:pt idx="26131">
                  <c:v>-95.647813905750496</c:v>
                </c:pt>
                <c:pt idx="26132">
                  <c:v>-95.643621436204299</c:v>
                </c:pt>
                <c:pt idx="26133">
                  <c:v>-95.637588037841269</c:v>
                </c:pt>
                <c:pt idx="26134">
                  <c:v>-95.633262425376515</c:v>
                </c:pt>
                <c:pt idx="26135">
                  <c:v>-95.633037267387593</c:v>
                </c:pt>
                <c:pt idx="26136">
                  <c:v>-95.636036410798667</c:v>
                </c:pt>
                <c:pt idx="26137">
                  <c:v>-95.639723866941281</c:v>
                </c:pt>
                <c:pt idx="26138">
                  <c:v>-95.642622056003489</c:v>
                </c:pt>
                <c:pt idx="26139">
                  <c:v>-95.643510848011601</c:v>
                </c:pt>
                <c:pt idx="26140">
                  <c:v>-95.639127753557588</c:v>
                </c:pt>
                <c:pt idx="26141">
                  <c:v>-95.624423730854687</c:v>
                </c:pt>
                <c:pt idx="26142">
                  <c:v>-95.597418775278697</c:v>
                </c:pt>
                <c:pt idx="26143">
                  <c:v>-95.564737505926985</c:v>
                </c:pt>
                <c:pt idx="26144">
                  <c:v>-95.53918398890292</c:v>
                </c:pt>
                <c:pt idx="26145">
                  <c:v>-95.528571870974574</c:v>
                </c:pt>
                <c:pt idx="26146">
                  <c:v>-95.527293187679206</c:v>
                </c:pt>
                <c:pt idx="26147">
                  <c:v>-95.521302503912281</c:v>
                </c:pt>
                <c:pt idx="26148">
                  <c:v>-95.502589630930899</c:v>
                </c:pt>
                <c:pt idx="26149">
                  <c:v>-95.476453942779003</c:v>
                </c:pt>
                <c:pt idx="26150">
                  <c:v>-95.453668371821891</c:v>
                </c:pt>
                <c:pt idx="26151">
                  <c:v>-95.4381129176071</c:v>
                </c:pt>
                <c:pt idx="26152">
                  <c:v>-95.424666423158513</c:v>
                </c:pt>
                <c:pt idx="26153">
                  <c:v>-95.409761186168183</c:v>
                </c:pt>
                <c:pt idx="26154">
                  <c:v>-95.39973707501818</c:v>
                </c:pt>
                <c:pt idx="26155">
                  <c:v>-95.403257068735897</c:v>
                </c:pt>
                <c:pt idx="26156">
                  <c:v>-95.417298918795694</c:v>
                </c:pt>
                <c:pt idx="26157">
                  <c:v>-95.425358765609587</c:v>
                </c:pt>
                <c:pt idx="26158">
                  <c:v>-95.411829252313908</c:v>
                </c:pt>
                <c:pt idx="26159">
                  <c:v>-95.37762146437062</c:v>
                </c:pt>
                <c:pt idx="26160">
                  <c:v>-95.338503243383201</c:v>
                </c:pt>
                <c:pt idx="26161">
                  <c:v>-95.309240276575892</c:v>
                </c:pt>
                <c:pt idx="26162">
                  <c:v>-95.293053514955901</c:v>
                </c:pt>
                <c:pt idx="26163">
                  <c:v>-95.284615996822197</c:v>
                </c:pt>
                <c:pt idx="26164">
                  <c:v>-95.27948252091349</c:v>
                </c:pt>
                <c:pt idx="26165">
                  <c:v>-95.278531779869368</c:v>
                </c:pt>
                <c:pt idx="26166">
                  <c:v>-95.284109873715707</c:v>
                </c:pt>
                <c:pt idx="26167">
                  <c:v>-95.294916945956118</c:v>
                </c:pt>
                <c:pt idx="26168">
                  <c:v>-95.304465422957506</c:v>
                </c:pt>
                <c:pt idx="26169">
                  <c:v>-95.303749698894691</c:v>
                </c:pt>
                <c:pt idx="26170">
                  <c:v>-95.287809195919195</c:v>
                </c:pt>
                <c:pt idx="26171">
                  <c:v>-95.260978105415191</c:v>
                </c:pt>
                <c:pt idx="26172">
                  <c:v>-95.234625585890029</c:v>
                </c:pt>
                <c:pt idx="26173">
                  <c:v>-95.218236874005299</c:v>
                </c:pt>
                <c:pt idx="26174">
                  <c:v>-95.211487197523667</c:v>
                </c:pt>
                <c:pt idx="26175">
                  <c:v>-95.205663908816518</c:v>
                </c:pt>
                <c:pt idx="26176">
                  <c:v>-95.193400920578881</c:v>
                </c:pt>
                <c:pt idx="26177">
                  <c:v>-95.175850063612884</c:v>
                </c:pt>
                <c:pt idx="26178">
                  <c:v>-95.160514178681666</c:v>
                </c:pt>
                <c:pt idx="26179">
                  <c:v>-95.154422181384589</c:v>
                </c:pt>
                <c:pt idx="26180">
                  <c:v>-95.159023841926981</c:v>
                </c:pt>
                <c:pt idx="26181">
                  <c:v>-95.169736139820671</c:v>
                </c:pt>
                <c:pt idx="26182">
                  <c:v>-95.179637996805567</c:v>
                </c:pt>
                <c:pt idx="26183">
                  <c:v>-95.183946505042499</c:v>
                </c:pt>
                <c:pt idx="26184">
                  <c:v>-95.182429829815604</c:v>
                </c:pt>
                <c:pt idx="26185">
                  <c:v>-95.178256262034878</c:v>
                </c:pt>
                <c:pt idx="26186">
                  <c:v>-95.173169892497384</c:v>
                </c:pt>
                <c:pt idx="26187">
                  <c:v>-95.164505871530892</c:v>
                </c:pt>
                <c:pt idx="26188">
                  <c:v>-95.148598663430093</c:v>
                </c:pt>
                <c:pt idx="26189">
                  <c:v>-95.126081763473167</c:v>
                </c:pt>
                <c:pt idx="26190">
                  <c:v>-95.101909412576688</c:v>
                </c:pt>
                <c:pt idx="26191">
                  <c:v>-95.080384958968892</c:v>
                </c:pt>
                <c:pt idx="26192">
                  <c:v>-95.0621356297207</c:v>
                </c:pt>
                <c:pt idx="26193">
                  <c:v>-95.047265551896714</c:v>
                </c:pt>
                <c:pt idx="26194">
                  <c:v>-95.039671663643105</c:v>
                </c:pt>
                <c:pt idx="26195">
                  <c:v>-95.044552942099003</c:v>
                </c:pt>
                <c:pt idx="26196">
                  <c:v>-95.060793562452389</c:v>
                </c:pt>
                <c:pt idx="26197">
                  <c:v>-95.078465364530985</c:v>
                </c:pt>
                <c:pt idx="26198">
                  <c:v>-95.085117895133791</c:v>
                </c:pt>
                <c:pt idx="26199">
                  <c:v>-95.074796054348781</c:v>
                </c:pt>
                <c:pt idx="26200">
                  <c:v>-95.052274150767687</c:v>
                </c:pt>
                <c:pt idx="26201">
                  <c:v>-95.029089623173505</c:v>
                </c:pt>
                <c:pt idx="26202">
                  <c:v>-95.014561265331608</c:v>
                </c:pt>
                <c:pt idx="26203">
                  <c:v>-95.009510960119812</c:v>
                </c:pt>
                <c:pt idx="26204">
                  <c:v>-95.0069991191029</c:v>
                </c:pt>
                <c:pt idx="26205">
                  <c:v>-95.000478139229969</c:v>
                </c:pt>
                <c:pt idx="26206">
                  <c:v>-94.99261282475338</c:v>
                </c:pt>
                <c:pt idx="26207">
                  <c:v>-94.993892079052401</c:v>
                </c:pt>
                <c:pt idx="26208">
                  <c:v>-95.011038156910487</c:v>
                </c:pt>
                <c:pt idx="26209">
                  <c:v>-95.037708170861677</c:v>
                </c:pt>
                <c:pt idx="26210">
                  <c:v>-95.056270530913793</c:v>
                </c:pt>
                <c:pt idx="26211">
                  <c:v>-95.051187155345502</c:v>
                </c:pt>
                <c:pt idx="26212">
                  <c:v>-95.022911347617892</c:v>
                </c:pt>
                <c:pt idx="26213">
                  <c:v>-94.988573291736301</c:v>
                </c:pt>
                <c:pt idx="26214">
                  <c:v>-94.9686459268096</c:v>
                </c:pt>
                <c:pt idx="26215">
                  <c:v>-94.970772259033865</c:v>
                </c:pt>
                <c:pt idx="26216">
                  <c:v>-94.984196622362319</c:v>
                </c:pt>
                <c:pt idx="26217">
                  <c:v>-94.991474939466499</c:v>
                </c:pt>
                <c:pt idx="26218">
                  <c:v>-94.985537593830088</c:v>
                </c:pt>
                <c:pt idx="26219">
                  <c:v>-94.97395822680339</c:v>
                </c:pt>
                <c:pt idx="26220">
                  <c:v>-94.968096604050501</c:v>
                </c:pt>
                <c:pt idx="26221">
                  <c:v>-94.970594641188114</c:v>
                </c:pt>
                <c:pt idx="26222">
                  <c:v>-94.973654917625183</c:v>
                </c:pt>
                <c:pt idx="26223">
                  <c:v>-94.968295952106402</c:v>
                </c:pt>
                <c:pt idx="26224">
                  <c:v>-94.95330421369728</c:v>
                </c:pt>
                <c:pt idx="26225">
                  <c:v>-94.934997718182501</c:v>
                </c:pt>
                <c:pt idx="26226">
                  <c:v>-94.920818579980079</c:v>
                </c:pt>
                <c:pt idx="26227">
                  <c:v>-94.913738875430766</c:v>
                </c:pt>
                <c:pt idx="26228">
                  <c:v>-94.911582710345314</c:v>
                </c:pt>
                <c:pt idx="26229">
                  <c:v>-94.910707706962398</c:v>
                </c:pt>
                <c:pt idx="26230">
                  <c:v>-94.908846953802581</c:v>
                </c:pt>
                <c:pt idx="26231">
                  <c:v>-94.904592900576205</c:v>
                </c:pt>
                <c:pt idx="26232">
                  <c:v>-94.895749424050891</c:v>
                </c:pt>
                <c:pt idx="26233">
                  <c:v>-94.879933031625583</c:v>
                </c:pt>
                <c:pt idx="26234">
                  <c:v>-94.859176147761872</c:v>
                </c:pt>
                <c:pt idx="26235">
                  <c:v>-94.843121744429098</c:v>
                </c:pt>
                <c:pt idx="26236">
                  <c:v>-94.844445237627781</c:v>
                </c:pt>
                <c:pt idx="26237">
                  <c:v>-94.868815135526674</c:v>
                </c:pt>
                <c:pt idx="26238">
                  <c:v>-94.907516574096803</c:v>
                </c:pt>
                <c:pt idx="26239">
                  <c:v>-94.940871964046494</c:v>
                </c:pt>
                <c:pt idx="26240">
                  <c:v>-94.95124367125662</c:v>
                </c:pt>
                <c:pt idx="26241">
                  <c:v>-94.932963638717126</c:v>
                </c:pt>
                <c:pt idx="26242">
                  <c:v>-94.893076603377096</c:v>
                </c:pt>
                <c:pt idx="26243">
                  <c:v>-94.84791633600868</c:v>
                </c:pt>
                <c:pt idx="26244">
                  <c:v>-94.817278458458986</c:v>
                </c:pt>
                <c:pt idx="26245">
                  <c:v>-94.814868625083506</c:v>
                </c:pt>
                <c:pt idx="26246">
                  <c:v>-94.838468176456658</c:v>
                </c:pt>
                <c:pt idx="26247">
                  <c:v>-94.868950866676968</c:v>
                </c:pt>
                <c:pt idx="26248">
                  <c:v>-94.885103877486273</c:v>
                </c:pt>
                <c:pt idx="26249">
                  <c:v>-94.882219992925201</c:v>
                </c:pt>
                <c:pt idx="26250">
                  <c:v>-94.873168869304479</c:v>
                </c:pt>
                <c:pt idx="26251">
                  <c:v>-94.871673561883483</c:v>
                </c:pt>
                <c:pt idx="26252">
                  <c:v>-94.877992707931966</c:v>
                </c:pt>
                <c:pt idx="26253">
                  <c:v>-94.882026287879782</c:v>
                </c:pt>
                <c:pt idx="26254">
                  <c:v>-94.877774319988276</c:v>
                </c:pt>
                <c:pt idx="26255">
                  <c:v>-94.870717436644853</c:v>
                </c:pt>
                <c:pt idx="26256">
                  <c:v>-94.871673457661586</c:v>
                </c:pt>
                <c:pt idx="26257">
                  <c:v>-94.886210110683876</c:v>
                </c:pt>
                <c:pt idx="26258">
                  <c:v>-94.910354222810696</c:v>
                </c:pt>
                <c:pt idx="26259">
                  <c:v>-94.935486485011594</c:v>
                </c:pt>
                <c:pt idx="26260">
                  <c:v>-94.954980640834293</c:v>
                </c:pt>
                <c:pt idx="26261">
                  <c:v>-94.966088843075383</c:v>
                </c:pt>
                <c:pt idx="26262">
                  <c:v>-94.968086460051083</c:v>
                </c:pt>
                <c:pt idx="26263">
                  <c:v>-94.959432839896678</c:v>
                </c:pt>
                <c:pt idx="26264">
                  <c:v>-94.939088673896279</c:v>
                </c:pt>
                <c:pt idx="26265">
                  <c:v>-94.911651244915731</c:v>
                </c:pt>
                <c:pt idx="26266">
                  <c:v>-94.886629958694698</c:v>
                </c:pt>
                <c:pt idx="26267">
                  <c:v>-94.871255053069291</c:v>
                </c:pt>
                <c:pt idx="26268">
                  <c:v>-94.865719037000687</c:v>
                </c:pt>
                <c:pt idx="26269">
                  <c:v>-94.866184789847111</c:v>
                </c:pt>
                <c:pt idx="26270">
                  <c:v>-94.872116609833583</c:v>
                </c:pt>
                <c:pt idx="26271">
                  <c:v>-94.885969074495492</c:v>
                </c:pt>
                <c:pt idx="26272">
                  <c:v>-94.90400857374928</c:v>
                </c:pt>
                <c:pt idx="26273">
                  <c:v>-94.914624713932028</c:v>
                </c:pt>
                <c:pt idx="26274">
                  <c:v>-94.908860997585279</c:v>
                </c:pt>
                <c:pt idx="26275">
                  <c:v>-94.88951129630108</c:v>
                </c:pt>
                <c:pt idx="26276">
                  <c:v>-94.868326783154288</c:v>
                </c:pt>
                <c:pt idx="26277">
                  <c:v>-94.854823744818518</c:v>
                </c:pt>
                <c:pt idx="26278">
                  <c:v>-94.850598252799571</c:v>
                </c:pt>
                <c:pt idx="26279">
                  <c:v>-94.853416907688086</c:v>
                </c:pt>
                <c:pt idx="26280">
                  <c:v>-94.860353199305607</c:v>
                </c:pt>
                <c:pt idx="26281">
                  <c:v>-94.867080086984586</c:v>
                </c:pt>
                <c:pt idx="26282">
                  <c:v>-94.869774830086953</c:v>
                </c:pt>
                <c:pt idx="26283">
                  <c:v>-94.869197528972094</c:v>
                </c:pt>
                <c:pt idx="26284">
                  <c:v>-94.871562564876882</c:v>
                </c:pt>
                <c:pt idx="26285">
                  <c:v>-94.882165414057283</c:v>
                </c:pt>
                <c:pt idx="26286">
                  <c:v>-94.897471478318195</c:v>
                </c:pt>
                <c:pt idx="26287">
                  <c:v>-94.907022605777428</c:v>
                </c:pt>
                <c:pt idx="26288">
                  <c:v>-94.903847361613302</c:v>
                </c:pt>
                <c:pt idx="26289">
                  <c:v>-94.891037093202598</c:v>
                </c:pt>
                <c:pt idx="26290">
                  <c:v>-94.877263531972716</c:v>
                </c:pt>
                <c:pt idx="26291">
                  <c:v>-94.867071781321599</c:v>
                </c:pt>
                <c:pt idx="26292">
                  <c:v>-94.85775145473049</c:v>
                </c:pt>
                <c:pt idx="26293">
                  <c:v>-94.845831733284371</c:v>
                </c:pt>
                <c:pt idx="26294">
                  <c:v>-94.834557276700892</c:v>
                </c:pt>
                <c:pt idx="26295">
                  <c:v>-94.832752370668274</c:v>
                </c:pt>
                <c:pt idx="26296">
                  <c:v>-94.845071269011981</c:v>
                </c:pt>
                <c:pt idx="26297">
                  <c:v>-94.865387029914288</c:v>
                </c:pt>
                <c:pt idx="26298">
                  <c:v>-94.880523650797215</c:v>
                </c:pt>
                <c:pt idx="26299">
                  <c:v>-94.881301096823066</c:v>
                </c:pt>
                <c:pt idx="26300">
                  <c:v>-94.871197495249206</c:v>
                </c:pt>
                <c:pt idx="26301">
                  <c:v>-94.861966159507901</c:v>
                </c:pt>
                <c:pt idx="26302">
                  <c:v>-94.859162079763792</c:v>
                </c:pt>
                <c:pt idx="26303">
                  <c:v>-94.853631022944967</c:v>
                </c:pt>
                <c:pt idx="26304">
                  <c:v>-94.828208779321685</c:v>
                </c:pt>
                <c:pt idx="26305">
                  <c:v>-94.775103439351781</c:v>
                </c:pt>
                <c:pt idx="26306">
                  <c:v>-94.707990080091804</c:v>
                </c:pt>
                <c:pt idx="26307">
                  <c:v>-94.655759115427671</c:v>
                </c:pt>
                <c:pt idx="26308">
                  <c:v>-94.642951752038286</c:v>
                </c:pt>
                <c:pt idx="26309">
                  <c:v>-94.672959210574874</c:v>
                </c:pt>
                <c:pt idx="26310">
                  <c:v>-94.72641995946158</c:v>
                </c:pt>
                <c:pt idx="26311">
                  <c:v>-94.775986713938167</c:v>
                </c:pt>
                <c:pt idx="26312">
                  <c:v>-94.805609301309403</c:v>
                </c:pt>
                <c:pt idx="26313">
                  <c:v>-94.818976374215879</c:v>
                </c:pt>
                <c:pt idx="26314">
                  <c:v>-94.830850327195691</c:v>
                </c:pt>
                <c:pt idx="26315">
                  <c:v>-94.850548723362479</c:v>
                </c:pt>
                <c:pt idx="26316">
                  <c:v>-94.873539117231573</c:v>
                </c:pt>
                <c:pt idx="26317">
                  <c:v>-94.888092104025773</c:v>
                </c:pt>
                <c:pt idx="26318">
                  <c:v>-94.888823195928879</c:v>
                </c:pt>
                <c:pt idx="26319">
                  <c:v>-94.883178960085985</c:v>
                </c:pt>
                <c:pt idx="26320">
                  <c:v>-94.884193571852194</c:v>
                </c:pt>
                <c:pt idx="26321">
                  <c:v>-94.898879985083383</c:v>
                </c:pt>
                <c:pt idx="26322">
                  <c:v>-94.923600033507</c:v>
                </c:pt>
                <c:pt idx="26323">
                  <c:v>-94.948199009753495</c:v>
                </c:pt>
                <c:pt idx="26324">
                  <c:v>-94.963602001938114</c:v>
                </c:pt>
                <c:pt idx="26325">
                  <c:v>-94.96648033011698</c:v>
                </c:pt>
                <c:pt idx="26326">
                  <c:v>-94.95953739975738</c:v>
                </c:pt>
                <c:pt idx="26327">
                  <c:v>-94.951187140649083</c:v>
                </c:pt>
                <c:pt idx="26328">
                  <c:v>-94.951582023556185</c:v>
                </c:pt>
                <c:pt idx="26329">
                  <c:v>-94.96462537729802</c:v>
                </c:pt>
                <c:pt idx="26330">
                  <c:v>-94.982977711534673</c:v>
                </c:pt>
                <c:pt idx="26331">
                  <c:v>-94.992285592183279</c:v>
                </c:pt>
                <c:pt idx="26332">
                  <c:v>-94.983665037096102</c:v>
                </c:pt>
                <c:pt idx="26333">
                  <c:v>-94.962767862426475</c:v>
                </c:pt>
                <c:pt idx="26334">
                  <c:v>-94.943857232286788</c:v>
                </c:pt>
                <c:pt idx="26335">
                  <c:v>-94.93677942632408</c:v>
                </c:pt>
                <c:pt idx="26336">
                  <c:v>-94.940647117922083</c:v>
                </c:pt>
                <c:pt idx="26337">
                  <c:v>-94.948814024603294</c:v>
                </c:pt>
                <c:pt idx="26338">
                  <c:v>-94.957320048822893</c:v>
                </c:pt>
                <c:pt idx="26339">
                  <c:v>-94.966328139877803</c:v>
                </c:pt>
                <c:pt idx="26340">
                  <c:v>-94.975231227771786</c:v>
                </c:pt>
                <c:pt idx="26341">
                  <c:v>-94.980812291298307</c:v>
                </c:pt>
                <c:pt idx="26342">
                  <c:v>-94.980618131859785</c:v>
                </c:pt>
                <c:pt idx="26343">
                  <c:v>-94.97701017465829</c:v>
                </c:pt>
                <c:pt idx="26344">
                  <c:v>-94.976199454392315</c:v>
                </c:pt>
                <c:pt idx="26345">
                  <c:v>-94.982704494578883</c:v>
                </c:pt>
                <c:pt idx="26346">
                  <c:v>-94.995095778615806</c:v>
                </c:pt>
                <c:pt idx="26347">
                  <c:v>-95.006946433515182</c:v>
                </c:pt>
                <c:pt idx="26348">
                  <c:v>-95.011056957231901</c:v>
                </c:pt>
                <c:pt idx="26349">
                  <c:v>-95.003939319123788</c:v>
                </c:pt>
                <c:pt idx="26350">
                  <c:v>-94.987727430910795</c:v>
                </c:pt>
                <c:pt idx="26351">
                  <c:v>-94.969466666042919</c:v>
                </c:pt>
                <c:pt idx="26352">
                  <c:v>-94.958320969853702</c:v>
                </c:pt>
                <c:pt idx="26353">
                  <c:v>-94.959521093497983</c:v>
                </c:pt>
                <c:pt idx="26354">
                  <c:v>-94.969473927688881</c:v>
                </c:pt>
                <c:pt idx="26355">
                  <c:v>-94.979064695380814</c:v>
                </c:pt>
                <c:pt idx="26356">
                  <c:v>-94.982386257668267</c:v>
                </c:pt>
                <c:pt idx="26357">
                  <c:v>-94.982119811855</c:v>
                </c:pt>
                <c:pt idx="26358">
                  <c:v>-94.984181594093101</c:v>
                </c:pt>
                <c:pt idx="26359">
                  <c:v>-94.987186712983686</c:v>
                </c:pt>
                <c:pt idx="26360">
                  <c:v>-94.98212219351808</c:v>
                </c:pt>
                <c:pt idx="26361">
                  <c:v>-94.963321427167514</c:v>
                </c:pt>
                <c:pt idx="26362">
                  <c:v>-94.936511893751387</c:v>
                </c:pt>
                <c:pt idx="26363">
                  <c:v>-94.914501237363197</c:v>
                </c:pt>
                <c:pt idx="26364">
                  <c:v>-94.905415384520182</c:v>
                </c:pt>
                <c:pt idx="26365">
                  <c:v>-94.907965211039112</c:v>
                </c:pt>
                <c:pt idx="26366">
                  <c:v>-94.916946181349417</c:v>
                </c:pt>
                <c:pt idx="26367">
                  <c:v>-94.929838642183284</c:v>
                </c:pt>
                <c:pt idx="26368">
                  <c:v>-94.946220267311332</c:v>
                </c:pt>
                <c:pt idx="26369">
                  <c:v>-94.962899547623181</c:v>
                </c:pt>
                <c:pt idx="26370">
                  <c:v>-94.974308789223201</c:v>
                </c:pt>
                <c:pt idx="26371">
                  <c:v>-94.978132896494856</c:v>
                </c:pt>
                <c:pt idx="26372">
                  <c:v>-94.977121568211516</c:v>
                </c:pt>
                <c:pt idx="26373">
                  <c:v>-94.975356345387382</c:v>
                </c:pt>
                <c:pt idx="26374">
                  <c:v>-94.972931953811184</c:v>
                </c:pt>
                <c:pt idx="26375">
                  <c:v>-94.967152173442898</c:v>
                </c:pt>
                <c:pt idx="26376">
                  <c:v>-94.958005201376196</c:v>
                </c:pt>
                <c:pt idx="26377">
                  <c:v>-94.948109042051101</c:v>
                </c:pt>
                <c:pt idx="26378">
                  <c:v>-94.939116614217014</c:v>
                </c:pt>
                <c:pt idx="26379">
                  <c:v>-94.932120763279812</c:v>
                </c:pt>
                <c:pt idx="26380">
                  <c:v>-94.929801169248094</c:v>
                </c:pt>
                <c:pt idx="26381">
                  <c:v>-94.935412411370294</c:v>
                </c:pt>
                <c:pt idx="26382">
                  <c:v>-94.947240758313228</c:v>
                </c:pt>
                <c:pt idx="26383">
                  <c:v>-94.957697064796506</c:v>
                </c:pt>
                <c:pt idx="26384">
                  <c:v>-94.961760420654301</c:v>
                </c:pt>
                <c:pt idx="26385">
                  <c:v>-94.962910377938201</c:v>
                </c:pt>
                <c:pt idx="26386">
                  <c:v>-94.967285948615327</c:v>
                </c:pt>
                <c:pt idx="26387">
                  <c:v>-94.975074693573191</c:v>
                </c:pt>
                <c:pt idx="26388">
                  <c:v>-94.981203722807109</c:v>
                </c:pt>
                <c:pt idx="26389">
                  <c:v>-94.983584282108197</c:v>
                </c:pt>
                <c:pt idx="26390">
                  <c:v>-94.985903775098606</c:v>
                </c:pt>
                <c:pt idx="26391">
                  <c:v>-94.991366690993416</c:v>
                </c:pt>
                <c:pt idx="26392">
                  <c:v>-94.997270385887816</c:v>
                </c:pt>
                <c:pt idx="26393">
                  <c:v>-94.998435467510902</c:v>
                </c:pt>
                <c:pt idx="26394">
                  <c:v>-94.994143821306608</c:v>
                </c:pt>
                <c:pt idx="26395">
                  <c:v>-94.989307004164289</c:v>
                </c:pt>
                <c:pt idx="26396">
                  <c:v>-94.990493506912912</c:v>
                </c:pt>
                <c:pt idx="26397">
                  <c:v>-95.001271122019986</c:v>
                </c:pt>
                <c:pt idx="26398">
                  <c:v>-95.018504434006701</c:v>
                </c:pt>
                <c:pt idx="26399">
                  <c:v>-95.03268435229019</c:v>
                </c:pt>
                <c:pt idx="26400">
                  <c:v>-95.033845030259585</c:v>
                </c:pt>
                <c:pt idx="26401">
                  <c:v>-95.020352050538875</c:v>
                </c:pt>
                <c:pt idx="26402">
                  <c:v>-95.002587438341379</c:v>
                </c:pt>
                <c:pt idx="26403">
                  <c:v>-94.994266096527696</c:v>
                </c:pt>
                <c:pt idx="26404">
                  <c:v>-94.999289697577908</c:v>
                </c:pt>
                <c:pt idx="26405">
                  <c:v>-95.009004513956285</c:v>
                </c:pt>
                <c:pt idx="26406">
                  <c:v>-95.012609998251605</c:v>
                </c:pt>
                <c:pt idx="26407">
                  <c:v>-95.008116973071381</c:v>
                </c:pt>
                <c:pt idx="26408">
                  <c:v>-95.001319203772212</c:v>
                </c:pt>
                <c:pt idx="26409">
                  <c:v>-94.996698994241413</c:v>
                </c:pt>
                <c:pt idx="26410">
                  <c:v>-94.992741055248302</c:v>
                </c:pt>
                <c:pt idx="26411">
                  <c:v>-94.985831256518466</c:v>
                </c:pt>
                <c:pt idx="26412">
                  <c:v>-94.975967401072893</c:v>
                </c:pt>
                <c:pt idx="26413">
                  <c:v>-94.965940471961005</c:v>
                </c:pt>
                <c:pt idx="26414">
                  <c:v>-94.957260582124604</c:v>
                </c:pt>
                <c:pt idx="26415">
                  <c:v>-94.95015219791479</c:v>
                </c:pt>
                <c:pt idx="26416">
                  <c:v>-94.94539479373438</c:v>
                </c:pt>
                <c:pt idx="26417">
                  <c:v>-94.944465269766226</c:v>
                </c:pt>
                <c:pt idx="26418">
                  <c:v>-94.947897052616682</c:v>
                </c:pt>
                <c:pt idx="26419">
                  <c:v>-94.954186323742903</c:v>
                </c:pt>
                <c:pt idx="26420">
                  <c:v>-94.961832400557981</c:v>
                </c:pt>
                <c:pt idx="26421">
                  <c:v>-94.97097156966359</c:v>
                </c:pt>
                <c:pt idx="26422">
                  <c:v>-94.980990675902518</c:v>
                </c:pt>
                <c:pt idx="26423">
                  <c:v>-94.988511754058692</c:v>
                </c:pt>
                <c:pt idx="26424">
                  <c:v>-94.989487545966398</c:v>
                </c:pt>
                <c:pt idx="26425">
                  <c:v>-94.982884328386191</c:v>
                </c:pt>
                <c:pt idx="26426">
                  <c:v>-94.97180849883398</c:v>
                </c:pt>
                <c:pt idx="26427">
                  <c:v>-94.960744496749882</c:v>
                </c:pt>
                <c:pt idx="26428">
                  <c:v>-94.952088692777792</c:v>
                </c:pt>
                <c:pt idx="26429">
                  <c:v>-94.946181348068606</c:v>
                </c:pt>
                <c:pt idx="26430">
                  <c:v>-94.943628958715109</c:v>
                </c:pt>
                <c:pt idx="26431">
                  <c:v>-94.944962366604599</c:v>
                </c:pt>
                <c:pt idx="26432">
                  <c:v>-94.949118066938595</c:v>
                </c:pt>
                <c:pt idx="26433">
                  <c:v>-94.954167972998306</c:v>
                </c:pt>
                <c:pt idx="26434">
                  <c:v>-94.958791843132488</c:v>
                </c:pt>
                <c:pt idx="26435">
                  <c:v>-94.96297602224459</c:v>
                </c:pt>
                <c:pt idx="26436">
                  <c:v>-94.967895488711108</c:v>
                </c:pt>
                <c:pt idx="26437">
                  <c:v>-94.97500021569769</c:v>
                </c:pt>
                <c:pt idx="26438">
                  <c:v>-94.985799237174191</c:v>
                </c:pt>
                <c:pt idx="26439">
                  <c:v>-95.000455151188788</c:v>
                </c:pt>
                <c:pt idx="26440">
                  <c:v>-95.015210045715918</c:v>
                </c:pt>
                <c:pt idx="26441">
                  <c:v>-95.023712086472187</c:v>
                </c:pt>
                <c:pt idx="26442">
                  <c:v>-95.022422395276479</c:v>
                </c:pt>
                <c:pt idx="26443">
                  <c:v>-95.014194741396707</c:v>
                </c:pt>
                <c:pt idx="26444">
                  <c:v>-95.006011848635993</c:v>
                </c:pt>
                <c:pt idx="26445">
                  <c:v>-95.002860582193179</c:v>
                </c:pt>
                <c:pt idx="26446">
                  <c:v>-95.004394021645595</c:v>
                </c:pt>
                <c:pt idx="26447">
                  <c:v>-95.007246043725402</c:v>
                </c:pt>
                <c:pt idx="26448">
                  <c:v>-95.009293684972135</c:v>
                </c:pt>
                <c:pt idx="26449">
                  <c:v>-95.010653897877717</c:v>
                </c:pt>
                <c:pt idx="26450">
                  <c:v>-95.010736591975601</c:v>
                </c:pt>
                <c:pt idx="26451">
                  <c:v>-95.00695383313689</c:v>
                </c:pt>
                <c:pt idx="26452">
                  <c:v>-94.998434332412288</c:v>
                </c:pt>
                <c:pt idx="26453">
                  <c:v>-94.990188515678483</c:v>
                </c:pt>
                <c:pt idx="26454">
                  <c:v>-94.990678471316016</c:v>
                </c:pt>
                <c:pt idx="26455">
                  <c:v>-95.001904993546503</c:v>
                </c:pt>
                <c:pt idx="26456">
                  <c:v>-95.013007844729188</c:v>
                </c:pt>
                <c:pt idx="26457">
                  <c:v>-95.008282475180692</c:v>
                </c:pt>
                <c:pt idx="26458">
                  <c:v>-94.983881916599174</c:v>
                </c:pt>
                <c:pt idx="26459">
                  <c:v>-94.955134966374104</c:v>
                </c:pt>
                <c:pt idx="26460">
                  <c:v>-94.944190130278812</c:v>
                </c:pt>
                <c:pt idx="26461">
                  <c:v>-94.959164240549214</c:v>
                </c:pt>
                <c:pt idx="26462">
                  <c:v>-94.986287171778983</c:v>
                </c:pt>
                <c:pt idx="26463">
                  <c:v>-95.002119196227298</c:v>
                </c:pt>
                <c:pt idx="26464">
                  <c:v>-94.994331069149297</c:v>
                </c:pt>
                <c:pt idx="26465">
                  <c:v>-94.972193093151688</c:v>
                </c:pt>
                <c:pt idx="26466">
                  <c:v>-94.957649002664979</c:v>
                </c:pt>
                <c:pt idx="26467">
                  <c:v>-94.965845311381585</c:v>
                </c:pt>
                <c:pt idx="26468">
                  <c:v>-94.991947744144014</c:v>
                </c:pt>
                <c:pt idx="26469">
                  <c:v>-95.016183039674701</c:v>
                </c:pt>
                <c:pt idx="26470">
                  <c:v>-95.023325095640701</c:v>
                </c:pt>
                <c:pt idx="26471">
                  <c:v>-95.015895587461486</c:v>
                </c:pt>
                <c:pt idx="26472">
                  <c:v>-95.008563438173113</c:v>
                </c:pt>
                <c:pt idx="26473">
                  <c:v>-95.012819667200915</c:v>
                </c:pt>
                <c:pt idx="26474">
                  <c:v>-95.028277576191371</c:v>
                </c:pt>
                <c:pt idx="26475">
                  <c:v>-95.047192130312595</c:v>
                </c:pt>
                <c:pt idx="26476">
                  <c:v>-95.062747277815888</c:v>
                </c:pt>
                <c:pt idx="26477">
                  <c:v>-95.070725834434654</c:v>
                </c:pt>
                <c:pt idx="26478">
                  <c:v>-95.068866295270894</c:v>
                </c:pt>
                <c:pt idx="26479">
                  <c:v>-95.058567799997903</c:v>
                </c:pt>
                <c:pt idx="26480">
                  <c:v>-95.044937534408191</c:v>
                </c:pt>
                <c:pt idx="26481">
                  <c:v>-95.03239385586869</c:v>
                </c:pt>
                <c:pt idx="26482">
                  <c:v>-95.019595118349798</c:v>
                </c:pt>
                <c:pt idx="26483">
                  <c:v>-95.001197536058584</c:v>
                </c:pt>
                <c:pt idx="26484">
                  <c:v>-94.976954064603305</c:v>
                </c:pt>
                <c:pt idx="26485">
                  <c:v>-94.955759494785681</c:v>
                </c:pt>
                <c:pt idx="26486">
                  <c:v>-94.948262558872713</c:v>
                </c:pt>
                <c:pt idx="26487">
                  <c:v>-94.956317783750592</c:v>
                </c:pt>
                <c:pt idx="26488">
                  <c:v>-94.970278090053185</c:v>
                </c:pt>
                <c:pt idx="26489">
                  <c:v>-94.977380281747813</c:v>
                </c:pt>
                <c:pt idx="26490">
                  <c:v>-94.973454558607983</c:v>
                </c:pt>
                <c:pt idx="26491">
                  <c:v>-94.965861989903416</c:v>
                </c:pt>
                <c:pt idx="26492">
                  <c:v>-94.966008369850982</c:v>
                </c:pt>
                <c:pt idx="26493">
                  <c:v>-94.978764363637481</c:v>
                </c:pt>
                <c:pt idx="26494">
                  <c:v>-94.998006111368198</c:v>
                </c:pt>
                <c:pt idx="26495">
                  <c:v>-95.01261799698419</c:v>
                </c:pt>
                <c:pt idx="26496">
                  <c:v>-95.016644478303917</c:v>
                </c:pt>
                <c:pt idx="26497">
                  <c:v>-95.012822580454085</c:v>
                </c:pt>
                <c:pt idx="26498">
                  <c:v>-95.007819899941694</c:v>
                </c:pt>
                <c:pt idx="26499">
                  <c:v>-95.005711617060484</c:v>
                </c:pt>
                <c:pt idx="26500">
                  <c:v>-95.005806837169473</c:v>
                </c:pt>
                <c:pt idx="26501">
                  <c:v>-95.005641036658375</c:v>
                </c:pt>
                <c:pt idx="26502">
                  <c:v>-95.004530098735003</c:v>
                </c:pt>
                <c:pt idx="26503">
                  <c:v>-95.003194164953598</c:v>
                </c:pt>
                <c:pt idx="26504">
                  <c:v>-95.002063338471288</c:v>
                </c:pt>
                <c:pt idx="26505">
                  <c:v>-95.001257194806399</c:v>
                </c:pt>
                <c:pt idx="26506">
                  <c:v>-95.00081981603708</c:v>
                </c:pt>
                <c:pt idx="26507">
                  <c:v>-95.000890742911679</c:v>
                </c:pt>
                <c:pt idx="26508">
                  <c:v>-95.000923656742117</c:v>
                </c:pt>
                <c:pt idx="26509">
                  <c:v>-94.998904334261482</c:v>
                </c:pt>
                <c:pt idx="26510">
                  <c:v>-94.994822321452702</c:v>
                </c:pt>
                <c:pt idx="26511">
                  <c:v>-94.993299819098894</c:v>
                </c:pt>
                <c:pt idx="26512">
                  <c:v>-94.999295292371812</c:v>
                </c:pt>
                <c:pt idx="26513">
                  <c:v>-95.012000883176</c:v>
                </c:pt>
                <c:pt idx="26514">
                  <c:v>-95.023759908122202</c:v>
                </c:pt>
                <c:pt idx="26515">
                  <c:v>-95.026358939763469</c:v>
                </c:pt>
                <c:pt idx="26516">
                  <c:v>-95.018512057299688</c:v>
                </c:pt>
                <c:pt idx="26517">
                  <c:v>-95.005477421583578</c:v>
                </c:pt>
                <c:pt idx="26518">
                  <c:v>-94.994114452516413</c:v>
                </c:pt>
                <c:pt idx="26519">
                  <c:v>-94.990035443124981</c:v>
                </c:pt>
                <c:pt idx="26520">
                  <c:v>-94.995740531966788</c:v>
                </c:pt>
                <c:pt idx="26521">
                  <c:v>-95.00780574226188</c:v>
                </c:pt>
                <c:pt idx="26522">
                  <c:v>-95.016959023154698</c:v>
                </c:pt>
                <c:pt idx="26523">
                  <c:v>-95.015206011366004</c:v>
                </c:pt>
                <c:pt idx="26524">
                  <c:v>-95.003568601286304</c:v>
                </c:pt>
                <c:pt idx="26525">
                  <c:v>-94.990636334483568</c:v>
                </c:pt>
                <c:pt idx="26526">
                  <c:v>-94.982970240733991</c:v>
                </c:pt>
                <c:pt idx="26527">
                  <c:v>-94.978915495905994</c:v>
                </c:pt>
                <c:pt idx="26528">
                  <c:v>-94.973855225994782</c:v>
                </c:pt>
                <c:pt idx="26529">
                  <c:v>-94.967917141866295</c:v>
                </c:pt>
                <c:pt idx="26530">
                  <c:v>-94.964651701260109</c:v>
                </c:pt>
                <c:pt idx="26531">
                  <c:v>-94.964687852040399</c:v>
                </c:pt>
                <c:pt idx="26532">
                  <c:v>-94.963849236453385</c:v>
                </c:pt>
                <c:pt idx="26533">
                  <c:v>-94.958526783226205</c:v>
                </c:pt>
                <c:pt idx="26534">
                  <c:v>-94.950361529970806</c:v>
                </c:pt>
                <c:pt idx="26535">
                  <c:v>-94.943352443702295</c:v>
                </c:pt>
                <c:pt idx="26536">
                  <c:v>-94.939048503495187</c:v>
                </c:pt>
                <c:pt idx="26537">
                  <c:v>-94.935965858044582</c:v>
                </c:pt>
                <c:pt idx="26538">
                  <c:v>-94.932822900823098</c:v>
                </c:pt>
                <c:pt idx="26539">
                  <c:v>-94.931081634719803</c:v>
                </c:pt>
                <c:pt idx="26540">
                  <c:v>-94.9333145225701</c:v>
                </c:pt>
                <c:pt idx="26541">
                  <c:v>-94.941343338059582</c:v>
                </c:pt>
                <c:pt idx="26542">
                  <c:v>-94.955850104473384</c:v>
                </c:pt>
                <c:pt idx="26543">
                  <c:v>-94.9745282484093</c:v>
                </c:pt>
                <c:pt idx="26544">
                  <c:v>-94.991283342669902</c:v>
                </c:pt>
                <c:pt idx="26545">
                  <c:v>-94.998948297672982</c:v>
                </c:pt>
                <c:pt idx="26546">
                  <c:v>-94.99520463120902</c:v>
                </c:pt>
                <c:pt idx="26547">
                  <c:v>-94.986987567311402</c:v>
                </c:pt>
                <c:pt idx="26548">
                  <c:v>-94.985524329551282</c:v>
                </c:pt>
                <c:pt idx="26549">
                  <c:v>-94.995435053983485</c:v>
                </c:pt>
                <c:pt idx="26550">
                  <c:v>-95.0110947586831</c:v>
                </c:pt>
                <c:pt idx="26551">
                  <c:v>-95.023201894509967</c:v>
                </c:pt>
                <c:pt idx="26552">
                  <c:v>-95.027998035694992</c:v>
                </c:pt>
                <c:pt idx="26553">
                  <c:v>-95.028897110036951</c:v>
                </c:pt>
                <c:pt idx="26554">
                  <c:v>-95.029472292157365</c:v>
                </c:pt>
                <c:pt idx="26555">
                  <c:v>-95.029083995247817</c:v>
                </c:pt>
                <c:pt idx="26556">
                  <c:v>-95.026380807319185</c:v>
                </c:pt>
                <c:pt idx="26557">
                  <c:v>-95.022510207018499</c:v>
                </c:pt>
                <c:pt idx="26558">
                  <c:v>-95.019693514271793</c:v>
                </c:pt>
                <c:pt idx="26559">
                  <c:v>-95.017914516502898</c:v>
                </c:pt>
                <c:pt idx="26560">
                  <c:v>-95.015328484840495</c:v>
                </c:pt>
                <c:pt idx="26561">
                  <c:v>-95.012911902679079</c:v>
                </c:pt>
                <c:pt idx="26562">
                  <c:v>-95.015180631942997</c:v>
                </c:pt>
                <c:pt idx="26563">
                  <c:v>-95.02448905838898</c:v>
                </c:pt>
                <c:pt idx="26564">
                  <c:v>-95.037594158245312</c:v>
                </c:pt>
                <c:pt idx="26565">
                  <c:v>-95.04806919543428</c:v>
                </c:pt>
                <c:pt idx="26566">
                  <c:v>-95.051272262963991</c:v>
                </c:pt>
                <c:pt idx="26567">
                  <c:v>-95.047542950332897</c:v>
                </c:pt>
                <c:pt idx="26568">
                  <c:v>-95.0408507105426</c:v>
                </c:pt>
                <c:pt idx="26569">
                  <c:v>-95.03526280651019</c:v>
                </c:pt>
                <c:pt idx="26570">
                  <c:v>-95.032619176411984</c:v>
                </c:pt>
                <c:pt idx="26571">
                  <c:v>-95.031333445628704</c:v>
                </c:pt>
                <c:pt idx="26572">
                  <c:v>-95.028287881158192</c:v>
                </c:pt>
                <c:pt idx="26573">
                  <c:v>-95.023086465457382</c:v>
                </c:pt>
                <c:pt idx="26574">
                  <c:v>-95.01834147518079</c:v>
                </c:pt>
                <c:pt idx="26575">
                  <c:v>-95.01543636072519</c:v>
                </c:pt>
                <c:pt idx="26576">
                  <c:v>-95.012480469635605</c:v>
                </c:pt>
                <c:pt idx="26577">
                  <c:v>-95.007431451669689</c:v>
                </c:pt>
                <c:pt idx="26578">
                  <c:v>-95.002428813542167</c:v>
                </c:pt>
                <c:pt idx="26579">
                  <c:v>-95.002830509105692</c:v>
                </c:pt>
                <c:pt idx="26580">
                  <c:v>-95.011433127008999</c:v>
                </c:pt>
                <c:pt idx="26581">
                  <c:v>-95.025124410907694</c:v>
                </c:pt>
                <c:pt idx="26582">
                  <c:v>-95.037098343498684</c:v>
                </c:pt>
                <c:pt idx="26583">
                  <c:v>-95.041463171688903</c:v>
                </c:pt>
                <c:pt idx="26584">
                  <c:v>-95.036527010320881</c:v>
                </c:pt>
                <c:pt idx="26585">
                  <c:v>-95.026068093920387</c:v>
                </c:pt>
                <c:pt idx="26586">
                  <c:v>-95.01839677512298</c:v>
                </c:pt>
                <c:pt idx="26587">
                  <c:v>-95.021066441488401</c:v>
                </c:pt>
                <c:pt idx="26588">
                  <c:v>-95.034909004252512</c:v>
                </c:pt>
                <c:pt idx="26589">
                  <c:v>-95.053783357657878</c:v>
                </c:pt>
                <c:pt idx="26590">
                  <c:v>-95.069144308168404</c:v>
                </c:pt>
                <c:pt idx="26591">
                  <c:v>-95.075648867580753</c:v>
                </c:pt>
                <c:pt idx="26592">
                  <c:v>-95.073573038839086</c:v>
                </c:pt>
                <c:pt idx="26593">
                  <c:v>-95.0660602686999</c:v>
                </c:pt>
                <c:pt idx="26594">
                  <c:v>-95.056651949150805</c:v>
                </c:pt>
                <c:pt idx="26595">
                  <c:v>-95.049164039288414</c:v>
                </c:pt>
                <c:pt idx="26596">
                  <c:v>-95.046540823932304</c:v>
                </c:pt>
                <c:pt idx="26597">
                  <c:v>-95.049488476213881</c:v>
                </c:pt>
                <c:pt idx="26598">
                  <c:v>-95.056334878236186</c:v>
                </c:pt>
                <c:pt idx="26599">
                  <c:v>-95.06337763438259</c:v>
                </c:pt>
                <c:pt idx="26600">
                  <c:v>-95.067483014197094</c:v>
                </c:pt>
                <c:pt idx="26601">
                  <c:v>-95.068137830084979</c:v>
                </c:pt>
                <c:pt idx="26602">
                  <c:v>-95.065466084575505</c:v>
                </c:pt>
                <c:pt idx="26603">
                  <c:v>-95.058243170512199</c:v>
                </c:pt>
                <c:pt idx="26604">
                  <c:v>-95.045198332140586</c:v>
                </c:pt>
                <c:pt idx="26605">
                  <c:v>-95.028241868432488</c:v>
                </c:pt>
                <c:pt idx="26606">
                  <c:v>-95.014120116213306</c:v>
                </c:pt>
                <c:pt idx="26607">
                  <c:v>-95.009274682348618</c:v>
                </c:pt>
                <c:pt idx="26608">
                  <c:v>-95.012036994225483</c:v>
                </c:pt>
                <c:pt idx="26609">
                  <c:v>-95.012898860791566</c:v>
                </c:pt>
                <c:pt idx="26610">
                  <c:v>-95.004506482554689</c:v>
                </c:pt>
                <c:pt idx="26611">
                  <c:v>-94.991045989160511</c:v>
                </c:pt>
                <c:pt idx="26612">
                  <c:v>-94.9854565791574</c:v>
                </c:pt>
                <c:pt idx="26613">
                  <c:v>-94.995727044258203</c:v>
                </c:pt>
                <c:pt idx="26614">
                  <c:v>-95.01487074249269</c:v>
                </c:pt>
                <c:pt idx="26615">
                  <c:v>-95.026501727358379</c:v>
                </c:pt>
                <c:pt idx="26616">
                  <c:v>-95.021524527640096</c:v>
                </c:pt>
                <c:pt idx="26617">
                  <c:v>-95.008021254367094</c:v>
                </c:pt>
                <c:pt idx="26618">
                  <c:v>-95.003150028893003</c:v>
                </c:pt>
                <c:pt idx="26619">
                  <c:v>-95.013913950670513</c:v>
                </c:pt>
                <c:pt idx="26620">
                  <c:v>-95.026978366395284</c:v>
                </c:pt>
                <c:pt idx="26621">
                  <c:v>-95.021601988246914</c:v>
                </c:pt>
                <c:pt idx="26622">
                  <c:v>-94.992732801510087</c:v>
                </c:pt>
                <c:pt idx="26623">
                  <c:v>-94.957683698509115</c:v>
                </c:pt>
                <c:pt idx="26624">
                  <c:v>-94.93962071917791</c:v>
                </c:pt>
                <c:pt idx="26625">
                  <c:v>-94.945514455766414</c:v>
                </c:pt>
                <c:pt idx="26626">
                  <c:v>-94.962725890519579</c:v>
                </c:pt>
                <c:pt idx="26627">
                  <c:v>-94.975591912800368</c:v>
                </c:pt>
                <c:pt idx="26628">
                  <c:v>-94.978851830520853</c:v>
                </c:pt>
                <c:pt idx="26629">
                  <c:v>-94.976218446479379</c:v>
                </c:pt>
                <c:pt idx="26630">
                  <c:v>-94.973193859282404</c:v>
                </c:pt>
                <c:pt idx="26631">
                  <c:v>-94.972465489208517</c:v>
                </c:pt>
                <c:pt idx="26632">
                  <c:v>-94.974051192637191</c:v>
                </c:pt>
                <c:pt idx="26633">
                  <c:v>-94.97661806527752</c:v>
                </c:pt>
                <c:pt idx="26634">
                  <c:v>-94.978173315651176</c:v>
                </c:pt>
                <c:pt idx="26635">
                  <c:v>-94.97859681460487</c:v>
                </c:pt>
                <c:pt idx="26636">
                  <c:v>-94.980208604751283</c:v>
                </c:pt>
                <c:pt idx="26637">
                  <c:v>-94.983571498160302</c:v>
                </c:pt>
                <c:pt idx="26638">
                  <c:v>-94.985336925882592</c:v>
                </c:pt>
                <c:pt idx="26639">
                  <c:v>-94.982186973126687</c:v>
                </c:pt>
                <c:pt idx="26640">
                  <c:v>-94.975895800676668</c:v>
                </c:pt>
                <c:pt idx="26641">
                  <c:v>-94.972048550753854</c:v>
                </c:pt>
                <c:pt idx="26642">
                  <c:v>-94.973002498713498</c:v>
                </c:pt>
                <c:pt idx="26643">
                  <c:v>-94.974843781186905</c:v>
                </c:pt>
                <c:pt idx="26644">
                  <c:v>-94.972084102018187</c:v>
                </c:pt>
                <c:pt idx="26645">
                  <c:v>-94.963860999799707</c:v>
                </c:pt>
                <c:pt idx="26646">
                  <c:v>-94.954741692929289</c:v>
                </c:pt>
                <c:pt idx="26647">
                  <c:v>-94.949548423701401</c:v>
                </c:pt>
                <c:pt idx="26648">
                  <c:v>-94.948543271246621</c:v>
                </c:pt>
                <c:pt idx="26649">
                  <c:v>-94.947712566993602</c:v>
                </c:pt>
                <c:pt idx="26650">
                  <c:v>-94.941964737008817</c:v>
                </c:pt>
                <c:pt idx="26651">
                  <c:v>-94.928926529158304</c:v>
                </c:pt>
                <c:pt idx="26652">
                  <c:v>-94.911096437206496</c:v>
                </c:pt>
                <c:pt idx="26653">
                  <c:v>-94.894758809325282</c:v>
                </c:pt>
                <c:pt idx="26654">
                  <c:v>-94.886810655013903</c:v>
                </c:pt>
                <c:pt idx="26655">
                  <c:v>-94.889767402353087</c:v>
                </c:pt>
                <c:pt idx="26656">
                  <c:v>-94.897986563503579</c:v>
                </c:pt>
                <c:pt idx="26657">
                  <c:v>-94.900676160070006</c:v>
                </c:pt>
                <c:pt idx="26658">
                  <c:v>-94.890957006961486</c:v>
                </c:pt>
                <c:pt idx="26659">
                  <c:v>-94.873439862294276</c:v>
                </c:pt>
                <c:pt idx="26660">
                  <c:v>-94.861068749946114</c:v>
                </c:pt>
                <c:pt idx="26661">
                  <c:v>-94.8620553781751</c:v>
                </c:pt>
                <c:pt idx="26662">
                  <c:v>-94.871946342035884</c:v>
                </c:pt>
                <c:pt idx="26663">
                  <c:v>-94.880160220634579</c:v>
                </c:pt>
                <c:pt idx="26664">
                  <c:v>-94.882782575303168</c:v>
                </c:pt>
                <c:pt idx="26665">
                  <c:v>-94.885178279044766</c:v>
                </c:pt>
                <c:pt idx="26666">
                  <c:v>-94.892006273337401</c:v>
                </c:pt>
                <c:pt idx="26667">
                  <c:v>-94.900168999561402</c:v>
                </c:pt>
                <c:pt idx="26668">
                  <c:v>-94.903907584653282</c:v>
                </c:pt>
                <c:pt idx="26669">
                  <c:v>-94.903250579691004</c:v>
                </c:pt>
                <c:pt idx="26670">
                  <c:v>-94.903489129003603</c:v>
                </c:pt>
                <c:pt idx="26671">
                  <c:v>-94.906377559721165</c:v>
                </c:pt>
                <c:pt idx="26672">
                  <c:v>-94.906828194425287</c:v>
                </c:pt>
                <c:pt idx="26673">
                  <c:v>-94.8989467040074</c:v>
                </c:pt>
                <c:pt idx="26674">
                  <c:v>-94.882957442935691</c:v>
                </c:pt>
                <c:pt idx="26675">
                  <c:v>-94.866173059395194</c:v>
                </c:pt>
                <c:pt idx="26676">
                  <c:v>-94.857296145042312</c:v>
                </c:pt>
                <c:pt idx="26677">
                  <c:v>-94.860047466118601</c:v>
                </c:pt>
                <c:pt idx="26678">
                  <c:v>-94.871176126169274</c:v>
                </c:pt>
                <c:pt idx="26679">
                  <c:v>-94.882395667711592</c:v>
                </c:pt>
                <c:pt idx="26680">
                  <c:v>-94.885865095921886</c:v>
                </c:pt>
                <c:pt idx="26681">
                  <c:v>-94.878566770374491</c:v>
                </c:pt>
                <c:pt idx="26682">
                  <c:v>-94.861194827894892</c:v>
                </c:pt>
                <c:pt idx="26683">
                  <c:v>-94.834723354399799</c:v>
                </c:pt>
                <c:pt idx="26684">
                  <c:v>-94.799301668321505</c:v>
                </c:pt>
                <c:pt idx="26685">
                  <c:v>-94.758362586476665</c:v>
                </c:pt>
                <c:pt idx="26686">
                  <c:v>-94.723212859242196</c:v>
                </c:pt>
                <c:pt idx="26687">
                  <c:v>-94.709007254412498</c:v>
                </c:pt>
                <c:pt idx="26688">
                  <c:v>-94.722989265605904</c:v>
                </c:pt>
                <c:pt idx="26689">
                  <c:v>-94.756296793796892</c:v>
                </c:pt>
                <c:pt idx="26690">
                  <c:v>-94.789023852230798</c:v>
                </c:pt>
                <c:pt idx="26691">
                  <c:v>-94.805742582369376</c:v>
                </c:pt>
                <c:pt idx="26692">
                  <c:v>-94.805453796738689</c:v>
                </c:pt>
                <c:pt idx="26693">
                  <c:v>-94.797481214054088</c:v>
                </c:pt>
                <c:pt idx="26694">
                  <c:v>-94.790540663059403</c:v>
                </c:pt>
                <c:pt idx="26695">
                  <c:v>-94.787098183989585</c:v>
                </c:pt>
                <c:pt idx="26696">
                  <c:v>-94.786906711328001</c:v>
                </c:pt>
                <c:pt idx="26697">
                  <c:v>-94.790868242640883</c:v>
                </c:pt>
                <c:pt idx="26698">
                  <c:v>-94.798674854947194</c:v>
                </c:pt>
                <c:pt idx="26699">
                  <c:v>-94.805617868800283</c:v>
                </c:pt>
                <c:pt idx="26700">
                  <c:v>-94.804859484939712</c:v>
                </c:pt>
                <c:pt idx="26701">
                  <c:v>-94.794650704501606</c:v>
                </c:pt>
                <c:pt idx="26702">
                  <c:v>-94.782747168825068</c:v>
                </c:pt>
                <c:pt idx="26703">
                  <c:v>-94.779865327311001</c:v>
                </c:pt>
                <c:pt idx="26704">
                  <c:v>-94.787874346010682</c:v>
                </c:pt>
                <c:pt idx="26705">
                  <c:v>-94.79589159938638</c:v>
                </c:pt>
                <c:pt idx="26706">
                  <c:v>-94.789561344135805</c:v>
                </c:pt>
                <c:pt idx="26707">
                  <c:v>-94.764525848828015</c:v>
                </c:pt>
                <c:pt idx="26708">
                  <c:v>-94.730790703341299</c:v>
                </c:pt>
                <c:pt idx="26709">
                  <c:v>-94.704047101594085</c:v>
                </c:pt>
                <c:pt idx="26710">
                  <c:v>-94.693917048478582</c:v>
                </c:pt>
                <c:pt idx="26711">
                  <c:v>-94.700627343135594</c:v>
                </c:pt>
                <c:pt idx="26712">
                  <c:v>-94.718559813344498</c:v>
                </c:pt>
                <c:pt idx="26713">
                  <c:v>-94.738655331042807</c:v>
                </c:pt>
                <c:pt idx="26714">
                  <c:v>-94.751343210546381</c:v>
                </c:pt>
                <c:pt idx="26715">
                  <c:v>-94.751422127780884</c:v>
                </c:pt>
                <c:pt idx="26716">
                  <c:v>-94.741611489741928</c:v>
                </c:pt>
                <c:pt idx="26717">
                  <c:v>-94.731595731736206</c:v>
                </c:pt>
                <c:pt idx="26718">
                  <c:v>-94.730032218082385</c:v>
                </c:pt>
                <c:pt idx="26719">
                  <c:v>-94.73739698269479</c:v>
                </c:pt>
                <c:pt idx="26720">
                  <c:v>-94.748296771874905</c:v>
                </c:pt>
                <c:pt idx="26721">
                  <c:v>-94.756208994366204</c:v>
                </c:pt>
                <c:pt idx="26722">
                  <c:v>-94.756530880924686</c:v>
                </c:pt>
                <c:pt idx="26723">
                  <c:v>-94.749244852200405</c:v>
                </c:pt>
                <c:pt idx="26724">
                  <c:v>-94.738865000207113</c:v>
                </c:pt>
                <c:pt idx="26725">
                  <c:v>-94.732382276035267</c:v>
                </c:pt>
                <c:pt idx="26726">
                  <c:v>-94.734876585909802</c:v>
                </c:pt>
                <c:pt idx="26727">
                  <c:v>-94.744378500841393</c:v>
                </c:pt>
                <c:pt idx="26728">
                  <c:v>-94.753179789227914</c:v>
                </c:pt>
                <c:pt idx="26729">
                  <c:v>-94.753282007629466</c:v>
                </c:pt>
                <c:pt idx="26730">
                  <c:v>-94.740441174335999</c:v>
                </c:pt>
                <c:pt idx="26731">
                  <c:v>-94.716703413826281</c:v>
                </c:pt>
                <c:pt idx="26732">
                  <c:v>-94.690339930390991</c:v>
                </c:pt>
                <c:pt idx="26733">
                  <c:v>-94.672275640594776</c:v>
                </c:pt>
                <c:pt idx="26734">
                  <c:v>-94.669505250360601</c:v>
                </c:pt>
                <c:pt idx="26735">
                  <c:v>-94.679395340345692</c:v>
                </c:pt>
                <c:pt idx="26736">
                  <c:v>-94.691926256282201</c:v>
                </c:pt>
                <c:pt idx="26737">
                  <c:v>-94.698217380305394</c:v>
                </c:pt>
                <c:pt idx="26738">
                  <c:v>-94.696518381768101</c:v>
                </c:pt>
                <c:pt idx="26739">
                  <c:v>-94.690341571262692</c:v>
                </c:pt>
                <c:pt idx="26740">
                  <c:v>-94.68246297806219</c:v>
                </c:pt>
                <c:pt idx="26741">
                  <c:v>-94.673344443728269</c:v>
                </c:pt>
                <c:pt idx="26742">
                  <c:v>-94.664573724198604</c:v>
                </c:pt>
                <c:pt idx="26743">
                  <c:v>-94.660378531615365</c:v>
                </c:pt>
                <c:pt idx="26744">
                  <c:v>-94.664009039299501</c:v>
                </c:pt>
                <c:pt idx="26745">
                  <c:v>-94.672171531828553</c:v>
                </c:pt>
                <c:pt idx="26746">
                  <c:v>-94.675052212201464</c:v>
                </c:pt>
                <c:pt idx="26747">
                  <c:v>-94.664884412839868</c:v>
                </c:pt>
                <c:pt idx="26748">
                  <c:v>-94.644161171505502</c:v>
                </c:pt>
                <c:pt idx="26749">
                  <c:v>-94.624725045976604</c:v>
                </c:pt>
                <c:pt idx="26750">
                  <c:v>-94.618114246090101</c:v>
                </c:pt>
                <c:pt idx="26751">
                  <c:v>-94.625515963626668</c:v>
                </c:pt>
                <c:pt idx="26752">
                  <c:v>-94.637853438055004</c:v>
                </c:pt>
                <c:pt idx="26753">
                  <c:v>-94.645845669739401</c:v>
                </c:pt>
                <c:pt idx="26754">
                  <c:v>-94.647543856929687</c:v>
                </c:pt>
                <c:pt idx="26755">
                  <c:v>-94.646718047266788</c:v>
                </c:pt>
                <c:pt idx="26756">
                  <c:v>-94.645578295112898</c:v>
                </c:pt>
                <c:pt idx="26757">
                  <c:v>-94.641193064813308</c:v>
                </c:pt>
                <c:pt idx="26758">
                  <c:v>-94.631027296819298</c:v>
                </c:pt>
                <c:pt idx="26759">
                  <c:v>-94.619592041088879</c:v>
                </c:pt>
                <c:pt idx="26760">
                  <c:v>-94.616192587170204</c:v>
                </c:pt>
                <c:pt idx="26761">
                  <c:v>-94.62612552469308</c:v>
                </c:pt>
                <c:pt idx="26762">
                  <c:v>-94.644261868301896</c:v>
                </c:pt>
                <c:pt idx="26763">
                  <c:v>-94.658595076668576</c:v>
                </c:pt>
                <c:pt idx="26764">
                  <c:v>-94.660674963481867</c:v>
                </c:pt>
                <c:pt idx="26765">
                  <c:v>-94.652084845191567</c:v>
                </c:pt>
                <c:pt idx="26766">
                  <c:v>-94.642017515147103</c:v>
                </c:pt>
                <c:pt idx="26767">
                  <c:v>-94.638655001807393</c:v>
                </c:pt>
                <c:pt idx="26768">
                  <c:v>-94.642120107227882</c:v>
                </c:pt>
                <c:pt idx="26769">
                  <c:v>-94.645743408697498</c:v>
                </c:pt>
                <c:pt idx="26770">
                  <c:v>-94.643527880529291</c:v>
                </c:pt>
                <c:pt idx="26771">
                  <c:v>-94.636266915470202</c:v>
                </c:pt>
                <c:pt idx="26772">
                  <c:v>-94.630558245642007</c:v>
                </c:pt>
                <c:pt idx="26773">
                  <c:v>-94.631562303526465</c:v>
                </c:pt>
                <c:pt idx="26774">
                  <c:v>-94.638336281421076</c:v>
                </c:pt>
                <c:pt idx="26775">
                  <c:v>-94.645763567828482</c:v>
                </c:pt>
                <c:pt idx="26776">
                  <c:v>-94.648899974778601</c:v>
                </c:pt>
                <c:pt idx="26777">
                  <c:v>-94.645290729185007</c:v>
                </c:pt>
                <c:pt idx="26778">
                  <c:v>-94.634822338407488</c:v>
                </c:pt>
                <c:pt idx="26779">
                  <c:v>-94.619502205001581</c:v>
                </c:pt>
                <c:pt idx="26780">
                  <c:v>-94.604210360658783</c:v>
                </c:pt>
                <c:pt idx="26781">
                  <c:v>-94.595025413560279</c:v>
                </c:pt>
                <c:pt idx="26782">
                  <c:v>-94.595129071926607</c:v>
                </c:pt>
                <c:pt idx="26783">
                  <c:v>-94.603021035802982</c:v>
                </c:pt>
                <c:pt idx="26784">
                  <c:v>-94.614121814657793</c:v>
                </c:pt>
                <c:pt idx="26785">
                  <c:v>-94.623054943210406</c:v>
                </c:pt>
                <c:pt idx="26786">
                  <c:v>-94.625094238616384</c:v>
                </c:pt>
                <c:pt idx="26787">
                  <c:v>-94.617903818476393</c:v>
                </c:pt>
                <c:pt idx="26788">
                  <c:v>-94.6035369710455</c:v>
                </c:pt>
                <c:pt idx="26789">
                  <c:v>-94.587924181723295</c:v>
                </c:pt>
                <c:pt idx="26790">
                  <c:v>-94.576736777721763</c:v>
                </c:pt>
                <c:pt idx="26791">
                  <c:v>-94.572188676690573</c:v>
                </c:pt>
                <c:pt idx="26792">
                  <c:v>-94.57443371787258</c:v>
                </c:pt>
                <c:pt idx="26793">
                  <c:v>-94.583835045083291</c:v>
                </c:pt>
                <c:pt idx="26794">
                  <c:v>-94.598145002457585</c:v>
                </c:pt>
                <c:pt idx="26795">
                  <c:v>-94.609700747834367</c:v>
                </c:pt>
                <c:pt idx="26796">
                  <c:v>-94.610237865781869</c:v>
                </c:pt>
                <c:pt idx="26797">
                  <c:v>-94.5991437069885</c:v>
                </c:pt>
                <c:pt idx="26798">
                  <c:v>-94.585017223889366</c:v>
                </c:pt>
                <c:pt idx="26799">
                  <c:v>-94.576906441345713</c:v>
                </c:pt>
                <c:pt idx="26800">
                  <c:v>-94.574464836516967</c:v>
                </c:pt>
                <c:pt idx="26801">
                  <c:v>-94.569688227993083</c:v>
                </c:pt>
                <c:pt idx="26802">
                  <c:v>-94.556441350822965</c:v>
                </c:pt>
                <c:pt idx="26803">
                  <c:v>-94.535861779213207</c:v>
                </c:pt>
                <c:pt idx="26804">
                  <c:v>-94.514355130513991</c:v>
                </c:pt>
                <c:pt idx="26805">
                  <c:v>-94.497630151217109</c:v>
                </c:pt>
                <c:pt idx="26806">
                  <c:v>-94.486534918570783</c:v>
                </c:pt>
                <c:pt idx="26807">
                  <c:v>-94.478211870421774</c:v>
                </c:pt>
                <c:pt idx="26808">
                  <c:v>-94.470361982203599</c:v>
                </c:pt>
                <c:pt idx="26809">
                  <c:v>-94.464669552172808</c:v>
                </c:pt>
                <c:pt idx="26810">
                  <c:v>-94.465463758039704</c:v>
                </c:pt>
                <c:pt idx="26811">
                  <c:v>-94.473943614077697</c:v>
                </c:pt>
                <c:pt idx="26812">
                  <c:v>-94.484619091980321</c:v>
                </c:pt>
                <c:pt idx="26813">
                  <c:v>-94.489732106509976</c:v>
                </c:pt>
                <c:pt idx="26814">
                  <c:v>-94.487085943752305</c:v>
                </c:pt>
                <c:pt idx="26815">
                  <c:v>-94.481440744306113</c:v>
                </c:pt>
                <c:pt idx="26816">
                  <c:v>-94.477911569981302</c:v>
                </c:pt>
                <c:pt idx="26817">
                  <c:v>-94.475849377445684</c:v>
                </c:pt>
                <c:pt idx="26818">
                  <c:v>-94.4706295769939</c:v>
                </c:pt>
                <c:pt idx="26819">
                  <c:v>-94.461432624189499</c:v>
                </c:pt>
                <c:pt idx="26820">
                  <c:v>-94.454903277504002</c:v>
                </c:pt>
                <c:pt idx="26821">
                  <c:v>-94.458720359602282</c:v>
                </c:pt>
                <c:pt idx="26822">
                  <c:v>-94.472386426566572</c:v>
                </c:pt>
                <c:pt idx="26823">
                  <c:v>-94.486446624253603</c:v>
                </c:pt>
                <c:pt idx="26824">
                  <c:v>-94.491635205549997</c:v>
                </c:pt>
                <c:pt idx="26825">
                  <c:v>-94.487235821906296</c:v>
                </c:pt>
                <c:pt idx="26826">
                  <c:v>-94.478797168485471</c:v>
                </c:pt>
                <c:pt idx="26827">
                  <c:v>-94.469826052710999</c:v>
                </c:pt>
                <c:pt idx="26828">
                  <c:v>-94.459675578475199</c:v>
                </c:pt>
                <c:pt idx="26829">
                  <c:v>-94.448851492803598</c:v>
                </c:pt>
                <c:pt idx="26830">
                  <c:v>-94.442659636265219</c:v>
                </c:pt>
                <c:pt idx="26831">
                  <c:v>-94.447184375269515</c:v>
                </c:pt>
                <c:pt idx="26832">
                  <c:v>-94.461871084012614</c:v>
                </c:pt>
                <c:pt idx="26833">
                  <c:v>-94.477483426567403</c:v>
                </c:pt>
                <c:pt idx="26834">
                  <c:v>-94.482176072487178</c:v>
                </c:pt>
                <c:pt idx="26835">
                  <c:v>-94.470507644028601</c:v>
                </c:pt>
                <c:pt idx="26836">
                  <c:v>-94.447953191907132</c:v>
                </c:pt>
                <c:pt idx="26837">
                  <c:v>-94.426739042227183</c:v>
                </c:pt>
                <c:pt idx="26838">
                  <c:v>-94.416300186590789</c:v>
                </c:pt>
                <c:pt idx="26839">
                  <c:v>-94.418230308440499</c:v>
                </c:pt>
                <c:pt idx="26840">
                  <c:v>-94.429489889927794</c:v>
                </c:pt>
                <c:pt idx="26841">
                  <c:v>-94.445972366858086</c:v>
                </c:pt>
                <c:pt idx="26842">
                  <c:v>-94.461803152448283</c:v>
                </c:pt>
                <c:pt idx="26843">
                  <c:v>-94.469964977736794</c:v>
                </c:pt>
                <c:pt idx="26844">
                  <c:v>-94.467626943412128</c:v>
                </c:pt>
                <c:pt idx="26845">
                  <c:v>-94.461211885552814</c:v>
                </c:pt>
                <c:pt idx="26846">
                  <c:v>-94.462191330321289</c:v>
                </c:pt>
                <c:pt idx="26847">
                  <c:v>-94.47575585683677</c:v>
                </c:pt>
                <c:pt idx="26848">
                  <c:v>-94.496491545145716</c:v>
                </c:pt>
                <c:pt idx="26849">
                  <c:v>-94.513556584956206</c:v>
                </c:pt>
                <c:pt idx="26850">
                  <c:v>-94.517447095983599</c:v>
                </c:pt>
                <c:pt idx="26851">
                  <c:v>-94.505510233319399</c:v>
                </c:pt>
                <c:pt idx="26852">
                  <c:v>-94.483397521762399</c:v>
                </c:pt>
                <c:pt idx="26853">
                  <c:v>-94.461399513852399</c:v>
                </c:pt>
                <c:pt idx="26854">
                  <c:v>-94.447877347706481</c:v>
                </c:pt>
                <c:pt idx="26855">
                  <c:v>-94.443378482762881</c:v>
                </c:pt>
                <c:pt idx="26856">
                  <c:v>-94.442905791821303</c:v>
                </c:pt>
                <c:pt idx="26857">
                  <c:v>-94.443676773227907</c:v>
                </c:pt>
                <c:pt idx="26858">
                  <c:v>-94.446215087577031</c:v>
                </c:pt>
                <c:pt idx="26859">
                  <c:v>-94.449678942896881</c:v>
                </c:pt>
                <c:pt idx="26860">
                  <c:v>-94.450207647275718</c:v>
                </c:pt>
                <c:pt idx="26861">
                  <c:v>-94.444533363367029</c:v>
                </c:pt>
                <c:pt idx="26862">
                  <c:v>-94.4344134104294</c:v>
                </c:pt>
                <c:pt idx="26863">
                  <c:v>-94.426095356528577</c:v>
                </c:pt>
                <c:pt idx="26864">
                  <c:v>-94.425410244169001</c:v>
                </c:pt>
                <c:pt idx="26865">
                  <c:v>-94.434006851170295</c:v>
                </c:pt>
                <c:pt idx="26866">
                  <c:v>-94.448405858096791</c:v>
                </c:pt>
                <c:pt idx="26867">
                  <c:v>-94.460711212039385</c:v>
                </c:pt>
                <c:pt idx="26868">
                  <c:v>-94.462466858480084</c:v>
                </c:pt>
                <c:pt idx="26869">
                  <c:v>-94.451379298719004</c:v>
                </c:pt>
                <c:pt idx="26870">
                  <c:v>-94.434635793633404</c:v>
                </c:pt>
                <c:pt idx="26871">
                  <c:v>-94.424164539094093</c:v>
                </c:pt>
                <c:pt idx="26872">
                  <c:v>-94.426755354189268</c:v>
                </c:pt>
                <c:pt idx="26873">
                  <c:v>-94.43785221118678</c:v>
                </c:pt>
                <c:pt idx="26874">
                  <c:v>-94.446459426017711</c:v>
                </c:pt>
                <c:pt idx="26875">
                  <c:v>-94.445760393946699</c:v>
                </c:pt>
                <c:pt idx="26876">
                  <c:v>-94.43780328154952</c:v>
                </c:pt>
                <c:pt idx="26877">
                  <c:v>-94.428697534207103</c:v>
                </c:pt>
                <c:pt idx="26878">
                  <c:v>-94.421809512662989</c:v>
                </c:pt>
                <c:pt idx="26879">
                  <c:v>-94.417025631604417</c:v>
                </c:pt>
                <c:pt idx="26880">
                  <c:v>-94.414279283279129</c:v>
                </c:pt>
                <c:pt idx="26881">
                  <c:v>-94.41447888063098</c:v>
                </c:pt>
                <c:pt idx="26882">
                  <c:v>-94.417185665255531</c:v>
                </c:pt>
                <c:pt idx="26883">
                  <c:v>-94.418810769968715</c:v>
                </c:pt>
                <c:pt idx="26884">
                  <c:v>-94.415144140785003</c:v>
                </c:pt>
                <c:pt idx="26885">
                  <c:v>-94.405698368336999</c:v>
                </c:pt>
                <c:pt idx="26886">
                  <c:v>-94.394280393559669</c:v>
                </c:pt>
                <c:pt idx="26887">
                  <c:v>-94.385674247064983</c:v>
                </c:pt>
                <c:pt idx="26888">
                  <c:v>-94.38172476366978</c:v>
                </c:pt>
                <c:pt idx="26889">
                  <c:v>-94.37995859939538</c:v>
                </c:pt>
                <c:pt idx="26890">
                  <c:v>-94.377959603455182</c:v>
                </c:pt>
                <c:pt idx="26891">
                  <c:v>-94.378132179949674</c:v>
                </c:pt>
                <c:pt idx="26892">
                  <c:v>-94.385244730677499</c:v>
                </c:pt>
                <c:pt idx="26893">
                  <c:v>-94.399219009939117</c:v>
                </c:pt>
                <c:pt idx="26894">
                  <c:v>-94.411647488043911</c:v>
                </c:pt>
                <c:pt idx="26895">
                  <c:v>-94.411678506415399</c:v>
                </c:pt>
                <c:pt idx="26896">
                  <c:v>-94.397150311041102</c:v>
                </c:pt>
                <c:pt idx="26897">
                  <c:v>-94.376856578600766</c:v>
                </c:pt>
                <c:pt idx="26898">
                  <c:v>-94.361085304175901</c:v>
                </c:pt>
                <c:pt idx="26899">
                  <c:v>-94.352869057769567</c:v>
                </c:pt>
                <c:pt idx="26900">
                  <c:v>-94.347948598174398</c:v>
                </c:pt>
                <c:pt idx="26901">
                  <c:v>-94.341452341691792</c:v>
                </c:pt>
                <c:pt idx="26902">
                  <c:v>-94.33404255377549</c:v>
                </c:pt>
                <c:pt idx="26903">
                  <c:v>-94.33034781717987</c:v>
                </c:pt>
                <c:pt idx="26904">
                  <c:v>-94.333399318791678</c:v>
                </c:pt>
                <c:pt idx="26905">
                  <c:v>-94.341150821081982</c:v>
                </c:pt>
                <c:pt idx="26906">
                  <c:v>-94.345609052315396</c:v>
                </c:pt>
                <c:pt idx="26907">
                  <c:v>-94.338334177591975</c:v>
                </c:pt>
                <c:pt idx="26908">
                  <c:v>-94.32031896475219</c:v>
                </c:pt>
                <c:pt idx="26909">
                  <c:v>-94.304012889597402</c:v>
                </c:pt>
                <c:pt idx="26910">
                  <c:v>-94.303693367098504</c:v>
                </c:pt>
                <c:pt idx="26911">
                  <c:v>-94.3216334156063</c:v>
                </c:pt>
                <c:pt idx="26912">
                  <c:v>-94.344210919659801</c:v>
                </c:pt>
                <c:pt idx="26913">
                  <c:v>-94.355556319954772</c:v>
                </c:pt>
                <c:pt idx="26914">
                  <c:v>-94.351950175531584</c:v>
                </c:pt>
                <c:pt idx="26915">
                  <c:v>-94.340468470126481</c:v>
                </c:pt>
                <c:pt idx="26916">
                  <c:v>-94.328928356928671</c:v>
                </c:pt>
                <c:pt idx="26917">
                  <c:v>-94.320025259142497</c:v>
                </c:pt>
                <c:pt idx="26918">
                  <c:v>-94.313949254417494</c:v>
                </c:pt>
                <c:pt idx="26919">
                  <c:v>-94.313060008236604</c:v>
                </c:pt>
                <c:pt idx="26920">
                  <c:v>-94.319540256867583</c:v>
                </c:pt>
                <c:pt idx="26921">
                  <c:v>-94.331199623919019</c:v>
                </c:pt>
                <c:pt idx="26922">
                  <c:v>-94.342976739979392</c:v>
                </c:pt>
                <c:pt idx="26923">
                  <c:v>-94.350743643075205</c:v>
                </c:pt>
                <c:pt idx="26924">
                  <c:v>-94.352900679381179</c:v>
                </c:pt>
                <c:pt idx="26925">
                  <c:v>-94.349675524701482</c:v>
                </c:pt>
                <c:pt idx="26926">
                  <c:v>-94.340887034795784</c:v>
                </c:pt>
                <c:pt idx="26927">
                  <c:v>-94.325369868439267</c:v>
                </c:pt>
                <c:pt idx="26928">
                  <c:v>-94.303754832321673</c:v>
                </c:pt>
                <c:pt idx="26929">
                  <c:v>-94.281507192642579</c:v>
                </c:pt>
                <c:pt idx="26930">
                  <c:v>-94.2679487179972</c:v>
                </c:pt>
                <c:pt idx="26931">
                  <c:v>-94.270661670176693</c:v>
                </c:pt>
                <c:pt idx="26932">
                  <c:v>-94.288141188720886</c:v>
                </c:pt>
                <c:pt idx="26933">
                  <c:v>-94.309320986553885</c:v>
                </c:pt>
                <c:pt idx="26934">
                  <c:v>-94.322830767707288</c:v>
                </c:pt>
                <c:pt idx="26935">
                  <c:v>-94.325179996614168</c:v>
                </c:pt>
                <c:pt idx="26936">
                  <c:v>-94.319950639384004</c:v>
                </c:pt>
                <c:pt idx="26937">
                  <c:v>-94.311476446744081</c:v>
                </c:pt>
                <c:pt idx="26938">
                  <c:v>-94.3001653015465</c:v>
                </c:pt>
                <c:pt idx="26939">
                  <c:v>-94.286063185451781</c:v>
                </c:pt>
                <c:pt idx="26940">
                  <c:v>-94.274000264847615</c:v>
                </c:pt>
                <c:pt idx="26941">
                  <c:v>-94.270183757785688</c:v>
                </c:pt>
                <c:pt idx="26942">
                  <c:v>-94.275347677776665</c:v>
                </c:pt>
                <c:pt idx="26943">
                  <c:v>-94.283921542877906</c:v>
                </c:pt>
                <c:pt idx="26944">
                  <c:v>-94.289326416071191</c:v>
                </c:pt>
                <c:pt idx="26945">
                  <c:v>-94.289656640281507</c:v>
                </c:pt>
                <c:pt idx="26946">
                  <c:v>-94.286679542840204</c:v>
                </c:pt>
                <c:pt idx="26947">
                  <c:v>-94.282153903368496</c:v>
                </c:pt>
                <c:pt idx="26948">
                  <c:v>-94.278992477643186</c:v>
                </c:pt>
                <c:pt idx="26949">
                  <c:v>-94.282111056358289</c:v>
                </c:pt>
                <c:pt idx="26950">
                  <c:v>-94.292830480046305</c:v>
                </c:pt>
                <c:pt idx="26951">
                  <c:v>-94.304457225946393</c:v>
                </c:pt>
                <c:pt idx="26952">
                  <c:v>-94.307085093562691</c:v>
                </c:pt>
                <c:pt idx="26953">
                  <c:v>-94.298678009132601</c:v>
                </c:pt>
                <c:pt idx="26954">
                  <c:v>-94.288880233147893</c:v>
                </c:pt>
                <c:pt idx="26955">
                  <c:v>-94.288353724271701</c:v>
                </c:pt>
                <c:pt idx="26956">
                  <c:v>-94.297122088148029</c:v>
                </c:pt>
                <c:pt idx="26957">
                  <c:v>-94.306787486403067</c:v>
                </c:pt>
                <c:pt idx="26958">
                  <c:v>-94.311328694321304</c:v>
                </c:pt>
                <c:pt idx="26959">
                  <c:v>-94.31220137354309</c:v>
                </c:pt>
                <c:pt idx="26960">
                  <c:v>-94.312741572006274</c:v>
                </c:pt>
                <c:pt idx="26961">
                  <c:v>-94.311447928110695</c:v>
                </c:pt>
                <c:pt idx="26962">
                  <c:v>-94.304383770620689</c:v>
                </c:pt>
                <c:pt idx="26963">
                  <c:v>-94.292304934836579</c:v>
                </c:pt>
                <c:pt idx="26964">
                  <c:v>-94.282631324381484</c:v>
                </c:pt>
                <c:pt idx="26965">
                  <c:v>-94.283669049072429</c:v>
                </c:pt>
                <c:pt idx="26966">
                  <c:v>-94.296698040072215</c:v>
                </c:pt>
                <c:pt idx="26967">
                  <c:v>-94.313567741338716</c:v>
                </c:pt>
                <c:pt idx="26968">
                  <c:v>-94.32218960549838</c:v>
                </c:pt>
                <c:pt idx="26969">
                  <c:v>-94.316101851244682</c:v>
                </c:pt>
                <c:pt idx="26970">
                  <c:v>-94.300381067136186</c:v>
                </c:pt>
                <c:pt idx="26971">
                  <c:v>-94.286696894749682</c:v>
                </c:pt>
                <c:pt idx="26972">
                  <c:v>-94.282000249100903</c:v>
                </c:pt>
                <c:pt idx="26973">
                  <c:v>-94.283664959174516</c:v>
                </c:pt>
                <c:pt idx="26974">
                  <c:v>-94.285178741531965</c:v>
                </c:pt>
                <c:pt idx="26975">
                  <c:v>-94.285244497438583</c:v>
                </c:pt>
                <c:pt idx="26976">
                  <c:v>-94.288052846145987</c:v>
                </c:pt>
                <c:pt idx="26977">
                  <c:v>-94.295889029359202</c:v>
                </c:pt>
                <c:pt idx="26978">
                  <c:v>-94.305649135083769</c:v>
                </c:pt>
                <c:pt idx="26979">
                  <c:v>-94.312753628918216</c:v>
                </c:pt>
                <c:pt idx="26980">
                  <c:v>-94.315482626906189</c:v>
                </c:pt>
                <c:pt idx="26981">
                  <c:v>-94.315681681687707</c:v>
                </c:pt>
                <c:pt idx="26982">
                  <c:v>-94.315429249351112</c:v>
                </c:pt>
              </c:numCache>
            </c:numRef>
          </c:yVal>
        </c:ser>
        <c:axId val="133391104"/>
        <c:axId val="137929856"/>
      </c:scatterChart>
      <c:valAx>
        <c:axId val="133391104"/>
        <c:scaling>
          <c:orientation val="minMax"/>
          <c:max val="37"/>
          <c:min val="5"/>
        </c:scaling>
        <c:axPos val="b"/>
        <c:title>
          <c:tx>
            <c:rich>
              <a:bodyPr/>
              <a:lstStyle/>
              <a:p>
                <a:pPr>
                  <a:defRPr sz="900" b="0" i="0" u="none" strike="noStrike" baseline="0">
                    <a:solidFill>
                      <a:srgbClr val="000000"/>
                    </a:solidFill>
                    <a:latin typeface="Times New Roman"/>
                    <a:ea typeface="Times New Roman"/>
                    <a:cs typeface="Times New Roman"/>
                  </a:defRPr>
                </a:pPr>
                <a:r>
                  <a:t>Time / min</a:t>
                </a:r>
              </a:p>
            </c:rich>
          </c:tx>
          <c:layout>
            <c:manualLayout>
              <c:xMode val="edge"/>
              <c:yMode val="edge"/>
              <c:x val="0.48369556028167549"/>
              <c:y val="0.90756298849246575"/>
            </c:manualLayout>
          </c:layout>
          <c:spPr>
            <a:noFill/>
            <a:ln w="25398">
              <a:noFill/>
            </a:ln>
          </c:spPr>
        </c:title>
        <c:numFmt formatCode="General" sourceLinked="1"/>
        <c:tickLblPos val="nextTo"/>
        <c:spPr>
          <a:ln w="3175">
            <a:solidFill>
              <a:srgbClr val="000000"/>
            </a:solidFill>
            <a:prstDash val="solid"/>
          </a:ln>
        </c:spPr>
        <c:txPr>
          <a:bodyPr rot="0" vert="horz"/>
          <a:lstStyle/>
          <a:p>
            <a:pPr>
              <a:defRPr sz="925" b="0" i="0" u="none" strike="noStrike" baseline="0">
                <a:solidFill>
                  <a:srgbClr val="000000"/>
                </a:solidFill>
                <a:latin typeface="Times New Roman"/>
                <a:ea typeface="Times New Roman"/>
                <a:cs typeface="Times New Roman"/>
              </a:defRPr>
            </a:pPr>
            <a:endParaRPr lang="en-US"/>
          </a:p>
        </c:txPr>
        <c:crossAx val="137929856"/>
        <c:crossesAt val="-2"/>
        <c:crossBetween val="midCat"/>
      </c:valAx>
      <c:valAx>
        <c:axId val="137929856"/>
        <c:scaling>
          <c:orientation val="minMax"/>
          <c:max val="30"/>
          <c:min val="-2"/>
        </c:scaling>
        <c:axPos val="l"/>
        <c:title>
          <c:tx>
            <c:rich>
              <a:bodyPr/>
              <a:lstStyle/>
              <a:p>
                <a:pPr>
                  <a:defRPr sz="900" b="0" i="0" u="none" strike="noStrike" baseline="0">
                    <a:solidFill>
                      <a:srgbClr val="000000"/>
                    </a:solidFill>
                    <a:latin typeface="Times New Roman"/>
                    <a:ea typeface="Times New Roman"/>
                    <a:cs typeface="Times New Roman"/>
                  </a:defRPr>
                </a:pPr>
                <a:r>
                  <a:t>Abs / mAU</a:t>
                </a:r>
              </a:p>
            </c:rich>
          </c:tx>
          <c:layout>
            <c:manualLayout>
              <c:xMode val="edge"/>
              <c:yMode val="edge"/>
              <c:x val="1.9927750647105141E-2"/>
              <c:y val="0.35574170263731919"/>
            </c:manualLayout>
          </c:layout>
          <c:spPr>
            <a:noFill/>
            <a:ln w="25398">
              <a:noFill/>
            </a:ln>
          </c:spPr>
        </c:title>
        <c:numFmt formatCode="General" sourceLinked="1"/>
        <c:tickLblPos val="nextTo"/>
        <c:spPr>
          <a:ln w="3175">
            <a:solidFill>
              <a:srgbClr val="000000"/>
            </a:solidFill>
            <a:prstDash val="solid"/>
          </a:ln>
        </c:spPr>
        <c:txPr>
          <a:bodyPr rot="0" vert="horz"/>
          <a:lstStyle/>
          <a:p>
            <a:pPr>
              <a:defRPr sz="925" b="0" i="0" u="none" strike="noStrike" baseline="0">
                <a:solidFill>
                  <a:srgbClr val="000000"/>
                </a:solidFill>
                <a:latin typeface="Times New Roman"/>
                <a:ea typeface="Times New Roman"/>
                <a:cs typeface="Times New Roman"/>
              </a:defRPr>
            </a:pPr>
            <a:endParaRPr lang="en-US"/>
          </a:p>
        </c:txPr>
        <c:crossAx val="133391104"/>
        <c:crossesAt val="5"/>
        <c:crossBetween val="midCat"/>
      </c:valAx>
      <c:spPr>
        <a:solidFill>
          <a:srgbClr val="FFFFFF"/>
        </a:solidFill>
        <a:ln w="25398">
          <a:noFill/>
        </a:ln>
      </c:spPr>
    </c:plotArea>
    <c:plotVisOnly val="1"/>
    <c:dispBlanksAs val="gap"/>
  </c:chart>
  <c:spPr>
    <a:solidFill>
      <a:srgbClr val="FFFFFF"/>
    </a:solidFill>
    <a:ln>
      <a:noFill/>
    </a:ln>
  </c:spPr>
  <c:txPr>
    <a:bodyPr/>
    <a:lstStyle/>
    <a:p>
      <a:pPr>
        <a:defRPr sz="925" b="0" i="0" u="none" strike="noStrike" baseline="0">
          <a:solidFill>
            <a:srgbClr val="000000"/>
          </a:solidFill>
          <a:latin typeface="Times New Roman"/>
          <a:ea typeface="Times New Roman"/>
          <a:cs typeface="Times New Roman"/>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F6EE63-FA87-4EEB-8DD8-02B46DE88F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4</Pages>
  <Words>6105</Words>
  <Characters>34802</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408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un Hj Hamzah</dc:creator>
  <cp:keywords/>
  <cp:lastModifiedBy>Harun Hj Hamzah</cp:lastModifiedBy>
  <cp:revision>2</cp:revision>
  <cp:lastPrinted>2011-11-01T03:26:00Z</cp:lastPrinted>
  <dcterms:created xsi:type="dcterms:W3CDTF">2011-11-01T03:28:00Z</dcterms:created>
  <dcterms:modified xsi:type="dcterms:W3CDTF">2011-11-01T03:28:00Z</dcterms:modified>
</cp:coreProperties>
</file>